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5.xml" ContentType="application/vnd.openxmlformats-officedocument.presentationml.notesSlide+xml"/>
  <Override PartName="/ppt/charts/chart3.xml" ContentType="application/vnd.openxmlformats-officedocument.drawingml.chart+xml"/>
  <Override PartName="/ppt/theme/themeOverride1.xml" ContentType="application/vnd.openxmlformats-officedocument.themeOverr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8.xml" ContentType="application/vnd.openxmlformats-officedocument.drawingml.chart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ppt/charts/chart11.xml" ContentType="application/vnd.openxmlformats-officedocument.drawingml.chart+xml"/>
  <Override PartName="/ppt/charts/chart12.xml" ContentType="application/vnd.openxmlformats-officedocument.drawingml.chart+xml"/>
  <Override PartName="/ppt/charts/chart13.xml" ContentType="application/vnd.openxmlformats-officedocument.drawingml.chart+xml"/>
  <Override PartName="/ppt/charts/chart14.xml" ContentType="application/vnd.openxmlformats-officedocument.drawingml.chart+xml"/>
  <Override PartName="/ppt/theme/themeOverride2.xml" ContentType="application/vnd.openxmlformats-officedocument.themeOverride+xml"/>
  <Override PartName="/ppt/charts/chart15.xml" ContentType="application/vnd.openxmlformats-officedocument.drawingml.chart+xml"/>
  <Override PartName="/ppt/theme/themeOverride3.xml" ContentType="application/vnd.openxmlformats-officedocument.themeOverride+xml"/>
  <Override PartName="/ppt/charts/chart16.xml" ContentType="application/vnd.openxmlformats-officedocument.drawingml.chart+xml"/>
  <Override PartName="/ppt/theme/themeOverride4.xml" ContentType="application/vnd.openxmlformats-officedocument.themeOverride+xml"/>
  <Override PartName="/ppt/charts/chart17.xml" ContentType="application/vnd.openxmlformats-officedocument.drawingml.chart+xml"/>
  <Override PartName="/ppt/theme/themeOverride5.xml" ContentType="application/vnd.openxmlformats-officedocument.themeOverr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8.xml" ContentType="application/vnd.openxmlformats-officedocument.drawingml.chart+xml"/>
  <Override PartName="/ppt/theme/themeOverride6.xml" ContentType="application/vnd.openxmlformats-officedocument.themeOverr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76"/>
  </p:notesMasterIdLst>
  <p:handoutMasterIdLst>
    <p:handoutMasterId r:id="rId77"/>
  </p:handoutMasterIdLst>
  <p:sldIdLst>
    <p:sldId id="375" r:id="rId2"/>
    <p:sldId id="317" r:id="rId3"/>
    <p:sldId id="379" r:id="rId4"/>
    <p:sldId id="392" r:id="rId5"/>
    <p:sldId id="376" r:id="rId6"/>
    <p:sldId id="419" r:id="rId7"/>
    <p:sldId id="393" r:id="rId8"/>
    <p:sldId id="380" r:id="rId9"/>
    <p:sldId id="394" r:id="rId10"/>
    <p:sldId id="356" r:id="rId11"/>
    <p:sldId id="381" r:id="rId12"/>
    <p:sldId id="359" r:id="rId13"/>
    <p:sldId id="357" r:id="rId14"/>
    <p:sldId id="395" r:id="rId15"/>
    <p:sldId id="382" r:id="rId16"/>
    <p:sldId id="319" r:id="rId17"/>
    <p:sldId id="326" r:id="rId18"/>
    <p:sldId id="320" r:id="rId19"/>
    <p:sldId id="325" r:id="rId20"/>
    <p:sldId id="324" r:id="rId21"/>
    <p:sldId id="323" r:id="rId22"/>
    <p:sldId id="350" r:id="rId23"/>
    <p:sldId id="336" r:id="rId24"/>
    <p:sldId id="329" r:id="rId25"/>
    <p:sldId id="351" r:id="rId26"/>
    <p:sldId id="352" r:id="rId27"/>
    <p:sldId id="328" r:id="rId28"/>
    <p:sldId id="337" r:id="rId29"/>
    <p:sldId id="332" r:id="rId30"/>
    <p:sldId id="330" r:id="rId31"/>
    <p:sldId id="353" r:id="rId32"/>
    <p:sldId id="331" r:id="rId33"/>
    <p:sldId id="333" r:id="rId34"/>
    <p:sldId id="334" r:id="rId35"/>
    <p:sldId id="383" r:id="rId36"/>
    <p:sldId id="387" r:id="rId37"/>
    <p:sldId id="370" r:id="rId38"/>
    <p:sldId id="371" r:id="rId39"/>
    <p:sldId id="372" r:id="rId40"/>
    <p:sldId id="384" r:id="rId41"/>
    <p:sldId id="385" r:id="rId42"/>
    <p:sldId id="386" r:id="rId43"/>
    <p:sldId id="396" r:id="rId44"/>
    <p:sldId id="397" r:id="rId45"/>
    <p:sldId id="398" r:id="rId46"/>
    <p:sldId id="399" r:id="rId47"/>
    <p:sldId id="400" r:id="rId48"/>
    <p:sldId id="401" r:id="rId49"/>
    <p:sldId id="402" r:id="rId50"/>
    <p:sldId id="403" r:id="rId51"/>
    <p:sldId id="404" r:id="rId52"/>
    <p:sldId id="405" r:id="rId53"/>
    <p:sldId id="366" r:id="rId54"/>
    <p:sldId id="365" r:id="rId55"/>
    <p:sldId id="413" r:id="rId56"/>
    <p:sldId id="414" r:id="rId57"/>
    <p:sldId id="406" r:id="rId58"/>
    <p:sldId id="378" r:id="rId59"/>
    <p:sldId id="415" r:id="rId60"/>
    <p:sldId id="374" r:id="rId61"/>
    <p:sldId id="348" r:id="rId62"/>
    <p:sldId id="349" r:id="rId63"/>
    <p:sldId id="388" r:id="rId64"/>
    <p:sldId id="407" r:id="rId65"/>
    <p:sldId id="412" r:id="rId66"/>
    <p:sldId id="408" r:id="rId67"/>
    <p:sldId id="409" r:id="rId68"/>
    <p:sldId id="416" r:id="rId69"/>
    <p:sldId id="417" r:id="rId70"/>
    <p:sldId id="418" r:id="rId71"/>
    <p:sldId id="410" r:id="rId72"/>
    <p:sldId id="411" r:id="rId73"/>
    <p:sldId id="335" r:id="rId74"/>
    <p:sldId id="342" r:id="rId75"/>
  </p:sldIdLst>
  <p:sldSz cx="9144000" cy="6858000" type="letter"/>
  <p:notesSz cx="9236075" cy="7010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2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2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2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2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2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2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2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2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2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635"/>
    <a:srgbClr val="0000FF"/>
    <a:srgbClr val="000000"/>
    <a:srgbClr val="FFFFFF"/>
    <a:srgbClr val="33CCFF"/>
    <a:srgbClr val="FF00FF"/>
    <a:srgbClr val="00FF00"/>
    <a:srgbClr val="CC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959" autoAdjust="0"/>
  </p:normalViewPr>
  <p:slideViewPr>
    <p:cSldViewPr>
      <p:cViewPr>
        <p:scale>
          <a:sx n="75" d="100"/>
          <a:sy n="75" d="100"/>
        </p:scale>
        <p:origin x="-294" y="-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School\Reserch\TSAR%20Reserch\FITSAR\FITSAR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C:\School\Reserch\TSAR%20Reserch\TSAR_Data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School\Reserch\TSAR%20Reserch\TSAR_Data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School\Reserch\TSAR%20Reserch\Residue%20Shaping%20Reserch\Residue%20Shaping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School\Reserch\Thesis\Thesis%20Worksheet.xlsx" TargetMode="External"/></Relationships>
</file>

<file path=ppt/charts/_rels/chart14.xml.rels><?xml version="1.0" encoding="UTF-8" standalone="yes"?>
<Relationships xmlns="http://schemas.openxmlformats.org/package/2006/relationships"><Relationship Id="rId2" Type="http://schemas.openxmlformats.org/officeDocument/2006/relationships/oleObject" Target="file:///C:\School\Reserch\TSAR%20Reserch\FITSAR\FITSAR.xlsx" TargetMode="External"/><Relationship Id="rId1" Type="http://schemas.openxmlformats.org/officeDocument/2006/relationships/themeOverride" Target="../theme/themeOverride2.xml"/></Relationships>
</file>

<file path=ppt/charts/_rels/chart15.xml.rels><?xml version="1.0" encoding="UTF-8" standalone="yes"?>
<Relationships xmlns="http://schemas.openxmlformats.org/package/2006/relationships"><Relationship Id="rId2" Type="http://schemas.openxmlformats.org/officeDocument/2006/relationships/oleObject" Target="file:///C:\School\Reserch\TSAR%20Reserch\FITSAR\FITSAR.xlsx" TargetMode="External"/><Relationship Id="rId1" Type="http://schemas.openxmlformats.org/officeDocument/2006/relationships/themeOverride" Target="../theme/themeOverride3.xml"/></Relationships>
</file>

<file path=ppt/charts/_rels/chart16.xml.rels><?xml version="1.0" encoding="UTF-8" standalone="yes"?>
<Relationships xmlns="http://schemas.openxmlformats.org/package/2006/relationships"><Relationship Id="rId2" Type="http://schemas.openxmlformats.org/officeDocument/2006/relationships/oleObject" Target="file:///C:\School\Reserch\TSAR%20Reserch\FITSAR\FITSAR.xlsx" TargetMode="External"/><Relationship Id="rId1" Type="http://schemas.openxmlformats.org/officeDocument/2006/relationships/themeOverride" Target="../theme/themeOverride4.xml"/></Relationships>
</file>

<file path=ppt/charts/_rels/chart17.xml.rels><?xml version="1.0" encoding="UTF-8" standalone="yes"?>
<Relationships xmlns="http://schemas.openxmlformats.org/package/2006/relationships"><Relationship Id="rId2" Type="http://schemas.openxmlformats.org/officeDocument/2006/relationships/oleObject" Target="file:///C:\School\Reserch\TSAR%20Reserch\FITSAR\FITSAR.xlsx" TargetMode="External"/><Relationship Id="rId1" Type="http://schemas.openxmlformats.org/officeDocument/2006/relationships/themeOverride" Target="../theme/themeOverride5.xml"/></Relationships>
</file>

<file path=ppt/charts/_rels/chart18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3.bin"/><Relationship Id="rId1" Type="http://schemas.openxmlformats.org/officeDocument/2006/relationships/themeOverride" Target="../theme/themeOverride6.xm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School\Reserch\TSAR%20Reserch\FITSAR\FITSAR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file:///C:\School\Reserch\TSAR%20Reserch\2009_10_3%20%20Triple%20Level%20SAR%20Plots.xlsx" TargetMode="External"/><Relationship Id="rId1" Type="http://schemas.openxmlformats.org/officeDocument/2006/relationships/themeOverride" Target="../theme/themeOverride1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School\Reserch\TSAR%20Reserch\TSAR\TSAR%20Simulation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School\Reserch\TSAR%20Reserch\TSAR\TSAR%20Simulation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School\Reserch\TSAR%20Reserch\TSAR\TSAR%20Simulation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C:\School\Reserch\TSAR%20Reserch\TSAR_Data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C:\School\Reserch\TSAR%20Reserch\TSAR_Data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C:\School\Reserch\TSAR%20Reserch\TSAR_Data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3459360996926268"/>
          <c:y val="3.2882035578885971E-2"/>
          <c:w val="0.7020016294485798"/>
          <c:h val="0.82336030912802571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Energy Plots'!$B$1</c:f>
              <c:strCache>
                <c:ptCount val="1"/>
                <c:pt idx="0">
                  <c:v>MCS</c:v>
                </c:pt>
              </c:strCache>
            </c:strRef>
          </c:tx>
          <c:spPr>
            <a:ln w="381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EMCS!$A$2:$A$4097</c:f>
              <c:numCache>
                <c:formatCode>General</c:formatCode>
                <c:ptCount val="409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  <c:pt idx="1000">
                  <c:v>1001</c:v>
                </c:pt>
                <c:pt idx="1001">
                  <c:v>1002</c:v>
                </c:pt>
                <c:pt idx="1002">
                  <c:v>1003</c:v>
                </c:pt>
                <c:pt idx="1003">
                  <c:v>1004</c:v>
                </c:pt>
                <c:pt idx="1004">
                  <c:v>1005</c:v>
                </c:pt>
                <c:pt idx="1005">
                  <c:v>1006</c:v>
                </c:pt>
                <c:pt idx="1006">
                  <c:v>1007</c:v>
                </c:pt>
                <c:pt idx="1007">
                  <c:v>1008</c:v>
                </c:pt>
                <c:pt idx="1008">
                  <c:v>1009</c:v>
                </c:pt>
                <c:pt idx="1009">
                  <c:v>1010</c:v>
                </c:pt>
                <c:pt idx="1010">
                  <c:v>1011</c:v>
                </c:pt>
                <c:pt idx="1011">
                  <c:v>1012</c:v>
                </c:pt>
                <c:pt idx="1012">
                  <c:v>1013</c:v>
                </c:pt>
                <c:pt idx="1013">
                  <c:v>1014</c:v>
                </c:pt>
                <c:pt idx="1014">
                  <c:v>1015</c:v>
                </c:pt>
                <c:pt idx="1015">
                  <c:v>1016</c:v>
                </c:pt>
                <c:pt idx="1016">
                  <c:v>1017</c:v>
                </c:pt>
                <c:pt idx="1017">
                  <c:v>1018</c:v>
                </c:pt>
                <c:pt idx="1018">
                  <c:v>1019</c:v>
                </c:pt>
                <c:pt idx="1019">
                  <c:v>1020</c:v>
                </c:pt>
                <c:pt idx="1020">
                  <c:v>1021</c:v>
                </c:pt>
                <c:pt idx="1021">
                  <c:v>1022</c:v>
                </c:pt>
                <c:pt idx="1022">
                  <c:v>1023</c:v>
                </c:pt>
                <c:pt idx="1023">
                  <c:v>1024</c:v>
                </c:pt>
                <c:pt idx="1024">
                  <c:v>1025</c:v>
                </c:pt>
                <c:pt idx="1025">
                  <c:v>1026</c:v>
                </c:pt>
                <c:pt idx="1026">
                  <c:v>1027</c:v>
                </c:pt>
                <c:pt idx="1027">
                  <c:v>1028</c:v>
                </c:pt>
                <c:pt idx="1028">
                  <c:v>1029</c:v>
                </c:pt>
                <c:pt idx="1029">
                  <c:v>1030</c:v>
                </c:pt>
                <c:pt idx="1030">
                  <c:v>1031</c:v>
                </c:pt>
                <c:pt idx="1031">
                  <c:v>1032</c:v>
                </c:pt>
                <c:pt idx="1032">
                  <c:v>1033</c:v>
                </c:pt>
                <c:pt idx="1033">
                  <c:v>1034</c:v>
                </c:pt>
                <c:pt idx="1034">
                  <c:v>1035</c:v>
                </c:pt>
                <c:pt idx="1035">
                  <c:v>1036</c:v>
                </c:pt>
                <c:pt idx="1036">
                  <c:v>1037</c:v>
                </c:pt>
                <c:pt idx="1037">
                  <c:v>1038</c:v>
                </c:pt>
                <c:pt idx="1038">
                  <c:v>1039</c:v>
                </c:pt>
                <c:pt idx="1039">
                  <c:v>1040</c:v>
                </c:pt>
                <c:pt idx="1040">
                  <c:v>1041</c:v>
                </c:pt>
                <c:pt idx="1041">
                  <c:v>1042</c:v>
                </c:pt>
                <c:pt idx="1042">
                  <c:v>1043</c:v>
                </c:pt>
                <c:pt idx="1043">
                  <c:v>1044</c:v>
                </c:pt>
                <c:pt idx="1044">
                  <c:v>1045</c:v>
                </c:pt>
                <c:pt idx="1045">
                  <c:v>1046</c:v>
                </c:pt>
                <c:pt idx="1046">
                  <c:v>1047</c:v>
                </c:pt>
                <c:pt idx="1047">
                  <c:v>1048</c:v>
                </c:pt>
                <c:pt idx="1048">
                  <c:v>1049</c:v>
                </c:pt>
                <c:pt idx="1049">
                  <c:v>1050</c:v>
                </c:pt>
                <c:pt idx="1050">
                  <c:v>1051</c:v>
                </c:pt>
                <c:pt idx="1051">
                  <c:v>1052</c:v>
                </c:pt>
                <c:pt idx="1052">
                  <c:v>1053</c:v>
                </c:pt>
                <c:pt idx="1053">
                  <c:v>1054</c:v>
                </c:pt>
                <c:pt idx="1054">
                  <c:v>1055</c:v>
                </c:pt>
                <c:pt idx="1055">
                  <c:v>1056</c:v>
                </c:pt>
                <c:pt idx="1056">
                  <c:v>1057</c:v>
                </c:pt>
                <c:pt idx="1057">
                  <c:v>1058</c:v>
                </c:pt>
                <c:pt idx="1058">
                  <c:v>1059</c:v>
                </c:pt>
                <c:pt idx="1059">
                  <c:v>1060</c:v>
                </c:pt>
                <c:pt idx="1060">
                  <c:v>1061</c:v>
                </c:pt>
                <c:pt idx="1061">
                  <c:v>1062</c:v>
                </c:pt>
                <c:pt idx="1062">
                  <c:v>1063</c:v>
                </c:pt>
                <c:pt idx="1063">
                  <c:v>1064</c:v>
                </c:pt>
                <c:pt idx="1064">
                  <c:v>1065</c:v>
                </c:pt>
                <c:pt idx="1065">
                  <c:v>1066</c:v>
                </c:pt>
                <c:pt idx="1066">
                  <c:v>1067</c:v>
                </c:pt>
                <c:pt idx="1067">
                  <c:v>1068</c:v>
                </c:pt>
                <c:pt idx="1068">
                  <c:v>1069</c:v>
                </c:pt>
                <c:pt idx="1069">
                  <c:v>1070</c:v>
                </c:pt>
                <c:pt idx="1070">
                  <c:v>1071</c:v>
                </c:pt>
                <c:pt idx="1071">
                  <c:v>1072</c:v>
                </c:pt>
                <c:pt idx="1072">
                  <c:v>1073</c:v>
                </c:pt>
                <c:pt idx="1073">
                  <c:v>1074</c:v>
                </c:pt>
                <c:pt idx="1074">
                  <c:v>1075</c:v>
                </c:pt>
                <c:pt idx="1075">
                  <c:v>1076</c:v>
                </c:pt>
                <c:pt idx="1076">
                  <c:v>1077</c:v>
                </c:pt>
                <c:pt idx="1077">
                  <c:v>1078</c:v>
                </c:pt>
                <c:pt idx="1078">
                  <c:v>1079</c:v>
                </c:pt>
                <c:pt idx="1079">
                  <c:v>1080</c:v>
                </c:pt>
                <c:pt idx="1080">
                  <c:v>1081</c:v>
                </c:pt>
                <c:pt idx="1081">
                  <c:v>1082</c:v>
                </c:pt>
                <c:pt idx="1082">
                  <c:v>1083</c:v>
                </c:pt>
                <c:pt idx="1083">
                  <c:v>1084</c:v>
                </c:pt>
                <c:pt idx="1084">
                  <c:v>1085</c:v>
                </c:pt>
                <c:pt idx="1085">
                  <c:v>1086</c:v>
                </c:pt>
                <c:pt idx="1086">
                  <c:v>1087</c:v>
                </c:pt>
                <c:pt idx="1087">
                  <c:v>1088</c:v>
                </c:pt>
                <c:pt idx="1088">
                  <c:v>1089</c:v>
                </c:pt>
                <c:pt idx="1089">
                  <c:v>1090</c:v>
                </c:pt>
                <c:pt idx="1090">
                  <c:v>1091</c:v>
                </c:pt>
                <c:pt idx="1091">
                  <c:v>1092</c:v>
                </c:pt>
                <c:pt idx="1092">
                  <c:v>1093</c:v>
                </c:pt>
                <c:pt idx="1093">
                  <c:v>1094</c:v>
                </c:pt>
                <c:pt idx="1094">
                  <c:v>1095</c:v>
                </c:pt>
                <c:pt idx="1095">
                  <c:v>1096</c:v>
                </c:pt>
                <c:pt idx="1096">
                  <c:v>1097</c:v>
                </c:pt>
                <c:pt idx="1097">
                  <c:v>1098</c:v>
                </c:pt>
                <c:pt idx="1098">
                  <c:v>1099</c:v>
                </c:pt>
                <c:pt idx="1099">
                  <c:v>1100</c:v>
                </c:pt>
                <c:pt idx="1100">
                  <c:v>1101</c:v>
                </c:pt>
                <c:pt idx="1101">
                  <c:v>1102</c:v>
                </c:pt>
                <c:pt idx="1102">
                  <c:v>1103</c:v>
                </c:pt>
                <c:pt idx="1103">
                  <c:v>1104</c:v>
                </c:pt>
                <c:pt idx="1104">
                  <c:v>1105</c:v>
                </c:pt>
                <c:pt idx="1105">
                  <c:v>1106</c:v>
                </c:pt>
                <c:pt idx="1106">
                  <c:v>1107</c:v>
                </c:pt>
                <c:pt idx="1107">
                  <c:v>1108</c:v>
                </c:pt>
                <c:pt idx="1108">
                  <c:v>1109</c:v>
                </c:pt>
                <c:pt idx="1109">
                  <c:v>1110</c:v>
                </c:pt>
                <c:pt idx="1110">
                  <c:v>1111</c:v>
                </c:pt>
                <c:pt idx="1111">
                  <c:v>1112</c:v>
                </c:pt>
                <c:pt idx="1112">
                  <c:v>1113</c:v>
                </c:pt>
                <c:pt idx="1113">
                  <c:v>1114</c:v>
                </c:pt>
                <c:pt idx="1114">
                  <c:v>1115</c:v>
                </c:pt>
                <c:pt idx="1115">
                  <c:v>1116</c:v>
                </c:pt>
                <c:pt idx="1116">
                  <c:v>1117</c:v>
                </c:pt>
                <c:pt idx="1117">
                  <c:v>1118</c:v>
                </c:pt>
                <c:pt idx="1118">
                  <c:v>1119</c:v>
                </c:pt>
                <c:pt idx="1119">
                  <c:v>1120</c:v>
                </c:pt>
                <c:pt idx="1120">
                  <c:v>1121</c:v>
                </c:pt>
                <c:pt idx="1121">
                  <c:v>1122</c:v>
                </c:pt>
                <c:pt idx="1122">
                  <c:v>1123</c:v>
                </c:pt>
                <c:pt idx="1123">
                  <c:v>1124</c:v>
                </c:pt>
                <c:pt idx="1124">
                  <c:v>1125</c:v>
                </c:pt>
                <c:pt idx="1125">
                  <c:v>1126</c:v>
                </c:pt>
                <c:pt idx="1126">
                  <c:v>1127</c:v>
                </c:pt>
                <c:pt idx="1127">
                  <c:v>1128</c:v>
                </c:pt>
                <c:pt idx="1128">
                  <c:v>1129</c:v>
                </c:pt>
                <c:pt idx="1129">
                  <c:v>1130</c:v>
                </c:pt>
                <c:pt idx="1130">
                  <c:v>1131</c:v>
                </c:pt>
                <c:pt idx="1131">
                  <c:v>1132</c:v>
                </c:pt>
                <c:pt idx="1132">
                  <c:v>1133</c:v>
                </c:pt>
                <c:pt idx="1133">
                  <c:v>1134</c:v>
                </c:pt>
                <c:pt idx="1134">
                  <c:v>1135</c:v>
                </c:pt>
                <c:pt idx="1135">
                  <c:v>1136</c:v>
                </c:pt>
                <c:pt idx="1136">
                  <c:v>1137</c:v>
                </c:pt>
                <c:pt idx="1137">
                  <c:v>1138</c:v>
                </c:pt>
                <c:pt idx="1138">
                  <c:v>1139</c:v>
                </c:pt>
                <c:pt idx="1139">
                  <c:v>1140</c:v>
                </c:pt>
                <c:pt idx="1140">
                  <c:v>1141</c:v>
                </c:pt>
                <c:pt idx="1141">
                  <c:v>1142</c:v>
                </c:pt>
                <c:pt idx="1142">
                  <c:v>1143</c:v>
                </c:pt>
                <c:pt idx="1143">
                  <c:v>1144</c:v>
                </c:pt>
                <c:pt idx="1144">
                  <c:v>1145</c:v>
                </c:pt>
                <c:pt idx="1145">
                  <c:v>1146</c:v>
                </c:pt>
                <c:pt idx="1146">
                  <c:v>1147</c:v>
                </c:pt>
                <c:pt idx="1147">
                  <c:v>1148</c:v>
                </c:pt>
                <c:pt idx="1148">
                  <c:v>1149</c:v>
                </c:pt>
                <c:pt idx="1149">
                  <c:v>1150</c:v>
                </c:pt>
                <c:pt idx="1150">
                  <c:v>1151</c:v>
                </c:pt>
                <c:pt idx="1151">
                  <c:v>1152</c:v>
                </c:pt>
                <c:pt idx="1152">
                  <c:v>1153</c:v>
                </c:pt>
                <c:pt idx="1153">
                  <c:v>1154</c:v>
                </c:pt>
                <c:pt idx="1154">
                  <c:v>1155</c:v>
                </c:pt>
                <c:pt idx="1155">
                  <c:v>1156</c:v>
                </c:pt>
                <c:pt idx="1156">
                  <c:v>1157</c:v>
                </c:pt>
                <c:pt idx="1157">
                  <c:v>1158</c:v>
                </c:pt>
                <c:pt idx="1158">
                  <c:v>1159</c:v>
                </c:pt>
                <c:pt idx="1159">
                  <c:v>1160</c:v>
                </c:pt>
                <c:pt idx="1160">
                  <c:v>1161</c:v>
                </c:pt>
                <c:pt idx="1161">
                  <c:v>1162</c:v>
                </c:pt>
                <c:pt idx="1162">
                  <c:v>1163</c:v>
                </c:pt>
                <c:pt idx="1163">
                  <c:v>1164</c:v>
                </c:pt>
                <c:pt idx="1164">
                  <c:v>1165</c:v>
                </c:pt>
                <c:pt idx="1165">
                  <c:v>1166</c:v>
                </c:pt>
                <c:pt idx="1166">
                  <c:v>1167</c:v>
                </c:pt>
                <c:pt idx="1167">
                  <c:v>1168</c:v>
                </c:pt>
                <c:pt idx="1168">
                  <c:v>1169</c:v>
                </c:pt>
                <c:pt idx="1169">
                  <c:v>1170</c:v>
                </c:pt>
                <c:pt idx="1170">
                  <c:v>1171</c:v>
                </c:pt>
                <c:pt idx="1171">
                  <c:v>1172</c:v>
                </c:pt>
                <c:pt idx="1172">
                  <c:v>1173</c:v>
                </c:pt>
                <c:pt idx="1173">
                  <c:v>1174</c:v>
                </c:pt>
                <c:pt idx="1174">
                  <c:v>1175</c:v>
                </c:pt>
                <c:pt idx="1175">
                  <c:v>1176</c:v>
                </c:pt>
                <c:pt idx="1176">
                  <c:v>1177</c:v>
                </c:pt>
                <c:pt idx="1177">
                  <c:v>1178</c:v>
                </c:pt>
                <c:pt idx="1178">
                  <c:v>1179</c:v>
                </c:pt>
                <c:pt idx="1179">
                  <c:v>1180</c:v>
                </c:pt>
                <c:pt idx="1180">
                  <c:v>1181</c:v>
                </c:pt>
                <c:pt idx="1181">
                  <c:v>1182</c:v>
                </c:pt>
                <c:pt idx="1182">
                  <c:v>1183</c:v>
                </c:pt>
                <c:pt idx="1183">
                  <c:v>1184</c:v>
                </c:pt>
                <c:pt idx="1184">
                  <c:v>1185</c:v>
                </c:pt>
                <c:pt idx="1185">
                  <c:v>1186</c:v>
                </c:pt>
                <c:pt idx="1186">
                  <c:v>1187</c:v>
                </c:pt>
                <c:pt idx="1187">
                  <c:v>1188</c:v>
                </c:pt>
                <c:pt idx="1188">
                  <c:v>1189</c:v>
                </c:pt>
                <c:pt idx="1189">
                  <c:v>1190</c:v>
                </c:pt>
                <c:pt idx="1190">
                  <c:v>1191</c:v>
                </c:pt>
                <c:pt idx="1191">
                  <c:v>1192</c:v>
                </c:pt>
                <c:pt idx="1192">
                  <c:v>1193</c:v>
                </c:pt>
                <c:pt idx="1193">
                  <c:v>1194</c:v>
                </c:pt>
                <c:pt idx="1194">
                  <c:v>1195</c:v>
                </c:pt>
                <c:pt idx="1195">
                  <c:v>1196</c:v>
                </c:pt>
                <c:pt idx="1196">
                  <c:v>1197</c:v>
                </c:pt>
                <c:pt idx="1197">
                  <c:v>1198</c:v>
                </c:pt>
                <c:pt idx="1198">
                  <c:v>1199</c:v>
                </c:pt>
                <c:pt idx="1199">
                  <c:v>1200</c:v>
                </c:pt>
                <c:pt idx="1200">
                  <c:v>1201</c:v>
                </c:pt>
                <c:pt idx="1201">
                  <c:v>1202</c:v>
                </c:pt>
                <c:pt idx="1202">
                  <c:v>1203</c:v>
                </c:pt>
                <c:pt idx="1203">
                  <c:v>1204</c:v>
                </c:pt>
                <c:pt idx="1204">
                  <c:v>1205</c:v>
                </c:pt>
                <c:pt idx="1205">
                  <c:v>1206</c:v>
                </c:pt>
                <c:pt idx="1206">
                  <c:v>1207</c:v>
                </c:pt>
                <c:pt idx="1207">
                  <c:v>1208</c:v>
                </c:pt>
                <c:pt idx="1208">
                  <c:v>1209</c:v>
                </c:pt>
                <c:pt idx="1209">
                  <c:v>1210</c:v>
                </c:pt>
                <c:pt idx="1210">
                  <c:v>1211</c:v>
                </c:pt>
                <c:pt idx="1211">
                  <c:v>1212</c:v>
                </c:pt>
                <c:pt idx="1212">
                  <c:v>1213</c:v>
                </c:pt>
                <c:pt idx="1213">
                  <c:v>1214</c:v>
                </c:pt>
                <c:pt idx="1214">
                  <c:v>1215</c:v>
                </c:pt>
                <c:pt idx="1215">
                  <c:v>1216</c:v>
                </c:pt>
                <c:pt idx="1216">
                  <c:v>1217</c:v>
                </c:pt>
                <c:pt idx="1217">
                  <c:v>1218</c:v>
                </c:pt>
                <c:pt idx="1218">
                  <c:v>1219</c:v>
                </c:pt>
                <c:pt idx="1219">
                  <c:v>1220</c:v>
                </c:pt>
                <c:pt idx="1220">
                  <c:v>1221</c:v>
                </c:pt>
                <c:pt idx="1221">
                  <c:v>1222</c:v>
                </c:pt>
                <c:pt idx="1222">
                  <c:v>1223</c:v>
                </c:pt>
                <c:pt idx="1223">
                  <c:v>1224</c:v>
                </c:pt>
                <c:pt idx="1224">
                  <c:v>1225</c:v>
                </c:pt>
                <c:pt idx="1225">
                  <c:v>1226</c:v>
                </c:pt>
                <c:pt idx="1226">
                  <c:v>1227</c:v>
                </c:pt>
                <c:pt idx="1227">
                  <c:v>1228</c:v>
                </c:pt>
                <c:pt idx="1228">
                  <c:v>1229</c:v>
                </c:pt>
                <c:pt idx="1229">
                  <c:v>1230</c:v>
                </c:pt>
                <c:pt idx="1230">
                  <c:v>1231</c:v>
                </c:pt>
                <c:pt idx="1231">
                  <c:v>1232</c:v>
                </c:pt>
                <c:pt idx="1232">
                  <c:v>1233</c:v>
                </c:pt>
                <c:pt idx="1233">
                  <c:v>1234</c:v>
                </c:pt>
                <c:pt idx="1234">
                  <c:v>1235</c:v>
                </c:pt>
                <c:pt idx="1235">
                  <c:v>1236</c:v>
                </c:pt>
                <c:pt idx="1236">
                  <c:v>1237</c:v>
                </c:pt>
                <c:pt idx="1237">
                  <c:v>1238</c:v>
                </c:pt>
                <c:pt idx="1238">
                  <c:v>1239</c:v>
                </c:pt>
                <c:pt idx="1239">
                  <c:v>1240</c:v>
                </c:pt>
                <c:pt idx="1240">
                  <c:v>1241</c:v>
                </c:pt>
                <c:pt idx="1241">
                  <c:v>1242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8</c:v>
                </c:pt>
                <c:pt idx="1268">
                  <c:v>1269</c:v>
                </c:pt>
                <c:pt idx="1269">
                  <c:v>1270</c:v>
                </c:pt>
                <c:pt idx="1270">
                  <c:v>1271</c:v>
                </c:pt>
                <c:pt idx="1271">
                  <c:v>1272</c:v>
                </c:pt>
                <c:pt idx="1272">
                  <c:v>1273</c:v>
                </c:pt>
                <c:pt idx="1273">
                  <c:v>1274</c:v>
                </c:pt>
                <c:pt idx="1274">
                  <c:v>1275</c:v>
                </c:pt>
                <c:pt idx="1275">
                  <c:v>1276</c:v>
                </c:pt>
                <c:pt idx="1276">
                  <c:v>1277</c:v>
                </c:pt>
                <c:pt idx="1277">
                  <c:v>1278</c:v>
                </c:pt>
                <c:pt idx="1278">
                  <c:v>1279</c:v>
                </c:pt>
                <c:pt idx="1279">
                  <c:v>1280</c:v>
                </c:pt>
                <c:pt idx="1280">
                  <c:v>1281</c:v>
                </c:pt>
                <c:pt idx="1281">
                  <c:v>1282</c:v>
                </c:pt>
                <c:pt idx="1282">
                  <c:v>1283</c:v>
                </c:pt>
                <c:pt idx="1283">
                  <c:v>1284</c:v>
                </c:pt>
                <c:pt idx="1284">
                  <c:v>1285</c:v>
                </c:pt>
                <c:pt idx="1285">
                  <c:v>1286</c:v>
                </c:pt>
                <c:pt idx="1286">
                  <c:v>1287</c:v>
                </c:pt>
                <c:pt idx="1287">
                  <c:v>1288</c:v>
                </c:pt>
                <c:pt idx="1288">
                  <c:v>1289</c:v>
                </c:pt>
                <c:pt idx="1289">
                  <c:v>1290</c:v>
                </c:pt>
                <c:pt idx="1290">
                  <c:v>1291</c:v>
                </c:pt>
                <c:pt idx="1291">
                  <c:v>1292</c:v>
                </c:pt>
                <c:pt idx="1292">
                  <c:v>1293</c:v>
                </c:pt>
                <c:pt idx="1293">
                  <c:v>1294</c:v>
                </c:pt>
                <c:pt idx="1294">
                  <c:v>1295</c:v>
                </c:pt>
                <c:pt idx="1295">
                  <c:v>1296</c:v>
                </c:pt>
                <c:pt idx="1296">
                  <c:v>1297</c:v>
                </c:pt>
                <c:pt idx="1297">
                  <c:v>1298</c:v>
                </c:pt>
                <c:pt idx="1298">
                  <c:v>1299</c:v>
                </c:pt>
                <c:pt idx="1299">
                  <c:v>1300</c:v>
                </c:pt>
                <c:pt idx="1300">
                  <c:v>1301</c:v>
                </c:pt>
                <c:pt idx="1301">
                  <c:v>1302</c:v>
                </c:pt>
                <c:pt idx="1302">
                  <c:v>1303</c:v>
                </c:pt>
                <c:pt idx="1303">
                  <c:v>1304</c:v>
                </c:pt>
                <c:pt idx="1304">
                  <c:v>1305</c:v>
                </c:pt>
                <c:pt idx="1305">
                  <c:v>1306</c:v>
                </c:pt>
                <c:pt idx="1306">
                  <c:v>1307</c:v>
                </c:pt>
                <c:pt idx="1307">
                  <c:v>1308</c:v>
                </c:pt>
                <c:pt idx="1308">
                  <c:v>1309</c:v>
                </c:pt>
                <c:pt idx="1309">
                  <c:v>1310</c:v>
                </c:pt>
                <c:pt idx="1310">
                  <c:v>1311</c:v>
                </c:pt>
                <c:pt idx="1311">
                  <c:v>1312</c:v>
                </c:pt>
                <c:pt idx="1312">
                  <c:v>1313</c:v>
                </c:pt>
                <c:pt idx="1313">
                  <c:v>1314</c:v>
                </c:pt>
                <c:pt idx="1314">
                  <c:v>1315</c:v>
                </c:pt>
                <c:pt idx="1315">
                  <c:v>1316</c:v>
                </c:pt>
                <c:pt idx="1316">
                  <c:v>1317</c:v>
                </c:pt>
                <c:pt idx="1317">
                  <c:v>1318</c:v>
                </c:pt>
                <c:pt idx="1318">
                  <c:v>1319</c:v>
                </c:pt>
                <c:pt idx="1319">
                  <c:v>1320</c:v>
                </c:pt>
                <c:pt idx="1320">
                  <c:v>1321</c:v>
                </c:pt>
                <c:pt idx="1321">
                  <c:v>1322</c:v>
                </c:pt>
                <c:pt idx="1322">
                  <c:v>1323</c:v>
                </c:pt>
                <c:pt idx="1323">
                  <c:v>1324</c:v>
                </c:pt>
                <c:pt idx="1324">
                  <c:v>1325</c:v>
                </c:pt>
                <c:pt idx="1325">
                  <c:v>1326</c:v>
                </c:pt>
                <c:pt idx="1326">
                  <c:v>1327</c:v>
                </c:pt>
                <c:pt idx="1327">
                  <c:v>1328</c:v>
                </c:pt>
                <c:pt idx="1328">
                  <c:v>1329</c:v>
                </c:pt>
                <c:pt idx="1329">
                  <c:v>1330</c:v>
                </c:pt>
                <c:pt idx="1330">
                  <c:v>1331</c:v>
                </c:pt>
                <c:pt idx="1331">
                  <c:v>1332</c:v>
                </c:pt>
                <c:pt idx="1332">
                  <c:v>1333</c:v>
                </c:pt>
                <c:pt idx="1333">
                  <c:v>1334</c:v>
                </c:pt>
                <c:pt idx="1334">
                  <c:v>1335</c:v>
                </c:pt>
                <c:pt idx="1335">
                  <c:v>1336</c:v>
                </c:pt>
                <c:pt idx="1336">
                  <c:v>1337</c:v>
                </c:pt>
                <c:pt idx="1337">
                  <c:v>1338</c:v>
                </c:pt>
                <c:pt idx="1338">
                  <c:v>1339</c:v>
                </c:pt>
                <c:pt idx="1339">
                  <c:v>1340</c:v>
                </c:pt>
                <c:pt idx="1340">
                  <c:v>1341</c:v>
                </c:pt>
                <c:pt idx="1341">
                  <c:v>1342</c:v>
                </c:pt>
                <c:pt idx="1342">
                  <c:v>1343</c:v>
                </c:pt>
                <c:pt idx="1343">
                  <c:v>1344</c:v>
                </c:pt>
                <c:pt idx="1344">
                  <c:v>1345</c:v>
                </c:pt>
                <c:pt idx="1345">
                  <c:v>1346</c:v>
                </c:pt>
                <c:pt idx="1346">
                  <c:v>1347</c:v>
                </c:pt>
                <c:pt idx="1347">
                  <c:v>1348</c:v>
                </c:pt>
                <c:pt idx="1348">
                  <c:v>1349</c:v>
                </c:pt>
                <c:pt idx="1349">
                  <c:v>1350</c:v>
                </c:pt>
                <c:pt idx="1350">
                  <c:v>1351</c:v>
                </c:pt>
                <c:pt idx="1351">
                  <c:v>1352</c:v>
                </c:pt>
                <c:pt idx="1352">
                  <c:v>1353</c:v>
                </c:pt>
                <c:pt idx="1353">
                  <c:v>1354</c:v>
                </c:pt>
                <c:pt idx="1354">
                  <c:v>1355</c:v>
                </c:pt>
                <c:pt idx="1355">
                  <c:v>1356</c:v>
                </c:pt>
                <c:pt idx="1356">
                  <c:v>1357</c:v>
                </c:pt>
                <c:pt idx="1357">
                  <c:v>1358</c:v>
                </c:pt>
                <c:pt idx="1358">
                  <c:v>1359</c:v>
                </c:pt>
                <c:pt idx="1359">
                  <c:v>1360</c:v>
                </c:pt>
                <c:pt idx="1360">
                  <c:v>1361</c:v>
                </c:pt>
                <c:pt idx="1361">
                  <c:v>1362</c:v>
                </c:pt>
                <c:pt idx="1362">
                  <c:v>1363</c:v>
                </c:pt>
                <c:pt idx="1363">
                  <c:v>1364</c:v>
                </c:pt>
                <c:pt idx="1364">
                  <c:v>1365</c:v>
                </c:pt>
                <c:pt idx="1365">
                  <c:v>1366</c:v>
                </c:pt>
                <c:pt idx="1366">
                  <c:v>1367</c:v>
                </c:pt>
                <c:pt idx="1367">
                  <c:v>1368</c:v>
                </c:pt>
                <c:pt idx="1368">
                  <c:v>1369</c:v>
                </c:pt>
                <c:pt idx="1369">
                  <c:v>1370</c:v>
                </c:pt>
                <c:pt idx="1370">
                  <c:v>1371</c:v>
                </c:pt>
                <c:pt idx="1371">
                  <c:v>1372</c:v>
                </c:pt>
                <c:pt idx="1372">
                  <c:v>1373</c:v>
                </c:pt>
                <c:pt idx="1373">
                  <c:v>1374</c:v>
                </c:pt>
                <c:pt idx="1374">
                  <c:v>1375</c:v>
                </c:pt>
                <c:pt idx="1375">
                  <c:v>1376</c:v>
                </c:pt>
                <c:pt idx="1376">
                  <c:v>1377</c:v>
                </c:pt>
                <c:pt idx="1377">
                  <c:v>1378</c:v>
                </c:pt>
                <c:pt idx="1378">
                  <c:v>1379</c:v>
                </c:pt>
                <c:pt idx="1379">
                  <c:v>1380</c:v>
                </c:pt>
                <c:pt idx="1380">
                  <c:v>1381</c:v>
                </c:pt>
                <c:pt idx="1381">
                  <c:v>1382</c:v>
                </c:pt>
                <c:pt idx="1382">
                  <c:v>1383</c:v>
                </c:pt>
                <c:pt idx="1383">
                  <c:v>1384</c:v>
                </c:pt>
                <c:pt idx="1384">
                  <c:v>1385</c:v>
                </c:pt>
                <c:pt idx="1385">
                  <c:v>1386</c:v>
                </c:pt>
                <c:pt idx="1386">
                  <c:v>1387</c:v>
                </c:pt>
                <c:pt idx="1387">
                  <c:v>1388</c:v>
                </c:pt>
                <c:pt idx="1388">
                  <c:v>1389</c:v>
                </c:pt>
                <c:pt idx="1389">
                  <c:v>1390</c:v>
                </c:pt>
                <c:pt idx="1390">
                  <c:v>1391</c:v>
                </c:pt>
                <c:pt idx="1391">
                  <c:v>1392</c:v>
                </c:pt>
                <c:pt idx="1392">
                  <c:v>1393</c:v>
                </c:pt>
                <c:pt idx="1393">
                  <c:v>1394</c:v>
                </c:pt>
                <c:pt idx="1394">
                  <c:v>1395</c:v>
                </c:pt>
                <c:pt idx="1395">
                  <c:v>1396</c:v>
                </c:pt>
                <c:pt idx="1396">
                  <c:v>1397</c:v>
                </c:pt>
                <c:pt idx="1397">
                  <c:v>1398</c:v>
                </c:pt>
                <c:pt idx="1398">
                  <c:v>1399</c:v>
                </c:pt>
                <c:pt idx="1399">
                  <c:v>1400</c:v>
                </c:pt>
                <c:pt idx="1400">
                  <c:v>1401</c:v>
                </c:pt>
                <c:pt idx="1401">
                  <c:v>1402</c:v>
                </c:pt>
                <c:pt idx="1402">
                  <c:v>1403</c:v>
                </c:pt>
                <c:pt idx="1403">
                  <c:v>1404</c:v>
                </c:pt>
                <c:pt idx="1404">
                  <c:v>1405</c:v>
                </c:pt>
                <c:pt idx="1405">
                  <c:v>1406</c:v>
                </c:pt>
                <c:pt idx="1406">
                  <c:v>1407</c:v>
                </c:pt>
                <c:pt idx="1407">
                  <c:v>1408</c:v>
                </c:pt>
                <c:pt idx="1408">
                  <c:v>1409</c:v>
                </c:pt>
                <c:pt idx="1409">
                  <c:v>1410</c:v>
                </c:pt>
                <c:pt idx="1410">
                  <c:v>1411</c:v>
                </c:pt>
                <c:pt idx="1411">
                  <c:v>1412</c:v>
                </c:pt>
                <c:pt idx="1412">
                  <c:v>1413</c:v>
                </c:pt>
                <c:pt idx="1413">
                  <c:v>1414</c:v>
                </c:pt>
                <c:pt idx="1414">
                  <c:v>1415</c:v>
                </c:pt>
                <c:pt idx="1415">
                  <c:v>1416</c:v>
                </c:pt>
                <c:pt idx="1416">
                  <c:v>1417</c:v>
                </c:pt>
                <c:pt idx="1417">
                  <c:v>1418</c:v>
                </c:pt>
                <c:pt idx="1418">
                  <c:v>1419</c:v>
                </c:pt>
                <c:pt idx="1419">
                  <c:v>1420</c:v>
                </c:pt>
                <c:pt idx="1420">
                  <c:v>1421</c:v>
                </c:pt>
                <c:pt idx="1421">
                  <c:v>1422</c:v>
                </c:pt>
                <c:pt idx="1422">
                  <c:v>1423</c:v>
                </c:pt>
                <c:pt idx="1423">
                  <c:v>1424</c:v>
                </c:pt>
                <c:pt idx="1424">
                  <c:v>1425</c:v>
                </c:pt>
                <c:pt idx="1425">
                  <c:v>1426</c:v>
                </c:pt>
                <c:pt idx="1426">
                  <c:v>1427</c:v>
                </c:pt>
                <c:pt idx="1427">
                  <c:v>1428</c:v>
                </c:pt>
                <c:pt idx="1428">
                  <c:v>1429</c:v>
                </c:pt>
                <c:pt idx="1429">
                  <c:v>1430</c:v>
                </c:pt>
                <c:pt idx="1430">
                  <c:v>1431</c:v>
                </c:pt>
                <c:pt idx="1431">
                  <c:v>1432</c:v>
                </c:pt>
                <c:pt idx="1432">
                  <c:v>1433</c:v>
                </c:pt>
                <c:pt idx="1433">
                  <c:v>1434</c:v>
                </c:pt>
                <c:pt idx="1434">
                  <c:v>1435</c:v>
                </c:pt>
                <c:pt idx="1435">
                  <c:v>1436</c:v>
                </c:pt>
                <c:pt idx="1436">
                  <c:v>1437</c:v>
                </c:pt>
                <c:pt idx="1437">
                  <c:v>1438</c:v>
                </c:pt>
                <c:pt idx="1438">
                  <c:v>1439</c:v>
                </c:pt>
                <c:pt idx="1439">
                  <c:v>1440</c:v>
                </c:pt>
                <c:pt idx="1440">
                  <c:v>1441</c:v>
                </c:pt>
                <c:pt idx="1441">
                  <c:v>1442</c:v>
                </c:pt>
                <c:pt idx="1442">
                  <c:v>1443</c:v>
                </c:pt>
                <c:pt idx="1443">
                  <c:v>1444</c:v>
                </c:pt>
                <c:pt idx="1444">
                  <c:v>1445</c:v>
                </c:pt>
                <c:pt idx="1445">
                  <c:v>1446</c:v>
                </c:pt>
                <c:pt idx="1446">
                  <c:v>1447</c:v>
                </c:pt>
                <c:pt idx="1447">
                  <c:v>1448</c:v>
                </c:pt>
                <c:pt idx="1448">
                  <c:v>1449</c:v>
                </c:pt>
                <c:pt idx="1449">
                  <c:v>1450</c:v>
                </c:pt>
                <c:pt idx="1450">
                  <c:v>1451</c:v>
                </c:pt>
                <c:pt idx="1451">
                  <c:v>1452</c:v>
                </c:pt>
                <c:pt idx="1452">
                  <c:v>1453</c:v>
                </c:pt>
                <c:pt idx="1453">
                  <c:v>1454</c:v>
                </c:pt>
                <c:pt idx="1454">
                  <c:v>1455</c:v>
                </c:pt>
                <c:pt idx="1455">
                  <c:v>1456</c:v>
                </c:pt>
                <c:pt idx="1456">
                  <c:v>1457</c:v>
                </c:pt>
                <c:pt idx="1457">
                  <c:v>1458</c:v>
                </c:pt>
                <c:pt idx="1458">
                  <c:v>1459</c:v>
                </c:pt>
                <c:pt idx="1459">
                  <c:v>1460</c:v>
                </c:pt>
                <c:pt idx="1460">
                  <c:v>1461</c:v>
                </c:pt>
                <c:pt idx="1461">
                  <c:v>1462</c:v>
                </c:pt>
                <c:pt idx="1462">
                  <c:v>1463</c:v>
                </c:pt>
                <c:pt idx="1463">
                  <c:v>1464</c:v>
                </c:pt>
                <c:pt idx="1464">
                  <c:v>1465</c:v>
                </c:pt>
                <c:pt idx="1465">
                  <c:v>1466</c:v>
                </c:pt>
                <c:pt idx="1466">
                  <c:v>1467</c:v>
                </c:pt>
                <c:pt idx="1467">
                  <c:v>1468</c:v>
                </c:pt>
                <c:pt idx="1468">
                  <c:v>1469</c:v>
                </c:pt>
                <c:pt idx="1469">
                  <c:v>1470</c:v>
                </c:pt>
                <c:pt idx="1470">
                  <c:v>1471</c:v>
                </c:pt>
                <c:pt idx="1471">
                  <c:v>1472</c:v>
                </c:pt>
                <c:pt idx="1472">
                  <c:v>1473</c:v>
                </c:pt>
                <c:pt idx="1473">
                  <c:v>1474</c:v>
                </c:pt>
                <c:pt idx="1474">
                  <c:v>1475</c:v>
                </c:pt>
                <c:pt idx="1475">
                  <c:v>1476</c:v>
                </c:pt>
                <c:pt idx="1476">
                  <c:v>1477</c:v>
                </c:pt>
                <c:pt idx="1477">
                  <c:v>1478</c:v>
                </c:pt>
                <c:pt idx="1478">
                  <c:v>1479</c:v>
                </c:pt>
                <c:pt idx="1479">
                  <c:v>1480</c:v>
                </c:pt>
                <c:pt idx="1480">
                  <c:v>1481</c:v>
                </c:pt>
                <c:pt idx="1481">
                  <c:v>1482</c:v>
                </c:pt>
                <c:pt idx="1482">
                  <c:v>1483</c:v>
                </c:pt>
                <c:pt idx="1483">
                  <c:v>1484</c:v>
                </c:pt>
                <c:pt idx="1484">
                  <c:v>1485</c:v>
                </c:pt>
                <c:pt idx="1485">
                  <c:v>1486</c:v>
                </c:pt>
                <c:pt idx="1486">
                  <c:v>1487</c:v>
                </c:pt>
                <c:pt idx="1487">
                  <c:v>1488</c:v>
                </c:pt>
                <c:pt idx="1488">
                  <c:v>1489</c:v>
                </c:pt>
                <c:pt idx="1489">
                  <c:v>1490</c:v>
                </c:pt>
                <c:pt idx="1490">
                  <c:v>1491</c:v>
                </c:pt>
                <c:pt idx="1491">
                  <c:v>1492</c:v>
                </c:pt>
                <c:pt idx="1492">
                  <c:v>1493</c:v>
                </c:pt>
                <c:pt idx="1493">
                  <c:v>1494</c:v>
                </c:pt>
                <c:pt idx="1494">
                  <c:v>1495</c:v>
                </c:pt>
                <c:pt idx="1495">
                  <c:v>1496</c:v>
                </c:pt>
                <c:pt idx="1496">
                  <c:v>1497</c:v>
                </c:pt>
                <c:pt idx="1497">
                  <c:v>1498</c:v>
                </c:pt>
                <c:pt idx="1498">
                  <c:v>1499</c:v>
                </c:pt>
                <c:pt idx="1499">
                  <c:v>1500</c:v>
                </c:pt>
                <c:pt idx="1500">
                  <c:v>1501</c:v>
                </c:pt>
                <c:pt idx="1501">
                  <c:v>1502</c:v>
                </c:pt>
                <c:pt idx="1502">
                  <c:v>1503</c:v>
                </c:pt>
                <c:pt idx="1503">
                  <c:v>1504</c:v>
                </c:pt>
                <c:pt idx="1504">
                  <c:v>1505</c:v>
                </c:pt>
                <c:pt idx="1505">
                  <c:v>1506</c:v>
                </c:pt>
                <c:pt idx="1506">
                  <c:v>1507</c:v>
                </c:pt>
                <c:pt idx="1507">
                  <c:v>1508</c:v>
                </c:pt>
                <c:pt idx="1508">
                  <c:v>1509</c:v>
                </c:pt>
                <c:pt idx="1509">
                  <c:v>1510</c:v>
                </c:pt>
                <c:pt idx="1510">
                  <c:v>1511</c:v>
                </c:pt>
                <c:pt idx="1511">
                  <c:v>1512</c:v>
                </c:pt>
                <c:pt idx="1512">
                  <c:v>1513</c:v>
                </c:pt>
                <c:pt idx="1513">
                  <c:v>1514</c:v>
                </c:pt>
                <c:pt idx="1514">
                  <c:v>1515</c:v>
                </c:pt>
                <c:pt idx="1515">
                  <c:v>1516</c:v>
                </c:pt>
                <c:pt idx="1516">
                  <c:v>1517</c:v>
                </c:pt>
                <c:pt idx="1517">
                  <c:v>1518</c:v>
                </c:pt>
                <c:pt idx="1518">
                  <c:v>1519</c:v>
                </c:pt>
                <c:pt idx="1519">
                  <c:v>1520</c:v>
                </c:pt>
                <c:pt idx="1520">
                  <c:v>1521</c:v>
                </c:pt>
                <c:pt idx="1521">
                  <c:v>1522</c:v>
                </c:pt>
                <c:pt idx="1522">
                  <c:v>1523</c:v>
                </c:pt>
                <c:pt idx="1523">
                  <c:v>1524</c:v>
                </c:pt>
                <c:pt idx="1524">
                  <c:v>1525</c:v>
                </c:pt>
                <c:pt idx="1525">
                  <c:v>1526</c:v>
                </c:pt>
                <c:pt idx="1526">
                  <c:v>1527</c:v>
                </c:pt>
                <c:pt idx="1527">
                  <c:v>1528</c:v>
                </c:pt>
                <c:pt idx="1528">
                  <c:v>1529</c:v>
                </c:pt>
                <c:pt idx="1529">
                  <c:v>1530</c:v>
                </c:pt>
                <c:pt idx="1530">
                  <c:v>1531</c:v>
                </c:pt>
                <c:pt idx="1531">
                  <c:v>1532</c:v>
                </c:pt>
                <c:pt idx="1532">
                  <c:v>1533</c:v>
                </c:pt>
                <c:pt idx="1533">
                  <c:v>1534</c:v>
                </c:pt>
                <c:pt idx="1534">
                  <c:v>1535</c:v>
                </c:pt>
                <c:pt idx="1535">
                  <c:v>1536</c:v>
                </c:pt>
                <c:pt idx="1536">
                  <c:v>1537</c:v>
                </c:pt>
                <c:pt idx="1537">
                  <c:v>1538</c:v>
                </c:pt>
                <c:pt idx="1538">
                  <c:v>1539</c:v>
                </c:pt>
                <c:pt idx="1539">
                  <c:v>1540</c:v>
                </c:pt>
                <c:pt idx="1540">
                  <c:v>1541</c:v>
                </c:pt>
                <c:pt idx="1541">
                  <c:v>1542</c:v>
                </c:pt>
                <c:pt idx="1542">
                  <c:v>1543</c:v>
                </c:pt>
                <c:pt idx="1543">
                  <c:v>1544</c:v>
                </c:pt>
                <c:pt idx="1544">
                  <c:v>1545</c:v>
                </c:pt>
                <c:pt idx="1545">
                  <c:v>1546</c:v>
                </c:pt>
                <c:pt idx="1546">
                  <c:v>1547</c:v>
                </c:pt>
                <c:pt idx="1547">
                  <c:v>1548</c:v>
                </c:pt>
                <c:pt idx="1548">
                  <c:v>1549</c:v>
                </c:pt>
                <c:pt idx="1549">
                  <c:v>1550</c:v>
                </c:pt>
                <c:pt idx="1550">
                  <c:v>1551</c:v>
                </c:pt>
                <c:pt idx="1551">
                  <c:v>1552</c:v>
                </c:pt>
                <c:pt idx="1552">
                  <c:v>1553</c:v>
                </c:pt>
                <c:pt idx="1553">
                  <c:v>1554</c:v>
                </c:pt>
                <c:pt idx="1554">
                  <c:v>1555</c:v>
                </c:pt>
                <c:pt idx="1555">
                  <c:v>1556</c:v>
                </c:pt>
                <c:pt idx="1556">
                  <c:v>1557</c:v>
                </c:pt>
                <c:pt idx="1557">
                  <c:v>1558</c:v>
                </c:pt>
                <c:pt idx="1558">
                  <c:v>1559</c:v>
                </c:pt>
                <c:pt idx="1559">
                  <c:v>1560</c:v>
                </c:pt>
                <c:pt idx="1560">
                  <c:v>1561</c:v>
                </c:pt>
                <c:pt idx="1561">
                  <c:v>1562</c:v>
                </c:pt>
                <c:pt idx="1562">
                  <c:v>1563</c:v>
                </c:pt>
                <c:pt idx="1563">
                  <c:v>1564</c:v>
                </c:pt>
                <c:pt idx="1564">
                  <c:v>1565</c:v>
                </c:pt>
                <c:pt idx="1565">
                  <c:v>1566</c:v>
                </c:pt>
                <c:pt idx="1566">
                  <c:v>1567</c:v>
                </c:pt>
                <c:pt idx="1567">
                  <c:v>1568</c:v>
                </c:pt>
                <c:pt idx="1568">
                  <c:v>1569</c:v>
                </c:pt>
                <c:pt idx="1569">
                  <c:v>1570</c:v>
                </c:pt>
                <c:pt idx="1570">
                  <c:v>1571</c:v>
                </c:pt>
                <c:pt idx="1571">
                  <c:v>1572</c:v>
                </c:pt>
                <c:pt idx="1572">
                  <c:v>1573</c:v>
                </c:pt>
                <c:pt idx="1573">
                  <c:v>1574</c:v>
                </c:pt>
                <c:pt idx="1574">
                  <c:v>1575</c:v>
                </c:pt>
                <c:pt idx="1575">
                  <c:v>1576</c:v>
                </c:pt>
                <c:pt idx="1576">
                  <c:v>1577</c:v>
                </c:pt>
                <c:pt idx="1577">
                  <c:v>1578</c:v>
                </c:pt>
                <c:pt idx="1578">
                  <c:v>1579</c:v>
                </c:pt>
                <c:pt idx="1579">
                  <c:v>1580</c:v>
                </c:pt>
                <c:pt idx="1580">
                  <c:v>1581</c:v>
                </c:pt>
                <c:pt idx="1581">
                  <c:v>1582</c:v>
                </c:pt>
                <c:pt idx="1582">
                  <c:v>1583</c:v>
                </c:pt>
                <c:pt idx="1583">
                  <c:v>1584</c:v>
                </c:pt>
                <c:pt idx="1584">
                  <c:v>1585</c:v>
                </c:pt>
                <c:pt idx="1585">
                  <c:v>1586</c:v>
                </c:pt>
                <c:pt idx="1586">
                  <c:v>1587</c:v>
                </c:pt>
                <c:pt idx="1587">
                  <c:v>1588</c:v>
                </c:pt>
                <c:pt idx="1588">
                  <c:v>1589</c:v>
                </c:pt>
                <c:pt idx="1589">
                  <c:v>1590</c:v>
                </c:pt>
                <c:pt idx="1590">
                  <c:v>1591</c:v>
                </c:pt>
                <c:pt idx="1591">
                  <c:v>1592</c:v>
                </c:pt>
                <c:pt idx="1592">
                  <c:v>1593</c:v>
                </c:pt>
                <c:pt idx="1593">
                  <c:v>1594</c:v>
                </c:pt>
                <c:pt idx="1594">
                  <c:v>1595</c:v>
                </c:pt>
                <c:pt idx="1595">
                  <c:v>1596</c:v>
                </c:pt>
                <c:pt idx="1596">
                  <c:v>1597</c:v>
                </c:pt>
                <c:pt idx="1597">
                  <c:v>1598</c:v>
                </c:pt>
                <c:pt idx="1598">
                  <c:v>1599</c:v>
                </c:pt>
                <c:pt idx="1599">
                  <c:v>1600</c:v>
                </c:pt>
                <c:pt idx="1600">
                  <c:v>1601</c:v>
                </c:pt>
                <c:pt idx="1601">
                  <c:v>1602</c:v>
                </c:pt>
                <c:pt idx="1602">
                  <c:v>1603</c:v>
                </c:pt>
                <c:pt idx="1603">
                  <c:v>1604</c:v>
                </c:pt>
                <c:pt idx="1604">
                  <c:v>1605</c:v>
                </c:pt>
                <c:pt idx="1605">
                  <c:v>1606</c:v>
                </c:pt>
                <c:pt idx="1606">
                  <c:v>1607</c:v>
                </c:pt>
                <c:pt idx="1607">
                  <c:v>1608</c:v>
                </c:pt>
                <c:pt idx="1608">
                  <c:v>1609</c:v>
                </c:pt>
                <c:pt idx="1609">
                  <c:v>1610</c:v>
                </c:pt>
                <c:pt idx="1610">
                  <c:v>1611</c:v>
                </c:pt>
                <c:pt idx="1611">
                  <c:v>1612</c:v>
                </c:pt>
                <c:pt idx="1612">
                  <c:v>1613</c:v>
                </c:pt>
                <c:pt idx="1613">
                  <c:v>1614</c:v>
                </c:pt>
                <c:pt idx="1614">
                  <c:v>1615</c:v>
                </c:pt>
                <c:pt idx="1615">
                  <c:v>1616</c:v>
                </c:pt>
                <c:pt idx="1616">
                  <c:v>1617</c:v>
                </c:pt>
                <c:pt idx="1617">
                  <c:v>1618</c:v>
                </c:pt>
                <c:pt idx="1618">
                  <c:v>1619</c:v>
                </c:pt>
                <c:pt idx="1619">
                  <c:v>1620</c:v>
                </c:pt>
                <c:pt idx="1620">
                  <c:v>1621</c:v>
                </c:pt>
                <c:pt idx="1621">
                  <c:v>1622</c:v>
                </c:pt>
                <c:pt idx="1622">
                  <c:v>1623</c:v>
                </c:pt>
                <c:pt idx="1623">
                  <c:v>1624</c:v>
                </c:pt>
                <c:pt idx="1624">
                  <c:v>1625</c:v>
                </c:pt>
                <c:pt idx="1625">
                  <c:v>1626</c:v>
                </c:pt>
                <c:pt idx="1626">
                  <c:v>1627</c:v>
                </c:pt>
                <c:pt idx="1627">
                  <c:v>1628</c:v>
                </c:pt>
                <c:pt idx="1628">
                  <c:v>1629</c:v>
                </c:pt>
                <c:pt idx="1629">
                  <c:v>1630</c:v>
                </c:pt>
                <c:pt idx="1630">
                  <c:v>1631</c:v>
                </c:pt>
                <c:pt idx="1631">
                  <c:v>1632</c:v>
                </c:pt>
                <c:pt idx="1632">
                  <c:v>1633</c:v>
                </c:pt>
                <c:pt idx="1633">
                  <c:v>1634</c:v>
                </c:pt>
                <c:pt idx="1634">
                  <c:v>1635</c:v>
                </c:pt>
                <c:pt idx="1635">
                  <c:v>1636</c:v>
                </c:pt>
                <c:pt idx="1636">
                  <c:v>1637</c:v>
                </c:pt>
                <c:pt idx="1637">
                  <c:v>1638</c:v>
                </c:pt>
                <c:pt idx="1638">
                  <c:v>1639</c:v>
                </c:pt>
                <c:pt idx="1639">
                  <c:v>1640</c:v>
                </c:pt>
                <c:pt idx="1640">
                  <c:v>1641</c:v>
                </c:pt>
                <c:pt idx="1641">
                  <c:v>1642</c:v>
                </c:pt>
                <c:pt idx="1642">
                  <c:v>1643</c:v>
                </c:pt>
                <c:pt idx="1643">
                  <c:v>1644</c:v>
                </c:pt>
                <c:pt idx="1644">
                  <c:v>1645</c:v>
                </c:pt>
                <c:pt idx="1645">
                  <c:v>1646</c:v>
                </c:pt>
                <c:pt idx="1646">
                  <c:v>1647</c:v>
                </c:pt>
                <c:pt idx="1647">
                  <c:v>1648</c:v>
                </c:pt>
                <c:pt idx="1648">
                  <c:v>1649</c:v>
                </c:pt>
                <c:pt idx="1649">
                  <c:v>1650</c:v>
                </c:pt>
                <c:pt idx="1650">
                  <c:v>1651</c:v>
                </c:pt>
                <c:pt idx="1651">
                  <c:v>1652</c:v>
                </c:pt>
                <c:pt idx="1652">
                  <c:v>1653</c:v>
                </c:pt>
                <c:pt idx="1653">
                  <c:v>1654</c:v>
                </c:pt>
                <c:pt idx="1654">
                  <c:v>1655</c:v>
                </c:pt>
                <c:pt idx="1655">
                  <c:v>1656</c:v>
                </c:pt>
                <c:pt idx="1656">
                  <c:v>1657</c:v>
                </c:pt>
                <c:pt idx="1657">
                  <c:v>1658</c:v>
                </c:pt>
                <c:pt idx="1658">
                  <c:v>1659</c:v>
                </c:pt>
                <c:pt idx="1659">
                  <c:v>1660</c:v>
                </c:pt>
                <c:pt idx="1660">
                  <c:v>1661</c:v>
                </c:pt>
                <c:pt idx="1661">
                  <c:v>1662</c:v>
                </c:pt>
                <c:pt idx="1662">
                  <c:v>1663</c:v>
                </c:pt>
                <c:pt idx="1663">
                  <c:v>1664</c:v>
                </c:pt>
                <c:pt idx="1664">
                  <c:v>1665</c:v>
                </c:pt>
                <c:pt idx="1665">
                  <c:v>1666</c:v>
                </c:pt>
                <c:pt idx="1666">
                  <c:v>1667</c:v>
                </c:pt>
                <c:pt idx="1667">
                  <c:v>1668</c:v>
                </c:pt>
                <c:pt idx="1668">
                  <c:v>1669</c:v>
                </c:pt>
                <c:pt idx="1669">
                  <c:v>1670</c:v>
                </c:pt>
                <c:pt idx="1670">
                  <c:v>1671</c:v>
                </c:pt>
                <c:pt idx="1671">
                  <c:v>1672</c:v>
                </c:pt>
                <c:pt idx="1672">
                  <c:v>1673</c:v>
                </c:pt>
                <c:pt idx="1673">
                  <c:v>1674</c:v>
                </c:pt>
                <c:pt idx="1674">
                  <c:v>1675</c:v>
                </c:pt>
                <c:pt idx="1675">
                  <c:v>1676</c:v>
                </c:pt>
                <c:pt idx="1676">
                  <c:v>1677</c:v>
                </c:pt>
                <c:pt idx="1677">
                  <c:v>1678</c:v>
                </c:pt>
                <c:pt idx="1678">
                  <c:v>1679</c:v>
                </c:pt>
                <c:pt idx="1679">
                  <c:v>1680</c:v>
                </c:pt>
                <c:pt idx="1680">
                  <c:v>1681</c:v>
                </c:pt>
                <c:pt idx="1681">
                  <c:v>1682</c:v>
                </c:pt>
                <c:pt idx="1682">
                  <c:v>1683</c:v>
                </c:pt>
                <c:pt idx="1683">
                  <c:v>1684</c:v>
                </c:pt>
                <c:pt idx="1684">
                  <c:v>1685</c:v>
                </c:pt>
                <c:pt idx="1685">
                  <c:v>1686</c:v>
                </c:pt>
                <c:pt idx="1686">
                  <c:v>1687</c:v>
                </c:pt>
                <c:pt idx="1687">
                  <c:v>1688</c:v>
                </c:pt>
                <c:pt idx="1688">
                  <c:v>1689</c:v>
                </c:pt>
                <c:pt idx="1689">
                  <c:v>1690</c:v>
                </c:pt>
                <c:pt idx="1690">
                  <c:v>1691</c:v>
                </c:pt>
                <c:pt idx="1691">
                  <c:v>1692</c:v>
                </c:pt>
                <c:pt idx="1692">
                  <c:v>1693</c:v>
                </c:pt>
                <c:pt idx="1693">
                  <c:v>1694</c:v>
                </c:pt>
                <c:pt idx="1694">
                  <c:v>1695</c:v>
                </c:pt>
                <c:pt idx="1695">
                  <c:v>1696</c:v>
                </c:pt>
                <c:pt idx="1696">
                  <c:v>1697</c:v>
                </c:pt>
                <c:pt idx="1697">
                  <c:v>1698</c:v>
                </c:pt>
                <c:pt idx="1698">
                  <c:v>1699</c:v>
                </c:pt>
                <c:pt idx="1699">
                  <c:v>1700</c:v>
                </c:pt>
                <c:pt idx="1700">
                  <c:v>1701</c:v>
                </c:pt>
                <c:pt idx="1701">
                  <c:v>1702</c:v>
                </c:pt>
                <c:pt idx="1702">
                  <c:v>1703</c:v>
                </c:pt>
                <c:pt idx="1703">
                  <c:v>1704</c:v>
                </c:pt>
                <c:pt idx="1704">
                  <c:v>1705</c:v>
                </c:pt>
                <c:pt idx="1705">
                  <c:v>1706</c:v>
                </c:pt>
                <c:pt idx="1706">
                  <c:v>1707</c:v>
                </c:pt>
                <c:pt idx="1707">
                  <c:v>1708</c:v>
                </c:pt>
                <c:pt idx="1708">
                  <c:v>1709</c:v>
                </c:pt>
                <c:pt idx="1709">
                  <c:v>1710</c:v>
                </c:pt>
                <c:pt idx="1710">
                  <c:v>1711</c:v>
                </c:pt>
                <c:pt idx="1711">
                  <c:v>1712</c:v>
                </c:pt>
                <c:pt idx="1712">
                  <c:v>1713</c:v>
                </c:pt>
                <c:pt idx="1713">
                  <c:v>1714</c:v>
                </c:pt>
                <c:pt idx="1714">
                  <c:v>1715</c:v>
                </c:pt>
                <c:pt idx="1715">
                  <c:v>1716</c:v>
                </c:pt>
                <c:pt idx="1716">
                  <c:v>1717</c:v>
                </c:pt>
                <c:pt idx="1717">
                  <c:v>1718</c:v>
                </c:pt>
                <c:pt idx="1718">
                  <c:v>1719</c:v>
                </c:pt>
                <c:pt idx="1719">
                  <c:v>1720</c:v>
                </c:pt>
                <c:pt idx="1720">
                  <c:v>1721</c:v>
                </c:pt>
                <c:pt idx="1721">
                  <c:v>1722</c:v>
                </c:pt>
                <c:pt idx="1722">
                  <c:v>1723</c:v>
                </c:pt>
                <c:pt idx="1723">
                  <c:v>1724</c:v>
                </c:pt>
                <c:pt idx="1724">
                  <c:v>1725</c:v>
                </c:pt>
                <c:pt idx="1725">
                  <c:v>1726</c:v>
                </c:pt>
                <c:pt idx="1726">
                  <c:v>1727</c:v>
                </c:pt>
                <c:pt idx="1727">
                  <c:v>1728</c:v>
                </c:pt>
                <c:pt idx="1728">
                  <c:v>1729</c:v>
                </c:pt>
                <c:pt idx="1729">
                  <c:v>1730</c:v>
                </c:pt>
                <c:pt idx="1730">
                  <c:v>1731</c:v>
                </c:pt>
                <c:pt idx="1731">
                  <c:v>1732</c:v>
                </c:pt>
                <c:pt idx="1732">
                  <c:v>1733</c:v>
                </c:pt>
                <c:pt idx="1733">
                  <c:v>1734</c:v>
                </c:pt>
                <c:pt idx="1734">
                  <c:v>1735</c:v>
                </c:pt>
                <c:pt idx="1735">
                  <c:v>1736</c:v>
                </c:pt>
                <c:pt idx="1736">
                  <c:v>1737</c:v>
                </c:pt>
                <c:pt idx="1737">
                  <c:v>1738</c:v>
                </c:pt>
                <c:pt idx="1738">
                  <c:v>1739</c:v>
                </c:pt>
                <c:pt idx="1739">
                  <c:v>1740</c:v>
                </c:pt>
                <c:pt idx="1740">
                  <c:v>1741</c:v>
                </c:pt>
                <c:pt idx="1741">
                  <c:v>1742</c:v>
                </c:pt>
                <c:pt idx="1742">
                  <c:v>1743</c:v>
                </c:pt>
                <c:pt idx="1743">
                  <c:v>1744</c:v>
                </c:pt>
                <c:pt idx="1744">
                  <c:v>1745</c:v>
                </c:pt>
                <c:pt idx="1745">
                  <c:v>1746</c:v>
                </c:pt>
                <c:pt idx="1746">
                  <c:v>1747</c:v>
                </c:pt>
                <c:pt idx="1747">
                  <c:v>1748</c:v>
                </c:pt>
                <c:pt idx="1748">
                  <c:v>1749</c:v>
                </c:pt>
                <c:pt idx="1749">
                  <c:v>1750</c:v>
                </c:pt>
                <c:pt idx="1750">
                  <c:v>1751</c:v>
                </c:pt>
                <c:pt idx="1751">
                  <c:v>1752</c:v>
                </c:pt>
                <c:pt idx="1752">
                  <c:v>1753</c:v>
                </c:pt>
                <c:pt idx="1753">
                  <c:v>1754</c:v>
                </c:pt>
                <c:pt idx="1754">
                  <c:v>1755</c:v>
                </c:pt>
                <c:pt idx="1755">
                  <c:v>1756</c:v>
                </c:pt>
                <c:pt idx="1756">
                  <c:v>1757</c:v>
                </c:pt>
                <c:pt idx="1757">
                  <c:v>1758</c:v>
                </c:pt>
                <c:pt idx="1758">
                  <c:v>1759</c:v>
                </c:pt>
                <c:pt idx="1759">
                  <c:v>1760</c:v>
                </c:pt>
                <c:pt idx="1760">
                  <c:v>1761</c:v>
                </c:pt>
                <c:pt idx="1761">
                  <c:v>1762</c:v>
                </c:pt>
                <c:pt idx="1762">
                  <c:v>1763</c:v>
                </c:pt>
                <c:pt idx="1763">
                  <c:v>1764</c:v>
                </c:pt>
                <c:pt idx="1764">
                  <c:v>1765</c:v>
                </c:pt>
                <c:pt idx="1765">
                  <c:v>1766</c:v>
                </c:pt>
                <c:pt idx="1766">
                  <c:v>1767</c:v>
                </c:pt>
                <c:pt idx="1767">
                  <c:v>1768</c:v>
                </c:pt>
                <c:pt idx="1768">
                  <c:v>1769</c:v>
                </c:pt>
                <c:pt idx="1769">
                  <c:v>1770</c:v>
                </c:pt>
                <c:pt idx="1770">
                  <c:v>1771</c:v>
                </c:pt>
                <c:pt idx="1771">
                  <c:v>1772</c:v>
                </c:pt>
                <c:pt idx="1772">
                  <c:v>1773</c:v>
                </c:pt>
                <c:pt idx="1773">
                  <c:v>1774</c:v>
                </c:pt>
                <c:pt idx="1774">
                  <c:v>1775</c:v>
                </c:pt>
                <c:pt idx="1775">
                  <c:v>1776</c:v>
                </c:pt>
                <c:pt idx="1776">
                  <c:v>1777</c:v>
                </c:pt>
                <c:pt idx="1777">
                  <c:v>1778</c:v>
                </c:pt>
                <c:pt idx="1778">
                  <c:v>1779</c:v>
                </c:pt>
                <c:pt idx="1779">
                  <c:v>1780</c:v>
                </c:pt>
                <c:pt idx="1780">
                  <c:v>1781</c:v>
                </c:pt>
                <c:pt idx="1781">
                  <c:v>1782</c:v>
                </c:pt>
                <c:pt idx="1782">
                  <c:v>1783</c:v>
                </c:pt>
                <c:pt idx="1783">
                  <c:v>1784</c:v>
                </c:pt>
                <c:pt idx="1784">
                  <c:v>1785</c:v>
                </c:pt>
                <c:pt idx="1785">
                  <c:v>1786</c:v>
                </c:pt>
                <c:pt idx="1786">
                  <c:v>1787</c:v>
                </c:pt>
                <c:pt idx="1787">
                  <c:v>1788</c:v>
                </c:pt>
                <c:pt idx="1788">
                  <c:v>1789</c:v>
                </c:pt>
                <c:pt idx="1789">
                  <c:v>1790</c:v>
                </c:pt>
                <c:pt idx="1790">
                  <c:v>1791</c:v>
                </c:pt>
                <c:pt idx="1791">
                  <c:v>1792</c:v>
                </c:pt>
                <c:pt idx="1792">
                  <c:v>1793</c:v>
                </c:pt>
                <c:pt idx="1793">
                  <c:v>1794</c:v>
                </c:pt>
                <c:pt idx="1794">
                  <c:v>1795</c:v>
                </c:pt>
                <c:pt idx="1795">
                  <c:v>1796</c:v>
                </c:pt>
                <c:pt idx="1796">
                  <c:v>1797</c:v>
                </c:pt>
                <c:pt idx="1797">
                  <c:v>1798</c:v>
                </c:pt>
                <c:pt idx="1798">
                  <c:v>1799</c:v>
                </c:pt>
                <c:pt idx="1799">
                  <c:v>1800</c:v>
                </c:pt>
                <c:pt idx="1800">
                  <c:v>1801</c:v>
                </c:pt>
                <c:pt idx="1801">
                  <c:v>1802</c:v>
                </c:pt>
                <c:pt idx="1802">
                  <c:v>1803</c:v>
                </c:pt>
                <c:pt idx="1803">
                  <c:v>1804</c:v>
                </c:pt>
                <c:pt idx="1804">
                  <c:v>1805</c:v>
                </c:pt>
                <c:pt idx="1805">
                  <c:v>1806</c:v>
                </c:pt>
                <c:pt idx="1806">
                  <c:v>1807</c:v>
                </c:pt>
                <c:pt idx="1807">
                  <c:v>1808</c:v>
                </c:pt>
                <c:pt idx="1808">
                  <c:v>1809</c:v>
                </c:pt>
                <c:pt idx="1809">
                  <c:v>1810</c:v>
                </c:pt>
                <c:pt idx="1810">
                  <c:v>1811</c:v>
                </c:pt>
                <c:pt idx="1811">
                  <c:v>1812</c:v>
                </c:pt>
                <c:pt idx="1812">
                  <c:v>1813</c:v>
                </c:pt>
                <c:pt idx="1813">
                  <c:v>1814</c:v>
                </c:pt>
                <c:pt idx="1814">
                  <c:v>1815</c:v>
                </c:pt>
                <c:pt idx="1815">
                  <c:v>1816</c:v>
                </c:pt>
                <c:pt idx="1816">
                  <c:v>1817</c:v>
                </c:pt>
                <c:pt idx="1817">
                  <c:v>1818</c:v>
                </c:pt>
                <c:pt idx="1818">
                  <c:v>1819</c:v>
                </c:pt>
                <c:pt idx="1819">
                  <c:v>1820</c:v>
                </c:pt>
                <c:pt idx="1820">
                  <c:v>1821</c:v>
                </c:pt>
                <c:pt idx="1821">
                  <c:v>1822</c:v>
                </c:pt>
                <c:pt idx="1822">
                  <c:v>1823</c:v>
                </c:pt>
                <c:pt idx="1823">
                  <c:v>1824</c:v>
                </c:pt>
                <c:pt idx="1824">
                  <c:v>1825</c:v>
                </c:pt>
                <c:pt idx="1825">
                  <c:v>1826</c:v>
                </c:pt>
                <c:pt idx="1826">
                  <c:v>1827</c:v>
                </c:pt>
                <c:pt idx="1827">
                  <c:v>1828</c:v>
                </c:pt>
                <c:pt idx="1828">
                  <c:v>1829</c:v>
                </c:pt>
                <c:pt idx="1829">
                  <c:v>1830</c:v>
                </c:pt>
                <c:pt idx="1830">
                  <c:v>1831</c:v>
                </c:pt>
                <c:pt idx="1831">
                  <c:v>1832</c:v>
                </c:pt>
                <c:pt idx="1832">
                  <c:v>1833</c:v>
                </c:pt>
                <c:pt idx="1833">
                  <c:v>1834</c:v>
                </c:pt>
                <c:pt idx="1834">
                  <c:v>1835</c:v>
                </c:pt>
                <c:pt idx="1835">
                  <c:v>1836</c:v>
                </c:pt>
                <c:pt idx="1836">
                  <c:v>1837</c:v>
                </c:pt>
                <c:pt idx="1837">
                  <c:v>1838</c:v>
                </c:pt>
                <c:pt idx="1838">
                  <c:v>1839</c:v>
                </c:pt>
                <c:pt idx="1839">
                  <c:v>1840</c:v>
                </c:pt>
                <c:pt idx="1840">
                  <c:v>1841</c:v>
                </c:pt>
                <c:pt idx="1841">
                  <c:v>1842</c:v>
                </c:pt>
                <c:pt idx="1842">
                  <c:v>1843</c:v>
                </c:pt>
                <c:pt idx="1843">
                  <c:v>1844</c:v>
                </c:pt>
                <c:pt idx="1844">
                  <c:v>1845</c:v>
                </c:pt>
                <c:pt idx="1845">
                  <c:v>1846</c:v>
                </c:pt>
                <c:pt idx="1846">
                  <c:v>1847</c:v>
                </c:pt>
                <c:pt idx="1847">
                  <c:v>1848</c:v>
                </c:pt>
                <c:pt idx="1848">
                  <c:v>1849</c:v>
                </c:pt>
                <c:pt idx="1849">
                  <c:v>1850</c:v>
                </c:pt>
                <c:pt idx="1850">
                  <c:v>1851</c:v>
                </c:pt>
                <c:pt idx="1851">
                  <c:v>1852</c:v>
                </c:pt>
                <c:pt idx="1852">
                  <c:v>1853</c:v>
                </c:pt>
                <c:pt idx="1853">
                  <c:v>1854</c:v>
                </c:pt>
                <c:pt idx="1854">
                  <c:v>1855</c:v>
                </c:pt>
                <c:pt idx="1855">
                  <c:v>1856</c:v>
                </c:pt>
                <c:pt idx="1856">
                  <c:v>1857</c:v>
                </c:pt>
                <c:pt idx="1857">
                  <c:v>1858</c:v>
                </c:pt>
                <c:pt idx="1858">
                  <c:v>1859</c:v>
                </c:pt>
                <c:pt idx="1859">
                  <c:v>1860</c:v>
                </c:pt>
                <c:pt idx="1860">
                  <c:v>1861</c:v>
                </c:pt>
                <c:pt idx="1861">
                  <c:v>1862</c:v>
                </c:pt>
                <c:pt idx="1862">
                  <c:v>1863</c:v>
                </c:pt>
                <c:pt idx="1863">
                  <c:v>1864</c:v>
                </c:pt>
                <c:pt idx="1864">
                  <c:v>1865</c:v>
                </c:pt>
                <c:pt idx="1865">
                  <c:v>1866</c:v>
                </c:pt>
                <c:pt idx="1866">
                  <c:v>1867</c:v>
                </c:pt>
                <c:pt idx="1867">
                  <c:v>1868</c:v>
                </c:pt>
                <c:pt idx="1868">
                  <c:v>1869</c:v>
                </c:pt>
                <c:pt idx="1869">
                  <c:v>1870</c:v>
                </c:pt>
                <c:pt idx="1870">
                  <c:v>1871</c:v>
                </c:pt>
                <c:pt idx="1871">
                  <c:v>1872</c:v>
                </c:pt>
                <c:pt idx="1872">
                  <c:v>1873</c:v>
                </c:pt>
                <c:pt idx="1873">
                  <c:v>1874</c:v>
                </c:pt>
                <c:pt idx="1874">
                  <c:v>1875</c:v>
                </c:pt>
                <c:pt idx="1875">
                  <c:v>1876</c:v>
                </c:pt>
                <c:pt idx="1876">
                  <c:v>1877</c:v>
                </c:pt>
                <c:pt idx="1877">
                  <c:v>1878</c:v>
                </c:pt>
                <c:pt idx="1878">
                  <c:v>1879</c:v>
                </c:pt>
                <c:pt idx="1879">
                  <c:v>1880</c:v>
                </c:pt>
                <c:pt idx="1880">
                  <c:v>1881</c:v>
                </c:pt>
                <c:pt idx="1881">
                  <c:v>1882</c:v>
                </c:pt>
                <c:pt idx="1882">
                  <c:v>1883</c:v>
                </c:pt>
                <c:pt idx="1883">
                  <c:v>1884</c:v>
                </c:pt>
                <c:pt idx="1884">
                  <c:v>1885</c:v>
                </c:pt>
                <c:pt idx="1885">
                  <c:v>1886</c:v>
                </c:pt>
                <c:pt idx="1886">
                  <c:v>1887</c:v>
                </c:pt>
                <c:pt idx="1887">
                  <c:v>1888</c:v>
                </c:pt>
                <c:pt idx="1888">
                  <c:v>1889</c:v>
                </c:pt>
                <c:pt idx="1889">
                  <c:v>1890</c:v>
                </c:pt>
                <c:pt idx="1890">
                  <c:v>1891</c:v>
                </c:pt>
                <c:pt idx="1891">
                  <c:v>1892</c:v>
                </c:pt>
                <c:pt idx="1892">
                  <c:v>1893</c:v>
                </c:pt>
                <c:pt idx="1893">
                  <c:v>1894</c:v>
                </c:pt>
                <c:pt idx="1894">
                  <c:v>1895</c:v>
                </c:pt>
                <c:pt idx="1895">
                  <c:v>1896</c:v>
                </c:pt>
                <c:pt idx="1896">
                  <c:v>1897</c:v>
                </c:pt>
                <c:pt idx="1897">
                  <c:v>1898</c:v>
                </c:pt>
                <c:pt idx="1898">
                  <c:v>1899</c:v>
                </c:pt>
                <c:pt idx="1899">
                  <c:v>1900</c:v>
                </c:pt>
                <c:pt idx="1900">
                  <c:v>1901</c:v>
                </c:pt>
                <c:pt idx="1901">
                  <c:v>1902</c:v>
                </c:pt>
                <c:pt idx="1902">
                  <c:v>1903</c:v>
                </c:pt>
                <c:pt idx="1903">
                  <c:v>1904</c:v>
                </c:pt>
                <c:pt idx="1904">
                  <c:v>1905</c:v>
                </c:pt>
                <c:pt idx="1905">
                  <c:v>1906</c:v>
                </c:pt>
                <c:pt idx="1906">
                  <c:v>1907</c:v>
                </c:pt>
                <c:pt idx="1907">
                  <c:v>1908</c:v>
                </c:pt>
                <c:pt idx="1908">
                  <c:v>1909</c:v>
                </c:pt>
                <c:pt idx="1909">
                  <c:v>1910</c:v>
                </c:pt>
                <c:pt idx="1910">
                  <c:v>1911</c:v>
                </c:pt>
                <c:pt idx="1911">
                  <c:v>1912</c:v>
                </c:pt>
                <c:pt idx="1912">
                  <c:v>1913</c:v>
                </c:pt>
                <c:pt idx="1913">
                  <c:v>1914</c:v>
                </c:pt>
                <c:pt idx="1914">
                  <c:v>1915</c:v>
                </c:pt>
                <c:pt idx="1915">
                  <c:v>1916</c:v>
                </c:pt>
                <c:pt idx="1916">
                  <c:v>1917</c:v>
                </c:pt>
                <c:pt idx="1917">
                  <c:v>1918</c:v>
                </c:pt>
                <c:pt idx="1918">
                  <c:v>1919</c:v>
                </c:pt>
                <c:pt idx="1919">
                  <c:v>1920</c:v>
                </c:pt>
                <c:pt idx="1920">
                  <c:v>1921</c:v>
                </c:pt>
                <c:pt idx="1921">
                  <c:v>1922</c:v>
                </c:pt>
                <c:pt idx="1922">
                  <c:v>1923</c:v>
                </c:pt>
                <c:pt idx="1923">
                  <c:v>1924</c:v>
                </c:pt>
                <c:pt idx="1924">
                  <c:v>1925</c:v>
                </c:pt>
                <c:pt idx="1925">
                  <c:v>1926</c:v>
                </c:pt>
                <c:pt idx="1926">
                  <c:v>1927</c:v>
                </c:pt>
                <c:pt idx="1927">
                  <c:v>1928</c:v>
                </c:pt>
                <c:pt idx="1928">
                  <c:v>1929</c:v>
                </c:pt>
                <c:pt idx="1929">
                  <c:v>1930</c:v>
                </c:pt>
                <c:pt idx="1930">
                  <c:v>1931</c:v>
                </c:pt>
                <c:pt idx="1931">
                  <c:v>1932</c:v>
                </c:pt>
                <c:pt idx="1932">
                  <c:v>1933</c:v>
                </c:pt>
                <c:pt idx="1933">
                  <c:v>1934</c:v>
                </c:pt>
                <c:pt idx="1934">
                  <c:v>1935</c:v>
                </c:pt>
                <c:pt idx="1935">
                  <c:v>1936</c:v>
                </c:pt>
                <c:pt idx="1936">
                  <c:v>1937</c:v>
                </c:pt>
                <c:pt idx="1937">
                  <c:v>1938</c:v>
                </c:pt>
                <c:pt idx="1938">
                  <c:v>1939</c:v>
                </c:pt>
                <c:pt idx="1939">
                  <c:v>1940</c:v>
                </c:pt>
                <c:pt idx="1940">
                  <c:v>1941</c:v>
                </c:pt>
                <c:pt idx="1941">
                  <c:v>1942</c:v>
                </c:pt>
                <c:pt idx="1942">
                  <c:v>1943</c:v>
                </c:pt>
                <c:pt idx="1943">
                  <c:v>1944</c:v>
                </c:pt>
                <c:pt idx="1944">
                  <c:v>1945</c:v>
                </c:pt>
                <c:pt idx="1945">
                  <c:v>1946</c:v>
                </c:pt>
                <c:pt idx="1946">
                  <c:v>1947</c:v>
                </c:pt>
                <c:pt idx="1947">
                  <c:v>1948</c:v>
                </c:pt>
                <c:pt idx="1948">
                  <c:v>1949</c:v>
                </c:pt>
                <c:pt idx="1949">
                  <c:v>1950</c:v>
                </c:pt>
                <c:pt idx="1950">
                  <c:v>1951</c:v>
                </c:pt>
                <c:pt idx="1951">
                  <c:v>1952</c:v>
                </c:pt>
                <c:pt idx="1952">
                  <c:v>1953</c:v>
                </c:pt>
                <c:pt idx="1953">
                  <c:v>1954</c:v>
                </c:pt>
                <c:pt idx="1954">
                  <c:v>1955</c:v>
                </c:pt>
                <c:pt idx="1955">
                  <c:v>1956</c:v>
                </c:pt>
                <c:pt idx="1956">
                  <c:v>1957</c:v>
                </c:pt>
                <c:pt idx="1957">
                  <c:v>1958</c:v>
                </c:pt>
                <c:pt idx="1958">
                  <c:v>1959</c:v>
                </c:pt>
                <c:pt idx="1959">
                  <c:v>1960</c:v>
                </c:pt>
                <c:pt idx="1960">
                  <c:v>1961</c:v>
                </c:pt>
                <c:pt idx="1961">
                  <c:v>1962</c:v>
                </c:pt>
                <c:pt idx="1962">
                  <c:v>1963</c:v>
                </c:pt>
                <c:pt idx="1963">
                  <c:v>1964</c:v>
                </c:pt>
                <c:pt idx="1964">
                  <c:v>1965</c:v>
                </c:pt>
                <c:pt idx="1965">
                  <c:v>1966</c:v>
                </c:pt>
                <c:pt idx="1966">
                  <c:v>1967</c:v>
                </c:pt>
                <c:pt idx="1967">
                  <c:v>1968</c:v>
                </c:pt>
                <c:pt idx="1968">
                  <c:v>1969</c:v>
                </c:pt>
                <c:pt idx="1969">
                  <c:v>1970</c:v>
                </c:pt>
                <c:pt idx="1970">
                  <c:v>1971</c:v>
                </c:pt>
                <c:pt idx="1971">
                  <c:v>1972</c:v>
                </c:pt>
                <c:pt idx="1972">
                  <c:v>1973</c:v>
                </c:pt>
                <c:pt idx="1973">
                  <c:v>1974</c:v>
                </c:pt>
                <c:pt idx="1974">
                  <c:v>1975</c:v>
                </c:pt>
                <c:pt idx="1975">
                  <c:v>1976</c:v>
                </c:pt>
                <c:pt idx="1976">
                  <c:v>1977</c:v>
                </c:pt>
                <c:pt idx="1977">
                  <c:v>1978</c:v>
                </c:pt>
                <c:pt idx="1978">
                  <c:v>1979</c:v>
                </c:pt>
                <c:pt idx="1979">
                  <c:v>1980</c:v>
                </c:pt>
                <c:pt idx="1980">
                  <c:v>1981</c:v>
                </c:pt>
                <c:pt idx="1981">
                  <c:v>1982</c:v>
                </c:pt>
                <c:pt idx="1982">
                  <c:v>1983</c:v>
                </c:pt>
                <c:pt idx="1983">
                  <c:v>1984</c:v>
                </c:pt>
                <c:pt idx="1984">
                  <c:v>1985</c:v>
                </c:pt>
                <c:pt idx="1985">
                  <c:v>1986</c:v>
                </c:pt>
                <c:pt idx="1986">
                  <c:v>1987</c:v>
                </c:pt>
                <c:pt idx="1987">
                  <c:v>1988</c:v>
                </c:pt>
                <c:pt idx="1988">
                  <c:v>1989</c:v>
                </c:pt>
                <c:pt idx="1989">
                  <c:v>1990</c:v>
                </c:pt>
                <c:pt idx="1990">
                  <c:v>1991</c:v>
                </c:pt>
                <c:pt idx="1991">
                  <c:v>1992</c:v>
                </c:pt>
                <c:pt idx="1992">
                  <c:v>1993</c:v>
                </c:pt>
                <c:pt idx="1993">
                  <c:v>1994</c:v>
                </c:pt>
                <c:pt idx="1994">
                  <c:v>1995</c:v>
                </c:pt>
                <c:pt idx="1995">
                  <c:v>1996</c:v>
                </c:pt>
                <c:pt idx="1996">
                  <c:v>1997</c:v>
                </c:pt>
                <c:pt idx="1997">
                  <c:v>1998</c:v>
                </c:pt>
                <c:pt idx="1998">
                  <c:v>1999</c:v>
                </c:pt>
                <c:pt idx="1999">
                  <c:v>2000</c:v>
                </c:pt>
                <c:pt idx="2000">
                  <c:v>2001</c:v>
                </c:pt>
                <c:pt idx="2001">
                  <c:v>2002</c:v>
                </c:pt>
                <c:pt idx="2002">
                  <c:v>2003</c:v>
                </c:pt>
                <c:pt idx="2003">
                  <c:v>2004</c:v>
                </c:pt>
                <c:pt idx="2004">
                  <c:v>2005</c:v>
                </c:pt>
                <c:pt idx="2005">
                  <c:v>2006</c:v>
                </c:pt>
                <c:pt idx="2006">
                  <c:v>2007</c:v>
                </c:pt>
                <c:pt idx="2007">
                  <c:v>2008</c:v>
                </c:pt>
                <c:pt idx="2008">
                  <c:v>2009</c:v>
                </c:pt>
                <c:pt idx="2009">
                  <c:v>2010</c:v>
                </c:pt>
                <c:pt idx="2010">
                  <c:v>2011</c:v>
                </c:pt>
                <c:pt idx="2011">
                  <c:v>2012</c:v>
                </c:pt>
                <c:pt idx="2012">
                  <c:v>2013</c:v>
                </c:pt>
                <c:pt idx="2013">
                  <c:v>2014</c:v>
                </c:pt>
                <c:pt idx="2014">
                  <c:v>2015</c:v>
                </c:pt>
                <c:pt idx="2015">
                  <c:v>2016</c:v>
                </c:pt>
                <c:pt idx="2016">
                  <c:v>2017</c:v>
                </c:pt>
                <c:pt idx="2017">
                  <c:v>2018</c:v>
                </c:pt>
                <c:pt idx="2018">
                  <c:v>2019</c:v>
                </c:pt>
                <c:pt idx="2019">
                  <c:v>2020</c:v>
                </c:pt>
                <c:pt idx="2020">
                  <c:v>2021</c:v>
                </c:pt>
                <c:pt idx="2021">
                  <c:v>2022</c:v>
                </c:pt>
                <c:pt idx="2022">
                  <c:v>2023</c:v>
                </c:pt>
                <c:pt idx="2023">
                  <c:v>2024</c:v>
                </c:pt>
                <c:pt idx="2024">
                  <c:v>2025</c:v>
                </c:pt>
                <c:pt idx="2025">
                  <c:v>2026</c:v>
                </c:pt>
                <c:pt idx="2026">
                  <c:v>2027</c:v>
                </c:pt>
                <c:pt idx="2027">
                  <c:v>2028</c:v>
                </c:pt>
                <c:pt idx="2028">
                  <c:v>2029</c:v>
                </c:pt>
                <c:pt idx="2029">
                  <c:v>2030</c:v>
                </c:pt>
                <c:pt idx="2030">
                  <c:v>2031</c:v>
                </c:pt>
                <c:pt idx="2031">
                  <c:v>2032</c:v>
                </c:pt>
                <c:pt idx="2032">
                  <c:v>2033</c:v>
                </c:pt>
                <c:pt idx="2033">
                  <c:v>2034</c:v>
                </c:pt>
                <c:pt idx="2034">
                  <c:v>2035</c:v>
                </c:pt>
                <c:pt idx="2035">
                  <c:v>2036</c:v>
                </c:pt>
                <c:pt idx="2036">
                  <c:v>2037</c:v>
                </c:pt>
                <c:pt idx="2037">
                  <c:v>2038</c:v>
                </c:pt>
                <c:pt idx="2038">
                  <c:v>2039</c:v>
                </c:pt>
                <c:pt idx="2039">
                  <c:v>2040</c:v>
                </c:pt>
                <c:pt idx="2040">
                  <c:v>2041</c:v>
                </c:pt>
                <c:pt idx="2041">
                  <c:v>2042</c:v>
                </c:pt>
                <c:pt idx="2042">
                  <c:v>2043</c:v>
                </c:pt>
                <c:pt idx="2043">
                  <c:v>2044</c:v>
                </c:pt>
                <c:pt idx="2044">
                  <c:v>2045</c:v>
                </c:pt>
                <c:pt idx="2045">
                  <c:v>2046</c:v>
                </c:pt>
                <c:pt idx="2046">
                  <c:v>2047</c:v>
                </c:pt>
                <c:pt idx="2047">
                  <c:v>2048</c:v>
                </c:pt>
                <c:pt idx="2048">
                  <c:v>2049</c:v>
                </c:pt>
                <c:pt idx="2049">
                  <c:v>2050</c:v>
                </c:pt>
                <c:pt idx="2050">
                  <c:v>2051</c:v>
                </c:pt>
                <c:pt idx="2051">
                  <c:v>2052</c:v>
                </c:pt>
                <c:pt idx="2052">
                  <c:v>2053</c:v>
                </c:pt>
                <c:pt idx="2053">
                  <c:v>2054</c:v>
                </c:pt>
                <c:pt idx="2054">
                  <c:v>2055</c:v>
                </c:pt>
                <c:pt idx="2055">
                  <c:v>2056</c:v>
                </c:pt>
                <c:pt idx="2056">
                  <c:v>2057</c:v>
                </c:pt>
                <c:pt idx="2057">
                  <c:v>2058</c:v>
                </c:pt>
                <c:pt idx="2058">
                  <c:v>2059</c:v>
                </c:pt>
                <c:pt idx="2059">
                  <c:v>2060</c:v>
                </c:pt>
                <c:pt idx="2060">
                  <c:v>2061</c:v>
                </c:pt>
                <c:pt idx="2061">
                  <c:v>2062</c:v>
                </c:pt>
                <c:pt idx="2062">
                  <c:v>2063</c:v>
                </c:pt>
                <c:pt idx="2063">
                  <c:v>2064</c:v>
                </c:pt>
                <c:pt idx="2064">
                  <c:v>2065</c:v>
                </c:pt>
                <c:pt idx="2065">
                  <c:v>2066</c:v>
                </c:pt>
                <c:pt idx="2066">
                  <c:v>2067</c:v>
                </c:pt>
                <c:pt idx="2067">
                  <c:v>2068</c:v>
                </c:pt>
                <c:pt idx="2068">
                  <c:v>2069</c:v>
                </c:pt>
                <c:pt idx="2069">
                  <c:v>2070</c:v>
                </c:pt>
                <c:pt idx="2070">
                  <c:v>2071</c:v>
                </c:pt>
                <c:pt idx="2071">
                  <c:v>2072</c:v>
                </c:pt>
                <c:pt idx="2072">
                  <c:v>2073</c:v>
                </c:pt>
                <c:pt idx="2073">
                  <c:v>2074</c:v>
                </c:pt>
                <c:pt idx="2074">
                  <c:v>2075</c:v>
                </c:pt>
                <c:pt idx="2075">
                  <c:v>2076</c:v>
                </c:pt>
                <c:pt idx="2076">
                  <c:v>2077</c:v>
                </c:pt>
                <c:pt idx="2077">
                  <c:v>2078</c:v>
                </c:pt>
                <c:pt idx="2078">
                  <c:v>2079</c:v>
                </c:pt>
                <c:pt idx="2079">
                  <c:v>2080</c:v>
                </c:pt>
                <c:pt idx="2080">
                  <c:v>2081</c:v>
                </c:pt>
                <c:pt idx="2081">
                  <c:v>2082</c:v>
                </c:pt>
                <c:pt idx="2082">
                  <c:v>2083</c:v>
                </c:pt>
                <c:pt idx="2083">
                  <c:v>2084</c:v>
                </c:pt>
                <c:pt idx="2084">
                  <c:v>2085</c:v>
                </c:pt>
                <c:pt idx="2085">
                  <c:v>2086</c:v>
                </c:pt>
                <c:pt idx="2086">
                  <c:v>2087</c:v>
                </c:pt>
                <c:pt idx="2087">
                  <c:v>2088</c:v>
                </c:pt>
                <c:pt idx="2088">
                  <c:v>2089</c:v>
                </c:pt>
                <c:pt idx="2089">
                  <c:v>2090</c:v>
                </c:pt>
                <c:pt idx="2090">
                  <c:v>2091</c:v>
                </c:pt>
                <c:pt idx="2091">
                  <c:v>2092</c:v>
                </c:pt>
                <c:pt idx="2092">
                  <c:v>2093</c:v>
                </c:pt>
                <c:pt idx="2093">
                  <c:v>2094</c:v>
                </c:pt>
                <c:pt idx="2094">
                  <c:v>2095</c:v>
                </c:pt>
                <c:pt idx="2095">
                  <c:v>2096</c:v>
                </c:pt>
                <c:pt idx="2096">
                  <c:v>2097</c:v>
                </c:pt>
                <c:pt idx="2097">
                  <c:v>2098</c:v>
                </c:pt>
                <c:pt idx="2098">
                  <c:v>2099</c:v>
                </c:pt>
                <c:pt idx="2099">
                  <c:v>2100</c:v>
                </c:pt>
                <c:pt idx="2100">
                  <c:v>2101</c:v>
                </c:pt>
                <c:pt idx="2101">
                  <c:v>2102</c:v>
                </c:pt>
                <c:pt idx="2102">
                  <c:v>2103</c:v>
                </c:pt>
                <c:pt idx="2103">
                  <c:v>2104</c:v>
                </c:pt>
                <c:pt idx="2104">
                  <c:v>2105</c:v>
                </c:pt>
                <c:pt idx="2105">
                  <c:v>2106</c:v>
                </c:pt>
                <c:pt idx="2106">
                  <c:v>2107</c:v>
                </c:pt>
                <c:pt idx="2107">
                  <c:v>2108</c:v>
                </c:pt>
                <c:pt idx="2108">
                  <c:v>2109</c:v>
                </c:pt>
                <c:pt idx="2109">
                  <c:v>2110</c:v>
                </c:pt>
                <c:pt idx="2110">
                  <c:v>2111</c:v>
                </c:pt>
                <c:pt idx="2111">
                  <c:v>2112</c:v>
                </c:pt>
                <c:pt idx="2112">
                  <c:v>2113</c:v>
                </c:pt>
                <c:pt idx="2113">
                  <c:v>2114</c:v>
                </c:pt>
                <c:pt idx="2114">
                  <c:v>2115</c:v>
                </c:pt>
                <c:pt idx="2115">
                  <c:v>2116</c:v>
                </c:pt>
                <c:pt idx="2116">
                  <c:v>2117</c:v>
                </c:pt>
                <c:pt idx="2117">
                  <c:v>2118</c:v>
                </c:pt>
                <c:pt idx="2118">
                  <c:v>2119</c:v>
                </c:pt>
                <c:pt idx="2119">
                  <c:v>2120</c:v>
                </c:pt>
                <c:pt idx="2120">
                  <c:v>2121</c:v>
                </c:pt>
                <c:pt idx="2121">
                  <c:v>2122</c:v>
                </c:pt>
                <c:pt idx="2122">
                  <c:v>2123</c:v>
                </c:pt>
                <c:pt idx="2123">
                  <c:v>2124</c:v>
                </c:pt>
                <c:pt idx="2124">
                  <c:v>2125</c:v>
                </c:pt>
                <c:pt idx="2125">
                  <c:v>2126</c:v>
                </c:pt>
                <c:pt idx="2126">
                  <c:v>2127</c:v>
                </c:pt>
                <c:pt idx="2127">
                  <c:v>2128</c:v>
                </c:pt>
                <c:pt idx="2128">
                  <c:v>2129</c:v>
                </c:pt>
                <c:pt idx="2129">
                  <c:v>2130</c:v>
                </c:pt>
                <c:pt idx="2130">
                  <c:v>2131</c:v>
                </c:pt>
                <c:pt idx="2131">
                  <c:v>2132</c:v>
                </c:pt>
                <c:pt idx="2132">
                  <c:v>2133</c:v>
                </c:pt>
                <c:pt idx="2133">
                  <c:v>2134</c:v>
                </c:pt>
                <c:pt idx="2134">
                  <c:v>2135</c:v>
                </c:pt>
                <c:pt idx="2135">
                  <c:v>2136</c:v>
                </c:pt>
                <c:pt idx="2136">
                  <c:v>2137</c:v>
                </c:pt>
                <c:pt idx="2137">
                  <c:v>2138</c:v>
                </c:pt>
                <c:pt idx="2138">
                  <c:v>2139</c:v>
                </c:pt>
                <c:pt idx="2139">
                  <c:v>2140</c:v>
                </c:pt>
                <c:pt idx="2140">
                  <c:v>2141</c:v>
                </c:pt>
                <c:pt idx="2141">
                  <c:v>2142</c:v>
                </c:pt>
                <c:pt idx="2142">
                  <c:v>2143</c:v>
                </c:pt>
                <c:pt idx="2143">
                  <c:v>2144</c:v>
                </c:pt>
                <c:pt idx="2144">
                  <c:v>2145</c:v>
                </c:pt>
                <c:pt idx="2145">
                  <c:v>2146</c:v>
                </c:pt>
                <c:pt idx="2146">
                  <c:v>2147</c:v>
                </c:pt>
                <c:pt idx="2147">
                  <c:v>2148</c:v>
                </c:pt>
                <c:pt idx="2148">
                  <c:v>2149</c:v>
                </c:pt>
                <c:pt idx="2149">
                  <c:v>2150</c:v>
                </c:pt>
                <c:pt idx="2150">
                  <c:v>2151</c:v>
                </c:pt>
                <c:pt idx="2151">
                  <c:v>2152</c:v>
                </c:pt>
                <c:pt idx="2152">
                  <c:v>2153</c:v>
                </c:pt>
                <c:pt idx="2153">
                  <c:v>2154</c:v>
                </c:pt>
                <c:pt idx="2154">
                  <c:v>2155</c:v>
                </c:pt>
                <c:pt idx="2155">
                  <c:v>2156</c:v>
                </c:pt>
                <c:pt idx="2156">
                  <c:v>2157</c:v>
                </c:pt>
                <c:pt idx="2157">
                  <c:v>2158</c:v>
                </c:pt>
                <c:pt idx="2158">
                  <c:v>2159</c:v>
                </c:pt>
                <c:pt idx="2159">
                  <c:v>2160</c:v>
                </c:pt>
                <c:pt idx="2160">
                  <c:v>2161</c:v>
                </c:pt>
                <c:pt idx="2161">
                  <c:v>2162</c:v>
                </c:pt>
                <c:pt idx="2162">
                  <c:v>2163</c:v>
                </c:pt>
                <c:pt idx="2163">
                  <c:v>2164</c:v>
                </c:pt>
                <c:pt idx="2164">
                  <c:v>2165</c:v>
                </c:pt>
                <c:pt idx="2165">
                  <c:v>2166</c:v>
                </c:pt>
                <c:pt idx="2166">
                  <c:v>2167</c:v>
                </c:pt>
                <c:pt idx="2167">
                  <c:v>2168</c:v>
                </c:pt>
                <c:pt idx="2168">
                  <c:v>2169</c:v>
                </c:pt>
                <c:pt idx="2169">
                  <c:v>2170</c:v>
                </c:pt>
                <c:pt idx="2170">
                  <c:v>2171</c:v>
                </c:pt>
                <c:pt idx="2171">
                  <c:v>2172</c:v>
                </c:pt>
                <c:pt idx="2172">
                  <c:v>2173</c:v>
                </c:pt>
                <c:pt idx="2173">
                  <c:v>2174</c:v>
                </c:pt>
                <c:pt idx="2174">
                  <c:v>2175</c:v>
                </c:pt>
                <c:pt idx="2175">
                  <c:v>2176</c:v>
                </c:pt>
                <c:pt idx="2176">
                  <c:v>2177</c:v>
                </c:pt>
                <c:pt idx="2177">
                  <c:v>2178</c:v>
                </c:pt>
                <c:pt idx="2178">
                  <c:v>2179</c:v>
                </c:pt>
                <c:pt idx="2179">
                  <c:v>2180</c:v>
                </c:pt>
                <c:pt idx="2180">
                  <c:v>2181</c:v>
                </c:pt>
                <c:pt idx="2181">
                  <c:v>2182</c:v>
                </c:pt>
                <c:pt idx="2182">
                  <c:v>2183</c:v>
                </c:pt>
                <c:pt idx="2183">
                  <c:v>2184</c:v>
                </c:pt>
                <c:pt idx="2184">
                  <c:v>2185</c:v>
                </c:pt>
                <c:pt idx="2185">
                  <c:v>2186</c:v>
                </c:pt>
                <c:pt idx="2186">
                  <c:v>2187</c:v>
                </c:pt>
                <c:pt idx="2187">
                  <c:v>2188</c:v>
                </c:pt>
                <c:pt idx="2188">
                  <c:v>2189</c:v>
                </c:pt>
                <c:pt idx="2189">
                  <c:v>2190</c:v>
                </c:pt>
                <c:pt idx="2190">
                  <c:v>2191</c:v>
                </c:pt>
                <c:pt idx="2191">
                  <c:v>2192</c:v>
                </c:pt>
                <c:pt idx="2192">
                  <c:v>2193</c:v>
                </c:pt>
                <c:pt idx="2193">
                  <c:v>2194</c:v>
                </c:pt>
                <c:pt idx="2194">
                  <c:v>2195</c:v>
                </c:pt>
                <c:pt idx="2195">
                  <c:v>2196</c:v>
                </c:pt>
                <c:pt idx="2196">
                  <c:v>2197</c:v>
                </c:pt>
                <c:pt idx="2197">
                  <c:v>2198</c:v>
                </c:pt>
                <c:pt idx="2198">
                  <c:v>2199</c:v>
                </c:pt>
                <c:pt idx="2199">
                  <c:v>2200</c:v>
                </c:pt>
                <c:pt idx="2200">
                  <c:v>2201</c:v>
                </c:pt>
                <c:pt idx="2201">
                  <c:v>2202</c:v>
                </c:pt>
                <c:pt idx="2202">
                  <c:v>2203</c:v>
                </c:pt>
                <c:pt idx="2203">
                  <c:v>2204</c:v>
                </c:pt>
                <c:pt idx="2204">
                  <c:v>2205</c:v>
                </c:pt>
                <c:pt idx="2205">
                  <c:v>2206</c:v>
                </c:pt>
                <c:pt idx="2206">
                  <c:v>2207</c:v>
                </c:pt>
                <c:pt idx="2207">
                  <c:v>2208</c:v>
                </c:pt>
                <c:pt idx="2208">
                  <c:v>2209</c:v>
                </c:pt>
                <c:pt idx="2209">
                  <c:v>2210</c:v>
                </c:pt>
                <c:pt idx="2210">
                  <c:v>2211</c:v>
                </c:pt>
                <c:pt idx="2211">
                  <c:v>2212</c:v>
                </c:pt>
                <c:pt idx="2212">
                  <c:v>2213</c:v>
                </c:pt>
                <c:pt idx="2213">
                  <c:v>2214</c:v>
                </c:pt>
                <c:pt idx="2214">
                  <c:v>2215</c:v>
                </c:pt>
                <c:pt idx="2215">
                  <c:v>2216</c:v>
                </c:pt>
                <c:pt idx="2216">
                  <c:v>2217</c:v>
                </c:pt>
                <c:pt idx="2217">
                  <c:v>2218</c:v>
                </c:pt>
                <c:pt idx="2218">
                  <c:v>2219</c:v>
                </c:pt>
                <c:pt idx="2219">
                  <c:v>2220</c:v>
                </c:pt>
                <c:pt idx="2220">
                  <c:v>2221</c:v>
                </c:pt>
                <c:pt idx="2221">
                  <c:v>2222</c:v>
                </c:pt>
                <c:pt idx="2222">
                  <c:v>2223</c:v>
                </c:pt>
                <c:pt idx="2223">
                  <c:v>2224</c:v>
                </c:pt>
                <c:pt idx="2224">
                  <c:v>2225</c:v>
                </c:pt>
                <c:pt idx="2225">
                  <c:v>2226</c:v>
                </c:pt>
                <c:pt idx="2226">
                  <c:v>2227</c:v>
                </c:pt>
                <c:pt idx="2227">
                  <c:v>2228</c:v>
                </c:pt>
                <c:pt idx="2228">
                  <c:v>2229</c:v>
                </c:pt>
                <c:pt idx="2229">
                  <c:v>2230</c:v>
                </c:pt>
                <c:pt idx="2230">
                  <c:v>2231</c:v>
                </c:pt>
                <c:pt idx="2231">
                  <c:v>2232</c:v>
                </c:pt>
                <c:pt idx="2232">
                  <c:v>2233</c:v>
                </c:pt>
                <c:pt idx="2233">
                  <c:v>2234</c:v>
                </c:pt>
                <c:pt idx="2234">
                  <c:v>2235</c:v>
                </c:pt>
                <c:pt idx="2235">
                  <c:v>2236</c:v>
                </c:pt>
                <c:pt idx="2236">
                  <c:v>2237</c:v>
                </c:pt>
                <c:pt idx="2237">
                  <c:v>2238</c:v>
                </c:pt>
                <c:pt idx="2238">
                  <c:v>2239</c:v>
                </c:pt>
                <c:pt idx="2239">
                  <c:v>2240</c:v>
                </c:pt>
                <c:pt idx="2240">
                  <c:v>2241</c:v>
                </c:pt>
                <c:pt idx="2241">
                  <c:v>2242</c:v>
                </c:pt>
                <c:pt idx="2242">
                  <c:v>2243</c:v>
                </c:pt>
                <c:pt idx="2243">
                  <c:v>2244</c:v>
                </c:pt>
                <c:pt idx="2244">
                  <c:v>2245</c:v>
                </c:pt>
                <c:pt idx="2245">
                  <c:v>2246</c:v>
                </c:pt>
                <c:pt idx="2246">
                  <c:v>2247</c:v>
                </c:pt>
                <c:pt idx="2247">
                  <c:v>2248</c:v>
                </c:pt>
                <c:pt idx="2248">
                  <c:v>2249</c:v>
                </c:pt>
                <c:pt idx="2249">
                  <c:v>2250</c:v>
                </c:pt>
                <c:pt idx="2250">
                  <c:v>2251</c:v>
                </c:pt>
                <c:pt idx="2251">
                  <c:v>2252</c:v>
                </c:pt>
                <c:pt idx="2252">
                  <c:v>2253</c:v>
                </c:pt>
                <c:pt idx="2253">
                  <c:v>2254</c:v>
                </c:pt>
                <c:pt idx="2254">
                  <c:v>2255</c:v>
                </c:pt>
                <c:pt idx="2255">
                  <c:v>2256</c:v>
                </c:pt>
                <c:pt idx="2256">
                  <c:v>2257</c:v>
                </c:pt>
                <c:pt idx="2257">
                  <c:v>2258</c:v>
                </c:pt>
                <c:pt idx="2258">
                  <c:v>2259</c:v>
                </c:pt>
                <c:pt idx="2259">
                  <c:v>2260</c:v>
                </c:pt>
                <c:pt idx="2260">
                  <c:v>2261</c:v>
                </c:pt>
                <c:pt idx="2261">
                  <c:v>2262</c:v>
                </c:pt>
                <c:pt idx="2262">
                  <c:v>2263</c:v>
                </c:pt>
                <c:pt idx="2263">
                  <c:v>2264</c:v>
                </c:pt>
                <c:pt idx="2264">
                  <c:v>2265</c:v>
                </c:pt>
                <c:pt idx="2265">
                  <c:v>2266</c:v>
                </c:pt>
                <c:pt idx="2266">
                  <c:v>2267</c:v>
                </c:pt>
                <c:pt idx="2267">
                  <c:v>2268</c:v>
                </c:pt>
                <c:pt idx="2268">
                  <c:v>2269</c:v>
                </c:pt>
                <c:pt idx="2269">
                  <c:v>2270</c:v>
                </c:pt>
                <c:pt idx="2270">
                  <c:v>2271</c:v>
                </c:pt>
                <c:pt idx="2271">
                  <c:v>2272</c:v>
                </c:pt>
                <c:pt idx="2272">
                  <c:v>2273</c:v>
                </c:pt>
                <c:pt idx="2273">
                  <c:v>2274</c:v>
                </c:pt>
                <c:pt idx="2274">
                  <c:v>2275</c:v>
                </c:pt>
                <c:pt idx="2275">
                  <c:v>2276</c:v>
                </c:pt>
                <c:pt idx="2276">
                  <c:v>2277</c:v>
                </c:pt>
                <c:pt idx="2277">
                  <c:v>2278</c:v>
                </c:pt>
                <c:pt idx="2278">
                  <c:v>2279</c:v>
                </c:pt>
                <c:pt idx="2279">
                  <c:v>2280</c:v>
                </c:pt>
                <c:pt idx="2280">
                  <c:v>2281</c:v>
                </c:pt>
                <c:pt idx="2281">
                  <c:v>2282</c:v>
                </c:pt>
                <c:pt idx="2282">
                  <c:v>2283</c:v>
                </c:pt>
                <c:pt idx="2283">
                  <c:v>2284</c:v>
                </c:pt>
                <c:pt idx="2284">
                  <c:v>2285</c:v>
                </c:pt>
                <c:pt idx="2285">
                  <c:v>2286</c:v>
                </c:pt>
                <c:pt idx="2286">
                  <c:v>2287</c:v>
                </c:pt>
                <c:pt idx="2287">
                  <c:v>2288</c:v>
                </c:pt>
                <c:pt idx="2288">
                  <c:v>2289</c:v>
                </c:pt>
                <c:pt idx="2289">
                  <c:v>2290</c:v>
                </c:pt>
                <c:pt idx="2290">
                  <c:v>2291</c:v>
                </c:pt>
                <c:pt idx="2291">
                  <c:v>2292</c:v>
                </c:pt>
                <c:pt idx="2292">
                  <c:v>2293</c:v>
                </c:pt>
                <c:pt idx="2293">
                  <c:v>2294</c:v>
                </c:pt>
                <c:pt idx="2294">
                  <c:v>2295</c:v>
                </c:pt>
                <c:pt idx="2295">
                  <c:v>2296</c:v>
                </c:pt>
                <c:pt idx="2296">
                  <c:v>2297</c:v>
                </c:pt>
                <c:pt idx="2297">
                  <c:v>2298</c:v>
                </c:pt>
                <c:pt idx="2298">
                  <c:v>2299</c:v>
                </c:pt>
                <c:pt idx="2299">
                  <c:v>2300</c:v>
                </c:pt>
                <c:pt idx="2300">
                  <c:v>2301</c:v>
                </c:pt>
                <c:pt idx="2301">
                  <c:v>2302</c:v>
                </c:pt>
                <c:pt idx="2302">
                  <c:v>2303</c:v>
                </c:pt>
                <c:pt idx="2303">
                  <c:v>2304</c:v>
                </c:pt>
                <c:pt idx="2304">
                  <c:v>2305</c:v>
                </c:pt>
                <c:pt idx="2305">
                  <c:v>2306</c:v>
                </c:pt>
                <c:pt idx="2306">
                  <c:v>2307</c:v>
                </c:pt>
                <c:pt idx="2307">
                  <c:v>2308</c:v>
                </c:pt>
                <c:pt idx="2308">
                  <c:v>2309</c:v>
                </c:pt>
                <c:pt idx="2309">
                  <c:v>2310</c:v>
                </c:pt>
                <c:pt idx="2310">
                  <c:v>2311</c:v>
                </c:pt>
                <c:pt idx="2311">
                  <c:v>2312</c:v>
                </c:pt>
                <c:pt idx="2312">
                  <c:v>2313</c:v>
                </c:pt>
                <c:pt idx="2313">
                  <c:v>2314</c:v>
                </c:pt>
                <c:pt idx="2314">
                  <c:v>2315</c:v>
                </c:pt>
                <c:pt idx="2315">
                  <c:v>2316</c:v>
                </c:pt>
                <c:pt idx="2316">
                  <c:v>2317</c:v>
                </c:pt>
                <c:pt idx="2317">
                  <c:v>2318</c:v>
                </c:pt>
                <c:pt idx="2318">
                  <c:v>2319</c:v>
                </c:pt>
                <c:pt idx="2319">
                  <c:v>2320</c:v>
                </c:pt>
                <c:pt idx="2320">
                  <c:v>2321</c:v>
                </c:pt>
                <c:pt idx="2321">
                  <c:v>2322</c:v>
                </c:pt>
                <c:pt idx="2322">
                  <c:v>2323</c:v>
                </c:pt>
                <c:pt idx="2323">
                  <c:v>2324</c:v>
                </c:pt>
                <c:pt idx="2324">
                  <c:v>2325</c:v>
                </c:pt>
                <c:pt idx="2325">
                  <c:v>2326</c:v>
                </c:pt>
                <c:pt idx="2326">
                  <c:v>2327</c:v>
                </c:pt>
                <c:pt idx="2327">
                  <c:v>2328</c:v>
                </c:pt>
                <c:pt idx="2328">
                  <c:v>2329</c:v>
                </c:pt>
                <c:pt idx="2329">
                  <c:v>2330</c:v>
                </c:pt>
                <c:pt idx="2330">
                  <c:v>2331</c:v>
                </c:pt>
                <c:pt idx="2331">
                  <c:v>2332</c:v>
                </c:pt>
                <c:pt idx="2332">
                  <c:v>2333</c:v>
                </c:pt>
                <c:pt idx="2333">
                  <c:v>2334</c:v>
                </c:pt>
                <c:pt idx="2334">
                  <c:v>2335</c:v>
                </c:pt>
                <c:pt idx="2335">
                  <c:v>2336</c:v>
                </c:pt>
                <c:pt idx="2336">
                  <c:v>2337</c:v>
                </c:pt>
                <c:pt idx="2337">
                  <c:v>2338</c:v>
                </c:pt>
                <c:pt idx="2338">
                  <c:v>2339</c:v>
                </c:pt>
                <c:pt idx="2339">
                  <c:v>2340</c:v>
                </c:pt>
                <c:pt idx="2340">
                  <c:v>2341</c:v>
                </c:pt>
                <c:pt idx="2341">
                  <c:v>2342</c:v>
                </c:pt>
                <c:pt idx="2342">
                  <c:v>2343</c:v>
                </c:pt>
                <c:pt idx="2343">
                  <c:v>2344</c:v>
                </c:pt>
                <c:pt idx="2344">
                  <c:v>2345</c:v>
                </c:pt>
                <c:pt idx="2345">
                  <c:v>2346</c:v>
                </c:pt>
                <c:pt idx="2346">
                  <c:v>2347</c:v>
                </c:pt>
                <c:pt idx="2347">
                  <c:v>2348</c:v>
                </c:pt>
                <c:pt idx="2348">
                  <c:v>2349</c:v>
                </c:pt>
                <c:pt idx="2349">
                  <c:v>2350</c:v>
                </c:pt>
                <c:pt idx="2350">
                  <c:v>2351</c:v>
                </c:pt>
                <c:pt idx="2351">
                  <c:v>2352</c:v>
                </c:pt>
                <c:pt idx="2352">
                  <c:v>2353</c:v>
                </c:pt>
                <c:pt idx="2353">
                  <c:v>2354</c:v>
                </c:pt>
                <c:pt idx="2354">
                  <c:v>2355</c:v>
                </c:pt>
                <c:pt idx="2355">
                  <c:v>2356</c:v>
                </c:pt>
                <c:pt idx="2356">
                  <c:v>2357</c:v>
                </c:pt>
                <c:pt idx="2357">
                  <c:v>2358</c:v>
                </c:pt>
                <c:pt idx="2358">
                  <c:v>2359</c:v>
                </c:pt>
                <c:pt idx="2359">
                  <c:v>2360</c:v>
                </c:pt>
                <c:pt idx="2360">
                  <c:v>2361</c:v>
                </c:pt>
                <c:pt idx="2361">
                  <c:v>2362</c:v>
                </c:pt>
                <c:pt idx="2362">
                  <c:v>2363</c:v>
                </c:pt>
                <c:pt idx="2363">
                  <c:v>2364</c:v>
                </c:pt>
                <c:pt idx="2364">
                  <c:v>2365</c:v>
                </c:pt>
                <c:pt idx="2365">
                  <c:v>2366</c:v>
                </c:pt>
                <c:pt idx="2366">
                  <c:v>2367</c:v>
                </c:pt>
                <c:pt idx="2367">
                  <c:v>2368</c:v>
                </c:pt>
                <c:pt idx="2368">
                  <c:v>2369</c:v>
                </c:pt>
                <c:pt idx="2369">
                  <c:v>2370</c:v>
                </c:pt>
                <c:pt idx="2370">
                  <c:v>2371</c:v>
                </c:pt>
                <c:pt idx="2371">
                  <c:v>2372</c:v>
                </c:pt>
                <c:pt idx="2372">
                  <c:v>2373</c:v>
                </c:pt>
                <c:pt idx="2373">
                  <c:v>2374</c:v>
                </c:pt>
                <c:pt idx="2374">
                  <c:v>2375</c:v>
                </c:pt>
                <c:pt idx="2375">
                  <c:v>2376</c:v>
                </c:pt>
                <c:pt idx="2376">
                  <c:v>2377</c:v>
                </c:pt>
                <c:pt idx="2377">
                  <c:v>2378</c:v>
                </c:pt>
                <c:pt idx="2378">
                  <c:v>2379</c:v>
                </c:pt>
                <c:pt idx="2379">
                  <c:v>2380</c:v>
                </c:pt>
                <c:pt idx="2380">
                  <c:v>2381</c:v>
                </c:pt>
                <c:pt idx="2381">
                  <c:v>2382</c:v>
                </c:pt>
                <c:pt idx="2382">
                  <c:v>2383</c:v>
                </c:pt>
                <c:pt idx="2383">
                  <c:v>2384</c:v>
                </c:pt>
                <c:pt idx="2384">
                  <c:v>2385</c:v>
                </c:pt>
                <c:pt idx="2385">
                  <c:v>2386</c:v>
                </c:pt>
                <c:pt idx="2386">
                  <c:v>2387</c:v>
                </c:pt>
                <c:pt idx="2387">
                  <c:v>2388</c:v>
                </c:pt>
                <c:pt idx="2388">
                  <c:v>2389</c:v>
                </c:pt>
                <c:pt idx="2389">
                  <c:v>2390</c:v>
                </c:pt>
                <c:pt idx="2390">
                  <c:v>2391</c:v>
                </c:pt>
                <c:pt idx="2391">
                  <c:v>2392</c:v>
                </c:pt>
                <c:pt idx="2392">
                  <c:v>2393</c:v>
                </c:pt>
                <c:pt idx="2393">
                  <c:v>2394</c:v>
                </c:pt>
                <c:pt idx="2394">
                  <c:v>2395</c:v>
                </c:pt>
                <c:pt idx="2395">
                  <c:v>2396</c:v>
                </c:pt>
                <c:pt idx="2396">
                  <c:v>2397</c:v>
                </c:pt>
                <c:pt idx="2397">
                  <c:v>2398</c:v>
                </c:pt>
                <c:pt idx="2398">
                  <c:v>2399</c:v>
                </c:pt>
                <c:pt idx="2399">
                  <c:v>2400</c:v>
                </c:pt>
                <c:pt idx="2400">
                  <c:v>2401</c:v>
                </c:pt>
                <c:pt idx="2401">
                  <c:v>2402</c:v>
                </c:pt>
                <c:pt idx="2402">
                  <c:v>2403</c:v>
                </c:pt>
                <c:pt idx="2403">
                  <c:v>2404</c:v>
                </c:pt>
                <c:pt idx="2404">
                  <c:v>2405</c:v>
                </c:pt>
                <c:pt idx="2405">
                  <c:v>2406</c:v>
                </c:pt>
                <c:pt idx="2406">
                  <c:v>2407</c:v>
                </c:pt>
                <c:pt idx="2407">
                  <c:v>2408</c:v>
                </c:pt>
                <c:pt idx="2408">
                  <c:v>2409</c:v>
                </c:pt>
                <c:pt idx="2409">
                  <c:v>2410</c:v>
                </c:pt>
                <c:pt idx="2410">
                  <c:v>2411</c:v>
                </c:pt>
                <c:pt idx="2411">
                  <c:v>2412</c:v>
                </c:pt>
                <c:pt idx="2412">
                  <c:v>2413</c:v>
                </c:pt>
                <c:pt idx="2413">
                  <c:v>2414</c:v>
                </c:pt>
                <c:pt idx="2414">
                  <c:v>2415</c:v>
                </c:pt>
                <c:pt idx="2415">
                  <c:v>2416</c:v>
                </c:pt>
                <c:pt idx="2416">
                  <c:v>2417</c:v>
                </c:pt>
                <c:pt idx="2417">
                  <c:v>2418</c:v>
                </c:pt>
                <c:pt idx="2418">
                  <c:v>2419</c:v>
                </c:pt>
                <c:pt idx="2419">
                  <c:v>2420</c:v>
                </c:pt>
                <c:pt idx="2420">
                  <c:v>2421</c:v>
                </c:pt>
                <c:pt idx="2421">
                  <c:v>2422</c:v>
                </c:pt>
                <c:pt idx="2422">
                  <c:v>2423</c:v>
                </c:pt>
                <c:pt idx="2423">
                  <c:v>2424</c:v>
                </c:pt>
                <c:pt idx="2424">
                  <c:v>2425</c:v>
                </c:pt>
                <c:pt idx="2425">
                  <c:v>2426</c:v>
                </c:pt>
                <c:pt idx="2426">
                  <c:v>2427</c:v>
                </c:pt>
                <c:pt idx="2427">
                  <c:v>2428</c:v>
                </c:pt>
                <c:pt idx="2428">
                  <c:v>2429</c:v>
                </c:pt>
                <c:pt idx="2429">
                  <c:v>2430</c:v>
                </c:pt>
                <c:pt idx="2430">
                  <c:v>2431</c:v>
                </c:pt>
                <c:pt idx="2431">
                  <c:v>2432</c:v>
                </c:pt>
                <c:pt idx="2432">
                  <c:v>2433</c:v>
                </c:pt>
                <c:pt idx="2433">
                  <c:v>2434</c:v>
                </c:pt>
                <c:pt idx="2434">
                  <c:v>2435</c:v>
                </c:pt>
                <c:pt idx="2435">
                  <c:v>2436</c:v>
                </c:pt>
                <c:pt idx="2436">
                  <c:v>2437</c:v>
                </c:pt>
                <c:pt idx="2437">
                  <c:v>2438</c:v>
                </c:pt>
                <c:pt idx="2438">
                  <c:v>2439</c:v>
                </c:pt>
                <c:pt idx="2439">
                  <c:v>2440</c:v>
                </c:pt>
                <c:pt idx="2440">
                  <c:v>2441</c:v>
                </c:pt>
                <c:pt idx="2441">
                  <c:v>2442</c:v>
                </c:pt>
                <c:pt idx="2442">
                  <c:v>2443</c:v>
                </c:pt>
                <c:pt idx="2443">
                  <c:v>2444</c:v>
                </c:pt>
                <c:pt idx="2444">
                  <c:v>2445</c:v>
                </c:pt>
                <c:pt idx="2445">
                  <c:v>2446</c:v>
                </c:pt>
                <c:pt idx="2446">
                  <c:v>2447</c:v>
                </c:pt>
                <c:pt idx="2447">
                  <c:v>2448</c:v>
                </c:pt>
                <c:pt idx="2448">
                  <c:v>2449</c:v>
                </c:pt>
                <c:pt idx="2449">
                  <c:v>2450</c:v>
                </c:pt>
                <c:pt idx="2450">
                  <c:v>2451</c:v>
                </c:pt>
                <c:pt idx="2451">
                  <c:v>2452</c:v>
                </c:pt>
                <c:pt idx="2452">
                  <c:v>2453</c:v>
                </c:pt>
                <c:pt idx="2453">
                  <c:v>2454</c:v>
                </c:pt>
                <c:pt idx="2454">
                  <c:v>2455</c:v>
                </c:pt>
                <c:pt idx="2455">
                  <c:v>2456</c:v>
                </c:pt>
                <c:pt idx="2456">
                  <c:v>2457</c:v>
                </c:pt>
                <c:pt idx="2457">
                  <c:v>2458</c:v>
                </c:pt>
                <c:pt idx="2458">
                  <c:v>2459</c:v>
                </c:pt>
                <c:pt idx="2459">
                  <c:v>2460</c:v>
                </c:pt>
                <c:pt idx="2460">
                  <c:v>2461</c:v>
                </c:pt>
                <c:pt idx="2461">
                  <c:v>2462</c:v>
                </c:pt>
                <c:pt idx="2462">
                  <c:v>2463</c:v>
                </c:pt>
                <c:pt idx="2463">
                  <c:v>2464</c:v>
                </c:pt>
                <c:pt idx="2464">
                  <c:v>2465</c:v>
                </c:pt>
                <c:pt idx="2465">
                  <c:v>2466</c:v>
                </c:pt>
                <c:pt idx="2466">
                  <c:v>2467</c:v>
                </c:pt>
                <c:pt idx="2467">
                  <c:v>2468</c:v>
                </c:pt>
                <c:pt idx="2468">
                  <c:v>2469</c:v>
                </c:pt>
                <c:pt idx="2469">
                  <c:v>2470</c:v>
                </c:pt>
                <c:pt idx="2470">
                  <c:v>2471</c:v>
                </c:pt>
                <c:pt idx="2471">
                  <c:v>2472</c:v>
                </c:pt>
                <c:pt idx="2472">
                  <c:v>2473</c:v>
                </c:pt>
                <c:pt idx="2473">
                  <c:v>2474</c:v>
                </c:pt>
                <c:pt idx="2474">
                  <c:v>2475</c:v>
                </c:pt>
                <c:pt idx="2475">
                  <c:v>2476</c:v>
                </c:pt>
                <c:pt idx="2476">
                  <c:v>2477</c:v>
                </c:pt>
                <c:pt idx="2477">
                  <c:v>2478</c:v>
                </c:pt>
                <c:pt idx="2478">
                  <c:v>2479</c:v>
                </c:pt>
                <c:pt idx="2479">
                  <c:v>2480</c:v>
                </c:pt>
                <c:pt idx="2480">
                  <c:v>2481</c:v>
                </c:pt>
                <c:pt idx="2481">
                  <c:v>2482</c:v>
                </c:pt>
                <c:pt idx="2482">
                  <c:v>2483</c:v>
                </c:pt>
                <c:pt idx="2483">
                  <c:v>2484</c:v>
                </c:pt>
                <c:pt idx="2484">
                  <c:v>2485</c:v>
                </c:pt>
                <c:pt idx="2485">
                  <c:v>2486</c:v>
                </c:pt>
                <c:pt idx="2486">
                  <c:v>2487</c:v>
                </c:pt>
                <c:pt idx="2487">
                  <c:v>2488</c:v>
                </c:pt>
                <c:pt idx="2488">
                  <c:v>2489</c:v>
                </c:pt>
                <c:pt idx="2489">
                  <c:v>2490</c:v>
                </c:pt>
                <c:pt idx="2490">
                  <c:v>2491</c:v>
                </c:pt>
                <c:pt idx="2491">
                  <c:v>2492</c:v>
                </c:pt>
                <c:pt idx="2492">
                  <c:v>2493</c:v>
                </c:pt>
                <c:pt idx="2493">
                  <c:v>2494</c:v>
                </c:pt>
                <c:pt idx="2494">
                  <c:v>2495</c:v>
                </c:pt>
                <c:pt idx="2495">
                  <c:v>2496</c:v>
                </c:pt>
                <c:pt idx="2496">
                  <c:v>2497</c:v>
                </c:pt>
                <c:pt idx="2497">
                  <c:v>2498</c:v>
                </c:pt>
                <c:pt idx="2498">
                  <c:v>2499</c:v>
                </c:pt>
                <c:pt idx="2499">
                  <c:v>2500</c:v>
                </c:pt>
                <c:pt idx="2500">
                  <c:v>2501</c:v>
                </c:pt>
                <c:pt idx="2501">
                  <c:v>2502</c:v>
                </c:pt>
                <c:pt idx="2502">
                  <c:v>2503</c:v>
                </c:pt>
                <c:pt idx="2503">
                  <c:v>2504</c:v>
                </c:pt>
                <c:pt idx="2504">
                  <c:v>2505</c:v>
                </c:pt>
                <c:pt idx="2505">
                  <c:v>2506</c:v>
                </c:pt>
                <c:pt idx="2506">
                  <c:v>2507</c:v>
                </c:pt>
                <c:pt idx="2507">
                  <c:v>2508</c:v>
                </c:pt>
                <c:pt idx="2508">
                  <c:v>2509</c:v>
                </c:pt>
                <c:pt idx="2509">
                  <c:v>2510</c:v>
                </c:pt>
                <c:pt idx="2510">
                  <c:v>2511</c:v>
                </c:pt>
                <c:pt idx="2511">
                  <c:v>2512</c:v>
                </c:pt>
                <c:pt idx="2512">
                  <c:v>2513</c:v>
                </c:pt>
                <c:pt idx="2513">
                  <c:v>2514</c:v>
                </c:pt>
                <c:pt idx="2514">
                  <c:v>2515</c:v>
                </c:pt>
                <c:pt idx="2515">
                  <c:v>2516</c:v>
                </c:pt>
                <c:pt idx="2516">
                  <c:v>2517</c:v>
                </c:pt>
                <c:pt idx="2517">
                  <c:v>2518</c:v>
                </c:pt>
                <c:pt idx="2518">
                  <c:v>2519</c:v>
                </c:pt>
                <c:pt idx="2519">
                  <c:v>2520</c:v>
                </c:pt>
                <c:pt idx="2520">
                  <c:v>2521</c:v>
                </c:pt>
                <c:pt idx="2521">
                  <c:v>2522</c:v>
                </c:pt>
                <c:pt idx="2522">
                  <c:v>2523</c:v>
                </c:pt>
                <c:pt idx="2523">
                  <c:v>2524</c:v>
                </c:pt>
                <c:pt idx="2524">
                  <c:v>2525</c:v>
                </c:pt>
                <c:pt idx="2525">
                  <c:v>2526</c:v>
                </c:pt>
                <c:pt idx="2526">
                  <c:v>2527</c:v>
                </c:pt>
                <c:pt idx="2527">
                  <c:v>2528</c:v>
                </c:pt>
                <c:pt idx="2528">
                  <c:v>2529</c:v>
                </c:pt>
                <c:pt idx="2529">
                  <c:v>2530</c:v>
                </c:pt>
                <c:pt idx="2530">
                  <c:v>2531</c:v>
                </c:pt>
                <c:pt idx="2531">
                  <c:v>2532</c:v>
                </c:pt>
                <c:pt idx="2532">
                  <c:v>2533</c:v>
                </c:pt>
                <c:pt idx="2533">
                  <c:v>2534</c:v>
                </c:pt>
                <c:pt idx="2534">
                  <c:v>2535</c:v>
                </c:pt>
                <c:pt idx="2535">
                  <c:v>2536</c:v>
                </c:pt>
                <c:pt idx="2536">
                  <c:v>2537</c:v>
                </c:pt>
                <c:pt idx="2537">
                  <c:v>2538</c:v>
                </c:pt>
                <c:pt idx="2538">
                  <c:v>2539</c:v>
                </c:pt>
                <c:pt idx="2539">
                  <c:v>2540</c:v>
                </c:pt>
                <c:pt idx="2540">
                  <c:v>2541</c:v>
                </c:pt>
                <c:pt idx="2541">
                  <c:v>2542</c:v>
                </c:pt>
                <c:pt idx="2542">
                  <c:v>2543</c:v>
                </c:pt>
                <c:pt idx="2543">
                  <c:v>2544</c:v>
                </c:pt>
                <c:pt idx="2544">
                  <c:v>2545</c:v>
                </c:pt>
                <c:pt idx="2545">
                  <c:v>2546</c:v>
                </c:pt>
                <c:pt idx="2546">
                  <c:v>2547</c:v>
                </c:pt>
                <c:pt idx="2547">
                  <c:v>2548</c:v>
                </c:pt>
                <c:pt idx="2548">
                  <c:v>2549</c:v>
                </c:pt>
                <c:pt idx="2549">
                  <c:v>2550</c:v>
                </c:pt>
                <c:pt idx="2550">
                  <c:v>2551</c:v>
                </c:pt>
                <c:pt idx="2551">
                  <c:v>2552</c:v>
                </c:pt>
                <c:pt idx="2552">
                  <c:v>2553</c:v>
                </c:pt>
                <c:pt idx="2553">
                  <c:v>2554</c:v>
                </c:pt>
                <c:pt idx="2554">
                  <c:v>2555</c:v>
                </c:pt>
                <c:pt idx="2555">
                  <c:v>2556</c:v>
                </c:pt>
                <c:pt idx="2556">
                  <c:v>2557</c:v>
                </c:pt>
                <c:pt idx="2557">
                  <c:v>2558</c:v>
                </c:pt>
                <c:pt idx="2558">
                  <c:v>2559</c:v>
                </c:pt>
                <c:pt idx="2559">
                  <c:v>2560</c:v>
                </c:pt>
                <c:pt idx="2560">
                  <c:v>2561</c:v>
                </c:pt>
                <c:pt idx="2561">
                  <c:v>2562</c:v>
                </c:pt>
                <c:pt idx="2562">
                  <c:v>2563</c:v>
                </c:pt>
                <c:pt idx="2563">
                  <c:v>2564</c:v>
                </c:pt>
                <c:pt idx="2564">
                  <c:v>2565</c:v>
                </c:pt>
                <c:pt idx="2565">
                  <c:v>2566</c:v>
                </c:pt>
                <c:pt idx="2566">
                  <c:v>2567</c:v>
                </c:pt>
                <c:pt idx="2567">
                  <c:v>2568</c:v>
                </c:pt>
                <c:pt idx="2568">
                  <c:v>2569</c:v>
                </c:pt>
                <c:pt idx="2569">
                  <c:v>2570</c:v>
                </c:pt>
                <c:pt idx="2570">
                  <c:v>2571</c:v>
                </c:pt>
                <c:pt idx="2571">
                  <c:v>2572</c:v>
                </c:pt>
                <c:pt idx="2572">
                  <c:v>2573</c:v>
                </c:pt>
                <c:pt idx="2573">
                  <c:v>2574</c:v>
                </c:pt>
                <c:pt idx="2574">
                  <c:v>2575</c:v>
                </c:pt>
                <c:pt idx="2575">
                  <c:v>2576</c:v>
                </c:pt>
                <c:pt idx="2576">
                  <c:v>2577</c:v>
                </c:pt>
                <c:pt idx="2577">
                  <c:v>2578</c:v>
                </c:pt>
                <c:pt idx="2578">
                  <c:v>2579</c:v>
                </c:pt>
                <c:pt idx="2579">
                  <c:v>2580</c:v>
                </c:pt>
                <c:pt idx="2580">
                  <c:v>2581</c:v>
                </c:pt>
                <c:pt idx="2581">
                  <c:v>2582</c:v>
                </c:pt>
                <c:pt idx="2582">
                  <c:v>2583</c:v>
                </c:pt>
                <c:pt idx="2583">
                  <c:v>2584</c:v>
                </c:pt>
                <c:pt idx="2584">
                  <c:v>2585</c:v>
                </c:pt>
                <c:pt idx="2585">
                  <c:v>2586</c:v>
                </c:pt>
                <c:pt idx="2586">
                  <c:v>2587</c:v>
                </c:pt>
                <c:pt idx="2587">
                  <c:v>2588</c:v>
                </c:pt>
                <c:pt idx="2588">
                  <c:v>2589</c:v>
                </c:pt>
                <c:pt idx="2589">
                  <c:v>2590</c:v>
                </c:pt>
                <c:pt idx="2590">
                  <c:v>2591</c:v>
                </c:pt>
                <c:pt idx="2591">
                  <c:v>2592</c:v>
                </c:pt>
                <c:pt idx="2592">
                  <c:v>2593</c:v>
                </c:pt>
                <c:pt idx="2593">
                  <c:v>2594</c:v>
                </c:pt>
                <c:pt idx="2594">
                  <c:v>2595</c:v>
                </c:pt>
                <c:pt idx="2595">
                  <c:v>2596</c:v>
                </c:pt>
                <c:pt idx="2596">
                  <c:v>2597</c:v>
                </c:pt>
                <c:pt idx="2597">
                  <c:v>2598</c:v>
                </c:pt>
                <c:pt idx="2598">
                  <c:v>2599</c:v>
                </c:pt>
                <c:pt idx="2599">
                  <c:v>2600</c:v>
                </c:pt>
                <c:pt idx="2600">
                  <c:v>2601</c:v>
                </c:pt>
                <c:pt idx="2601">
                  <c:v>2602</c:v>
                </c:pt>
                <c:pt idx="2602">
                  <c:v>2603</c:v>
                </c:pt>
                <c:pt idx="2603">
                  <c:v>2604</c:v>
                </c:pt>
                <c:pt idx="2604">
                  <c:v>2605</c:v>
                </c:pt>
                <c:pt idx="2605">
                  <c:v>2606</c:v>
                </c:pt>
                <c:pt idx="2606">
                  <c:v>2607</c:v>
                </c:pt>
                <c:pt idx="2607">
                  <c:v>2608</c:v>
                </c:pt>
                <c:pt idx="2608">
                  <c:v>2609</c:v>
                </c:pt>
                <c:pt idx="2609">
                  <c:v>2610</c:v>
                </c:pt>
                <c:pt idx="2610">
                  <c:v>2611</c:v>
                </c:pt>
                <c:pt idx="2611">
                  <c:v>2612</c:v>
                </c:pt>
                <c:pt idx="2612">
                  <c:v>2613</c:v>
                </c:pt>
                <c:pt idx="2613">
                  <c:v>2614</c:v>
                </c:pt>
                <c:pt idx="2614">
                  <c:v>2615</c:v>
                </c:pt>
                <c:pt idx="2615">
                  <c:v>2616</c:v>
                </c:pt>
                <c:pt idx="2616">
                  <c:v>2617</c:v>
                </c:pt>
                <c:pt idx="2617">
                  <c:v>2618</c:v>
                </c:pt>
                <c:pt idx="2618">
                  <c:v>2619</c:v>
                </c:pt>
                <c:pt idx="2619">
                  <c:v>2620</c:v>
                </c:pt>
                <c:pt idx="2620">
                  <c:v>2621</c:v>
                </c:pt>
                <c:pt idx="2621">
                  <c:v>2622</c:v>
                </c:pt>
                <c:pt idx="2622">
                  <c:v>2623</c:v>
                </c:pt>
                <c:pt idx="2623">
                  <c:v>2624</c:v>
                </c:pt>
                <c:pt idx="2624">
                  <c:v>2625</c:v>
                </c:pt>
                <c:pt idx="2625">
                  <c:v>2626</c:v>
                </c:pt>
                <c:pt idx="2626">
                  <c:v>2627</c:v>
                </c:pt>
                <c:pt idx="2627">
                  <c:v>2628</c:v>
                </c:pt>
                <c:pt idx="2628">
                  <c:v>2629</c:v>
                </c:pt>
                <c:pt idx="2629">
                  <c:v>2630</c:v>
                </c:pt>
                <c:pt idx="2630">
                  <c:v>2631</c:v>
                </c:pt>
                <c:pt idx="2631">
                  <c:v>2632</c:v>
                </c:pt>
                <c:pt idx="2632">
                  <c:v>2633</c:v>
                </c:pt>
                <c:pt idx="2633">
                  <c:v>2634</c:v>
                </c:pt>
                <c:pt idx="2634">
                  <c:v>2635</c:v>
                </c:pt>
                <c:pt idx="2635">
                  <c:v>2636</c:v>
                </c:pt>
                <c:pt idx="2636">
                  <c:v>2637</c:v>
                </c:pt>
                <c:pt idx="2637">
                  <c:v>2638</c:v>
                </c:pt>
                <c:pt idx="2638">
                  <c:v>2639</c:v>
                </c:pt>
                <c:pt idx="2639">
                  <c:v>2640</c:v>
                </c:pt>
                <c:pt idx="2640">
                  <c:v>2641</c:v>
                </c:pt>
                <c:pt idx="2641">
                  <c:v>2642</c:v>
                </c:pt>
                <c:pt idx="2642">
                  <c:v>2643</c:v>
                </c:pt>
                <c:pt idx="2643">
                  <c:v>2644</c:v>
                </c:pt>
                <c:pt idx="2644">
                  <c:v>2645</c:v>
                </c:pt>
                <c:pt idx="2645">
                  <c:v>2646</c:v>
                </c:pt>
                <c:pt idx="2646">
                  <c:v>2647</c:v>
                </c:pt>
                <c:pt idx="2647">
                  <c:v>2648</c:v>
                </c:pt>
                <c:pt idx="2648">
                  <c:v>2649</c:v>
                </c:pt>
                <c:pt idx="2649">
                  <c:v>2650</c:v>
                </c:pt>
                <c:pt idx="2650">
                  <c:v>2651</c:v>
                </c:pt>
                <c:pt idx="2651">
                  <c:v>2652</c:v>
                </c:pt>
                <c:pt idx="2652">
                  <c:v>2653</c:v>
                </c:pt>
                <c:pt idx="2653">
                  <c:v>2654</c:v>
                </c:pt>
                <c:pt idx="2654">
                  <c:v>2655</c:v>
                </c:pt>
                <c:pt idx="2655">
                  <c:v>2656</c:v>
                </c:pt>
                <c:pt idx="2656">
                  <c:v>2657</c:v>
                </c:pt>
                <c:pt idx="2657">
                  <c:v>2658</c:v>
                </c:pt>
                <c:pt idx="2658">
                  <c:v>2659</c:v>
                </c:pt>
                <c:pt idx="2659">
                  <c:v>2660</c:v>
                </c:pt>
                <c:pt idx="2660">
                  <c:v>2661</c:v>
                </c:pt>
                <c:pt idx="2661">
                  <c:v>2662</c:v>
                </c:pt>
                <c:pt idx="2662">
                  <c:v>2663</c:v>
                </c:pt>
                <c:pt idx="2663">
                  <c:v>2664</c:v>
                </c:pt>
                <c:pt idx="2664">
                  <c:v>2665</c:v>
                </c:pt>
                <c:pt idx="2665">
                  <c:v>2666</c:v>
                </c:pt>
                <c:pt idx="2666">
                  <c:v>2667</c:v>
                </c:pt>
                <c:pt idx="2667">
                  <c:v>2668</c:v>
                </c:pt>
                <c:pt idx="2668">
                  <c:v>2669</c:v>
                </c:pt>
                <c:pt idx="2669">
                  <c:v>2670</c:v>
                </c:pt>
                <c:pt idx="2670">
                  <c:v>2671</c:v>
                </c:pt>
                <c:pt idx="2671">
                  <c:v>2672</c:v>
                </c:pt>
                <c:pt idx="2672">
                  <c:v>2673</c:v>
                </c:pt>
                <c:pt idx="2673">
                  <c:v>2674</c:v>
                </c:pt>
                <c:pt idx="2674">
                  <c:v>2675</c:v>
                </c:pt>
                <c:pt idx="2675">
                  <c:v>2676</c:v>
                </c:pt>
                <c:pt idx="2676">
                  <c:v>2677</c:v>
                </c:pt>
                <c:pt idx="2677">
                  <c:v>2678</c:v>
                </c:pt>
                <c:pt idx="2678">
                  <c:v>2679</c:v>
                </c:pt>
                <c:pt idx="2679">
                  <c:v>2680</c:v>
                </c:pt>
                <c:pt idx="2680">
                  <c:v>2681</c:v>
                </c:pt>
                <c:pt idx="2681">
                  <c:v>2682</c:v>
                </c:pt>
                <c:pt idx="2682">
                  <c:v>2683</c:v>
                </c:pt>
                <c:pt idx="2683">
                  <c:v>2684</c:v>
                </c:pt>
                <c:pt idx="2684">
                  <c:v>2685</c:v>
                </c:pt>
                <c:pt idx="2685">
                  <c:v>2686</c:v>
                </c:pt>
                <c:pt idx="2686">
                  <c:v>2687</c:v>
                </c:pt>
                <c:pt idx="2687">
                  <c:v>2688</c:v>
                </c:pt>
                <c:pt idx="2688">
                  <c:v>2689</c:v>
                </c:pt>
                <c:pt idx="2689">
                  <c:v>2690</c:v>
                </c:pt>
                <c:pt idx="2690">
                  <c:v>2691</c:v>
                </c:pt>
                <c:pt idx="2691">
                  <c:v>2692</c:v>
                </c:pt>
                <c:pt idx="2692">
                  <c:v>2693</c:v>
                </c:pt>
                <c:pt idx="2693">
                  <c:v>2694</c:v>
                </c:pt>
                <c:pt idx="2694">
                  <c:v>2695</c:v>
                </c:pt>
                <c:pt idx="2695">
                  <c:v>2696</c:v>
                </c:pt>
                <c:pt idx="2696">
                  <c:v>2697</c:v>
                </c:pt>
                <c:pt idx="2697">
                  <c:v>2698</c:v>
                </c:pt>
                <c:pt idx="2698">
                  <c:v>2699</c:v>
                </c:pt>
                <c:pt idx="2699">
                  <c:v>2700</c:v>
                </c:pt>
                <c:pt idx="2700">
                  <c:v>2701</c:v>
                </c:pt>
                <c:pt idx="2701">
                  <c:v>2702</c:v>
                </c:pt>
                <c:pt idx="2702">
                  <c:v>2703</c:v>
                </c:pt>
                <c:pt idx="2703">
                  <c:v>2704</c:v>
                </c:pt>
                <c:pt idx="2704">
                  <c:v>2705</c:v>
                </c:pt>
                <c:pt idx="2705">
                  <c:v>2706</c:v>
                </c:pt>
                <c:pt idx="2706">
                  <c:v>2707</c:v>
                </c:pt>
                <c:pt idx="2707">
                  <c:v>2708</c:v>
                </c:pt>
                <c:pt idx="2708">
                  <c:v>2709</c:v>
                </c:pt>
                <c:pt idx="2709">
                  <c:v>2710</c:v>
                </c:pt>
                <c:pt idx="2710">
                  <c:v>2711</c:v>
                </c:pt>
                <c:pt idx="2711">
                  <c:v>2712</c:v>
                </c:pt>
                <c:pt idx="2712">
                  <c:v>2713</c:v>
                </c:pt>
                <c:pt idx="2713">
                  <c:v>2714</c:v>
                </c:pt>
                <c:pt idx="2714">
                  <c:v>2715</c:v>
                </c:pt>
                <c:pt idx="2715">
                  <c:v>2716</c:v>
                </c:pt>
                <c:pt idx="2716">
                  <c:v>2717</c:v>
                </c:pt>
                <c:pt idx="2717">
                  <c:v>2718</c:v>
                </c:pt>
                <c:pt idx="2718">
                  <c:v>2719</c:v>
                </c:pt>
                <c:pt idx="2719">
                  <c:v>2720</c:v>
                </c:pt>
                <c:pt idx="2720">
                  <c:v>2721</c:v>
                </c:pt>
                <c:pt idx="2721">
                  <c:v>2722</c:v>
                </c:pt>
                <c:pt idx="2722">
                  <c:v>2723</c:v>
                </c:pt>
                <c:pt idx="2723">
                  <c:v>2724</c:v>
                </c:pt>
                <c:pt idx="2724">
                  <c:v>2725</c:v>
                </c:pt>
                <c:pt idx="2725">
                  <c:v>2726</c:v>
                </c:pt>
                <c:pt idx="2726">
                  <c:v>2727</c:v>
                </c:pt>
                <c:pt idx="2727">
                  <c:v>2728</c:v>
                </c:pt>
                <c:pt idx="2728">
                  <c:v>2729</c:v>
                </c:pt>
                <c:pt idx="2729">
                  <c:v>2730</c:v>
                </c:pt>
                <c:pt idx="2730">
                  <c:v>2731</c:v>
                </c:pt>
                <c:pt idx="2731">
                  <c:v>2732</c:v>
                </c:pt>
                <c:pt idx="2732">
                  <c:v>2733</c:v>
                </c:pt>
                <c:pt idx="2733">
                  <c:v>2734</c:v>
                </c:pt>
                <c:pt idx="2734">
                  <c:v>2735</c:v>
                </c:pt>
                <c:pt idx="2735">
                  <c:v>2736</c:v>
                </c:pt>
                <c:pt idx="2736">
                  <c:v>2737</c:v>
                </c:pt>
                <c:pt idx="2737">
                  <c:v>2738</c:v>
                </c:pt>
                <c:pt idx="2738">
                  <c:v>2739</c:v>
                </c:pt>
                <c:pt idx="2739">
                  <c:v>2740</c:v>
                </c:pt>
                <c:pt idx="2740">
                  <c:v>2741</c:v>
                </c:pt>
                <c:pt idx="2741">
                  <c:v>2742</c:v>
                </c:pt>
                <c:pt idx="2742">
                  <c:v>2743</c:v>
                </c:pt>
                <c:pt idx="2743">
                  <c:v>2744</c:v>
                </c:pt>
                <c:pt idx="2744">
                  <c:v>2745</c:v>
                </c:pt>
                <c:pt idx="2745">
                  <c:v>2746</c:v>
                </c:pt>
                <c:pt idx="2746">
                  <c:v>2747</c:v>
                </c:pt>
                <c:pt idx="2747">
                  <c:v>2748</c:v>
                </c:pt>
                <c:pt idx="2748">
                  <c:v>2749</c:v>
                </c:pt>
                <c:pt idx="2749">
                  <c:v>2750</c:v>
                </c:pt>
                <c:pt idx="2750">
                  <c:v>2751</c:v>
                </c:pt>
                <c:pt idx="2751">
                  <c:v>2752</c:v>
                </c:pt>
                <c:pt idx="2752">
                  <c:v>2753</c:v>
                </c:pt>
                <c:pt idx="2753">
                  <c:v>2754</c:v>
                </c:pt>
                <c:pt idx="2754">
                  <c:v>2755</c:v>
                </c:pt>
                <c:pt idx="2755">
                  <c:v>2756</c:v>
                </c:pt>
                <c:pt idx="2756">
                  <c:v>2757</c:v>
                </c:pt>
                <c:pt idx="2757">
                  <c:v>2758</c:v>
                </c:pt>
                <c:pt idx="2758">
                  <c:v>2759</c:v>
                </c:pt>
                <c:pt idx="2759">
                  <c:v>2760</c:v>
                </c:pt>
                <c:pt idx="2760">
                  <c:v>2761</c:v>
                </c:pt>
                <c:pt idx="2761">
                  <c:v>2762</c:v>
                </c:pt>
                <c:pt idx="2762">
                  <c:v>2763</c:v>
                </c:pt>
                <c:pt idx="2763">
                  <c:v>2764</c:v>
                </c:pt>
                <c:pt idx="2764">
                  <c:v>2765</c:v>
                </c:pt>
                <c:pt idx="2765">
                  <c:v>2766</c:v>
                </c:pt>
                <c:pt idx="2766">
                  <c:v>2767</c:v>
                </c:pt>
                <c:pt idx="2767">
                  <c:v>2768</c:v>
                </c:pt>
                <c:pt idx="2768">
                  <c:v>2769</c:v>
                </c:pt>
                <c:pt idx="2769">
                  <c:v>2770</c:v>
                </c:pt>
                <c:pt idx="2770">
                  <c:v>2771</c:v>
                </c:pt>
                <c:pt idx="2771">
                  <c:v>2772</c:v>
                </c:pt>
                <c:pt idx="2772">
                  <c:v>2773</c:v>
                </c:pt>
                <c:pt idx="2773">
                  <c:v>2774</c:v>
                </c:pt>
                <c:pt idx="2774">
                  <c:v>2775</c:v>
                </c:pt>
                <c:pt idx="2775">
                  <c:v>2776</c:v>
                </c:pt>
                <c:pt idx="2776">
                  <c:v>2777</c:v>
                </c:pt>
                <c:pt idx="2777">
                  <c:v>2778</c:v>
                </c:pt>
                <c:pt idx="2778">
                  <c:v>2779</c:v>
                </c:pt>
                <c:pt idx="2779">
                  <c:v>2780</c:v>
                </c:pt>
                <c:pt idx="2780">
                  <c:v>2781</c:v>
                </c:pt>
                <c:pt idx="2781">
                  <c:v>2782</c:v>
                </c:pt>
                <c:pt idx="2782">
                  <c:v>2783</c:v>
                </c:pt>
                <c:pt idx="2783">
                  <c:v>2784</c:v>
                </c:pt>
                <c:pt idx="2784">
                  <c:v>2785</c:v>
                </c:pt>
                <c:pt idx="2785">
                  <c:v>2786</c:v>
                </c:pt>
                <c:pt idx="2786">
                  <c:v>2787</c:v>
                </c:pt>
                <c:pt idx="2787">
                  <c:v>2788</c:v>
                </c:pt>
                <c:pt idx="2788">
                  <c:v>2789</c:v>
                </c:pt>
                <c:pt idx="2789">
                  <c:v>2790</c:v>
                </c:pt>
                <c:pt idx="2790">
                  <c:v>2791</c:v>
                </c:pt>
                <c:pt idx="2791">
                  <c:v>2792</c:v>
                </c:pt>
                <c:pt idx="2792">
                  <c:v>2793</c:v>
                </c:pt>
                <c:pt idx="2793">
                  <c:v>2794</c:v>
                </c:pt>
                <c:pt idx="2794">
                  <c:v>2795</c:v>
                </c:pt>
                <c:pt idx="2795">
                  <c:v>2796</c:v>
                </c:pt>
                <c:pt idx="2796">
                  <c:v>2797</c:v>
                </c:pt>
                <c:pt idx="2797">
                  <c:v>2798</c:v>
                </c:pt>
                <c:pt idx="2798">
                  <c:v>2799</c:v>
                </c:pt>
                <c:pt idx="2799">
                  <c:v>2800</c:v>
                </c:pt>
                <c:pt idx="2800">
                  <c:v>2801</c:v>
                </c:pt>
                <c:pt idx="2801">
                  <c:v>2802</c:v>
                </c:pt>
                <c:pt idx="2802">
                  <c:v>2803</c:v>
                </c:pt>
                <c:pt idx="2803">
                  <c:v>2804</c:v>
                </c:pt>
                <c:pt idx="2804">
                  <c:v>2805</c:v>
                </c:pt>
                <c:pt idx="2805">
                  <c:v>2806</c:v>
                </c:pt>
                <c:pt idx="2806">
                  <c:v>2807</c:v>
                </c:pt>
                <c:pt idx="2807">
                  <c:v>2808</c:v>
                </c:pt>
                <c:pt idx="2808">
                  <c:v>2809</c:v>
                </c:pt>
                <c:pt idx="2809">
                  <c:v>2810</c:v>
                </c:pt>
                <c:pt idx="2810">
                  <c:v>2811</c:v>
                </c:pt>
                <c:pt idx="2811">
                  <c:v>2812</c:v>
                </c:pt>
                <c:pt idx="2812">
                  <c:v>2813</c:v>
                </c:pt>
                <c:pt idx="2813">
                  <c:v>2814</c:v>
                </c:pt>
                <c:pt idx="2814">
                  <c:v>2815</c:v>
                </c:pt>
                <c:pt idx="2815">
                  <c:v>2816</c:v>
                </c:pt>
                <c:pt idx="2816">
                  <c:v>2817</c:v>
                </c:pt>
                <c:pt idx="2817">
                  <c:v>2818</c:v>
                </c:pt>
                <c:pt idx="2818">
                  <c:v>2819</c:v>
                </c:pt>
                <c:pt idx="2819">
                  <c:v>2820</c:v>
                </c:pt>
                <c:pt idx="2820">
                  <c:v>2821</c:v>
                </c:pt>
                <c:pt idx="2821">
                  <c:v>2822</c:v>
                </c:pt>
                <c:pt idx="2822">
                  <c:v>2823</c:v>
                </c:pt>
                <c:pt idx="2823">
                  <c:v>2824</c:v>
                </c:pt>
                <c:pt idx="2824">
                  <c:v>2825</c:v>
                </c:pt>
                <c:pt idx="2825">
                  <c:v>2826</c:v>
                </c:pt>
                <c:pt idx="2826">
                  <c:v>2827</c:v>
                </c:pt>
                <c:pt idx="2827">
                  <c:v>2828</c:v>
                </c:pt>
                <c:pt idx="2828">
                  <c:v>2829</c:v>
                </c:pt>
                <c:pt idx="2829">
                  <c:v>2830</c:v>
                </c:pt>
                <c:pt idx="2830">
                  <c:v>2831</c:v>
                </c:pt>
                <c:pt idx="2831">
                  <c:v>2832</c:v>
                </c:pt>
                <c:pt idx="2832">
                  <c:v>2833</c:v>
                </c:pt>
                <c:pt idx="2833">
                  <c:v>2834</c:v>
                </c:pt>
                <c:pt idx="2834">
                  <c:v>2835</c:v>
                </c:pt>
                <c:pt idx="2835">
                  <c:v>2836</c:v>
                </c:pt>
                <c:pt idx="2836">
                  <c:v>2837</c:v>
                </c:pt>
                <c:pt idx="2837">
                  <c:v>2838</c:v>
                </c:pt>
                <c:pt idx="2838">
                  <c:v>2839</c:v>
                </c:pt>
                <c:pt idx="2839">
                  <c:v>2840</c:v>
                </c:pt>
                <c:pt idx="2840">
                  <c:v>2841</c:v>
                </c:pt>
                <c:pt idx="2841">
                  <c:v>2842</c:v>
                </c:pt>
                <c:pt idx="2842">
                  <c:v>2843</c:v>
                </c:pt>
                <c:pt idx="2843">
                  <c:v>2844</c:v>
                </c:pt>
                <c:pt idx="2844">
                  <c:v>2845</c:v>
                </c:pt>
                <c:pt idx="2845">
                  <c:v>2846</c:v>
                </c:pt>
                <c:pt idx="2846">
                  <c:v>2847</c:v>
                </c:pt>
                <c:pt idx="2847">
                  <c:v>2848</c:v>
                </c:pt>
                <c:pt idx="2848">
                  <c:v>2849</c:v>
                </c:pt>
                <c:pt idx="2849">
                  <c:v>2850</c:v>
                </c:pt>
                <c:pt idx="2850">
                  <c:v>2851</c:v>
                </c:pt>
                <c:pt idx="2851">
                  <c:v>2852</c:v>
                </c:pt>
                <c:pt idx="2852">
                  <c:v>2853</c:v>
                </c:pt>
                <c:pt idx="2853">
                  <c:v>2854</c:v>
                </c:pt>
                <c:pt idx="2854">
                  <c:v>2855</c:v>
                </c:pt>
                <c:pt idx="2855">
                  <c:v>2856</c:v>
                </c:pt>
                <c:pt idx="2856">
                  <c:v>2857</c:v>
                </c:pt>
                <c:pt idx="2857">
                  <c:v>2858</c:v>
                </c:pt>
                <c:pt idx="2858">
                  <c:v>2859</c:v>
                </c:pt>
                <c:pt idx="2859">
                  <c:v>2860</c:v>
                </c:pt>
                <c:pt idx="2860">
                  <c:v>2861</c:v>
                </c:pt>
                <c:pt idx="2861">
                  <c:v>2862</c:v>
                </c:pt>
                <c:pt idx="2862">
                  <c:v>2863</c:v>
                </c:pt>
                <c:pt idx="2863">
                  <c:v>2864</c:v>
                </c:pt>
                <c:pt idx="2864">
                  <c:v>2865</c:v>
                </c:pt>
                <c:pt idx="2865">
                  <c:v>2866</c:v>
                </c:pt>
                <c:pt idx="2866">
                  <c:v>2867</c:v>
                </c:pt>
                <c:pt idx="2867">
                  <c:v>2868</c:v>
                </c:pt>
                <c:pt idx="2868">
                  <c:v>2869</c:v>
                </c:pt>
                <c:pt idx="2869">
                  <c:v>2870</c:v>
                </c:pt>
                <c:pt idx="2870">
                  <c:v>2871</c:v>
                </c:pt>
                <c:pt idx="2871">
                  <c:v>2872</c:v>
                </c:pt>
                <c:pt idx="2872">
                  <c:v>2873</c:v>
                </c:pt>
                <c:pt idx="2873">
                  <c:v>2874</c:v>
                </c:pt>
                <c:pt idx="2874">
                  <c:v>2875</c:v>
                </c:pt>
                <c:pt idx="2875">
                  <c:v>2876</c:v>
                </c:pt>
                <c:pt idx="2876">
                  <c:v>2877</c:v>
                </c:pt>
                <c:pt idx="2877">
                  <c:v>2878</c:v>
                </c:pt>
                <c:pt idx="2878">
                  <c:v>2879</c:v>
                </c:pt>
                <c:pt idx="2879">
                  <c:v>2880</c:v>
                </c:pt>
                <c:pt idx="2880">
                  <c:v>2881</c:v>
                </c:pt>
                <c:pt idx="2881">
                  <c:v>2882</c:v>
                </c:pt>
                <c:pt idx="2882">
                  <c:v>2883</c:v>
                </c:pt>
                <c:pt idx="2883">
                  <c:v>2884</c:v>
                </c:pt>
                <c:pt idx="2884">
                  <c:v>2885</c:v>
                </c:pt>
                <c:pt idx="2885">
                  <c:v>2886</c:v>
                </c:pt>
                <c:pt idx="2886">
                  <c:v>2887</c:v>
                </c:pt>
                <c:pt idx="2887">
                  <c:v>2888</c:v>
                </c:pt>
                <c:pt idx="2888">
                  <c:v>2889</c:v>
                </c:pt>
                <c:pt idx="2889">
                  <c:v>2890</c:v>
                </c:pt>
                <c:pt idx="2890">
                  <c:v>2891</c:v>
                </c:pt>
                <c:pt idx="2891">
                  <c:v>2892</c:v>
                </c:pt>
                <c:pt idx="2892">
                  <c:v>2893</c:v>
                </c:pt>
                <c:pt idx="2893">
                  <c:v>2894</c:v>
                </c:pt>
                <c:pt idx="2894">
                  <c:v>2895</c:v>
                </c:pt>
                <c:pt idx="2895">
                  <c:v>2896</c:v>
                </c:pt>
                <c:pt idx="2896">
                  <c:v>2897</c:v>
                </c:pt>
                <c:pt idx="2897">
                  <c:v>2898</c:v>
                </c:pt>
                <c:pt idx="2898">
                  <c:v>2899</c:v>
                </c:pt>
                <c:pt idx="2899">
                  <c:v>2900</c:v>
                </c:pt>
                <c:pt idx="2900">
                  <c:v>2901</c:v>
                </c:pt>
                <c:pt idx="2901">
                  <c:v>2902</c:v>
                </c:pt>
                <c:pt idx="2902">
                  <c:v>2903</c:v>
                </c:pt>
                <c:pt idx="2903">
                  <c:v>2904</c:v>
                </c:pt>
                <c:pt idx="2904">
                  <c:v>2905</c:v>
                </c:pt>
                <c:pt idx="2905">
                  <c:v>2906</c:v>
                </c:pt>
                <c:pt idx="2906">
                  <c:v>2907</c:v>
                </c:pt>
                <c:pt idx="2907">
                  <c:v>2908</c:v>
                </c:pt>
                <c:pt idx="2908">
                  <c:v>2909</c:v>
                </c:pt>
                <c:pt idx="2909">
                  <c:v>2910</c:v>
                </c:pt>
                <c:pt idx="2910">
                  <c:v>2911</c:v>
                </c:pt>
                <c:pt idx="2911">
                  <c:v>2912</c:v>
                </c:pt>
                <c:pt idx="2912">
                  <c:v>2913</c:v>
                </c:pt>
                <c:pt idx="2913">
                  <c:v>2914</c:v>
                </c:pt>
                <c:pt idx="2914">
                  <c:v>2915</c:v>
                </c:pt>
                <c:pt idx="2915">
                  <c:v>2916</c:v>
                </c:pt>
                <c:pt idx="2916">
                  <c:v>2917</c:v>
                </c:pt>
                <c:pt idx="2917">
                  <c:v>2918</c:v>
                </c:pt>
                <c:pt idx="2918">
                  <c:v>2919</c:v>
                </c:pt>
                <c:pt idx="2919">
                  <c:v>2920</c:v>
                </c:pt>
                <c:pt idx="2920">
                  <c:v>2921</c:v>
                </c:pt>
                <c:pt idx="2921">
                  <c:v>2922</c:v>
                </c:pt>
                <c:pt idx="2922">
                  <c:v>2923</c:v>
                </c:pt>
                <c:pt idx="2923">
                  <c:v>2924</c:v>
                </c:pt>
                <c:pt idx="2924">
                  <c:v>2925</c:v>
                </c:pt>
                <c:pt idx="2925">
                  <c:v>2926</c:v>
                </c:pt>
                <c:pt idx="2926">
                  <c:v>2927</c:v>
                </c:pt>
                <c:pt idx="2927">
                  <c:v>2928</c:v>
                </c:pt>
                <c:pt idx="2928">
                  <c:v>2929</c:v>
                </c:pt>
                <c:pt idx="2929">
                  <c:v>2930</c:v>
                </c:pt>
                <c:pt idx="2930">
                  <c:v>2931</c:v>
                </c:pt>
                <c:pt idx="2931">
                  <c:v>2932</c:v>
                </c:pt>
                <c:pt idx="2932">
                  <c:v>2933</c:v>
                </c:pt>
                <c:pt idx="2933">
                  <c:v>2934</c:v>
                </c:pt>
                <c:pt idx="2934">
                  <c:v>2935</c:v>
                </c:pt>
                <c:pt idx="2935">
                  <c:v>2936</c:v>
                </c:pt>
                <c:pt idx="2936">
                  <c:v>2937</c:v>
                </c:pt>
                <c:pt idx="2937">
                  <c:v>2938</c:v>
                </c:pt>
                <c:pt idx="2938">
                  <c:v>2939</c:v>
                </c:pt>
                <c:pt idx="2939">
                  <c:v>2940</c:v>
                </c:pt>
                <c:pt idx="2940">
                  <c:v>2941</c:v>
                </c:pt>
                <c:pt idx="2941">
                  <c:v>2942</c:v>
                </c:pt>
                <c:pt idx="2942">
                  <c:v>2943</c:v>
                </c:pt>
                <c:pt idx="2943">
                  <c:v>2944</c:v>
                </c:pt>
                <c:pt idx="2944">
                  <c:v>2945</c:v>
                </c:pt>
                <c:pt idx="2945">
                  <c:v>2946</c:v>
                </c:pt>
                <c:pt idx="2946">
                  <c:v>2947</c:v>
                </c:pt>
                <c:pt idx="2947">
                  <c:v>2948</c:v>
                </c:pt>
                <c:pt idx="2948">
                  <c:v>2949</c:v>
                </c:pt>
                <c:pt idx="2949">
                  <c:v>2950</c:v>
                </c:pt>
                <c:pt idx="2950">
                  <c:v>2951</c:v>
                </c:pt>
                <c:pt idx="2951">
                  <c:v>2952</c:v>
                </c:pt>
                <c:pt idx="2952">
                  <c:v>2953</c:v>
                </c:pt>
                <c:pt idx="2953">
                  <c:v>2954</c:v>
                </c:pt>
                <c:pt idx="2954">
                  <c:v>2955</c:v>
                </c:pt>
                <c:pt idx="2955">
                  <c:v>2956</c:v>
                </c:pt>
                <c:pt idx="2956">
                  <c:v>2957</c:v>
                </c:pt>
                <c:pt idx="2957">
                  <c:v>2958</c:v>
                </c:pt>
                <c:pt idx="2958">
                  <c:v>2959</c:v>
                </c:pt>
                <c:pt idx="2959">
                  <c:v>2960</c:v>
                </c:pt>
                <c:pt idx="2960">
                  <c:v>2961</c:v>
                </c:pt>
                <c:pt idx="2961">
                  <c:v>2962</c:v>
                </c:pt>
                <c:pt idx="2962">
                  <c:v>2963</c:v>
                </c:pt>
                <c:pt idx="2963">
                  <c:v>2964</c:v>
                </c:pt>
                <c:pt idx="2964">
                  <c:v>2965</c:v>
                </c:pt>
                <c:pt idx="2965">
                  <c:v>2966</c:v>
                </c:pt>
                <c:pt idx="2966">
                  <c:v>2967</c:v>
                </c:pt>
                <c:pt idx="2967">
                  <c:v>2968</c:v>
                </c:pt>
                <c:pt idx="2968">
                  <c:v>2969</c:v>
                </c:pt>
                <c:pt idx="2969">
                  <c:v>2970</c:v>
                </c:pt>
                <c:pt idx="2970">
                  <c:v>2971</c:v>
                </c:pt>
                <c:pt idx="2971">
                  <c:v>2972</c:v>
                </c:pt>
                <c:pt idx="2972">
                  <c:v>2973</c:v>
                </c:pt>
                <c:pt idx="2973">
                  <c:v>2974</c:v>
                </c:pt>
                <c:pt idx="2974">
                  <c:v>2975</c:v>
                </c:pt>
                <c:pt idx="2975">
                  <c:v>2976</c:v>
                </c:pt>
                <c:pt idx="2976">
                  <c:v>2977</c:v>
                </c:pt>
                <c:pt idx="2977">
                  <c:v>2978</c:v>
                </c:pt>
                <c:pt idx="2978">
                  <c:v>2979</c:v>
                </c:pt>
                <c:pt idx="2979">
                  <c:v>2980</c:v>
                </c:pt>
                <c:pt idx="2980">
                  <c:v>2981</c:v>
                </c:pt>
                <c:pt idx="2981">
                  <c:v>2982</c:v>
                </c:pt>
                <c:pt idx="2982">
                  <c:v>2983</c:v>
                </c:pt>
                <c:pt idx="2983">
                  <c:v>2984</c:v>
                </c:pt>
                <c:pt idx="2984">
                  <c:v>2985</c:v>
                </c:pt>
                <c:pt idx="2985">
                  <c:v>2986</c:v>
                </c:pt>
                <c:pt idx="2986">
                  <c:v>2987</c:v>
                </c:pt>
                <c:pt idx="2987">
                  <c:v>2988</c:v>
                </c:pt>
                <c:pt idx="2988">
                  <c:v>2989</c:v>
                </c:pt>
                <c:pt idx="2989">
                  <c:v>2990</c:v>
                </c:pt>
                <c:pt idx="2990">
                  <c:v>2991</c:v>
                </c:pt>
                <c:pt idx="2991">
                  <c:v>2992</c:v>
                </c:pt>
                <c:pt idx="2992">
                  <c:v>2993</c:v>
                </c:pt>
                <c:pt idx="2993">
                  <c:v>2994</c:v>
                </c:pt>
                <c:pt idx="2994">
                  <c:v>2995</c:v>
                </c:pt>
                <c:pt idx="2995">
                  <c:v>2996</c:v>
                </c:pt>
                <c:pt idx="2996">
                  <c:v>2997</c:v>
                </c:pt>
                <c:pt idx="2997">
                  <c:v>2998</c:v>
                </c:pt>
                <c:pt idx="2998">
                  <c:v>2999</c:v>
                </c:pt>
                <c:pt idx="2999">
                  <c:v>3000</c:v>
                </c:pt>
                <c:pt idx="3000">
                  <c:v>3001</c:v>
                </c:pt>
                <c:pt idx="3001">
                  <c:v>3002</c:v>
                </c:pt>
                <c:pt idx="3002">
                  <c:v>3003</c:v>
                </c:pt>
                <c:pt idx="3003">
                  <c:v>3004</c:v>
                </c:pt>
                <c:pt idx="3004">
                  <c:v>3005</c:v>
                </c:pt>
                <c:pt idx="3005">
                  <c:v>3006</c:v>
                </c:pt>
                <c:pt idx="3006">
                  <c:v>3007</c:v>
                </c:pt>
                <c:pt idx="3007">
                  <c:v>3008</c:v>
                </c:pt>
                <c:pt idx="3008">
                  <c:v>3009</c:v>
                </c:pt>
                <c:pt idx="3009">
                  <c:v>3010</c:v>
                </c:pt>
                <c:pt idx="3010">
                  <c:v>3011</c:v>
                </c:pt>
                <c:pt idx="3011">
                  <c:v>3012</c:v>
                </c:pt>
                <c:pt idx="3012">
                  <c:v>3013</c:v>
                </c:pt>
                <c:pt idx="3013">
                  <c:v>3014</c:v>
                </c:pt>
                <c:pt idx="3014">
                  <c:v>3015</c:v>
                </c:pt>
                <c:pt idx="3015">
                  <c:v>3016</c:v>
                </c:pt>
                <c:pt idx="3016">
                  <c:v>3017</c:v>
                </c:pt>
                <c:pt idx="3017">
                  <c:v>3018</c:v>
                </c:pt>
                <c:pt idx="3018">
                  <c:v>3019</c:v>
                </c:pt>
                <c:pt idx="3019">
                  <c:v>3020</c:v>
                </c:pt>
                <c:pt idx="3020">
                  <c:v>3021</c:v>
                </c:pt>
                <c:pt idx="3021">
                  <c:v>3022</c:v>
                </c:pt>
                <c:pt idx="3022">
                  <c:v>3023</c:v>
                </c:pt>
                <c:pt idx="3023">
                  <c:v>3024</c:v>
                </c:pt>
                <c:pt idx="3024">
                  <c:v>3025</c:v>
                </c:pt>
                <c:pt idx="3025">
                  <c:v>3026</c:v>
                </c:pt>
                <c:pt idx="3026">
                  <c:v>3027</c:v>
                </c:pt>
                <c:pt idx="3027">
                  <c:v>3028</c:v>
                </c:pt>
                <c:pt idx="3028">
                  <c:v>3029</c:v>
                </c:pt>
                <c:pt idx="3029">
                  <c:v>3030</c:v>
                </c:pt>
                <c:pt idx="3030">
                  <c:v>3031</c:v>
                </c:pt>
                <c:pt idx="3031">
                  <c:v>3032</c:v>
                </c:pt>
                <c:pt idx="3032">
                  <c:v>3033</c:v>
                </c:pt>
                <c:pt idx="3033">
                  <c:v>3034</c:v>
                </c:pt>
                <c:pt idx="3034">
                  <c:v>3035</c:v>
                </c:pt>
                <c:pt idx="3035">
                  <c:v>3036</c:v>
                </c:pt>
                <c:pt idx="3036">
                  <c:v>3037</c:v>
                </c:pt>
                <c:pt idx="3037">
                  <c:v>3038</c:v>
                </c:pt>
                <c:pt idx="3038">
                  <c:v>3039</c:v>
                </c:pt>
                <c:pt idx="3039">
                  <c:v>3040</c:v>
                </c:pt>
                <c:pt idx="3040">
                  <c:v>3041</c:v>
                </c:pt>
                <c:pt idx="3041">
                  <c:v>3042</c:v>
                </c:pt>
                <c:pt idx="3042">
                  <c:v>3043</c:v>
                </c:pt>
                <c:pt idx="3043">
                  <c:v>3044</c:v>
                </c:pt>
                <c:pt idx="3044">
                  <c:v>3045</c:v>
                </c:pt>
                <c:pt idx="3045">
                  <c:v>3046</c:v>
                </c:pt>
                <c:pt idx="3046">
                  <c:v>3047</c:v>
                </c:pt>
                <c:pt idx="3047">
                  <c:v>3048</c:v>
                </c:pt>
                <c:pt idx="3048">
                  <c:v>3049</c:v>
                </c:pt>
                <c:pt idx="3049">
                  <c:v>3050</c:v>
                </c:pt>
                <c:pt idx="3050">
                  <c:v>3051</c:v>
                </c:pt>
                <c:pt idx="3051">
                  <c:v>3052</c:v>
                </c:pt>
                <c:pt idx="3052">
                  <c:v>3053</c:v>
                </c:pt>
                <c:pt idx="3053">
                  <c:v>3054</c:v>
                </c:pt>
                <c:pt idx="3054">
                  <c:v>3055</c:v>
                </c:pt>
                <c:pt idx="3055">
                  <c:v>3056</c:v>
                </c:pt>
                <c:pt idx="3056">
                  <c:v>3057</c:v>
                </c:pt>
                <c:pt idx="3057">
                  <c:v>3058</c:v>
                </c:pt>
                <c:pt idx="3058">
                  <c:v>3059</c:v>
                </c:pt>
                <c:pt idx="3059">
                  <c:v>3060</c:v>
                </c:pt>
                <c:pt idx="3060">
                  <c:v>3061</c:v>
                </c:pt>
                <c:pt idx="3061">
                  <c:v>3062</c:v>
                </c:pt>
                <c:pt idx="3062">
                  <c:v>3063</c:v>
                </c:pt>
                <c:pt idx="3063">
                  <c:v>3064</c:v>
                </c:pt>
                <c:pt idx="3064">
                  <c:v>3065</c:v>
                </c:pt>
                <c:pt idx="3065">
                  <c:v>3066</c:v>
                </c:pt>
                <c:pt idx="3066">
                  <c:v>3067</c:v>
                </c:pt>
                <c:pt idx="3067">
                  <c:v>3068</c:v>
                </c:pt>
                <c:pt idx="3068">
                  <c:v>3069</c:v>
                </c:pt>
                <c:pt idx="3069">
                  <c:v>3070</c:v>
                </c:pt>
                <c:pt idx="3070">
                  <c:v>3071</c:v>
                </c:pt>
                <c:pt idx="3071">
                  <c:v>3072</c:v>
                </c:pt>
                <c:pt idx="3072">
                  <c:v>3073</c:v>
                </c:pt>
                <c:pt idx="3073">
                  <c:v>3074</c:v>
                </c:pt>
                <c:pt idx="3074">
                  <c:v>3075</c:v>
                </c:pt>
                <c:pt idx="3075">
                  <c:v>3076</c:v>
                </c:pt>
                <c:pt idx="3076">
                  <c:v>3077</c:v>
                </c:pt>
                <c:pt idx="3077">
                  <c:v>3078</c:v>
                </c:pt>
                <c:pt idx="3078">
                  <c:v>3079</c:v>
                </c:pt>
                <c:pt idx="3079">
                  <c:v>3080</c:v>
                </c:pt>
                <c:pt idx="3080">
                  <c:v>3081</c:v>
                </c:pt>
                <c:pt idx="3081">
                  <c:v>3082</c:v>
                </c:pt>
                <c:pt idx="3082">
                  <c:v>3083</c:v>
                </c:pt>
                <c:pt idx="3083">
                  <c:v>3084</c:v>
                </c:pt>
                <c:pt idx="3084">
                  <c:v>3085</c:v>
                </c:pt>
                <c:pt idx="3085">
                  <c:v>3086</c:v>
                </c:pt>
                <c:pt idx="3086">
                  <c:v>3087</c:v>
                </c:pt>
                <c:pt idx="3087">
                  <c:v>3088</c:v>
                </c:pt>
                <c:pt idx="3088">
                  <c:v>3089</c:v>
                </c:pt>
                <c:pt idx="3089">
                  <c:v>3090</c:v>
                </c:pt>
                <c:pt idx="3090">
                  <c:v>3091</c:v>
                </c:pt>
                <c:pt idx="3091">
                  <c:v>3092</c:v>
                </c:pt>
                <c:pt idx="3092">
                  <c:v>3093</c:v>
                </c:pt>
                <c:pt idx="3093">
                  <c:v>3094</c:v>
                </c:pt>
                <c:pt idx="3094">
                  <c:v>3095</c:v>
                </c:pt>
                <c:pt idx="3095">
                  <c:v>3096</c:v>
                </c:pt>
                <c:pt idx="3096">
                  <c:v>3097</c:v>
                </c:pt>
                <c:pt idx="3097">
                  <c:v>3098</c:v>
                </c:pt>
                <c:pt idx="3098">
                  <c:v>3099</c:v>
                </c:pt>
                <c:pt idx="3099">
                  <c:v>3100</c:v>
                </c:pt>
                <c:pt idx="3100">
                  <c:v>3101</c:v>
                </c:pt>
                <c:pt idx="3101">
                  <c:v>3102</c:v>
                </c:pt>
                <c:pt idx="3102">
                  <c:v>3103</c:v>
                </c:pt>
                <c:pt idx="3103">
                  <c:v>3104</c:v>
                </c:pt>
                <c:pt idx="3104">
                  <c:v>3105</c:v>
                </c:pt>
                <c:pt idx="3105">
                  <c:v>3106</c:v>
                </c:pt>
                <c:pt idx="3106">
                  <c:v>3107</c:v>
                </c:pt>
                <c:pt idx="3107">
                  <c:v>3108</c:v>
                </c:pt>
                <c:pt idx="3108">
                  <c:v>3109</c:v>
                </c:pt>
                <c:pt idx="3109">
                  <c:v>3110</c:v>
                </c:pt>
                <c:pt idx="3110">
                  <c:v>3111</c:v>
                </c:pt>
                <c:pt idx="3111">
                  <c:v>3112</c:v>
                </c:pt>
                <c:pt idx="3112">
                  <c:v>3113</c:v>
                </c:pt>
                <c:pt idx="3113">
                  <c:v>3114</c:v>
                </c:pt>
                <c:pt idx="3114">
                  <c:v>3115</c:v>
                </c:pt>
                <c:pt idx="3115">
                  <c:v>3116</c:v>
                </c:pt>
                <c:pt idx="3116">
                  <c:v>3117</c:v>
                </c:pt>
                <c:pt idx="3117">
                  <c:v>3118</c:v>
                </c:pt>
                <c:pt idx="3118">
                  <c:v>3119</c:v>
                </c:pt>
                <c:pt idx="3119">
                  <c:v>3120</c:v>
                </c:pt>
                <c:pt idx="3120">
                  <c:v>3121</c:v>
                </c:pt>
                <c:pt idx="3121">
                  <c:v>3122</c:v>
                </c:pt>
                <c:pt idx="3122">
                  <c:v>3123</c:v>
                </c:pt>
                <c:pt idx="3123">
                  <c:v>3124</c:v>
                </c:pt>
                <c:pt idx="3124">
                  <c:v>3125</c:v>
                </c:pt>
                <c:pt idx="3125">
                  <c:v>3126</c:v>
                </c:pt>
                <c:pt idx="3126">
                  <c:v>3127</c:v>
                </c:pt>
                <c:pt idx="3127">
                  <c:v>3128</c:v>
                </c:pt>
                <c:pt idx="3128">
                  <c:v>3129</c:v>
                </c:pt>
                <c:pt idx="3129">
                  <c:v>3130</c:v>
                </c:pt>
                <c:pt idx="3130">
                  <c:v>3131</c:v>
                </c:pt>
                <c:pt idx="3131">
                  <c:v>3132</c:v>
                </c:pt>
                <c:pt idx="3132">
                  <c:v>3133</c:v>
                </c:pt>
                <c:pt idx="3133">
                  <c:v>3134</c:v>
                </c:pt>
                <c:pt idx="3134">
                  <c:v>3135</c:v>
                </c:pt>
                <c:pt idx="3135">
                  <c:v>3136</c:v>
                </c:pt>
                <c:pt idx="3136">
                  <c:v>3137</c:v>
                </c:pt>
                <c:pt idx="3137">
                  <c:v>3138</c:v>
                </c:pt>
                <c:pt idx="3138">
                  <c:v>3139</c:v>
                </c:pt>
                <c:pt idx="3139">
                  <c:v>3140</c:v>
                </c:pt>
                <c:pt idx="3140">
                  <c:v>3141</c:v>
                </c:pt>
                <c:pt idx="3141">
                  <c:v>3142</c:v>
                </c:pt>
                <c:pt idx="3142">
                  <c:v>3143</c:v>
                </c:pt>
                <c:pt idx="3143">
                  <c:v>3144</c:v>
                </c:pt>
                <c:pt idx="3144">
                  <c:v>3145</c:v>
                </c:pt>
                <c:pt idx="3145">
                  <c:v>3146</c:v>
                </c:pt>
                <c:pt idx="3146">
                  <c:v>3147</c:v>
                </c:pt>
                <c:pt idx="3147">
                  <c:v>3148</c:v>
                </c:pt>
                <c:pt idx="3148">
                  <c:v>3149</c:v>
                </c:pt>
                <c:pt idx="3149">
                  <c:v>3150</c:v>
                </c:pt>
                <c:pt idx="3150">
                  <c:v>3151</c:v>
                </c:pt>
                <c:pt idx="3151">
                  <c:v>3152</c:v>
                </c:pt>
                <c:pt idx="3152">
                  <c:v>3153</c:v>
                </c:pt>
                <c:pt idx="3153">
                  <c:v>3154</c:v>
                </c:pt>
                <c:pt idx="3154">
                  <c:v>3155</c:v>
                </c:pt>
                <c:pt idx="3155">
                  <c:v>3156</c:v>
                </c:pt>
                <c:pt idx="3156">
                  <c:v>3157</c:v>
                </c:pt>
                <c:pt idx="3157">
                  <c:v>3158</c:v>
                </c:pt>
                <c:pt idx="3158">
                  <c:v>3159</c:v>
                </c:pt>
                <c:pt idx="3159">
                  <c:v>3160</c:v>
                </c:pt>
                <c:pt idx="3160">
                  <c:v>3161</c:v>
                </c:pt>
                <c:pt idx="3161">
                  <c:v>3162</c:v>
                </c:pt>
                <c:pt idx="3162">
                  <c:v>3163</c:v>
                </c:pt>
                <c:pt idx="3163">
                  <c:v>3164</c:v>
                </c:pt>
                <c:pt idx="3164">
                  <c:v>3165</c:v>
                </c:pt>
                <c:pt idx="3165">
                  <c:v>3166</c:v>
                </c:pt>
                <c:pt idx="3166">
                  <c:v>3167</c:v>
                </c:pt>
                <c:pt idx="3167">
                  <c:v>3168</c:v>
                </c:pt>
                <c:pt idx="3168">
                  <c:v>3169</c:v>
                </c:pt>
                <c:pt idx="3169">
                  <c:v>3170</c:v>
                </c:pt>
                <c:pt idx="3170">
                  <c:v>3171</c:v>
                </c:pt>
                <c:pt idx="3171">
                  <c:v>3172</c:v>
                </c:pt>
                <c:pt idx="3172">
                  <c:v>3173</c:v>
                </c:pt>
                <c:pt idx="3173">
                  <c:v>3174</c:v>
                </c:pt>
                <c:pt idx="3174">
                  <c:v>3175</c:v>
                </c:pt>
                <c:pt idx="3175">
                  <c:v>3176</c:v>
                </c:pt>
                <c:pt idx="3176">
                  <c:v>3177</c:v>
                </c:pt>
                <c:pt idx="3177">
                  <c:v>3178</c:v>
                </c:pt>
                <c:pt idx="3178">
                  <c:v>3179</c:v>
                </c:pt>
                <c:pt idx="3179">
                  <c:v>3180</c:v>
                </c:pt>
                <c:pt idx="3180">
                  <c:v>3181</c:v>
                </c:pt>
                <c:pt idx="3181">
                  <c:v>3182</c:v>
                </c:pt>
                <c:pt idx="3182">
                  <c:v>3183</c:v>
                </c:pt>
                <c:pt idx="3183">
                  <c:v>3184</c:v>
                </c:pt>
                <c:pt idx="3184">
                  <c:v>3185</c:v>
                </c:pt>
                <c:pt idx="3185">
                  <c:v>3186</c:v>
                </c:pt>
                <c:pt idx="3186">
                  <c:v>3187</c:v>
                </c:pt>
                <c:pt idx="3187">
                  <c:v>3188</c:v>
                </c:pt>
                <c:pt idx="3188">
                  <c:v>3189</c:v>
                </c:pt>
                <c:pt idx="3189">
                  <c:v>3190</c:v>
                </c:pt>
                <c:pt idx="3190">
                  <c:v>3191</c:v>
                </c:pt>
                <c:pt idx="3191">
                  <c:v>3192</c:v>
                </c:pt>
                <c:pt idx="3192">
                  <c:v>3193</c:v>
                </c:pt>
                <c:pt idx="3193">
                  <c:v>3194</c:v>
                </c:pt>
                <c:pt idx="3194">
                  <c:v>3195</c:v>
                </c:pt>
                <c:pt idx="3195">
                  <c:v>3196</c:v>
                </c:pt>
                <c:pt idx="3196">
                  <c:v>3197</c:v>
                </c:pt>
                <c:pt idx="3197">
                  <c:v>3198</c:v>
                </c:pt>
                <c:pt idx="3198">
                  <c:v>3199</c:v>
                </c:pt>
                <c:pt idx="3199">
                  <c:v>3200</c:v>
                </c:pt>
                <c:pt idx="3200">
                  <c:v>3201</c:v>
                </c:pt>
                <c:pt idx="3201">
                  <c:v>3202</c:v>
                </c:pt>
                <c:pt idx="3202">
                  <c:v>3203</c:v>
                </c:pt>
                <c:pt idx="3203">
                  <c:v>3204</c:v>
                </c:pt>
                <c:pt idx="3204">
                  <c:v>3205</c:v>
                </c:pt>
                <c:pt idx="3205">
                  <c:v>3206</c:v>
                </c:pt>
                <c:pt idx="3206">
                  <c:v>3207</c:v>
                </c:pt>
                <c:pt idx="3207">
                  <c:v>3208</c:v>
                </c:pt>
                <c:pt idx="3208">
                  <c:v>3209</c:v>
                </c:pt>
                <c:pt idx="3209">
                  <c:v>3210</c:v>
                </c:pt>
                <c:pt idx="3210">
                  <c:v>3211</c:v>
                </c:pt>
                <c:pt idx="3211">
                  <c:v>3212</c:v>
                </c:pt>
                <c:pt idx="3212">
                  <c:v>3213</c:v>
                </c:pt>
                <c:pt idx="3213">
                  <c:v>3214</c:v>
                </c:pt>
                <c:pt idx="3214">
                  <c:v>3215</c:v>
                </c:pt>
                <c:pt idx="3215">
                  <c:v>3216</c:v>
                </c:pt>
                <c:pt idx="3216">
                  <c:v>3217</c:v>
                </c:pt>
                <c:pt idx="3217">
                  <c:v>3218</c:v>
                </c:pt>
                <c:pt idx="3218">
                  <c:v>3219</c:v>
                </c:pt>
                <c:pt idx="3219">
                  <c:v>3220</c:v>
                </c:pt>
                <c:pt idx="3220">
                  <c:v>3221</c:v>
                </c:pt>
                <c:pt idx="3221">
                  <c:v>3222</c:v>
                </c:pt>
                <c:pt idx="3222">
                  <c:v>3223</c:v>
                </c:pt>
                <c:pt idx="3223">
                  <c:v>3224</c:v>
                </c:pt>
                <c:pt idx="3224">
                  <c:v>3225</c:v>
                </c:pt>
                <c:pt idx="3225">
                  <c:v>3226</c:v>
                </c:pt>
                <c:pt idx="3226">
                  <c:v>3227</c:v>
                </c:pt>
                <c:pt idx="3227">
                  <c:v>3228</c:v>
                </c:pt>
                <c:pt idx="3228">
                  <c:v>3229</c:v>
                </c:pt>
                <c:pt idx="3229">
                  <c:v>3230</c:v>
                </c:pt>
                <c:pt idx="3230">
                  <c:v>3231</c:v>
                </c:pt>
                <c:pt idx="3231">
                  <c:v>3232</c:v>
                </c:pt>
                <c:pt idx="3232">
                  <c:v>3233</c:v>
                </c:pt>
                <c:pt idx="3233">
                  <c:v>3234</c:v>
                </c:pt>
                <c:pt idx="3234">
                  <c:v>3235</c:v>
                </c:pt>
                <c:pt idx="3235">
                  <c:v>3236</c:v>
                </c:pt>
                <c:pt idx="3236">
                  <c:v>3237</c:v>
                </c:pt>
                <c:pt idx="3237">
                  <c:v>3238</c:v>
                </c:pt>
                <c:pt idx="3238">
                  <c:v>3239</c:v>
                </c:pt>
                <c:pt idx="3239">
                  <c:v>3240</c:v>
                </c:pt>
                <c:pt idx="3240">
                  <c:v>3241</c:v>
                </c:pt>
                <c:pt idx="3241">
                  <c:v>3242</c:v>
                </c:pt>
                <c:pt idx="3242">
                  <c:v>3243</c:v>
                </c:pt>
                <c:pt idx="3243">
                  <c:v>3244</c:v>
                </c:pt>
                <c:pt idx="3244">
                  <c:v>3245</c:v>
                </c:pt>
                <c:pt idx="3245">
                  <c:v>3246</c:v>
                </c:pt>
                <c:pt idx="3246">
                  <c:v>3247</c:v>
                </c:pt>
                <c:pt idx="3247">
                  <c:v>3248</c:v>
                </c:pt>
                <c:pt idx="3248">
                  <c:v>3249</c:v>
                </c:pt>
                <c:pt idx="3249">
                  <c:v>3250</c:v>
                </c:pt>
                <c:pt idx="3250">
                  <c:v>3251</c:v>
                </c:pt>
                <c:pt idx="3251">
                  <c:v>3252</c:v>
                </c:pt>
                <c:pt idx="3252">
                  <c:v>3253</c:v>
                </c:pt>
                <c:pt idx="3253">
                  <c:v>3254</c:v>
                </c:pt>
                <c:pt idx="3254">
                  <c:v>3255</c:v>
                </c:pt>
                <c:pt idx="3255">
                  <c:v>3256</c:v>
                </c:pt>
                <c:pt idx="3256">
                  <c:v>3257</c:v>
                </c:pt>
                <c:pt idx="3257">
                  <c:v>3258</c:v>
                </c:pt>
                <c:pt idx="3258">
                  <c:v>3259</c:v>
                </c:pt>
                <c:pt idx="3259">
                  <c:v>3260</c:v>
                </c:pt>
                <c:pt idx="3260">
                  <c:v>3261</c:v>
                </c:pt>
                <c:pt idx="3261">
                  <c:v>3262</c:v>
                </c:pt>
                <c:pt idx="3262">
                  <c:v>3263</c:v>
                </c:pt>
                <c:pt idx="3263">
                  <c:v>3264</c:v>
                </c:pt>
                <c:pt idx="3264">
                  <c:v>3265</c:v>
                </c:pt>
                <c:pt idx="3265">
                  <c:v>3266</c:v>
                </c:pt>
                <c:pt idx="3266">
                  <c:v>3267</c:v>
                </c:pt>
                <c:pt idx="3267">
                  <c:v>3268</c:v>
                </c:pt>
                <c:pt idx="3268">
                  <c:v>3269</c:v>
                </c:pt>
                <c:pt idx="3269">
                  <c:v>3270</c:v>
                </c:pt>
                <c:pt idx="3270">
                  <c:v>3271</c:v>
                </c:pt>
                <c:pt idx="3271">
                  <c:v>3272</c:v>
                </c:pt>
                <c:pt idx="3272">
                  <c:v>3273</c:v>
                </c:pt>
                <c:pt idx="3273">
                  <c:v>3274</c:v>
                </c:pt>
                <c:pt idx="3274">
                  <c:v>3275</c:v>
                </c:pt>
                <c:pt idx="3275">
                  <c:v>3276</c:v>
                </c:pt>
                <c:pt idx="3276">
                  <c:v>3277</c:v>
                </c:pt>
                <c:pt idx="3277">
                  <c:v>3278</c:v>
                </c:pt>
                <c:pt idx="3278">
                  <c:v>3279</c:v>
                </c:pt>
                <c:pt idx="3279">
                  <c:v>3280</c:v>
                </c:pt>
                <c:pt idx="3280">
                  <c:v>3281</c:v>
                </c:pt>
                <c:pt idx="3281">
                  <c:v>3282</c:v>
                </c:pt>
                <c:pt idx="3282">
                  <c:v>3283</c:v>
                </c:pt>
                <c:pt idx="3283">
                  <c:v>3284</c:v>
                </c:pt>
                <c:pt idx="3284">
                  <c:v>3285</c:v>
                </c:pt>
                <c:pt idx="3285">
                  <c:v>3286</c:v>
                </c:pt>
                <c:pt idx="3286">
                  <c:v>3287</c:v>
                </c:pt>
                <c:pt idx="3287">
                  <c:v>3288</c:v>
                </c:pt>
                <c:pt idx="3288">
                  <c:v>3289</c:v>
                </c:pt>
                <c:pt idx="3289">
                  <c:v>3290</c:v>
                </c:pt>
                <c:pt idx="3290">
                  <c:v>3291</c:v>
                </c:pt>
                <c:pt idx="3291">
                  <c:v>3292</c:v>
                </c:pt>
                <c:pt idx="3292">
                  <c:v>3293</c:v>
                </c:pt>
                <c:pt idx="3293">
                  <c:v>3294</c:v>
                </c:pt>
                <c:pt idx="3294">
                  <c:v>3295</c:v>
                </c:pt>
                <c:pt idx="3295">
                  <c:v>3296</c:v>
                </c:pt>
                <c:pt idx="3296">
                  <c:v>3297</c:v>
                </c:pt>
                <c:pt idx="3297">
                  <c:v>3298</c:v>
                </c:pt>
                <c:pt idx="3298">
                  <c:v>3299</c:v>
                </c:pt>
                <c:pt idx="3299">
                  <c:v>3300</c:v>
                </c:pt>
                <c:pt idx="3300">
                  <c:v>3301</c:v>
                </c:pt>
                <c:pt idx="3301">
                  <c:v>3302</c:v>
                </c:pt>
                <c:pt idx="3302">
                  <c:v>3303</c:v>
                </c:pt>
                <c:pt idx="3303">
                  <c:v>3304</c:v>
                </c:pt>
                <c:pt idx="3304">
                  <c:v>3305</c:v>
                </c:pt>
                <c:pt idx="3305">
                  <c:v>3306</c:v>
                </c:pt>
                <c:pt idx="3306">
                  <c:v>3307</c:v>
                </c:pt>
                <c:pt idx="3307">
                  <c:v>3308</c:v>
                </c:pt>
                <c:pt idx="3308">
                  <c:v>3309</c:v>
                </c:pt>
                <c:pt idx="3309">
                  <c:v>3310</c:v>
                </c:pt>
                <c:pt idx="3310">
                  <c:v>3311</c:v>
                </c:pt>
                <c:pt idx="3311">
                  <c:v>3312</c:v>
                </c:pt>
                <c:pt idx="3312">
                  <c:v>3313</c:v>
                </c:pt>
                <c:pt idx="3313">
                  <c:v>3314</c:v>
                </c:pt>
                <c:pt idx="3314">
                  <c:v>3315</c:v>
                </c:pt>
                <c:pt idx="3315">
                  <c:v>3316</c:v>
                </c:pt>
                <c:pt idx="3316">
                  <c:v>3317</c:v>
                </c:pt>
                <c:pt idx="3317">
                  <c:v>3318</c:v>
                </c:pt>
                <c:pt idx="3318">
                  <c:v>3319</c:v>
                </c:pt>
                <c:pt idx="3319">
                  <c:v>3320</c:v>
                </c:pt>
                <c:pt idx="3320">
                  <c:v>3321</c:v>
                </c:pt>
                <c:pt idx="3321">
                  <c:v>3322</c:v>
                </c:pt>
                <c:pt idx="3322">
                  <c:v>3323</c:v>
                </c:pt>
                <c:pt idx="3323">
                  <c:v>3324</c:v>
                </c:pt>
                <c:pt idx="3324">
                  <c:v>3325</c:v>
                </c:pt>
                <c:pt idx="3325">
                  <c:v>3326</c:v>
                </c:pt>
                <c:pt idx="3326">
                  <c:v>3327</c:v>
                </c:pt>
                <c:pt idx="3327">
                  <c:v>3328</c:v>
                </c:pt>
                <c:pt idx="3328">
                  <c:v>3329</c:v>
                </c:pt>
                <c:pt idx="3329">
                  <c:v>3330</c:v>
                </c:pt>
                <c:pt idx="3330">
                  <c:v>3331</c:v>
                </c:pt>
                <c:pt idx="3331">
                  <c:v>3332</c:v>
                </c:pt>
                <c:pt idx="3332">
                  <c:v>3333</c:v>
                </c:pt>
                <c:pt idx="3333">
                  <c:v>3334</c:v>
                </c:pt>
                <c:pt idx="3334">
                  <c:v>3335</c:v>
                </c:pt>
                <c:pt idx="3335">
                  <c:v>3336</c:v>
                </c:pt>
                <c:pt idx="3336">
                  <c:v>3337</c:v>
                </c:pt>
                <c:pt idx="3337">
                  <c:v>3338</c:v>
                </c:pt>
                <c:pt idx="3338">
                  <c:v>3339</c:v>
                </c:pt>
                <c:pt idx="3339">
                  <c:v>3340</c:v>
                </c:pt>
                <c:pt idx="3340">
                  <c:v>3341</c:v>
                </c:pt>
                <c:pt idx="3341">
                  <c:v>3342</c:v>
                </c:pt>
                <c:pt idx="3342">
                  <c:v>3343</c:v>
                </c:pt>
                <c:pt idx="3343">
                  <c:v>3344</c:v>
                </c:pt>
                <c:pt idx="3344">
                  <c:v>3345</c:v>
                </c:pt>
                <c:pt idx="3345">
                  <c:v>3346</c:v>
                </c:pt>
                <c:pt idx="3346">
                  <c:v>3347</c:v>
                </c:pt>
                <c:pt idx="3347">
                  <c:v>3348</c:v>
                </c:pt>
                <c:pt idx="3348">
                  <c:v>3349</c:v>
                </c:pt>
                <c:pt idx="3349">
                  <c:v>3350</c:v>
                </c:pt>
                <c:pt idx="3350">
                  <c:v>3351</c:v>
                </c:pt>
                <c:pt idx="3351">
                  <c:v>3352</c:v>
                </c:pt>
                <c:pt idx="3352">
                  <c:v>3353</c:v>
                </c:pt>
                <c:pt idx="3353">
                  <c:v>3354</c:v>
                </c:pt>
                <c:pt idx="3354">
                  <c:v>3355</c:v>
                </c:pt>
                <c:pt idx="3355">
                  <c:v>3356</c:v>
                </c:pt>
                <c:pt idx="3356">
                  <c:v>3357</c:v>
                </c:pt>
                <c:pt idx="3357">
                  <c:v>3358</c:v>
                </c:pt>
                <c:pt idx="3358">
                  <c:v>3359</c:v>
                </c:pt>
                <c:pt idx="3359">
                  <c:v>3360</c:v>
                </c:pt>
                <c:pt idx="3360">
                  <c:v>3361</c:v>
                </c:pt>
                <c:pt idx="3361">
                  <c:v>3362</c:v>
                </c:pt>
                <c:pt idx="3362">
                  <c:v>3363</c:v>
                </c:pt>
                <c:pt idx="3363">
                  <c:v>3364</c:v>
                </c:pt>
                <c:pt idx="3364">
                  <c:v>3365</c:v>
                </c:pt>
                <c:pt idx="3365">
                  <c:v>3366</c:v>
                </c:pt>
                <c:pt idx="3366">
                  <c:v>3367</c:v>
                </c:pt>
                <c:pt idx="3367">
                  <c:v>3368</c:v>
                </c:pt>
                <c:pt idx="3368">
                  <c:v>3369</c:v>
                </c:pt>
                <c:pt idx="3369">
                  <c:v>3370</c:v>
                </c:pt>
                <c:pt idx="3370">
                  <c:v>3371</c:v>
                </c:pt>
                <c:pt idx="3371">
                  <c:v>3372</c:v>
                </c:pt>
                <c:pt idx="3372">
                  <c:v>3373</c:v>
                </c:pt>
                <c:pt idx="3373">
                  <c:v>3374</c:v>
                </c:pt>
                <c:pt idx="3374">
                  <c:v>3375</c:v>
                </c:pt>
                <c:pt idx="3375">
                  <c:v>3376</c:v>
                </c:pt>
                <c:pt idx="3376">
                  <c:v>3377</c:v>
                </c:pt>
                <c:pt idx="3377">
                  <c:v>3378</c:v>
                </c:pt>
                <c:pt idx="3378">
                  <c:v>3379</c:v>
                </c:pt>
                <c:pt idx="3379">
                  <c:v>3380</c:v>
                </c:pt>
                <c:pt idx="3380">
                  <c:v>3381</c:v>
                </c:pt>
                <c:pt idx="3381">
                  <c:v>3382</c:v>
                </c:pt>
                <c:pt idx="3382">
                  <c:v>3383</c:v>
                </c:pt>
                <c:pt idx="3383">
                  <c:v>3384</c:v>
                </c:pt>
                <c:pt idx="3384">
                  <c:v>3385</c:v>
                </c:pt>
                <c:pt idx="3385">
                  <c:v>3386</c:v>
                </c:pt>
                <c:pt idx="3386">
                  <c:v>3387</c:v>
                </c:pt>
                <c:pt idx="3387">
                  <c:v>3388</c:v>
                </c:pt>
                <c:pt idx="3388">
                  <c:v>3389</c:v>
                </c:pt>
                <c:pt idx="3389">
                  <c:v>3390</c:v>
                </c:pt>
                <c:pt idx="3390">
                  <c:v>3391</c:v>
                </c:pt>
                <c:pt idx="3391">
                  <c:v>3392</c:v>
                </c:pt>
                <c:pt idx="3392">
                  <c:v>3393</c:v>
                </c:pt>
                <c:pt idx="3393">
                  <c:v>3394</c:v>
                </c:pt>
                <c:pt idx="3394">
                  <c:v>3395</c:v>
                </c:pt>
                <c:pt idx="3395">
                  <c:v>3396</c:v>
                </c:pt>
                <c:pt idx="3396">
                  <c:v>3397</c:v>
                </c:pt>
                <c:pt idx="3397">
                  <c:v>3398</c:v>
                </c:pt>
                <c:pt idx="3398">
                  <c:v>3399</c:v>
                </c:pt>
                <c:pt idx="3399">
                  <c:v>3400</c:v>
                </c:pt>
                <c:pt idx="3400">
                  <c:v>3401</c:v>
                </c:pt>
                <c:pt idx="3401">
                  <c:v>3402</c:v>
                </c:pt>
                <c:pt idx="3402">
                  <c:v>3403</c:v>
                </c:pt>
                <c:pt idx="3403">
                  <c:v>3404</c:v>
                </c:pt>
                <c:pt idx="3404">
                  <c:v>3405</c:v>
                </c:pt>
                <c:pt idx="3405">
                  <c:v>3406</c:v>
                </c:pt>
                <c:pt idx="3406">
                  <c:v>3407</c:v>
                </c:pt>
                <c:pt idx="3407">
                  <c:v>3408</c:v>
                </c:pt>
                <c:pt idx="3408">
                  <c:v>3409</c:v>
                </c:pt>
                <c:pt idx="3409">
                  <c:v>3410</c:v>
                </c:pt>
                <c:pt idx="3410">
                  <c:v>3411</c:v>
                </c:pt>
                <c:pt idx="3411">
                  <c:v>3412</c:v>
                </c:pt>
                <c:pt idx="3412">
                  <c:v>3413</c:v>
                </c:pt>
                <c:pt idx="3413">
                  <c:v>3414</c:v>
                </c:pt>
                <c:pt idx="3414">
                  <c:v>3415</c:v>
                </c:pt>
                <c:pt idx="3415">
                  <c:v>3416</c:v>
                </c:pt>
                <c:pt idx="3416">
                  <c:v>3417</c:v>
                </c:pt>
                <c:pt idx="3417">
                  <c:v>3418</c:v>
                </c:pt>
                <c:pt idx="3418">
                  <c:v>3419</c:v>
                </c:pt>
                <c:pt idx="3419">
                  <c:v>3420</c:v>
                </c:pt>
                <c:pt idx="3420">
                  <c:v>3421</c:v>
                </c:pt>
                <c:pt idx="3421">
                  <c:v>3422</c:v>
                </c:pt>
                <c:pt idx="3422">
                  <c:v>3423</c:v>
                </c:pt>
                <c:pt idx="3423">
                  <c:v>3424</c:v>
                </c:pt>
                <c:pt idx="3424">
                  <c:v>3425</c:v>
                </c:pt>
                <c:pt idx="3425">
                  <c:v>3426</c:v>
                </c:pt>
                <c:pt idx="3426">
                  <c:v>3427</c:v>
                </c:pt>
                <c:pt idx="3427">
                  <c:v>3428</c:v>
                </c:pt>
                <c:pt idx="3428">
                  <c:v>3429</c:v>
                </c:pt>
                <c:pt idx="3429">
                  <c:v>3430</c:v>
                </c:pt>
                <c:pt idx="3430">
                  <c:v>3431</c:v>
                </c:pt>
                <c:pt idx="3431">
                  <c:v>3432</c:v>
                </c:pt>
                <c:pt idx="3432">
                  <c:v>3433</c:v>
                </c:pt>
                <c:pt idx="3433">
                  <c:v>3434</c:v>
                </c:pt>
                <c:pt idx="3434">
                  <c:v>3435</c:v>
                </c:pt>
                <c:pt idx="3435">
                  <c:v>3436</c:v>
                </c:pt>
                <c:pt idx="3436">
                  <c:v>3437</c:v>
                </c:pt>
                <c:pt idx="3437">
                  <c:v>3438</c:v>
                </c:pt>
                <c:pt idx="3438">
                  <c:v>3439</c:v>
                </c:pt>
                <c:pt idx="3439">
                  <c:v>3440</c:v>
                </c:pt>
                <c:pt idx="3440">
                  <c:v>3441</c:v>
                </c:pt>
                <c:pt idx="3441">
                  <c:v>3442</c:v>
                </c:pt>
                <c:pt idx="3442">
                  <c:v>3443</c:v>
                </c:pt>
                <c:pt idx="3443">
                  <c:v>3444</c:v>
                </c:pt>
                <c:pt idx="3444">
                  <c:v>3445</c:v>
                </c:pt>
                <c:pt idx="3445">
                  <c:v>3446</c:v>
                </c:pt>
                <c:pt idx="3446">
                  <c:v>3447</c:v>
                </c:pt>
                <c:pt idx="3447">
                  <c:v>3448</c:v>
                </c:pt>
                <c:pt idx="3448">
                  <c:v>3449</c:v>
                </c:pt>
                <c:pt idx="3449">
                  <c:v>3450</c:v>
                </c:pt>
                <c:pt idx="3450">
                  <c:v>3451</c:v>
                </c:pt>
                <c:pt idx="3451">
                  <c:v>3452</c:v>
                </c:pt>
                <c:pt idx="3452">
                  <c:v>3453</c:v>
                </c:pt>
                <c:pt idx="3453">
                  <c:v>3454</c:v>
                </c:pt>
                <c:pt idx="3454">
                  <c:v>3455</c:v>
                </c:pt>
                <c:pt idx="3455">
                  <c:v>3456</c:v>
                </c:pt>
                <c:pt idx="3456">
                  <c:v>3457</c:v>
                </c:pt>
                <c:pt idx="3457">
                  <c:v>3458</c:v>
                </c:pt>
                <c:pt idx="3458">
                  <c:v>3459</c:v>
                </c:pt>
                <c:pt idx="3459">
                  <c:v>3460</c:v>
                </c:pt>
                <c:pt idx="3460">
                  <c:v>3461</c:v>
                </c:pt>
                <c:pt idx="3461">
                  <c:v>3462</c:v>
                </c:pt>
                <c:pt idx="3462">
                  <c:v>3463</c:v>
                </c:pt>
                <c:pt idx="3463">
                  <c:v>3464</c:v>
                </c:pt>
                <c:pt idx="3464">
                  <c:v>3465</c:v>
                </c:pt>
                <c:pt idx="3465">
                  <c:v>3466</c:v>
                </c:pt>
                <c:pt idx="3466">
                  <c:v>3467</c:v>
                </c:pt>
                <c:pt idx="3467">
                  <c:v>3468</c:v>
                </c:pt>
                <c:pt idx="3468">
                  <c:v>3469</c:v>
                </c:pt>
                <c:pt idx="3469">
                  <c:v>3470</c:v>
                </c:pt>
                <c:pt idx="3470">
                  <c:v>3471</c:v>
                </c:pt>
                <c:pt idx="3471">
                  <c:v>3472</c:v>
                </c:pt>
                <c:pt idx="3472">
                  <c:v>3473</c:v>
                </c:pt>
                <c:pt idx="3473">
                  <c:v>3474</c:v>
                </c:pt>
                <c:pt idx="3474">
                  <c:v>3475</c:v>
                </c:pt>
                <c:pt idx="3475">
                  <c:v>3476</c:v>
                </c:pt>
                <c:pt idx="3476">
                  <c:v>3477</c:v>
                </c:pt>
                <c:pt idx="3477">
                  <c:v>3478</c:v>
                </c:pt>
                <c:pt idx="3478">
                  <c:v>3479</c:v>
                </c:pt>
                <c:pt idx="3479">
                  <c:v>3480</c:v>
                </c:pt>
                <c:pt idx="3480">
                  <c:v>3481</c:v>
                </c:pt>
                <c:pt idx="3481">
                  <c:v>3482</c:v>
                </c:pt>
                <c:pt idx="3482">
                  <c:v>3483</c:v>
                </c:pt>
                <c:pt idx="3483">
                  <c:v>3484</c:v>
                </c:pt>
                <c:pt idx="3484">
                  <c:v>3485</c:v>
                </c:pt>
                <c:pt idx="3485">
                  <c:v>3486</c:v>
                </c:pt>
                <c:pt idx="3486">
                  <c:v>3487</c:v>
                </c:pt>
                <c:pt idx="3487">
                  <c:v>3488</c:v>
                </c:pt>
                <c:pt idx="3488">
                  <c:v>3489</c:v>
                </c:pt>
                <c:pt idx="3489">
                  <c:v>3490</c:v>
                </c:pt>
                <c:pt idx="3490">
                  <c:v>3491</c:v>
                </c:pt>
                <c:pt idx="3491">
                  <c:v>3492</c:v>
                </c:pt>
                <c:pt idx="3492">
                  <c:v>3493</c:v>
                </c:pt>
                <c:pt idx="3493">
                  <c:v>3494</c:v>
                </c:pt>
                <c:pt idx="3494">
                  <c:v>3495</c:v>
                </c:pt>
                <c:pt idx="3495">
                  <c:v>3496</c:v>
                </c:pt>
                <c:pt idx="3496">
                  <c:v>3497</c:v>
                </c:pt>
                <c:pt idx="3497">
                  <c:v>3498</c:v>
                </c:pt>
                <c:pt idx="3498">
                  <c:v>3499</c:v>
                </c:pt>
                <c:pt idx="3499">
                  <c:v>3500</c:v>
                </c:pt>
                <c:pt idx="3500">
                  <c:v>3501</c:v>
                </c:pt>
                <c:pt idx="3501">
                  <c:v>3502</c:v>
                </c:pt>
                <c:pt idx="3502">
                  <c:v>3503</c:v>
                </c:pt>
                <c:pt idx="3503">
                  <c:v>3504</c:v>
                </c:pt>
                <c:pt idx="3504">
                  <c:v>3505</c:v>
                </c:pt>
                <c:pt idx="3505">
                  <c:v>3506</c:v>
                </c:pt>
                <c:pt idx="3506">
                  <c:v>3507</c:v>
                </c:pt>
                <c:pt idx="3507">
                  <c:v>3508</c:v>
                </c:pt>
                <c:pt idx="3508">
                  <c:v>3509</c:v>
                </c:pt>
                <c:pt idx="3509">
                  <c:v>3510</c:v>
                </c:pt>
                <c:pt idx="3510">
                  <c:v>3511</c:v>
                </c:pt>
                <c:pt idx="3511">
                  <c:v>3512</c:v>
                </c:pt>
                <c:pt idx="3512">
                  <c:v>3513</c:v>
                </c:pt>
                <c:pt idx="3513">
                  <c:v>3514</c:v>
                </c:pt>
                <c:pt idx="3514">
                  <c:v>3515</c:v>
                </c:pt>
                <c:pt idx="3515">
                  <c:v>3516</c:v>
                </c:pt>
                <c:pt idx="3516">
                  <c:v>3517</c:v>
                </c:pt>
                <c:pt idx="3517">
                  <c:v>3518</c:v>
                </c:pt>
                <c:pt idx="3518">
                  <c:v>3519</c:v>
                </c:pt>
                <c:pt idx="3519">
                  <c:v>3520</c:v>
                </c:pt>
                <c:pt idx="3520">
                  <c:v>3521</c:v>
                </c:pt>
                <c:pt idx="3521">
                  <c:v>3522</c:v>
                </c:pt>
                <c:pt idx="3522">
                  <c:v>3523</c:v>
                </c:pt>
                <c:pt idx="3523">
                  <c:v>3524</c:v>
                </c:pt>
                <c:pt idx="3524">
                  <c:v>3525</c:v>
                </c:pt>
                <c:pt idx="3525">
                  <c:v>3526</c:v>
                </c:pt>
                <c:pt idx="3526">
                  <c:v>3527</c:v>
                </c:pt>
                <c:pt idx="3527">
                  <c:v>3528</c:v>
                </c:pt>
                <c:pt idx="3528">
                  <c:v>3529</c:v>
                </c:pt>
                <c:pt idx="3529">
                  <c:v>3530</c:v>
                </c:pt>
                <c:pt idx="3530">
                  <c:v>3531</c:v>
                </c:pt>
                <c:pt idx="3531">
                  <c:v>3532</c:v>
                </c:pt>
                <c:pt idx="3532">
                  <c:v>3533</c:v>
                </c:pt>
                <c:pt idx="3533">
                  <c:v>3534</c:v>
                </c:pt>
                <c:pt idx="3534">
                  <c:v>3535</c:v>
                </c:pt>
                <c:pt idx="3535">
                  <c:v>3536</c:v>
                </c:pt>
                <c:pt idx="3536">
                  <c:v>3537</c:v>
                </c:pt>
                <c:pt idx="3537">
                  <c:v>3538</c:v>
                </c:pt>
                <c:pt idx="3538">
                  <c:v>3539</c:v>
                </c:pt>
                <c:pt idx="3539">
                  <c:v>3540</c:v>
                </c:pt>
                <c:pt idx="3540">
                  <c:v>3541</c:v>
                </c:pt>
                <c:pt idx="3541">
                  <c:v>3542</c:v>
                </c:pt>
                <c:pt idx="3542">
                  <c:v>3543</c:v>
                </c:pt>
                <c:pt idx="3543">
                  <c:v>3544</c:v>
                </c:pt>
                <c:pt idx="3544">
                  <c:v>3545</c:v>
                </c:pt>
                <c:pt idx="3545">
                  <c:v>3546</c:v>
                </c:pt>
                <c:pt idx="3546">
                  <c:v>3547</c:v>
                </c:pt>
                <c:pt idx="3547">
                  <c:v>3548</c:v>
                </c:pt>
                <c:pt idx="3548">
                  <c:v>3549</c:v>
                </c:pt>
                <c:pt idx="3549">
                  <c:v>3550</c:v>
                </c:pt>
                <c:pt idx="3550">
                  <c:v>3551</c:v>
                </c:pt>
                <c:pt idx="3551">
                  <c:v>3552</c:v>
                </c:pt>
                <c:pt idx="3552">
                  <c:v>3553</c:v>
                </c:pt>
                <c:pt idx="3553">
                  <c:v>3554</c:v>
                </c:pt>
                <c:pt idx="3554">
                  <c:v>3555</c:v>
                </c:pt>
                <c:pt idx="3555">
                  <c:v>3556</c:v>
                </c:pt>
                <c:pt idx="3556">
                  <c:v>3557</c:v>
                </c:pt>
                <c:pt idx="3557">
                  <c:v>3558</c:v>
                </c:pt>
                <c:pt idx="3558">
                  <c:v>3559</c:v>
                </c:pt>
                <c:pt idx="3559">
                  <c:v>3560</c:v>
                </c:pt>
                <c:pt idx="3560">
                  <c:v>3561</c:v>
                </c:pt>
                <c:pt idx="3561">
                  <c:v>3562</c:v>
                </c:pt>
                <c:pt idx="3562">
                  <c:v>3563</c:v>
                </c:pt>
                <c:pt idx="3563">
                  <c:v>3564</c:v>
                </c:pt>
                <c:pt idx="3564">
                  <c:v>3565</c:v>
                </c:pt>
                <c:pt idx="3565">
                  <c:v>3566</c:v>
                </c:pt>
                <c:pt idx="3566">
                  <c:v>3567</c:v>
                </c:pt>
                <c:pt idx="3567">
                  <c:v>3568</c:v>
                </c:pt>
                <c:pt idx="3568">
                  <c:v>3569</c:v>
                </c:pt>
                <c:pt idx="3569">
                  <c:v>3570</c:v>
                </c:pt>
                <c:pt idx="3570">
                  <c:v>3571</c:v>
                </c:pt>
                <c:pt idx="3571">
                  <c:v>3572</c:v>
                </c:pt>
                <c:pt idx="3572">
                  <c:v>3573</c:v>
                </c:pt>
                <c:pt idx="3573">
                  <c:v>3574</c:v>
                </c:pt>
                <c:pt idx="3574">
                  <c:v>3575</c:v>
                </c:pt>
                <c:pt idx="3575">
                  <c:v>3576</c:v>
                </c:pt>
                <c:pt idx="3576">
                  <c:v>3577</c:v>
                </c:pt>
                <c:pt idx="3577">
                  <c:v>3578</c:v>
                </c:pt>
                <c:pt idx="3578">
                  <c:v>3579</c:v>
                </c:pt>
                <c:pt idx="3579">
                  <c:v>3580</c:v>
                </c:pt>
                <c:pt idx="3580">
                  <c:v>3581</c:v>
                </c:pt>
                <c:pt idx="3581">
                  <c:v>3582</c:v>
                </c:pt>
                <c:pt idx="3582">
                  <c:v>3583</c:v>
                </c:pt>
                <c:pt idx="3583">
                  <c:v>3584</c:v>
                </c:pt>
                <c:pt idx="3584">
                  <c:v>3585</c:v>
                </c:pt>
                <c:pt idx="3585">
                  <c:v>3586</c:v>
                </c:pt>
                <c:pt idx="3586">
                  <c:v>3587</c:v>
                </c:pt>
                <c:pt idx="3587">
                  <c:v>3588</c:v>
                </c:pt>
                <c:pt idx="3588">
                  <c:v>3589</c:v>
                </c:pt>
                <c:pt idx="3589">
                  <c:v>3590</c:v>
                </c:pt>
                <c:pt idx="3590">
                  <c:v>3591</c:v>
                </c:pt>
                <c:pt idx="3591">
                  <c:v>3592</c:v>
                </c:pt>
                <c:pt idx="3592">
                  <c:v>3593</c:v>
                </c:pt>
                <c:pt idx="3593">
                  <c:v>3594</c:v>
                </c:pt>
                <c:pt idx="3594">
                  <c:v>3595</c:v>
                </c:pt>
                <c:pt idx="3595">
                  <c:v>3596</c:v>
                </c:pt>
                <c:pt idx="3596">
                  <c:v>3597</c:v>
                </c:pt>
                <c:pt idx="3597">
                  <c:v>3598</c:v>
                </c:pt>
                <c:pt idx="3598">
                  <c:v>3599</c:v>
                </c:pt>
                <c:pt idx="3599">
                  <c:v>3600</c:v>
                </c:pt>
                <c:pt idx="3600">
                  <c:v>3601</c:v>
                </c:pt>
                <c:pt idx="3601">
                  <c:v>3602</c:v>
                </c:pt>
                <c:pt idx="3602">
                  <c:v>3603</c:v>
                </c:pt>
                <c:pt idx="3603">
                  <c:v>3604</c:v>
                </c:pt>
                <c:pt idx="3604">
                  <c:v>3605</c:v>
                </c:pt>
                <c:pt idx="3605">
                  <c:v>3606</c:v>
                </c:pt>
                <c:pt idx="3606">
                  <c:v>3607</c:v>
                </c:pt>
                <c:pt idx="3607">
                  <c:v>3608</c:v>
                </c:pt>
                <c:pt idx="3608">
                  <c:v>3609</c:v>
                </c:pt>
                <c:pt idx="3609">
                  <c:v>3610</c:v>
                </c:pt>
                <c:pt idx="3610">
                  <c:v>3611</c:v>
                </c:pt>
                <c:pt idx="3611">
                  <c:v>3612</c:v>
                </c:pt>
                <c:pt idx="3612">
                  <c:v>3613</c:v>
                </c:pt>
                <c:pt idx="3613">
                  <c:v>3614</c:v>
                </c:pt>
                <c:pt idx="3614">
                  <c:v>3615</c:v>
                </c:pt>
                <c:pt idx="3615">
                  <c:v>3616</c:v>
                </c:pt>
                <c:pt idx="3616">
                  <c:v>3617</c:v>
                </c:pt>
                <c:pt idx="3617">
                  <c:v>3618</c:v>
                </c:pt>
                <c:pt idx="3618">
                  <c:v>3619</c:v>
                </c:pt>
                <c:pt idx="3619">
                  <c:v>3620</c:v>
                </c:pt>
                <c:pt idx="3620">
                  <c:v>3621</c:v>
                </c:pt>
                <c:pt idx="3621">
                  <c:v>3622</c:v>
                </c:pt>
                <c:pt idx="3622">
                  <c:v>3623</c:v>
                </c:pt>
                <c:pt idx="3623">
                  <c:v>3624</c:v>
                </c:pt>
                <c:pt idx="3624">
                  <c:v>3625</c:v>
                </c:pt>
                <c:pt idx="3625">
                  <c:v>3626</c:v>
                </c:pt>
                <c:pt idx="3626">
                  <c:v>3627</c:v>
                </c:pt>
                <c:pt idx="3627">
                  <c:v>3628</c:v>
                </c:pt>
                <c:pt idx="3628">
                  <c:v>3629</c:v>
                </c:pt>
                <c:pt idx="3629">
                  <c:v>3630</c:v>
                </c:pt>
                <c:pt idx="3630">
                  <c:v>3631</c:v>
                </c:pt>
                <c:pt idx="3631">
                  <c:v>3632</c:v>
                </c:pt>
                <c:pt idx="3632">
                  <c:v>3633</c:v>
                </c:pt>
                <c:pt idx="3633">
                  <c:v>3634</c:v>
                </c:pt>
                <c:pt idx="3634">
                  <c:v>3635</c:v>
                </c:pt>
                <c:pt idx="3635">
                  <c:v>3636</c:v>
                </c:pt>
                <c:pt idx="3636">
                  <c:v>3637</c:v>
                </c:pt>
                <c:pt idx="3637">
                  <c:v>3638</c:v>
                </c:pt>
                <c:pt idx="3638">
                  <c:v>3639</c:v>
                </c:pt>
                <c:pt idx="3639">
                  <c:v>3640</c:v>
                </c:pt>
                <c:pt idx="3640">
                  <c:v>3641</c:v>
                </c:pt>
                <c:pt idx="3641">
                  <c:v>3642</c:v>
                </c:pt>
                <c:pt idx="3642">
                  <c:v>3643</c:v>
                </c:pt>
                <c:pt idx="3643">
                  <c:v>3644</c:v>
                </c:pt>
                <c:pt idx="3644">
                  <c:v>3645</c:v>
                </c:pt>
                <c:pt idx="3645">
                  <c:v>3646</c:v>
                </c:pt>
                <c:pt idx="3646">
                  <c:v>3647</c:v>
                </c:pt>
                <c:pt idx="3647">
                  <c:v>3648</c:v>
                </c:pt>
                <c:pt idx="3648">
                  <c:v>3649</c:v>
                </c:pt>
                <c:pt idx="3649">
                  <c:v>3650</c:v>
                </c:pt>
                <c:pt idx="3650">
                  <c:v>3651</c:v>
                </c:pt>
                <c:pt idx="3651">
                  <c:v>3652</c:v>
                </c:pt>
                <c:pt idx="3652">
                  <c:v>3653</c:v>
                </c:pt>
                <c:pt idx="3653">
                  <c:v>3654</c:v>
                </c:pt>
                <c:pt idx="3654">
                  <c:v>3655</c:v>
                </c:pt>
                <c:pt idx="3655">
                  <c:v>3656</c:v>
                </c:pt>
                <c:pt idx="3656">
                  <c:v>3657</c:v>
                </c:pt>
                <c:pt idx="3657">
                  <c:v>3658</c:v>
                </c:pt>
                <c:pt idx="3658">
                  <c:v>3659</c:v>
                </c:pt>
                <c:pt idx="3659">
                  <c:v>3660</c:v>
                </c:pt>
                <c:pt idx="3660">
                  <c:v>3661</c:v>
                </c:pt>
                <c:pt idx="3661">
                  <c:v>3662</c:v>
                </c:pt>
                <c:pt idx="3662">
                  <c:v>3663</c:v>
                </c:pt>
                <c:pt idx="3663">
                  <c:v>3664</c:v>
                </c:pt>
                <c:pt idx="3664">
                  <c:v>3665</c:v>
                </c:pt>
                <c:pt idx="3665">
                  <c:v>3666</c:v>
                </c:pt>
                <c:pt idx="3666">
                  <c:v>3667</c:v>
                </c:pt>
                <c:pt idx="3667">
                  <c:v>3668</c:v>
                </c:pt>
                <c:pt idx="3668">
                  <c:v>3669</c:v>
                </c:pt>
                <c:pt idx="3669">
                  <c:v>3670</c:v>
                </c:pt>
                <c:pt idx="3670">
                  <c:v>3671</c:v>
                </c:pt>
                <c:pt idx="3671">
                  <c:v>3672</c:v>
                </c:pt>
                <c:pt idx="3672">
                  <c:v>3673</c:v>
                </c:pt>
                <c:pt idx="3673">
                  <c:v>3674</c:v>
                </c:pt>
                <c:pt idx="3674">
                  <c:v>3675</c:v>
                </c:pt>
                <c:pt idx="3675">
                  <c:v>3676</c:v>
                </c:pt>
                <c:pt idx="3676">
                  <c:v>3677</c:v>
                </c:pt>
                <c:pt idx="3677">
                  <c:v>3678</c:v>
                </c:pt>
                <c:pt idx="3678">
                  <c:v>3679</c:v>
                </c:pt>
                <c:pt idx="3679">
                  <c:v>3680</c:v>
                </c:pt>
                <c:pt idx="3680">
                  <c:v>3681</c:v>
                </c:pt>
                <c:pt idx="3681">
                  <c:v>3682</c:v>
                </c:pt>
                <c:pt idx="3682">
                  <c:v>3683</c:v>
                </c:pt>
                <c:pt idx="3683">
                  <c:v>3684</c:v>
                </c:pt>
                <c:pt idx="3684">
                  <c:v>3685</c:v>
                </c:pt>
                <c:pt idx="3685">
                  <c:v>3686</c:v>
                </c:pt>
                <c:pt idx="3686">
                  <c:v>3687</c:v>
                </c:pt>
                <c:pt idx="3687">
                  <c:v>3688</c:v>
                </c:pt>
                <c:pt idx="3688">
                  <c:v>3689</c:v>
                </c:pt>
                <c:pt idx="3689">
                  <c:v>3690</c:v>
                </c:pt>
                <c:pt idx="3690">
                  <c:v>3691</c:v>
                </c:pt>
                <c:pt idx="3691">
                  <c:v>3692</c:v>
                </c:pt>
                <c:pt idx="3692">
                  <c:v>3693</c:v>
                </c:pt>
                <c:pt idx="3693">
                  <c:v>3694</c:v>
                </c:pt>
                <c:pt idx="3694">
                  <c:v>3695</c:v>
                </c:pt>
                <c:pt idx="3695">
                  <c:v>3696</c:v>
                </c:pt>
                <c:pt idx="3696">
                  <c:v>3697</c:v>
                </c:pt>
                <c:pt idx="3697">
                  <c:v>3698</c:v>
                </c:pt>
                <c:pt idx="3698">
                  <c:v>3699</c:v>
                </c:pt>
                <c:pt idx="3699">
                  <c:v>3700</c:v>
                </c:pt>
                <c:pt idx="3700">
                  <c:v>3701</c:v>
                </c:pt>
                <c:pt idx="3701">
                  <c:v>3702</c:v>
                </c:pt>
                <c:pt idx="3702">
                  <c:v>3703</c:v>
                </c:pt>
                <c:pt idx="3703">
                  <c:v>3704</c:v>
                </c:pt>
                <c:pt idx="3704">
                  <c:v>3705</c:v>
                </c:pt>
                <c:pt idx="3705">
                  <c:v>3706</c:v>
                </c:pt>
                <c:pt idx="3706">
                  <c:v>3707</c:v>
                </c:pt>
                <c:pt idx="3707">
                  <c:v>3708</c:v>
                </c:pt>
                <c:pt idx="3708">
                  <c:v>3709</c:v>
                </c:pt>
                <c:pt idx="3709">
                  <c:v>3710</c:v>
                </c:pt>
                <c:pt idx="3710">
                  <c:v>3711</c:v>
                </c:pt>
                <c:pt idx="3711">
                  <c:v>3712</c:v>
                </c:pt>
                <c:pt idx="3712">
                  <c:v>3713</c:v>
                </c:pt>
                <c:pt idx="3713">
                  <c:v>3714</c:v>
                </c:pt>
                <c:pt idx="3714">
                  <c:v>3715</c:v>
                </c:pt>
                <c:pt idx="3715">
                  <c:v>3716</c:v>
                </c:pt>
                <c:pt idx="3716">
                  <c:v>3717</c:v>
                </c:pt>
                <c:pt idx="3717">
                  <c:v>3718</c:v>
                </c:pt>
                <c:pt idx="3718">
                  <c:v>3719</c:v>
                </c:pt>
                <c:pt idx="3719">
                  <c:v>3720</c:v>
                </c:pt>
                <c:pt idx="3720">
                  <c:v>3721</c:v>
                </c:pt>
                <c:pt idx="3721">
                  <c:v>3722</c:v>
                </c:pt>
                <c:pt idx="3722">
                  <c:v>3723</c:v>
                </c:pt>
                <c:pt idx="3723">
                  <c:v>3724</c:v>
                </c:pt>
                <c:pt idx="3724">
                  <c:v>3725</c:v>
                </c:pt>
                <c:pt idx="3725">
                  <c:v>3726</c:v>
                </c:pt>
                <c:pt idx="3726">
                  <c:v>3727</c:v>
                </c:pt>
                <c:pt idx="3727">
                  <c:v>3728</c:v>
                </c:pt>
                <c:pt idx="3728">
                  <c:v>3729</c:v>
                </c:pt>
                <c:pt idx="3729">
                  <c:v>3730</c:v>
                </c:pt>
                <c:pt idx="3730">
                  <c:v>3731</c:v>
                </c:pt>
                <c:pt idx="3731">
                  <c:v>3732</c:v>
                </c:pt>
                <c:pt idx="3732">
                  <c:v>3733</c:v>
                </c:pt>
                <c:pt idx="3733">
                  <c:v>3734</c:v>
                </c:pt>
                <c:pt idx="3734">
                  <c:v>3735</c:v>
                </c:pt>
                <c:pt idx="3735">
                  <c:v>3736</c:v>
                </c:pt>
                <c:pt idx="3736">
                  <c:v>3737</c:v>
                </c:pt>
                <c:pt idx="3737">
                  <c:v>3738</c:v>
                </c:pt>
                <c:pt idx="3738">
                  <c:v>3739</c:v>
                </c:pt>
                <c:pt idx="3739">
                  <c:v>3740</c:v>
                </c:pt>
                <c:pt idx="3740">
                  <c:v>3741</c:v>
                </c:pt>
                <c:pt idx="3741">
                  <c:v>3742</c:v>
                </c:pt>
                <c:pt idx="3742">
                  <c:v>3743</c:v>
                </c:pt>
                <c:pt idx="3743">
                  <c:v>3744</c:v>
                </c:pt>
                <c:pt idx="3744">
                  <c:v>3745</c:v>
                </c:pt>
                <c:pt idx="3745">
                  <c:v>3746</c:v>
                </c:pt>
                <c:pt idx="3746">
                  <c:v>3747</c:v>
                </c:pt>
                <c:pt idx="3747">
                  <c:v>3748</c:v>
                </c:pt>
                <c:pt idx="3748">
                  <c:v>3749</c:v>
                </c:pt>
                <c:pt idx="3749">
                  <c:v>3750</c:v>
                </c:pt>
                <c:pt idx="3750">
                  <c:v>3751</c:v>
                </c:pt>
                <c:pt idx="3751">
                  <c:v>3752</c:v>
                </c:pt>
                <c:pt idx="3752">
                  <c:v>3753</c:v>
                </c:pt>
                <c:pt idx="3753">
                  <c:v>3754</c:v>
                </c:pt>
                <c:pt idx="3754">
                  <c:v>3755</c:v>
                </c:pt>
                <c:pt idx="3755">
                  <c:v>3756</c:v>
                </c:pt>
                <c:pt idx="3756">
                  <c:v>3757</c:v>
                </c:pt>
                <c:pt idx="3757">
                  <c:v>3758</c:v>
                </c:pt>
                <c:pt idx="3758">
                  <c:v>3759</c:v>
                </c:pt>
                <c:pt idx="3759">
                  <c:v>3760</c:v>
                </c:pt>
                <c:pt idx="3760">
                  <c:v>3761</c:v>
                </c:pt>
                <c:pt idx="3761">
                  <c:v>3762</c:v>
                </c:pt>
                <c:pt idx="3762">
                  <c:v>3763</c:v>
                </c:pt>
                <c:pt idx="3763">
                  <c:v>3764</c:v>
                </c:pt>
                <c:pt idx="3764">
                  <c:v>3765</c:v>
                </c:pt>
                <c:pt idx="3765">
                  <c:v>3766</c:v>
                </c:pt>
                <c:pt idx="3766">
                  <c:v>3767</c:v>
                </c:pt>
                <c:pt idx="3767">
                  <c:v>3768</c:v>
                </c:pt>
                <c:pt idx="3768">
                  <c:v>3769</c:v>
                </c:pt>
                <c:pt idx="3769">
                  <c:v>3770</c:v>
                </c:pt>
                <c:pt idx="3770">
                  <c:v>3771</c:v>
                </c:pt>
                <c:pt idx="3771">
                  <c:v>3772</c:v>
                </c:pt>
                <c:pt idx="3772">
                  <c:v>3773</c:v>
                </c:pt>
                <c:pt idx="3773">
                  <c:v>3774</c:v>
                </c:pt>
                <c:pt idx="3774">
                  <c:v>3775</c:v>
                </c:pt>
                <c:pt idx="3775">
                  <c:v>3776</c:v>
                </c:pt>
                <c:pt idx="3776">
                  <c:v>3777</c:v>
                </c:pt>
                <c:pt idx="3777">
                  <c:v>3778</c:v>
                </c:pt>
                <c:pt idx="3778">
                  <c:v>3779</c:v>
                </c:pt>
                <c:pt idx="3779">
                  <c:v>3780</c:v>
                </c:pt>
                <c:pt idx="3780">
                  <c:v>3781</c:v>
                </c:pt>
                <c:pt idx="3781">
                  <c:v>3782</c:v>
                </c:pt>
                <c:pt idx="3782">
                  <c:v>3783</c:v>
                </c:pt>
                <c:pt idx="3783">
                  <c:v>3784</c:v>
                </c:pt>
                <c:pt idx="3784">
                  <c:v>3785</c:v>
                </c:pt>
                <c:pt idx="3785">
                  <c:v>3786</c:v>
                </c:pt>
                <c:pt idx="3786">
                  <c:v>3787</c:v>
                </c:pt>
                <c:pt idx="3787">
                  <c:v>3788</c:v>
                </c:pt>
                <c:pt idx="3788">
                  <c:v>3789</c:v>
                </c:pt>
                <c:pt idx="3789">
                  <c:v>3790</c:v>
                </c:pt>
                <c:pt idx="3790">
                  <c:v>3791</c:v>
                </c:pt>
                <c:pt idx="3791">
                  <c:v>3792</c:v>
                </c:pt>
                <c:pt idx="3792">
                  <c:v>3793</c:v>
                </c:pt>
                <c:pt idx="3793">
                  <c:v>3794</c:v>
                </c:pt>
                <c:pt idx="3794">
                  <c:v>3795</c:v>
                </c:pt>
                <c:pt idx="3795">
                  <c:v>3796</c:v>
                </c:pt>
                <c:pt idx="3796">
                  <c:v>3797</c:v>
                </c:pt>
                <c:pt idx="3797">
                  <c:v>3798</c:v>
                </c:pt>
                <c:pt idx="3798">
                  <c:v>3799</c:v>
                </c:pt>
                <c:pt idx="3799">
                  <c:v>3800</c:v>
                </c:pt>
                <c:pt idx="3800">
                  <c:v>3801</c:v>
                </c:pt>
                <c:pt idx="3801">
                  <c:v>3802</c:v>
                </c:pt>
                <c:pt idx="3802">
                  <c:v>3803</c:v>
                </c:pt>
                <c:pt idx="3803">
                  <c:v>3804</c:v>
                </c:pt>
                <c:pt idx="3804">
                  <c:v>3805</c:v>
                </c:pt>
                <c:pt idx="3805">
                  <c:v>3806</c:v>
                </c:pt>
                <c:pt idx="3806">
                  <c:v>3807</c:v>
                </c:pt>
                <c:pt idx="3807">
                  <c:v>3808</c:v>
                </c:pt>
                <c:pt idx="3808">
                  <c:v>3809</c:v>
                </c:pt>
                <c:pt idx="3809">
                  <c:v>3810</c:v>
                </c:pt>
                <c:pt idx="3810">
                  <c:v>3811</c:v>
                </c:pt>
                <c:pt idx="3811">
                  <c:v>3812</c:v>
                </c:pt>
                <c:pt idx="3812">
                  <c:v>3813</c:v>
                </c:pt>
                <c:pt idx="3813">
                  <c:v>3814</c:v>
                </c:pt>
                <c:pt idx="3814">
                  <c:v>3815</c:v>
                </c:pt>
                <c:pt idx="3815">
                  <c:v>3816</c:v>
                </c:pt>
                <c:pt idx="3816">
                  <c:v>3817</c:v>
                </c:pt>
                <c:pt idx="3817">
                  <c:v>3818</c:v>
                </c:pt>
                <c:pt idx="3818">
                  <c:v>3819</c:v>
                </c:pt>
                <c:pt idx="3819">
                  <c:v>3820</c:v>
                </c:pt>
                <c:pt idx="3820">
                  <c:v>3821</c:v>
                </c:pt>
                <c:pt idx="3821">
                  <c:v>3822</c:v>
                </c:pt>
                <c:pt idx="3822">
                  <c:v>3823</c:v>
                </c:pt>
                <c:pt idx="3823">
                  <c:v>3824</c:v>
                </c:pt>
                <c:pt idx="3824">
                  <c:v>3825</c:v>
                </c:pt>
                <c:pt idx="3825">
                  <c:v>3826</c:v>
                </c:pt>
                <c:pt idx="3826">
                  <c:v>3827</c:v>
                </c:pt>
                <c:pt idx="3827">
                  <c:v>3828</c:v>
                </c:pt>
                <c:pt idx="3828">
                  <c:v>3829</c:v>
                </c:pt>
                <c:pt idx="3829">
                  <c:v>3830</c:v>
                </c:pt>
                <c:pt idx="3830">
                  <c:v>3831</c:v>
                </c:pt>
                <c:pt idx="3831">
                  <c:v>3832</c:v>
                </c:pt>
                <c:pt idx="3832">
                  <c:v>3833</c:v>
                </c:pt>
                <c:pt idx="3833">
                  <c:v>3834</c:v>
                </c:pt>
                <c:pt idx="3834">
                  <c:v>3835</c:v>
                </c:pt>
                <c:pt idx="3835">
                  <c:v>3836</c:v>
                </c:pt>
                <c:pt idx="3836">
                  <c:v>3837</c:v>
                </c:pt>
                <c:pt idx="3837">
                  <c:v>3838</c:v>
                </c:pt>
                <c:pt idx="3838">
                  <c:v>3839</c:v>
                </c:pt>
                <c:pt idx="3839">
                  <c:v>3840</c:v>
                </c:pt>
                <c:pt idx="3840">
                  <c:v>3841</c:v>
                </c:pt>
                <c:pt idx="3841">
                  <c:v>3842</c:v>
                </c:pt>
                <c:pt idx="3842">
                  <c:v>3843</c:v>
                </c:pt>
                <c:pt idx="3843">
                  <c:v>3844</c:v>
                </c:pt>
                <c:pt idx="3844">
                  <c:v>3845</c:v>
                </c:pt>
                <c:pt idx="3845">
                  <c:v>3846</c:v>
                </c:pt>
                <c:pt idx="3846">
                  <c:v>3847</c:v>
                </c:pt>
                <c:pt idx="3847">
                  <c:v>3848</c:v>
                </c:pt>
                <c:pt idx="3848">
                  <c:v>3849</c:v>
                </c:pt>
                <c:pt idx="3849">
                  <c:v>3850</c:v>
                </c:pt>
                <c:pt idx="3850">
                  <c:v>3851</c:v>
                </c:pt>
                <c:pt idx="3851">
                  <c:v>3852</c:v>
                </c:pt>
                <c:pt idx="3852">
                  <c:v>3853</c:v>
                </c:pt>
                <c:pt idx="3853">
                  <c:v>3854</c:v>
                </c:pt>
                <c:pt idx="3854">
                  <c:v>3855</c:v>
                </c:pt>
                <c:pt idx="3855">
                  <c:v>3856</c:v>
                </c:pt>
                <c:pt idx="3856">
                  <c:v>3857</c:v>
                </c:pt>
                <c:pt idx="3857">
                  <c:v>3858</c:v>
                </c:pt>
                <c:pt idx="3858">
                  <c:v>3859</c:v>
                </c:pt>
                <c:pt idx="3859">
                  <c:v>3860</c:v>
                </c:pt>
                <c:pt idx="3860">
                  <c:v>3861</c:v>
                </c:pt>
                <c:pt idx="3861">
                  <c:v>3862</c:v>
                </c:pt>
                <c:pt idx="3862">
                  <c:v>3863</c:v>
                </c:pt>
                <c:pt idx="3863">
                  <c:v>3864</c:v>
                </c:pt>
                <c:pt idx="3864">
                  <c:v>3865</c:v>
                </c:pt>
                <c:pt idx="3865">
                  <c:v>3866</c:v>
                </c:pt>
                <c:pt idx="3866">
                  <c:v>3867</c:v>
                </c:pt>
                <c:pt idx="3867">
                  <c:v>3868</c:v>
                </c:pt>
                <c:pt idx="3868">
                  <c:v>3869</c:v>
                </c:pt>
                <c:pt idx="3869">
                  <c:v>3870</c:v>
                </c:pt>
                <c:pt idx="3870">
                  <c:v>3871</c:v>
                </c:pt>
                <c:pt idx="3871">
                  <c:v>3872</c:v>
                </c:pt>
                <c:pt idx="3872">
                  <c:v>3873</c:v>
                </c:pt>
                <c:pt idx="3873">
                  <c:v>3874</c:v>
                </c:pt>
                <c:pt idx="3874">
                  <c:v>3875</c:v>
                </c:pt>
                <c:pt idx="3875">
                  <c:v>3876</c:v>
                </c:pt>
                <c:pt idx="3876">
                  <c:v>3877</c:v>
                </c:pt>
                <c:pt idx="3877">
                  <c:v>3878</c:v>
                </c:pt>
                <c:pt idx="3878">
                  <c:v>3879</c:v>
                </c:pt>
                <c:pt idx="3879">
                  <c:v>3880</c:v>
                </c:pt>
                <c:pt idx="3880">
                  <c:v>3881</c:v>
                </c:pt>
                <c:pt idx="3881">
                  <c:v>3882</c:v>
                </c:pt>
                <c:pt idx="3882">
                  <c:v>3883</c:v>
                </c:pt>
                <c:pt idx="3883">
                  <c:v>3884</c:v>
                </c:pt>
                <c:pt idx="3884">
                  <c:v>3885</c:v>
                </c:pt>
                <c:pt idx="3885">
                  <c:v>3886</c:v>
                </c:pt>
                <c:pt idx="3886">
                  <c:v>3887</c:v>
                </c:pt>
                <c:pt idx="3887">
                  <c:v>3888</c:v>
                </c:pt>
                <c:pt idx="3888">
                  <c:v>3889</c:v>
                </c:pt>
                <c:pt idx="3889">
                  <c:v>3890</c:v>
                </c:pt>
                <c:pt idx="3890">
                  <c:v>3891</c:v>
                </c:pt>
                <c:pt idx="3891">
                  <c:v>3892</c:v>
                </c:pt>
                <c:pt idx="3892">
                  <c:v>3893</c:v>
                </c:pt>
                <c:pt idx="3893">
                  <c:v>3894</c:v>
                </c:pt>
                <c:pt idx="3894">
                  <c:v>3895</c:v>
                </c:pt>
                <c:pt idx="3895">
                  <c:v>3896</c:v>
                </c:pt>
                <c:pt idx="3896">
                  <c:v>3897</c:v>
                </c:pt>
                <c:pt idx="3897">
                  <c:v>3898</c:v>
                </c:pt>
                <c:pt idx="3898">
                  <c:v>3899</c:v>
                </c:pt>
                <c:pt idx="3899">
                  <c:v>3900</c:v>
                </c:pt>
                <c:pt idx="3900">
                  <c:v>3901</c:v>
                </c:pt>
                <c:pt idx="3901">
                  <c:v>3902</c:v>
                </c:pt>
                <c:pt idx="3902">
                  <c:v>3903</c:v>
                </c:pt>
                <c:pt idx="3903">
                  <c:v>3904</c:v>
                </c:pt>
                <c:pt idx="3904">
                  <c:v>3905</c:v>
                </c:pt>
                <c:pt idx="3905">
                  <c:v>3906</c:v>
                </c:pt>
                <c:pt idx="3906">
                  <c:v>3907</c:v>
                </c:pt>
                <c:pt idx="3907">
                  <c:v>3908</c:v>
                </c:pt>
                <c:pt idx="3908">
                  <c:v>3909</c:v>
                </c:pt>
                <c:pt idx="3909">
                  <c:v>3910</c:v>
                </c:pt>
                <c:pt idx="3910">
                  <c:v>3911</c:v>
                </c:pt>
                <c:pt idx="3911">
                  <c:v>3912</c:v>
                </c:pt>
                <c:pt idx="3912">
                  <c:v>3913</c:v>
                </c:pt>
                <c:pt idx="3913">
                  <c:v>3914</c:v>
                </c:pt>
                <c:pt idx="3914">
                  <c:v>3915</c:v>
                </c:pt>
                <c:pt idx="3915">
                  <c:v>3916</c:v>
                </c:pt>
                <c:pt idx="3916">
                  <c:v>3917</c:v>
                </c:pt>
                <c:pt idx="3917">
                  <c:v>3918</c:v>
                </c:pt>
                <c:pt idx="3918">
                  <c:v>3919</c:v>
                </c:pt>
                <c:pt idx="3919">
                  <c:v>3920</c:v>
                </c:pt>
                <c:pt idx="3920">
                  <c:v>3921</c:v>
                </c:pt>
                <c:pt idx="3921">
                  <c:v>3922</c:v>
                </c:pt>
                <c:pt idx="3922">
                  <c:v>3923</c:v>
                </c:pt>
                <c:pt idx="3923">
                  <c:v>3924</c:v>
                </c:pt>
                <c:pt idx="3924">
                  <c:v>3925</c:v>
                </c:pt>
                <c:pt idx="3925">
                  <c:v>3926</c:v>
                </c:pt>
                <c:pt idx="3926">
                  <c:v>3927</c:v>
                </c:pt>
                <c:pt idx="3927">
                  <c:v>3928</c:v>
                </c:pt>
                <c:pt idx="3928">
                  <c:v>3929</c:v>
                </c:pt>
                <c:pt idx="3929">
                  <c:v>3930</c:v>
                </c:pt>
                <c:pt idx="3930">
                  <c:v>3931</c:v>
                </c:pt>
                <c:pt idx="3931">
                  <c:v>3932</c:v>
                </c:pt>
                <c:pt idx="3932">
                  <c:v>3933</c:v>
                </c:pt>
                <c:pt idx="3933">
                  <c:v>3934</c:v>
                </c:pt>
                <c:pt idx="3934">
                  <c:v>3935</c:v>
                </c:pt>
                <c:pt idx="3935">
                  <c:v>3936</c:v>
                </c:pt>
                <c:pt idx="3936">
                  <c:v>3937</c:v>
                </c:pt>
                <c:pt idx="3937">
                  <c:v>3938</c:v>
                </c:pt>
                <c:pt idx="3938">
                  <c:v>3939</c:v>
                </c:pt>
                <c:pt idx="3939">
                  <c:v>3940</c:v>
                </c:pt>
                <c:pt idx="3940">
                  <c:v>3941</c:v>
                </c:pt>
                <c:pt idx="3941">
                  <c:v>3942</c:v>
                </c:pt>
                <c:pt idx="3942">
                  <c:v>3943</c:v>
                </c:pt>
                <c:pt idx="3943">
                  <c:v>3944</c:v>
                </c:pt>
                <c:pt idx="3944">
                  <c:v>3945</c:v>
                </c:pt>
                <c:pt idx="3945">
                  <c:v>3946</c:v>
                </c:pt>
                <c:pt idx="3946">
                  <c:v>3947</c:v>
                </c:pt>
                <c:pt idx="3947">
                  <c:v>3948</c:v>
                </c:pt>
                <c:pt idx="3948">
                  <c:v>3949</c:v>
                </c:pt>
                <c:pt idx="3949">
                  <c:v>3950</c:v>
                </c:pt>
                <c:pt idx="3950">
                  <c:v>3951</c:v>
                </c:pt>
                <c:pt idx="3951">
                  <c:v>3952</c:v>
                </c:pt>
                <c:pt idx="3952">
                  <c:v>3953</c:v>
                </c:pt>
                <c:pt idx="3953">
                  <c:v>3954</c:v>
                </c:pt>
                <c:pt idx="3954">
                  <c:v>3955</c:v>
                </c:pt>
                <c:pt idx="3955">
                  <c:v>3956</c:v>
                </c:pt>
                <c:pt idx="3956">
                  <c:v>3957</c:v>
                </c:pt>
                <c:pt idx="3957">
                  <c:v>3958</c:v>
                </c:pt>
                <c:pt idx="3958">
                  <c:v>3959</c:v>
                </c:pt>
                <c:pt idx="3959">
                  <c:v>3960</c:v>
                </c:pt>
                <c:pt idx="3960">
                  <c:v>3961</c:v>
                </c:pt>
                <c:pt idx="3961">
                  <c:v>3962</c:v>
                </c:pt>
                <c:pt idx="3962">
                  <c:v>3963</c:v>
                </c:pt>
                <c:pt idx="3963">
                  <c:v>3964</c:v>
                </c:pt>
                <c:pt idx="3964">
                  <c:v>3965</c:v>
                </c:pt>
                <c:pt idx="3965">
                  <c:v>3966</c:v>
                </c:pt>
                <c:pt idx="3966">
                  <c:v>3967</c:v>
                </c:pt>
                <c:pt idx="3967">
                  <c:v>3968</c:v>
                </c:pt>
                <c:pt idx="3968">
                  <c:v>3969</c:v>
                </c:pt>
                <c:pt idx="3969">
                  <c:v>3970</c:v>
                </c:pt>
                <c:pt idx="3970">
                  <c:v>3971</c:v>
                </c:pt>
                <c:pt idx="3971">
                  <c:v>3972</c:v>
                </c:pt>
                <c:pt idx="3972">
                  <c:v>3973</c:v>
                </c:pt>
                <c:pt idx="3973">
                  <c:v>3974</c:v>
                </c:pt>
                <c:pt idx="3974">
                  <c:v>3975</c:v>
                </c:pt>
                <c:pt idx="3975">
                  <c:v>3976</c:v>
                </c:pt>
                <c:pt idx="3976">
                  <c:v>3977</c:v>
                </c:pt>
                <c:pt idx="3977">
                  <c:v>3978</c:v>
                </c:pt>
                <c:pt idx="3978">
                  <c:v>3979</c:v>
                </c:pt>
                <c:pt idx="3979">
                  <c:v>3980</c:v>
                </c:pt>
                <c:pt idx="3980">
                  <c:v>3981</c:v>
                </c:pt>
                <c:pt idx="3981">
                  <c:v>3982</c:v>
                </c:pt>
                <c:pt idx="3982">
                  <c:v>3983</c:v>
                </c:pt>
                <c:pt idx="3983">
                  <c:v>3984</c:v>
                </c:pt>
                <c:pt idx="3984">
                  <c:v>3985</c:v>
                </c:pt>
                <c:pt idx="3985">
                  <c:v>3986</c:v>
                </c:pt>
                <c:pt idx="3986">
                  <c:v>3987</c:v>
                </c:pt>
                <c:pt idx="3987">
                  <c:v>3988</c:v>
                </c:pt>
                <c:pt idx="3988">
                  <c:v>3989</c:v>
                </c:pt>
                <c:pt idx="3989">
                  <c:v>3990</c:v>
                </c:pt>
                <c:pt idx="3990">
                  <c:v>3991</c:v>
                </c:pt>
                <c:pt idx="3991">
                  <c:v>3992</c:v>
                </c:pt>
                <c:pt idx="3992">
                  <c:v>3993</c:v>
                </c:pt>
                <c:pt idx="3993">
                  <c:v>3994</c:v>
                </c:pt>
                <c:pt idx="3994">
                  <c:v>3995</c:v>
                </c:pt>
                <c:pt idx="3995">
                  <c:v>3996</c:v>
                </c:pt>
                <c:pt idx="3996">
                  <c:v>3997</c:v>
                </c:pt>
                <c:pt idx="3997">
                  <c:v>3998</c:v>
                </c:pt>
                <c:pt idx="3998">
                  <c:v>3999</c:v>
                </c:pt>
                <c:pt idx="3999">
                  <c:v>4000</c:v>
                </c:pt>
                <c:pt idx="4000">
                  <c:v>4001</c:v>
                </c:pt>
                <c:pt idx="4001">
                  <c:v>4002</c:v>
                </c:pt>
                <c:pt idx="4002">
                  <c:v>4003</c:v>
                </c:pt>
                <c:pt idx="4003">
                  <c:v>4004</c:v>
                </c:pt>
                <c:pt idx="4004">
                  <c:v>4005</c:v>
                </c:pt>
                <c:pt idx="4005">
                  <c:v>4006</c:v>
                </c:pt>
                <c:pt idx="4006">
                  <c:v>4007</c:v>
                </c:pt>
                <c:pt idx="4007">
                  <c:v>4008</c:v>
                </c:pt>
                <c:pt idx="4008">
                  <c:v>4009</c:v>
                </c:pt>
                <c:pt idx="4009">
                  <c:v>4010</c:v>
                </c:pt>
                <c:pt idx="4010">
                  <c:v>4011</c:v>
                </c:pt>
                <c:pt idx="4011">
                  <c:v>4012</c:v>
                </c:pt>
                <c:pt idx="4012">
                  <c:v>4013</c:v>
                </c:pt>
                <c:pt idx="4013">
                  <c:v>4014</c:v>
                </c:pt>
                <c:pt idx="4014">
                  <c:v>4015</c:v>
                </c:pt>
                <c:pt idx="4015">
                  <c:v>4016</c:v>
                </c:pt>
                <c:pt idx="4016">
                  <c:v>4017</c:v>
                </c:pt>
                <c:pt idx="4017">
                  <c:v>4018</c:v>
                </c:pt>
                <c:pt idx="4018">
                  <c:v>4019</c:v>
                </c:pt>
                <c:pt idx="4019">
                  <c:v>4020</c:v>
                </c:pt>
                <c:pt idx="4020">
                  <c:v>4021</c:v>
                </c:pt>
                <c:pt idx="4021">
                  <c:v>4022</c:v>
                </c:pt>
                <c:pt idx="4022">
                  <c:v>4023</c:v>
                </c:pt>
                <c:pt idx="4023">
                  <c:v>4024</c:v>
                </c:pt>
                <c:pt idx="4024">
                  <c:v>4025</c:v>
                </c:pt>
                <c:pt idx="4025">
                  <c:v>4026</c:v>
                </c:pt>
                <c:pt idx="4026">
                  <c:v>4027</c:v>
                </c:pt>
                <c:pt idx="4027">
                  <c:v>4028</c:v>
                </c:pt>
                <c:pt idx="4028">
                  <c:v>4029</c:v>
                </c:pt>
                <c:pt idx="4029">
                  <c:v>4030</c:v>
                </c:pt>
                <c:pt idx="4030">
                  <c:v>4031</c:v>
                </c:pt>
                <c:pt idx="4031">
                  <c:v>4032</c:v>
                </c:pt>
                <c:pt idx="4032">
                  <c:v>4033</c:v>
                </c:pt>
                <c:pt idx="4033">
                  <c:v>4034</c:v>
                </c:pt>
                <c:pt idx="4034">
                  <c:v>4035</c:v>
                </c:pt>
                <c:pt idx="4035">
                  <c:v>4036</c:v>
                </c:pt>
                <c:pt idx="4036">
                  <c:v>4037</c:v>
                </c:pt>
                <c:pt idx="4037">
                  <c:v>4038</c:v>
                </c:pt>
                <c:pt idx="4038">
                  <c:v>4039</c:v>
                </c:pt>
                <c:pt idx="4039">
                  <c:v>4040</c:v>
                </c:pt>
                <c:pt idx="4040">
                  <c:v>4041</c:v>
                </c:pt>
                <c:pt idx="4041">
                  <c:v>4042</c:v>
                </c:pt>
                <c:pt idx="4042">
                  <c:v>4043</c:v>
                </c:pt>
                <c:pt idx="4043">
                  <c:v>4044</c:v>
                </c:pt>
                <c:pt idx="4044">
                  <c:v>4045</c:v>
                </c:pt>
                <c:pt idx="4045">
                  <c:v>4046</c:v>
                </c:pt>
                <c:pt idx="4046">
                  <c:v>4047</c:v>
                </c:pt>
                <c:pt idx="4047">
                  <c:v>4048</c:v>
                </c:pt>
                <c:pt idx="4048">
                  <c:v>4049</c:v>
                </c:pt>
                <c:pt idx="4049">
                  <c:v>4050</c:v>
                </c:pt>
                <c:pt idx="4050">
                  <c:v>4051</c:v>
                </c:pt>
                <c:pt idx="4051">
                  <c:v>4052</c:v>
                </c:pt>
                <c:pt idx="4052">
                  <c:v>4053</c:v>
                </c:pt>
                <c:pt idx="4053">
                  <c:v>4054</c:v>
                </c:pt>
                <c:pt idx="4054">
                  <c:v>4055</c:v>
                </c:pt>
                <c:pt idx="4055">
                  <c:v>4056</c:v>
                </c:pt>
                <c:pt idx="4056">
                  <c:v>4057</c:v>
                </c:pt>
                <c:pt idx="4057">
                  <c:v>4058</c:v>
                </c:pt>
                <c:pt idx="4058">
                  <c:v>4059</c:v>
                </c:pt>
                <c:pt idx="4059">
                  <c:v>4060</c:v>
                </c:pt>
                <c:pt idx="4060">
                  <c:v>4061</c:v>
                </c:pt>
                <c:pt idx="4061">
                  <c:v>4062</c:v>
                </c:pt>
                <c:pt idx="4062">
                  <c:v>4063</c:v>
                </c:pt>
                <c:pt idx="4063">
                  <c:v>4064</c:v>
                </c:pt>
                <c:pt idx="4064">
                  <c:v>4065</c:v>
                </c:pt>
                <c:pt idx="4065">
                  <c:v>4066</c:v>
                </c:pt>
                <c:pt idx="4066">
                  <c:v>4067</c:v>
                </c:pt>
                <c:pt idx="4067">
                  <c:v>4068</c:v>
                </c:pt>
                <c:pt idx="4068">
                  <c:v>4069</c:v>
                </c:pt>
                <c:pt idx="4069">
                  <c:v>4070</c:v>
                </c:pt>
                <c:pt idx="4070">
                  <c:v>4071</c:v>
                </c:pt>
                <c:pt idx="4071">
                  <c:v>4072</c:v>
                </c:pt>
                <c:pt idx="4072">
                  <c:v>4073</c:v>
                </c:pt>
                <c:pt idx="4073">
                  <c:v>4074</c:v>
                </c:pt>
                <c:pt idx="4074">
                  <c:v>4075</c:v>
                </c:pt>
                <c:pt idx="4075">
                  <c:v>4076</c:v>
                </c:pt>
                <c:pt idx="4076">
                  <c:v>4077</c:v>
                </c:pt>
                <c:pt idx="4077">
                  <c:v>4078</c:v>
                </c:pt>
                <c:pt idx="4078">
                  <c:v>4079</c:v>
                </c:pt>
                <c:pt idx="4079">
                  <c:v>4080</c:v>
                </c:pt>
                <c:pt idx="4080">
                  <c:v>4081</c:v>
                </c:pt>
                <c:pt idx="4081">
                  <c:v>4082</c:v>
                </c:pt>
                <c:pt idx="4082">
                  <c:v>4083</c:v>
                </c:pt>
                <c:pt idx="4083">
                  <c:v>4084</c:v>
                </c:pt>
                <c:pt idx="4084">
                  <c:v>4085</c:v>
                </c:pt>
                <c:pt idx="4085">
                  <c:v>4086</c:v>
                </c:pt>
                <c:pt idx="4086">
                  <c:v>4087</c:v>
                </c:pt>
                <c:pt idx="4087">
                  <c:v>4088</c:v>
                </c:pt>
                <c:pt idx="4088">
                  <c:v>4089</c:v>
                </c:pt>
                <c:pt idx="4089">
                  <c:v>4090</c:v>
                </c:pt>
                <c:pt idx="4090">
                  <c:v>4091</c:v>
                </c:pt>
                <c:pt idx="4091">
                  <c:v>4092</c:v>
                </c:pt>
                <c:pt idx="4092">
                  <c:v>4093</c:v>
                </c:pt>
                <c:pt idx="4093">
                  <c:v>4094</c:v>
                </c:pt>
                <c:pt idx="4094">
                  <c:v>4095</c:v>
                </c:pt>
                <c:pt idx="4095">
                  <c:v>4096</c:v>
                </c:pt>
              </c:numCache>
            </c:numRef>
          </c:xVal>
          <c:yVal>
            <c:numRef>
              <c:f>EMCS!$B$2:$B$4097</c:f>
              <c:numCache>
                <c:formatCode>0.00E+00</c:formatCode>
                <c:ptCount val="4096"/>
                <c:pt idx="0">
                  <c:v>341.33</c:v>
                </c:pt>
                <c:pt idx="1">
                  <c:v>341.33</c:v>
                </c:pt>
                <c:pt idx="2">
                  <c:v>342.33</c:v>
                </c:pt>
                <c:pt idx="3">
                  <c:v>342.33</c:v>
                </c:pt>
                <c:pt idx="4">
                  <c:v>343.33</c:v>
                </c:pt>
                <c:pt idx="5">
                  <c:v>343.33</c:v>
                </c:pt>
                <c:pt idx="6">
                  <c:v>344.33</c:v>
                </c:pt>
                <c:pt idx="7">
                  <c:v>344.33</c:v>
                </c:pt>
                <c:pt idx="8">
                  <c:v>345.32</c:v>
                </c:pt>
                <c:pt idx="9">
                  <c:v>345.32</c:v>
                </c:pt>
                <c:pt idx="10">
                  <c:v>346.32</c:v>
                </c:pt>
                <c:pt idx="11">
                  <c:v>346.32</c:v>
                </c:pt>
                <c:pt idx="12">
                  <c:v>347.31</c:v>
                </c:pt>
                <c:pt idx="13">
                  <c:v>347.31</c:v>
                </c:pt>
                <c:pt idx="14">
                  <c:v>348.31</c:v>
                </c:pt>
                <c:pt idx="15">
                  <c:v>348.31</c:v>
                </c:pt>
                <c:pt idx="16">
                  <c:v>349.3</c:v>
                </c:pt>
                <c:pt idx="17">
                  <c:v>349.3</c:v>
                </c:pt>
                <c:pt idx="18">
                  <c:v>350.29</c:v>
                </c:pt>
                <c:pt idx="19">
                  <c:v>350.29</c:v>
                </c:pt>
                <c:pt idx="20">
                  <c:v>351.28</c:v>
                </c:pt>
                <c:pt idx="21">
                  <c:v>351.28</c:v>
                </c:pt>
                <c:pt idx="22">
                  <c:v>352.27</c:v>
                </c:pt>
                <c:pt idx="23">
                  <c:v>352.27</c:v>
                </c:pt>
                <c:pt idx="24">
                  <c:v>353.26</c:v>
                </c:pt>
                <c:pt idx="25">
                  <c:v>353.26</c:v>
                </c:pt>
                <c:pt idx="26">
                  <c:v>354.24</c:v>
                </c:pt>
                <c:pt idx="27">
                  <c:v>354.24</c:v>
                </c:pt>
                <c:pt idx="28">
                  <c:v>355.23</c:v>
                </c:pt>
                <c:pt idx="29">
                  <c:v>355.23</c:v>
                </c:pt>
                <c:pt idx="30">
                  <c:v>356.22</c:v>
                </c:pt>
                <c:pt idx="31">
                  <c:v>356.22</c:v>
                </c:pt>
                <c:pt idx="32">
                  <c:v>357.2</c:v>
                </c:pt>
                <c:pt idx="33">
                  <c:v>357.2</c:v>
                </c:pt>
                <c:pt idx="34">
                  <c:v>358.18</c:v>
                </c:pt>
                <c:pt idx="35">
                  <c:v>358.18</c:v>
                </c:pt>
                <c:pt idx="36">
                  <c:v>359.17</c:v>
                </c:pt>
                <c:pt idx="37">
                  <c:v>359.17</c:v>
                </c:pt>
                <c:pt idx="38">
                  <c:v>360.15</c:v>
                </c:pt>
                <c:pt idx="39">
                  <c:v>360.15</c:v>
                </c:pt>
                <c:pt idx="40">
                  <c:v>361.13</c:v>
                </c:pt>
                <c:pt idx="41">
                  <c:v>361.13</c:v>
                </c:pt>
                <c:pt idx="42">
                  <c:v>362.11</c:v>
                </c:pt>
                <c:pt idx="43">
                  <c:v>362.11</c:v>
                </c:pt>
                <c:pt idx="44">
                  <c:v>363.09</c:v>
                </c:pt>
                <c:pt idx="45">
                  <c:v>363.09</c:v>
                </c:pt>
                <c:pt idx="46">
                  <c:v>364.06</c:v>
                </c:pt>
                <c:pt idx="47">
                  <c:v>364.06</c:v>
                </c:pt>
                <c:pt idx="48">
                  <c:v>365.04</c:v>
                </c:pt>
                <c:pt idx="49">
                  <c:v>365.04</c:v>
                </c:pt>
                <c:pt idx="50">
                  <c:v>366.02</c:v>
                </c:pt>
                <c:pt idx="51">
                  <c:v>366.02</c:v>
                </c:pt>
                <c:pt idx="52">
                  <c:v>366.99</c:v>
                </c:pt>
                <c:pt idx="53">
                  <c:v>366.99</c:v>
                </c:pt>
                <c:pt idx="54">
                  <c:v>367.96</c:v>
                </c:pt>
                <c:pt idx="55">
                  <c:v>367.96</c:v>
                </c:pt>
                <c:pt idx="56">
                  <c:v>368.94</c:v>
                </c:pt>
                <c:pt idx="57">
                  <c:v>368.94</c:v>
                </c:pt>
                <c:pt idx="58">
                  <c:v>369.91</c:v>
                </c:pt>
                <c:pt idx="59">
                  <c:v>369.91</c:v>
                </c:pt>
                <c:pt idx="60">
                  <c:v>370.88</c:v>
                </c:pt>
                <c:pt idx="61">
                  <c:v>370.88</c:v>
                </c:pt>
                <c:pt idx="62">
                  <c:v>371.85</c:v>
                </c:pt>
                <c:pt idx="63">
                  <c:v>371.85</c:v>
                </c:pt>
                <c:pt idx="64">
                  <c:v>372.82</c:v>
                </c:pt>
                <c:pt idx="65">
                  <c:v>372.82</c:v>
                </c:pt>
                <c:pt idx="66">
                  <c:v>373.79</c:v>
                </c:pt>
                <c:pt idx="67">
                  <c:v>373.79</c:v>
                </c:pt>
                <c:pt idx="68">
                  <c:v>374.75</c:v>
                </c:pt>
                <c:pt idx="69">
                  <c:v>374.75</c:v>
                </c:pt>
                <c:pt idx="70">
                  <c:v>375.72</c:v>
                </c:pt>
                <c:pt idx="71">
                  <c:v>375.72</c:v>
                </c:pt>
                <c:pt idx="72">
                  <c:v>376.68</c:v>
                </c:pt>
                <c:pt idx="73">
                  <c:v>376.68</c:v>
                </c:pt>
                <c:pt idx="74">
                  <c:v>377.65</c:v>
                </c:pt>
                <c:pt idx="75">
                  <c:v>377.65</c:v>
                </c:pt>
                <c:pt idx="76">
                  <c:v>378.61</c:v>
                </c:pt>
                <c:pt idx="77">
                  <c:v>378.61</c:v>
                </c:pt>
                <c:pt idx="78">
                  <c:v>379.57</c:v>
                </c:pt>
                <c:pt idx="79">
                  <c:v>379.57</c:v>
                </c:pt>
                <c:pt idx="80">
                  <c:v>380.53</c:v>
                </c:pt>
                <c:pt idx="81">
                  <c:v>380.53</c:v>
                </c:pt>
                <c:pt idx="82">
                  <c:v>381.49</c:v>
                </c:pt>
                <c:pt idx="83">
                  <c:v>381.49</c:v>
                </c:pt>
                <c:pt idx="84">
                  <c:v>382.45</c:v>
                </c:pt>
                <c:pt idx="85">
                  <c:v>382.45</c:v>
                </c:pt>
                <c:pt idx="86">
                  <c:v>383.41</c:v>
                </c:pt>
                <c:pt idx="87">
                  <c:v>383.41</c:v>
                </c:pt>
                <c:pt idx="88">
                  <c:v>384.37</c:v>
                </c:pt>
                <c:pt idx="89">
                  <c:v>384.37</c:v>
                </c:pt>
                <c:pt idx="90">
                  <c:v>385.32</c:v>
                </c:pt>
                <c:pt idx="91">
                  <c:v>385.32</c:v>
                </c:pt>
                <c:pt idx="92">
                  <c:v>386.28</c:v>
                </c:pt>
                <c:pt idx="93">
                  <c:v>386.28</c:v>
                </c:pt>
                <c:pt idx="94">
                  <c:v>387.23</c:v>
                </c:pt>
                <c:pt idx="95">
                  <c:v>387.23</c:v>
                </c:pt>
                <c:pt idx="96">
                  <c:v>388.18</c:v>
                </c:pt>
                <c:pt idx="97">
                  <c:v>388.18</c:v>
                </c:pt>
                <c:pt idx="98">
                  <c:v>389.14</c:v>
                </c:pt>
                <c:pt idx="99">
                  <c:v>389.14</c:v>
                </c:pt>
                <c:pt idx="100">
                  <c:v>390.09</c:v>
                </c:pt>
                <c:pt idx="101">
                  <c:v>390.09</c:v>
                </c:pt>
                <c:pt idx="102">
                  <c:v>391.04</c:v>
                </c:pt>
                <c:pt idx="103">
                  <c:v>391.04</c:v>
                </c:pt>
                <c:pt idx="104">
                  <c:v>391.99</c:v>
                </c:pt>
                <c:pt idx="105">
                  <c:v>391.99</c:v>
                </c:pt>
                <c:pt idx="106">
                  <c:v>392.94</c:v>
                </c:pt>
                <c:pt idx="107">
                  <c:v>392.94</c:v>
                </c:pt>
                <c:pt idx="108">
                  <c:v>393.88</c:v>
                </c:pt>
                <c:pt idx="109">
                  <c:v>393.88</c:v>
                </c:pt>
                <c:pt idx="110">
                  <c:v>394.83</c:v>
                </c:pt>
                <c:pt idx="111">
                  <c:v>394.83</c:v>
                </c:pt>
                <c:pt idx="112">
                  <c:v>395.77</c:v>
                </c:pt>
                <c:pt idx="113">
                  <c:v>395.77</c:v>
                </c:pt>
                <c:pt idx="114">
                  <c:v>396.72</c:v>
                </c:pt>
                <c:pt idx="115">
                  <c:v>396.72</c:v>
                </c:pt>
                <c:pt idx="116">
                  <c:v>397.66</c:v>
                </c:pt>
                <c:pt idx="117">
                  <c:v>397.66</c:v>
                </c:pt>
                <c:pt idx="118">
                  <c:v>398.6</c:v>
                </c:pt>
                <c:pt idx="119">
                  <c:v>398.6</c:v>
                </c:pt>
                <c:pt idx="120">
                  <c:v>399.55</c:v>
                </c:pt>
                <c:pt idx="121">
                  <c:v>399.55</c:v>
                </c:pt>
                <c:pt idx="122">
                  <c:v>400.49</c:v>
                </c:pt>
                <c:pt idx="123">
                  <c:v>400.49</c:v>
                </c:pt>
                <c:pt idx="124">
                  <c:v>401.43</c:v>
                </c:pt>
                <c:pt idx="125">
                  <c:v>401.43</c:v>
                </c:pt>
                <c:pt idx="126">
                  <c:v>402.36</c:v>
                </c:pt>
                <c:pt idx="127">
                  <c:v>402.36</c:v>
                </c:pt>
                <c:pt idx="128">
                  <c:v>403.3</c:v>
                </c:pt>
                <c:pt idx="129">
                  <c:v>403.3</c:v>
                </c:pt>
                <c:pt idx="130">
                  <c:v>404.24</c:v>
                </c:pt>
                <c:pt idx="131">
                  <c:v>404.24</c:v>
                </c:pt>
                <c:pt idx="132">
                  <c:v>405.17</c:v>
                </c:pt>
                <c:pt idx="133">
                  <c:v>405.17</c:v>
                </c:pt>
                <c:pt idx="134">
                  <c:v>406.11</c:v>
                </c:pt>
                <c:pt idx="135">
                  <c:v>406.11</c:v>
                </c:pt>
                <c:pt idx="136">
                  <c:v>407.04</c:v>
                </c:pt>
                <c:pt idx="137">
                  <c:v>407.04</c:v>
                </c:pt>
                <c:pt idx="138">
                  <c:v>407.97</c:v>
                </c:pt>
                <c:pt idx="139">
                  <c:v>407.97</c:v>
                </c:pt>
                <c:pt idx="140">
                  <c:v>408.91</c:v>
                </c:pt>
                <c:pt idx="141">
                  <c:v>408.91</c:v>
                </c:pt>
                <c:pt idx="142">
                  <c:v>409.84</c:v>
                </c:pt>
                <c:pt idx="143">
                  <c:v>409.84</c:v>
                </c:pt>
                <c:pt idx="144">
                  <c:v>410.77</c:v>
                </c:pt>
                <c:pt idx="145">
                  <c:v>410.77</c:v>
                </c:pt>
                <c:pt idx="146">
                  <c:v>411.7</c:v>
                </c:pt>
                <c:pt idx="147">
                  <c:v>411.7</c:v>
                </c:pt>
                <c:pt idx="148">
                  <c:v>412.62</c:v>
                </c:pt>
                <c:pt idx="149">
                  <c:v>412.62</c:v>
                </c:pt>
                <c:pt idx="150">
                  <c:v>413.55</c:v>
                </c:pt>
                <c:pt idx="151">
                  <c:v>413.55</c:v>
                </c:pt>
                <c:pt idx="152">
                  <c:v>414.48</c:v>
                </c:pt>
                <c:pt idx="153">
                  <c:v>414.48</c:v>
                </c:pt>
                <c:pt idx="154">
                  <c:v>415.4</c:v>
                </c:pt>
                <c:pt idx="155">
                  <c:v>415.4</c:v>
                </c:pt>
                <c:pt idx="156">
                  <c:v>416.32</c:v>
                </c:pt>
                <c:pt idx="157">
                  <c:v>416.32</c:v>
                </c:pt>
                <c:pt idx="158">
                  <c:v>417.25</c:v>
                </c:pt>
                <c:pt idx="159">
                  <c:v>417.25</c:v>
                </c:pt>
                <c:pt idx="160">
                  <c:v>418.17</c:v>
                </c:pt>
                <c:pt idx="161">
                  <c:v>418.17</c:v>
                </c:pt>
                <c:pt idx="162">
                  <c:v>419.09</c:v>
                </c:pt>
                <c:pt idx="163">
                  <c:v>419.09</c:v>
                </c:pt>
                <c:pt idx="164">
                  <c:v>420.01</c:v>
                </c:pt>
                <c:pt idx="165">
                  <c:v>420.01</c:v>
                </c:pt>
                <c:pt idx="166">
                  <c:v>420.93</c:v>
                </c:pt>
                <c:pt idx="167">
                  <c:v>420.93</c:v>
                </c:pt>
                <c:pt idx="168">
                  <c:v>421.85</c:v>
                </c:pt>
                <c:pt idx="169">
                  <c:v>421.85</c:v>
                </c:pt>
                <c:pt idx="170">
                  <c:v>422.76</c:v>
                </c:pt>
                <c:pt idx="171">
                  <c:v>422.76</c:v>
                </c:pt>
                <c:pt idx="172">
                  <c:v>423.68</c:v>
                </c:pt>
                <c:pt idx="173">
                  <c:v>423.68</c:v>
                </c:pt>
                <c:pt idx="174">
                  <c:v>424.59</c:v>
                </c:pt>
                <c:pt idx="175">
                  <c:v>424.59</c:v>
                </c:pt>
                <c:pt idx="176">
                  <c:v>425.51</c:v>
                </c:pt>
                <c:pt idx="177">
                  <c:v>425.51</c:v>
                </c:pt>
                <c:pt idx="178">
                  <c:v>426.42</c:v>
                </c:pt>
                <c:pt idx="179">
                  <c:v>426.42</c:v>
                </c:pt>
                <c:pt idx="180">
                  <c:v>427.33</c:v>
                </c:pt>
                <c:pt idx="181">
                  <c:v>427.33</c:v>
                </c:pt>
                <c:pt idx="182">
                  <c:v>428.25</c:v>
                </c:pt>
                <c:pt idx="183">
                  <c:v>428.25</c:v>
                </c:pt>
                <c:pt idx="184">
                  <c:v>429.16</c:v>
                </c:pt>
                <c:pt idx="185">
                  <c:v>429.16</c:v>
                </c:pt>
                <c:pt idx="186">
                  <c:v>430.06</c:v>
                </c:pt>
                <c:pt idx="187">
                  <c:v>430.06</c:v>
                </c:pt>
                <c:pt idx="188">
                  <c:v>430.97</c:v>
                </c:pt>
                <c:pt idx="189">
                  <c:v>430.97</c:v>
                </c:pt>
                <c:pt idx="190">
                  <c:v>431.88</c:v>
                </c:pt>
                <c:pt idx="191">
                  <c:v>431.88</c:v>
                </c:pt>
                <c:pt idx="192">
                  <c:v>432.79</c:v>
                </c:pt>
                <c:pt idx="193">
                  <c:v>432.79</c:v>
                </c:pt>
                <c:pt idx="194">
                  <c:v>433.69</c:v>
                </c:pt>
                <c:pt idx="195">
                  <c:v>433.69</c:v>
                </c:pt>
                <c:pt idx="196">
                  <c:v>434.6</c:v>
                </c:pt>
                <c:pt idx="197">
                  <c:v>434.6</c:v>
                </c:pt>
                <c:pt idx="198">
                  <c:v>435.5</c:v>
                </c:pt>
                <c:pt idx="199">
                  <c:v>435.5</c:v>
                </c:pt>
                <c:pt idx="200">
                  <c:v>436.4</c:v>
                </c:pt>
                <c:pt idx="201">
                  <c:v>436.4</c:v>
                </c:pt>
                <c:pt idx="202">
                  <c:v>437.3</c:v>
                </c:pt>
                <c:pt idx="203">
                  <c:v>437.3</c:v>
                </c:pt>
                <c:pt idx="204">
                  <c:v>438.2</c:v>
                </c:pt>
                <c:pt idx="205">
                  <c:v>438.2</c:v>
                </c:pt>
                <c:pt idx="206">
                  <c:v>439.1</c:v>
                </c:pt>
                <c:pt idx="207">
                  <c:v>439.1</c:v>
                </c:pt>
                <c:pt idx="208">
                  <c:v>440</c:v>
                </c:pt>
                <c:pt idx="209">
                  <c:v>440</c:v>
                </c:pt>
                <c:pt idx="210">
                  <c:v>440.9</c:v>
                </c:pt>
                <c:pt idx="211">
                  <c:v>440.9</c:v>
                </c:pt>
                <c:pt idx="212">
                  <c:v>441.8</c:v>
                </c:pt>
                <c:pt idx="213">
                  <c:v>441.8</c:v>
                </c:pt>
                <c:pt idx="214">
                  <c:v>442.69</c:v>
                </c:pt>
                <c:pt idx="215">
                  <c:v>442.69</c:v>
                </c:pt>
                <c:pt idx="216">
                  <c:v>443.59</c:v>
                </c:pt>
                <c:pt idx="217">
                  <c:v>443.59</c:v>
                </c:pt>
                <c:pt idx="218">
                  <c:v>444.48</c:v>
                </c:pt>
                <c:pt idx="219">
                  <c:v>444.48</c:v>
                </c:pt>
                <c:pt idx="220">
                  <c:v>445.37</c:v>
                </c:pt>
                <c:pt idx="221">
                  <c:v>445.37</c:v>
                </c:pt>
                <c:pt idx="222">
                  <c:v>446.26</c:v>
                </c:pt>
                <c:pt idx="223">
                  <c:v>446.26</c:v>
                </c:pt>
                <c:pt idx="224">
                  <c:v>447.15</c:v>
                </c:pt>
                <c:pt idx="225">
                  <c:v>447.15</c:v>
                </c:pt>
                <c:pt idx="226">
                  <c:v>448.04</c:v>
                </c:pt>
                <c:pt idx="227">
                  <c:v>448.04</c:v>
                </c:pt>
                <c:pt idx="228">
                  <c:v>448.93</c:v>
                </c:pt>
                <c:pt idx="229">
                  <c:v>448.93</c:v>
                </c:pt>
                <c:pt idx="230">
                  <c:v>449.82</c:v>
                </c:pt>
                <c:pt idx="231">
                  <c:v>449.82</c:v>
                </c:pt>
                <c:pt idx="232">
                  <c:v>450.71</c:v>
                </c:pt>
                <c:pt idx="233">
                  <c:v>450.71</c:v>
                </c:pt>
                <c:pt idx="234">
                  <c:v>451.59</c:v>
                </c:pt>
                <c:pt idx="235">
                  <c:v>451.59</c:v>
                </c:pt>
                <c:pt idx="236">
                  <c:v>452.48</c:v>
                </c:pt>
                <c:pt idx="237">
                  <c:v>452.48</c:v>
                </c:pt>
                <c:pt idx="238">
                  <c:v>453.36</c:v>
                </c:pt>
                <c:pt idx="239">
                  <c:v>453.36</c:v>
                </c:pt>
                <c:pt idx="240">
                  <c:v>454.24</c:v>
                </c:pt>
                <c:pt idx="241">
                  <c:v>454.24</c:v>
                </c:pt>
                <c:pt idx="242">
                  <c:v>455.13</c:v>
                </c:pt>
                <c:pt idx="243">
                  <c:v>455.13</c:v>
                </c:pt>
                <c:pt idx="244">
                  <c:v>456.01</c:v>
                </c:pt>
                <c:pt idx="245">
                  <c:v>456.01</c:v>
                </c:pt>
                <c:pt idx="246">
                  <c:v>456.89</c:v>
                </c:pt>
                <c:pt idx="247">
                  <c:v>456.89</c:v>
                </c:pt>
                <c:pt idx="248">
                  <c:v>457.76</c:v>
                </c:pt>
                <c:pt idx="249">
                  <c:v>457.76</c:v>
                </c:pt>
                <c:pt idx="250">
                  <c:v>458.64</c:v>
                </c:pt>
                <c:pt idx="251">
                  <c:v>458.64</c:v>
                </c:pt>
                <c:pt idx="252">
                  <c:v>459.52</c:v>
                </c:pt>
                <c:pt idx="253">
                  <c:v>459.52</c:v>
                </c:pt>
                <c:pt idx="254">
                  <c:v>460.4</c:v>
                </c:pt>
                <c:pt idx="255">
                  <c:v>460.4</c:v>
                </c:pt>
                <c:pt idx="256">
                  <c:v>461.27</c:v>
                </c:pt>
                <c:pt idx="257">
                  <c:v>461.27</c:v>
                </c:pt>
                <c:pt idx="258">
                  <c:v>462.14</c:v>
                </c:pt>
                <c:pt idx="259">
                  <c:v>462.14</c:v>
                </c:pt>
                <c:pt idx="260">
                  <c:v>463.02</c:v>
                </c:pt>
                <c:pt idx="261">
                  <c:v>463.02</c:v>
                </c:pt>
                <c:pt idx="262">
                  <c:v>463.89</c:v>
                </c:pt>
                <c:pt idx="263">
                  <c:v>463.89</c:v>
                </c:pt>
                <c:pt idx="264">
                  <c:v>464.76</c:v>
                </c:pt>
                <c:pt idx="265">
                  <c:v>464.76</c:v>
                </c:pt>
                <c:pt idx="266">
                  <c:v>465.63</c:v>
                </c:pt>
                <c:pt idx="267">
                  <c:v>465.63</c:v>
                </c:pt>
                <c:pt idx="268">
                  <c:v>466.5</c:v>
                </c:pt>
                <c:pt idx="269">
                  <c:v>466.5</c:v>
                </c:pt>
                <c:pt idx="270">
                  <c:v>467.37</c:v>
                </c:pt>
                <c:pt idx="271">
                  <c:v>467.37</c:v>
                </c:pt>
                <c:pt idx="272">
                  <c:v>468.24</c:v>
                </c:pt>
                <c:pt idx="273">
                  <c:v>468.24</c:v>
                </c:pt>
                <c:pt idx="274">
                  <c:v>469.1</c:v>
                </c:pt>
                <c:pt idx="275">
                  <c:v>469.1</c:v>
                </c:pt>
                <c:pt idx="276">
                  <c:v>469.97</c:v>
                </c:pt>
                <c:pt idx="277">
                  <c:v>469.97</c:v>
                </c:pt>
                <c:pt idx="278">
                  <c:v>470.83</c:v>
                </c:pt>
                <c:pt idx="279">
                  <c:v>470.83</c:v>
                </c:pt>
                <c:pt idx="280">
                  <c:v>471.69</c:v>
                </c:pt>
                <c:pt idx="281">
                  <c:v>471.69</c:v>
                </c:pt>
                <c:pt idx="282">
                  <c:v>472.56</c:v>
                </c:pt>
                <c:pt idx="283">
                  <c:v>472.56</c:v>
                </c:pt>
                <c:pt idx="284">
                  <c:v>473.42</c:v>
                </c:pt>
                <c:pt idx="285">
                  <c:v>473.42</c:v>
                </c:pt>
                <c:pt idx="286">
                  <c:v>474.28</c:v>
                </c:pt>
                <c:pt idx="287">
                  <c:v>474.28</c:v>
                </c:pt>
                <c:pt idx="288">
                  <c:v>475.14</c:v>
                </c:pt>
                <c:pt idx="289">
                  <c:v>475.14</c:v>
                </c:pt>
                <c:pt idx="290">
                  <c:v>476</c:v>
                </c:pt>
                <c:pt idx="291">
                  <c:v>476</c:v>
                </c:pt>
                <c:pt idx="292">
                  <c:v>476.85</c:v>
                </c:pt>
                <c:pt idx="293">
                  <c:v>476.85</c:v>
                </c:pt>
                <c:pt idx="294">
                  <c:v>477.71</c:v>
                </c:pt>
                <c:pt idx="295">
                  <c:v>477.71</c:v>
                </c:pt>
                <c:pt idx="296">
                  <c:v>478.57</c:v>
                </c:pt>
                <c:pt idx="297">
                  <c:v>478.57</c:v>
                </c:pt>
                <c:pt idx="298">
                  <c:v>479.42</c:v>
                </c:pt>
                <c:pt idx="299">
                  <c:v>479.42</c:v>
                </c:pt>
                <c:pt idx="300">
                  <c:v>480.27</c:v>
                </c:pt>
                <c:pt idx="301">
                  <c:v>480.27</c:v>
                </c:pt>
                <c:pt idx="302">
                  <c:v>481.13</c:v>
                </c:pt>
                <c:pt idx="303">
                  <c:v>481.13</c:v>
                </c:pt>
                <c:pt idx="304">
                  <c:v>481.98</c:v>
                </c:pt>
                <c:pt idx="305">
                  <c:v>481.98</c:v>
                </c:pt>
                <c:pt idx="306">
                  <c:v>482.83</c:v>
                </c:pt>
                <c:pt idx="307">
                  <c:v>482.83</c:v>
                </c:pt>
                <c:pt idx="308">
                  <c:v>483.68</c:v>
                </c:pt>
                <c:pt idx="309">
                  <c:v>483.68</c:v>
                </c:pt>
                <c:pt idx="310">
                  <c:v>484.53</c:v>
                </c:pt>
                <c:pt idx="311">
                  <c:v>484.53</c:v>
                </c:pt>
                <c:pt idx="312">
                  <c:v>485.37</c:v>
                </c:pt>
                <c:pt idx="313">
                  <c:v>485.37</c:v>
                </c:pt>
                <c:pt idx="314">
                  <c:v>486.22</c:v>
                </c:pt>
                <c:pt idx="315">
                  <c:v>486.22</c:v>
                </c:pt>
                <c:pt idx="316">
                  <c:v>487.07</c:v>
                </c:pt>
                <c:pt idx="317">
                  <c:v>487.07</c:v>
                </c:pt>
                <c:pt idx="318">
                  <c:v>487.91</c:v>
                </c:pt>
                <c:pt idx="319">
                  <c:v>487.91</c:v>
                </c:pt>
                <c:pt idx="320">
                  <c:v>488.76</c:v>
                </c:pt>
                <c:pt idx="321">
                  <c:v>488.76</c:v>
                </c:pt>
                <c:pt idx="322">
                  <c:v>489.6</c:v>
                </c:pt>
                <c:pt idx="323">
                  <c:v>489.6</c:v>
                </c:pt>
                <c:pt idx="324">
                  <c:v>490.44</c:v>
                </c:pt>
                <c:pt idx="325">
                  <c:v>490.44</c:v>
                </c:pt>
                <c:pt idx="326">
                  <c:v>491.28</c:v>
                </c:pt>
                <c:pt idx="327">
                  <c:v>491.28</c:v>
                </c:pt>
                <c:pt idx="328">
                  <c:v>492.12</c:v>
                </c:pt>
                <c:pt idx="329">
                  <c:v>492.12</c:v>
                </c:pt>
                <c:pt idx="330">
                  <c:v>492.96</c:v>
                </c:pt>
                <c:pt idx="331">
                  <c:v>492.96</c:v>
                </c:pt>
                <c:pt idx="332">
                  <c:v>493.8</c:v>
                </c:pt>
                <c:pt idx="333">
                  <c:v>493.8</c:v>
                </c:pt>
                <c:pt idx="334">
                  <c:v>494.63</c:v>
                </c:pt>
                <c:pt idx="335">
                  <c:v>494.63</c:v>
                </c:pt>
                <c:pt idx="336">
                  <c:v>495.47</c:v>
                </c:pt>
                <c:pt idx="337">
                  <c:v>495.47</c:v>
                </c:pt>
                <c:pt idx="338">
                  <c:v>496.3</c:v>
                </c:pt>
                <c:pt idx="339">
                  <c:v>496.3</c:v>
                </c:pt>
                <c:pt idx="340">
                  <c:v>497.14</c:v>
                </c:pt>
                <c:pt idx="341">
                  <c:v>497.14</c:v>
                </c:pt>
                <c:pt idx="342">
                  <c:v>497.97</c:v>
                </c:pt>
                <c:pt idx="343">
                  <c:v>497.97</c:v>
                </c:pt>
                <c:pt idx="344">
                  <c:v>498.8</c:v>
                </c:pt>
                <c:pt idx="345">
                  <c:v>498.8</c:v>
                </c:pt>
                <c:pt idx="346">
                  <c:v>499.64</c:v>
                </c:pt>
                <c:pt idx="347">
                  <c:v>499.64</c:v>
                </c:pt>
                <c:pt idx="348">
                  <c:v>500.47</c:v>
                </c:pt>
                <c:pt idx="349">
                  <c:v>500.47</c:v>
                </c:pt>
                <c:pt idx="350">
                  <c:v>501.29</c:v>
                </c:pt>
                <c:pt idx="351">
                  <c:v>501.29</c:v>
                </c:pt>
                <c:pt idx="352">
                  <c:v>502.12</c:v>
                </c:pt>
                <c:pt idx="353">
                  <c:v>502.12</c:v>
                </c:pt>
                <c:pt idx="354">
                  <c:v>502.95</c:v>
                </c:pt>
                <c:pt idx="355">
                  <c:v>502.95</c:v>
                </c:pt>
                <c:pt idx="356">
                  <c:v>503.78</c:v>
                </c:pt>
                <c:pt idx="357">
                  <c:v>503.78</c:v>
                </c:pt>
                <c:pt idx="358">
                  <c:v>504.6</c:v>
                </c:pt>
                <c:pt idx="359">
                  <c:v>504.6</c:v>
                </c:pt>
                <c:pt idx="360">
                  <c:v>505.43</c:v>
                </c:pt>
                <c:pt idx="361">
                  <c:v>505.43</c:v>
                </c:pt>
                <c:pt idx="362">
                  <c:v>506.25</c:v>
                </c:pt>
                <c:pt idx="363">
                  <c:v>506.25</c:v>
                </c:pt>
                <c:pt idx="364">
                  <c:v>507.07</c:v>
                </c:pt>
                <c:pt idx="365">
                  <c:v>507.07</c:v>
                </c:pt>
                <c:pt idx="366">
                  <c:v>507.89</c:v>
                </c:pt>
                <c:pt idx="367">
                  <c:v>507.89</c:v>
                </c:pt>
                <c:pt idx="368">
                  <c:v>508.71</c:v>
                </c:pt>
                <c:pt idx="369">
                  <c:v>508.71</c:v>
                </c:pt>
                <c:pt idx="370">
                  <c:v>509.53</c:v>
                </c:pt>
                <c:pt idx="371">
                  <c:v>509.53</c:v>
                </c:pt>
                <c:pt idx="372">
                  <c:v>510.35</c:v>
                </c:pt>
                <c:pt idx="373">
                  <c:v>510.35</c:v>
                </c:pt>
                <c:pt idx="374">
                  <c:v>511.17</c:v>
                </c:pt>
                <c:pt idx="375">
                  <c:v>511.17</c:v>
                </c:pt>
                <c:pt idx="376">
                  <c:v>511.98</c:v>
                </c:pt>
                <c:pt idx="377">
                  <c:v>511.98</c:v>
                </c:pt>
                <c:pt idx="378">
                  <c:v>512.79999999999995</c:v>
                </c:pt>
                <c:pt idx="379">
                  <c:v>512.79999999999995</c:v>
                </c:pt>
                <c:pt idx="380">
                  <c:v>513.61</c:v>
                </c:pt>
                <c:pt idx="381">
                  <c:v>513.61</c:v>
                </c:pt>
                <c:pt idx="382">
                  <c:v>514.42999999999995</c:v>
                </c:pt>
                <c:pt idx="383">
                  <c:v>514.42999999999995</c:v>
                </c:pt>
                <c:pt idx="384">
                  <c:v>515.24</c:v>
                </c:pt>
                <c:pt idx="385">
                  <c:v>515.24</c:v>
                </c:pt>
                <c:pt idx="386">
                  <c:v>516.04999999999995</c:v>
                </c:pt>
                <c:pt idx="387">
                  <c:v>516.04999999999995</c:v>
                </c:pt>
                <c:pt idx="388">
                  <c:v>516.86</c:v>
                </c:pt>
                <c:pt idx="389">
                  <c:v>516.86</c:v>
                </c:pt>
                <c:pt idx="390">
                  <c:v>517.66999999999996</c:v>
                </c:pt>
                <c:pt idx="391">
                  <c:v>517.66999999999996</c:v>
                </c:pt>
                <c:pt idx="392">
                  <c:v>518.48</c:v>
                </c:pt>
                <c:pt idx="393">
                  <c:v>518.48</c:v>
                </c:pt>
                <c:pt idx="394">
                  <c:v>519.29</c:v>
                </c:pt>
                <c:pt idx="395">
                  <c:v>519.29</c:v>
                </c:pt>
                <c:pt idx="396">
                  <c:v>520.09</c:v>
                </c:pt>
                <c:pt idx="397">
                  <c:v>520.09</c:v>
                </c:pt>
                <c:pt idx="398">
                  <c:v>520.9</c:v>
                </c:pt>
                <c:pt idx="399">
                  <c:v>520.9</c:v>
                </c:pt>
                <c:pt idx="400">
                  <c:v>521.70000000000005</c:v>
                </c:pt>
                <c:pt idx="401">
                  <c:v>521.70000000000005</c:v>
                </c:pt>
                <c:pt idx="402">
                  <c:v>522.51</c:v>
                </c:pt>
                <c:pt idx="403">
                  <c:v>522.51</c:v>
                </c:pt>
                <c:pt idx="404">
                  <c:v>523.30999999999995</c:v>
                </c:pt>
                <c:pt idx="405">
                  <c:v>523.30999999999995</c:v>
                </c:pt>
                <c:pt idx="406">
                  <c:v>524.11</c:v>
                </c:pt>
                <c:pt idx="407">
                  <c:v>524.11</c:v>
                </c:pt>
                <c:pt idx="408">
                  <c:v>524.91</c:v>
                </c:pt>
                <c:pt idx="409">
                  <c:v>524.91</c:v>
                </c:pt>
                <c:pt idx="410">
                  <c:v>525.71</c:v>
                </c:pt>
                <c:pt idx="411">
                  <c:v>525.71</c:v>
                </c:pt>
                <c:pt idx="412">
                  <c:v>526.51</c:v>
                </c:pt>
                <c:pt idx="413">
                  <c:v>526.51</c:v>
                </c:pt>
                <c:pt idx="414">
                  <c:v>527.30999999999995</c:v>
                </c:pt>
                <c:pt idx="415">
                  <c:v>527.30999999999995</c:v>
                </c:pt>
                <c:pt idx="416">
                  <c:v>528.11</c:v>
                </c:pt>
                <c:pt idx="417">
                  <c:v>528.11</c:v>
                </c:pt>
                <c:pt idx="418">
                  <c:v>528.9</c:v>
                </c:pt>
                <c:pt idx="419">
                  <c:v>528.9</c:v>
                </c:pt>
                <c:pt idx="420">
                  <c:v>529.70000000000005</c:v>
                </c:pt>
                <c:pt idx="421">
                  <c:v>529.70000000000005</c:v>
                </c:pt>
                <c:pt idx="422">
                  <c:v>530.49</c:v>
                </c:pt>
                <c:pt idx="423">
                  <c:v>530.49</c:v>
                </c:pt>
                <c:pt idx="424">
                  <c:v>531.28</c:v>
                </c:pt>
                <c:pt idx="425">
                  <c:v>531.28</c:v>
                </c:pt>
                <c:pt idx="426">
                  <c:v>532.08000000000004</c:v>
                </c:pt>
                <c:pt idx="427">
                  <c:v>532.08000000000004</c:v>
                </c:pt>
                <c:pt idx="428">
                  <c:v>532.87</c:v>
                </c:pt>
                <c:pt idx="429">
                  <c:v>532.87</c:v>
                </c:pt>
                <c:pt idx="430">
                  <c:v>533.66</c:v>
                </c:pt>
                <c:pt idx="431">
                  <c:v>533.66</c:v>
                </c:pt>
                <c:pt idx="432">
                  <c:v>534.45000000000005</c:v>
                </c:pt>
                <c:pt idx="433">
                  <c:v>534.45000000000005</c:v>
                </c:pt>
                <c:pt idx="434">
                  <c:v>535.23</c:v>
                </c:pt>
                <c:pt idx="435">
                  <c:v>535.23</c:v>
                </c:pt>
                <c:pt idx="436">
                  <c:v>536.02</c:v>
                </c:pt>
                <c:pt idx="437">
                  <c:v>536.02</c:v>
                </c:pt>
                <c:pt idx="438">
                  <c:v>536.80999999999995</c:v>
                </c:pt>
                <c:pt idx="439">
                  <c:v>536.80999999999995</c:v>
                </c:pt>
                <c:pt idx="440">
                  <c:v>537.59</c:v>
                </c:pt>
                <c:pt idx="441">
                  <c:v>537.59</c:v>
                </c:pt>
                <c:pt idx="442">
                  <c:v>538.38</c:v>
                </c:pt>
                <c:pt idx="443">
                  <c:v>538.38</c:v>
                </c:pt>
                <c:pt idx="444">
                  <c:v>539.16</c:v>
                </c:pt>
                <c:pt idx="445">
                  <c:v>539.16</c:v>
                </c:pt>
                <c:pt idx="446">
                  <c:v>539.94000000000005</c:v>
                </c:pt>
                <c:pt idx="447">
                  <c:v>539.94000000000005</c:v>
                </c:pt>
                <c:pt idx="448">
                  <c:v>540.72</c:v>
                </c:pt>
                <c:pt idx="449">
                  <c:v>540.72</c:v>
                </c:pt>
                <c:pt idx="450">
                  <c:v>541.5</c:v>
                </c:pt>
                <c:pt idx="451">
                  <c:v>541.5</c:v>
                </c:pt>
                <c:pt idx="452">
                  <c:v>542.28</c:v>
                </c:pt>
                <c:pt idx="453">
                  <c:v>542.28</c:v>
                </c:pt>
                <c:pt idx="454">
                  <c:v>543.05999999999995</c:v>
                </c:pt>
                <c:pt idx="455">
                  <c:v>543.05999999999995</c:v>
                </c:pt>
                <c:pt idx="456">
                  <c:v>543.84</c:v>
                </c:pt>
                <c:pt idx="457">
                  <c:v>543.84</c:v>
                </c:pt>
                <c:pt idx="458">
                  <c:v>544.62</c:v>
                </c:pt>
                <c:pt idx="459">
                  <c:v>544.62</c:v>
                </c:pt>
                <c:pt idx="460">
                  <c:v>545.39</c:v>
                </c:pt>
                <c:pt idx="461">
                  <c:v>545.39</c:v>
                </c:pt>
                <c:pt idx="462">
                  <c:v>546.16999999999996</c:v>
                </c:pt>
                <c:pt idx="463">
                  <c:v>546.16999999999996</c:v>
                </c:pt>
                <c:pt idx="464">
                  <c:v>546.94000000000005</c:v>
                </c:pt>
                <c:pt idx="465">
                  <c:v>546.94000000000005</c:v>
                </c:pt>
                <c:pt idx="466">
                  <c:v>547.71</c:v>
                </c:pt>
                <c:pt idx="467">
                  <c:v>547.71</c:v>
                </c:pt>
                <c:pt idx="468">
                  <c:v>548.48</c:v>
                </c:pt>
                <c:pt idx="469">
                  <c:v>548.48</c:v>
                </c:pt>
                <c:pt idx="470">
                  <c:v>549.25</c:v>
                </c:pt>
                <c:pt idx="471">
                  <c:v>549.25</c:v>
                </c:pt>
                <c:pt idx="472">
                  <c:v>550.02</c:v>
                </c:pt>
                <c:pt idx="473">
                  <c:v>550.02</c:v>
                </c:pt>
                <c:pt idx="474">
                  <c:v>550.79</c:v>
                </c:pt>
                <c:pt idx="475">
                  <c:v>550.79</c:v>
                </c:pt>
                <c:pt idx="476">
                  <c:v>551.55999999999995</c:v>
                </c:pt>
                <c:pt idx="477">
                  <c:v>551.55999999999995</c:v>
                </c:pt>
                <c:pt idx="478">
                  <c:v>552.33000000000004</c:v>
                </c:pt>
                <c:pt idx="479">
                  <c:v>552.33000000000004</c:v>
                </c:pt>
                <c:pt idx="480">
                  <c:v>553.09</c:v>
                </c:pt>
                <c:pt idx="481">
                  <c:v>553.09</c:v>
                </c:pt>
                <c:pt idx="482">
                  <c:v>553.86</c:v>
                </c:pt>
                <c:pt idx="483">
                  <c:v>553.86</c:v>
                </c:pt>
                <c:pt idx="484">
                  <c:v>554.62</c:v>
                </c:pt>
                <c:pt idx="485">
                  <c:v>554.62</c:v>
                </c:pt>
                <c:pt idx="486">
                  <c:v>555.38</c:v>
                </c:pt>
                <c:pt idx="487">
                  <c:v>555.38</c:v>
                </c:pt>
                <c:pt idx="488">
                  <c:v>556.14</c:v>
                </c:pt>
                <c:pt idx="489">
                  <c:v>556.14</c:v>
                </c:pt>
                <c:pt idx="490">
                  <c:v>556.9</c:v>
                </c:pt>
                <c:pt idx="491">
                  <c:v>556.9</c:v>
                </c:pt>
                <c:pt idx="492">
                  <c:v>557.66</c:v>
                </c:pt>
                <c:pt idx="493">
                  <c:v>557.66</c:v>
                </c:pt>
                <c:pt idx="494">
                  <c:v>558.41999999999996</c:v>
                </c:pt>
                <c:pt idx="495">
                  <c:v>558.41999999999996</c:v>
                </c:pt>
                <c:pt idx="496">
                  <c:v>559.17999999999995</c:v>
                </c:pt>
                <c:pt idx="497">
                  <c:v>559.17999999999995</c:v>
                </c:pt>
                <c:pt idx="498">
                  <c:v>559.94000000000005</c:v>
                </c:pt>
                <c:pt idx="499">
                  <c:v>559.94000000000005</c:v>
                </c:pt>
                <c:pt idx="500">
                  <c:v>560.69000000000005</c:v>
                </c:pt>
                <c:pt idx="501">
                  <c:v>560.69000000000005</c:v>
                </c:pt>
                <c:pt idx="502">
                  <c:v>561.45000000000005</c:v>
                </c:pt>
                <c:pt idx="503">
                  <c:v>561.45000000000005</c:v>
                </c:pt>
                <c:pt idx="504">
                  <c:v>562.20000000000005</c:v>
                </c:pt>
                <c:pt idx="505">
                  <c:v>562.20000000000005</c:v>
                </c:pt>
                <c:pt idx="506">
                  <c:v>562.96</c:v>
                </c:pt>
                <c:pt idx="507">
                  <c:v>562.96</c:v>
                </c:pt>
                <c:pt idx="508">
                  <c:v>563.71</c:v>
                </c:pt>
                <c:pt idx="509">
                  <c:v>563.71</c:v>
                </c:pt>
                <c:pt idx="510">
                  <c:v>564.46</c:v>
                </c:pt>
                <c:pt idx="511">
                  <c:v>564.46</c:v>
                </c:pt>
                <c:pt idx="512">
                  <c:v>565.21</c:v>
                </c:pt>
                <c:pt idx="513">
                  <c:v>565.21</c:v>
                </c:pt>
                <c:pt idx="514">
                  <c:v>565.96</c:v>
                </c:pt>
                <c:pt idx="515">
                  <c:v>565.96</c:v>
                </c:pt>
                <c:pt idx="516">
                  <c:v>566.71</c:v>
                </c:pt>
                <c:pt idx="517">
                  <c:v>566.71</c:v>
                </c:pt>
                <c:pt idx="518">
                  <c:v>567.45000000000005</c:v>
                </c:pt>
                <c:pt idx="519">
                  <c:v>567.45000000000005</c:v>
                </c:pt>
                <c:pt idx="520">
                  <c:v>568.20000000000005</c:v>
                </c:pt>
                <c:pt idx="521">
                  <c:v>568.20000000000005</c:v>
                </c:pt>
                <c:pt idx="522">
                  <c:v>568.94000000000005</c:v>
                </c:pt>
                <c:pt idx="523">
                  <c:v>568.94000000000005</c:v>
                </c:pt>
                <c:pt idx="524">
                  <c:v>569.69000000000005</c:v>
                </c:pt>
                <c:pt idx="525">
                  <c:v>569.69000000000005</c:v>
                </c:pt>
                <c:pt idx="526">
                  <c:v>570.42999999999995</c:v>
                </c:pt>
                <c:pt idx="527">
                  <c:v>570.42999999999995</c:v>
                </c:pt>
                <c:pt idx="528">
                  <c:v>571.16999999999996</c:v>
                </c:pt>
                <c:pt idx="529">
                  <c:v>571.16999999999996</c:v>
                </c:pt>
                <c:pt idx="530">
                  <c:v>571.91</c:v>
                </c:pt>
                <c:pt idx="531">
                  <c:v>571.91</c:v>
                </c:pt>
                <c:pt idx="532">
                  <c:v>572.65</c:v>
                </c:pt>
                <c:pt idx="533">
                  <c:v>572.65</c:v>
                </c:pt>
                <c:pt idx="534">
                  <c:v>573.39</c:v>
                </c:pt>
                <c:pt idx="535">
                  <c:v>573.39</c:v>
                </c:pt>
                <c:pt idx="536">
                  <c:v>574.13</c:v>
                </c:pt>
                <c:pt idx="537">
                  <c:v>574.13</c:v>
                </c:pt>
                <c:pt idx="538">
                  <c:v>574.87</c:v>
                </c:pt>
                <c:pt idx="539">
                  <c:v>574.87</c:v>
                </c:pt>
                <c:pt idx="540">
                  <c:v>575.61</c:v>
                </c:pt>
                <c:pt idx="541">
                  <c:v>575.61</c:v>
                </c:pt>
                <c:pt idx="542">
                  <c:v>576.34</c:v>
                </c:pt>
                <c:pt idx="543">
                  <c:v>576.34</c:v>
                </c:pt>
                <c:pt idx="544">
                  <c:v>577.08000000000004</c:v>
                </c:pt>
                <c:pt idx="545">
                  <c:v>577.08000000000004</c:v>
                </c:pt>
                <c:pt idx="546">
                  <c:v>577.80999999999995</c:v>
                </c:pt>
                <c:pt idx="547">
                  <c:v>577.80999999999995</c:v>
                </c:pt>
                <c:pt idx="548">
                  <c:v>578.54</c:v>
                </c:pt>
                <c:pt idx="549">
                  <c:v>578.54</c:v>
                </c:pt>
                <c:pt idx="550">
                  <c:v>579.27</c:v>
                </c:pt>
                <c:pt idx="551">
                  <c:v>579.27</c:v>
                </c:pt>
                <c:pt idx="552">
                  <c:v>580</c:v>
                </c:pt>
                <c:pt idx="553">
                  <c:v>580</c:v>
                </c:pt>
                <c:pt idx="554">
                  <c:v>580.73</c:v>
                </c:pt>
                <c:pt idx="555">
                  <c:v>580.73</c:v>
                </c:pt>
                <c:pt idx="556">
                  <c:v>581.46</c:v>
                </c:pt>
                <c:pt idx="557">
                  <c:v>581.46</c:v>
                </c:pt>
                <c:pt idx="558">
                  <c:v>582.19000000000005</c:v>
                </c:pt>
                <c:pt idx="559">
                  <c:v>582.19000000000005</c:v>
                </c:pt>
                <c:pt idx="560">
                  <c:v>582.91999999999996</c:v>
                </c:pt>
                <c:pt idx="561">
                  <c:v>582.91999999999996</c:v>
                </c:pt>
                <c:pt idx="562">
                  <c:v>583.64</c:v>
                </c:pt>
                <c:pt idx="563">
                  <c:v>583.64</c:v>
                </c:pt>
                <c:pt idx="564">
                  <c:v>584.37</c:v>
                </c:pt>
                <c:pt idx="565">
                  <c:v>584.37</c:v>
                </c:pt>
                <c:pt idx="566">
                  <c:v>585.09</c:v>
                </c:pt>
                <c:pt idx="567">
                  <c:v>585.09</c:v>
                </c:pt>
                <c:pt idx="568">
                  <c:v>585.80999999999995</c:v>
                </c:pt>
                <c:pt idx="569">
                  <c:v>585.80999999999995</c:v>
                </c:pt>
                <c:pt idx="570">
                  <c:v>586.53</c:v>
                </c:pt>
                <c:pt idx="571">
                  <c:v>586.53</c:v>
                </c:pt>
                <c:pt idx="572">
                  <c:v>587.25</c:v>
                </c:pt>
                <c:pt idx="573">
                  <c:v>587.25</c:v>
                </c:pt>
                <c:pt idx="574">
                  <c:v>587.97</c:v>
                </c:pt>
                <c:pt idx="575">
                  <c:v>587.97</c:v>
                </c:pt>
                <c:pt idx="576">
                  <c:v>588.69000000000005</c:v>
                </c:pt>
                <c:pt idx="577">
                  <c:v>588.69000000000005</c:v>
                </c:pt>
                <c:pt idx="578">
                  <c:v>589.41</c:v>
                </c:pt>
                <c:pt idx="579">
                  <c:v>589.41</c:v>
                </c:pt>
                <c:pt idx="580">
                  <c:v>590.13</c:v>
                </c:pt>
                <c:pt idx="581">
                  <c:v>590.13</c:v>
                </c:pt>
                <c:pt idx="582">
                  <c:v>590.84</c:v>
                </c:pt>
                <c:pt idx="583">
                  <c:v>590.84</c:v>
                </c:pt>
                <c:pt idx="584">
                  <c:v>591.55999999999995</c:v>
                </c:pt>
                <c:pt idx="585">
                  <c:v>591.55999999999995</c:v>
                </c:pt>
                <c:pt idx="586">
                  <c:v>592.27</c:v>
                </c:pt>
                <c:pt idx="587">
                  <c:v>592.27</c:v>
                </c:pt>
                <c:pt idx="588">
                  <c:v>592.98</c:v>
                </c:pt>
                <c:pt idx="589">
                  <c:v>592.98</c:v>
                </c:pt>
                <c:pt idx="590">
                  <c:v>593.70000000000005</c:v>
                </c:pt>
                <c:pt idx="591">
                  <c:v>593.70000000000005</c:v>
                </c:pt>
                <c:pt idx="592">
                  <c:v>594.41</c:v>
                </c:pt>
                <c:pt idx="593">
                  <c:v>594.41</c:v>
                </c:pt>
                <c:pt idx="594">
                  <c:v>595.12</c:v>
                </c:pt>
                <c:pt idx="595">
                  <c:v>595.12</c:v>
                </c:pt>
                <c:pt idx="596">
                  <c:v>595.83000000000004</c:v>
                </c:pt>
                <c:pt idx="597">
                  <c:v>595.83000000000004</c:v>
                </c:pt>
                <c:pt idx="598">
                  <c:v>596.53</c:v>
                </c:pt>
                <c:pt idx="599">
                  <c:v>596.53</c:v>
                </c:pt>
                <c:pt idx="600">
                  <c:v>597.24</c:v>
                </c:pt>
                <c:pt idx="601">
                  <c:v>597.24</c:v>
                </c:pt>
                <c:pt idx="602">
                  <c:v>597.95000000000005</c:v>
                </c:pt>
                <c:pt idx="603">
                  <c:v>597.95000000000005</c:v>
                </c:pt>
                <c:pt idx="604">
                  <c:v>598.65</c:v>
                </c:pt>
                <c:pt idx="605">
                  <c:v>598.65</c:v>
                </c:pt>
                <c:pt idx="606">
                  <c:v>599.36</c:v>
                </c:pt>
                <c:pt idx="607">
                  <c:v>599.36</c:v>
                </c:pt>
                <c:pt idx="608">
                  <c:v>600.05999999999995</c:v>
                </c:pt>
                <c:pt idx="609">
                  <c:v>600.05999999999995</c:v>
                </c:pt>
                <c:pt idx="610">
                  <c:v>600.76</c:v>
                </c:pt>
                <c:pt idx="611">
                  <c:v>600.76</c:v>
                </c:pt>
                <c:pt idx="612">
                  <c:v>601.46</c:v>
                </c:pt>
                <c:pt idx="613">
                  <c:v>601.46</c:v>
                </c:pt>
                <c:pt idx="614">
                  <c:v>602.16</c:v>
                </c:pt>
                <c:pt idx="615">
                  <c:v>602.16</c:v>
                </c:pt>
                <c:pt idx="616">
                  <c:v>602.86</c:v>
                </c:pt>
                <c:pt idx="617">
                  <c:v>602.86</c:v>
                </c:pt>
                <c:pt idx="618">
                  <c:v>603.55999999999995</c:v>
                </c:pt>
                <c:pt idx="619">
                  <c:v>603.55999999999995</c:v>
                </c:pt>
                <c:pt idx="620">
                  <c:v>604.26</c:v>
                </c:pt>
                <c:pt idx="621">
                  <c:v>604.26</c:v>
                </c:pt>
                <c:pt idx="622">
                  <c:v>604.95000000000005</c:v>
                </c:pt>
                <c:pt idx="623">
                  <c:v>604.95000000000005</c:v>
                </c:pt>
                <c:pt idx="624">
                  <c:v>605.65</c:v>
                </c:pt>
                <c:pt idx="625">
                  <c:v>605.65</c:v>
                </c:pt>
                <c:pt idx="626">
                  <c:v>606.34</c:v>
                </c:pt>
                <c:pt idx="627">
                  <c:v>606.34</c:v>
                </c:pt>
                <c:pt idx="628">
                  <c:v>607.04</c:v>
                </c:pt>
                <c:pt idx="629">
                  <c:v>607.04</c:v>
                </c:pt>
                <c:pt idx="630">
                  <c:v>607.73</c:v>
                </c:pt>
                <c:pt idx="631">
                  <c:v>607.73</c:v>
                </c:pt>
                <c:pt idx="632">
                  <c:v>608.41999999999996</c:v>
                </c:pt>
                <c:pt idx="633">
                  <c:v>608.41999999999996</c:v>
                </c:pt>
                <c:pt idx="634">
                  <c:v>609.11</c:v>
                </c:pt>
                <c:pt idx="635">
                  <c:v>609.11</c:v>
                </c:pt>
                <c:pt idx="636">
                  <c:v>609.79999999999995</c:v>
                </c:pt>
                <c:pt idx="637">
                  <c:v>609.79999999999995</c:v>
                </c:pt>
                <c:pt idx="638">
                  <c:v>610.49</c:v>
                </c:pt>
                <c:pt idx="639">
                  <c:v>610.49</c:v>
                </c:pt>
                <c:pt idx="640">
                  <c:v>611.17999999999995</c:v>
                </c:pt>
                <c:pt idx="641">
                  <c:v>611.17999999999995</c:v>
                </c:pt>
                <c:pt idx="642">
                  <c:v>611.86</c:v>
                </c:pt>
                <c:pt idx="643">
                  <c:v>611.86</c:v>
                </c:pt>
                <c:pt idx="644">
                  <c:v>612.54999999999995</c:v>
                </c:pt>
                <c:pt idx="645">
                  <c:v>612.54999999999995</c:v>
                </c:pt>
                <c:pt idx="646">
                  <c:v>613.23</c:v>
                </c:pt>
                <c:pt idx="647">
                  <c:v>613.23</c:v>
                </c:pt>
                <c:pt idx="648">
                  <c:v>613.91999999999996</c:v>
                </c:pt>
                <c:pt idx="649">
                  <c:v>613.91999999999996</c:v>
                </c:pt>
                <c:pt idx="650">
                  <c:v>614.6</c:v>
                </c:pt>
                <c:pt idx="651">
                  <c:v>614.6</c:v>
                </c:pt>
                <c:pt idx="652">
                  <c:v>615.28</c:v>
                </c:pt>
                <c:pt idx="653">
                  <c:v>615.28</c:v>
                </c:pt>
                <c:pt idx="654">
                  <c:v>615.96</c:v>
                </c:pt>
                <c:pt idx="655">
                  <c:v>615.96</c:v>
                </c:pt>
                <c:pt idx="656">
                  <c:v>616.64</c:v>
                </c:pt>
                <c:pt idx="657">
                  <c:v>616.64</c:v>
                </c:pt>
                <c:pt idx="658">
                  <c:v>617.32000000000005</c:v>
                </c:pt>
                <c:pt idx="659">
                  <c:v>617.32000000000005</c:v>
                </c:pt>
                <c:pt idx="660">
                  <c:v>618</c:v>
                </c:pt>
                <c:pt idx="661">
                  <c:v>618</c:v>
                </c:pt>
                <c:pt idx="662">
                  <c:v>618.67999999999995</c:v>
                </c:pt>
                <c:pt idx="663">
                  <c:v>618.67999999999995</c:v>
                </c:pt>
                <c:pt idx="664">
                  <c:v>619.35</c:v>
                </c:pt>
                <c:pt idx="665">
                  <c:v>619.35</c:v>
                </c:pt>
                <c:pt idx="666">
                  <c:v>620.03</c:v>
                </c:pt>
                <c:pt idx="667">
                  <c:v>620.03</c:v>
                </c:pt>
                <c:pt idx="668">
                  <c:v>620.70000000000005</c:v>
                </c:pt>
                <c:pt idx="669">
                  <c:v>620.70000000000005</c:v>
                </c:pt>
                <c:pt idx="670">
                  <c:v>621.37</c:v>
                </c:pt>
                <c:pt idx="671">
                  <c:v>621.37</c:v>
                </c:pt>
                <c:pt idx="672">
                  <c:v>622.04</c:v>
                </c:pt>
                <c:pt idx="673">
                  <c:v>622.04</c:v>
                </c:pt>
                <c:pt idx="674">
                  <c:v>622.72</c:v>
                </c:pt>
                <c:pt idx="675">
                  <c:v>622.72</c:v>
                </c:pt>
                <c:pt idx="676">
                  <c:v>623.39</c:v>
                </c:pt>
                <c:pt idx="677">
                  <c:v>623.39</c:v>
                </c:pt>
                <c:pt idx="678">
                  <c:v>624.04999999999995</c:v>
                </c:pt>
                <c:pt idx="679">
                  <c:v>624.04999999999995</c:v>
                </c:pt>
                <c:pt idx="680">
                  <c:v>624.72</c:v>
                </c:pt>
                <c:pt idx="681">
                  <c:v>624.72</c:v>
                </c:pt>
                <c:pt idx="682">
                  <c:v>625.39</c:v>
                </c:pt>
                <c:pt idx="683">
                  <c:v>625.39</c:v>
                </c:pt>
                <c:pt idx="684">
                  <c:v>626.04999999999995</c:v>
                </c:pt>
                <c:pt idx="685">
                  <c:v>626.04999999999995</c:v>
                </c:pt>
                <c:pt idx="686">
                  <c:v>626.72</c:v>
                </c:pt>
                <c:pt idx="687">
                  <c:v>626.72</c:v>
                </c:pt>
                <c:pt idx="688">
                  <c:v>627.38</c:v>
                </c:pt>
                <c:pt idx="689">
                  <c:v>627.38</c:v>
                </c:pt>
                <c:pt idx="690">
                  <c:v>628.04999999999995</c:v>
                </c:pt>
                <c:pt idx="691">
                  <c:v>628.04999999999995</c:v>
                </c:pt>
                <c:pt idx="692">
                  <c:v>628.71</c:v>
                </c:pt>
                <c:pt idx="693">
                  <c:v>628.71</c:v>
                </c:pt>
                <c:pt idx="694">
                  <c:v>629.37</c:v>
                </c:pt>
                <c:pt idx="695">
                  <c:v>629.37</c:v>
                </c:pt>
                <c:pt idx="696">
                  <c:v>630.03</c:v>
                </c:pt>
                <c:pt idx="697">
                  <c:v>630.03</c:v>
                </c:pt>
                <c:pt idx="698">
                  <c:v>630.69000000000005</c:v>
                </c:pt>
                <c:pt idx="699">
                  <c:v>630.69000000000005</c:v>
                </c:pt>
                <c:pt idx="700">
                  <c:v>631.35</c:v>
                </c:pt>
                <c:pt idx="701">
                  <c:v>631.35</c:v>
                </c:pt>
                <c:pt idx="702">
                  <c:v>632.01</c:v>
                </c:pt>
                <c:pt idx="703">
                  <c:v>632.01</c:v>
                </c:pt>
                <c:pt idx="704">
                  <c:v>632.66</c:v>
                </c:pt>
                <c:pt idx="705">
                  <c:v>632.66</c:v>
                </c:pt>
                <c:pt idx="706">
                  <c:v>633.32000000000005</c:v>
                </c:pt>
                <c:pt idx="707">
                  <c:v>633.32000000000005</c:v>
                </c:pt>
                <c:pt idx="708">
                  <c:v>633.97</c:v>
                </c:pt>
                <c:pt idx="709">
                  <c:v>633.97</c:v>
                </c:pt>
                <c:pt idx="710">
                  <c:v>634.62</c:v>
                </c:pt>
                <c:pt idx="711">
                  <c:v>634.62</c:v>
                </c:pt>
                <c:pt idx="712">
                  <c:v>635.28</c:v>
                </c:pt>
                <c:pt idx="713">
                  <c:v>635.28</c:v>
                </c:pt>
                <c:pt idx="714">
                  <c:v>635.92999999999995</c:v>
                </c:pt>
                <c:pt idx="715">
                  <c:v>635.92999999999995</c:v>
                </c:pt>
                <c:pt idx="716">
                  <c:v>636.58000000000004</c:v>
                </c:pt>
                <c:pt idx="717">
                  <c:v>636.58000000000004</c:v>
                </c:pt>
                <c:pt idx="718">
                  <c:v>637.23</c:v>
                </c:pt>
                <c:pt idx="719">
                  <c:v>637.23</c:v>
                </c:pt>
                <c:pt idx="720">
                  <c:v>637.88</c:v>
                </c:pt>
                <c:pt idx="721">
                  <c:v>637.88</c:v>
                </c:pt>
                <c:pt idx="722">
                  <c:v>638.52</c:v>
                </c:pt>
                <c:pt idx="723">
                  <c:v>638.52</c:v>
                </c:pt>
                <c:pt idx="724">
                  <c:v>639.16999999999996</c:v>
                </c:pt>
                <c:pt idx="725">
                  <c:v>639.16999999999996</c:v>
                </c:pt>
                <c:pt idx="726">
                  <c:v>639.82000000000005</c:v>
                </c:pt>
                <c:pt idx="727">
                  <c:v>639.82000000000005</c:v>
                </c:pt>
                <c:pt idx="728">
                  <c:v>640.46</c:v>
                </c:pt>
                <c:pt idx="729">
                  <c:v>640.46</c:v>
                </c:pt>
                <c:pt idx="730">
                  <c:v>641.1</c:v>
                </c:pt>
                <c:pt idx="731">
                  <c:v>641.1</c:v>
                </c:pt>
                <c:pt idx="732">
                  <c:v>641.75</c:v>
                </c:pt>
                <c:pt idx="733">
                  <c:v>641.75</c:v>
                </c:pt>
                <c:pt idx="734">
                  <c:v>642.39</c:v>
                </c:pt>
                <c:pt idx="735">
                  <c:v>642.39</c:v>
                </c:pt>
                <c:pt idx="736">
                  <c:v>643.03</c:v>
                </c:pt>
                <c:pt idx="737">
                  <c:v>643.03</c:v>
                </c:pt>
                <c:pt idx="738">
                  <c:v>643.66999999999996</c:v>
                </c:pt>
                <c:pt idx="739">
                  <c:v>643.66999999999996</c:v>
                </c:pt>
                <c:pt idx="740">
                  <c:v>644.30999999999995</c:v>
                </c:pt>
                <c:pt idx="741">
                  <c:v>644.30999999999995</c:v>
                </c:pt>
                <c:pt idx="742">
                  <c:v>644.94000000000005</c:v>
                </c:pt>
                <c:pt idx="743">
                  <c:v>644.94000000000005</c:v>
                </c:pt>
                <c:pt idx="744">
                  <c:v>645.58000000000004</c:v>
                </c:pt>
                <c:pt idx="745">
                  <c:v>645.58000000000004</c:v>
                </c:pt>
                <c:pt idx="746">
                  <c:v>646.22</c:v>
                </c:pt>
                <c:pt idx="747">
                  <c:v>646.22</c:v>
                </c:pt>
                <c:pt idx="748">
                  <c:v>646.85</c:v>
                </c:pt>
                <c:pt idx="749">
                  <c:v>646.85</c:v>
                </c:pt>
                <c:pt idx="750">
                  <c:v>647.49</c:v>
                </c:pt>
                <c:pt idx="751">
                  <c:v>647.49</c:v>
                </c:pt>
                <c:pt idx="752">
                  <c:v>648.12</c:v>
                </c:pt>
                <c:pt idx="753">
                  <c:v>648.12</c:v>
                </c:pt>
                <c:pt idx="754">
                  <c:v>648.75</c:v>
                </c:pt>
                <c:pt idx="755">
                  <c:v>648.75</c:v>
                </c:pt>
                <c:pt idx="756">
                  <c:v>649.38</c:v>
                </c:pt>
                <c:pt idx="757">
                  <c:v>649.38</c:v>
                </c:pt>
                <c:pt idx="758">
                  <c:v>650.01</c:v>
                </c:pt>
                <c:pt idx="759">
                  <c:v>650.01</c:v>
                </c:pt>
                <c:pt idx="760">
                  <c:v>650.64</c:v>
                </c:pt>
                <c:pt idx="761">
                  <c:v>650.64</c:v>
                </c:pt>
                <c:pt idx="762">
                  <c:v>651.27</c:v>
                </c:pt>
                <c:pt idx="763">
                  <c:v>651.27</c:v>
                </c:pt>
                <c:pt idx="764">
                  <c:v>651.89</c:v>
                </c:pt>
                <c:pt idx="765">
                  <c:v>651.89</c:v>
                </c:pt>
                <c:pt idx="766">
                  <c:v>652.52</c:v>
                </c:pt>
                <c:pt idx="767">
                  <c:v>652.52</c:v>
                </c:pt>
                <c:pt idx="768">
                  <c:v>653.15</c:v>
                </c:pt>
                <c:pt idx="769">
                  <c:v>653.15</c:v>
                </c:pt>
                <c:pt idx="770">
                  <c:v>653.77</c:v>
                </c:pt>
                <c:pt idx="771">
                  <c:v>653.77</c:v>
                </c:pt>
                <c:pt idx="772">
                  <c:v>654.39</c:v>
                </c:pt>
                <c:pt idx="773">
                  <c:v>654.39</c:v>
                </c:pt>
                <c:pt idx="774">
                  <c:v>655.01</c:v>
                </c:pt>
                <c:pt idx="775">
                  <c:v>655.01</c:v>
                </c:pt>
                <c:pt idx="776">
                  <c:v>655.64</c:v>
                </c:pt>
                <c:pt idx="777">
                  <c:v>655.64</c:v>
                </c:pt>
                <c:pt idx="778">
                  <c:v>656.26</c:v>
                </c:pt>
                <c:pt idx="779">
                  <c:v>656.26</c:v>
                </c:pt>
                <c:pt idx="780">
                  <c:v>656.88</c:v>
                </c:pt>
                <c:pt idx="781">
                  <c:v>656.88</c:v>
                </c:pt>
                <c:pt idx="782">
                  <c:v>657.49</c:v>
                </c:pt>
                <c:pt idx="783">
                  <c:v>657.49</c:v>
                </c:pt>
                <c:pt idx="784">
                  <c:v>658.11</c:v>
                </c:pt>
                <c:pt idx="785">
                  <c:v>658.11</c:v>
                </c:pt>
                <c:pt idx="786">
                  <c:v>658.73</c:v>
                </c:pt>
                <c:pt idx="787">
                  <c:v>658.73</c:v>
                </c:pt>
                <c:pt idx="788">
                  <c:v>659.34</c:v>
                </c:pt>
                <c:pt idx="789">
                  <c:v>659.34</c:v>
                </c:pt>
                <c:pt idx="790">
                  <c:v>659.96</c:v>
                </c:pt>
                <c:pt idx="791">
                  <c:v>659.96</c:v>
                </c:pt>
                <c:pt idx="792">
                  <c:v>660.57</c:v>
                </c:pt>
                <c:pt idx="793">
                  <c:v>660.57</c:v>
                </c:pt>
                <c:pt idx="794">
                  <c:v>661.18</c:v>
                </c:pt>
                <c:pt idx="795">
                  <c:v>661.18</c:v>
                </c:pt>
                <c:pt idx="796">
                  <c:v>661.79</c:v>
                </c:pt>
                <c:pt idx="797">
                  <c:v>661.79</c:v>
                </c:pt>
                <c:pt idx="798">
                  <c:v>662.4</c:v>
                </c:pt>
                <c:pt idx="799">
                  <c:v>662.4</c:v>
                </c:pt>
                <c:pt idx="800">
                  <c:v>663.01</c:v>
                </c:pt>
                <c:pt idx="801">
                  <c:v>663.01</c:v>
                </c:pt>
                <c:pt idx="802">
                  <c:v>663.62</c:v>
                </c:pt>
                <c:pt idx="803">
                  <c:v>663.62</c:v>
                </c:pt>
                <c:pt idx="804">
                  <c:v>664.23</c:v>
                </c:pt>
                <c:pt idx="805">
                  <c:v>664.23</c:v>
                </c:pt>
                <c:pt idx="806">
                  <c:v>664.84</c:v>
                </c:pt>
                <c:pt idx="807">
                  <c:v>664.84</c:v>
                </c:pt>
                <c:pt idx="808">
                  <c:v>665.44</c:v>
                </c:pt>
                <c:pt idx="809">
                  <c:v>665.44</c:v>
                </c:pt>
                <c:pt idx="810">
                  <c:v>666.05</c:v>
                </c:pt>
                <c:pt idx="811">
                  <c:v>666.05</c:v>
                </c:pt>
                <c:pt idx="812">
                  <c:v>666.65</c:v>
                </c:pt>
                <c:pt idx="813">
                  <c:v>666.65</c:v>
                </c:pt>
                <c:pt idx="814">
                  <c:v>667.25</c:v>
                </c:pt>
                <c:pt idx="815">
                  <c:v>667.25</c:v>
                </c:pt>
                <c:pt idx="816">
                  <c:v>667.85</c:v>
                </c:pt>
                <c:pt idx="817">
                  <c:v>667.85</c:v>
                </c:pt>
                <c:pt idx="818">
                  <c:v>668.45</c:v>
                </c:pt>
                <c:pt idx="819">
                  <c:v>668.45</c:v>
                </c:pt>
                <c:pt idx="820">
                  <c:v>669.05</c:v>
                </c:pt>
                <c:pt idx="821">
                  <c:v>669.05</c:v>
                </c:pt>
                <c:pt idx="822">
                  <c:v>669.65</c:v>
                </c:pt>
                <c:pt idx="823">
                  <c:v>669.65</c:v>
                </c:pt>
                <c:pt idx="824">
                  <c:v>670.25</c:v>
                </c:pt>
                <c:pt idx="825">
                  <c:v>670.25</c:v>
                </c:pt>
                <c:pt idx="826">
                  <c:v>670.85</c:v>
                </c:pt>
                <c:pt idx="827">
                  <c:v>670.85</c:v>
                </c:pt>
                <c:pt idx="828">
                  <c:v>671.44</c:v>
                </c:pt>
                <c:pt idx="829">
                  <c:v>671.44</c:v>
                </c:pt>
                <c:pt idx="830">
                  <c:v>672.04</c:v>
                </c:pt>
                <c:pt idx="831">
                  <c:v>672.04</c:v>
                </c:pt>
                <c:pt idx="832">
                  <c:v>672.63</c:v>
                </c:pt>
                <c:pt idx="833">
                  <c:v>672.63</c:v>
                </c:pt>
                <c:pt idx="834">
                  <c:v>673.22</c:v>
                </c:pt>
                <c:pt idx="835">
                  <c:v>673.22</c:v>
                </c:pt>
                <c:pt idx="836">
                  <c:v>673.81</c:v>
                </c:pt>
                <c:pt idx="837">
                  <c:v>673.81</c:v>
                </c:pt>
                <c:pt idx="838">
                  <c:v>674.41</c:v>
                </c:pt>
                <c:pt idx="839">
                  <c:v>674.41</c:v>
                </c:pt>
                <c:pt idx="840">
                  <c:v>675</c:v>
                </c:pt>
                <c:pt idx="841">
                  <c:v>675</c:v>
                </c:pt>
                <c:pt idx="842">
                  <c:v>675.58</c:v>
                </c:pt>
                <c:pt idx="843">
                  <c:v>675.58</c:v>
                </c:pt>
                <c:pt idx="844">
                  <c:v>676.17</c:v>
                </c:pt>
                <c:pt idx="845">
                  <c:v>676.17</c:v>
                </c:pt>
                <c:pt idx="846">
                  <c:v>676.76</c:v>
                </c:pt>
                <c:pt idx="847">
                  <c:v>676.76</c:v>
                </c:pt>
                <c:pt idx="848">
                  <c:v>677.34</c:v>
                </c:pt>
                <c:pt idx="849">
                  <c:v>677.34</c:v>
                </c:pt>
                <c:pt idx="850">
                  <c:v>677.93</c:v>
                </c:pt>
                <c:pt idx="851">
                  <c:v>677.93</c:v>
                </c:pt>
                <c:pt idx="852">
                  <c:v>678.51</c:v>
                </c:pt>
                <c:pt idx="853">
                  <c:v>678.51</c:v>
                </c:pt>
                <c:pt idx="854">
                  <c:v>679.1</c:v>
                </c:pt>
                <c:pt idx="855">
                  <c:v>679.1</c:v>
                </c:pt>
                <c:pt idx="856">
                  <c:v>679.68</c:v>
                </c:pt>
                <c:pt idx="857">
                  <c:v>679.68</c:v>
                </c:pt>
                <c:pt idx="858">
                  <c:v>680.26</c:v>
                </c:pt>
                <c:pt idx="859">
                  <c:v>680.26</c:v>
                </c:pt>
                <c:pt idx="860">
                  <c:v>680.84</c:v>
                </c:pt>
                <c:pt idx="861">
                  <c:v>680.84</c:v>
                </c:pt>
                <c:pt idx="862">
                  <c:v>681.42</c:v>
                </c:pt>
                <c:pt idx="863">
                  <c:v>681.42</c:v>
                </c:pt>
                <c:pt idx="864">
                  <c:v>682</c:v>
                </c:pt>
                <c:pt idx="865">
                  <c:v>682</c:v>
                </c:pt>
                <c:pt idx="866">
                  <c:v>682.57</c:v>
                </c:pt>
                <c:pt idx="867">
                  <c:v>682.57</c:v>
                </c:pt>
                <c:pt idx="868">
                  <c:v>683.15</c:v>
                </c:pt>
                <c:pt idx="869">
                  <c:v>683.15</c:v>
                </c:pt>
                <c:pt idx="870">
                  <c:v>683.73</c:v>
                </c:pt>
                <c:pt idx="871">
                  <c:v>683.73</c:v>
                </c:pt>
                <c:pt idx="872">
                  <c:v>684.3</c:v>
                </c:pt>
                <c:pt idx="873">
                  <c:v>684.3</c:v>
                </c:pt>
                <c:pt idx="874">
                  <c:v>684.87</c:v>
                </c:pt>
                <c:pt idx="875">
                  <c:v>684.87</c:v>
                </c:pt>
                <c:pt idx="876">
                  <c:v>685.45</c:v>
                </c:pt>
                <c:pt idx="877">
                  <c:v>685.45</c:v>
                </c:pt>
                <c:pt idx="878">
                  <c:v>686.02</c:v>
                </c:pt>
                <c:pt idx="879">
                  <c:v>686.02</c:v>
                </c:pt>
                <c:pt idx="880">
                  <c:v>686.59</c:v>
                </c:pt>
                <c:pt idx="881">
                  <c:v>686.59</c:v>
                </c:pt>
                <c:pt idx="882">
                  <c:v>687.16</c:v>
                </c:pt>
                <c:pt idx="883">
                  <c:v>687.16</c:v>
                </c:pt>
                <c:pt idx="884">
                  <c:v>687.72</c:v>
                </c:pt>
                <c:pt idx="885">
                  <c:v>687.72</c:v>
                </c:pt>
                <c:pt idx="886">
                  <c:v>688.29</c:v>
                </c:pt>
                <c:pt idx="887">
                  <c:v>688.29</c:v>
                </c:pt>
                <c:pt idx="888">
                  <c:v>688.86</c:v>
                </c:pt>
                <c:pt idx="889">
                  <c:v>688.86</c:v>
                </c:pt>
                <c:pt idx="890">
                  <c:v>689.42</c:v>
                </c:pt>
                <c:pt idx="891">
                  <c:v>689.42</c:v>
                </c:pt>
                <c:pt idx="892">
                  <c:v>689.99</c:v>
                </c:pt>
                <c:pt idx="893">
                  <c:v>689.99</c:v>
                </c:pt>
                <c:pt idx="894">
                  <c:v>690.55</c:v>
                </c:pt>
                <c:pt idx="895">
                  <c:v>690.55</c:v>
                </c:pt>
                <c:pt idx="896">
                  <c:v>691.11</c:v>
                </c:pt>
                <c:pt idx="897">
                  <c:v>691.11</c:v>
                </c:pt>
                <c:pt idx="898">
                  <c:v>691.68</c:v>
                </c:pt>
                <c:pt idx="899">
                  <c:v>691.68</c:v>
                </c:pt>
                <c:pt idx="900">
                  <c:v>692.24</c:v>
                </c:pt>
                <c:pt idx="901">
                  <c:v>692.24</c:v>
                </c:pt>
                <c:pt idx="902">
                  <c:v>692.8</c:v>
                </c:pt>
                <c:pt idx="903">
                  <c:v>692.8</c:v>
                </c:pt>
                <c:pt idx="904">
                  <c:v>693.35</c:v>
                </c:pt>
                <c:pt idx="905">
                  <c:v>693.35</c:v>
                </c:pt>
                <c:pt idx="906">
                  <c:v>693.91</c:v>
                </c:pt>
                <c:pt idx="907">
                  <c:v>693.91</c:v>
                </c:pt>
                <c:pt idx="908">
                  <c:v>694.47</c:v>
                </c:pt>
                <c:pt idx="909">
                  <c:v>694.47</c:v>
                </c:pt>
                <c:pt idx="910">
                  <c:v>695.02</c:v>
                </c:pt>
                <c:pt idx="911">
                  <c:v>695.02</c:v>
                </c:pt>
                <c:pt idx="912">
                  <c:v>695.58</c:v>
                </c:pt>
                <c:pt idx="913">
                  <c:v>695.58</c:v>
                </c:pt>
                <c:pt idx="914">
                  <c:v>696.13</c:v>
                </c:pt>
                <c:pt idx="915">
                  <c:v>696.13</c:v>
                </c:pt>
                <c:pt idx="916">
                  <c:v>696.69</c:v>
                </c:pt>
                <c:pt idx="917">
                  <c:v>696.69</c:v>
                </c:pt>
                <c:pt idx="918">
                  <c:v>697.24</c:v>
                </c:pt>
                <c:pt idx="919">
                  <c:v>697.24</c:v>
                </c:pt>
                <c:pt idx="920">
                  <c:v>697.79</c:v>
                </c:pt>
                <c:pt idx="921">
                  <c:v>697.79</c:v>
                </c:pt>
                <c:pt idx="922">
                  <c:v>698.34</c:v>
                </c:pt>
                <c:pt idx="923">
                  <c:v>698.34</c:v>
                </c:pt>
                <c:pt idx="924">
                  <c:v>698.89</c:v>
                </c:pt>
                <c:pt idx="925">
                  <c:v>698.89</c:v>
                </c:pt>
                <c:pt idx="926">
                  <c:v>699.43</c:v>
                </c:pt>
                <c:pt idx="927">
                  <c:v>699.43</c:v>
                </c:pt>
                <c:pt idx="928">
                  <c:v>699.98</c:v>
                </c:pt>
                <c:pt idx="929">
                  <c:v>699.98</c:v>
                </c:pt>
                <c:pt idx="930">
                  <c:v>700.53</c:v>
                </c:pt>
                <c:pt idx="931">
                  <c:v>700.53</c:v>
                </c:pt>
                <c:pt idx="932">
                  <c:v>701.07</c:v>
                </c:pt>
                <c:pt idx="933">
                  <c:v>701.07</c:v>
                </c:pt>
                <c:pt idx="934">
                  <c:v>701.62</c:v>
                </c:pt>
                <c:pt idx="935">
                  <c:v>701.62</c:v>
                </c:pt>
                <c:pt idx="936">
                  <c:v>702.16</c:v>
                </c:pt>
                <c:pt idx="937">
                  <c:v>702.16</c:v>
                </c:pt>
                <c:pt idx="938">
                  <c:v>702.7</c:v>
                </c:pt>
                <c:pt idx="939">
                  <c:v>702.7</c:v>
                </c:pt>
                <c:pt idx="940">
                  <c:v>703.24</c:v>
                </c:pt>
                <c:pt idx="941">
                  <c:v>703.24</c:v>
                </c:pt>
                <c:pt idx="942">
                  <c:v>703.78</c:v>
                </c:pt>
                <c:pt idx="943">
                  <c:v>703.78</c:v>
                </c:pt>
                <c:pt idx="944">
                  <c:v>704.32</c:v>
                </c:pt>
                <c:pt idx="945">
                  <c:v>704.32</c:v>
                </c:pt>
                <c:pt idx="946">
                  <c:v>704.86</c:v>
                </c:pt>
                <c:pt idx="947">
                  <c:v>704.86</c:v>
                </c:pt>
                <c:pt idx="948">
                  <c:v>705.4</c:v>
                </c:pt>
                <c:pt idx="949">
                  <c:v>705.4</c:v>
                </c:pt>
                <c:pt idx="950">
                  <c:v>705.93</c:v>
                </c:pt>
                <c:pt idx="951">
                  <c:v>705.93</c:v>
                </c:pt>
                <c:pt idx="952">
                  <c:v>706.47</c:v>
                </c:pt>
                <c:pt idx="953">
                  <c:v>706.47</c:v>
                </c:pt>
                <c:pt idx="954">
                  <c:v>707</c:v>
                </c:pt>
                <c:pt idx="955">
                  <c:v>707</c:v>
                </c:pt>
                <c:pt idx="956">
                  <c:v>707.54</c:v>
                </c:pt>
                <c:pt idx="957">
                  <c:v>707.54</c:v>
                </c:pt>
                <c:pt idx="958">
                  <c:v>708.07</c:v>
                </c:pt>
                <c:pt idx="959">
                  <c:v>708.07</c:v>
                </c:pt>
                <c:pt idx="960">
                  <c:v>708.6</c:v>
                </c:pt>
                <c:pt idx="961">
                  <c:v>708.6</c:v>
                </c:pt>
                <c:pt idx="962">
                  <c:v>709.13</c:v>
                </c:pt>
                <c:pt idx="963">
                  <c:v>709.13</c:v>
                </c:pt>
                <c:pt idx="964">
                  <c:v>709.66</c:v>
                </c:pt>
                <c:pt idx="965">
                  <c:v>709.66</c:v>
                </c:pt>
                <c:pt idx="966">
                  <c:v>710.19</c:v>
                </c:pt>
                <c:pt idx="967">
                  <c:v>710.19</c:v>
                </c:pt>
                <c:pt idx="968">
                  <c:v>710.71</c:v>
                </c:pt>
                <c:pt idx="969">
                  <c:v>710.71</c:v>
                </c:pt>
                <c:pt idx="970">
                  <c:v>711.24</c:v>
                </c:pt>
                <c:pt idx="971">
                  <c:v>711.24</c:v>
                </c:pt>
                <c:pt idx="972">
                  <c:v>711.77</c:v>
                </c:pt>
                <c:pt idx="973">
                  <c:v>711.77</c:v>
                </c:pt>
                <c:pt idx="974">
                  <c:v>712.29</c:v>
                </c:pt>
                <c:pt idx="975">
                  <c:v>712.29</c:v>
                </c:pt>
                <c:pt idx="976">
                  <c:v>712.81</c:v>
                </c:pt>
                <c:pt idx="977">
                  <c:v>712.81</c:v>
                </c:pt>
                <c:pt idx="978">
                  <c:v>713.34</c:v>
                </c:pt>
                <c:pt idx="979">
                  <c:v>713.34</c:v>
                </c:pt>
                <c:pt idx="980">
                  <c:v>713.86</c:v>
                </c:pt>
                <c:pt idx="981">
                  <c:v>713.86</c:v>
                </c:pt>
                <c:pt idx="982">
                  <c:v>714.38</c:v>
                </c:pt>
                <c:pt idx="983">
                  <c:v>714.38</c:v>
                </c:pt>
                <c:pt idx="984">
                  <c:v>714.9</c:v>
                </c:pt>
                <c:pt idx="985">
                  <c:v>714.9</c:v>
                </c:pt>
                <c:pt idx="986">
                  <c:v>715.42</c:v>
                </c:pt>
                <c:pt idx="987">
                  <c:v>715.42</c:v>
                </c:pt>
                <c:pt idx="988">
                  <c:v>715.93</c:v>
                </c:pt>
                <c:pt idx="989">
                  <c:v>715.93</c:v>
                </c:pt>
                <c:pt idx="990">
                  <c:v>716.45</c:v>
                </c:pt>
                <c:pt idx="991">
                  <c:v>716.45</c:v>
                </c:pt>
                <c:pt idx="992">
                  <c:v>716.97</c:v>
                </c:pt>
                <c:pt idx="993">
                  <c:v>716.97</c:v>
                </c:pt>
                <c:pt idx="994">
                  <c:v>717.48</c:v>
                </c:pt>
                <c:pt idx="995">
                  <c:v>717.48</c:v>
                </c:pt>
                <c:pt idx="996">
                  <c:v>717.99</c:v>
                </c:pt>
                <c:pt idx="997">
                  <c:v>717.99</c:v>
                </c:pt>
                <c:pt idx="998">
                  <c:v>718.51</c:v>
                </c:pt>
                <c:pt idx="999">
                  <c:v>718.51</c:v>
                </c:pt>
                <c:pt idx="1000">
                  <c:v>719.02</c:v>
                </c:pt>
                <c:pt idx="1001">
                  <c:v>719.02</c:v>
                </c:pt>
                <c:pt idx="1002">
                  <c:v>719.53</c:v>
                </c:pt>
                <c:pt idx="1003">
                  <c:v>719.53</c:v>
                </c:pt>
                <c:pt idx="1004">
                  <c:v>720.04</c:v>
                </c:pt>
                <c:pt idx="1005">
                  <c:v>720.04</c:v>
                </c:pt>
                <c:pt idx="1006">
                  <c:v>720.55</c:v>
                </c:pt>
                <c:pt idx="1007">
                  <c:v>720.55</c:v>
                </c:pt>
                <c:pt idx="1008">
                  <c:v>721.06</c:v>
                </c:pt>
                <c:pt idx="1009">
                  <c:v>721.06</c:v>
                </c:pt>
                <c:pt idx="1010">
                  <c:v>721.56</c:v>
                </c:pt>
                <c:pt idx="1011">
                  <c:v>721.56</c:v>
                </c:pt>
                <c:pt idx="1012">
                  <c:v>722.07</c:v>
                </c:pt>
                <c:pt idx="1013">
                  <c:v>722.07</c:v>
                </c:pt>
                <c:pt idx="1014">
                  <c:v>722.57</c:v>
                </c:pt>
                <c:pt idx="1015">
                  <c:v>722.57</c:v>
                </c:pt>
                <c:pt idx="1016">
                  <c:v>723.08</c:v>
                </c:pt>
                <c:pt idx="1017">
                  <c:v>723.08</c:v>
                </c:pt>
                <c:pt idx="1018">
                  <c:v>723.58</c:v>
                </c:pt>
                <c:pt idx="1019">
                  <c:v>723.58</c:v>
                </c:pt>
                <c:pt idx="1020">
                  <c:v>724.08</c:v>
                </c:pt>
                <c:pt idx="1021">
                  <c:v>724.08</c:v>
                </c:pt>
                <c:pt idx="1022">
                  <c:v>724.58</c:v>
                </c:pt>
                <c:pt idx="1023">
                  <c:v>724.58</c:v>
                </c:pt>
                <c:pt idx="1024">
                  <c:v>725.08</c:v>
                </c:pt>
                <c:pt idx="1025">
                  <c:v>725.08</c:v>
                </c:pt>
                <c:pt idx="1026">
                  <c:v>725.58</c:v>
                </c:pt>
                <c:pt idx="1027">
                  <c:v>725.58</c:v>
                </c:pt>
                <c:pt idx="1028">
                  <c:v>726.08</c:v>
                </c:pt>
                <c:pt idx="1029">
                  <c:v>726.08</c:v>
                </c:pt>
                <c:pt idx="1030">
                  <c:v>726.58</c:v>
                </c:pt>
                <c:pt idx="1031">
                  <c:v>726.58</c:v>
                </c:pt>
                <c:pt idx="1032">
                  <c:v>727.07</c:v>
                </c:pt>
                <c:pt idx="1033">
                  <c:v>727.07</c:v>
                </c:pt>
                <c:pt idx="1034">
                  <c:v>727.57</c:v>
                </c:pt>
                <c:pt idx="1035">
                  <c:v>727.57</c:v>
                </c:pt>
                <c:pt idx="1036">
                  <c:v>728.06</c:v>
                </c:pt>
                <c:pt idx="1037">
                  <c:v>728.06</c:v>
                </c:pt>
                <c:pt idx="1038">
                  <c:v>728.56</c:v>
                </c:pt>
                <c:pt idx="1039">
                  <c:v>728.56</c:v>
                </c:pt>
                <c:pt idx="1040">
                  <c:v>729.05</c:v>
                </c:pt>
                <c:pt idx="1041">
                  <c:v>729.05</c:v>
                </c:pt>
                <c:pt idx="1042">
                  <c:v>729.54</c:v>
                </c:pt>
                <c:pt idx="1043">
                  <c:v>729.54</c:v>
                </c:pt>
                <c:pt idx="1044">
                  <c:v>730.03</c:v>
                </c:pt>
                <c:pt idx="1045">
                  <c:v>730.03</c:v>
                </c:pt>
                <c:pt idx="1046">
                  <c:v>730.52</c:v>
                </c:pt>
                <c:pt idx="1047">
                  <c:v>730.52</c:v>
                </c:pt>
                <c:pt idx="1048">
                  <c:v>731.01</c:v>
                </c:pt>
                <c:pt idx="1049">
                  <c:v>731.01</c:v>
                </c:pt>
                <c:pt idx="1050">
                  <c:v>731.49</c:v>
                </c:pt>
                <c:pt idx="1051">
                  <c:v>731.49</c:v>
                </c:pt>
                <c:pt idx="1052">
                  <c:v>731.98</c:v>
                </c:pt>
                <c:pt idx="1053">
                  <c:v>731.98</c:v>
                </c:pt>
                <c:pt idx="1054">
                  <c:v>732.47</c:v>
                </c:pt>
                <c:pt idx="1055">
                  <c:v>732.47</c:v>
                </c:pt>
                <c:pt idx="1056">
                  <c:v>732.95</c:v>
                </c:pt>
                <c:pt idx="1057">
                  <c:v>732.95</c:v>
                </c:pt>
                <c:pt idx="1058">
                  <c:v>733.43</c:v>
                </c:pt>
                <c:pt idx="1059">
                  <c:v>733.43</c:v>
                </c:pt>
                <c:pt idx="1060">
                  <c:v>733.92</c:v>
                </c:pt>
                <c:pt idx="1061">
                  <c:v>733.92</c:v>
                </c:pt>
                <c:pt idx="1062">
                  <c:v>734.4</c:v>
                </c:pt>
                <c:pt idx="1063">
                  <c:v>734.4</c:v>
                </c:pt>
                <c:pt idx="1064">
                  <c:v>734.88</c:v>
                </c:pt>
                <c:pt idx="1065">
                  <c:v>734.88</c:v>
                </c:pt>
                <c:pt idx="1066">
                  <c:v>735.36</c:v>
                </c:pt>
                <c:pt idx="1067">
                  <c:v>735.36</c:v>
                </c:pt>
                <c:pt idx="1068">
                  <c:v>735.84</c:v>
                </c:pt>
                <c:pt idx="1069">
                  <c:v>735.84</c:v>
                </c:pt>
                <c:pt idx="1070">
                  <c:v>736.31</c:v>
                </c:pt>
                <c:pt idx="1071">
                  <c:v>736.31</c:v>
                </c:pt>
                <c:pt idx="1072">
                  <c:v>736.79</c:v>
                </c:pt>
                <c:pt idx="1073">
                  <c:v>736.79</c:v>
                </c:pt>
                <c:pt idx="1074">
                  <c:v>737.27</c:v>
                </c:pt>
                <c:pt idx="1075">
                  <c:v>737.27</c:v>
                </c:pt>
                <c:pt idx="1076">
                  <c:v>737.74</c:v>
                </c:pt>
                <c:pt idx="1077">
                  <c:v>737.74</c:v>
                </c:pt>
                <c:pt idx="1078">
                  <c:v>738.21</c:v>
                </c:pt>
                <c:pt idx="1079">
                  <c:v>738.21</c:v>
                </c:pt>
                <c:pt idx="1080">
                  <c:v>738.69</c:v>
                </c:pt>
                <c:pt idx="1081">
                  <c:v>738.69</c:v>
                </c:pt>
                <c:pt idx="1082">
                  <c:v>739.16</c:v>
                </c:pt>
                <c:pt idx="1083">
                  <c:v>739.16</c:v>
                </c:pt>
                <c:pt idx="1084">
                  <c:v>739.63</c:v>
                </c:pt>
                <c:pt idx="1085">
                  <c:v>739.63</c:v>
                </c:pt>
                <c:pt idx="1086">
                  <c:v>740.1</c:v>
                </c:pt>
                <c:pt idx="1087">
                  <c:v>740.1</c:v>
                </c:pt>
                <c:pt idx="1088">
                  <c:v>740.57</c:v>
                </c:pt>
                <c:pt idx="1089">
                  <c:v>740.57</c:v>
                </c:pt>
                <c:pt idx="1090">
                  <c:v>741.04</c:v>
                </c:pt>
                <c:pt idx="1091">
                  <c:v>741.04</c:v>
                </c:pt>
                <c:pt idx="1092">
                  <c:v>741.5</c:v>
                </c:pt>
                <c:pt idx="1093">
                  <c:v>741.5</c:v>
                </c:pt>
                <c:pt idx="1094">
                  <c:v>741.97</c:v>
                </c:pt>
                <c:pt idx="1095">
                  <c:v>741.97</c:v>
                </c:pt>
                <c:pt idx="1096">
                  <c:v>742.43</c:v>
                </c:pt>
                <c:pt idx="1097">
                  <c:v>742.43</c:v>
                </c:pt>
                <c:pt idx="1098">
                  <c:v>742.9</c:v>
                </c:pt>
                <c:pt idx="1099">
                  <c:v>742.9</c:v>
                </c:pt>
                <c:pt idx="1100">
                  <c:v>743.36</c:v>
                </c:pt>
                <c:pt idx="1101">
                  <c:v>743.36</c:v>
                </c:pt>
                <c:pt idx="1102">
                  <c:v>743.82</c:v>
                </c:pt>
                <c:pt idx="1103">
                  <c:v>743.82</c:v>
                </c:pt>
                <c:pt idx="1104">
                  <c:v>744.28</c:v>
                </c:pt>
                <c:pt idx="1105">
                  <c:v>744.28</c:v>
                </c:pt>
                <c:pt idx="1106">
                  <c:v>744.74</c:v>
                </c:pt>
                <c:pt idx="1107">
                  <c:v>744.74</c:v>
                </c:pt>
                <c:pt idx="1108">
                  <c:v>745.2</c:v>
                </c:pt>
                <c:pt idx="1109">
                  <c:v>745.2</c:v>
                </c:pt>
                <c:pt idx="1110">
                  <c:v>745.66</c:v>
                </c:pt>
                <c:pt idx="1111">
                  <c:v>745.66</c:v>
                </c:pt>
                <c:pt idx="1112">
                  <c:v>746.12</c:v>
                </c:pt>
                <c:pt idx="1113">
                  <c:v>746.12</c:v>
                </c:pt>
                <c:pt idx="1114">
                  <c:v>746.57</c:v>
                </c:pt>
                <c:pt idx="1115">
                  <c:v>746.57</c:v>
                </c:pt>
                <c:pt idx="1116">
                  <c:v>747.03</c:v>
                </c:pt>
                <c:pt idx="1117">
                  <c:v>747.03</c:v>
                </c:pt>
                <c:pt idx="1118">
                  <c:v>747.48</c:v>
                </c:pt>
                <c:pt idx="1119">
                  <c:v>747.48</c:v>
                </c:pt>
                <c:pt idx="1120">
                  <c:v>747.93</c:v>
                </c:pt>
                <c:pt idx="1121">
                  <c:v>747.93</c:v>
                </c:pt>
                <c:pt idx="1122">
                  <c:v>748.39</c:v>
                </c:pt>
                <c:pt idx="1123">
                  <c:v>748.39</c:v>
                </c:pt>
                <c:pt idx="1124">
                  <c:v>748.84</c:v>
                </c:pt>
                <c:pt idx="1125">
                  <c:v>748.84</c:v>
                </c:pt>
                <c:pt idx="1126">
                  <c:v>749.29</c:v>
                </c:pt>
                <c:pt idx="1127">
                  <c:v>749.29</c:v>
                </c:pt>
                <c:pt idx="1128">
                  <c:v>749.74</c:v>
                </c:pt>
                <c:pt idx="1129">
                  <c:v>749.74</c:v>
                </c:pt>
                <c:pt idx="1130">
                  <c:v>750.19</c:v>
                </c:pt>
                <c:pt idx="1131">
                  <c:v>750.19</c:v>
                </c:pt>
                <c:pt idx="1132">
                  <c:v>750.63</c:v>
                </c:pt>
                <c:pt idx="1133">
                  <c:v>750.63</c:v>
                </c:pt>
                <c:pt idx="1134">
                  <c:v>751.08</c:v>
                </c:pt>
                <c:pt idx="1135">
                  <c:v>751.08</c:v>
                </c:pt>
                <c:pt idx="1136">
                  <c:v>751.52</c:v>
                </c:pt>
                <c:pt idx="1137">
                  <c:v>751.52</c:v>
                </c:pt>
                <c:pt idx="1138">
                  <c:v>751.97</c:v>
                </c:pt>
                <c:pt idx="1139">
                  <c:v>751.97</c:v>
                </c:pt>
                <c:pt idx="1140">
                  <c:v>752.41</c:v>
                </c:pt>
                <c:pt idx="1141">
                  <c:v>752.41</c:v>
                </c:pt>
                <c:pt idx="1142">
                  <c:v>752.85</c:v>
                </c:pt>
                <c:pt idx="1143">
                  <c:v>752.85</c:v>
                </c:pt>
                <c:pt idx="1144">
                  <c:v>753.3</c:v>
                </c:pt>
                <c:pt idx="1145">
                  <c:v>753.3</c:v>
                </c:pt>
                <c:pt idx="1146">
                  <c:v>753.74</c:v>
                </c:pt>
                <c:pt idx="1147">
                  <c:v>753.74</c:v>
                </c:pt>
                <c:pt idx="1148">
                  <c:v>754.18</c:v>
                </c:pt>
                <c:pt idx="1149">
                  <c:v>754.18</c:v>
                </c:pt>
                <c:pt idx="1150">
                  <c:v>754.61</c:v>
                </c:pt>
                <c:pt idx="1151">
                  <c:v>754.61</c:v>
                </c:pt>
                <c:pt idx="1152">
                  <c:v>755.05</c:v>
                </c:pt>
                <c:pt idx="1153">
                  <c:v>755.05</c:v>
                </c:pt>
                <c:pt idx="1154">
                  <c:v>755.49</c:v>
                </c:pt>
                <c:pt idx="1155">
                  <c:v>755.49</c:v>
                </c:pt>
                <c:pt idx="1156">
                  <c:v>755.92</c:v>
                </c:pt>
                <c:pt idx="1157">
                  <c:v>755.92</c:v>
                </c:pt>
                <c:pt idx="1158">
                  <c:v>756.36</c:v>
                </c:pt>
                <c:pt idx="1159">
                  <c:v>756.36</c:v>
                </c:pt>
                <c:pt idx="1160">
                  <c:v>756.79</c:v>
                </c:pt>
                <c:pt idx="1161">
                  <c:v>756.79</c:v>
                </c:pt>
                <c:pt idx="1162">
                  <c:v>757.22</c:v>
                </c:pt>
                <c:pt idx="1163">
                  <c:v>757.22</c:v>
                </c:pt>
                <c:pt idx="1164">
                  <c:v>757.66</c:v>
                </c:pt>
                <c:pt idx="1165">
                  <c:v>757.66</c:v>
                </c:pt>
                <c:pt idx="1166">
                  <c:v>758.09</c:v>
                </c:pt>
                <c:pt idx="1167">
                  <c:v>758.09</c:v>
                </c:pt>
                <c:pt idx="1168">
                  <c:v>758.52</c:v>
                </c:pt>
                <c:pt idx="1169">
                  <c:v>758.52</c:v>
                </c:pt>
                <c:pt idx="1170">
                  <c:v>758.95</c:v>
                </c:pt>
                <c:pt idx="1171">
                  <c:v>758.95</c:v>
                </c:pt>
                <c:pt idx="1172">
                  <c:v>759.37</c:v>
                </c:pt>
                <c:pt idx="1173">
                  <c:v>759.37</c:v>
                </c:pt>
                <c:pt idx="1174">
                  <c:v>759.8</c:v>
                </c:pt>
                <c:pt idx="1175">
                  <c:v>759.8</c:v>
                </c:pt>
                <c:pt idx="1176">
                  <c:v>760.23</c:v>
                </c:pt>
                <c:pt idx="1177">
                  <c:v>760.23</c:v>
                </c:pt>
                <c:pt idx="1178">
                  <c:v>760.65</c:v>
                </c:pt>
                <c:pt idx="1179">
                  <c:v>760.65</c:v>
                </c:pt>
                <c:pt idx="1180">
                  <c:v>761.07</c:v>
                </c:pt>
                <c:pt idx="1181">
                  <c:v>761.07</c:v>
                </c:pt>
                <c:pt idx="1182">
                  <c:v>761.5</c:v>
                </c:pt>
                <c:pt idx="1183">
                  <c:v>761.5</c:v>
                </c:pt>
                <c:pt idx="1184">
                  <c:v>761.92</c:v>
                </c:pt>
                <c:pt idx="1185">
                  <c:v>761.92</c:v>
                </c:pt>
                <c:pt idx="1186">
                  <c:v>762.34</c:v>
                </c:pt>
                <c:pt idx="1187">
                  <c:v>762.34</c:v>
                </c:pt>
                <c:pt idx="1188">
                  <c:v>762.76</c:v>
                </c:pt>
                <c:pt idx="1189">
                  <c:v>762.76</c:v>
                </c:pt>
                <c:pt idx="1190">
                  <c:v>763.18</c:v>
                </c:pt>
                <c:pt idx="1191">
                  <c:v>763.18</c:v>
                </c:pt>
                <c:pt idx="1192">
                  <c:v>763.6</c:v>
                </c:pt>
                <c:pt idx="1193">
                  <c:v>763.6</c:v>
                </c:pt>
                <c:pt idx="1194">
                  <c:v>764.01</c:v>
                </c:pt>
                <c:pt idx="1195">
                  <c:v>764.01</c:v>
                </c:pt>
                <c:pt idx="1196">
                  <c:v>764.43</c:v>
                </c:pt>
                <c:pt idx="1197">
                  <c:v>764.43</c:v>
                </c:pt>
                <c:pt idx="1198">
                  <c:v>764.84</c:v>
                </c:pt>
                <c:pt idx="1199">
                  <c:v>764.84</c:v>
                </c:pt>
                <c:pt idx="1200">
                  <c:v>765.26</c:v>
                </c:pt>
                <c:pt idx="1201">
                  <c:v>765.26</c:v>
                </c:pt>
                <c:pt idx="1202">
                  <c:v>765.67</c:v>
                </c:pt>
                <c:pt idx="1203">
                  <c:v>765.67</c:v>
                </c:pt>
                <c:pt idx="1204">
                  <c:v>766.08</c:v>
                </c:pt>
                <c:pt idx="1205">
                  <c:v>766.08</c:v>
                </c:pt>
                <c:pt idx="1206">
                  <c:v>766.5</c:v>
                </c:pt>
                <c:pt idx="1207">
                  <c:v>766.5</c:v>
                </c:pt>
                <c:pt idx="1208">
                  <c:v>766.91</c:v>
                </c:pt>
                <c:pt idx="1209">
                  <c:v>766.91</c:v>
                </c:pt>
                <c:pt idx="1210">
                  <c:v>767.31</c:v>
                </c:pt>
                <c:pt idx="1211">
                  <c:v>767.31</c:v>
                </c:pt>
                <c:pt idx="1212">
                  <c:v>767.72</c:v>
                </c:pt>
                <c:pt idx="1213">
                  <c:v>767.72</c:v>
                </c:pt>
                <c:pt idx="1214">
                  <c:v>768.13</c:v>
                </c:pt>
                <c:pt idx="1215">
                  <c:v>768.13</c:v>
                </c:pt>
                <c:pt idx="1216">
                  <c:v>768.54</c:v>
                </c:pt>
                <c:pt idx="1217">
                  <c:v>768.54</c:v>
                </c:pt>
                <c:pt idx="1218">
                  <c:v>768.94</c:v>
                </c:pt>
                <c:pt idx="1219">
                  <c:v>768.94</c:v>
                </c:pt>
                <c:pt idx="1220">
                  <c:v>769.35</c:v>
                </c:pt>
                <c:pt idx="1221">
                  <c:v>769.35</c:v>
                </c:pt>
                <c:pt idx="1222">
                  <c:v>769.75</c:v>
                </c:pt>
                <c:pt idx="1223">
                  <c:v>769.75</c:v>
                </c:pt>
                <c:pt idx="1224">
                  <c:v>770.15</c:v>
                </c:pt>
                <c:pt idx="1225">
                  <c:v>770.15</c:v>
                </c:pt>
                <c:pt idx="1226">
                  <c:v>770.55</c:v>
                </c:pt>
                <c:pt idx="1227">
                  <c:v>770.55</c:v>
                </c:pt>
                <c:pt idx="1228">
                  <c:v>770.95</c:v>
                </c:pt>
                <c:pt idx="1229">
                  <c:v>770.95</c:v>
                </c:pt>
                <c:pt idx="1230">
                  <c:v>771.35</c:v>
                </c:pt>
                <c:pt idx="1231">
                  <c:v>771.35</c:v>
                </c:pt>
                <c:pt idx="1232">
                  <c:v>771.75</c:v>
                </c:pt>
                <c:pt idx="1233">
                  <c:v>771.75</c:v>
                </c:pt>
                <c:pt idx="1234">
                  <c:v>772.15</c:v>
                </c:pt>
                <c:pt idx="1235">
                  <c:v>772.15</c:v>
                </c:pt>
                <c:pt idx="1236">
                  <c:v>772.55</c:v>
                </c:pt>
                <c:pt idx="1237">
                  <c:v>772.55</c:v>
                </c:pt>
                <c:pt idx="1238">
                  <c:v>772.94</c:v>
                </c:pt>
                <c:pt idx="1239">
                  <c:v>772.94</c:v>
                </c:pt>
                <c:pt idx="1240">
                  <c:v>773.34</c:v>
                </c:pt>
                <c:pt idx="1241">
                  <c:v>773.34</c:v>
                </c:pt>
                <c:pt idx="1242">
                  <c:v>773.73</c:v>
                </c:pt>
                <c:pt idx="1243">
                  <c:v>773.73</c:v>
                </c:pt>
                <c:pt idx="1244">
                  <c:v>774.12</c:v>
                </c:pt>
                <c:pt idx="1245">
                  <c:v>774.12</c:v>
                </c:pt>
                <c:pt idx="1246">
                  <c:v>774.51</c:v>
                </c:pt>
                <c:pt idx="1247">
                  <c:v>774.51</c:v>
                </c:pt>
                <c:pt idx="1248">
                  <c:v>774.9</c:v>
                </c:pt>
                <c:pt idx="1249">
                  <c:v>774.9</c:v>
                </c:pt>
                <c:pt idx="1250">
                  <c:v>775.29</c:v>
                </c:pt>
                <c:pt idx="1251">
                  <c:v>775.29</c:v>
                </c:pt>
                <c:pt idx="1252">
                  <c:v>775.68</c:v>
                </c:pt>
                <c:pt idx="1253">
                  <c:v>775.68</c:v>
                </c:pt>
                <c:pt idx="1254">
                  <c:v>776.07</c:v>
                </c:pt>
                <c:pt idx="1255">
                  <c:v>776.07</c:v>
                </c:pt>
                <c:pt idx="1256">
                  <c:v>776.46</c:v>
                </c:pt>
                <c:pt idx="1257">
                  <c:v>776.46</c:v>
                </c:pt>
                <c:pt idx="1258">
                  <c:v>776.84</c:v>
                </c:pt>
                <c:pt idx="1259">
                  <c:v>776.84</c:v>
                </c:pt>
                <c:pt idx="1260">
                  <c:v>777.23</c:v>
                </c:pt>
                <c:pt idx="1261">
                  <c:v>777.23</c:v>
                </c:pt>
                <c:pt idx="1262">
                  <c:v>777.61</c:v>
                </c:pt>
                <c:pt idx="1263">
                  <c:v>777.61</c:v>
                </c:pt>
                <c:pt idx="1264">
                  <c:v>777.99</c:v>
                </c:pt>
                <c:pt idx="1265">
                  <c:v>777.99</c:v>
                </c:pt>
                <c:pt idx="1266">
                  <c:v>778.38</c:v>
                </c:pt>
                <c:pt idx="1267">
                  <c:v>778.38</c:v>
                </c:pt>
                <c:pt idx="1268">
                  <c:v>778.76</c:v>
                </c:pt>
                <c:pt idx="1269">
                  <c:v>778.76</c:v>
                </c:pt>
                <c:pt idx="1270">
                  <c:v>779.14</c:v>
                </c:pt>
                <c:pt idx="1271">
                  <c:v>779.14</c:v>
                </c:pt>
                <c:pt idx="1272">
                  <c:v>779.51</c:v>
                </c:pt>
                <c:pt idx="1273">
                  <c:v>779.51</c:v>
                </c:pt>
                <c:pt idx="1274">
                  <c:v>779.89</c:v>
                </c:pt>
                <c:pt idx="1275">
                  <c:v>779.89</c:v>
                </c:pt>
                <c:pt idx="1276">
                  <c:v>780.27</c:v>
                </c:pt>
                <c:pt idx="1277">
                  <c:v>780.27</c:v>
                </c:pt>
                <c:pt idx="1278">
                  <c:v>780.65</c:v>
                </c:pt>
                <c:pt idx="1279">
                  <c:v>780.65</c:v>
                </c:pt>
                <c:pt idx="1280">
                  <c:v>781.02</c:v>
                </c:pt>
                <c:pt idx="1281">
                  <c:v>781.02</c:v>
                </c:pt>
                <c:pt idx="1282">
                  <c:v>781.39</c:v>
                </c:pt>
                <c:pt idx="1283">
                  <c:v>781.39</c:v>
                </c:pt>
                <c:pt idx="1284">
                  <c:v>781.77</c:v>
                </c:pt>
                <c:pt idx="1285">
                  <c:v>781.77</c:v>
                </c:pt>
                <c:pt idx="1286">
                  <c:v>782.14</c:v>
                </c:pt>
                <c:pt idx="1287">
                  <c:v>782.14</c:v>
                </c:pt>
                <c:pt idx="1288">
                  <c:v>782.51</c:v>
                </c:pt>
                <c:pt idx="1289">
                  <c:v>782.51</c:v>
                </c:pt>
                <c:pt idx="1290">
                  <c:v>782.88</c:v>
                </c:pt>
                <c:pt idx="1291">
                  <c:v>782.88</c:v>
                </c:pt>
                <c:pt idx="1292">
                  <c:v>783.25</c:v>
                </c:pt>
                <c:pt idx="1293">
                  <c:v>783.25</c:v>
                </c:pt>
                <c:pt idx="1294">
                  <c:v>783.62</c:v>
                </c:pt>
                <c:pt idx="1295">
                  <c:v>783.62</c:v>
                </c:pt>
                <c:pt idx="1296">
                  <c:v>783.99</c:v>
                </c:pt>
                <c:pt idx="1297">
                  <c:v>783.99</c:v>
                </c:pt>
                <c:pt idx="1298">
                  <c:v>784.35</c:v>
                </c:pt>
                <c:pt idx="1299">
                  <c:v>784.35</c:v>
                </c:pt>
                <c:pt idx="1300">
                  <c:v>784.72</c:v>
                </c:pt>
                <c:pt idx="1301">
                  <c:v>784.72</c:v>
                </c:pt>
                <c:pt idx="1302">
                  <c:v>785.08</c:v>
                </c:pt>
                <c:pt idx="1303">
                  <c:v>785.08</c:v>
                </c:pt>
                <c:pt idx="1304">
                  <c:v>785.44</c:v>
                </c:pt>
                <c:pt idx="1305">
                  <c:v>785.44</c:v>
                </c:pt>
                <c:pt idx="1306">
                  <c:v>785.81</c:v>
                </c:pt>
                <c:pt idx="1307">
                  <c:v>785.81</c:v>
                </c:pt>
                <c:pt idx="1308">
                  <c:v>786.17</c:v>
                </c:pt>
                <c:pt idx="1309">
                  <c:v>786.17</c:v>
                </c:pt>
                <c:pt idx="1310">
                  <c:v>786.53</c:v>
                </c:pt>
                <c:pt idx="1311">
                  <c:v>786.53</c:v>
                </c:pt>
                <c:pt idx="1312">
                  <c:v>786.89</c:v>
                </c:pt>
                <c:pt idx="1313">
                  <c:v>786.89</c:v>
                </c:pt>
                <c:pt idx="1314">
                  <c:v>787.25</c:v>
                </c:pt>
                <c:pt idx="1315">
                  <c:v>787.25</c:v>
                </c:pt>
                <c:pt idx="1316">
                  <c:v>787.6</c:v>
                </c:pt>
                <c:pt idx="1317">
                  <c:v>787.6</c:v>
                </c:pt>
                <c:pt idx="1318">
                  <c:v>787.96</c:v>
                </c:pt>
                <c:pt idx="1319">
                  <c:v>787.96</c:v>
                </c:pt>
                <c:pt idx="1320">
                  <c:v>788.32</c:v>
                </c:pt>
                <c:pt idx="1321">
                  <c:v>788.32</c:v>
                </c:pt>
                <c:pt idx="1322">
                  <c:v>788.67</c:v>
                </c:pt>
                <c:pt idx="1323">
                  <c:v>788.67</c:v>
                </c:pt>
                <c:pt idx="1324">
                  <c:v>789.02</c:v>
                </c:pt>
                <c:pt idx="1325">
                  <c:v>789.02</c:v>
                </c:pt>
                <c:pt idx="1326">
                  <c:v>789.38</c:v>
                </c:pt>
                <c:pt idx="1327">
                  <c:v>789.38</c:v>
                </c:pt>
                <c:pt idx="1328">
                  <c:v>789.73</c:v>
                </c:pt>
                <c:pt idx="1329">
                  <c:v>789.73</c:v>
                </c:pt>
                <c:pt idx="1330">
                  <c:v>790.08</c:v>
                </c:pt>
                <c:pt idx="1331">
                  <c:v>790.08</c:v>
                </c:pt>
                <c:pt idx="1332">
                  <c:v>790.43</c:v>
                </c:pt>
                <c:pt idx="1333">
                  <c:v>790.43</c:v>
                </c:pt>
                <c:pt idx="1334">
                  <c:v>790.78</c:v>
                </c:pt>
                <c:pt idx="1335">
                  <c:v>790.78</c:v>
                </c:pt>
                <c:pt idx="1336">
                  <c:v>791.12</c:v>
                </c:pt>
                <c:pt idx="1337">
                  <c:v>791.12</c:v>
                </c:pt>
                <c:pt idx="1338">
                  <c:v>791.47</c:v>
                </c:pt>
                <c:pt idx="1339">
                  <c:v>791.47</c:v>
                </c:pt>
                <c:pt idx="1340">
                  <c:v>791.82</c:v>
                </c:pt>
                <c:pt idx="1341">
                  <c:v>791.82</c:v>
                </c:pt>
                <c:pt idx="1342">
                  <c:v>792.16</c:v>
                </c:pt>
                <c:pt idx="1343">
                  <c:v>792.16</c:v>
                </c:pt>
                <c:pt idx="1344">
                  <c:v>792.51</c:v>
                </c:pt>
                <c:pt idx="1345">
                  <c:v>792.51</c:v>
                </c:pt>
                <c:pt idx="1346">
                  <c:v>792.85</c:v>
                </c:pt>
                <c:pt idx="1347">
                  <c:v>792.85</c:v>
                </c:pt>
                <c:pt idx="1348">
                  <c:v>793.19</c:v>
                </c:pt>
                <c:pt idx="1349">
                  <c:v>793.19</c:v>
                </c:pt>
                <c:pt idx="1350">
                  <c:v>793.53</c:v>
                </c:pt>
                <c:pt idx="1351">
                  <c:v>793.53</c:v>
                </c:pt>
                <c:pt idx="1352">
                  <c:v>793.87</c:v>
                </c:pt>
                <c:pt idx="1353">
                  <c:v>793.87</c:v>
                </c:pt>
                <c:pt idx="1354">
                  <c:v>794.21</c:v>
                </c:pt>
                <c:pt idx="1355">
                  <c:v>794.21</c:v>
                </c:pt>
                <c:pt idx="1356">
                  <c:v>794.55</c:v>
                </c:pt>
                <c:pt idx="1357">
                  <c:v>794.55</c:v>
                </c:pt>
                <c:pt idx="1358">
                  <c:v>794.88</c:v>
                </c:pt>
                <c:pt idx="1359">
                  <c:v>794.88</c:v>
                </c:pt>
                <c:pt idx="1360">
                  <c:v>795.22</c:v>
                </c:pt>
                <c:pt idx="1361">
                  <c:v>795.22</c:v>
                </c:pt>
                <c:pt idx="1362">
                  <c:v>795.55</c:v>
                </c:pt>
                <c:pt idx="1363">
                  <c:v>795.55</c:v>
                </c:pt>
                <c:pt idx="1364">
                  <c:v>795.89</c:v>
                </c:pt>
                <c:pt idx="1365">
                  <c:v>795.89</c:v>
                </c:pt>
                <c:pt idx="1366">
                  <c:v>796.22</c:v>
                </c:pt>
                <c:pt idx="1367">
                  <c:v>796.22</c:v>
                </c:pt>
                <c:pt idx="1368">
                  <c:v>796.55</c:v>
                </c:pt>
                <c:pt idx="1369">
                  <c:v>796.55</c:v>
                </c:pt>
                <c:pt idx="1370">
                  <c:v>796.89</c:v>
                </c:pt>
                <c:pt idx="1371">
                  <c:v>796.89</c:v>
                </c:pt>
                <c:pt idx="1372">
                  <c:v>797.22</c:v>
                </c:pt>
                <c:pt idx="1373">
                  <c:v>797.22</c:v>
                </c:pt>
                <c:pt idx="1374">
                  <c:v>797.54</c:v>
                </c:pt>
                <c:pt idx="1375">
                  <c:v>797.54</c:v>
                </c:pt>
                <c:pt idx="1376">
                  <c:v>797.87</c:v>
                </c:pt>
                <c:pt idx="1377">
                  <c:v>797.87</c:v>
                </c:pt>
                <c:pt idx="1378">
                  <c:v>798.2</c:v>
                </c:pt>
                <c:pt idx="1379">
                  <c:v>798.2</c:v>
                </c:pt>
                <c:pt idx="1380">
                  <c:v>798.53</c:v>
                </c:pt>
                <c:pt idx="1381">
                  <c:v>798.53</c:v>
                </c:pt>
                <c:pt idx="1382">
                  <c:v>798.85</c:v>
                </c:pt>
                <c:pt idx="1383">
                  <c:v>798.85</c:v>
                </c:pt>
                <c:pt idx="1384">
                  <c:v>799.18</c:v>
                </c:pt>
                <c:pt idx="1385">
                  <c:v>799.18</c:v>
                </c:pt>
                <c:pt idx="1386">
                  <c:v>799.5</c:v>
                </c:pt>
                <c:pt idx="1387">
                  <c:v>799.5</c:v>
                </c:pt>
                <c:pt idx="1388">
                  <c:v>799.82</c:v>
                </c:pt>
                <c:pt idx="1389">
                  <c:v>799.82</c:v>
                </c:pt>
                <c:pt idx="1390">
                  <c:v>800.14</c:v>
                </c:pt>
                <c:pt idx="1391">
                  <c:v>800.14</c:v>
                </c:pt>
                <c:pt idx="1392">
                  <c:v>800.46</c:v>
                </c:pt>
                <c:pt idx="1393">
                  <c:v>800.46</c:v>
                </c:pt>
                <c:pt idx="1394">
                  <c:v>800.78</c:v>
                </c:pt>
                <c:pt idx="1395">
                  <c:v>800.78</c:v>
                </c:pt>
                <c:pt idx="1396">
                  <c:v>801.1</c:v>
                </c:pt>
                <c:pt idx="1397">
                  <c:v>801.1</c:v>
                </c:pt>
                <c:pt idx="1398">
                  <c:v>801.42</c:v>
                </c:pt>
                <c:pt idx="1399">
                  <c:v>801.42</c:v>
                </c:pt>
                <c:pt idx="1400">
                  <c:v>801.73</c:v>
                </c:pt>
                <c:pt idx="1401">
                  <c:v>801.73</c:v>
                </c:pt>
                <c:pt idx="1402">
                  <c:v>802.05</c:v>
                </c:pt>
                <c:pt idx="1403">
                  <c:v>802.05</c:v>
                </c:pt>
                <c:pt idx="1404">
                  <c:v>802.36</c:v>
                </c:pt>
                <c:pt idx="1405">
                  <c:v>802.36</c:v>
                </c:pt>
                <c:pt idx="1406">
                  <c:v>802.68</c:v>
                </c:pt>
                <c:pt idx="1407">
                  <c:v>802.68</c:v>
                </c:pt>
                <c:pt idx="1408">
                  <c:v>802.99</c:v>
                </c:pt>
                <c:pt idx="1409">
                  <c:v>802.99</c:v>
                </c:pt>
                <c:pt idx="1410">
                  <c:v>803.3</c:v>
                </c:pt>
                <c:pt idx="1411">
                  <c:v>803.3</c:v>
                </c:pt>
                <c:pt idx="1412">
                  <c:v>803.61</c:v>
                </c:pt>
                <c:pt idx="1413">
                  <c:v>803.61</c:v>
                </c:pt>
                <c:pt idx="1414">
                  <c:v>803.92</c:v>
                </c:pt>
                <c:pt idx="1415">
                  <c:v>803.92</c:v>
                </c:pt>
                <c:pt idx="1416">
                  <c:v>804.23</c:v>
                </c:pt>
                <c:pt idx="1417">
                  <c:v>804.23</c:v>
                </c:pt>
                <c:pt idx="1418">
                  <c:v>804.54</c:v>
                </c:pt>
                <c:pt idx="1419">
                  <c:v>804.54</c:v>
                </c:pt>
                <c:pt idx="1420">
                  <c:v>804.84</c:v>
                </c:pt>
                <c:pt idx="1421">
                  <c:v>804.84</c:v>
                </c:pt>
                <c:pt idx="1422">
                  <c:v>805.15</c:v>
                </c:pt>
                <c:pt idx="1423">
                  <c:v>805.15</c:v>
                </c:pt>
                <c:pt idx="1424">
                  <c:v>805.45</c:v>
                </c:pt>
                <c:pt idx="1425">
                  <c:v>805.45</c:v>
                </c:pt>
                <c:pt idx="1426">
                  <c:v>805.76</c:v>
                </c:pt>
                <c:pt idx="1427">
                  <c:v>805.76</c:v>
                </c:pt>
                <c:pt idx="1428">
                  <c:v>806.06</c:v>
                </c:pt>
                <c:pt idx="1429">
                  <c:v>806.06</c:v>
                </c:pt>
                <c:pt idx="1430">
                  <c:v>806.36</c:v>
                </c:pt>
                <c:pt idx="1431">
                  <c:v>806.36</c:v>
                </c:pt>
                <c:pt idx="1432">
                  <c:v>806.66</c:v>
                </c:pt>
                <c:pt idx="1433">
                  <c:v>806.66</c:v>
                </c:pt>
                <c:pt idx="1434">
                  <c:v>806.96</c:v>
                </c:pt>
                <c:pt idx="1435">
                  <c:v>806.96</c:v>
                </c:pt>
                <c:pt idx="1436">
                  <c:v>807.26</c:v>
                </c:pt>
                <c:pt idx="1437">
                  <c:v>807.26</c:v>
                </c:pt>
                <c:pt idx="1438">
                  <c:v>807.56</c:v>
                </c:pt>
                <c:pt idx="1439">
                  <c:v>807.56</c:v>
                </c:pt>
                <c:pt idx="1440">
                  <c:v>807.86</c:v>
                </c:pt>
                <c:pt idx="1441">
                  <c:v>807.86</c:v>
                </c:pt>
                <c:pt idx="1442">
                  <c:v>808.15</c:v>
                </c:pt>
                <c:pt idx="1443">
                  <c:v>808.15</c:v>
                </c:pt>
                <c:pt idx="1444">
                  <c:v>808.45</c:v>
                </c:pt>
                <c:pt idx="1445">
                  <c:v>808.45</c:v>
                </c:pt>
                <c:pt idx="1446">
                  <c:v>808.74</c:v>
                </c:pt>
                <c:pt idx="1447">
                  <c:v>808.74</c:v>
                </c:pt>
                <c:pt idx="1448">
                  <c:v>809.03</c:v>
                </c:pt>
                <c:pt idx="1449">
                  <c:v>809.03</c:v>
                </c:pt>
                <c:pt idx="1450">
                  <c:v>809.33</c:v>
                </c:pt>
                <c:pt idx="1451">
                  <c:v>809.33</c:v>
                </c:pt>
                <c:pt idx="1452">
                  <c:v>809.62</c:v>
                </c:pt>
                <c:pt idx="1453">
                  <c:v>809.62</c:v>
                </c:pt>
                <c:pt idx="1454">
                  <c:v>809.91</c:v>
                </c:pt>
                <c:pt idx="1455">
                  <c:v>809.91</c:v>
                </c:pt>
                <c:pt idx="1456">
                  <c:v>810.2</c:v>
                </c:pt>
                <c:pt idx="1457">
                  <c:v>810.2</c:v>
                </c:pt>
                <c:pt idx="1458">
                  <c:v>810.48</c:v>
                </c:pt>
                <c:pt idx="1459">
                  <c:v>810.48</c:v>
                </c:pt>
                <c:pt idx="1460">
                  <c:v>810.77</c:v>
                </c:pt>
                <c:pt idx="1461">
                  <c:v>810.77</c:v>
                </c:pt>
                <c:pt idx="1462">
                  <c:v>811.06</c:v>
                </c:pt>
                <c:pt idx="1463">
                  <c:v>811.06</c:v>
                </c:pt>
                <c:pt idx="1464">
                  <c:v>811.34</c:v>
                </c:pt>
                <c:pt idx="1465">
                  <c:v>811.34</c:v>
                </c:pt>
                <c:pt idx="1466">
                  <c:v>811.63</c:v>
                </c:pt>
                <c:pt idx="1467">
                  <c:v>811.63</c:v>
                </c:pt>
                <c:pt idx="1468">
                  <c:v>811.91</c:v>
                </c:pt>
                <c:pt idx="1469">
                  <c:v>811.91</c:v>
                </c:pt>
                <c:pt idx="1470">
                  <c:v>812.19</c:v>
                </c:pt>
                <c:pt idx="1471">
                  <c:v>812.19</c:v>
                </c:pt>
                <c:pt idx="1472">
                  <c:v>812.47</c:v>
                </c:pt>
                <c:pt idx="1473">
                  <c:v>812.47</c:v>
                </c:pt>
                <c:pt idx="1474">
                  <c:v>812.75</c:v>
                </c:pt>
                <c:pt idx="1475">
                  <c:v>812.75</c:v>
                </c:pt>
                <c:pt idx="1476">
                  <c:v>813.03</c:v>
                </c:pt>
                <c:pt idx="1477">
                  <c:v>813.03</c:v>
                </c:pt>
                <c:pt idx="1478">
                  <c:v>813.31</c:v>
                </c:pt>
                <c:pt idx="1479">
                  <c:v>813.31</c:v>
                </c:pt>
                <c:pt idx="1480">
                  <c:v>813.59</c:v>
                </c:pt>
                <c:pt idx="1481">
                  <c:v>813.59</c:v>
                </c:pt>
                <c:pt idx="1482">
                  <c:v>813.87</c:v>
                </c:pt>
                <c:pt idx="1483">
                  <c:v>813.87</c:v>
                </c:pt>
                <c:pt idx="1484">
                  <c:v>814.14</c:v>
                </c:pt>
                <c:pt idx="1485">
                  <c:v>814.14</c:v>
                </c:pt>
                <c:pt idx="1486">
                  <c:v>814.42</c:v>
                </c:pt>
                <c:pt idx="1487">
                  <c:v>814.42</c:v>
                </c:pt>
                <c:pt idx="1488">
                  <c:v>814.69</c:v>
                </c:pt>
                <c:pt idx="1489">
                  <c:v>814.69</c:v>
                </c:pt>
                <c:pt idx="1490">
                  <c:v>814.96</c:v>
                </c:pt>
                <c:pt idx="1491">
                  <c:v>814.96</c:v>
                </c:pt>
                <c:pt idx="1492">
                  <c:v>815.23</c:v>
                </c:pt>
                <c:pt idx="1493">
                  <c:v>815.23</c:v>
                </c:pt>
                <c:pt idx="1494">
                  <c:v>815.5</c:v>
                </c:pt>
                <c:pt idx="1495">
                  <c:v>815.5</c:v>
                </c:pt>
                <c:pt idx="1496">
                  <c:v>815.77</c:v>
                </c:pt>
                <c:pt idx="1497">
                  <c:v>815.77</c:v>
                </c:pt>
                <c:pt idx="1498">
                  <c:v>816.04</c:v>
                </c:pt>
                <c:pt idx="1499">
                  <c:v>816.04</c:v>
                </c:pt>
                <c:pt idx="1500">
                  <c:v>816.31</c:v>
                </c:pt>
                <c:pt idx="1501">
                  <c:v>816.31</c:v>
                </c:pt>
                <c:pt idx="1502">
                  <c:v>816.58</c:v>
                </c:pt>
                <c:pt idx="1503">
                  <c:v>816.58</c:v>
                </c:pt>
                <c:pt idx="1504">
                  <c:v>816.84</c:v>
                </c:pt>
                <c:pt idx="1505">
                  <c:v>816.84</c:v>
                </c:pt>
                <c:pt idx="1506">
                  <c:v>817.11</c:v>
                </c:pt>
                <c:pt idx="1507">
                  <c:v>817.11</c:v>
                </c:pt>
                <c:pt idx="1508">
                  <c:v>817.37</c:v>
                </c:pt>
                <c:pt idx="1509">
                  <c:v>817.37</c:v>
                </c:pt>
                <c:pt idx="1510">
                  <c:v>817.63</c:v>
                </c:pt>
                <c:pt idx="1511">
                  <c:v>817.63</c:v>
                </c:pt>
                <c:pt idx="1512">
                  <c:v>817.89</c:v>
                </c:pt>
                <c:pt idx="1513">
                  <c:v>817.89</c:v>
                </c:pt>
                <c:pt idx="1514">
                  <c:v>818.15</c:v>
                </c:pt>
                <c:pt idx="1515">
                  <c:v>818.15</c:v>
                </c:pt>
                <c:pt idx="1516">
                  <c:v>818.41</c:v>
                </c:pt>
                <c:pt idx="1517">
                  <c:v>818.41</c:v>
                </c:pt>
                <c:pt idx="1518">
                  <c:v>818.67</c:v>
                </c:pt>
                <c:pt idx="1519">
                  <c:v>818.67</c:v>
                </c:pt>
                <c:pt idx="1520">
                  <c:v>818.93</c:v>
                </c:pt>
                <c:pt idx="1521">
                  <c:v>818.93</c:v>
                </c:pt>
                <c:pt idx="1522">
                  <c:v>819.19</c:v>
                </c:pt>
                <c:pt idx="1523">
                  <c:v>819.19</c:v>
                </c:pt>
                <c:pt idx="1524">
                  <c:v>819.44</c:v>
                </c:pt>
                <c:pt idx="1525">
                  <c:v>819.44</c:v>
                </c:pt>
                <c:pt idx="1526">
                  <c:v>819.7</c:v>
                </c:pt>
                <c:pt idx="1527">
                  <c:v>819.7</c:v>
                </c:pt>
                <c:pt idx="1528">
                  <c:v>819.95</c:v>
                </c:pt>
                <c:pt idx="1529">
                  <c:v>819.95</c:v>
                </c:pt>
                <c:pt idx="1530">
                  <c:v>820.21</c:v>
                </c:pt>
                <c:pt idx="1531">
                  <c:v>820.21</c:v>
                </c:pt>
                <c:pt idx="1532">
                  <c:v>820.46</c:v>
                </c:pt>
                <c:pt idx="1533">
                  <c:v>820.46</c:v>
                </c:pt>
                <c:pt idx="1534">
                  <c:v>820.71</c:v>
                </c:pt>
                <c:pt idx="1535">
                  <c:v>820.71</c:v>
                </c:pt>
                <c:pt idx="1536">
                  <c:v>820.96</c:v>
                </c:pt>
                <c:pt idx="1537">
                  <c:v>820.96</c:v>
                </c:pt>
                <c:pt idx="1538">
                  <c:v>821.21</c:v>
                </c:pt>
                <c:pt idx="1539">
                  <c:v>821.21</c:v>
                </c:pt>
                <c:pt idx="1540">
                  <c:v>821.46</c:v>
                </c:pt>
                <c:pt idx="1541">
                  <c:v>821.46</c:v>
                </c:pt>
                <c:pt idx="1542">
                  <c:v>821.7</c:v>
                </c:pt>
                <c:pt idx="1543">
                  <c:v>821.7</c:v>
                </c:pt>
                <c:pt idx="1544">
                  <c:v>821.95</c:v>
                </c:pt>
                <c:pt idx="1545">
                  <c:v>821.95</c:v>
                </c:pt>
                <c:pt idx="1546">
                  <c:v>822.19</c:v>
                </c:pt>
                <c:pt idx="1547">
                  <c:v>822.19</c:v>
                </c:pt>
                <c:pt idx="1548">
                  <c:v>822.44</c:v>
                </c:pt>
                <c:pt idx="1549">
                  <c:v>822.44</c:v>
                </c:pt>
                <c:pt idx="1550">
                  <c:v>822.68</c:v>
                </c:pt>
                <c:pt idx="1551">
                  <c:v>822.68</c:v>
                </c:pt>
                <c:pt idx="1552">
                  <c:v>822.92</c:v>
                </c:pt>
                <c:pt idx="1553">
                  <c:v>822.92</c:v>
                </c:pt>
                <c:pt idx="1554">
                  <c:v>823.16</c:v>
                </c:pt>
                <c:pt idx="1555">
                  <c:v>823.16</c:v>
                </c:pt>
                <c:pt idx="1556">
                  <c:v>823.4</c:v>
                </c:pt>
                <c:pt idx="1557">
                  <c:v>823.4</c:v>
                </c:pt>
                <c:pt idx="1558">
                  <c:v>823.64</c:v>
                </c:pt>
                <c:pt idx="1559">
                  <c:v>823.64</c:v>
                </c:pt>
                <c:pt idx="1560">
                  <c:v>823.88</c:v>
                </c:pt>
                <c:pt idx="1561">
                  <c:v>823.88</c:v>
                </c:pt>
                <c:pt idx="1562">
                  <c:v>824.12</c:v>
                </c:pt>
                <c:pt idx="1563">
                  <c:v>824.12</c:v>
                </c:pt>
                <c:pt idx="1564">
                  <c:v>824.36</c:v>
                </c:pt>
                <c:pt idx="1565">
                  <c:v>824.36</c:v>
                </c:pt>
                <c:pt idx="1566">
                  <c:v>824.59</c:v>
                </c:pt>
                <c:pt idx="1567">
                  <c:v>824.59</c:v>
                </c:pt>
                <c:pt idx="1568">
                  <c:v>824.83</c:v>
                </c:pt>
                <c:pt idx="1569">
                  <c:v>824.83</c:v>
                </c:pt>
                <c:pt idx="1570">
                  <c:v>825.06</c:v>
                </c:pt>
                <c:pt idx="1571">
                  <c:v>825.06</c:v>
                </c:pt>
                <c:pt idx="1572">
                  <c:v>825.29</c:v>
                </c:pt>
                <c:pt idx="1573">
                  <c:v>825.29</c:v>
                </c:pt>
                <c:pt idx="1574">
                  <c:v>825.52</c:v>
                </c:pt>
                <c:pt idx="1575">
                  <c:v>825.52</c:v>
                </c:pt>
                <c:pt idx="1576">
                  <c:v>825.75</c:v>
                </c:pt>
                <c:pt idx="1577">
                  <c:v>825.75</c:v>
                </c:pt>
                <c:pt idx="1578">
                  <c:v>825.98</c:v>
                </c:pt>
                <c:pt idx="1579">
                  <c:v>825.98</c:v>
                </c:pt>
                <c:pt idx="1580">
                  <c:v>826.21</c:v>
                </c:pt>
                <c:pt idx="1581">
                  <c:v>826.21</c:v>
                </c:pt>
                <c:pt idx="1582">
                  <c:v>826.44</c:v>
                </c:pt>
                <c:pt idx="1583">
                  <c:v>826.44</c:v>
                </c:pt>
                <c:pt idx="1584">
                  <c:v>826.67</c:v>
                </c:pt>
                <c:pt idx="1585">
                  <c:v>826.67</c:v>
                </c:pt>
                <c:pt idx="1586">
                  <c:v>826.89</c:v>
                </c:pt>
                <c:pt idx="1587">
                  <c:v>826.89</c:v>
                </c:pt>
                <c:pt idx="1588">
                  <c:v>827.12</c:v>
                </c:pt>
                <c:pt idx="1589">
                  <c:v>827.12</c:v>
                </c:pt>
                <c:pt idx="1590">
                  <c:v>827.34</c:v>
                </c:pt>
                <c:pt idx="1591">
                  <c:v>827.34</c:v>
                </c:pt>
                <c:pt idx="1592">
                  <c:v>827.56</c:v>
                </c:pt>
                <c:pt idx="1593">
                  <c:v>827.56</c:v>
                </c:pt>
                <c:pt idx="1594">
                  <c:v>827.78</c:v>
                </c:pt>
                <c:pt idx="1595">
                  <c:v>827.78</c:v>
                </c:pt>
                <c:pt idx="1596">
                  <c:v>828</c:v>
                </c:pt>
                <c:pt idx="1597">
                  <c:v>828</c:v>
                </c:pt>
                <c:pt idx="1598">
                  <c:v>828.22</c:v>
                </c:pt>
                <c:pt idx="1599">
                  <c:v>828.22</c:v>
                </c:pt>
                <c:pt idx="1600">
                  <c:v>828.44</c:v>
                </c:pt>
                <c:pt idx="1601">
                  <c:v>828.44</c:v>
                </c:pt>
                <c:pt idx="1602">
                  <c:v>828.66</c:v>
                </c:pt>
                <c:pt idx="1603">
                  <c:v>828.66</c:v>
                </c:pt>
                <c:pt idx="1604">
                  <c:v>828.88</c:v>
                </c:pt>
                <c:pt idx="1605">
                  <c:v>828.88</c:v>
                </c:pt>
                <c:pt idx="1606">
                  <c:v>829.09</c:v>
                </c:pt>
                <c:pt idx="1607">
                  <c:v>829.09</c:v>
                </c:pt>
                <c:pt idx="1608">
                  <c:v>829.31</c:v>
                </c:pt>
                <c:pt idx="1609">
                  <c:v>829.31</c:v>
                </c:pt>
                <c:pt idx="1610">
                  <c:v>829.52</c:v>
                </c:pt>
                <c:pt idx="1611">
                  <c:v>829.52</c:v>
                </c:pt>
                <c:pt idx="1612">
                  <c:v>829.73</c:v>
                </c:pt>
                <c:pt idx="1613">
                  <c:v>829.73</c:v>
                </c:pt>
                <c:pt idx="1614">
                  <c:v>829.95</c:v>
                </c:pt>
                <c:pt idx="1615">
                  <c:v>829.95</c:v>
                </c:pt>
                <c:pt idx="1616">
                  <c:v>830.16</c:v>
                </c:pt>
                <c:pt idx="1617">
                  <c:v>830.16</c:v>
                </c:pt>
                <c:pt idx="1618">
                  <c:v>830.37</c:v>
                </c:pt>
                <c:pt idx="1619">
                  <c:v>830.37</c:v>
                </c:pt>
                <c:pt idx="1620">
                  <c:v>830.58</c:v>
                </c:pt>
                <c:pt idx="1621">
                  <c:v>830.58</c:v>
                </c:pt>
                <c:pt idx="1622">
                  <c:v>830.78</c:v>
                </c:pt>
                <c:pt idx="1623">
                  <c:v>830.78</c:v>
                </c:pt>
                <c:pt idx="1624">
                  <c:v>830.99</c:v>
                </c:pt>
                <c:pt idx="1625">
                  <c:v>830.99</c:v>
                </c:pt>
                <c:pt idx="1626">
                  <c:v>831.2</c:v>
                </c:pt>
                <c:pt idx="1627">
                  <c:v>831.2</c:v>
                </c:pt>
                <c:pt idx="1628">
                  <c:v>831.4</c:v>
                </c:pt>
                <c:pt idx="1629">
                  <c:v>831.4</c:v>
                </c:pt>
                <c:pt idx="1630">
                  <c:v>831.61</c:v>
                </c:pt>
                <c:pt idx="1631">
                  <c:v>831.61</c:v>
                </c:pt>
                <c:pt idx="1632">
                  <c:v>831.81</c:v>
                </c:pt>
                <c:pt idx="1633">
                  <c:v>831.81</c:v>
                </c:pt>
                <c:pt idx="1634">
                  <c:v>832.01</c:v>
                </c:pt>
                <c:pt idx="1635">
                  <c:v>832.01</c:v>
                </c:pt>
                <c:pt idx="1636">
                  <c:v>832.21</c:v>
                </c:pt>
                <c:pt idx="1637">
                  <c:v>832.21</c:v>
                </c:pt>
                <c:pt idx="1638">
                  <c:v>832.41</c:v>
                </c:pt>
                <c:pt idx="1639">
                  <c:v>832.41</c:v>
                </c:pt>
                <c:pt idx="1640">
                  <c:v>832.61</c:v>
                </c:pt>
                <c:pt idx="1641">
                  <c:v>832.61</c:v>
                </c:pt>
                <c:pt idx="1642">
                  <c:v>832.81</c:v>
                </c:pt>
                <c:pt idx="1643">
                  <c:v>832.81</c:v>
                </c:pt>
                <c:pt idx="1644">
                  <c:v>833.01</c:v>
                </c:pt>
                <c:pt idx="1645">
                  <c:v>833.01</c:v>
                </c:pt>
                <c:pt idx="1646">
                  <c:v>833.2</c:v>
                </c:pt>
                <c:pt idx="1647">
                  <c:v>833.2</c:v>
                </c:pt>
                <c:pt idx="1648">
                  <c:v>833.4</c:v>
                </c:pt>
                <c:pt idx="1649">
                  <c:v>833.4</c:v>
                </c:pt>
                <c:pt idx="1650">
                  <c:v>833.59</c:v>
                </c:pt>
                <c:pt idx="1651">
                  <c:v>833.59</c:v>
                </c:pt>
                <c:pt idx="1652">
                  <c:v>833.79</c:v>
                </c:pt>
                <c:pt idx="1653">
                  <c:v>833.79</c:v>
                </c:pt>
                <c:pt idx="1654">
                  <c:v>833.98</c:v>
                </c:pt>
                <c:pt idx="1655">
                  <c:v>833.98</c:v>
                </c:pt>
                <c:pt idx="1656">
                  <c:v>834.17</c:v>
                </c:pt>
                <c:pt idx="1657">
                  <c:v>834.17</c:v>
                </c:pt>
                <c:pt idx="1658">
                  <c:v>834.36</c:v>
                </c:pt>
                <c:pt idx="1659">
                  <c:v>834.36</c:v>
                </c:pt>
                <c:pt idx="1660">
                  <c:v>834.55</c:v>
                </c:pt>
                <c:pt idx="1661">
                  <c:v>834.55</c:v>
                </c:pt>
                <c:pt idx="1662">
                  <c:v>834.74</c:v>
                </c:pt>
                <c:pt idx="1663">
                  <c:v>834.74</c:v>
                </c:pt>
                <c:pt idx="1664">
                  <c:v>834.93</c:v>
                </c:pt>
                <c:pt idx="1665">
                  <c:v>834.93</c:v>
                </c:pt>
                <c:pt idx="1666">
                  <c:v>835.11</c:v>
                </c:pt>
                <c:pt idx="1667">
                  <c:v>835.11</c:v>
                </c:pt>
                <c:pt idx="1668">
                  <c:v>835.3</c:v>
                </c:pt>
                <c:pt idx="1669">
                  <c:v>835.3</c:v>
                </c:pt>
                <c:pt idx="1670">
                  <c:v>835.48</c:v>
                </c:pt>
                <c:pt idx="1671">
                  <c:v>835.48</c:v>
                </c:pt>
                <c:pt idx="1672">
                  <c:v>835.67</c:v>
                </c:pt>
                <c:pt idx="1673">
                  <c:v>835.67</c:v>
                </c:pt>
                <c:pt idx="1674">
                  <c:v>835.85</c:v>
                </c:pt>
                <c:pt idx="1675">
                  <c:v>835.85</c:v>
                </c:pt>
                <c:pt idx="1676">
                  <c:v>836.03</c:v>
                </c:pt>
                <c:pt idx="1677">
                  <c:v>836.03</c:v>
                </c:pt>
                <c:pt idx="1678">
                  <c:v>836.21</c:v>
                </c:pt>
                <c:pt idx="1679">
                  <c:v>836.21</c:v>
                </c:pt>
                <c:pt idx="1680">
                  <c:v>836.39</c:v>
                </c:pt>
                <c:pt idx="1681">
                  <c:v>836.39</c:v>
                </c:pt>
                <c:pt idx="1682">
                  <c:v>836.57</c:v>
                </c:pt>
                <c:pt idx="1683">
                  <c:v>836.57</c:v>
                </c:pt>
                <c:pt idx="1684">
                  <c:v>836.75</c:v>
                </c:pt>
                <c:pt idx="1685">
                  <c:v>836.75</c:v>
                </c:pt>
                <c:pt idx="1686">
                  <c:v>836.93</c:v>
                </c:pt>
                <c:pt idx="1687">
                  <c:v>836.93</c:v>
                </c:pt>
                <c:pt idx="1688">
                  <c:v>837.1</c:v>
                </c:pt>
                <c:pt idx="1689">
                  <c:v>837.1</c:v>
                </c:pt>
                <c:pt idx="1690">
                  <c:v>837.28</c:v>
                </c:pt>
                <c:pt idx="1691">
                  <c:v>837.28</c:v>
                </c:pt>
                <c:pt idx="1692">
                  <c:v>837.45</c:v>
                </c:pt>
                <c:pt idx="1693">
                  <c:v>837.45</c:v>
                </c:pt>
                <c:pt idx="1694">
                  <c:v>837.62</c:v>
                </c:pt>
                <c:pt idx="1695">
                  <c:v>837.62</c:v>
                </c:pt>
                <c:pt idx="1696">
                  <c:v>837.79</c:v>
                </c:pt>
                <c:pt idx="1697">
                  <c:v>837.79</c:v>
                </c:pt>
                <c:pt idx="1698">
                  <c:v>837.97</c:v>
                </c:pt>
                <c:pt idx="1699">
                  <c:v>837.97</c:v>
                </c:pt>
                <c:pt idx="1700">
                  <c:v>838.14</c:v>
                </c:pt>
                <c:pt idx="1701">
                  <c:v>838.14</c:v>
                </c:pt>
                <c:pt idx="1702">
                  <c:v>838.3</c:v>
                </c:pt>
                <c:pt idx="1703">
                  <c:v>838.3</c:v>
                </c:pt>
                <c:pt idx="1704">
                  <c:v>838.47</c:v>
                </c:pt>
                <c:pt idx="1705">
                  <c:v>838.47</c:v>
                </c:pt>
                <c:pt idx="1706">
                  <c:v>838.64</c:v>
                </c:pt>
                <c:pt idx="1707">
                  <c:v>838.64</c:v>
                </c:pt>
                <c:pt idx="1708">
                  <c:v>838.8</c:v>
                </c:pt>
                <c:pt idx="1709">
                  <c:v>838.8</c:v>
                </c:pt>
                <c:pt idx="1710">
                  <c:v>838.97</c:v>
                </c:pt>
                <c:pt idx="1711">
                  <c:v>838.97</c:v>
                </c:pt>
                <c:pt idx="1712">
                  <c:v>839.13</c:v>
                </c:pt>
                <c:pt idx="1713">
                  <c:v>839.13</c:v>
                </c:pt>
                <c:pt idx="1714">
                  <c:v>839.3</c:v>
                </c:pt>
                <c:pt idx="1715">
                  <c:v>839.3</c:v>
                </c:pt>
                <c:pt idx="1716">
                  <c:v>839.46</c:v>
                </c:pt>
                <c:pt idx="1717">
                  <c:v>839.46</c:v>
                </c:pt>
                <c:pt idx="1718">
                  <c:v>839.62</c:v>
                </c:pt>
                <c:pt idx="1719">
                  <c:v>839.62</c:v>
                </c:pt>
                <c:pt idx="1720">
                  <c:v>839.78</c:v>
                </c:pt>
                <c:pt idx="1721">
                  <c:v>839.78</c:v>
                </c:pt>
                <c:pt idx="1722">
                  <c:v>839.94</c:v>
                </c:pt>
                <c:pt idx="1723">
                  <c:v>839.94</c:v>
                </c:pt>
                <c:pt idx="1724">
                  <c:v>840.1</c:v>
                </c:pt>
                <c:pt idx="1725">
                  <c:v>840.1</c:v>
                </c:pt>
                <c:pt idx="1726">
                  <c:v>840.26</c:v>
                </c:pt>
                <c:pt idx="1727">
                  <c:v>840.26</c:v>
                </c:pt>
                <c:pt idx="1728">
                  <c:v>840.41</c:v>
                </c:pt>
                <c:pt idx="1729">
                  <c:v>840.41</c:v>
                </c:pt>
                <c:pt idx="1730">
                  <c:v>840.57</c:v>
                </c:pt>
                <c:pt idx="1731">
                  <c:v>840.57</c:v>
                </c:pt>
                <c:pt idx="1732">
                  <c:v>840.72</c:v>
                </c:pt>
                <c:pt idx="1733">
                  <c:v>840.72</c:v>
                </c:pt>
                <c:pt idx="1734">
                  <c:v>840.87</c:v>
                </c:pt>
                <c:pt idx="1735">
                  <c:v>840.87</c:v>
                </c:pt>
                <c:pt idx="1736">
                  <c:v>841.03</c:v>
                </c:pt>
                <c:pt idx="1737">
                  <c:v>841.03</c:v>
                </c:pt>
                <c:pt idx="1738">
                  <c:v>841.18</c:v>
                </c:pt>
                <c:pt idx="1739">
                  <c:v>841.18</c:v>
                </c:pt>
                <c:pt idx="1740">
                  <c:v>841.33</c:v>
                </c:pt>
                <c:pt idx="1741">
                  <c:v>841.33</c:v>
                </c:pt>
                <c:pt idx="1742">
                  <c:v>841.48</c:v>
                </c:pt>
                <c:pt idx="1743">
                  <c:v>841.48</c:v>
                </c:pt>
                <c:pt idx="1744">
                  <c:v>841.63</c:v>
                </c:pt>
                <c:pt idx="1745">
                  <c:v>841.63</c:v>
                </c:pt>
                <c:pt idx="1746">
                  <c:v>841.77</c:v>
                </c:pt>
                <c:pt idx="1747">
                  <c:v>841.77</c:v>
                </c:pt>
                <c:pt idx="1748">
                  <c:v>841.92</c:v>
                </c:pt>
                <c:pt idx="1749">
                  <c:v>841.92</c:v>
                </c:pt>
                <c:pt idx="1750">
                  <c:v>842.07</c:v>
                </c:pt>
                <c:pt idx="1751">
                  <c:v>842.07</c:v>
                </c:pt>
                <c:pt idx="1752">
                  <c:v>842.21</c:v>
                </c:pt>
                <c:pt idx="1753">
                  <c:v>842.21</c:v>
                </c:pt>
                <c:pt idx="1754">
                  <c:v>842.35</c:v>
                </c:pt>
                <c:pt idx="1755">
                  <c:v>842.35</c:v>
                </c:pt>
                <c:pt idx="1756">
                  <c:v>842.5</c:v>
                </c:pt>
                <c:pt idx="1757">
                  <c:v>842.5</c:v>
                </c:pt>
                <c:pt idx="1758">
                  <c:v>842.64</c:v>
                </c:pt>
                <c:pt idx="1759">
                  <c:v>842.64</c:v>
                </c:pt>
                <c:pt idx="1760">
                  <c:v>842.78</c:v>
                </c:pt>
                <c:pt idx="1761">
                  <c:v>842.78</c:v>
                </c:pt>
                <c:pt idx="1762">
                  <c:v>842.92</c:v>
                </c:pt>
                <c:pt idx="1763">
                  <c:v>842.92</c:v>
                </c:pt>
                <c:pt idx="1764">
                  <c:v>843.06</c:v>
                </c:pt>
                <c:pt idx="1765">
                  <c:v>843.06</c:v>
                </c:pt>
                <c:pt idx="1766">
                  <c:v>843.19</c:v>
                </c:pt>
                <c:pt idx="1767">
                  <c:v>843.19</c:v>
                </c:pt>
                <c:pt idx="1768">
                  <c:v>843.33</c:v>
                </c:pt>
                <c:pt idx="1769">
                  <c:v>843.33</c:v>
                </c:pt>
                <c:pt idx="1770">
                  <c:v>843.47</c:v>
                </c:pt>
                <c:pt idx="1771">
                  <c:v>843.47</c:v>
                </c:pt>
                <c:pt idx="1772">
                  <c:v>843.6</c:v>
                </c:pt>
                <c:pt idx="1773">
                  <c:v>843.6</c:v>
                </c:pt>
                <c:pt idx="1774">
                  <c:v>843.74</c:v>
                </c:pt>
                <c:pt idx="1775">
                  <c:v>843.74</c:v>
                </c:pt>
                <c:pt idx="1776">
                  <c:v>843.87</c:v>
                </c:pt>
                <c:pt idx="1777">
                  <c:v>843.87</c:v>
                </c:pt>
                <c:pt idx="1778">
                  <c:v>844</c:v>
                </c:pt>
                <c:pt idx="1779">
                  <c:v>844</c:v>
                </c:pt>
                <c:pt idx="1780">
                  <c:v>844.13</c:v>
                </c:pt>
                <c:pt idx="1781">
                  <c:v>844.13</c:v>
                </c:pt>
                <c:pt idx="1782">
                  <c:v>844.26</c:v>
                </c:pt>
                <c:pt idx="1783">
                  <c:v>844.26</c:v>
                </c:pt>
                <c:pt idx="1784">
                  <c:v>844.39</c:v>
                </c:pt>
                <c:pt idx="1785">
                  <c:v>844.39</c:v>
                </c:pt>
                <c:pt idx="1786">
                  <c:v>844.52</c:v>
                </c:pt>
                <c:pt idx="1787">
                  <c:v>844.52</c:v>
                </c:pt>
                <c:pt idx="1788">
                  <c:v>844.64</c:v>
                </c:pt>
                <c:pt idx="1789">
                  <c:v>844.64</c:v>
                </c:pt>
                <c:pt idx="1790">
                  <c:v>844.77</c:v>
                </c:pt>
                <c:pt idx="1791">
                  <c:v>844.77</c:v>
                </c:pt>
                <c:pt idx="1792">
                  <c:v>844.9</c:v>
                </c:pt>
                <c:pt idx="1793">
                  <c:v>844.9</c:v>
                </c:pt>
                <c:pt idx="1794">
                  <c:v>845.02</c:v>
                </c:pt>
                <c:pt idx="1795">
                  <c:v>845.02</c:v>
                </c:pt>
                <c:pt idx="1796">
                  <c:v>845.14</c:v>
                </c:pt>
                <c:pt idx="1797">
                  <c:v>845.14</c:v>
                </c:pt>
                <c:pt idx="1798">
                  <c:v>845.26</c:v>
                </c:pt>
                <c:pt idx="1799">
                  <c:v>845.26</c:v>
                </c:pt>
                <c:pt idx="1800">
                  <c:v>845.39</c:v>
                </c:pt>
                <c:pt idx="1801">
                  <c:v>845.39</c:v>
                </c:pt>
                <c:pt idx="1802">
                  <c:v>845.51</c:v>
                </c:pt>
                <c:pt idx="1803">
                  <c:v>845.51</c:v>
                </c:pt>
                <c:pt idx="1804">
                  <c:v>845.63</c:v>
                </c:pt>
                <c:pt idx="1805">
                  <c:v>845.63</c:v>
                </c:pt>
                <c:pt idx="1806">
                  <c:v>845.74</c:v>
                </c:pt>
                <c:pt idx="1807">
                  <c:v>845.74</c:v>
                </c:pt>
                <c:pt idx="1808">
                  <c:v>845.86</c:v>
                </c:pt>
                <c:pt idx="1809">
                  <c:v>845.86</c:v>
                </c:pt>
                <c:pt idx="1810">
                  <c:v>845.98</c:v>
                </c:pt>
                <c:pt idx="1811">
                  <c:v>845.98</c:v>
                </c:pt>
                <c:pt idx="1812">
                  <c:v>846.09</c:v>
                </c:pt>
                <c:pt idx="1813">
                  <c:v>846.09</c:v>
                </c:pt>
                <c:pt idx="1814">
                  <c:v>846.21</c:v>
                </c:pt>
                <c:pt idx="1815">
                  <c:v>846.21</c:v>
                </c:pt>
                <c:pt idx="1816">
                  <c:v>846.32</c:v>
                </c:pt>
                <c:pt idx="1817">
                  <c:v>846.32</c:v>
                </c:pt>
                <c:pt idx="1818">
                  <c:v>846.43</c:v>
                </c:pt>
                <c:pt idx="1819">
                  <c:v>846.43</c:v>
                </c:pt>
                <c:pt idx="1820">
                  <c:v>846.54</c:v>
                </c:pt>
                <c:pt idx="1821">
                  <c:v>846.54</c:v>
                </c:pt>
                <c:pt idx="1822">
                  <c:v>846.65</c:v>
                </c:pt>
                <c:pt idx="1823">
                  <c:v>846.65</c:v>
                </c:pt>
                <c:pt idx="1824">
                  <c:v>846.76</c:v>
                </c:pt>
                <c:pt idx="1825">
                  <c:v>846.76</c:v>
                </c:pt>
                <c:pt idx="1826">
                  <c:v>846.87</c:v>
                </c:pt>
                <c:pt idx="1827">
                  <c:v>846.87</c:v>
                </c:pt>
                <c:pt idx="1828">
                  <c:v>846.98</c:v>
                </c:pt>
                <c:pt idx="1829">
                  <c:v>846.98</c:v>
                </c:pt>
                <c:pt idx="1830">
                  <c:v>847.09</c:v>
                </c:pt>
                <c:pt idx="1831">
                  <c:v>847.09</c:v>
                </c:pt>
                <c:pt idx="1832">
                  <c:v>847.19</c:v>
                </c:pt>
                <c:pt idx="1833">
                  <c:v>847.19</c:v>
                </c:pt>
                <c:pt idx="1834">
                  <c:v>847.3</c:v>
                </c:pt>
                <c:pt idx="1835">
                  <c:v>847.3</c:v>
                </c:pt>
                <c:pt idx="1836">
                  <c:v>847.4</c:v>
                </c:pt>
                <c:pt idx="1837">
                  <c:v>847.4</c:v>
                </c:pt>
                <c:pt idx="1838">
                  <c:v>847.5</c:v>
                </c:pt>
                <c:pt idx="1839">
                  <c:v>847.5</c:v>
                </c:pt>
                <c:pt idx="1840">
                  <c:v>847.6</c:v>
                </c:pt>
                <c:pt idx="1841">
                  <c:v>847.6</c:v>
                </c:pt>
                <c:pt idx="1842">
                  <c:v>847.7</c:v>
                </c:pt>
                <c:pt idx="1843">
                  <c:v>847.7</c:v>
                </c:pt>
                <c:pt idx="1844">
                  <c:v>847.8</c:v>
                </c:pt>
                <c:pt idx="1845">
                  <c:v>847.8</c:v>
                </c:pt>
                <c:pt idx="1846">
                  <c:v>847.9</c:v>
                </c:pt>
                <c:pt idx="1847">
                  <c:v>847.9</c:v>
                </c:pt>
                <c:pt idx="1848">
                  <c:v>848</c:v>
                </c:pt>
                <c:pt idx="1849">
                  <c:v>848</c:v>
                </c:pt>
                <c:pt idx="1850">
                  <c:v>848.1</c:v>
                </c:pt>
                <c:pt idx="1851">
                  <c:v>848.1</c:v>
                </c:pt>
                <c:pt idx="1852">
                  <c:v>848.19</c:v>
                </c:pt>
                <c:pt idx="1853">
                  <c:v>848.19</c:v>
                </c:pt>
                <c:pt idx="1854">
                  <c:v>848.29</c:v>
                </c:pt>
                <c:pt idx="1855">
                  <c:v>848.29</c:v>
                </c:pt>
                <c:pt idx="1856">
                  <c:v>848.38</c:v>
                </c:pt>
                <c:pt idx="1857">
                  <c:v>848.38</c:v>
                </c:pt>
                <c:pt idx="1858">
                  <c:v>848.47</c:v>
                </c:pt>
                <c:pt idx="1859">
                  <c:v>848.47</c:v>
                </c:pt>
                <c:pt idx="1860">
                  <c:v>848.56</c:v>
                </c:pt>
                <c:pt idx="1861">
                  <c:v>848.56</c:v>
                </c:pt>
                <c:pt idx="1862">
                  <c:v>848.66</c:v>
                </c:pt>
                <c:pt idx="1863">
                  <c:v>848.66</c:v>
                </c:pt>
                <c:pt idx="1864">
                  <c:v>848.75</c:v>
                </c:pt>
                <c:pt idx="1865">
                  <c:v>848.75</c:v>
                </c:pt>
                <c:pt idx="1866">
                  <c:v>848.83</c:v>
                </c:pt>
                <c:pt idx="1867">
                  <c:v>848.83</c:v>
                </c:pt>
                <c:pt idx="1868">
                  <c:v>848.92</c:v>
                </c:pt>
                <c:pt idx="1869">
                  <c:v>848.92</c:v>
                </c:pt>
                <c:pt idx="1870">
                  <c:v>849.01</c:v>
                </c:pt>
                <c:pt idx="1871">
                  <c:v>849.01</c:v>
                </c:pt>
                <c:pt idx="1872">
                  <c:v>849.09</c:v>
                </c:pt>
                <c:pt idx="1873">
                  <c:v>849.09</c:v>
                </c:pt>
                <c:pt idx="1874">
                  <c:v>849.18</c:v>
                </c:pt>
                <c:pt idx="1875">
                  <c:v>849.18</c:v>
                </c:pt>
                <c:pt idx="1876">
                  <c:v>849.26</c:v>
                </c:pt>
                <c:pt idx="1877">
                  <c:v>849.26</c:v>
                </c:pt>
                <c:pt idx="1878">
                  <c:v>849.35</c:v>
                </c:pt>
                <c:pt idx="1879">
                  <c:v>849.35</c:v>
                </c:pt>
                <c:pt idx="1880">
                  <c:v>849.43</c:v>
                </c:pt>
                <c:pt idx="1881">
                  <c:v>849.43</c:v>
                </c:pt>
                <c:pt idx="1882">
                  <c:v>849.51</c:v>
                </c:pt>
                <c:pt idx="1883">
                  <c:v>849.51</c:v>
                </c:pt>
                <c:pt idx="1884">
                  <c:v>849.59</c:v>
                </c:pt>
                <c:pt idx="1885">
                  <c:v>849.59</c:v>
                </c:pt>
                <c:pt idx="1886">
                  <c:v>849.67</c:v>
                </c:pt>
                <c:pt idx="1887">
                  <c:v>849.67</c:v>
                </c:pt>
                <c:pt idx="1888">
                  <c:v>849.75</c:v>
                </c:pt>
                <c:pt idx="1889">
                  <c:v>849.75</c:v>
                </c:pt>
                <c:pt idx="1890">
                  <c:v>849.82</c:v>
                </c:pt>
                <c:pt idx="1891">
                  <c:v>849.82</c:v>
                </c:pt>
                <c:pt idx="1892">
                  <c:v>849.9</c:v>
                </c:pt>
                <c:pt idx="1893">
                  <c:v>849.9</c:v>
                </c:pt>
                <c:pt idx="1894">
                  <c:v>849.98</c:v>
                </c:pt>
                <c:pt idx="1895">
                  <c:v>849.98</c:v>
                </c:pt>
                <c:pt idx="1896">
                  <c:v>850.05</c:v>
                </c:pt>
                <c:pt idx="1897">
                  <c:v>850.05</c:v>
                </c:pt>
                <c:pt idx="1898">
                  <c:v>850.12</c:v>
                </c:pt>
                <c:pt idx="1899">
                  <c:v>850.12</c:v>
                </c:pt>
                <c:pt idx="1900">
                  <c:v>850.2</c:v>
                </c:pt>
                <c:pt idx="1901">
                  <c:v>850.2</c:v>
                </c:pt>
                <c:pt idx="1902">
                  <c:v>850.27</c:v>
                </c:pt>
                <c:pt idx="1903">
                  <c:v>850.27</c:v>
                </c:pt>
                <c:pt idx="1904">
                  <c:v>850.34</c:v>
                </c:pt>
                <c:pt idx="1905">
                  <c:v>850.34</c:v>
                </c:pt>
                <c:pt idx="1906">
                  <c:v>850.41</c:v>
                </c:pt>
                <c:pt idx="1907">
                  <c:v>850.41</c:v>
                </c:pt>
                <c:pt idx="1908">
                  <c:v>850.47</c:v>
                </c:pt>
                <c:pt idx="1909">
                  <c:v>850.47</c:v>
                </c:pt>
                <c:pt idx="1910">
                  <c:v>850.54</c:v>
                </c:pt>
                <c:pt idx="1911">
                  <c:v>850.54</c:v>
                </c:pt>
                <c:pt idx="1912">
                  <c:v>850.61</c:v>
                </c:pt>
                <c:pt idx="1913">
                  <c:v>850.61</c:v>
                </c:pt>
                <c:pt idx="1914">
                  <c:v>850.67</c:v>
                </c:pt>
                <c:pt idx="1915">
                  <c:v>850.67</c:v>
                </c:pt>
                <c:pt idx="1916">
                  <c:v>850.74</c:v>
                </c:pt>
                <c:pt idx="1917">
                  <c:v>850.74</c:v>
                </c:pt>
                <c:pt idx="1918">
                  <c:v>850.8</c:v>
                </c:pt>
                <c:pt idx="1919">
                  <c:v>850.8</c:v>
                </c:pt>
                <c:pt idx="1920">
                  <c:v>850.86</c:v>
                </c:pt>
                <c:pt idx="1921">
                  <c:v>850.86</c:v>
                </c:pt>
                <c:pt idx="1922">
                  <c:v>850.93</c:v>
                </c:pt>
                <c:pt idx="1923">
                  <c:v>850.93</c:v>
                </c:pt>
                <c:pt idx="1924">
                  <c:v>850.99</c:v>
                </c:pt>
                <c:pt idx="1925">
                  <c:v>850.99</c:v>
                </c:pt>
                <c:pt idx="1926">
                  <c:v>851.05</c:v>
                </c:pt>
                <c:pt idx="1927">
                  <c:v>851.05</c:v>
                </c:pt>
                <c:pt idx="1928">
                  <c:v>851.1</c:v>
                </c:pt>
                <c:pt idx="1929">
                  <c:v>851.1</c:v>
                </c:pt>
                <c:pt idx="1930">
                  <c:v>851.16</c:v>
                </c:pt>
                <c:pt idx="1931">
                  <c:v>851.16</c:v>
                </c:pt>
                <c:pt idx="1932">
                  <c:v>851.22</c:v>
                </c:pt>
                <c:pt idx="1933">
                  <c:v>851.22</c:v>
                </c:pt>
                <c:pt idx="1934">
                  <c:v>851.27</c:v>
                </c:pt>
                <c:pt idx="1935">
                  <c:v>851.27</c:v>
                </c:pt>
                <c:pt idx="1936">
                  <c:v>851.33</c:v>
                </c:pt>
                <c:pt idx="1937">
                  <c:v>851.33</c:v>
                </c:pt>
                <c:pt idx="1938">
                  <c:v>851.38</c:v>
                </c:pt>
                <c:pt idx="1939">
                  <c:v>851.38</c:v>
                </c:pt>
                <c:pt idx="1940">
                  <c:v>851.44</c:v>
                </c:pt>
                <c:pt idx="1941">
                  <c:v>851.44</c:v>
                </c:pt>
                <c:pt idx="1942">
                  <c:v>851.49</c:v>
                </c:pt>
                <c:pt idx="1943">
                  <c:v>851.49</c:v>
                </c:pt>
                <c:pt idx="1944">
                  <c:v>851.54</c:v>
                </c:pt>
                <c:pt idx="1945">
                  <c:v>851.54</c:v>
                </c:pt>
                <c:pt idx="1946">
                  <c:v>851.59</c:v>
                </c:pt>
                <c:pt idx="1947">
                  <c:v>851.59</c:v>
                </c:pt>
                <c:pt idx="1948">
                  <c:v>851.64</c:v>
                </c:pt>
                <c:pt idx="1949">
                  <c:v>851.64</c:v>
                </c:pt>
                <c:pt idx="1950">
                  <c:v>851.68</c:v>
                </c:pt>
                <c:pt idx="1951">
                  <c:v>851.68</c:v>
                </c:pt>
                <c:pt idx="1952">
                  <c:v>851.73</c:v>
                </c:pt>
                <c:pt idx="1953">
                  <c:v>851.73</c:v>
                </c:pt>
                <c:pt idx="1954">
                  <c:v>851.78</c:v>
                </c:pt>
                <c:pt idx="1955">
                  <c:v>851.78</c:v>
                </c:pt>
                <c:pt idx="1956">
                  <c:v>851.82</c:v>
                </c:pt>
                <c:pt idx="1957">
                  <c:v>851.82</c:v>
                </c:pt>
                <c:pt idx="1958">
                  <c:v>851.87</c:v>
                </c:pt>
                <c:pt idx="1959">
                  <c:v>851.87</c:v>
                </c:pt>
                <c:pt idx="1960">
                  <c:v>851.91</c:v>
                </c:pt>
                <c:pt idx="1961">
                  <c:v>851.91</c:v>
                </c:pt>
                <c:pt idx="1962">
                  <c:v>851.95</c:v>
                </c:pt>
                <c:pt idx="1963">
                  <c:v>851.95</c:v>
                </c:pt>
                <c:pt idx="1964">
                  <c:v>851.99</c:v>
                </c:pt>
                <c:pt idx="1965">
                  <c:v>851.99</c:v>
                </c:pt>
                <c:pt idx="1966">
                  <c:v>852.03</c:v>
                </c:pt>
                <c:pt idx="1967">
                  <c:v>852.03</c:v>
                </c:pt>
                <c:pt idx="1968">
                  <c:v>852.07</c:v>
                </c:pt>
                <c:pt idx="1969">
                  <c:v>852.07</c:v>
                </c:pt>
                <c:pt idx="1970">
                  <c:v>852.11</c:v>
                </c:pt>
                <c:pt idx="1971">
                  <c:v>852.11</c:v>
                </c:pt>
                <c:pt idx="1972">
                  <c:v>852.15</c:v>
                </c:pt>
                <c:pt idx="1973">
                  <c:v>852.15</c:v>
                </c:pt>
                <c:pt idx="1974">
                  <c:v>852.18</c:v>
                </c:pt>
                <c:pt idx="1975">
                  <c:v>852.18</c:v>
                </c:pt>
                <c:pt idx="1976">
                  <c:v>852.22</c:v>
                </c:pt>
                <c:pt idx="1977">
                  <c:v>852.22</c:v>
                </c:pt>
                <c:pt idx="1978">
                  <c:v>852.25</c:v>
                </c:pt>
                <c:pt idx="1979">
                  <c:v>852.25</c:v>
                </c:pt>
                <c:pt idx="1980">
                  <c:v>852.29</c:v>
                </c:pt>
                <c:pt idx="1981">
                  <c:v>852.29</c:v>
                </c:pt>
                <c:pt idx="1982">
                  <c:v>852.32</c:v>
                </c:pt>
                <c:pt idx="1983">
                  <c:v>852.32</c:v>
                </c:pt>
                <c:pt idx="1984">
                  <c:v>852.35</c:v>
                </c:pt>
                <c:pt idx="1985">
                  <c:v>852.35</c:v>
                </c:pt>
                <c:pt idx="1986">
                  <c:v>852.38</c:v>
                </c:pt>
                <c:pt idx="1987">
                  <c:v>852.38</c:v>
                </c:pt>
                <c:pt idx="1988">
                  <c:v>852.41</c:v>
                </c:pt>
                <c:pt idx="1989">
                  <c:v>852.41</c:v>
                </c:pt>
                <c:pt idx="1990">
                  <c:v>852.44</c:v>
                </c:pt>
                <c:pt idx="1991">
                  <c:v>852.44</c:v>
                </c:pt>
                <c:pt idx="1992">
                  <c:v>852.46</c:v>
                </c:pt>
                <c:pt idx="1993">
                  <c:v>852.46</c:v>
                </c:pt>
                <c:pt idx="1994">
                  <c:v>852.49</c:v>
                </c:pt>
                <c:pt idx="1995">
                  <c:v>852.49</c:v>
                </c:pt>
                <c:pt idx="1996">
                  <c:v>852.52</c:v>
                </c:pt>
                <c:pt idx="1997">
                  <c:v>852.52</c:v>
                </c:pt>
                <c:pt idx="1998">
                  <c:v>852.54</c:v>
                </c:pt>
                <c:pt idx="1999">
                  <c:v>852.54</c:v>
                </c:pt>
                <c:pt idx="2000">
                  <c:v>852.56</c:v>
                </c:pt>
                <c:pt idx="2001">
                  <c:v>852.56</c:v>
                </c:pt>
                <c:pt idx="2002">
                  <c:v>852.59</c:v>
                </c:pt>
                <c:pt idx="2003">
                  <c:v>852.59</c:v>
                </c:pt>
                <c:pt idx="2004">
                  <c:v>852.61</c:v>
                </c:pt>
                <c:pt idx="2005">
                  <c:v>852.61</c:v>
                </c:pt>
                <c:pt idx="2006">
                  <c:v>852.63</c:v>
                </c:pt>
                <c:pt idx="2007">
                  <c:v>852.63</c:v>
                </c:pt>
                <c:pt idx="2008">
                  <c:v>852.65</c:v>
                </c:pt>
                <c:pt idx="2009">
                  <c:v>852.65</c:v>
                </c:pt>
                <c:pt idx="2010">
                  <c:v>852.67</c:v>
                </c:pt>
                <c:pt idx="2011">
                  <c:v>852.67</c:v>
                </c:pt>
                <c:pt idx="2012">
                  <c:v>852.68</c:v>
                </c:pt>
                <c:pt idx="2013">
                  <c:v>852.68</c:v>
                </c:pt>
                <c:pt idx="2014">
                  <c:v>852.7</c:v>
                </c:pt>
                <c:pt idx="2015">
                  <c:v>852.7</c:v>
                </c:pt>
                <c:pt idx="2016">
                  <c:v>852.72</c:v>
                </c:pt>
                <c:pt idx="2017">
                  <c:v>852.72</c:v>
                </c:pt>
                <c:pt idx="2018">
                  <c:v>852.73</c:v>
                </c:pt>
                <c:pt idx="2019">
                  <c:v>852.73</c:v>
                </c:pt>
                <c:pt idx="2020">
                  <c:v>852.74</c:v>
                </c:pt>
                <c:pt idx="2021">
                  <c:v>852.74</c:v>
                </c:pt>
                <c:pt idx="2022">
                  <c:v>852.76</c:v>
                </c:pt>
                <c:pt idx="2023">
                  <c:v>852.76</c:v>
                </c:pt>
                <c:pt idx="2024">
                  <c:v>852.77</c:v>
                </c:pt>
                <c:pt idx="2025">
                  <c:v>852.77</c:v>
                </c:pt>
                <c:pt idx="2026">
                  <c:v>852.78</c:v>
                </c:pt>
                <c:pt idx="2027">
                  <c:v>852.78</c:v>
                </c:pt>
                <c:pt idx="2028">
                  <c:v>852.79</c:v>
                </c:pt>
                <c:pt idx="2029">
                  <c:v>852.79</c:v>
                </c:pt>
                <c:pt idx="2030">
                  <c:v>852.8</c:v>
                </c:pt>
                <c:pt idx="2031">
                  <c:v>852.8</c:v>
                </c:pt>
                <c:pt idx="2032">
                  <c:v>852.81</c:v>
                </c:pt>
                <c:pt idx="2033">
                  <c:v>852.81</c:v>
                </c:pt>
                <c:pt idx="2034">
                  <c:v>852.81</c:v>
                </c:pt>
                <c:pt idx="2035">
                  <c:v>852.81</c:v>
                </c:pt>
                <c:pt idx="2036">
                  <c:v>852.82</c:v>
                </c:pt>
                <c:pt idx="2037">
                  <c:v>852.82</c:v>
                </c:pt>
                <c:pt idx="2038">
                  <c:v>852.82</c:v>
                </c:pt>
                <c:pt idx="2039">
                  <c:v>852.82</c:v>
                </c:pt>
                <c:pt idx="2040">
                  <c:v>852.83</c:v>
                </c:pt>
                <c:pt idx="2041">
                  <c:v>852.83</c:v>
                </c:pt>
                <c:pt idx="2042">
                  <c:v>852.83</c:v>
                </c:pt>
                <c:pt idx="2043">
                  <c:v>852.83</c:v>
                </c:pt>
                <c:pt idx="2044">
                  <c:v>852.83</c:v>
                </c:pt>
                <c:pt idx="2045">
                  <c:v>852.83</c:v>
                </c:pt>
                <c:pt idx="2046">
                  <c:v>852.83</c:v>
                </c:pt>
                <c:pt idx="2047">
                  <c:v>852.83</c:v>
                </c:pt>
                <c:pt idx="2048">
                  <c:v>852.83</c:v>
                </c:pt>
                <c:pt idx="2049">
                  <c:v>852.83</c:v>
                </c:pt>
                <c:pt idx="2050">
                  <c:v>852.83</c:v>
                </c:pt>
                <c:pt idx="2051">
                  <c:v>852.83</c:v>
                </c:pt>
                <c:pt idx="2052">
                  <c:v>852.83</c:v>
                </c:pt>
                <c:pt idx="2053">
                  <c:v>852.83</c:v>
                </c:pt>
                <c:pt idx="2054">
                  <c:v>852.83</c:v>
                </c:pt>
                <c:pt idx="2055">
                  <c:v>852.83</c:v>
                </c:pt>
                <c:pt idx="2056">
                  <c:v>852.82</c:v>
                </c:pt>
                <c:pt idx="2057">
                  <c:v>852.82</c:v>
                </c:pt>
                <c:pt idx="2058">
                  <c:v>852.82</c:v>
                </c:pt>
                <c:pt idx="2059">
                  <c:v>852.82</c:v>
                </c:pt>
                <c:pt idx="2060">
                  <c:v>852.81</c:v>
                </c:pt>
                <c:pt idx="2061">
                  <c:v>852.81</c:v>
                </c:pt>
                <c:pt idx="2062">
                  <c:v>852.81</c:v>
                </c:pt>
                <c:pt idx="2063">
                  <c:v>852.81</c:v>
                </c:pt>
                <c:pt idx="2064">
                  <c:v>852.8</c:v>
                </c:pt>
                <c:pt idx="2065">
                  <c:v>852.8</c:v>
                </c:pt>
                <c:pt idx="2066">
                  <c:v>852.79</c:v>
                </c:pt>
                <c:pt idx="2067">
                  <c:v>852.79</c:v>
                </c:pt>
                <c:pt idx="2068">
                  <c:v>852.78</c:v>
                </c:pt>
                <c:pt idx="2069">
                  <c:v>852.78</c:v>
                </c:pt>
                <c:pt idx="2070">
                  <c:v>852.77</c:v>
                </c:pt>
                <c:pt idx="2071">
                  <c:v>852.77</c:v>
                </c:pt>
                <c:pt idx="2072">
                  <c:v>852.76</c:v>
                </c:pt>
                <c:pt idx="2073">
                  <c:v>852.76</c:v>
                </c:pt>
                <c:pt idx="2074">
                  <c:v>852.74</c:v>
                </c:pt>
                <c:pt idx="2075">
                  <c:v>852.74</c:v>
                </c:pt>
                <c:pt idx="2076">
                  <c:v>852.73</c:v>
                </c:pt>
                <c:pt idx="2077">
                  <c:v>852.73</c:v>
                </c:pt>
                <c:pt idx="2078">
                  <c:v>852.72</c:v>
                </c:pt>
                <c:pt idx="2079">
                  <c:v>852.72</c:v>
                </c:pt>
                <c:pt idx="2080">
                  <c:v>852.7</c:v>
                </c:pt>
                <c:pt idx="2081">
                  <c:v>852.7</c:v>
                </c:pt>
                <c:pt idx="2082">
                  <c:v>852.68</c:v>
                </c:pt>
                <c:pt idx="2083">
                  <c:v>852.68</c:v>
                </c:pt>
                <c:pt idx="2084">
                  <c:v>852.67</c:v>
                </c:pt>
                <c:pt idx="2085">
                  <c:v>852.67</c:v>
                </c:pt>
                <c:pt idx="2086">
                  <c:v>852.65</c:v>
                </c:pt>
                <c:pt idx="2087">
                  <c:v>852.65</c:v>
                </c:pt>
                <c:pt idx="2088">
                  <c:v>852.63</c:v>
                </c:pt>
                <c:pt idx="2089">
                  <c:v>852.63</c:v>
                </c:pt>
                <c:pt idx="2090">
                  <c:v>852.61</c:v>
                </c:pt>
                <c:pt idx="2091">
                  <c:v>852.61</c:v>
                </c:pt>
                <c:pt idx="2092">
                  <c:v>852.59</c:v>
                </c:pt>
                <c:pt idx="2093">
                  <c:v>852.59</c:v>
                </c:pt>
                <c:pt idx="2094">
                  <c:v>852.56</c:v>
                </c:pt>
                <c:pt idx="2095">
                  <c:v>852.56</c:v>
                </c:pt>
                <c:pt idx="2096">
                  <c:v>852.54</c:v>
                </c:pt>
                <c:pt idx="2097">
                  <c:v>852.54</c:v>
                </c:pt>
                <c:pt idx="2098">
                  <c:v>852.52</c:v>
                </c:pt>
                <c:pt idx="2099">
                  <c:v>852.52</c:v>
                </c:pt>
                <c:pt idx="2100">
                  <c:v>852.49</c:v>
                </c:pt>
                <c:pt idx="2101">
                  <c:v>852.49</c:v>
                </c:pt>
                <c:pt idx="2102">
                  <c:v>852.46</c:v>
                </c:pt>
                <c:pt idx="2103">
                  <c:v>852.46</c:v>
                </c:pt>
                <c:pt idx="2104">
                  <c:v>852.44</c:v>
                </c:pt>
                <c:pt idx="2105">
                  <c:v>852.44</c:v>
                </c:pt>
                <c:pt idx="2106">
                  <c:v>852.41</c:v>
                </c:pt>
                <c:pt idx="2107">
                  <c:v>852.41</c:v>
                </c:pt>
                <c:pt idx="2108">
                  <c:v>852.38</c:v>
                </c:pt>
                <c:pt idx="2109">
                  <c:v>852.38</c:v>
                </c:pt>
                <c:pt idx="2110">
                  <c:v>852.35</c:v>
                </c:pt>
                <c:pt idx="2111">
                  <c:v>852.35</c:v>
                </c:pt>
                <c:pt idx="2112">
                  <c:v>852.32</c:v>
                </c:pt>
                <c:pt idx="2113">
                  <c:v>852.32</c:v>
                </c:pt>
                <c:pt idx="2114">
                  <c:v>852.29</c:v>
                </c:pt>
                <c:pt idx="2115">
                  <c:v>852.29</c:v>
                </c:pt>
                <c:pt idx="2116">
                  <c:v>852.25</c:v>
                </c:pt>
                <c:pt idx="2117">
                  <c:v>852.25</c:v>
                </c:pt>
                <c:pt idx="2118">
                  <c:v>852.22</c:v>
                </c:pt>
                <c:pt idx="2119">
                  <c:v>852.22</c:v>
                </c:pt>
                <c:pt idx="2120">
                  <c:v>852.18</c:v>
                </c:pt>
                <c:pt idx="2121">
                  <c:v>852.18</c:v>
                </c:pt>
                <c:pt idx="2122">
                  <c:v>852.15</c:v>
                </c:pt>
                <c:pt idx="2123">
                  <c:v>852.15</c:v>
                </c:pt>
                <c:pt idx="2124">
                  <c:v>852.11</c:v>
                </c:pt>
                <c:pt idx="2125">
                  <c:v>852.11</c:v>
                </c:pt>
                <c:pt idx="2126">
                  <c:v>852.07</c:v>
                </c:pt>
                <c:pt idx="2127">
                  <c:v>852.07</c:v>
                </c:pt>
                <c:pt idx="2128">
                  <c:v>852.03</c:v>
                </c:pt>
                <c:pt idx="2129">
                  <c:v>852.03</c:v>
                </c:pt>
                <c:pt idx="2130">
                  <c:v>851.99</c:v>
                </c:pt>
                <c:pt idx="2131">
                  <c:v>851.99</c:v>
                </c:pt>
                <c:pt idx="2132">
                  <c:v>851.95</c:v>
                </c:pt>
                <c:pt idx="2133">
                  <c:v>851.95</c:v>
                </c:pt>
                <c:pt idx="2134">
                  <c:v>851.91</c:v>
                </c:pt>
                <c:pt idx="2135">
                  <c:v>851.91</c:v>
                </c:pt>
                <c:pt idx="2136">
                  <c:v>851.87</c:v>
                </c:pt>
                <c:pt idx="2137">
                  <c:v>851.87</c:v>
                </c:pt>
                <c:pt idx="2138">
                  <c:v>851.82</c:v>
                </c:pt>
                <c:pt idx="2139">
                  <c:v>851.82</c:v>
                </c:pt>
                <c:pt idx="2140">
                  <c:v>851.78</c:v>
                </c:pt>
                <c:pt idx="2141">
                  <c:v>851.78</c:v>
                </c:pt>
                <c:pt idx="2142">
                  <c:v>851.73</c:v>
                </c:pt>
                <c:pt idx="2143">
                  <c:v>851.73</c:v>
                </c:pt>
                <c:pt idx="2144">
                  <c:v>851.68</c:v>
                </c:pt>
                <c:pt idx="2145">
                  <c:v>851.68</c:v>
                </c:pt>
                <c:pt idx="2146">
                  <c:v>851.64</c:v>
                </c:pt>
                <c:pt idx="2147">
                  <c:v>851.64</c:v>
                </c:pt>
                <c:pt idx="2148">
                  <c:v>851.59</c:v>
                </c:pt>
                <c:pt idx="2149">
                  <c:v>851.59</c:v>
                </c:pt>
                <c:pt idx="2150">
                  <c:v>851.54</c:v>
                </c:pt>
                <c:pt idx="2151">
                  <c:v>851.54</c:v>
                </c:pt>
                <c:pt idx="2152">
                  <c:v>851.49</c:v>
                </c:pt>
                <c:pt idx="2153">
                  <c:v>851.49</c:v>
                </c:pt>
                <c:pt idx="2154">
                  <c:v>851.44</c:v>
                </c:pt>
                <c:pt idx="2155">
                  <c:v>851.44</c:v>
                </c:pt>
                <c:pt idx="2156">
                  <c:v>851.38</c:v>
                </c:pt>
                <c:pt idx="2157">
                  <c:v>851.38</c:v>
                </c:pt>
                <c:pt idx="2158">
                  <c:v>851.33</c:v>
                </c:pt>
                <c:pt idx="2159">
                  <c:v>851.33</c:v>
                </c:pt>
                <c:pt idx="2160">
                  <c:v>851.27</c:v>
                </c:pt>
                <c:pt idx="2161">
                  <c:v>851.27</c:v>
                </c:pt>
                <c:pt idx="2162">
                  <c:v>851.22</c:v>
                </c:pt>
                <c:pt idx="2163">
                  <c:v>851.22</c:v>
                </c:pt>
                <c:pt idx="2164">
                  <c:v>851.16</c:v>
                </c:pt>
                <c:pt idx="2165">
                  <c:v>851.16</c:v>
                </c:pt>
                <c:pt idx="2166">
                  <c:v>851.1</c:v>
                </c:pt>
                <c:pt idx="2167">
                  <c:v>851.1</c:v>
                </c:pt>
                <c:pt idx="2168">
                  <c:v>851.05</c:v>
                </c:pt>
                <c:pt idx="2169">
                  <c:v>851.05</c:v>
                </c:pt>
                <c:pt idx="2170">
                  <c:v>850.99</c:v>
                </c:pt>
                <c:pt idx="2171">
                  <c:v>850.99</c:v>
                </c:pt>
                <c:pt idx="2172">
                  <c:v>850.93</c:v>
                </c:pt>
                <c:pt idx="2173">
                  <c:v>850.93</c:v>
                </c:pt>
                <c:pt idx="2174">
                  <c:v>850.86</c:v>
                </c:pt>
                <c:pt idx="2175">
                  <c:v>850.86</c:v>
                </c:pt>
                <c:pt idx="2176">
                  <c:v>850.8</c:v>
                </c:pt>
                <c:pt idx="2177">
                  <c:v>850.8</c:v>
                </c:pt>
                <c:pt idx="2178">
                  <c:v>850.74</c:v>
                </c:pt>
                <c:pt idx="2179">
                  <c:v>850.74</c:v>
                </c:pt>
                <c:pt idx="2180">
                  <c:v>850.67</c:v>
                </c:pt>
                <c:pt idx="2181">
                  <c:v>850.67</c:v>
                </c:pt>
                <c:pt idx="2182">
                  <c:v>850.61</c:v>
                </c:pt>
                <c:pt idx="2183">
                  <c:v>850.61</c:v>
                </c:pt>
                <c:pt idx="2184">
                  <c:v>850.54</c:v>
                </c:pt>
                <c:pt idx="2185">
                  <c:v>850.54</c:v>
                </c:pt>
                <c:pt idx="2186">
                  <c:v>850.47</c:v>
                </c:pt>
                <c:pt idx="2187">
                  <c:v>850.47</c:v>
                </c:pt>
                <c:pt idx="2188">
                  <c:v>850.41</c:v>
                </c:pt>
                <c:pt idx="2189">
                  <c:v>850.41</c:v>
                </c:pt>
                <c:pt idx="2190">
                  <c:v>850.34</c:v>
                </c:pt>
                <c:pt idx="2191">
                  <c:v>850.34</c:v>
                </c:pt>
                <c:pt idx="2192">
                  <c:v>850.27</c:v>
                </c:pt>
                <c:pt idx="2193">
                  <c:v>850.27</c:v>
                </c:pt>
                <c:pt idx="2194">
                  <c:v>850.2</c:v>
                </c:pt>
                <c:pt idx="2195">
                  <c:v>850.2</c:v>
                </c:pt>
                <c:pt idx="2196">
                  <c:v>850.12</c:v>
                </c:pt>
                <c:pt idx="2197">
                  <c:v>850.12</c:v>
                </c:pt>
                <c:pt idx="2198">
                  <c:v>850.05</c:v>
                </c:pt>
                <c:pt idx="2199">
                  <c:v>850.05</c:v>
                </c:pt>
                <c:pt idx="2200">
                  <c:v>849.98</c:v>
                </c:pt>
                <c:pt idx="2201">
                  <c:v>849.98</c:v>
                </c:pt>
                <c:pt idx="2202">
                  <c:v>849.9</c:v>
                </c:pt>
                <c:pt idx="2203">
                  <c:v>849.9</c:v>
                </c:pt>
                <c:pt idx="2204">
                  <c:v>849.82</c:v>
                </c:pt>
                <c:pt idx="2205">
                  <c:v>849.82</c:v>
                </c:pt>
                <c:pt idx="2206">
                  <c:v>849.75</c:v>
                </c:pt>
                <c:pt idx="2207">
                  <c:v>849.75</c:v>
                </c:pt>
                <c:pt idx="2208">
                  <c:v>849.67</c:v>
                </c:pt>
                <c:pt idx="2209">
                  <c:v>849.67</c:v>
                </c:pt>
                <c:pt idx="2210">
                  <c:v>849.59</c:v>
                </c:pt>
                <c:pt idx="2211">
                  <c:v>849.59</c:v>
                </c:pt>
                <c:pt idx="2212">
                  <c:v>849.51</c:v>
                </c:pt>
                <c:pt idx="2213">
                  <c:v>849.51</c:v>
                </c:pt>
                <c:pt idx="2214">
                  <c:v>849.43</c:v>
                </c:pt>
                <c:pt idx="2215">
                  <c:v>849.43</c:v>
                </c:pt>
                <c:pt idx="2216">
                  <c:v>849.35</c:v>
                </c:pt>
                <c:pt idx="2217">
                  <c:v>849.35</c:v>
                </c:pt>
                <c:pt idx="2218">
                  <c:v>849.26</c:v>
                </c:pt>
                <c:pt idx="2219">
                  <c:v>849.26</c:v>
                </c:pt>
                <c:pt idx="2220">
                  <c:v>849.18</c:v>
                </c:pt>
                <c:pt idx="2221">
                  <c:v>849.18</c:v>
                </c:pt>
                <c:pt idx="2222">
                  <c:v>849.09</c:v>
                </c:pt>
                <c:pt idx="2223">
                  <c:v>849.09</c:v>
                </c:pt>
                <c:pt idx="2224">
                  <c:v>849.01</c:v>
                </c:pt>
                <c:pt idx="2225">
                  <c:v>849.01</c:v>
                </c:pt>
                <c:pt idx="2226">
                  <c:v>848.92</c:v>
                </c:pt>
                <c:pt idx="2227">
                  <c:v>848.92</c:v>
                </c:pt>
                <c:pt idx="2228">
                  <c:v>848.83</c:v>
                </c:pt>
                <c:pt idx="2229">
                  <c:v>848.83</c:v>
                </c:pt>
                <c:pt idx="2230">
                  <c:v>848.75</c:v>
                </c:pt>
                <c:pt idx="2231">
                  <c:v>848.75</c:v>
                </c:pt>
                <c:pt idx="2232">
                  <c:v>848.66</c:v>
                </c:pt>
                <c:pt idx="2233">
                  <c:v>848.66</c:v>
                </c:pt>
                <c:pt idx="2234">
                  <c:v>848.56</c:v>
                </c:pt>
                <c:pt idx="2235">
                  <c:v>848.56</c:v>
                </c:pt>
                <c:pt idx="2236">
                  <c:v>848.47</c:v>
                </c:pt>
                <c:pt idx="2237">
                  <c:v>848.47</c:v>
                </c:pt>
                <c:pt idx="2238">
                  <c:v>848.38</c:v>
                </c:pt>
                <c:pt idx="2239">
                  <c:v>848.38</c:v>
                </c:pt>
                <c:pt idx="2240">
                  <c:v>848.29</c:v>
                </c:pt>
                <c:pt idx="2241">
                  <c:v>848.29</c:v>
                </c:pt>
                <c:pt idx="2242">
                  <c:v>848.19</c:v>
                </c:pt>
                <c:pt idx="2243">
                  <c:v>848.19</c:v>
                </c:pt>
                <c:pt idx="2244">
                  <c:v>848.1</c:v>
                </c:pt>
                <c:pt idx="2245">
                  <c:v>848.1</c:v>
                </c:pt>
                <c:pt idx="2246">
                  <c:v>848</c:v>
                </c:pt>
                <c:pt idx="2247">
                  <c:v>848</c:v>
                </c:pt>
                <c:pt idx="2248">
                  <c:v>847.9</c:v>
                </c:pt>
                <c:pt idx="2249">
                  <c:v>847.9</c:v>
                </c:pt>
                <c:pt idx="2250">
                  <c:v>847.8</c:v>
                </c:pt>
                <c:pt idx="2251">
                  <c:v>847.8</c:v>
                </c:pt>
                <c:pt idx="2252">
                  <c:v>847.7</c:v>
                </c:pt>
                <c:pt idx="2253">
                  <c:v>847.7</c:v>
                </c:pt>
                <c:pt idx="2254">
                  <c:v>847.6</c:v>
                </c:pt>
                <c:pt idx="2255">
                  <c:v>847.6</c:v>
                </c:pt>
                <c:pt idx="2256">
                  <c:v>847.5</c:v>
                </c:pt>
                <c:pt idx="2257">
                  <c:v>847.5</c:v>
                </c:pt>
                <c:pt idx="2258">
                  <c:v>847.4</c:v>
                </c:pt>
                <c:pt idx="2259">
                  <c:v>847.4</c:v>
                </c:pt>
                <c:pt idx="2260">
                  <c:v>847.3</c:v>
                </c:pt>
                <c:pt idx="2261">
                  <c:v>847.3</c:v>
                </c:pt>
                <c:pt idx="2262">
                  <c:v>847.19</c:v>
                </c:pt>
                <c:pt idx="2263">
                  <c:v>847.19</c:v>
                </c:pt>
                <c:pt idx="2264">
                  <c:v>847.09</c:v>
                </c:pt>
                <c:pt idx="2265">
                  <c:v>847.09</c:v>
                </c:pt>
                <c:pt idx="2266">
                  <c:v>846.98</c:v>
                </c:pt>
                <c:pt idx="2267">
                  <c:v>846.98</c:v>
                </c:pt>
                <c:pt idx="2268">
                  <c:v>846.87</c:v>
                </c:pt>
                <c:pt idx="2269">
                  <c:v>846.87</c:v>
                </c:pt>
                <c:pt idx="2270">
                  <c:v>846.76</c:v>
                </c:pt>
                <c:pt idx="2271">
                  <c:v>846.76</c:v>
                </c:pt>
                <c:pt idx="2272">
                  <c:v>846.65</c:v>
                </c:pt>
                <c:pt idx="2273">
                  <c:v>846.65</c:v>
                </c:pt>
                <c:pt idx="2274">
                  <c:v>846.54</c:v>
                </c:pt>
                <c:pt idx="2275">
                  <c:v>846.54</c:v>
                </c:pt>
                <c:pt idx="2276">
                  <c:v>846.43</c:v>
                </c:pt>
                <c:pt idx="2277">
                  <c:v>846.43</c:v>
                </c:pt>
                <c:pt idx="2278">
                  <c:v>846.32</c:v>
                </c:pt>
                <c:pt idx="2279">
                  <c:v>846.32</c:v>
                </c:pt>
                <c:pt idx="2280">
                  <c:v>846.21</c:v>
                </c:pt>
                <c:pt idx="2281">
                  <c:v>846.21</c:v>
                </c:pt>
                <c:pt idx="2282">
                  <c:v>846.09</c:v>
                </c:pt>
                <c:pt idx="2283">
                  <c:v>846.09</c:v>
                </c:pt>
                <c:pt idx="2284">
                  <c:v>845.98</c:v>
                </c:pt>
                <c:pt idx="2285">
                  <c:v>845.98</c:v>
                </c:pt>
                <c:pt idx="2286">
                  <c:v>845.86</c:v>
                </c:pt>
                <c:pt idx="2287">
                  <c:v>845.86</c:v>
                </c:pt>
                <c:pt idx="2288">
                  <c:v>845.74</c:v>
                </c:pt>
                <c:pt idx="2289">
                  <c:v>845.74</c:v>
                </c:pt>
                <c:pt idx="2290">
                  <c:v>845.63</c:v>
                </c:pt>
                <c:pt idx="2291">
                  <c:v>845.63</c:v>
                </c:pt>
                <c:pt idx="2292">
                  <c:v>845.51</c:v>
                </c:pt>
                <c:pt idx="2293">
                  <c:v>845.51</c:v>
                </c:pt>
                <c:pt idx="2294">
                  <c:v>845.39</c:v>
                </c:pt>
                <c:pt idx="2295">
                  <c:v>845.39</c:v>
                </c:pt>
                <c:pt idx="2296">
                  <c:v>845.26</c:v>
                </c:pt>
                <c:pt idx="2297">
                  <c:v>845.26</c:v>
                </c:pt>
                <c:pt idx="2298">
                  <c:v>845.14</c:v>
                </c:pt>
                <c:pt idx="2299">
                  <c:v>845.14</c:v>
                </c:pt>
                <c:pt idx="2300">
                  <c:v>845.02</c:v>
                </c:pt>
                <c:pt idx="2301">
                  <c:v>845.02</c:v>
                </c:pt>
                <c:pt idx="2302">
                  <c:v>844.9</c:v>
                </c:pt>
                <c:pt idx="2303">
                  <c:v>844.9</c:v>
                </c:pt>
                <c:pt idx="2304">
                  <c:v>844.77</c:v>
                </c:pt>
                <c:pt idx="2305">
                  <c:v>844.77</c:v>
                </c:pt>
                <c:pt idx="2306">
                  <c:v>844.64</c:v>
                </c:pt>
                <c:pt idx="2307">
                  <c:v>844.64</c:v>
                </c:pt>
                <c:pt idx="2308">
                  <c:v>844.52</c:v>
                </c:pt>
                <c:pt idx="2309">
                  <c:v>844.52</c:v>
                </c:pt>
                <c:pt idx="2310">
                  <c:v>844.39</c:v>
                </c:pt>
                <c:pt idx="2311">
                  <c:v>844.39</c:v>
                </c:pt>
                <c:pt idx="2312">
                  <c:v>844.26</c:v>
                </c:pt>
                <c:pt idx="2313">
                  <c:v>844.26</c:v>
                </c:pt>
                <c:pt idx="2314">
                  <c:v>844.13</c:v>
                </c:pt>
                <c:pt idx="2315">
                  <c:v>844.13</c:v>
                </c:pt>
                <c:pt idx="2316">
                  <c:v>844</c:v>
                </c:pt>
                <c:pt idx="2317">
                  <c:v>844</c:v>
                </c:pt>
                <c:pt idx="2318">
                  <c:v>843.87</c:v>
                </c:pt>
                <c:pt idx="2319">
                  <c:v>843.87</c:v>
                </c:pt>
                <c:pt idx="2320">
                  <c:v>843.74</c:v>
                </c:pt>
                <c:pt idx="2321">
                  <c:v>843.74</c:v>
                </c:pt>
                <c:pt idx="2322">
                  <c:v>843.6</c:v>
                </c:pt>
                <c:pt idx="2323">
                  <c:v>843.6</c:v>
                </c:pt>
                <c:pt idx="2324">
                  <c:v>843.47</c:v>
                </c:pt>
                <c:pt idx="2325">
                  <c:v>843.47</c:v>
                </c:pt>
                <c:pt idx="2326">
                  <c:v>843.33</c:v>
                </c:pt>
                <c:pt idx="2327">
                  <c:v>843.33</c:v>
                </c:pt>
                <c:pt idx="2328">
                  <c:v>843.19</c:v>
                </c:pt>
                <c:pt idx="2329">
                  <c:v>843.19</c:v>
                </c:pt>
                <c:pt idx="2330">
                  <c:v>843.06</c:v>
                </c:pt>
                <c:pt idx="2331">
                  <c:v>843.06</c:v>
                </c:pt>
                <c:pt idx="2332">
                  <c:v>842.92</c:v>
                </c:pt>
                <c:pt idx="2333">
                  <c:v>842.92</c:v>
                </c:pt>
                <c:pt idx="2334">
                  <c:v>842.78</c:v>
                </c:pt>
                <c:pt idx="2335">
                  <c:v>842.78</c:v>
                </c:pt>
                <c:pt idx="2336">
                  <c:v>842.64</c:v>
                </c:pt>
                <c:pt idx="2337">
                  <c:v>842.64</c:v>
                </c:pt>
                <c:pt idx="2338">
                  <c:v>842.5</c:v>
                </c:pt>
                <c:pt idx="2339">
                  <c:v>842.5</c:v>
                </c:pt>
                <c:pt idx="2340">
                  <c:v>842.35</c:v>
                </c:pt>
                <c:pt idx="2341">
                  <c:v>842.35</c:v>
                </c:pt>
                <c:pt idx="2342">
                  <c:v>842.21</c:v>
                </c:pt>
                <c:pt idx="2343">
                  <c:v>842.21</c:v>
                </c:pt>
                <c:pt idx="2344">
                  <c:v>842.07</c:v>
                </c:pt>
                <c:pt idx="2345">
                  <c:v>842.07</c:v>
                </c:pt>
                <c:pt idx="2346">
                  <c:v>841.92</c:v>
                </c:pt>
                <c:pt idx="2347">
                  <c:v>841.92</c:v>
                </c:pt>
                <c:pt idx="2348">
                  <c:v>841.77</c:v>
                </c:pt>
                <c:pt idx="2349">
                  <c:v>841.77</c:v>
                </c:pt>
                <c:pt idx="2350">
                  <c:v>841.63</c:v>
                </c:pt>
                <c:pt idx="2351">
                  <c:v>841.63</c:v>
                </c:pt>
                <c:pt idx="2352">
                  <c:v>841.48</c:v>
                </c:pt>
                <c:pt idx="2353">
                  <c:v>841.48</c:v>
                </c:pt>
                <c:pt idx="2354">
                  <c:v>841.33</c:v>
                </c:pt>
                <c:pt idx="2355">
                  <c:v>841.33</c:v>
                </c:pt>
                <c:pt idx="2356">
                  <c:v>841.18</c:v>
                </c:pt>
                <c:pt idx="2357">
                  <c:v>841.18</c:v>
                </c:pt>
                <c:pt idx="2358">
                  <c:v>841.03</c:v>
                </c:pt>
                <c:pt idx="2359">
                  <c:v>841.03</c:v>
                </c:pt>
                <c:pt idx="2360">
                  <c:v>840.87</c:v>
                </c:pt>
                <c:pt idx="2361">
                  <c:v>840.87</c:v>
                </c:pt>
                <c:pt idx="2362">
                  <c:v>840.72</c:v>
                </c:pt>
                <c:pt idx="2363">
                  <c:v>840.72</c:v>
                </c:pt>
                <c:pt idx="2364">
                  <c:v>840.57</c:v>
                </c:pt>
                <c:pt idx="2365">
                  <c:v>840.57</c:v>
                </c:pt>
                <c:pt idx="2366">
                  <c:v>840.41</c:v>
                </c:pt>
                <c:pt idx="2367">
                  <c:v>840.41</c:v>
                </c:pt>
                <c:pt idx="2368">
                  <c:v>840.26</c:v>
                </c:pt>
                <c:pt idx="2369">
                  <c:v>840.26</c:v>
                </c:pt>
                <c:pt idx="2370">
                  <c:v>840.1</c:v>
                </c:pt>
                <c:pt idx="2371">
                  <c:v>840.1</c:v>
                </c:pt>
                <c:pt idx="2372">
                  <c:v>839.94</c:v>
                </c:pt>
                <c:pt idx="2373">
                  <c:v>839.94</c:v>
                </c:pt>
                <c:pt idx="2374">
                  <c:v>839.78</c:v>
                </c:pt>
                <c:pt idx="2375">
                  <c:v>839.78</c:v>
                </c:pt>
                <c:pt idx="2376">
                  <c:v>839.62</c:v>
                </c:pt>
                <c:pt idx="2377">
                  <c:v>839.62</c:v>
                </c:pt>
                <c:pt idx="2378">
                  <c:v>839.46</c:v>
                </c:pt>
                <c:pt idx="2379">
                  <c:v>839.46</c:v>
                </c:pt>
                <c:pt idx="2380">
                  <c:v>839.3</c:v>
                </c:pt>
                <c:pt idx="2381">
                  <c:v>839.3</c:v>
                </c:pt>
                <c:pt idx="2382">
                  <c:v>839.13</c:v>
                </c:pt>
                <c:pt idx="2383">
                  <c:v>839.13</c:v>
                </c:pt>
                <c:pt idx="2384">
                  <c:v>838.97</c:v>
                </c:pt>
                <c:pt idx="2385">
                  <c:v>838.97</c:v>
                </c:pt>
                <c:pt idx="2386">
                  <c:v>838.8</c:v>
                </c:pt>
                <c:pt idx="2387">
                  <c:v>838.8</c:v>
                </c:pt>
                <c:pt idx="2388">
                  <c:v>838.64</c:v>
                </c:pt>
                <c:pt idx="2389">
                  <c:v>838.64</c:v>
                </c:pt>
                <c:pt idx="2390">
                  <c:v>838.47</c:v>
                </c:pt>
                <c:pt idx="2391">
                  <c:v>838.47</c:v>
                </c:pt>
                <c:pt idx="2392">
                  <c:v>838.3</c:v>
                </c:pt>
                <c:pt idx="2393">
                  <c:v>838.3</c:v>
                </c:pt>
                <c:pt idx="2394">
                  <c:v>838.14</c:v>
                </c:pt>
                <c:pt idx="2395">
                  <c:v>838.14</c:v>
                </c:pt>
                <c:pt idx="2396">
                  <c:v>837.97</c:v>
                </c:pt>
                <c:pt idx="2397">
                  <c:v>837.97</c:v>
                </c:pt>
                <c:pt idx="2398">
                  <c:v>837.79</c:v>
                </c:pt>
                <c:pt idx="2399">
                  <c:v>837.79</c:v>
                </c:pt>
                <c:pt idx="2400">
                  <c:v>837.62</c:v>
                </c:pt>
                <c:pt idx="2401">
                  <c:v>837.62</c:v>
                </c:pt>
                <c:pt idx="2402">
                  <c:v>837.45</c:v>
                </c:pt>
                <c:pt idx="2403">
                  <c:v>837.45</c:v>
                </c:pt>
                <c:pt idx="2404">
                  <c:v>837.28</c:v>
                </c:pt>
                <c:pt idx="2405">
                  <c:v>837.28</c:v>
                </c:pt>
                <c:pt idx="2406">
                  <c:v>837.1</c:v>
                </c:pt>
                <c:pt idx="2407">
                  <c:v>837.1</c:v>
                </c:pt>
                <c:pt idx="2408">
                  <c:v>836.93</c:v>
                </c:pt>
                <c:pt idx="2409">
                  <c:v>836.93</c:v>
                </c:pt>
                <c:pt idx="2410">
                  <c:v>836.75</c:v>
                </c:pt>
                <c:pt idx="2411">
                  <c:v>836.75</c:v>
                </c:pt>
                <c:pt idx="2412">
                  <c:v>836.57</c:v>
                </c:pt>
                <c:pt idx="2413">
                  <c:v>836.57</c:v>
                </c:pt>
                <c:pt idx="2414">
                  <c:v>836.39</c:v>
                </c:pt>
                <c:pt idx="2415">
                  <c:v>836.39</c:v>
                </c:pt>
                <c:pt idx="2416">
                  <c:v>836.21</c:v>
                </c:pt>
                <c:pt idx="2417">
                  <c:v>836.21</c:v>
                </c:pt>
                <c:pt idx="2418">
                  <c:v>836.03</c:v>
                </c:pt>
                <c:pt idx="2419">
                  <c:v>836.03</c:v>
                </c:pt>
                <c:pt idx="2420">
                  <c:v>835.85</c:v>
                </c:pt>
                <c:pt idx="2421">
                  <c:v>835.85</c:v>
                </c:pt>
                <c:pt idx="2422">
                  <c:v>835.67</c:v>
                </c:pt>
                <c:pt idx="2423">
                  <c:v>835.67</c:v>
                </c:pt>
                <c:pt idx="2424">
                  <c:v>835.48</c:v>
                </c:pt>
                <c:pt idx="2425">
                  <c:v>835.48</c:v>
                </c:pt>
                <c:pt idx="2426">
                  <c:v>835.3</c:v>
                </c:pt>
                <c:pt idx="2427">
                  <c:v>835.3</c:v>
                </c:pt>
                <c:pt idx="2428">
                  <c:v>835.11</c:v>
                </c:pt>
                <c:pt idx="2429">
                  <c:v>835.11</c:v>
                </c:pt>
                <c:pt idx="2430">
                  <c:v>834.93</c:v>
                </c:pt>
                <c:pt idx="2431">
                  <c:v>834.93</c:v>
                </c:pt>
                <c:pt idx="2432">
                  <c:v>834.74</c:v>
                </c:pt>
                <c:pt idx="2433">
                  <c:v>834.74</c:v>
                </c:pt>
                <c:pt idx="2434">
                  <c:v>834.55</c:v>
                </c:pt>
                <c:pt idx="2435">
                  <c:v>834.55</c:v>
                </c:pt>
                <c:pt idx="2436">
                  <c:v>834.36</c:v>
                </c:pt>
                <c:pt idx="2437">
                  <c:v>834.36</c:v>
                </c:pt>
                <c:pt idx="2438">
                  <c:v>834.17</c:v>
                </c:pt>
                <c:pt idx="2439">
                  <c:v>834.17</c:v>
                </c:pt>
                <c:pt idx="2440">
                  <c:v>833.98</c:v>
                </c:pt>
                <c:pt idx="2441">
                  <c:v>833.98</c:v>
                </c:pt>
                <c:pt idx="2442">
                  <c:v>833.79</c:v>
                </c:pt>
                <c:pt idx="2443">
                  <c:v>833.79</c:v>
                </c:pt>
                <c:pt idx="2444">
                  <c:v>833.59</c:v>
                </c:pt>
                <c:pt idx="2445">
                  <c:v>833.59</c:v>
                </c:pt>
                <c:pt idx="2446">
                  <c:v>833.4</c:v>
                </c:pt>
                <c:pt idx="2447">
                  <c:v>833.4</c:v>
                </c:pt>
                <c:pt idx="2448">
                  <c:v>833.2</c:v>
                </c:pt>
                <c:pt idx="2449">
                  <c:v>833.2</c:v>
                </c:pt>
                <c:pt idx="2450">
                  <c:v>833.01</c:v>
                </c:pt>
                <c:pt idx="2451">
                  <c:v>833.01</c:v>
                </c:pt>
                <c:pt idx="2452">
                  <c:v>832.81</c:v>
                </c:pt>
                <c:pt idx="2453">
                  <c:v>832.81</c:v>
                </c:pt>
                <c:pt idx="2454">
                  <c:v>832.61</c:v>
                </c:pt>
                <c:pt idx="2455">
                  <c:v>832.61</c:v>
                </c:pt>
                <c:pt idx="2456">
                  <c:v>832.41</c:v>
                </c:pt>
                <c:pt idx="2457">
                  <c:v>832.41</c:v>
                </c:pt>
                <c:pt idx="2458">
                  <c:v>832.21</c:v>
                </c:pt>
                <c:pt idx="2459">
                  <c:v>832.21</c:v>
                </c:pt>
                <c:pt idx="2460">
                  <c:v>832.01</c:v>
                </c:pt>
                <c:pt idx="2461">
                  <c:v>832.01</c:v>
                </c:pt>
                <c:pt idx="2462">
                  <c:v>831.81</c:v>
                </c:pt>
                <c:pt idx="2463">
                  <c:v>831.81</c:v>
                </c:pt>
                <c:pt idx="2464">
                  <c:v>831.61</c:v>
                </c:pt>
                <c:pt idx="2465">
                  <c:v>831.61</c:v>
                </c:pt>
                <c:pt idx="2466">
                  <c:v>831.4</c:v>
                </c:pt>
                <c:pt idx="2467">
                  <c:v>831.4</c:v>
                </c:pt>
                <c:pt idx="2468">
                  <c:v>831.2</c:v>
                </c:pt>
                <c:pt idx="2469">
                  <c:v>831.2</c:v>
                </c:pt>
                <c:pt idx="2470">
                  <c:v>830.99</c:v>
                </c:pt>
                <c:pt idx="2471">
                  <c:v>830.99</c:v>
                </c:pt>
                <c:pt idx="2472">
                  <c:v>830.78</c:v>
                </c:pt>
                <c:pt idx="2473">
                  <c:v>830.78</c:v>
                </c:pt>
                <c:pt idx="2474">
                  <c:v>830.58</c:v>
                </c:pt>
                <c:pt idx="2475">
                  <c:v>830.58</c:v>
                </c:pt>
                <c:pt idx="2476">
                  <c:v>830.37</c:v>
                </c:pt>
                <c:pt idx="2477">
                  <c:v>830.37</c:v>
                </c:pt>
                <c:pt idx="2478">
                  <c:v>830.16</c:v>
                </c:pt>
                <c:pt idx="2479">
                  <c:v>830.16</c:v>
                </c:pt>
                <c:pt idx="2480">
                  <c:v>829.95</c:v>
                </c:pt>
                <c:pt idx="2481">
                  <c:v>829.95</c:v>
                </c:pt>
                <c:pt idx="2482">
                  <c:v>829.73</c:v>
                </c:pt>
                <c:pt idx="2483">
                  <c:v>829.73</c:v>
                </c:pt>
                <c:pt idx="2484">
                  <c:v>829.52</c:v>
                </c:pt>
                <c:pt idx="2485">
                  <c:v>829.52</c:v>
                </c:pt>
                <c:pt idx="2486">
                  <c:v>829.31</c:v>
                </c:pt>
                <c:pt idx="2487">
                  <c:v>829.31</c:v>
                </c:pt>
                <c:pt idx="2488">
                  <c:v>829.09</c:v>
                </c:pt>
                <c:pt idx="2489">
                  <c:v>829.09</c:v>
                </c:pt>
                <c:pt idx="2490">
                  <c:v>828.88</c:v>
                </c:pt>
                <c:pt idx="2491">
                  <c:v>828.88</c:v>
                </c:pt>
                <c:pt idx="2492">
                  <c:v>828.66</c:v>
                </c:pt>
                <c:pt idx="2493">
                  <c:v>828.66</c:v>
                </c:pt>
                <c:pt idx="2494">
                  <c:v>828.44</c:v>
                </c:pt>
                <c:pt idx="2495">
                  <c:v>828.44</c:v>
                </c:pt>
                <c:pt idx="2496">
                  <c:v>828.22</c:v>
                </c:pt>
                <c:pt idx="2497">
                  <c:v>828.22</c:v>
                </c:pt>
                <c:pt idx="2498">
                  <c:v>828</c:v>
                </c:pt>
                <c:pt idx="2499">
                  <c:v>828</c:v>
                </c:pt>
                <c:pt idx="2500">
                  <c:v>827.78</c:v>
                </c:pt>
                <c:pt idx="2501">
                  <c:v>827.78</c:v>
                </c:pt>
                <c:pt idx="2502">
                  <c:v>827.56</c:v>
                </c:pt>
                <c:pt idx="2503">
                  <c:v>827.56</c:v>
                </c:pt>
                <c:pt idx="2504">
                  <c:v>827.34</c:v>
                </c:pt>
                <c:pt idx="2505">
                  <c:v>827.34</c:v>
                </c:pt>
                <c:pt idx="2506">
                  <c:v>827.12</c:v>
                </c:pt>
                <c:pt idx="2507">
                  <c:v>827.12</c:v>
                </c:pt>
                <c:pt idx="2508">
                  <c:v>826.89</c:v>
                </c:pt>
                <c:pt idx="2509">
                  <c:v>826.89</c:v>
                </c:pt>
                <c:pt idx="2510">
                  <c:v>826.67</c:v>
                </c:pt>
                <c:pt idx="2511">
                  <c:v>826.67</c:v>
                </c:pt>
                <c:pt idx="2512">
                  <c:v>826.44</c:v>
                </c:pt>
                <c:pt idx="2513">
                  <c:v>826.44</c:v>
                </c:pt>
                <c:pt idx="2514">
                  <c:v>826.21</c:v>
                </c:pt>
                <c:pt idx="2515">
                  <c:v>826.21</c:v>
                </c:pt>
                <c:pt idx="2516">
                  <c:v>825.98</c:v>
                </c:pt>
                <c:pt idx="2517">
                  <c:v>825.98</c:v>
                </c:pt>
                <c:pt idx="2518">
                  <c:v>825.75</c:v>
                </c:pt>
                <c:pt idx="2519">
                  <c:v>825.75</c:v>
                </c:pt>
                <c:pt idx="2520">
                  <c:v>825.52</c:v>
                </c:pt>
                <c:pt idx="2521">
                  <c:v>825.52</c:v>
                </c:pt>
                <c:pt idx="2522">
                  <c:v>825.29</c:v>
                </c:pt>
                <c:pt idx="2523">
                  <c:v>825.29</c:v>
                </c:pt>
                <c:pt idx="2524">
                  <c:v>825.06</c:v>
                </c:pt>
                <c:pt idx="2525">
                  <c:v>825.06</c:v>
                </c:pt>
                <c:pt idx="2526">
                  <c:v>824.83</c:v>
                </c:pt>
                <c:pt idx="2527">
                  <c:v>824.83</c:v>
                </c:pt>
                <c:pt idx="2528">
                  <c:v>824.59</c:v>
                </c:pt>
                <c:pt idx="2529">
                  <c:v>824.59</c:v>
                </c:pt>
                <c:pt idx="2530">
                  <c:v>824.36</c:v>
                </c:pt>
                <c:pt idx="2531">
                  <c:v>824.36</c:v>
                </c:pt>
                <c:pt idx="2532">
                  <c:v>824.12</c:v>
                </c:pt>
                <c:pt idx="2533">
                  <c:v>824.12</c:v>
                </c:pt>
                <c:pt idx="2534">
                  <c:v>823.88</c:v>
                </c:pt>
                <c:pt idx="2535">
                  <c:v>823.88</c:v>
                </c:pt>
                <c:pt idx="2536">
                  <c:v>823.64</c:v>
                </c:pt>
                <c:pt idx="2537">
                  <c:v>823.64</c:v>
                </c:pt>
                <c:pt idx="2538">
                  <c:v>823.4</c:v>
                </c:pt>
                <c:pt idx="2539">
                  <c:v>823.4</c:v>
                </c:pt>
                <c:pt idx="2540">
                  <c:v>823.16</c:v>
                </c:pt>
                <c:pt idx="2541">
                  <c:v>823.16</c:v>
                </c:pt>
                <c:pt idx="2542">
                  <c:v>822.92</c:v>
                </c:pt>
                <c:pt idx="2543">
                  <c:v>822.92</c:v>
                </c:pt>
                <c:pt idx="2544">
                  <c:v>822.68</c:v>
                </c:pt>
                <c:pt idx="2545">
                  <c:v>822.68</c:v>
                </c:pt>
                <c:pt idx="2546">
                  <c:v>822.44</c:v>
                </c:pt>
                <c:pt idx="2547">
                  <c:v>822.44</c:v>
                </c:pt>
                <c:pt idx="2548">
                  <c:v>822.19</c:v>
                </c:pt>
                <c:pt idx="2549">
                  <c:v>822.19</c:v>
                </c:pt>
                <c:pt idx="2550">
                  <c:v>821.95</c:v>
                </c:pt>
                <c:pt idx="2551">
                  <c:v>821.95</c:v>
                </c:pt>
                <c:pt idx="2552">
                  <c:v>821.7</c:v>
                </c:pt>
                <c:pt idx="2553">
                  <c:v>821.7</c:v>
                </c:pt>
                <c:pt idx="2554">
                  <c:v>821.46</c:v>
                </c:pt>
                <c:pt idx="2555">
                  <c:v>821.46</c:v>
                </c:pt>
                <c:pt idx="2556">
                  <c:v>821.21</c:v>
                </c:pt>
                <c:pt idx="2557">
                  <c:v>821.21</c:v>
                </c:pt>
                <c:pt idx="2558">
                  <c:v>820.96</c:v>
                </c:pt>
                <c:pt idx="2559">
                  <c:v>820.96</c:v>
                </c:pt>
                <c:pt idx="2560">
                  <c:v>820.71</c:v>
                </c:pt>
                <c:pt idx="2561">
                  <c:v>820.71</c:v>
                </c:pt>
                <c:pt idx="2562">
                  <c:v>820.46</c:v>
                </c:pt>
                <c:pt idx="2563">
                  <c:v>820.46</c:v>
                </c:pt>
                <c:pt idx="2564">
                  <c:v>820.21</c:v>
                </c:pt>
                <c:pt idx="2565">
                  <c:v>820.21</c:v>
                </c:pt>
                <c:pt idx="2566">
                  <c:v>819.95</c:v>
                </c:pt>
                <c:pt idx="2567">
                  <c:v>819.95</c:v>
                </c:pt>
                <c:pt idx="2568">
                  <c:v>819.7</c:v>
                </c:pt>
                <c:pt idx="2569">
                  <c:v>819.7</c:v>
                </c:pt>
                <c:pt idx="2570">
                  <c:v>819.44</c:v>
                </c:pt>
                <c:pt idx="2571">
                  <c:v>819.44</c:v>
                </c:pt>
                <c:pt idx="2572">
                  <c:v>819.19</c:v>
                </c:pt>
                <c:pt idx="2573">
                  <c:v>819.19</c:v>
                </c:pt>
                <c:pt idx="2574">
                  <c:v>818.93</c:v>
                </c:pt>
                <c:pt idx="2575">
                  <c:v>818.93</c:v>
                </c:pt>
                <c:pt idx="2576">
                  <c:v>818.67</c:v>
                </c:pt>
                <c:pt idx="2577">
                  <c:v>818.67</c:v>
                </c:pt>
                <c:pt idx="2578">
                  <c:v>818.41</c:v>
                </c:pt>
                <c:pt idx="2579">
                  <c:v>818.41</c:v>
                </c:pt>
                <c:pt idx="2580">
                  <c:v>818.15</c:v>
                </c:pt>
                <c:pt idx="2581">
                  <c:v>818.15</c:v>
                </c:pt>
                <c:pt idx="2582">
                  <c:v>817.89</c:v>
                </c:pt>
                <c:pt idx="2583">
                  <c:v>817.89</c:v>
                </c:pt>
                <c:pt idx="2584">
                  <c:v>817.63</c:v>
                </c:pt>
                <c:pt idx="2585">
                  <c:v>817.63</c:v>
                </c:pt>
                <c:pt idx="2586">
                  <c:v>817.37</c:v>
                </c:pt>
                <c:pt idx="2587">
                  <c:v>817.37</c:v>
                </c:pt>
                <c:pt idx="2588">
                  <c:v>817.11</c:v>
                </c:pt>
                <c:pt idx="2589">
                  <c:v>817.11</c:v>
                </c:pt>
                <c:pt idx="2590">
                  <c:v>816.84</c:v>
                </c:pt>
                <c:pt idx="2591">
                  <c:v>816.84</c:v>
                </c:pt>
                <c:pt idx="2592">
                  <c:v>816.58</c:v>
                </c:pt>
                <c:pt idx="2593">
                  <c:v>816.58</c:v>
                </c:pt>
                <c:pt idx="2594">
                  <c:v>816.31</c:v>
                </c:pt>
                <c:pt idx="2595">
                  <c:v>816.31</c:v>
                </c:pt>
                <c:pt idx="2596">
                  <c:v>816.04</c:v>
                </c:pt>
                <c:pt idx="2597">
                  <c:v>816.04</c:v>
                </c:pt>
                <c:pt idx="2598">
                  <c:v>815.77</c:v>
                </c:pt>
                <c:pt idx="2599">
                  <c:v>815.77</c:v>
                </c:pt>
                <c:pt idx="2600">
                  <c:v>815.5</c:v>
                </c:pt>
                <c:pt idx="2601">
                  <c:v>815.5</c:v>
                </c:pt>
                <c:pt idx="2602">
                  <c:v>815.23</c:v>
                </c:pt>
                <c:pt idx="2603">
                  <c:v>815.23</c:v>
                </c:pt>
                <c:pt idx="2604">
                  <c:v>814.96</c:v>
                </c:pt>
                <c:pt idx="2605">
                  <c:v>814.96</c:v>
                </c:pt>
                <c:pt idx="2606">
                  <c:v>814.69</c:v>
                </c:pt>
                <c:pt idx="2607">
                  <c:v>814.69</c:v>
                </c:pt>
                <c:pt idx="2608">
                  <c:v>814.42</c:v>
                </c:pt>
                <c:pt idx="2609">
                  <c:v>814.42</c:v>
                </c:pt>
                <c:pt idx="2610">
                  <c:v>814.14</c:v>
                </c:pt>
                <c:pt idx="2611">
                  <c:v>814.14</c:v>
                </c:pt>
                <c:pt idx="2612">
                  <c:v>813.87</c:v>
                </c:pt>
                <c:pt idx="2613">
                  <c:v>813.87</c:v>
                </c:pt>
                <c:pt idx="2614">
                  <c:v>813.59</c:v>
                </c:pt>
                <c:pt idx="2615">
                  <c:v>813.59</c:v>
                </c:pt>
                <c:pt idx="2616">
                  <c:v>813.31</c:v>
                </c:pt>
                <c:pt idx="2617">
                  <c:v>813.31</c:v>
                </c:pt>
                <c:pt idx="2618">
                  <c:v>813.03</c:v>
                </c:pt>
                <c:pt idx="2619">
                  <c:v>813.03</c:v>
                </c:pt>
                <c:pt idx="2620">
                  <c:v>812.75</c:v>
                </c:pt>
                <c:pt idx="2621">
                  <c:v>812.75</c:v>
                </c:pt>
                <c:pt idx="2622">
                  <c:v>812.47</c:v>
                </c:pt>
                <c:pt idx="2623">
                  <c:v>812.47</c:v>
                </c:pt>
                <c:pt idx="2624">
                  <c:v>812.19</c:v>
                </c:pt>
                <c:pt idx="2625">
                  <c:v>812.19</c:v>
                </c:pt>
                <c:pt idx="2626">
                  <c:v>811.91</c:v>
                </c:pt>
                <c:pt idx="2627">
                  <c:v>811.91</c:v>
                </c:pt>
                <c:pt idx="2628">
                  <c:v>811.63</c:v>
                </c:pt>
                <c:pt idx="2629">
                  <c:v>811.63</c:v>
                </c:pt>
                <c:pt idx="2630">
                  <c:v>811.34</c:v>
                </c:pt>
                <c:pt idx="2631">
                  <c:v>811.34</c:v>
                </c:pt>
                <c:pt idx="2632">
                  <c:v>811.06</c:v>
                </c:pt>
                <c:pt idx="2633">
                  <c:v>811.06</c:v>
                </c:pt>
                <c:pt idx="2634">
                  <c:v>810.77</c:v>
                </c:pt>
                <c:pt idx="2635">
                  <c:v>810.77</c:v>
                </c:pt>
                <c:pt idx="2636">
                  <c:v>810.48</c:v>
                </c:pt>
                <c:pt idx="2637">
                  <c:v>810.48</c:v>
                </c:pt>
                <c:pt idx="2638">
                  <c:v>810.2</c:v>
                </c:pt>
                <c:pt idx="2639">
                  <c:v>810.2</c:v>
                </c:pt>
                <c:pt idx="2640">
                  <c:v>809.91</c:v>
                </c:pt>
                <c:pt idx="2641">
                  <c:v>809.91</c:v>
                </c:pt>
                <c:pt idx="2642">
                  <c:v>809.62</c:v>
                </c:pt>
                <c:pt idx="2643">
                  <c:v>809.62</c:v>
                </c:pt>
                <c:pt idx="2644">
                  <c:v>809.33</c:v>
                </c:pt>
                <c:pt idx="2645">
                  <c:v>809.33</c:v>
                </c:pt>
                <c:pt idx="2646">
                  <c:v>809.03</c:v>
                </c:pt>
                <c:pt idx="2647">
                  <c:v>809.03</c:v>
                </c:pt>
                <c:pt idx="2648">
                  <c:v>808.74</c:v>
                </c:pt>
                <c:pt idx="2649">
                  <c:v>808.74</c:v>
                </c:pt>
                <c:pt idx="2650">
                  <c:v>808.45</c:v>
                </c:pt>
                <c:pt idx="2651">
                  <c:v>808.45</c:v>
                </c:pt>
                <c:pt idx="2652">
                  <c:v>808.15</c:v>
                </c:pt>
                <c:pt idx="2653">
                  <c:v>808.15</c:v>
                </c:pt>
                <c:pt idx="2654">
                  <c:v>807.86</c:v>
                </c:pt>
                <c:pt idx="2655">
                  <c:v>807.86</c:v>
                </c:pt>
                <c:pt idx="2656">
                  <c:v>807.56</c:v>
                </c:pt>
                <c:pt idx="2657">
                  <c:v>807.56</c:v>
                </c:pt>
                <c:pt idx="2658">
                  <c:v>807.26</c:v>
                </c:pt>
                <c:pt idx="2659">
                  <c:v>807.26</c:v>
                </c:pt>
                <c:pt idx="2660">
                  <c:v>806.96</c:v>
                </c:pt>
                <c:pt idx="2661">
                  <c:v>806.96</c:v>
                </c:pt>
                <c:pt idx="2662">
                  <c:v>806.66</c:v>
                </c:pt>
                <c:pt idx="2663">
                  <c:v>806.66</c:v>
                </c:pt>
                <c:pt idx="2664">
                  <c:v>806.36</c:v>
                </c:pt>
                <c:pt idx="2665">
                  <c:v>806.36</c:v>
                </c:pt>
                <c:pt idx="2666">
                  <c:v>806.06</c:v>
                </c:pt>
                <c:pt idx="2667">
                  <c:v>806.06</c:v>
                </c:pt>
                <c:pt idx="2668">
                  <c:v>805.76</c:v>
                </c:pt>
                <c:pt idx="2669">
                  <c:v>805.76</c:v>
                </c:pt>
                <c:pt idx="2670">
                  <c:v>805.45</c:v>
                </c:pt>
                <c:pt idx="2671">
                  <c:v>805.45</c:v>
                </c:pt>
                <c:pt idx="2672">
                  <c:v>805.15</c:v>
                </c:pt>
                <c:pt idx="2673">
                  <c:v>805.15</c:v>
                </c:pt>
                <c:pt idx="2674">
                  <c:v>804.84</c:v>
                </c:pt>
                <c:pt idx="2675">
                  <c:v>804.84</c:v>
                </c:pt>
                <c:pt idx="2676">
                  <c:v>804.54</c:v>
                </c:pt>
                <c:pt idx="2677">
                  <c:v>804.54</c:v>
                </c:pt>
                <c:pt idx="2678">
                  <c:v>804.23</c:v>
                </c:pt>
                <c:pt idx="2679">
                  <c:v>804.23</c:v>
                </c:pt>
                <c:pt idx="2680">
                  <c:v>803.92</c:v>
                </c:pt>
                <c:pt idx="2681">
                  <c:v>803.92</c:v>
                </c:pt>
                <c:pt idx="2682">
                  <c:v>803.61</c:v>
                </c:pt>
                <c:pt idx="2683">
                  <c:v>803.61</c:v>
                </c:pt>
                <c:pt idx="2684">
                  <c:v>803.3</c:v>
                </c:pt>
                <c:pt idx="2685">
                  <c:v>803.3</c:v>
                </c:pt>
                <c:pt idx="2686">
                  <c:v>802.99</c:v>
                </c:pt>
                <c:pt idx="2687">
                  <c:v>802.99</c:v>
                </c:pt>
                <c:pt idx="2688">
                  <c:v>802.68</c:v>
                </c:pt>
                <c:pt idx="2689">
                  <c:v>802.68</c:v>
                </c:pt>
                <c:pt idx="2690">
                  <c:v>802.36</c:v>
                </c:pt>
                <c:pt idx="2691">
                  <c:v>802.36</c:v>
                </c:pt>
                <c:pt idx="2692">
                  <c:v>802.05</c:v>
                </c:pt>
                <c:pt idx="2693">
                  <c:v>802.05</c:v>
                </c:pt>
                <c:pt idx="2694">
                  <c:v>801.73</c:v>
                </c:pt>
                <c:pt idx="2695">
                  <c:v>801.73</c:v>
                </c:pt>
                <c:pt idx="2696">
                  <c:v>801.42</c:v>
                </c:pt>
                <c:pt idx="2697">
                  <c:v>801.42</c:v>
                </c:pt>
                <c:pt idx="2698">
                  <c:v>801.1</c:v>
                </c:pt>
                <c:pt idx="2699">
                  <c:v>801.1</c:v>
                </c:pt>
                <c:pt idx="2700">
                  <c:v>800.78</c:v>
                </c:pt>
                <c:pt idx="2701">
                  <c:v>800.78</c:v>
                </c:pt>
                <c:pt idx="2702">
                  <c:v>800.46</c:v>
                </c:pt>
                <c:pt idx="2703">
                  <c:v>800.46</c:v>
                </c:pt>
                <c:pt idx="2704">
                  <c:v>800.14</c:v>
                </c:pt>
                <c:pt idx="2705">
                  <c:v>800.14</c:v>
                </c:pt>
                <c:pt idx="2706">
                  <c:v>799.82</c:v>
                </c:pt>
                <c:pt idx="2707">
                  <c:v>799.82</c:v>
                </c:pt>
                <c:pt idx="2708">
                  <c:v>799.5</c:v>
                </c:pt>
                <c:pt idx="2709">
                  <c:v>799.5</c:v>
                </c:pt>
                <c:pt idx="2710">
                  <c:v>799.18</c:v>
                </c:pt>
                <c:pt idx="2711">
                  <c:v>799.18</c:v>
                </c:pt>
                <c:pt idx="2712">
                  <c:v>798.85</c:v>
                </c:pt>
                <c:pt idx="2713">
                  <c:v>798.85</c:v>
                </c:pt>
                <c:pt idx="2714">
                  <c:v>798.53</c:v>
                </c:pt>
                <c:pt idx="2715">
                  <c:v>798.53</c:v>
                </c:pt>
                <c:pt idx="2716">
                  <c:v>798.2</c:v>
                </c:pt>
                <c:pt idx="2717">
                  <c:v>798.2</c:v>
                </c:pt>
                <c:pt idx="2718">
                  <c:v>797.87</c:v>
                </c:pt>
                <c:pt idx="2719">
                  <c:v>797.87</c:v>
                </c:pt>
                <c:pt idx="2720">
                  <c:v>797.54</c:v>
                </c:pt>
                <c:pt idx="2721">
                  <c:v>797.54</c:v>
                </c:pt>
                <c:pt idx="2722">
                  <c:v>797.22</c:v>
                </c:pt>
                <c:pt idx="2723">
                  <c:v>797.22</c:v>
                </c:pt>
                <c:pt idx="2724">
                  <c:v>796.89</c:v>
                </c:pt>
                <c:pt idx="2725">
                  <c:v>796.89</c:v>
                </c:pt>
                <c:pt idx="2726">
                  <c:v>796.55</c:v>
                </c:pt>
                <c:pt idx="2727">
                  <c:v>796.55</c:v>
                </c:pt>
                <c:pt idx="2728">
                  <c:v>796.22</c:v>
                </c:pt>
                <c:pt idx="2729">
                  <c:v>796.22</c:v>
                </c:pt>
                <c:pt idx="2730">
                  <c:v>795.89</c:v>
                </c:pt>
                <c:pt idx="2731">
                  <c:v>795.89</c:v>
                </c:pt>
                <c:pt idx="2732">
                  <c:v>795.55</c:v>
                </c:pt>
                <c:pt idx="2733">
                  <c:v>795.55</c:v>
                </c:pt>
                <c:pt idx="2734">
                  <c:v>795.22</c:v>
                </c:pt>
                <c:pt idx="2735">
                  <c:v>795.22</c:v>
                </c:pt>
                <c:pt idx="2736">
                  <c:v>794.88</c:v>
                </c:pt>
                <c:pt idx="2737">
                  <c:v>794.88</c:v>
                </c:pt>
                <c:pt idx="2738">
                  <c:v>794.55</c:v>
                </c:pt>
                <c:pt idx="2739">
                  <c:v>794.55</c:v>
                </c:pt>
                <c:pt idx="2740">
                  <c:v>794.21</c:v>
                </c:pt>
                <c:pt idx="2741">
                  <c:v>794.21</c:v>
                </c:pt>
                <c:pt idx="2742">
                  <c:v>793.87</c:v>
                </c:pt>
                <c:pt idx="2743">
                  <c:v>793.87</c:v>
                </c:pt>
                <c:pt idx="2744">
                  <c:v>793.53</c:v>
                </c:pt>
                <c:pt idx="2745">
                  <c:v>793.53</c:v>
                </c:pt>
                <c:pt idx="2746">
                  <c:v>793.19</c:v>
                </c:pt>
                <c:pt idx="2747">
                  <c:v>793.19</c:v>
                </c:pt>
                <c:pt idx="2748">
                  <c:v>792.85</c:v>
                </c:pt>
                <c:pt idx="2749">
                  <c:v>792.85</c:v>
                </c:pt>
                <c:pt idx="2750">
                  <c:v>792.51</c:v>
                </c:pt>
                <c:pt idx="2751">
                  <c:v>792.51</c:v>
                </c:pt>
                <c:pt idx="2752">
                  <c:v>792.16</c:v>
                </c:pt>
                <c:pt idx="2753">
                  <c:v>792.16</c:v>
                </c:pt>
                <c:pt idx="2754">
                  <c:v>791.82</c:v>
                </c:pt>
                <c:pt idx="2755">
                  <c:v>791.82</c:v>
                </c:pt>
                <c:pt idx="2756">
                  <c:v>791.47</c:v>
                </c:pt>
                <c:pt idx="2757">
                  <c:v>791.47</c:v>
                </c:pt>
                <c:pt idx="2758">
                  <c:v>791.12</c:v>
                </c:pt>
                <c:pt idx="2759">
                  <c:v>791.12</c:v>
                </c:pt>
                <c:pt idx="2760">
                  <c:v>790.78</c:v>
                </c:pt>
                <c:pt idx="2761">
                  <c:v>790.78</c:v>
                </c:pt>
                <c:pt idx="2762">
                  <c:v>790.43</c:v>
                </c:pt>
                <c:pt idx="2763">
                  <c:v>790.43</c:v>
                </c:pt>
                <c:pt idx="2764">
                  <c:v>790.08</c:v>
                </c:pt>
                <c:pt idx="2765">
                  <c:v>790.08</c:v>
                </c:pt>
                <c:pt idx="2766">
                  <c:v>789.73</c:v>
                </c:pt>
                <c:pt idx="2767">
                  <c:v>789.73</c:v>
                </c:pt>
                <c:pt idx="2768">
                  <c:v>789.38</c:v>
                </c:pt>
                <c:pt idx="2769">
                  <c:v>789.38</c:v>
                </c:pt>
                <c:pt idx="2770">
                  <c:v>789.02</c:v>
                </c:pt>
                <c:pt idx="2771">
                  <c:v>789.02</c:v>
                </c:pt>
                <c:pt idx="2772">
                  <c:v>788.67</c:v>
                </c:pt>
                <c:pt idx="2773">
                  <c:v>788.67</c:v>
                </c:pt>
                <c:pt idx="2774">
                  <c:v>788.32</c:v>
                </c:pt>
                <c:pt idx="2775">
                  <c:v>788.32</c:v>
                </c:pt>
                <c:pt idx="2776">
                  <c:v>787.96</c:v>
                </c:pt>
                <c:pt idx="2777">
                  <c:v>787.96</c:v>
                </c:pt>
                <c:pt idx="2778">
                  <c:v>787.6</c:v>
                </c:pt>
                <c:pt idx="2779">
                  <c:v>787.6</c:v>
                </c:pt>
                <c:pt idx="2780">
                  <c:v>787.25</c:v>
                </c:pt>
                <c:pt idx="2781">
                  <c:v>787.25</c:v>
                </c:pt>
                <c:pt idx="2782">
                  <c:v>786.89</c:v>
                </c:pt>
                <c:pt idx="2783">
                  <c:v>786.89</c:v>
                </c:pt>
                <c:pt idx="2784">
                  <c:v>786.53</c:v>
                </c:pt>
                <c:pt idx="2785">
                  <c:v>786.53</c:v>
                </c:pt>
                <c:pt idx="2786">
                  <c:v>786.17</c:v>
                </c:pt>
                <c:pt idx="2787">
                  <c:v>786.17</c:v>
                </c:pt>
                <c:pt idx="2788">
                  <c:v>785.81</c:v>
                </c:pt>
                <c:pt idx="2789">
                  <c:v>785.81</c:v>
                </c:pt>
                <c:pt idx="2790">
                  <c:v>785.44</c:v>
                </c:pt>
                <c:pt idx="2791">
                  <c:v>785.44</c:v>
                </c:pt>
                <c:pt idx="2792">
                  <c:v>785.08</c:v>
                </c:pt>
                <c:pt idx="2793">
                  <c:v>785.08</c:v>
                </c:pt>
                <c:pt idx="2794">
                  <c:v>784.72</c:v>
                </c:pt>
                <c:pt idx="2795">
                  <c:v>784.72</c:v>
                </c:pt>
                <c:pt idx="2796">
                  <c:v>784.35</c:v>
                </c:pt>
                <c:pt idx="2797">
                  <c:v>784.35</c:v>
                </c:pt>
                <c:pt idx="2798">
                  <c:v>783.99</c:v>
                </c:pt>
                <c:pt idx="2799">
                  <c:v>783.99</c:v>
                </c:pt>
                <c:pt idx="2800">
                  <c:v>783.62</c:v>
                </c:pt>
                <c:pt idx="2801">
                  <c:v>783.62</c:v>
                </c:pt>
                <c:pt idx="2802">
                  <c:v>783.25</c:v>
                </c:pt>
                <c:pt idx="2803">
                  <c:v>783.25</c:v>
                </c:pt>
                <c:pt idx="2804">
                  <c:v>782.88</c:v>
                </c:pt>
                <c:pt idx="2805">
                  <c:v>782.88</c:v>
                </c:pt>
                <c:pt idx="2806">
                  <c:v>782.51</c:v>
                </c:pt>
                <c:pt idx="2807">
                  <c:v>782.51</c:v>
                </c:pt>
                <c:pt idx="2808">
                  <c:v>782.14</c:v>
                </c:pt>
                <c:pt idx="2809">
                  <c:v>782.14</c:v>
                </c:pt>
                <c:pt idx="2810">
                  <c:v>781.77</c:v>
                </c:pt>
                <c:pt idx="2811">
                  <c:v>781.77</c:v>
                </c:pt>
                <c:pt idx="2812">
                  <c:v>781.39</c:v>
                </c:pt>
                <c:pt idx="2813">
                  <c:v>781.39</c:v>
                </c:pt>
                <c:pt idx="2814">
                  <c:v>781.02</c:v>
                </c:pt>
                <c:pt idx="2815">
                  <c:v>781.02</c:v>
                </c:pt>
                <c:pt idx="2816">
                  <c:v>780.65</c:v>
                </c:pt>
                <c:pt idx="2817">
                  <c:v>780.65</c:v>
                </c:pt>
                <c:pt idx="2818">
                  <c:v>780.27</c:v>
                </c:pt>
                <c:pt idx="2819">
                  <c:v>780.27</c:v>
                </c:pt>
                <c:pt idx="2820">
                  <c:v>779.89</c:v>
                </c:pt>
                <c:pt idx="2821">
                  <c:v>779.89</c:v>
                </c:pt>
                <c:pt idx="2822">
                  <c:v>779.51</c:v>
                </c:pt>
                <c:pt idx="2823">
                  <c:v>779.51</c:v>
                </c:pt>
                <c:pt idx="2824">
                  <c:v>779.14</c:v>
                </c:pt>
                <c:pt idx="2825">
                  <c:v>779.14</c:v>
                </c:pt>
                <c:pt idx="2826">
                  <c:v>778.76</c:v>
                </c:pt>
                <c:pt idx="2827">
                  <c:v>778.76</c:v>
                </c:pt>
                <c:pt idx="2828">
                  <c:v>778.38</c:v>
                </c:pt>
                <c:pt idx="2829">
                  <c:v>778.38</c:v>
                </c:pt>
                <c:pt idx="2830">
                  <c:v>777.99</c:v>
                </c:pt>
                <c:pt idx="2831">
                  <c:v>777.99</c:v>
                </c:pt>
                <c:pt idx="2832">
                  <c:v>777.61</c:v>
                </c:pt>
                <c:pt idx="2833">
                  <c:v>777.61</c:v>
                </c:pt>
                <c:pt idx="2834">
                  <c:v>777.23</c:v>
                </c:pt>
                <c:pt idx="2835">
                  <c:v>777.23</c:v>
                </c:pt>
                <c:pt idx="2836">
                  <c:v>776.84</c:v>
                </c:pt>
                <c:pt idx="2837">
                  <c:v>776.84</c:v>
                </c:pt>
                <c:pt idx="2838">
                  <c:v>776.46</c:v>
                </c:pt>
                <c:pt idx="2839">
                  <c:v>776.46</c:v>
                </c:pt>
                <c:pt idx="2840">
                  <c:v>776.07</c:v>
                </c:pt>
                <c:pt idx="2841">
                  <c:v>776.07</c:v>
                </c:pt>
                <c:pt idx="2842">
                  <c:v>775.68</c:v>
                </c:pt>
                <c:pt idx="2843">
                  <c:v>775.68</c:v>
                </c:pt>
                <c:pt idx="2844">
                  <c:v>775.29</c:v>
                </c:pt>
                <c:pt idx="2845">
                  <c:v>775.29</c:v>
                </c:pt>
                <c:pt idx="2846">
                  <c:v>774.9</c:v>
                </c:pt>
                <c:pt idx="2847">
                  <c:v>774.9</c:v>
                </c:pt>
                <c:pt idx="2848">
                  <c:v>774.51</c:v>
                </c:pt>
                <c:pt idx="2849">
                  <c:v>774.51</c:v>
                </c:pt>
                <c:pt idx="2850">
                  <c:v>774.12</c:v>
                </c:pt>
                <c:pt idx="2851">
                  <c:v>774.12</c:v>
                </c:pt>
                <c:pt idx="2852">
                  <c:v>773.73</c:v>
                </c:pt>
                <c:pt idx="2853">
                  <c:v>773.73</c:v>
                </c:pt>
                <c:pt idx="2854">
                  <c:v>773.34</c:v>
                </c:pt>
                <c:pt idx="2855">
                  <c:v>773.34</c:v>
                </c:pt>
                <c:pt idx="2856">
                  <c:v>772.94</c:v>
                </c:pt>
                <c:pt idx="2857">
                  <c:v>772.94</c:v>
                </c:pt>
                <c:pt idx="2858">
                  <c:v>772.55</c:v>
                </c:pt>
                <c:pt idx="2859">
                  <c:v>772.55</c:v>
                </c:pt>
                <c:pt idx="2860">
                  <c:v>772.15</c:v>
                </c:pt>
                <c:pt idx="2861">
                  <c:v>772.15</c:v>
                </c:pt>
                <c:pt idx="2862">
                  <c:v>771.75</c:v>
                </c:pt>
                <c:pt idx="2863">
                  <c:v>771.75</c:v>
                </c:pt>
                <c:pt idx="2864">
                  <c:v>771.35</c:v>
                </c:pt>
                <c:pt idx="2865">
                  <c:v>771.35</c:v>
                </c:pt>
                <c:pt idx="2866">
                  <c:v>770.95</c:v>
                </c:pt>
                <c:pt idx="2867">
                  <c:v>770.95</c:v>
                </c:pt>
                <c:pt idx="2868">
                  <c:v>770.55</c:v>
                </c:pt>
                <c:pt idx="2869">
                  <c:v>770.55</c:v>
                </c:pt>
                <c:pt idx="2870">
                  <c:v>770.15</c:v>
                </c:pt>
                <c:pt idx="2871">
                  <c:v>770.15</c:v>
                </c:pt>
                <c:pt idx="2872">
                  <c:v>769.75</c:v>
                </c:pt>
                <c:pt idx="2873">
                  <c:v>769.75</c:v>
                </c:pt>
                <c:pt idx="2874">
                  <c:v>769.35</c:v>
                </c:pt>
                <c:pt idx="2875">
                  <c:v>769.35</c:v>
                </c:pt>
                <c:pt idx="2876">
                  <c:v>768.94</c:v>
                </c:pt>
                <c:pt idx="2877">
                  <c:v>768.94</c:v>
                </c:pt>
                <c:pt idx="2878">
                  <c:v>768.54</c:v>
                </c:pt>
                <c:pt idx="2879">
                  <c:v>768.54</c:v>
                </c:pt>
                <c:pt idx="2880">
                  <c:v>768.13</c:v>
                </c:pt>
                <c:pt idx="2881">
                  <c:v>768.13</c:v>
                </c:pt>
                <c:pt idx="2882">
                  <c:v>767.72</c:v>
                </c:pt>
                <c:pt idx="2883">
                  <c:v>767.72</c:v>
                </c:pt>
                <c:pt idx="2884">
                  <c:v>767.31</c:v>
                </c:pt>
                <c:pt idx="2885">
                  <c:v>767.31</c:v>
                </c:pt>
                <c:pt idx="2886">
                  <c:v>766.91</c:v>
                </c:pt>
                <c:pt idx="2887">
                  <c:v>766.91</c:v>
                </c:pt>
                <c:pt idx="2888">
                  <c:v>766.5</c:v>
                </c:pt>
                <c:pt idx="2889">
                  <c:v>766.5</c:v>
                </c:pt>
                <c:pt idx="2890">
                  <c:v>766.08</c:v>
                </c:pt>
                <c:pt idx="2891">
                  <c:v>766.08</c:v>
                </c:pt>
                <c:pt idx="2892">
                  <c:v>765.67</c:v>
                </c:pt>
                <c:pt idx="2893">
                  <c:v>765.67</c:v>
                </c:pt>
                <c:pt idx="2894">
                  <c:v>765.26</c:v>
                </c:pt>
                <c:pt idx="2895">
                  <c:v>765.26</c:v>
                </c:pt>
                <c:pt idx="2896">
                  <c:v>764.84</c:v>
                </c:pt>
                <c:pt idx="2897">
                  <c:v>764.84</c:v>
                </c:pt>
                <c:pt idx="2898">
                  <c:v>764.43</c:v>
                </c:pt>
                <c:pt idx="2899">
                  <c:v>764.43</c:v>
                </c:pt>
                <c:pt idx="2900">
                  <c:v>764.01</c:v>
                </c:pt>
                <c:pt idx="2901">
                  <c:v>764.01</c:v>
                </c:pt>
                <c:pt idx="2902">
                  <c:v>763.6</c:v>
                </c:pt>
                <c:pt idx="2903">
                  <c:v>763.6</c:v>
                </c:pt>
                <c:pt idx="2904">
                  <c:v>763.18</c:v>
                </c:pt>
                <c:pt idx="2905">
                  <c:v>763.18</c:v>
                </c:pt>
                <c:pt idx="2906">
                  <c:v>762.76</c:v>
                </c:pt>
                <c:pt idx="2907">
                  <c:v>762.76</c:v>
                </c:pt>
                <c:pt idx="2908">
                  <c:v>762.34</c:v>
                </c:pt>
                <c:pt idx="2909">
                  <c:v>762.34</c:v>
                </c:pt>
                <c:pt idx="2910">
                  <c:v>761.92</c:v>
                </c:pt>
                <c:pt idx="2911">
                  <c:v>761.92</c:v>
                </c:pt>
                <c:pt idx="2912">
                  <c:v>761.5</c:v>
                </c:pt>
                <c:pt idx="2913">
                  <c:v>761.5</c:v>
                </c:pt>
                <c:pt idx="2914">
                  <c:v>761.07</c:v>
                </c:pt>
                <c:pt idx="2915">
                  <c:v>761.07</c:v>
                </c:pt>
                <c:pt idx="2916">
                  <c:v>760.65</c:v>
                </c:pt>
                <c:pt idx="2917">
                  <c:v>760.65</c:v>
                </c:pt>
                <c:pt idx="2918">
                  <c:v>760.23</c:v>
                </c:pt>
                <c:pt idx="2919">
                  <c:v>760.23</c:v>
                </c:pt>
                <c:pt idx="2920">
                  <c:v>759.8</c:v>
                </c:pt>
                <c:pt idx="2921">
                  <c:v>759.8</c:v>
                </c:pt>
                <c:pt idx="2922">
                  <c:v>759.37</c:v>
                </c:pt>
                <c:pt idx="2923">
                  <c:v>759.37</c:v>
                </c:pt>
                <c:pt idx="2924">
                  <c:v>758.95</c:v>
                </c:pt>
                <c:pt idx="2925">
                  <c:v>758.95</c:v>
                </c:pt>
                <c:pt idx="2926">
                  <c:v>758.52</c:v>
                </c:pt>
                <c:pt idx="2927">
                  <c:v>758.52</c:v>
                </c:pt>
                <c:pt idx="2928">
                  <c:v>758.09</c:v>
                </c:pt>
                <c:pt idx="2929">
                  <c:v>758.09</c:v>
                </c:pt>
                <c:pt idx="2930">
                  <c:v>757.66</c:v>
                </c:pt>
                <c:pt idx="2931">
                  <c:v>757.66</c:v>
                </c:pt>
                <c:pt idx="2932">
                  <c:v>757.22</c:v>
                </c:pt>
                <c:pt idx="2933">
                  <c:v>757.22</c:v>
                </c:pt>
                <c:pt idx="2934">
                  <c:v>756.79</c:v>
                </c:pt>
                <c:pt idx="2935">
                  <c:v>756.79</c:v>
                </c:pt>
                <c:pt idx="2936">
                  <c:v>756.36</c:v>
                </c:pt>
                <c:pt idx="2937">
                  <c:v>756.36</c:v>
                </c:pt>
                <c:pt idx="2938">
                  <c:v>755.92</c:v>
                </c:pt>
                <c:pt idx="2939">
                  <c:v>755.92</c:v>
                </c:pt>
                <c:pt idx="2940">
                  <c:v>755.49</c:v>
                </c:pt>
                <c:pt idx="2941">
                  <c:v>755.49</c:v>
                </c:pt>
                <c:pt idx="2942">
                  <c:v>755.05</c:v>
                </c:pt>
                <c:pt idx="2943">
                  <c:v>755.05</c:v>
                </c:pt>
                <c:pt idx="2944">
                  <c:v>754.61</c:v>
                </c:pt>
                <c:pt idx="2945">
                  <c:v>754.61</c:v>
                </c:pt>
                <c:pt idx="2946">
                  <c:v>754.18</c:v>
                </c:pt>
                <c:pt idx="2947">
                  <c:v>754.18</c:v>
                </c:pt>
                <c:pt idx="2948">
                  <c:v>753.74</c:v>
                </c:pt>
                <c:pt idx="2949">
                  <c:v>753.74</c:v>
                </c:pt>
                <c:pt idx="2950">
                  <c:v>753.3</c:v>
                </c:pt>
                <c:pt idx="2951">
                  <c:v>753.3</c:v>
                </c:pt>
                <c:pt idx="2952">
                  <c:v>752.85</c:v>
                </c:pt>
                <c:pt idx="2953">
                  <c:v>752.85</c:v>
                </c:pt>
                <c:pt idx="2954">
                  <c:v>752.41</c:v>
                </c:pt>
                <c:pt idx="2955">
                  <c:v>752.41</c:v>
                </c:pt>
                <c:pt idx="2956">
                  <c:v>751.97</c:v>
                </c:pt>
                <c:pt idx="2957">
                  <c:v>751.97</c:v>
                </c:pt>
                <c:pt idx="2958">
                  <c:v>751.52</c:v>
                </c:pt>
                <c:pt idx="2959">
                  <c:v>751.52</c:v>
                </c:pt>
                <c:pt idx="2960">
                  <c:v>751.08</c:v>
                </c:pt>
                <c:pt idx="2961">
                  <c:v>751.08</c:v>
                </c:pt>
                <c:pt idx="2962">
                  <c:v>750.63</c:v>
                </c:pt>
                <c:pt idx="2963">
                  <c:v>750.63</c:v>
                </c:pt>
                <c:pt idx="2964">
                  <c:v>750.19</c:v>
                </c:pt>
                <c:pt idx="2965">
                  <c:v>750.19</c:v>
                </c:pt>
                <c:pt idx="2966">
                  <c:v>749.74</c:v>
                </c:pt>
                <c:pt idx="2967">
                  <c:v>749.74</c:v>
                </c:pt>
                <c:pt idx="2968">
                  <c:v>749.29</c:v>
                </c:pt>
                <c:pt idx="2969">
                  <c:v>749.29</c:v>
                </c:pt>
                <c:pt idx="2970">
                  <c:v>748.84</c:v>
                </c:pt>
                <c:pt idx="2971">
                  <c:v>748.84</c:v>
                </c:pt>
                <c:pt idx="2972">
                  <c:v>748.39</c:v>
                </c:pt>
                <c:pt idx="2973">
                  <c:v>748.39</c:v>
                </c:pt>
                <c:pt idx="2974">
                  <c:v>747.93</c:v>
                </c:pt>
                <c:pt idx="2975">
                  <c:v>747.93</c:v>
                </c:pt>
                <c:pt idx="2976">
                  <c:v>747.48</c:v>
                </c:pt>
                <c:pt idx="2977">
                  <c:v>747.48</c:v>
                </c:pt>
                <c:pt idx="2978">
                  <c:v>747.03</c:v>
                </c:pt>
                <c:pt idx="2979">
                  <c:v>747.03</c:v>
                </c:pt>
                <c:pt idx="2980">
                  <c:v>746.57</c:v>
                </c:pt>
                <c:pt idx="2981">
                  <c:v>746.57</c:v>
                </c:pt>
                <c:pt idx="2982">
                  <c:v>746.12</c:v>
                </c:pt>
                <c:pt idx="2983">
                  <c:v>746.12</c:v>
                </c:pt>
                <c:pt idx="2984">
                  <c:v>745.66</c:v>
                </c:pt>
                <c:pt idx="2985">
                  <c:v>745.66</c:v>
                </c:pt>
                <c:pt idx="2986">
                  <c:v>745.2</c:v>
                </c:pt>
                <c:pt idx="2987">
                  <c:v>745.2</c:v>
                </c:pt>
                <c:pt idx="2988">
                  <c:v>744.74</c:v>
                </c:pt>
                <c:pt idx="2989">
                  <c:v>744.74</c:v>
                </c:pt>
                <c:pt idx="2990">
                  <c:v>744.28</c:v>
                </c:pt>
                <c:pt idx="2991">
                  <c:v>744.28</c:v>
                </c:pt>
                <c:pt idx="2992">
                  <c:v>743.82</c:v>
                </c:pt>
                <c:pt idx="2993">
                  <c:v>743.82</c:v>
                </c:pt>
                <c:pt idx="2994">
                  <c:v>743.36</c:v>
                </c:pt>
                <c:pt idx="2995">
                  <c:v>743.36</c:v>
                </c:pt>
                <c:pt idx="2996">
                  <c:v>742.9</c:v>
                </c:pt>
                <c:pt idx="2997">
                  <c:v>742.9</c:v>
                </c:pt>
                <c:pt idx="2998">
                  <c:v>742.43</c:v>
                </c:pt>
                <c:pt idx="2999">
                  <c:v>742.43</c:v>
                </c:pt>
                <c:pt idx="3000">
                  <c:v>741.97</c:v>
                </c:pt>
                <c:pt idx="3001">
                  <c:v>741.97</c:v>
                </c:pt>
                <c:pt idx="3002">
                  <c:v>741.5</c:v>
                </c:pt>
                <c:pt idx="3003">
                  <c:v>741.5</c:v>
                </c:pt>
                <c:pt idx="3004">
                  <c:v>741.04</c:v>
                </c:pt>
                <c:pt idx="3005">
                  <c:v>741.04</c:v>
                </c:pt>
                <c:pt idx="3006">
                  <c:v>740.57</c:v>
                </c:pt>
                <c:pt idx="3007">
                  <c:v>740.57</c:v>
                </c:pt>
                <c:pt idx="3008">
                  <c:v>740.1</c:v>
                </c:pt>
                <c:pt idx="3009">
                  <c:v>740.1</c:v>
                </c:pt>
                <c:pt idx="3010">
                  <c:v>739.63</c:v>
                </c:pt>
                <c:pt idx="3011">
                  <c:v>739.63</c:v>
                </c:pt>
                <c:pt idx="3012">
                  <c:v>739.16</c:v>
                </c:pt>
                <c:pt idx="3013">
                  <c:v>739.16</c:v>
                </c:pt>
                <c:pt idx="3014">
                  <c:v>738.69</c:v>
                </c:pt>
                <c:pt idx="3015">
                  <c:v>738.69</c:v>
                </c:pt>
                <c:pt idx="3016">
                  <c:v>738.21</c:v>
                </c:pt>
                <c:pt idx="3017">
                  <c:v>738.21</c:v>
                </c:pt>
                <c:pt idx="3018">
                  <c:v>737.74</c:v>
                </c:pt>
                <c:pt idx="3019">
                  <c:v>737.74</c:v>
                </c:pt>
                <c:pt idx="3020">
                  <c:v>737.27</c:v>
                </c:pt>
                <c:pt idx="3021">
                  <c:v>737.27</c:v>
                </c:pt>
                <c:pt idx="3022">
                  <c:v>736.79</c:v>
                </c:pt>
                <c:pt idx="3023">
                  <c:v>736.79</c:v>
                </c:pt>
                <c:pt idx="3024">
                  <c:v>736.31</c:v>
                </c:pt>
                <c:pt idx="3025">
                  <c:v>736.31</c:v>
                </c:pt>
                <c:pt idx="3026">
                  <c:v>735.84</c:v>
                </c:pt>
                <c:pt idx="3027">
                  <c:v>735.84</c:v>
                </c:pt>
                <c:pt idx="3028">
                  <c:v>735.36</c:v>
                </c:pt>
                <c:pt idx="3029">
                  <c:v>735.36</c:v>
                </c:pt>
                <c:pt idx="3030">
                  <c:v>734.88</c:v>
                </c:pt>
                <c:pt idx="3031">
                  <c:v>734.88</c:v>
                </c:pt>
                <c:pt idx="3032">
                  <c:v>734.4</c:v>
                </c:pt>
                <c:pt idx="3033">
                  <c:v>734.4</c:v>
                </c:pt>
                <c:pt idx="3034">
                  <c:v>733.92</c:v>
                </c:pt>
                <c:pt idx="3035">
                  <c:v>733.92</c:v>
                </c:pt>
                <c:pt idx="3036">
                  <c:v>733.43</c:v>
                </c:pt>
                <c:pt idx="3037">
                  <c:v>733.43</c:v>
                </c:pt>
                <c:pt idx="3038">
                  <c:v>732.95</c:v>
                </c:pt>
                <c:pt idx="3039">
                  <c:v>732.95</c:v>
                </c:pt>
                <c:pt idx="3040">
                  <c:v>732.47</c:v>
                </c:pt>
                <c:pt idx="3041">
                  <c:v>732.47</c:v>
                </c:pt>
                <c:pt idx="3042">
                  <c:v>731.98</c:v>
                </c:pt>
                <c:pt idx="3043">
                  <c:v>731.98</c:v>
                </c:pt>
                <c:pt idx="3044">
                  <c:v>731.49</c:v>
                </c:pt>
                <c:pt idx="3045">
                  <c:v>731.49</c:v>
                </c:pt>
                <c:pt idx="3046">
                  <c:v>731.01</c:v>
                </c:pt>
                <c:pt idx="3047">
                  <c:v>731.01</c:v>
                </c:pt>
                <c:pt idx="3048">
                  <c:v>730.52</c:v>
                </c:pt>
                <c:pt idx="3049">
                  <c:v>730.52</c:v>
                </c:pt>
                <c:pt idx="3050">
                  <c:v>730.03</c:v>
                </c:pt>
                <c:pt idx="3051">
                  <c:v>730.03</c:v>
                </c:pt>
                <c:pt idx="3052">
                  <c:v>729.54</c:v>
                </c:pt>
                <c:pt idx="3053">
                  <c:v>729.54</c:v>
                </c:pt>
                <c:pt idx="3054">
                  <c:v>729.05</c:v>
                </c:pt>
                <c:pt idx="3055">
                  <c:v>729.05</c:v>
                </c:pt>
                <c:pt idx="3056">
                  <c:v>728.56</c:v>
                </c:pt>
                <c:pt idx="3057">
                  <c:v>728.56</c:v>
                </c:pt>
                <c:pt idx="3058">
                  <c:v>728.06</c:v>
                </c:pt>
                <c:pt idx="3059">
                  <c:v>728.06</c:v>
                </c:pt>
                <c:pt idx="3060">
                  <c:v>727.57</c:v>
                </c:pt>
                <c:pt idx="3061">
                  <c:v>727.57</c:v>
                </c:pt>
                <c:pt idx="3062">
                  <c:v>727.07</c:v>
                </c:pt>
                <c:pt idx="3063">
                  <c:v>727.07</c:v>
                </c:pt>
                <c:pt idx="3064">
                  <c:v>726.58</c:v>
                </c:pt>
                <c:pt idx="3065">
                  <c:v>726.58</c:v>
                </c:pt>
                <c:pt idx="3066">
                  <c:v>726.08</c:v>
                </c:pt>
                <c:pt idx="3067">
                  <c:v>726.08</c:v>
                </c:pt>
                <c:pt idx="3068">
                  <c:v>725.58</c:v>
                </c:pt>
                <c:pt idx="3069">
                  <c:v>725.58</c:v>
                </c:pt>
                <c:pt idx="3070">
                  <c:v>725.08</c:v>
                </c:pt>
                <c:pt idx="3071">
                  <c:v>725.08</c:v>
                </c:pt>
                <c:pt idx="3072">
                  <c:v>724.58</c:v>
                </c:pt>
                <c:pt idx="3073">
                  <c:v>724.58</c:v>
                </c:pt>
                <c:pt idx="3074">
                  <c:v>724.08</c:v>
                </c:pt>
                <c:pt idx="3075">
                  <c:v>724.08</c:v>
                </c:pt>
                <c:pt idx="3076">
                  <c:v>723.58</c:v>
                </c:pt>
                <c:pt idx="3077">
                  <c:v>723.58</c:v>
                </c:pt>
                <c:pt idx="3078">
                  <c:v>723.08</c:v>
                </c:pt>
                <c:pt idx="3079">
                  <c:v>723.08</c:v>
                </c:pt>
                <c:pt idx="3080">
                  <c:v>722.57</c:v>
                </c:pt>
                <c:pt idx="3081">
                  <c:v>722.57</c:v>
                </c:pt>
                <c:pt idx="3082">
                  <c:v>722.07</c:v>
                </c:pt>
                <c:pt idx="3083">
                  <c:v>722.07</c:v>
                </c:pt>
                <c:pt idx="3084">
                  <c:v>721.56</c:v>
                </c:pt>
                <c:pt idx="3085">
                  <c:v>721.56</c:v>
                </c:pt>
                <c:pt idx="3086">
                  <c:v>721.06</c:v>
                </c:pt>
                <c:pt idx="3087">
                  <c:v>721.06</c:v>
                </c:pt>
                <c:pt idx="3088">
                  <c:v>720.55</c:v>
                </c:pt>
                <c:pt idx="3089">
                  <c:v>720.55</c:v>
                </c:pt>
                <c:pt idx="3090">
                  <c:v>720.04</c:v>
                </c:pt>
                <c:pt idx="3091">
                  <c:v>720.04</c:v>
                </c:pt>
                <c:pt idx="3092">
                  <c:v>719.53</c:v>
                </c:pt>
                <c:pt idx="3093">
                  <c:v>719.53</c:v>
                </c:pt>
                <c:pt idx="3094">
                  <c:v>719.02</c:v>
                </c:pt>
                <c:pt idx="3095">
                  <c:v>719.02</c:v>
                </c:pt>
                <c:pt idx="3096">
                  <c:v>718.51</c:v>
                </c:pt>
                <c:pt idx="3097">
                  <c:v>718.51</c:v>
                </c:pt>
                <c:pt idx="3098">
                  <c:v>717.99</c:v>
                </c:pt>
                <c:pt idx="3099">
                  <c:v>717.99</c:v>
                </c:pt>
                <c:pt idx="3100">
                  <c:v>717.48</c:v>
                </c:pt>
                <c:pt idx="3101">
                  <c:v>717.48</c:v>
                </c:pt>
                <c:pt idx="3102">
                  <c:v>716.97</c:v>
                </c:pt>
                <c:pt idx="3103">
                  <c:v>716.97</c:v>
                </c:pt>
                <c:pt idx="3104">
                  <c:v>716.45</c:v>
                </c:pt>
                <c:pt idx="3105">
                  <c:v>716.45</c:v>
                </c:pt>
                <c:pt idx="3106">
                  <c:v>715.93</c:v>
                </c:pt>
                <c:pt idx="3107">
                  <c:v>715.93</c:v>
                </c:pt>
                <c:pt idx="3108">
                  <c:v>715.42</c:v>
                </c:pt>
                <c:pt idx="3109">
                  <c:v>715.42</c:v>
                </c:pt>
                <c:pt idx="3110">
                  <c:v>714.9</c:v>
                </c:pt>
                <c:pt idx="3111">
                  <c:v>714.9</c:v>
                </c:pt>
                <c:pt idx="3112">
                  <c:v>714.38</c:v>
                </c:pt>
                <c:pt idx="3113">
                  <c:v>714.38</c:v>
                </c:pt>
                <c:pt idx="3114">
                  <c:v>713.86</c:v>
                </c:pt>
                <c:pt idx="3115">
                  <c:v>713.86</c:v>
                </c:pt>
                <c:pt idx="3116">
                  <c:v>713.34</c:v>
                </c:pt>
                <c:pt idx="3117">
                  <c:v>713.34</c:v>
                </c:pt>
                <c:pt idx="3118">
                  <c:v>712.81</c:v>
                </c:pt>
                <c:pt idx="3119">
                  <c:v>712.81</c:v>
                </c:pt>
                <c:pt idx="3120">
                  <c:v>712.29</c:v>
                </c:pt>
                <c:pt idx="3121">
                  <c:v>712.29</c:v>
                </c:pt>
                <c:pt idx="3122">
                  <c:v>711.77</c:v>
                </c:pt>
                <c:pt idx="3123">
                  <c:v>711.77</c:v>
                </c:pt>
                <c:pt idx="3124">
                  <c:v>711.24</c:v>
                </c:pt>
                <c:pt idx="3125">
                  <c:v>711.24</c:v>
                </c:pt>
                <c:pt idx="3126">
                  <c:v>710.71</c:v>
                </c:pt>
                <c:pt idx="3127">
                  <c:v>710.71</c:v>
                </c:pt>
                <c:pt idx="3128">
                  <c:v>710.19</c:v>
                </c:pt>
                <c:pt idx="3129">
                  <c:v>710.19</c:v>
                </c:pt>
                <c:pt idx="3130">
                  <c:v>709.66</c:v>
                </c:pt>
                <c:pt idx="3131">
                  <c:v>709.66</c:v>
                </c:pt>
                <c:pt idx="3132">
                  <c:v>709.13</c:v>
                </c:pt>
                <c:pt idx="3133">
                  <c:v>709.13</c:v>
                </c:pt>
                <c:pt idx="3134">
                  <c:v>708.6</c:v>
                </c:pt>
                <c:pt idx="3135">
                  <c:v>708.6</c:v>
                </c:pt>
                <c:pt idx="3136">
                  <c:v>708.07</c:v>
                </c:pt>
                <c:pt idx="3137">
                  <c:v>708.07</c:v>
                </c:pt>
                <c:pt idx="3138">
                  <c:v>707.54</c:v>
                </c:pt>
                <c:pt idx="3139">
                  <c:v>707.54</c:v>
                </c:pt>
                <c:pt idx="3140">
                  <c:v>707</c:v>
                </c:pt>
                <c:pt idx="3141">
                  <c:v>707</c:v>
                </c:pt>
                <c:pt idx="3142">
                  <c:v>706.47</c:v>
                </c:pt>
                <c:pt idx="3143">
                  <c:v>706.47</c:v>
                </c:pt>
                <c:pt idx="3144">
                  <c:v>705.93</c:v>
                </c:pt>
                <c:pt idx="3145">
                  <c:v>705.93</c:v>
                </c:pt>
                <c:pt idx="3146">
                  <c:v>705.4</c:v>
                </c:pt>
                <c:pt idx="3147">
                  <c:v>705.4</c:v>
                </c:pt>
                <c:pt idx="3148">
                  <c:v>704.86</c:v>
                </c:pt>
                <c:pt idx="3149">
                  <c:v>704.86</c:v>
                </c:pt>
                <c:pt idx="3150">
                  <c:v>704.32</c:v>
                </c:pt>
                <c:pt idx="3151">
                  <c:v>704.32</c:v>
                </c:pt>
                <c:pt idx="3152">
                  <c:v>703.78</c:v>
                </c:pt>
                <c:pt idx="3153">
                  <c:v>703.78</c:v>
                </c:pt>
                <c:pt idx="3154">
                  <c:v>703.24</c:v>
                </c:pt>
                <c:pt idx="3155">
                  <c:v>703.24</c:v>
                </c:pt>
                <c:pt idx="3156">
                  <c:v>702.7</c:v>
                </c:pt>
                <c:pt idx="3157">
                  <c:v>702.7</c:v>
                </c:pt>
                <c:pt idx="3158">
                  <c:v>702.16</c:v>
                </c:pt>
                <c:pt idx="3159">
                  <c:v>702.16</c:v>
                </c:pt>
                <c:pt idx="3160">
                  <c:v>701.62</c:v>
                </c:pt>
                <c:pt idx="3161">
                  <c:v>701.62</c:v>
                </c:pt>
                <c:pt idx="3162">
                  <c:v>701.07</c:v>
                </c:pt>
                <c:pt idx="3163">
                  <c:v>701.07</c:v>
                </c:pt>
                <c:pt idx="3164">
                  <c:v>700.53</c:v>
                </c:pt>
                <c:pt idx="3165">
                  <c:v>700.53</c:v>
                </c:pt>
                <c:pt idx="3166">
                  <c:v>699.98</c:v>
                </c:pt>
                <c:pt idx="3167">
                  <c:v>699.98</c:v>
                </c:pt>
                <c:pt idx="3168">
                  <c:v>699.43</c:v>
                </c:pt>
                <c:pt idx="3169">
                  <c:v>699.43</c:v>
                </c:pt>
                <c:pt idx="3170">
                  <c:v>698.89</c:v>
                </c:pt>
                <c:pt idx="3171">
                  <c:v>698.89</c:v>
                </c:pt>
                <c:pt idx="3172">
                  <c:v>698.34</c:v>
                </c:pt>
                <c:pt idx="3173">
                  <c:v>698.34</c:v>
                </c:pt>
                <c:pt idx="3174">
                  <c:v>697.79</c:v>
                </c:pt>
                <c:pt idx="3175">
                  <c:v>697.79</c:v>
                </c:pt>
                <c:pt idx="3176">
                  <c:v>697.24</c:v>
                </c:pt>
                <c:pt idx="3177">
                  <c:v>697.24</c:v>
                </c:pt>
                <c:pt idx="3178">
                  <c:v>696.69</c:v>
                </c:pt>
                <c:pt idx="3179">
                  <c:v>696.69</c:v>
                </c:pt>
                <c:pt idx="3180">
                  <c:v>696.13</c:v>
                </c:pt>
                <c:pt idx="3181">
                  <c:v>696.13</c:v>
                </c:pt>
                <c:pt idx="3182">
                  <c:v>695.58</c:v>
                </c:pt>
                <c:pt idx="3183">
                  <c:v>695.58</c:v>
                </c:pt>
                <c:pt idx="3184">
                  <c:v>695.02</c:v>
                </c:pt>
                <c:pt idx="3185">
                  <c:v>695.02</c:v>
                </c:pt>
                <c:pt idx="3186">
                  <c:v>694.47</c:v>
                </c:pt>
                <c:pt idx="3187">
                  <c:v>694.47</c:v>
                </c:pt>
                <c:pt idx="3188">
                  <c:v>693.91</c:v>
                </c:pt>
                <c:pt idx="3189">
                  <c:v>693.91</c:v>
                </c:pt>
                <c:pt idx="3190">
                  <c:v>693.35</c:v>
                </c:pt>
                <c:pt idx="3191">
                  <c:v>693.35</c:v>
                </c:pt>
                <c:pt idx="3192">
                  <c:v>692.8</c:v>
                </c:pt>
                <c:pt idx="3193">
                  <c:v>692.8</c:v>
                </c:pt>
                <c:pt idx="3194">
                  <c:v>692.24</c:v>
                </c:pt>
                <c:pt idx="3195">
                  <c:v>692.24</c:v>
                </c:pt>
                <c:pt idx="3196">
                  <c:v>691.68</c:v>
                </c:pt>
                <c:pt idx="3197">
                  <c:v>691.68</c:v>
                </c:pt>
                <c:pt idx="3198">
                  <c:v>691.11</c:v>
                </c:pt>
                <c:pt idx="3199">
                  <c:v>691.11</c:v>
                </c:pt>
                <c:pt idx="3200">
                  <c:v>690.55</c:v>
                </c:pt>
                <c:pt idx="3201">
                  <c:v>690.55</c:v>
                </c:pt>
                <c:pt idx="3202">
                  <c:v>689.99</c:v>
                </c:pt>
                <c:pt idx="3203">
                  <c:v>689.99</c:v>
                </c:pt>
                <c:pt idx="3204">
                  <c:v>689.42</c:v>
                </c:pt>
                <c:pt idx="3205">
                  <c:v>689.42</c:v>
                </c:pt>
                <c:pt idx="3206">
                  <c:v>688.86</c:v>
                </c:pt>
                <c:pt idx="3207">
                  <c:v>688.86</c:v>
                </c:pt>
                <c:pt idx="3208">
                  <c:v>688.29</c:v>
                </c:pt>
                <c:pt idx="3209">
                  <c:v>688.29</c:v>
                </c:pt>
                <c:pt idx="3210">
                  <c:v>687.72</c:v>
                </c:pt>
                <c:pt idx="3211">
                  <c:v>687.72</c:v>
                </c:pt>
                <c:pt idx="3212">
                  <c:v>687.16</c:v>
                </c:pt>
                <c:pt idx="3213">
                  <c:v>687.16</c:v>
                </c:pt>
                <c:pt idx="3214">
                  <c:v>686.59</c:v>
                </c:pt>
                <c:pt idx="3215">
                  <c:v>686.59</c:v>
                </c:pt>
                <c:pt idx="3216">
                  <c:v>686.02</c:v>
                </c:pt>
                <c:pt idx="3217">
                  <c:v>686.02</c:v>
                </c:pt>
                <c:pt idx="3218">
                  <c:v>685.45</c:v>
                </c:pt>
                <c:pt idx="3219">
                  <c:v>685.45</c:v>
                </c:pt>
                <c:pt idx="3220">
                  <c:v>684.87</c:v>
                </c:pt>
                <c:pt idx="3221">
                  <c:v>684.87</c:v>
                </c:pt>
                <c:pt idx="3222">
                  <c:v>684.3</c:v>
                </c:pt>
                <c:pt idx="3223">
                  <c:v>684.3</c:v>
                </c:pt>
                <c:pt idx="3224">
                  <c:v>683.73</c:v>
                </c:pt>
                <c:pt idx="3225">
                  <c:v>683.73</c:v>
                </c:pt>
                <c:pt idx="3226">
                  <c:v>683.15</c:v>
                </c:pt>
                <c:pt idx="3227">
                  <c:v>683.15</c:v>
                </c:pt>
                <c:pt idx="3228">
                  <c:v>682.57</c:v>
                </c:pt>
                <c:pt idx="3229">
                  <c:v>682.57</c:v>
                </c:pt>
                <c:pt idx="3230">
                  <c:v>682</c:v>
                </c:pt>
                <c:pt idx="3231">
                  <c:v>682</c:v>
                </c:pt>
                <c:pt idx="3232">
                  <c:v>681.42</c:v>
                </c:pt>
                <c:pt idx="3233">
                  <c:v>681.42</c:v>
                </c:pt>
                <c:pt idx="3234">
                  <c:v>680.84</c:v>
                </c:pt>
                <c:pt idx="3235">
                  <c:v>680.84</c:v>
                </c:pt>
                <c:pt idx="3236">
                  <c:v>680.26</c:v>
                </c:pt>
                <c:pt idx="3237">
                  <c:v>680.26</c:v>
                </c:pt>
                <c:pt idx="3238">
                  <c:v>679.68</c:v>
                </c:pt>
                <c:pt idx="3239">
                  <c:v>679.68</c:v>
                </c:pt>
                <c:pt idx="3240">
                  <c:v>679.1</c:v>
                </c:pt>
                <c:pt idx="3241">
                  <c:v>679.1</c:v>
                </c:pt>
                <c:pt idx="3242">
                  <c:v>678.51</c:v>
                </c:pt>
                <c:pt idx="3243">
                  <c:v>678.51</c:v>
                </c:pt>
                <c:pt idx="3244">
                  <c:v>677.93</c:v>
                </c:pt>
                <c:pt idx="3245">
                  <c:v>677.93</c:v>
                </c:pt>
                <c:pt idx="3246">
                  <c:v>677.34</c:v>
                </c:pt>
                <c:pt idx="3247">
                  <c:v>677.34</c:v>
                </c:pt>
                <c:pt idx="3248">
                  <c:v>676.76</c:v>
                </c:pt>
                <c:pt idx="3249">
                  <c:v>676.76</c:v>
                </c:pt>
                <c:pt idx="3250">
                  <c:v>676.17</c:v>
                </c:pt>
                <c:pt idx="3251">
                  <c:v>676.17</c:v>
                </c:pt>
                <c:pt idx="3252">
                  <c:v>675.58</c:v>
                </c:pt>
                <c:pt idx="3253">
                  <c:v>675.58</c:v>
                </c:pt>
                <c:pt idx="3254">
                  <c:v>675</c:v>
                </c:pt>
                <c:pt idx="3255">
                  <c:v>675</c:v>
                </c:pt>
                <c:pt idx="3256">
                  <c:v>674.41</c:v>
                </c:pt>
                <c:pt idx="3257">
                  <c:v>674.41</c:v>
                </c:pt>
                <c:pt idx="3258">
                  <c:v>673.81</c:v>
                </c:pt>
                <c:pt idx="3259">
                  <c:v>673.81</c:v>
                </c:pt>
                <c:pt idx="3260">
                  <c:v>673.22</c:v>
                </c:pt>
                <c:pt idx="3261">
                  <c:v>673.22</c:v>
                </c:pt>
                <c:pt idx="3262">
                  <c:v>672.63</c:v>
                </c:pt>
                <c:pt idx="3263">
                  <c:v>672.63</c:v>
                </c:pt>
                <c:pt idx="3264">
                  <c:v>672.04</c:v>
                </c:pt>
                <c:pt idx="3265">
                  <c:v>672.04</c:v>
                </c:pt>
                <c:pt idx="3266">
                  <c:v>671.44</c:v>
                </c:pt>
                <c:pt idx="3267">
                  <c:v>671.44</c:v>
                </c:pt>
                <c:pt idx="3268">
                  <c:v>670.85</c:v>
                </c:pt>
                <c:pt idx="3269">
                  <c:v>670.85</c:v>
                </c:pt>
                <c:pt idx="3270">
                  <c:v>670.25</c:v>
                </c:pt>
                <c:pt idx="3271">
                  <c:v>670.25</c:v>
                </c:pt>
                <c:pt idx="3272">
                  <c:v>669.65</c:v>
                </c:pt>
                <c:pt idx="3273">
                  <c:v>669.65</c:v>
                </c:pt>
                <c:pt idx="3274">
                  <c:v>669.05</c:v>
                </c:pt>
                <c:pt idx="3275">
                  <c:v>669.05</c:v>
                </c:pt>
                <c:pt idx="3276">
                  <c:v>668.45</c:v>
                </c:pt>
                <c:pt idx="3277">
                  <c:v>668.45</c:v>
                </c:pt>
                <c:pt idx="3278">
                  <c:v>667.85</c:v>
                </c:pt>
                <c:pt idx="3279">
                  <c:v>667.85</c:v>
                </c:pt>
                <c:pt idx="3280">
                  <c:v>667.25</c:v>
                </c:pt>
                <c:pt idx="3281">
                  <c:v>667.25</c:v>
                </c:pt>
                <c:pt idx="3282">
                  <c:v>666.65</c:v>
                </c:pt>
                <c:pt idx="3283">
                  <c:v>666.65</c:v>
                </c:pt>
                <c:pt idx="3284">
                  <c:v>666.05</c:v>
                </c:pt>
                <c:pt idx="3285">
                  <c:v>666.05</c:v>
                </c:pt>
                <c:pt idx="3286">
                  <c:v>665.44</c:v>
                </c:pt>
                <c:pt idx="3287">
                  <c:v>665.44</c:v>
                </c:pt>
                <c:pt idx="3288">
                  <c:v>664.84</c:v>
                </c:pt>
                <c:pt idx="3289">
                  <c:v>664.84</c:v>
                </c:pt>
                <c:pt idx="3290">
                  <c:v>664.23</c:v>
                </c:pt>
                <c:pt idx="3291">
                  <c:v>664.23</c:v>
                </c:pt>
                <c:pt idx="3292">
                  <c:v>663.62</c:v>
                </c:pt>
                <c:pt idx="3293">
                  <c:v>663.62</c:v>
                </c:pt>
                <c:pt idx="3294">
                  <c:v>663.01</c:v>
                </c:pt>
                <c:pt idx="3295">
                  <c:v>663.01</c:v>
                </c:pt>
                <c:pt idx="3296">
                  <c:v>662.4</c:v>
                </c:pt>
                <c:pt idx="3297">
                  <c:v>662.4</c:v>
                </c:pt>
                <c:pt idx="3298">
                  <c:v>661.79</c:v>
                </c:pt>
                <c:pt idx="3299">
                  <c:v>661.79</c:v>
                </c:pt>
                <c:pt idx="3300">
                  <c:v>661.18</c:v>
                </c:pt>
                <c:pt idx="3301">
                  <c:v>661.18</c:v>
                </c:pt>
                <c:pt idx="3302">
                  <c:v>660.57</c:v>
                </c:pt>
                <c:pt idx="3303">
                  <c:v>660.57</c:v>
                </c:pt>
                <c:pt idx="3304">
                  <c:v>659.96</c:v>
                </c:pt>
                <c:pt idx="3305">
                  <c:v>659.96</c:v>
                </c:pt>
                <c:pt idx="3306">
                  <c:v>659.34</c:v>
                </c:pt>
                <c:pt idx="3307">
                  <c:v>659.34</c:v>
                </c:pt>
                <c:pt idx="3308">
                  <c:v>658.73</c:v>
                </c:pt>
                <c:pt idx="3309">
                  <c:v>658.73</c:v>
                </c:pt>
                <c:pt idx="3310">
                  <c:v>658.11</c:v>
                </c:pt>
                <c:pt idx="3311">
                  <c:v>658.11</c:v>
                </c:pt>
                <c:pt idx="3312">
                  <c:v>657.49</c:v>
                </c:pt>
                <c:pt idx="3313">
                  <c:v>657.49</c:v>
                </c:pt>
                <c:pt idx="3314">
                  <c:v>656.88</c:v>
                </c:pt>
                <c:pt idx="3315">
                  <c:v>656.88</c:v>
                </c:pt>
                <c:pt idx="3316">
                  <c:v>656.26</c:v>
                </c:pt>
                <c:pt idx="3317">
                  <c:v>656.26</c:v>
                </c:pt>
                <c:pt idx="3318">
                  <c:v>655.64</c:v>
                </c:pt>
                <c:pt idx="3319">
                  <c:v>655.64</c:v>
                </c:pt>
                <c:pt idx="3320">
                  <c:v>655.01</c:v>
                </c:pt>
                <c:pt idx="3321">
                  <c:v>655.01</c:v>
                </c:pt>
                <c:pt idx="3322">
                  <c:v>654.39</c:v>
                </c:pt>
                <c:pt idx="3323">
                  <c:v>654.39</c:v>
                </c:pt>
                <c:pt idx="3324">
                  <c:v>653.77</c:v>
                </c:pt>
                <c:pt idx="3325">
                  <c:v>653.77</c:v>
                </c:pt>
                <c:pt idx="3326">
                  <c:v>653.15</c:v>
                </c:pt>
                <c:pt idx="3327">
                  <c:v>653.15</c:v>
                </c:pt>
                <c:pt idx="3328">
                  <c:v>652.52</c:v>
                </c:pt>
                <c:pt idx="3329">
                  <c:v>652.52</c:v>
                </c:pt>
                <c:pt idx="3330">
                  <c:v>651.89</c:v>
                </c:pt>
                <c:pt idx="3331">
                  <c:v>651.89</c:v>
                </c:pt>
                <c:pt idx="3332">
                  <c:v>651.27</c:v>
                </c:pt>
                <c:pt idx="3333">
                  <c:v>651.27</c:v>
                </c:pt>
                <c:pt idx="3334">
                  <c:v>650.64</c:v>
                </c:pt>
                <c:pt idx="3335">
                  <c:v>650.64</c:v>
                </c:pt>
                <c:pt idx="3336">
                  <c:v>650.01</c:v>
                </c:pt>
                <c:pt idx="3337">
                  <c:v>650.01</c:v>
                </c:pt>
                <c:pt idx="3338">
                  <c:v>649.38</c:v>
                </c:pt>
                <c:pt idx="3339">
                  <c:v>649.38</c:v>
                </c:pt>
                <c:pt idx="3340">
                  <c:v>648.75</c:v>
                </c:pt>
                <c:pt idx="3341">
                  <c:v>648.75</c:v>
                </c:pt>
                <c:pt idx="3342">
                  <c:v>648.12</c:v>
                </c:pt>
                <c:pt idx="3343">
                  <c:v>648.12</c:v>
                </c:pt>
                <c:pt idx="3344">
                  <c:v>647.49</c:v>
                </c:pt>
                <c:pt idx="3345">
                  <c:v>647.49</c:v>
                </c:pt>
                <c:pt idx="3346">
                  <c:v>646.85</c:v>
                </c:pt>
                <c:pt idx="3347">
                  <c:v>646.85</c:v>
                </c:pt>
                <c:pt idx="3348">
                  <c:v>646.22</c:v>
                </c:pt>
                <c:pt idx="3349">
                  <c:v>646.22</c:v>
                </c:pt>
                <c:pt idx="3350">
                  <c:v>645.58000000000004</c:v>
                </c:pt>
                <c:pt idx="3351">
                  <c:v>645.58000000000004</c:v>
                </c:pt>
                <c:pt idx="3352">
                  <c:v>644.94000000000005</c:v>
                </c:pt>
                <c:pt idx="3353">
                  <c:v>644.94000000000005</c:v>
                </c:pt>
                <c:pt idx="3354">
                  <c:v>644.30999999999995</c:v>
                </c:pt>
                <c:pt idx="3355">
                  <c:v>644.30999999999995</c:v>
                </c:pt>
                <c:pt idx="3356">
                  <c:v>643.66999999999996</c:v>
                </c:pt>
                <c:pt idx="3357">
                  <c:v>643.66999999999996</c:v>
                </c:pt>
                <c:pt idx="3358">
                  <c:v>643.03</c:v>
                </c:pt>
                <c:pt idx="3359">
                  <c:v>643.03</c:v>
                </c:pt>
                <c:pt idx="3360">
                  <c:v>642.39</c:v>
                </c:pt>
                <c:pt idx="3361">
                  <c:v>642.39</c:v>
                </c:pt>
                <c:pt idx="3362">
                  <c:v>641.75</c:v>
                </c:pt>
                <c:pt idx="3363">
                  <c:v>641.75</c:v>
                </c:pt>
                <c:pt idx="3364">
                  <c:v>641.1</c:v>
                </c:pt>
                <c:pt idx="3365">
                  <c:v>641.1</c:v>
                </c:pt>
                <c:pt idx="3366">
                  <c:v>640.46</c:v>
                </c:pt>
                <c:pt idx="3367">
                  <c:v>640.46</c:v>
                </c:pt>
                <c:pt idx="3368">
                  <c:v>639.82000000000005</c:v>
                </c:pt>
                <c:pt idx="3369">
                  <c:v>639.82000000000005</c:v>
                </c:pt>
                <c:pt idx="3370">
                  <c:v>639.16999999999996</c:v>
                </c:pt>
                <c:pt idx="3371">
                  <c:v>639.16999999999996</c:v>
                </c:pt>
                <c:pt idx="3372">
                  <c:v>638.52</c:v>
                </c:pt>
                <c:pt idx="3373">
                  <c:v>638.52</c:v>
                </c:pt>
                <c:pt idx="3374">
                  <c:v>637.88</c:v>
                </c:pt>
                <c:pt idx="3375">
                  <c:v>637.88</c:v>
                </c:pt>
                <c:pt idx="3376">
                  <c:v>637.23</c:v>
                </c:pt>
                <c:pt idx="3377">
                  <c:v>637.23</c:v>
                </c:pt>
                <c:pt idx="3378">
                  <c:v>636.58000000000004</c:v>
                </c:pt>
                <c:pt idx="3379">
                  <c:v>636.58000000000004</c:v>
                </c:pt>
                <c:pt idx="3380">
                  <c:v>635.92999999999995</c:v>
                </c:pt>
                <c:pt idx="3381">
                  <c:v>635.92999999999995</c:v>
                </c:pt>
                <c:pt idx="3382">
                  <c:v>635.28</c:v>
                </c:pt>
                <c:pt idx="3383">
                  <c:v>635.28</c:v>
                </c:pt>
                <c:pt idx="3384">
                  <c:v>634.62</c:v>
                </c:pt>
                <c:pt idx="3385">
                  <c:v>634.62</c:v>
                </c:pt>
                <c:pt idx="3386">
                  <c:v>633.97</c:v>
                </c:pt>
                <c:pt idx="3387">
                  <c:v>633.97</c:v>
                </c:pt>
                <c:pt idx="3388">
                  <c:v>633.32000000000005</c:v>
                </c:pt>
                <c:pt idx="3389">
                  <c:v>633.32000000000005</c:v>
                </c:pt>
                <c:pt idx="3390">
                  <c:v>632.66</c:v>
                </c:pt>
                <c:pt idx="3391">
                  <c:v>632.66</c:v>
                </c:pt>
                <c:pt idx="3392">
                  <c:v>632.01</c:v>
                </c:pt>
                <c:pt idx="3393">
                  <c:v>632.01</c:v>
                </c:pt>
                <c:pt idx="3394">
                  <c:v>631.35</c:v>
                </c:pt>
                <c:pt idx="3395">
                  <c:v>631.35</c:v>
                </c:pt>
                <c:pt idx="3396">
                  <c:v>630.69000000000005</c:v>
                </c:pt>
                <c:pt idx="3397">
                  <c:v>630.69000000000005</c:v>
                </c:pt>
                <c:pt idx="3398">
                  <c:v>630.03</c:v>
                </c:pt>
                <c:pt idx="3399">
                  <c:v>630.03</c:v>
                </c:pt>
                <c:pt idx="3400">
                  <c:v>629.37</c:v>
                </c:pt>
                <c:pt idx="3401">
                  <c:v>629.37</c:v>
                </c:pt>
                <c:pt idx="3402">
                  <c:v>628.71</c:v>
                </c:pt>
                <c:pt idx="3403">
                  <c:v>628.71</c:v>
                </c:pt>
                <c:pt idx="3404">
                  <c:v>628.04999999999995</c:v>
                </c:pt>
                <c:pt idx="3405">
                  <c:v>628.04999999999995</c:v>
                </c:pt>
                <c:pt idx="3406">
                  <c:v>627.38</c:v>
                </c:pt>
                <c:pt idx="3407">
                  <c:v>627.38</c:v>
                </c:pt>
                <c:pt idx="3408">
                  <c:v>626.72</c:v>
                </c:pt>
                <c:pt idx="3409">
                  <c:v>626.72</c:v>
                </c:pt>
                <c:pt idx="3410">
                  <c:v>626.04999999999995</c:v>
                </c:pt>
                <c:pt idx="3411">
                  <c:v>626.04999999999995</c:v>
                </c:pt>
                <c:pt idx="3412">
                  <c:v>625.39</c:v>
                </c:pt>
                <c:pt idx="3413">
                  <c:v>625.39</c:v>
                </c:pt>
                <c:pt idx="3414">
                  <c:v>624.72</c:v>
                </c:pt>
                <c:pt idx="3415">
                  <c:v>624.72</c:v>
                </c:pt>
                <c:pt idx="3416">
                  <c:v>624.04999999999995</c:v>
                </c:pt>
                <c:pt idx="3417">
                  <c:v>624.04999999999995</c:v>
                </c:pt>
                <c:pt idx="3418">
                  <c:v>623.39</c:v>
                </c:pt>
                <c:pt idx="3419">
                  <c:v>623.39</c:v>
                </c:pt>
                <c:pt idx="3420">
                  <c:v>622.72</c:v>
                </c:pt>
                <c:pt idx="3421">
                  <c:v>622.72</c:v>
                </c:pt>
                <c:pt idx="3422">
                  <c:v>622.04</c:v>
                </c:pt>
                <c:pt idx="3423">
                  <c:v>622.04</c:v>
                </c:pt>
                <c:pt idx="3424">
                  <c:v>621.37</c:v>
                </c:pt>
                <c:pt idx="3425">
                  <c:v>621.37</c:v>
                </c:pt>
                <c:pt idx="3426">
                  <c:v>620.70000000000005</c:v>
                </c:pt>
                <c:pt idx="3427">
                  <c:v>620.70000000000005</c:v>
                </c:pt>
                <c:pt idx="3428">
                  <c:v>620.03</c:v>
                </c:pt>
                <c:pt idx="3429">
                  <c:v>620.03</c:v>
                </c:pt>
                <c:pt idx="3430">
                  <c:v>619.35</c:v>
                </c:pt>
                <c:pt idx="3431">
                  <c:v>619.35</c:v>
                </c:pt>
                <c:pt idx="3432">
                  <c:v>618.67999999999995</c:v>
                </c:pt>
                <c:pt idx="3433">
                  <c:v>618.67999999999995</c:v>
                </c:pt>
                <c:pt idx="3434">
                  <c:v>618</c:v>
                </c:pt>
                <c:pt idx="3435">
                  <c:v>618</c:v>
                </c:pt>
                <c:pt idx="3436">
                  <c:v>617.32000000000005</c:v>
                </c:pt>
                <c:pt idx="3437">
                  <c:v>617.32000000000005</c:v>
                </c:pt>
                <c:pt idx="3438">
                  <c:v>616.64</c:v>
                </c:pt>
                <c:pt idx="3439">
                  <c:v>616.64</c:v>
                </c:pt>
                <c:pt idx="3440">
                  <c:v>615.96</c:v>
                </c:pt>
                <c:pt idx="3441">
                  <c:v>615.96</c:v>
                </c:pt>
                <c:pt idx="3442">
                  <c:v>615.28</c:v>
                </c:pt>
                <c:pt idx="3443">
                  <c:v>615.28</c:v>
                </c:pt>
                <c:pt idx="3444">
                  <c:v>614.6</c:v>
                </c:pt>
                <c:pt idx="3445">
                  <c:v>614.6</c:v>
                </c:pt>
                <c:pt idx="3446">
                  <c:v>613.91999999999996</c:v>
                </c:pt>
                <c:pt idx="3447">
                  <c:v>613.91999999999996</c:v>
                </c:pt>
                <c:pt idx="3448">
                  <c:v>613.23</c:v>
                </c:pt>
                <c:pt idx="3449">
                  <c:v>613.23</c:v>
                </c:pt>
                <c:pt idx="3450">
                  <c:v>612.54999999999995</c:v>
                </c:pt>
                <c:pt idx="3451">
                  <c:v>612.54999999999995</c:v>
                </c:pt>
                <c:pt idx="3452">
                  <c:v>611.86</c:v>
                </c:pt>
                <c:pt idx="3453">
                  <c:v>611.86</c:v>
                </c:pt>
                <c:pt idx="3454">
                  <c:v>611.17999999999995</c:v>
                </c:pt>
                <c:pt idx="3455">
                  <c:v>611.17999999999995</c:v>
                </c:pt>
                <c:pt idx="3456">
                  <c:v>610.49</c:v>
                </c:pt>
                <c:pt idx="3457">
                  <c:v>610.49</c:v>
                </c:pt>
                <c:pt idx="3458">
                  <c:v>609.79999999999995</c:v>
                </c:pt>
                <c:pt idx="3459">
                  <c:v>609.79999999999995</c:v>
                </c:pt>
                <c:pt idx="3460">
                  <c:v>609.11</c:v>
                </c:pt>
                <c:pt idx="3461">
                  <c:v>609.11</c:v>
                </c:pt>
                <c:pt idx="3462">
                  <c:v>608.41999999999996</c:v>
                </c:pt>
                <c:pt idx="3463">
                  <c:v>608.41999999999996</c:v>
                </c:pt>
                <c:pt idx="3464">
                  <c:v>607.73</c:v>
                </c:pt>
                <c:pt idx="3465">
                  <c:v>607.73</c:v>
                </c:pt>
                <c:pt idx="3466">
                  <c:v>607.04</c:v>
                </c:pt>
                <c:pt idx="3467">
                  <c:v>607.04</c:v>
                </c:pt>
                <c:pt idx="3468">
                  <c:v>606.34</c:v>
                </c:pt>
                <c:pt idx="3469">
                  <c:v>606.34</c:v>
                </c:pt>
                <c:pt idx="3470">
                  <c:v>605.65</c:v>
                </c:pt>
                <c:pt idx="3471">
                  <c:v>605.65</c:v>
                </c:pt>
                <c:pt idx="3472">
                  <c:v>604.95000000000005</c:v>
                </c:pt>
                <c:pt idx="3473">
                  <c:v>604.95000000000005</c:v>
                </c:pt>
                <c:pt idx="3474">
                  <c:v>604.26</c:v>
                </c:pt>
                <c:pt idx="3475">
                  <c:v>604.26</c:v>
                </c:pt>
                <c:pt idx="3476">
                  <c:v>603.55999999999995</c:v>
                </c:pt>
                <c:pt idx="3477">
                  <c:v>603.55999999999995</c:v>
                </c:pt>
                <c:pt idx="3478">
                  <c:v>602.86</c:v>
                </c:pt>
                <c:pt idx="3479">
                  <c:v>602.86</c:v>
                </c:pt>
                <c:pt idx="3480">
                  <c:v>602.16</c:v>
                </c:pt>
                <c:pt idx="3481">
                  <c:v>602.16</c:v>
                </c:pt>
                <c:pt idx="3482">
                  <c:v>601.46</c:v>
                </c:pt>
                <c:pt idx="3483">
                  <c:v>601.46</c:v>
                </c:pt>
                <c:pt idx="3484">
                  <c:v>600.76</c:v>
                </c:pt>
                <c:pt idx="3485">
                  <c:v>600.76</c:v>
                </c:pt>
                <c:pt idx="3486">
                  <c:v>600.05999999999995</c:v>
                </c:pt>
                <c:pt idx="3487">
                  <c:v>600.05999999999995</c:v>
                </c:pt>
                <c:pt idx="3488">
                  <c:v>599.36</c:v>
                </c:pt>
                <c:pt idx="3489">
                  <c:v>599.36</c:v>
                </c:pt>
                <c:pt idx="3490">
                  <c:v>598.65</c:v>
                </c:pt>
                <c:pt idx="3491">
                  <c:v>598.65</c:v>
                </c:pt>
                <c:pt idx="3492">
                  <c:v>597.95000000000005</c:v>
                </c:pt>
                <c:pt idx="3493">
                  <c:v>597.95000000000005</c:v>
                </c:pt>
                <c:pt idx="3494">
                  <c:v>597.24</c:v>
                </c:pt>
                <c:pt idx="3495">
                  <c:v>597.24</c:v>
                </c:pt>
                <c:pt idx="3496">
                  <c:v>596.53</c:v>
                </c:pt>
                <c:pt idx="3497">
                  <c:v>596.53</c:v>
                </c:pt>
                <c:pt idx="3498">
                  <c:v>595.83000000000004</c:v>
                </c:pt>
                <c:pt idx="3499">
                  <c:v>595.83000000000004</c:v>
                </c:pt>
                <c:pt idx="3500">
                  <c:v>595.12</c:v>
                </c:pt>
                <c:pt idx="3501">
                  <c:v>595.12</c:v>
                </c:pt>
                <c:pt idx="3502">
                  <c:v>594.41</c:v>
                </c:pt>
                <c:pt idx="3503">
                  <c:v>594.41</c:v>
                </c:pt>
                <c:pt idx="3504">
                  <c:v>593.70000000000005</c:v>
                </c:pt>
                <c:pt idx="3505">
                  <c:v>593.70000000000005</c:v>
                </c:pt>
                <c:pt idx="3506">
                  <c:v>592.98</c:v>
                </c:pt>
                <c:pt idx="3507">
                  <c:v>592.98</c:v>
                </c:pt>
                <c:pt idx="3508">
                  <c:v>592.27</c:v>
                </c:pt>
                <c:pt idx="3509">
                  <c:v>592.27</c:v>
                </c:pt>
                <c:pt idx="3510">
                  <c:v>591.55999999999995</c:v>
                </c:pt>
                <c:pt idx="3511">
                  <c:v>591.55999999999995</c:v>
                </c:pt>
                <c:pt idx="3512">
                  <c:v>590.84</c:v>
                </c:pt>
                <c:pt idx="3513">
                  <c:v>590.84</c:v>
                </c:pt>
                <c:pt idx="3514">
                  <c:v>590.13</c:v>
                </c:pt>
                <c:pt idx="3515">
                  <c:v>590.13</c:v>
                </c:pt>
                <c:pt idx="3516">
                  <c:v>589.41</c:v>
                </c:pt>
                <c:pt idx="3517">
                  <c:v>589.41</c:v>
                </c:pt>
                <c:pt idx="3518">
                  <c:v>588.69000000000005</c:v>
                </c:pt>
                <c:pt idx="3519">
                  <c:v>588.69000000000005</c:v>
                </c:pt>
                <c:pt idx="3520">
                  <c:v>587.97</c:v>
                </c:pt>
                <c:pt idx="3521">
                  <c:v>587.97</c:v>
                </c:pt>
                <c:pt idx="3522">
                  <c:v>587.25</c:v>
                </c:pt>
                <c:pt idx="3523">
                  <c:v>587.25</c:v>
                </c:pt>
                <c:pt idx="3524">
                  <c:v>586.53</c:v>
                </c:pt>
                <c:pt idx="3525">
                  <c:v>586.53</c:v>
                </c:pt>
                <c:pt idx="3526">
                  <c:v>585.80999999999995</c:v>
                </c:pt>
                <c:pt idx="3527">
                  <c:v>585.80999999999995</c:v>
                </c:pt>
                <c:pt idx="3528">
                  <c:v>585.09</c:v>
                </c:pt>
                <c:pt idx="3529">
                  <c:v>585.09</c:v>
                </c:pt>
                <c:pt idx="3530">
                  <c:v>584.37</c:v>
                </c:pt>
                <c:pt idx="3531">
                  <c:v>584.37</c:v>
                </c:pt>
                <c:pt idx="3532">
                  <c:v>583.64</c:v>
                </c:pt>
                <c:pt idx="3533">
                  <c:v>583.64</c:v>
                </c:pt>
                <c:pt idx="3534">
                  <c:v>582.91999999999996</c:v>
                </c:pt>
                <c:pt idx="3535">
                  <c:v>582.91999999999996</c:v>
                </c:pt>
                <c:pt idx="3536">
                  <c:v>582.19000000000005</c:v>
                </c:pt>
                <c:pt idx="3537">
                  <c:v>582.19000000000005</c:v>
                </c:pt>
                <c:pt idx="3538">
                  <c:v>581.46</c:v>
                </c:pt>
                <c:pt idx="3539">
                  <c:v>581.46</c:v>
                </c:pt>
                <c:pt idx="3540">
                  <c:v>580.73</c:v>
                </c:pt>
                <c:pt idx="3541">
                  <c:v>580.73</c:v>
                </c:pt>
                <c:pt idx="3542">
                  <c:v>580</c:v>
                </c:pt>
                <c:pt idx="3543">
                  <c:v>580</c:v>
                </c:pt>
                <c:pt idx="3544">
                  <c:v>579.27</c:v>
                </c:pt>
                <c:pt idx="3545">
                  <c:v>579.27</c:v>
                </c:pt>
                <c:pt idx="3546">
                  <c:v>578.54</c:v>
                </c:pt>
                <c:pt idx="3547">
                  <c:v>578.54</c:v>
                </c:pt>
                <c:pt idx="3548">
                  <c:v>577.80999999999995</c:v>
                </c:pt>
                <c:pt idx="3549">
                  <c:v>577.80999999999995</c:v>
                </c:pt>
                <c:pt idx="3550">
                  <c:v>577.08000000000004</c:v>
                </c:pt>
                <c:pt idx="3551">
                  <c:v>577.08000000000004</c:v>
                </c:pt>
                <c:pt idx="3552">
                  <c:v>576.34</c:v>
                </c:pt>
                <c:pt idx="3553">
                  <c:v>576.34</c:v>
                </c:pt>
                <c:pt idx="3554">
                  <c:v>575.61</c:v>
                </c:pt>
                <c:pt idx="3555">
                  <c:v>575.61</c:v>
                </c:pt>
                <c:pt idx="3556">
                  <c:v>574.87</c:v>
                </c:pt>
                <c:pt idx="3557">
                  <c:v>574.87</c:v>
                </c:pt>
                <c:pt idx="3558">
                  <c:v>574.13</c:v>
                </c:pt>
                <c:pt idx="3559">
                  <c:v>574.13</c:v>
                </c:pt>
                <c:pt idx="3560">
                  <c:v>573.39</c:v>
                </c:pt>
                <c:pt idx="3561">
                  <c:v>573.39</c:v>
                </c:pt>
                <c:pt idx="3562">
                  <c:v>572.65</c:v>
                </c:pt>
                <c:pt idx="3563">
                  <c:v>572.65</c:v>
                </c:pt>
                <c:pt idx="3564">
                  <c:v>571.91</c:v>
                </c:pt>
                <c:pt idx="3565">
                  <c:v>571.91</c:v>
                </c:pt>
                <c:pt idx="3566">
                  <c:v>571.16999999999996</c:v>
                </c:pt>
                <c:pt idx="3567">
                  <c:v>571.16999999999996</c:v>
                </c:pt>
                <c:pt idx="3568">
                  <c:v>570.42999999999995</c:v>
                </c:pt>
                <c:pt idx="3569">
                  <c:v>570.42999999999995</c:v>
                </c:pt>
                <c:pt idx="3570">
                  <c:v>569.69000000000005</c:v>
                </c:pt>
                <c:pt idx="3571">
                  <c:v>569.69000000000005</c:v>
                </c:pt>
                <c:pt idx="3572">
                  <c:v>568.94000000000005</c:v>
                </c:pt>
                <c:pt idx="3573">
                  <c:v>568.94000000000005</c:v>
                </c:pt>
                <c:pt idx="3574">
                  <c:v>568.20000000000005</c:v>
                </c:pt>
                <c:pt idx="3575">
                  <c:v>568.20000000000005</c:v>
                </c:pt>
                <c:pt idx="3576">
                  <c:v>567.45000000000005</c:v>
                </c:pt>
                <c:pt idx="3577">
                  <c:v>567.45000000000005</c:v>
                </c:pt>
                <c:pt idx="3578">
                  <c:v>566.71</c:v>
                </c:pt>
                <c:pt idx="3579">
                  <c:v>566.71</c:v>
                </c:pt>
                <c:pt idx="3580">
                  <c:v>565.96</c:v>
                </c:pt>
                <c:pt idx="3581">
                  <c:v>565.96</c:v>
                </c:pt>
                <c:pt idx="3582">
                  <c:v>565.21</c:v>
                </c:pt>
                <c:pt idx="3583">
                  <c:v>565.21</c:v>
                </c:pt>
                <c:pt idx="3584">
                  <c:v>564.46</c:v>
                </c:pt>
                <c:pt idx="3585">
                  <c:v>564.46</c:v>
                </c:pt>
                <c:pt idx="3586">
                  <c:v>563.71</c:v>
                </c:pt>
                <c:pt idx="3587">
                  <c:v>563.71</c:v>
                </c:pt>
                <c:pt idx="3588">
                  <c:v>562.96</c:v>
                </c:pt>
                <c:pt idx="3589">
                  <c:v>562.96</c:v>
                </c:pt>
                <c:pt idx="3590">
                  <c:v>562.20000000000005</c:v>
                </c:pt>
                <c:pt idx="3591">
                  <c:v>562.20000000000005</c:v>
                </c:pt>
                <c:pt idx="3592">
                  <c:v>561.45000000000005</c:v>
                </c:pt>
                <c:pt idx="3593">
                  <c:v>561.45000000000005</c:v>
                </c:pt>
                <c:pt idx="3594">
                  <c:v>560.69000000000005</c:v>
                </c:pt>
                <c:pt idx="3595">
                  <c:v>560.69000000000005</c:v>
                </c:pt>
                <c:pt idx="3596">
                  <c:v>559.94000000000005</c:v>
                </c:pt>
                <c:pt idx="3597">
                  <c:v>559.94000000000005</c:v>
                </c:pt>
                <c:pt idx="3598">
                  <c:v>559.17999999999995</c:v>
                </c:pt>
                <c:pt idx="3599">
                  <c:v>559.17999999999995</c:v>
                </c:pt>
                <c:pt idx="3600">
                  <c:v>558.41999999999996</c:v>
                </c:pt>
                <c:pt idx="3601">
                  <c:v>558.41999999999996</c:v>
                </c:pt>
                <c:pt idx="3602">
                  <c:v>557.66</c:v>
                </c:pt>
                <c:pt idx="3603">
                  <c:v>557.66</c:v>
                </c:pt>
                <c:pt idx="3604">
                  <c:v>556.9</c:v>
                </c:pt>
                <c:pt idx="3605">
                  <c:v>556.9</c:v>
                </c:pt>
                <c:pt idx="3606">
                  <c:v>556.14</c:v>
                </c:pt>
                <c:pt idx="3607">
                  <c:v>556.14</c:v>
                </c:pt>
                <c:pt idx="3608">
                  <c:v>555.38</c:v>
                </c:pt>
                <c:pt idx="3609">
                  <c:v>555.38</c:v>
                </c:pt>
                <c:pt idx="3610">
                  <c:v>554.62</c:v>
                </c:pt>
                <c:pt idx="3611">
                  <c:v>554.62</c:v>
                </c:pt>
                <c:pt idx="3612">
                  <c:v>553.86</c:v>
                </c:pt>
                <c:pt idx="3613">
                  <c:v>553.86</c:v>
                </c:pt>
                <c:pt idx="3614">
                  <c:v>553.09</c:v>
                </c:pt>
                <c:pt idx="3615">
                  <c:v>553.09</c:v>
                </c:pt>
                <c:pt idx="3616">
                  <c:v>552.33000000000004</c:v>
                </c:pt>
                <c:pt idx="3617">
                  <c:v>552.33000000000004</c:v>
                </c:pt>
                <c:pt idx="3618">
                  <c:v>551.55999999999995</c:v>
                </c:pt>
                <c:pt idx="3619">
                  <c:v>551.55999999999995</c:v>
                </c:pt>
                <c:pt idx="3620">
                  <c:v>550.79</c:v>
                </c:pt>
                <c:pt idx="3621">
                  <c:v>550.79</c:v>
                </c:pt>
                <c:pt idx="3622">
                  <c:v>550.02</c:v>
                </c:pt>
                <c:pt idx="3623">
                  <c:v>550.02</c:v>
                </c:pt>
                <c:pt idx="3624">
                  <c:v>549.25</c:v>
                </c:pt>
                <c:pt idx="3625">
                  <c:v>549.25</c:v>
                </c:pt>
                <c:pt idx="3626">
                  <c:v>548.48</c:v>
                </c:pt>
                <c:pt idx="3627">
                  <c:v>548.48</c:v>
                </c:pt>
                <c:pt idx="3628">
                  <c:v>547.71</c:v>
                </c:pt>
                <c:pt idx="3629">
                  <c:v>547.71</c:v>
                </c:pt>
                <c:pt idx="3630">
                  <c:v>546.94000000000005</c:v>
                </c:pt>
                <c:pt idx="3631">
                  <c:v>546.94000000000005</c:v>
                </c:pt>
                <c:pt idx="3632">
                  <c:v>546.16999999999996</c:v>
                </c:pt>
                <c:pt idx="3633">
                  <c:v>546.16999999999996</c:v>
                </c:pt>
                <c:pt idx="3634">
                  <c:v>545.39</c:v>
                </c:pt>
                <c:pt idx="3635">
                  <c:v>545.39</c:v>
                </c:pt>
                <c:pt idx="3636">
                  <c:v>544.62</c:v>
                </c:pt>
                <c:pt idx="3637">
                  <c:v>544.62</c:v>
                </c:pt>
                <c:pt idx="3638">
                  <c:v>543.84</c:v>
                </c:pt>
                <c:pt idx="3639">
                  <c:v>543.84</c:v>
                </c:pt>
                <c:pt idx="3640">
                  <c:v>543.05999999999995</c:v>
                </c:pt>
                <c:pt idx="3641">
                  <c:v>543.05999999999995</c:v>
                </c:pt>
                <c:pt idx="3642">
                  <c:v>542.28</c:v>
                </c:pt>
                <c:pt idx="3643">
                  <c:v>542.28</c:v>
                </c:pt>
                <c:pt idx="3644">
                  <c:v>541.5</c:v>
                </c:pt>
                <c:pt idx="3645">
                  <c:v>541.5</c:v>
                </c:pt>
                <c:pt idx="3646">
                  <c:v>540.72</c:v>
                </c:pt>
                <c:pt idx="3647">
                  <c:v>540.72</c:v>
                </c:pt>
                <c:pt idx="3648">
                  <c:v>539.94000000000005</c:v>
                </c:pt>
                <c:pt idx="3649">
                  <c:v>539.94000000000005</c:v>
                </c:pt>
                <c:pt idx="3650">
                  <c:v>539.16</c:v>
                </c:pt>
                <c:pt idx="3651">
                  <c:v>539.16</c:v>
                </c:pt>
                <c:pt idx="3652">
                  <c:v>538.38</c:v>
                </c:pt>
                <c:pt idx="3653">
                  <c:v>538.38</c:v>
                </c:pt>
                <c:pt idx="3654">
                  <c:v>537.59</c:v>
                </c:pt>
                <c:pt idx="3655">
                  <c:v>537.59</c:v>
                </c:pt>
                <c:pt idx="3656">
                  <c:v>536.80999999999995</c:v>
                </c:pt>
                <c:pt idx="3657">
                  <c:v>536.80999999999995</c:v>
                </c:pt>
                <c:pt idx="3658">
                  <c:v>536.02</c:v>
                </c:pt>
                <c:pt idx="3659">
                  <c:v>536.02</c:v>
                </c:pt>
                <c:pt idx="3660">
                  <c:v>535.23</c:v>
                </c:pt>
                <c:pt idx="3661">
                  <c:v>535.23</c:v>
                </c:pt>
                <c:pt idx="3662">
                  <c:v>534.45000000000005</c:v>
                </c:pt>
                <c:pt idx="3663">
                  <c:v>534.45000000000005</c:v>
                </c:pt>
                <c:pt idx="3664">
                  <c:v>533.66</c:v>
                </c:pt>
                <c:pt idx="3665">
                  <c:v>533.66</c:v>
                </c:pt>
                <c:pt idx="3666">
                  <c:v>532.87</c:v>
                </c:pt>
                <c:pt idx="3667">
                  <c:v>532.87</c:v>
                </c:pt>
                <c:pt idx="3668">
                  <c:v>532.08000000000004</c:v>
                </c:pt>
                <c:pt idx="3669">
                  <c:v>532.08000000000004</c:v>
                </c:pt>
                <c:pt idx="3670">
                  <c:v>531.28</c:v>
                </c:pt>
                <c:pt idx="3671">
                  <c:v>531.28</c:v>
                </c:pt>
                <c:pt idx="3672">
                  <c:v>530.49</c:v>
                </c:pt>
                <c:pt idx="3673">
                  <c:v>530.49</c:v>
                </c:pt>
                <c:pt idx="3674">
                  <c:v>529.70000000000005</c:v>
                </c:pt>
                <c:pt idx="3675">
                  <c:v>529.70000000000005</c:v>
                </c:pt>
                <c:pt idx="3676">
                  <c:v>528.9</c:v>
                </c:pt>
                <c:pt idx="3677">
                  <c:v>528.9</c:v>
                </c:pt>
                <c:pt idx="3678">
                  <c:v>528.11</c:v>
                </c:pt>
                <c:pt idx="3679">
                  <c:v>528.11</c:v>
                </c:pt>
                <c:pt idx="3680">
                  <c:v>527.30999999999995</c:v>
                </c:pt>
                <c:pt idx="3681">
                  <c:v>527.30999999999995</c:v>
                </c:pt>
                <c:pt idx="3682">
                  <c:v>526.51</c:v>
                </c:pt>
                <c:pt idx="3683">
                  <c:v>526.51</c:v>
                </c:pt>
                <c:pt idx="3684">
                  <c:v>525.71</c:v>
                </c:pt>
                <c:pt idx="3685">
                  <c:v>525.71</c:v>
                </c:pt>
                <c:pt idx="3686">
                  <c:v>524.91</c:v>
                </c:pt>
                <c:pt idx="3687">
                  <c:v>524.91</c:v>
                </c:pt>
                <c:pt idx="3688">
                  <c:v>524.11</c:v>
                </c:pt>
                <c:pt idx="3689">
                  <c:v>524.11</c:v>
                </c:pt>
                <c:pt idx="3690">
                  <c:v>523.30999999999995</c:v>
                </c:pt>
                <c:pt idx="3691">
                  <c:v>523.30999999999995</c:v>
                </c:pt>
                <c:pt idx="3692">
                  <c:v>522.51</c:v>
                </c:pt>
                <c:pt idx="3693">
                  <c:v>522.51</c:v>
                </c:pt>
                <c:pt idx="3694">
                  <c:v>521.70000000000005</c:v>
                </c:pt>
                <c:pt idx="3695">
                  <c:v>521.70000000000005</c:v>
                </c:pt>
                <c:pt idx="3696">
                  <c:v>520.9</c:v>
                </c:pt>
                <c:pt idx="3697">
                  <c:v>520.9</c:v>
                </c:pt>
                <c:pt idx="3698">
                  <c:v>520.09</c:v>
                </c:pt>
                <c:pt idx="3699">
                  <c:v>520.09</c:v>
                </c:pt>
                <c:pt idx="3700">
                  <c:v>519.29</c:v>
                </c:pt>
                <c:pt idx="3701">
                  <c:v>519.29</c:v>
                </c:pt>
                <c:pt idx="3702">
                  <c:v>518.48</c:v>
                </c:pt>
                <c:pt idx="3703">
                  <c:v>518.48</c:v>
                </c:pt>
                <c:pt idx="3704">
                  <c:v>517.66999999999996</c:v>
                </c:pt>
                <c:pt idx="3705">
                  <c:v>517.66999999999996</c:v>
                </c:pt>
                <c:pt idx="3706">
                  <c:v>516.86</c:v>
                </c:pt>
                <c:pt idx="3707">
                  <c:v>516.86</c:v>
                </c:pt>
                <c:pt idx="3708">
                  <c:v>516.04999999999995</c:v>
                </c:pt>
                <c:pt idx="3709">
                  <c:v>516.04999999999995</c:v>
                </c:pt>
                <c:pt idx="3710">
                  <c:v>515.24</c:v>
                </c:pt>
                <c:pt idx="3711">
                  <c:v>515.24</c:v>
                </c:pt>
                <c:pt idx="3712">
                  <c:v>514.42999999999995</c:v>
                </c:pt>
                <c:pt idx="3713">
                  <c:v>514.42999999999995</c:v>
                </c:pt>
                <c:pt idx="3714">
                  <c:v>513.61</c:v>
                </c:pt>
                <c:pt idx="3715">
                  <c:v>513.61</c:v>
                </c:pt>
                <c:pt idx="3716">
                  <c:v>512.79999999999995</c:v>
                </c:pt>
                <c:pt idx="3717">
                  <c:v>512.79999999999995</c:v>
                </c:pt>
                <c:pt idx="3718">
                  <c:v>511.98</c:v>
                </c:pt>
                <c:pt idx="3719">
                  <c:v>511.98</c:v>
                </c:pt>
                <c:pt idx="3720">
                  <c:v>511.17</c:v>
                </c:pt>
                <c:pt idx="3721">
                  <c:v>511.17</c:v>
                </c:pt>
                <c:pt idx="3722">
                  <c:v>510.35</c:v>
                </c:pt>
                <c:pt idx="3723">
                  <c:v>510.35</c:v>
                </c:pt>
                <c:pt idx="3724">
                  <c:v>509.53</c:v>
                </c:pt>
                <c:pt idx="3725">
                  <c:v>509.53</c:v>
                </c:pt>
                <c:pt idx="3726">
                  <c:v>508.71</c:v>
                </c:pt>
                <c:pt idx="3727">
                  <c:v>508.71</c:v>
                </c:pt>
                <c:pt idx="3728">
                  <c:v>507.89</c:v>
                </c:pt>
                <c:pt idx="3729">
                  <c:v>507.89</c:v>
                </c:pt>
                <c:pt idx="3730">
                  <c:v>507.07</c:v>
                </c:pt>
                <c:pt idx="3731">
                  <c:v>507.07</c:v>
                </c:pt>
                <c:pt idx="3732">
                  <c:v>506.25</c:v>
                </c:pt>
                <c:pt idx="3733">
                  <c:v>506.25</c:v>
                </c:pt>
                <c:pt idx="3734">
                  <c:v>505.43</c:v>
                </c:pt>
                <c:pt idx="3735">
                  <c:v>505.43</c:v>
                </c:pt>
                <c:pt idx="3736">
                  <c:v>504.6</c:v>
                </c:pt>
                <c:pt idx="3737">
                  <c:v>504.6</c:v>
                </c:pt>
                <c:pt idx="3738">
                  <c:v>503.78</c:v>
                </c:pt>
                <c:pt idx="3739">
                  <c:v>503.78</c:v>
                </c:pt>
                <c:pt idx="3740">
                  <c:v>502.95</c:v>
                </c:pt>
                <c:pt idx="3741">
                  <c:v>502.95</c:v>
                </c:pt>
                <c:pt idx="3742">
                  <c:v>502.12</c:v>
                </c:pt>
                <c:pt idx="3743">
                  <c:v>502.12</c:v>
                </c:pt>
                <c:pt idx="3744">
                  <c:v>501.29</c:v>
                </c:pt>
                <c:pt idx="3745">
                  <c:v>501.29</c:v>
                </c:pt>
                <c:pt idx="3746">
                  <c:v>500.47</c:v>
                </c:pt>
                <c:pt idx="3747">
                  <c:v>500.47</c:v>
                </c:pt>
                <c:pt idx="3748">
                  <c:v>499.64</c:v>
                </c:pt>
                <c:pt idx="3749">
                  <c:v>499.64</c:v>
                </c:pt>
                <c:pt idx="3750">
                  <c:v>498.8</c:v>
                </c:pt>
                <c:pt idx="3751">
                  <c:v>498.8</c:v>
                </c:pt>
                <c:pt idx="3752">
                  <c:v>497.97</c:v>
                </c:pt>
                <c:pt idx="3753">
                  <c:v>497.97</c:v>
                </c:pt>
                <c:pt idx="3754">
                  <c:v>497.14</c:v>
                </c:pt>
                <c:pt idx="3755">
                  <c:v>497.14</c:v>
                </c:pt>
                <c:pt idx="3756">
                  <c:v>496.3</c:v>
                </c:pt>
                <c:pt idx="3757">
                  <c:v>496.3</c:v>
                </c:pt>
                <c:pt idx="3758">
                  <c:v>495.47</c:v>
                </c:pt>
                <c:pt idx="3759">
                  <c:v>495.47</c:v>
                </c:pt>
                <c:pt idx="3760">
                  <c:v>494.63</c:v>
                </c:pt>
                <c:pt idx="3761">
                  <c:v>494.63</c:v>
                </c:pt>
                <c:pt idx="3762">
                  <c:v>493.8</c:v>
                </c:pt>
                <c:pt idx="3763">
                  <c:v>493.8</c:v>
                </c:pt>
                <c:pt idx="3764">
                  <c:v>492.96</c:v>
                </c:pt>
                <c:pt idx="3765">
                  <c:v>492.96</c:v>
                </c:pt>
                <c:pt idx="3766">
                  <c:v>492.12</c:v>
                </c:pt>
                <c:pt idx="3767">
                  <c:v>492.12</c:v>
                </c:pt>
                <c:pt idx="3768">
                  <c:v>491.28</c:v>
                </c:pt>
                <c:pt idx="3769">
                  <c:v>491.28</c:v>
                </c:pt>
                <c:pt idx="3770">
                  <c:v>490.44</c:v>
                </c:pt>
                <c:pt idx="3771">
                  <c:v>490.44</c:v>
                </c:pt>
                <c:pt idx="3772">
                  <c:v>489.6</c:v>
                </c:pt>
                <c:pt idx="3773">
                  <c:v>489.6</c:v>
                </c:pt>
                <c:pt idx="3774">
                  <c:v>488.76</c:v>
                </c:pt>
                <c:pt idx="3775">
                  <c:v>488.76</c:v>
                </c:pt>
                <c:pt idx="3776">
                  <c:v>487.91</c:v>
                </c:pt>
                <c:pt idx="3777">
                  <c:v>487.91</c:v>
                </c:pt>
                <c:pt idx="3778">
                  <c:v>487.07</c:v>
                </c:pt>
                <c:pt idx="3779">
                  <c:v>487.07</c:v>
                </c:pt>
                <c:pt idx="3780">
                  <c:v>486.22</c:v>
                </c:pt>
                <c:pt idx="3781">
                  <c:v>486.22</c:v>
                </c:pt>
                <c:pt idx="3782">
                  <c:v>485.37</c:v>
                </c:pt>
                <c:pt idx="3783">
                  <c:v>485.37</c:v>
                </c:pt>
                <c:pt idx="3784">
                  <c:v>484.53</c:v>
                </c:pt>
                <c:pt idx="3785">
                  <c:v>484.53</c:v>
                </c:pt>
                <c:pt idx="3786">
                  <c:v>483.68</c:v>
                </c:pt>
                <c:pt idx="3787">
                  <c:v>483.68</c:v>
                </c:pt>
                <c:pt idx="3788">
                  <c:v>482.83</c:v>
                </c:pt>
                <c:pt idx="3789">
                  <c:v>482.83</c:v>
                </c:pt>
                <c:pt idx="3790">
                  <c:v>481.98</c:v>
                </c:pt>
                <c:pt idx="3791">
                  <c:v>481.98</c:v>
                </c:pt>
                <c:pt idx="3792">
                  <c:v>481.13</c:v>
                </c:pt>
                <c:pt idx="3793">
                  <c:v>481.13</c:v>
                </c:pt>
                <c:pt idx="3794">
                  <c:v>480.27</c:v>
                </c:pt>
                <c:pt idx="3795">
                  <c:v>480.27</c:v>
                </c:pt>
                <c:pt idx="3796">
                  <c:v>479.42</c:v>
                </c:pt>
                <c:pt idx="3797">
                  <c:v>479.42</c:v>
                </c:pt>
                <c:pt idx="3798">
                  <c:v>478.57</c:v>
                </c:pt>
                <c:pt idx="3799">
                  <c:v>478.57</c:v>
                </c:pt>
                <c:pt idx="3800">
                  <c:v>477.71</c:v>
                </c:pt>
                <c:pt idx="3801">
                  <c:v>477.71</c:v>
                </c:pt>
                <c:pt idx="3802">
                  <c:v>476.85</c:v>
                </c:pt>
                <c:pt idx="3803">
                  <c:v>476.85</c:v>
                </c:pt>
                <c:pt idx="3804">
                  <c:v>476</c:v>
                </c:pt>
                <c:pt idx="3805">
                  <c:v>476</c:v>
                </c:pt>
                <c:pt idx="3806">
                  <c:v>475.14</c:v>
                </c:pt>
                <c:pt idx="3807">
                  <c:v>475.14</c:v>
                </c:pt>
                <c:pt idx="3808">
                  <c:v>474.28</c:v>
                </c:pt>
                <c:pt idx="3809">
                  <c:v>474.28</c:v>
                </c:pt>
                <c:pt idx="3810">
                  <c:v>473.42</c:v>
                </c:pt>
                <c:pt idx="3811">
                  <c:v>473.42</c:v>
                </c:pt>
                <c:pt idx="3812">
                  <c:v>472.56</c:v>
                </c:pt>
                <c:pt idx="3813">
                  <c:v>472.56</c:v>
                </c:pt>
                <c:pt idx="3814">
                  <c:v>471.69</c:v>
                </c:pt>
                <c:pt idx="3815">
                  <c:v>471.69</c:v>
                </c:pt>
                <c:pt idx="3816">
                  <c:v>470.83</c:v>
                </c:pt>
                <c:pt idx="3817">
                  <c:v>470.83</c:v>
                </c:pt>
                <c:pt idx="3818">
                  <c:v>469.97</c:v>
                </c:pt>
                <c:pt idx="3819">
                  <c:v>469.97</c:v>
                </c:pt>
                <c:pt idx="3820">
                  <c:v>469.1</c:v>
                </c:pt>
                <c:pt idx="3821">
                  <c:v>469.1</c:v>
                </c:pt>
                <c:pt idx="3822">
                  <c:v>468.24</c:v>
                </c:pt>
                <c:pt idx="3823">
                  <c:v>468.24</c:v>
                </c:pt>
                <c:pt idx="3824">
                  <c:v>467.37</c:v>
                </c:pt>
                <c:pt idx="3825">
                  <c:v>467.37</c:v>
                </c:pt>
                <c:pt idx="3826">
                  <c:v>466.5</c:v>
                </c:pt>
                <c:pt idx="3827">
                  <c:v>466.5</c:v>
                </c:pt>
                <c:pt idx="3828">
                  <c:v>465.63</c:v>
                </c:pt>
                <c:pt idx="3829">
                  <c:v>465.63</c:v>
                </c:pt>
                <c:pt idx="3830">
                  <c:v>464.76</c:v>
                </c:pt>
                <c:pt idx="3831">
                  <c:v>464.76</c:v>
                </c:pt>
                <c:pt idx="3832">
                  <c:v>463.89</c:v>
                </c:pt>
                <c:pt idx="3833">
                  <c:v>463.89</c:v>
                </c:pt>
                <c:pt idx="3834">
                  <c:v>463.02</c:v>
                </c:pt>
                <c:pt idx="3835">
                  <c:v>463.02</c:v>
                </c:pt>
                <c:pt idx="3836">
                  <c:v>462.14</c:v>
                </c:pt>
                <c:pt idx="3837">
                  <c:v>462.14</c:v>
                </c:pt>
                <c:pt idx="3838">
                  <c:v>461.27</c:v>
                </c:pt>
                <c:pt idx="3839">
                  <c:v>461.27</c:v>
                </c:pt>
                <c:pt idx="3840">
                  <c:v>460.4</c:v>
                </c:pt>
                <c:pt idx="3841">
                  <c:v>460.4</c:v>
                </c:pt>
                <c:pt idx="3842">
                  <c:v>459.52</c:v>
                </c:pt>
                <c:pt idx="3843">
                  <c:v>459.52</c:v>
                </c:pt>
                <c:pt idx="3844">
                  <c:v>458.64</c:v>
                </c:pt>
                <c:pt idx="3845">
                  <c:v>458.64</c:v>
                </c:pt>
                <c:pt idx="3846">
                  <c:v>457.76</c:v>
                </c:pt>
                <c:pt idx="3847">
                  <c:v>457.76</c:v>
                </c:pt>
                <c:pt idx="3848">
                  <c:v>456.89</c:v>
                </c:pt>
                <c:pt idx="3849">
                  <c:v>456.89</c:v>
                </c:pt>
                <c:pt idx="3850">
                  <c:v>456.01</c:v>
                </c:pt>
                <c:pt idx="3851">
                  <c:v>456.01</c:v>
                </c:pt>
                <c:pt idx="3852">
                  <c:v>455.13</c:v>
                </c:pt>
                <c:pt idx="3853">
                  <c:v>455.13</c:v>
                </c:pt>
                <c:pt idx="3854">
                  <c:v>454.24</c:v>
                </c:pt>
                <c:pt idx="3855">
                  <c:v>454.24</c:v>
                </c:pt>
                <c:pt idx="3856">
                  <c:v>453.36</c:v>
                </c:pt>
                <c:pt idx="3857">
                  <c:v>453.36</c:v>
                </c:pt>
                <c:pt idx="3858">
                  <c:v>452.48</c:v>
                </c:pt>
                <c:pt idx="3859">
                  <c:v>452.48</c:v>
                </c:pt>
                <c:pt idx="3860">
                  <c:v>451.59</c:v>
                </c:pt>
                <c:pt idx="3861">
                  <c:v>451.59</c:v>
                </c:pt>
                <c:pt idx="3862">
                  <c:v>450.71</c:v>
                </c:pt>
                <c:pt idx="3863">
                  <c:v>450.71</c:v>
                </c:pt>
                <c:pt idx="3864">
                  <c:v>449.82</c:v>
                </c:pt>
                <c:pt idx="3865">
                  <c:v>449.82</c:v>
                </c:pt>
                <c:pt idx="3866">
                  <c:v>448.93</c:v>
                </c:pt>
                <c:pt idx="3867">
                  <c:v>448.93</c:v>
                </c:pt>
                <c:pt idx="3868">
                  <c:v>448.04</c:v>
                </c:pt>
                <c:pt idx="3869">
                  <c:v>448.04</c:v>
                </c:pt>
                <c:pt idx="3870">
                  <c:v>447.15</c:v>
                </c:pt>
                <c:pt idx="3871">
                  <c:v>447.15</c:v>
                </c:pt>
                <c:pt idx="3872">
                  <c:v>446.26</c:v>
                </c:pt>
                <c:pt idx="3873">
                  <c:v>446.26</c:v>
                </c:pt>
                <c:pt idx="3874">
                  <c:v>445.37</c:v>
                </c:pt>
                <c:pt idx="3875">
                  <c:v>445.37</c:v>
                </c:pt>
                <c:pt idx="3876">
                  <c:v>444.48</c:v>
                </c:pt>
                <c:pt idx="3877">
                  <c:v>444.48</c:v>
                </c:pt>
                <c:pt idx="3878">
                  <c:v>443.59</c:v>
                </c:pt>
                <c:pt idx="3879">
                  <c:v>443.59</c:v>
                </c:pt>
                <c:pt idx="3880">
                  <c:v>442.69</c:v>
                </c:pt>
                <c:pt idx="3881">
                  <c:v>442.69</c:v>
                </c:pt>
                <c:pt idx="3882">
                  <c:v>441.8</c:v>
                </c:pt>
                <c:pt idx="3883">
                  <c:v>441.8</c:v>
                </c:pt>
                <c:pt idx="3884">
                  <c:v>440.9</c:v>
                </c:pt>
                <c:pt idx="3885">
                  <c:v>440.9</c:v>
                </c:pt>
                <c:pt idx="3886">
                  <c:v>440</c:v>
                </c:pt>
                <c:pt idx="3887">
                  <c:v>440</c:v>
                </c:pt>
                <c:pt idx="3888">
                  <c:v>439.1</c:v>
                </c:pt>
                <c:pt idx="3889">
                  <c:v>439.1</c:v>
                </c:pt>
                <c:pt idx="3890">
                  <c:v>438.2</c:v>
                </c:pt>
                <c:pt idx="3891">
                  <c:v>438.2</c:v>
                </c:pt>
                <c:pt idx="3892">
                  <c:v>437.3</c:v>
                </c:pt>
                <c:pt idx="3893">
                  <c:v>437.3</c:v>
                </c:pt>
                <c:pt idx="3894">
                  <c:v>436.4</c:v>
                </c:pt>
                <c:pt idx="3895">
                  <c:v>436.4</c:v>
                </c:pt>
                <c:pt idx="3896">
                  <c:v>435.5</c:v>
                </c:pt>
                <c:pt idx="3897">
                  <c:v>435.5</c:v>
                </c:pt>
                <c:pt idx="3898">
                  <c:v>434.6</c:v>
                </c:pt>
                <c:pt idx="3899">
                  <c:v>434.6</c:v>
                </c:pt>
                <c:pt idx="3900">
                  <c:v>433.69</c:v>
                </c:pt>
                <c:pt idx="3901">
                  <c:v>433.69</c:v>
                </c:pt>
                <c:pt idx="3902">
                  <c:v>432.79</c:v>
                </c:pt>
                <c:pt idx="3903">
                  <c:v>432.79</c:v>
                </c:pt>
                <c:pt idx="3904">
                  <c:v>431.88</c:v>
                </c:pt>
                <c:pt idx="3905">
                  <c:v>431.88</c:v>
                </c:pt>
                <c:pt idx="3906">
                  <c:v>430.97</c:v>
                </c:pt>
                <c:pt idx="3907">
                  <c:v>430.97</c:v>
                </c:pt>
                <c:pt idx="3908">
                  <c:v>430.06</c:v>
                </c:pt>
                <c:pt idx="3909">
                  <c:v>430.06</c:v>
                </c:pt>
                <c:pt idx="3910">
                  <c:v>429.16</c:v>
                </c:pt>
                <c:pt idx="3911">
                  <c:v>429.16</c:v>
                </c:pt>
                <c:pt idx="3912">
                  <c:v>428.25</c:v>
                </c:pt>
                <c:pt idx="3913">
                  <c:v>428.25</c:v>
                </c:pt>
                <c:pt idx="3914">
                  <c:v>427.33</c:v>
                </c:pt>
                <c:pt idx="3915">
                  <c:v>427.33</c:v>
                </c:pt>
                <c:pt idx="3916">
                  <c:v>426.42</c:v>
                </c:pt>
                <c:pt idx="3917">
                  <c:v>426.42</c:v>
                </c:pt>
                <c:pt idx="3918">
                  <c:v>425.51</c:v>
                </c:pt>
                <c:pt idx="3919">
                  <c:v>425.51</c:v>
                </c:pt>
                <c:pt idx="3920">
                  <c:v>424.59</c:v>
                </c:pt>
                <c:pt idx="3921">
                  <c:v>424.59</c:v>
                </c:pt>
                <c:pt idx="3922">
                  <c:v>423.68</c:v>
                </c:pt>
                <c:pt idx="3923">
                  <c:v>423.68</c:v>
                </c:pt>
                <c:pt idx="3924">
                  <c:v>422.76</c:v>
                </c:pt>
                <c:pt idx="3925">
                  <c:v>422.76</c:v>
                </c:pt>
                <c:pt idx="3926">
                  <c:v>421.85</c:v>
                </c:pt>
                <c:pt idx="3927">
                  <c:v>421.85</c:v>
                </c:pt>
                <c:pt idx="3928">
                  <c:v>420.93</c:v>
                </c:pt>
                <c:pt idx="3929">
                  <c:v>420.93</c:v>
                </c:pt>
                <c:pt idx="3930">
                  <c:v>420.01</c:v>
                </c:pt>
                <c:pt idx="3931">
                  <c:v>420.01</c:v>
                </c:pt>
                <c:pt idx="3932">
                  <c:v>419.09</c:v>
                </c:pt>
                <c:pt idx="3933">
                  <c:v>419.09</c:v>
                </c:pt>
                <c:pt idx="3934">
                  <c:v>418.17</c:v>
                </c:pt>
                <c:pt idx="3935">
                  <c:v>418.17</c:v>
                </c:pt>
                <c:pt idx="3936">
                  <c:v>417.25</c:v>
                </c:pt>
                <c:pt idx="3937">
                  <c:v>417.25</c:v>
                </c:pt>
                <c:pt idx="3938">
                  <c:v>416.32</c:v>
                </c:pt>
                <c:pt idx="3939">
                  <c:v>416.32</c:v>
                </c:pt>
                <c:pt idx="3940">
                  <c:v>415.4</c:v>
                </c:pt>
                <c:pt idx="3941">
                  <c:v>415.4</c:v>
                </c:pt>
                <c:pt idx="3942">
                  <c:v>414.48</c:v>
                </c:pt>
                <c:pt idx="3943">
                  <c:v>414.48</c:v>
                </c:pt>
                <c:pt idx="3944">
                  <c:v>413.55</c:v>
                </c:pt>
                <c:pt idx="3945">
                  <c:v>413.55</c:v>
                </c:pt>
                <c:pt idx="3946">
                  <c:v>412.62</c:v>
                </c:pt>
                <c:pt idx="3947">
                  <c:v>412.62</c:v>
                </c:pt>
                <c:pt idx="3948">
                  <c:v>411.7</c:v>
                </c:pt>
                <c:pt idx="3949">
                  <c:v>411.7</c:v>
                </c:pt>
                <c:pt idx="3950">
                  <c:v>410.77</c:v>
                </c:pt>
                <c:pt idx="3951">
                  <c:v>410.77</c:v>
                </c:pt>
                <c:pt idx="3952">
                  <c:v>409.84</c:v>
                </c:pt>
                <c:pt idx="3953">
                  <c:v>409.84</c:v>
                </c:pt>
                <c:pt idx="3954">
                  <c:v>408.91</c:v>
                </c:pt>
                <c:pt idx="3955">
                  <c:v>408.91</c:v>
                </c:pt>
                <c:pt idx="3956">
                  <c:v>407.97</c:v>
                </c:pt>
                <c:pt idx="3957">
                  <c:v>407.97</c:v>
                </c:pt>
                <c:pt idx="3958">
                  <c:v>407.04</c:v>
                </c:pt>
                <c:pt idx="3959">
                  <c:v>407.04</c:v>
                </c:pt>
                <c:pt idx="3960">
                  <c:v>406.11</c:v>
                </c:pt>
                <c:pt idx="3961">
                  <c:v>406.11</c:v>
                </c:pt>
                <c:pt idx="3962">
                  <c:v>405.17</c:v>
                </c:pt>
                <c:pt idx="3963">
                  <c:v>405.17</c:v>
                </c:pt>
                <c:pt idx="3964">
                  <c:v>404.24</c:v>
                </c:pt>
                <c:pt idx="3965">
                  <c:v>404.24</c:v>
                </c:pt>
                <c:pt idx="3966">
                  <c:v>403.3</c:v>
                </c:pt>
                <c:pt idx="3967">
                  <c:v>403.3</c:v>
                </c:pt>
                <c:pt idx="3968">
                  <c:v>402.36</c:v>
                </c:pt>
                <c:pt idx="3969">
                  <c:v>402.36</c:v>
                </c:pt>
                <c:pt idx="3970">
                  <c:v>401.43</c:v>
                </c:pt>
                <c:pt idx="3971">
                  <c:v>401.43</c:v>
                </c:pt>
                <c:pt idx="3972">
                  <c:v>400.49</c:v>
                </c:pt>
                <c:pt idx="3973">
                  <c:v>400.49</c:v>
                </c:pt>
                <c:pt idx="3974">
                  <c:v>399.55</c:v>
                </c:pt>
                <c:pt idx="3975">
                  <c:v>399.55</c:v>
                </c:pt>
                <c:pt idx="3976">
                  <c:v>398.6</c:v>
                </c:pt>
                <c:pt idx="3977">
                  <c:v>398.6</c:v>
                </c:pt>
                <c:pt idx="3978">
                  <c:v>397.66</c:v>
                </c:pt>
                <c:pt idx="3979">
                  <c:v>397.66</c:v>
                </c:pt>
                <c:pt idx="3980">
                  <c:v>396.72</c:v>
                </c:pt>
                <c:pt idx="3981">
                  <c:v>396.72</c:v>
                </c:pt>
                <c:pt idx="3982">
                  <c:v>395.77</c:v>
                </c:pt>
                <c:pt idx="3983">
                  <c:v>395.77</c:v>
                </c:pt>
                <c:pt idx="3984">
                  <c:v>394.83</c:v>
                </c:pt>
                <c:pt idx="3985">
                  <c:v>394.83</c:v>
                </c:pt>
                <c:pt idx="3986">
                  <c:v>393.88</c:v>
                </c:pt>
                <c:pt idx="3987">
                  <c:v>393.88</c:v>
                </c:pt>
                <c:pt idx="3988">
                  <c:v>392.94</c:v>
                </c:pt>
                <c:pt idx="3989">
                  <c:v>392.94</c:v>
                </c:pt>
                <c:pt idx="3990">
                  <c:v>391.99</c:v>
                </c:pt>
                <c:pt idx="3991">
                  <c:v>391.99</c:v>
                </c:pt>
                <c:pt idx="3992">
                  <c:v>391.04</c:v>
                </c:pt>
                <c:pt idx="3993">
                  <c:v>391.04</c:v>
                </c:pt>
                <c:pt idx="3994">
                  <c:v>390.09</c:v>
                </c:pt>
                <c:pt idx="3995">
                  <c:v>390.09</c:v>
                </c:pt>
                <c:pt idx="3996">
                  <c:v>389.14</c:v>
                </c:pt>
                <c:pt idx="3997">
                  <c:v>389.14</c:v>
                </c:pt>
                <c:pt idx="3998">
                  <c:v>388.18</c:v>
                </c:pt>
                <c:pt idx="3999">
                  <c:v>388.18</c:v>
                </c:pt>
                <c:pt idx="4000">
                  <c:v>387.23</c:v>
                </c:pt>
                <c:pt idx="4001">
                  <c:v>387.23</c:v>
                </c:pt>
                <c:pt idx="4002">
                  <c:v>386.28</c:v>
                </c:pt>
                <c:pt idx="4003">
                  <c:v>386.28</c:v>
                </c:pt>
                <c:pt idx="4004">
                  <c:v>385.32</c:v>
                </c:pt>
                <c:pt idx="4005">
                  <c:v>385.32</c:v>
                </c:pt>
                <c:pt idx="4006">
                  <c:v>384.37</c:v>
                </c:pt>
                <c:pt idx="4007">
                  <c:v>384.37</c:v>
                </c:pt>
                <c:pt idx="4008">
                  <c:v>383.41</c:v>
                </c:pt>
                <c:pt idx="4009">
                  <c:v>383.41</c:v>
                </c:pt>
                <c:pt idx="4010">
                  <c:v>382.45</c:v>
                </c:pt>
                <c:pt idx="4011">
                  <c:v>382.45</c:v>
                </c:pt>
                <c:pt idx="4012">
                  <c:v>381.49</c:v>
                </c:pt>
                <c:pt idx="4013">
                  <c:v>381.49</c:v>
                </c:pt>
                <c:pt idx="4014">
                  <c:v>380.53</c:v>
                </c:pt>
                <c:pt idx="4015">
                  <c:v>380.53</c:v>
                </c:pt>
                <c:pt idx="4016">
                  <c:v>379.57</c:v>
                </c:pt>
                <c:pt idx="4017">
                  <c:v>379.57</c:v>
                </c:pt>
                <c:pt idx="4018">
                  <c:v>378.61</c:v>
                </c:pt>
                <c:pt idx="4019">
                  <c:v>378.61</c:v>
                </c:pt>
                <c:pt idx="4020">
                  <c:v>377.65</c:v>
                </c:pt>
                <c:pt idx="4021">
                  <c:v>377.65</c:v>
                </c:pt>
                <c:pt idx="4022">
                  <c:v>376.68</c:v>
                </c:pt>
                <c:pt idx="4023">
                  <c:v>376.68</c:v>
                </c:pt>
                <c:pt idx="4024">
                  <c:v>375.72</c:v>
                </c:pt>
                <c:pt idx="4025">
                  <c:v>375.72</c:v>
                </c:pt>
                <c:pt idx="4026">
                  <c:v>374.75</c:v>
                </c:pt>
                <c:pt idx="4027">
                  <c:v>374.75</c:v>
                </c:pt>
                <c:pt idx="4028">
                  <c:v>373.79</c:v>
                </c:pt>
                <c:pt idx="4029">
                  <c:v>373.79</c:v>
                </c:pt>
                <c:pt idx="4030">
                  <c:v>372.82</c:v>
                </c:pt>
                <c:pt idx="4031">
                  <c:v>372.82</c:v>
                </c:pt>
                <c:pt idx="4032">
                  <c:v>371.85</c:v>
                </c:pt>
                <c:pt idx="4033">
                  <c:v>371.85</c:v>
                </c:pt>
                <c:pt idx="4034">
                  <c:v>370.88</c:v>
                </c:pt>
                <c:pt idx="4035">
                  <c:v>370.88</c:v>
                </c:pt>
                <c:pt idx="4036">
                  <c:v>369.91</c:v>
                </c:pt>
                <c:pt idx="4037">
                  <c:v>369.91</c:v>
                </c:pt>
                <c:pt idx="4038">
                  <c:v>368.94</c:v>
                </c:pt>
                <c:pt idx="4039">
                  <c:v>368.94</c:v>
                </c:pt>
                <c:pt idx="4040">
                  <c:v>367.96</c:v>
                </c:pt>
                <c:pt idx="4041">
                  <c:v>367.96</c:v>
                </c:pt>
                <c:pt idx="4042">
                  <c:v>366.99</c:v>
                </c:pt>
                <c:pt idx="4043">
                  <c:v>366.99</c:v>
                </c:pt>
                <c:pt idx="4044">
                  <c:v>366.02</c:v>
                </c:pt>
                <c:pt idx="4045">
                  <c:v>366.02</c:v>
                </c:pt>
                <c:pt idx="4046">
                  <c:v>365.04</c:v>
                </c:pt>
                <c:pt idx="4047">
                  <c:v>365.04</c:v>
                </c:pt>
                <c:pt idx="4048">
                  <c:v>364.06</c:v>
                </c:pt>
                <c:pt idx="4049">
                  <c:v>364.06</c:v>
                </c:pt>
                <c:pt idx="4050">
                  <c:v>363.09</c:v>
                </c:pt>
                <c:pt idx="4051">
                  <c:v>363.09</c:v>
                </c:pt>
                <c:pt idx="4052">
                  <c:v>362.11</c:v>
                </c:pt>
                <c:pt idx="4053">
                  <c:v>362.11</c:v>
                </c:pt>
                <c:pt idx="4054">
                  <c:v>361.13</c:v>
                </c:pt>
                <c:pt idx="4055">
                  <c:v>361.13</c:v>
                </c:pt>
                <c:pt idx="4056">
                  <c:v>360.15</c:v>
                </c:pt>
                <c:pt idx="4057">
                  <c:v>360.15</c:v>
                </c:pt>
                <c:pt idx="4058">
                  <c:v>359.17</c:v>
                </c:pt>
                <c:pt idx="4059">
                  <c:v>359.17</c:v>
                </c:pt>
                <c:pt idx="4060">
                  <c:v>358.18</c:v>
                </c:pt>
                <c:pt idx="4061">
                  <c:v>358.18</c:v>
                </c:pt>
                <c:pt idx="4062">
                  <c:v>357.2</c:v>
                </c:pt>
                <c:pt idx="4063">
                  <c:v>357.2</c:v>
                </c:pt>
                <c:pt idx="4064">
                  <c:v>356.22</c:v>
                </c:pt>
                <c:pt idx="4065">
                  <c:v>356.22</c:v>
                </c:pt>
                <c:pt idx="4066">
                  <c:v>355.23</c:v>
                </c:pt>
                <c:pt idx="4067">
                  <c:v>355.23</c:v>
                </c:pt>
                <c:pt idx="4068">
                  <c:v>354.24</c:v>
                </c:pt>
                <c:pt idx="4069">
                  <c:v>354.24</c:v>
                </c:pt>
                <c:pt idx="4070">
                  <c:v>353.26</c:v>
                </c:pt>
                <c:pt idx="4071">
                  <c:v>353.26</c:v>
                </c:pt>
                <c:pt idx="4072">
                  <c:v>352.27</c:v>
                </c:pt>
                <c:pt idx="4073">
                  <c:v>352.27</c:v>
                </c:pt>
                <c:pt idx="4074">
                  <c:v>351.28</c:v>
                </c:pt>
                <c:pt idx="4075">
                  <c:v>351.28</c:v>
                </c:pt>
                <c:pt idx="4076">
                  <c:v>350.29</c:v>
                </c:pt>
                <c:pt idx="4077">
                  <c:v>350.29</c:v>
                </c:pt>
                <c:pt idx="4078">
                  <c:v>349.3</c:v>
                </c:pt>
                <c:pt idx="4079">
                  <c:v>349.3</c:v>
                </c:pt>
                <c:pt idx="4080">
                  <c:v>348.31</c:v>
                </c:pt>
                <c:pt idx="4081">
                  <c:v>348.31</c:v>
                </c:pt>
                <c:pt idx="4082">
                  <c:v>347.31</c:v>
                </c:pt>
                <c:pt idx="4083">
                  <c:v>347.31</c:v>
                </c:pt>
                <c:pt idx="4084">
                  <c:v>346.32</c:v>
                </c:pt>
                <c:pt idx="4085">
                  <c:v>346.32</c:v>
                </c:pt>
                <c:pt idx="4086">
                  <c:v>345.32</c:v>
                </c:pt>
                <c:pt idx="4087">
                  <c:v>345.32</c:v>
                </c:pt>
                <c:pt idx="4088">
                  <c:v>344.33</c:v>
                </c:pt>
                <c:pt idx="4089">
                  <c:v>344.33</c:v>
                </c:pt>
                <c:pt idx="4090">
                  <c:v>343.33</c:v>
                </c:pt>
                <c:pt idx="4091">
                  <c:v>343.33</c:v>
                </c:pt>
                <c:pt idx="4092">
                  <c:v>342.33</c:v>
                </c:pt>
                <c:pt idx="4093">
                  <c:v>342.33</c:v>
                </c:pt>
                <c:pt idx="4094">
                  <c:v>341.33</c:v>
                </c:pt>
                <c:pt idx="4095">
                  <c:v>341.33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Energy Plots'!$C$1</c:f>
              <c:strCache>
                <c:ptCount val="1"/>
                <c:pt idx="0">
                  <c:v>EMCS</c:v>
                </c:pt>
              </c:strCache>
            </c:strRef>
          </c:tx>
          <c:spPr>
            <a:ln w="38100">
              <a:prstDash val="solid"/>
            </a:ln>
          </c:spPr>
          <c:marker>
            <c:symbol val="none"/>
          </c:marker>
          <c:xVal>
            <c:numRef>
              <c:f>EMCS!$A$2:$A$4097</c:f>
              <c:numCache>
                <c:formatCode>General</c:formatCode>
                <c:ptCount val="409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  <c:pt idx="1000">
                  <c:v>1001</c:v>
                </c:pt>
                <c:pt idx="1001">
                  <c:v>1002</c:v>
                </c:pt>
                <c:pt idx="1002">
                  <c:v>1003</c:v>
                </c:pt>
                <c:pt idx="1003">
                  <c:v>1004</c:v>
                </c:pt>
                <c:pt idx="1004">
                  <c:v>1005</c:v>
                </c:pt>
                <c:pt idx="1005">
                  <c:v>1006</c:v>
                </c:pt>
                <c:pt idx="1006">
                  <c:v>1007</c:v>
                </c:pt>
                <c:pt idx="1007">
                  <c:v>1008</c:v>
                </c:pt>
                <c:pt idx="1008">
                  <c:v>1009</c:v>
                </c:pt>
                <c:pt idx="1009">
                  <c:v>1010</c:v>
                </c:pt>
                <c:pt idx="1010">
                  <c:v>1011</c:v>
                </c:pt>
                <c:pt idx="1011">
                  <c:v>1012</c:v>
                </c:pt>
                <c:pt idx="1012">
                  <c:v>1013</c:v>
                </c:pt>
                <c:pt idx="1013">
                  <c:v>1014</c:v>
                </c:pt>
                <c:pt idx="1014">
                  <c:v>1015</c:v>
                </c:pt>
                <c:pt idx="1015">
                  <c:v>1016</c:v>
                </c:pt>
                <c:pt idx="1016">
                  <c:v>1017</c:v>
                </c:pt>
                <c:pt idx="1017">
                  <c:v>1018</c:v>
                </c:pt>
                <c:pt idx="1018">
                  <c:v>1019</c:v>
                </c:pt>
                <c:pt idx="1019">
                  <c:v>1020</c:v>
                </c:pt>
                <c:pt idx="1020">
                  <c:v>1021</c:v>
                </c:pt>
                <c:pt idx="1021">
                  <c:v>1022</c:v>
                </c:pt>
                <c:pt idx="1022">
                  <c:v>1023</c:v>
                </c:pt>
                <c:pt idx="1023">
                  <c:v>1024</c:v>
                </c:pt>
                <c:pt idx="1024">
                  <c:v>1025</c:v>
                </c:pt>
                <c:pt idx="1025">
                  <c:v>1026</c:v>
                </c:pt>
                <c:pt idx="1026">
                  <c:v>1027</c:v>
                </c:pt>
                <c:pt idx="1027">
                  <c:v>1028</c:v>
                </c:pt>
                <c:pt idx="1028">
                  <c:v>1029</c:v>
                </c:pt>
                <c:pt idx="1029">
                  <c:v>1030</c:v>
                </c:pt>
                <c:pt idx="1030">
                  <c:v>1031</c:v>
                </c:pt>
                <c:pt idx="1031">
                  <c:v>1032</c:v>
                </c:pt>
                <c:pt idx="1032">
                  <c:v>1033</c:v>
                </c:pt>
                <c:pt idx="1033">
                  <c:v>1034</c:v>
                </c:pt>
                <c:pt idx="1034">
                  <c:v>1035</c:v>
                </c:pt>
                <c:pt idx="1035">
                  <c:v>1036</c:v>
                </c:pt>
                <c:pt idx="1036">
                  <c:v>1037</c:v>
                </c:pt>
                <c:pt idx="1037">
                  <c:v>1038</c:v>
                </c:pt>
                <c:pt idx="1038">
                  <c:v>1039</c:v>
                </c:pt>
                <c:pt idx="1039">
                  <c:v>1040</c:v>
                </c:pt>
                <c:pt idx="1040">
                  <c:v>1041</c:v>
                </c:pt>
                <c:pt idx="1041">
                  <c:v>1042</c:v>
                </c:pt>
                <c:pt idx="1042">
                  <c:v>1043</c:v>
                </c:pt>
                <c:pt idx="1043">
                  <c:v>1044</c:v>
                </c:pt>
                <c:pt idx="1044">
                  <c:v>1045</c:v>
                </c:pt>
                <c:pt idx="1045">
                  <c:v>1046</c:v>
                </c:pt>
                <c:pt idx="1046">
                  <c:v>1047</c:v>
                </c:pt>
                <c:pt idx="1047">
                  <c:v>1048</c:v>
                </c:pt>
                <c:pt idx="1048">
                  <c:v>1049</c:v>
                </c:pt>
                <c:pt idx="1049">
                  <c:v>1050</c:v>
                </c:pt>
                <c:pt idx="1050">
                  <c:v>1051</c:v>
                </c:pt>
                <c:pt idx="1051">
                  <c:v>1052</c:v>
                </c:pt>
                <c:pt idx="1052">
                  <c:v>1053</c:v>
                </c:pt>
                <c:pt idx="1053">
                  <c:v>1054</c:v>
                </c:pt>
                <c:pt idx="1054">
                  <c:v>1055</c:v>
                </c:pt>
                <c:pt idx="1055">
                  <c:v>1056</c:v>
                </c:pt>
                <c:pt idx="1056">
                  <c:v>1057</c:v>
                </c:pt>
                <c:pt idx="1057">
                  <c:v>1058</c:v>
                </c:pt>
                <c:pt idx="1058">
                  <c:v>1059</c:v>
                </c:pt>
                <c:pt idx="1059">
                  <c:v>1060</c:v>
                </c:pt>
                <c:pt idx="1060">
                  <c:v>1061</c:v>
                </c:pt>
                <c:pt idx="1061">
                  <c:v>1062</c:v>
                </c:pt>
                <c:pt idx="1062">
                  <c:v>1063</c:v>
                </c:pt>
                <c:pt idx="1063">
                  <c:v>1064</c:v>
                </c:pt>
                <c:pt idx="1064">
                  <c:v>1065</c:v>
                </c:pt>
                <c:pt idx="1065">
                  <c:v>1066</c:v>
                </c:pt>
                <c:pt idx="1066">
                  <c:v>1067</c:v>
                </c:pt>
                <c:pt idx="1067">
                  <c:v>1068</c:v>
                </c:pt>
                <c:pt idx="1068">
                  <c:v>1069</c:v>
                </c:pt>
                <c:pt idx="1069">
                  <c:v>1070</c:v>
                </c:pt>
                <c:pt idx="1070">
                  <c:v>1071</c:v>
                </c:pt>
                <c:pt idx="1071">
                  <c:v>1072</c:v>
                </c:pt>
                <c:pt idx="1072">
                  <c:v>1073</c:v>
                </c:pt>
                <c:pt idx="1073">
                  <c:v>1074</c:v>
                </c:pt>
                <c:pt idx="1074">
                  <c:v>1075</c:v>
                </c:pt>
                <c:pt idx="1075">
                  <c:v>1076</c:v>
                </c:pt>
                <c:pt idx="1076">
                  <c:v>1077</c:v>
                </c:pt>
                <c:pt idx="1077">
                  <c:v>1078</c:v>
                </c:pt>
                <c:pt idx="1078">
                  <c:v>1079</c:v>
                </c:pt>
                <c:pt idx="1079">
                  <c:v>1080</c:v>
                </c:pt>
                <c:pt idx="1080">
                  <c:v>1081</c:v>
                </c:pt>
                <c:pt idx="1081">
                  <c:v>1082</c:v>
                </c:pt>
                <c:pt idx="1082">
                  <c:v>1083</c:v>
                </c:pt>
                <c:pt idx="1083">
                  <c:v>1084</c:v>
                </c:pt>
                <c:pt idx="1084">
                  <c:v>1085</c:v>
                </c:pt>
                <c:pt idx="1085">
                  <c:v>1086</c:v>
                </c:pt>
                <c:pt idx="1086">
                  <c:v>1087</c:v>
                </c:pt>
                <c:pt idx="1087">
                  <c:v>1088</c:v>
                </c:pt>
                <c:pt idx="1088">
                  <c:v>1089</c:v>
                </c:pt>
                <c:pt idx="1089">
                  <c:v>1090</c:v>
                </c:pt>
                <c:pt idx="1090">
                  <c:v>1091</c:v>
                </c:pt>
                <c:pt idx="1091">
                  <c:v>1092</c:v>
                </c:pt>
                <c:pt idx="1092">
                  <c:v>1093</c:v>
                </c:pt>
                <c:pt idx="1093">
                  <c:v>1094</c:v>
                </c:pt>
                <c:pt idx="1094">
                  <c:v>1095</c:v>
                </c:pt>
                <c:pt idx="1095">
                  <c:v>1096</c:v>
                </c:pt>
                <c:pt idx="1096">
                  <c:v>1097</c:v>
                </c:pt>
                <c:pt idx="1097">
                  <c:v>1098</c:v>
                </c:pt>
                <c:pt idx="1098">
                  <c:v>1099</c:v>
                </c:pt>
                <c:pt idx="1099">
                  <c:v>1100</c:v>
                </c:pt>
                <c:pt idx="1100">
                  <c:v>1101</c:v>
                </c:pt>
                <c:pt idx="1101">
                  <c:v>1102</c:v>
                </c:pt>
                <c:pt idx="1102">
                  <c:v>1103</c:v>
                </c:pt>
                <c:pt idx="1103">
                  <c:v>1104</c:v>
                </c:pt>
                <c:pt idx="1104">
                  <c:v>1105</c:v>
                </c:pt>
                <c:pt idx="1105">
                  <c:v>1106</c:v>
                </c:pt>
                <c:pt idx="1106">
                  <c:v>1107</c:v>
                </c:pt>
                <c:pt idx="1107">
                  <c:v>1108</c:v>
                </c:pt>
                <c:pt idx="1108">
                  <c:v>1109</c:v>
                </c:pt>
                <c:pt idx="1109">
                  <c:v>1110</c:v>
                </c:pt>
                <c:pt idx="1110">
                  <c:v>1111</c:v>
                </c:pt>
                <c:pt idx="1111">
                  <c:v>1112</c:v>
                </c:pt>
                <c:pt idx="1112">
                  <c:v>1113</c:v>
                </c:pt>
                <c:pt idx="1113">
                  <c:v>1114</c:v>
                </c:pt>
                <c:pt idx="1114">
                  <c:v>1115</c:v>
                </c:pt>
                <c:pt idx="1115">
                  <c:v>1116</c:v>
                </c:pt>
                <c:pt idx="1116">
                  <c:v>1117</c:v>
                </c:pt>
                <c:pt idx="1117">
                  <c:v>1118</c:v>
                </c:pt>
                <c:pt idx="1118">
                  <c:v>1119</c:v>
                </c:pt>
                <c:pt idx="1119">
                  <c:v>1120</c:v>
                </c:pt>
                <c:pt idx="1120">
                  <c:v>1121</c:v>
                </c:pt>
                <c:pt idx="1121">
                  <c:v>1122</c:v>
                </c:pt>
                <c:pt idx="1122">
                  <c:v>1123</c:v>
                </c:pt>
                <c:pt idx="1123">
                  <c:v>1124</c:v>
                </c:pt>
                <c:pt idx="1124">
                  <c:v>1125</c:v>
                </c:pt>
                <c:pt idx="1125">
                  <c:v>1126</c:v>
                </c:pt>
                <c:pt idx="1126">
                  <c:v>1127</c:v>
                </c:pt>
                <c:pt idx="1127">
                  <c:v>1128</c:v>
                </c:pt>
                <c:pt idx="1128">
                  <c:v>1129</c:v>
                </c:pt>
                <c:pt idx="1129">
                  <c:v>1130</c:v>
                </c:pt>
                <c:pt idx="1130">
                  <c:v>1131</c:v>
                </c:pt>
                <c:pt idx="1131">
                  <c:v>1132</c:v>
                </c:pt>
                <c:pt idx="1132">
                  <c:v>1133</c:v>
                </c:pt>
                <c:pt idx="1133">
                  <c:v>1134</c:v>
                </c:pt>
                <c:pt idx="1134">
                  <c:v>1135</c:v>
                </c:pt>
                <c:pt idx="1135">
                  <c:v>1136</c:v>
                </c:pt>
                <c:pt idx="1136">
                  <c:v>1137</c:v>
                </c:pt>
                <c:pt idx="1137">
                  <c:v>1138</c:v>
                </c:pt>
                <c:pt idx="1138">
                  <c:v>1139</c:v>
                </c:pt>
                <c:pt idx="1139">
                  <c:v>1140</c:v>
                </c:pt>
                <c:pt idx="1140">
                  <c:v>1141</c:v>
                </c:pt>
                <c:pt idx="1141">
                  <c:v>1142</c:v>
                </c:pt>
                <c:pt idx="1142">
                  <c:v>1143</c:v>
                </c:pt>
                <c:pt idx="1143">
                  <c:v>1144</c:v>
                </c:pt>
                <c:pt idx="1144">
                  <c:v>1145</c:v>
                </c:pt>
                <c:pt idx="1145">
                  <c:v>1146</c:v>
                </c:pt>
                <c:pt idx="1146">
                  <c:v>1147</c:v>
                </c:pt>
                <c:pt idx="1147">
                  <c:v>1148</c:v>
                </c:pt>
                <c:pt idx="1148">
                  <c:v>1149</c:v>
                </c:pt>
                <c:pt idx="1149">
                  <c:v>1150</c:v>
                </c:pt>
                <c:pt idx="1150">
                  <c:v>1151</c:v>
                </c:pt>
                <c:pt idx="1151">
                  <c:v>1152</c:v>
                </c:pt>
                <c:pt idx="1152">
                  <c:v>1153</c:v>
                </c:pt>
                <c:pt idx="1153">
                  <c:v>1154</c:v>
                </c:pt>
                <c:pt idx="1154">
                  <c:v>1155</c:v>
                </c:pt>
                <c:pt idx="1155">
                  <c:v>1156</c:v>
                </c:pt>
                <c:pt idx="1156">
                  <c:v>1157</c:v>
                </c:pt>
                <c:pt idx="1157">
                  <c:v>1158</c:v>
                </c:pt>
                <c:pt idx="1158">
                  <c:v>1159</c:v>
                </c:pt>
                <c:pt idx="1159">
                  <c:v>1160</c:v>
                </c:pt>
                <c:pt idx="1160">
                  <c:v>1161</c:v>
                </c:pt>
                <c:pt idx="1161">
                  <c:v>1162</c:v>
                </c:pt>
                <c:pt idx="1162">
                  <c:v>1163</c:v>
                </c:pt>
                <c:pt idx="1163">
                  <c:v>1164</c:v>
                </c:pt>
                <c:pt idx="1164">
                  <c:v>1165</c:v>
                </c:pt>
                <c:pt idx="1165">
                  <c:v>1166</c:v>
                </c:pt>
                <c:pt idx="1166">
                  <c:v>1167</c:v>
                </c:pt>
                <c:pt idx="1167">
                  <c:v>1168</c:v>
                </c:pt>
                <c:pt idx="1168">
                  <c:v>1169</c:v>
                </c:pt>
                <c:pt idx="1169">
                  <c:v>1170</c:v>
                </c:pt>
                <c:pt idx="1170">
                  <c:v>1171</c:v>
                </c:pt>
                <c:pt idx="1171">
                  <c:v>1172</c:v>
                </c:pt>
                <c:pt idx="1172">
                  <c:v>1173</c:v>
                </c:pt>
                <c:pt idx="1173">
                  <c:v>1174</c:v>
                </c:pt>
                <c:pt idx="1174">
                  <c:v>1175</c:v>
                </c:pt>
                <c:pt idx="1175">
                  <c:v>1176</c:v>
                </c:pt>
                <c:pt idx="1176">
                  <c:v>1177</c:v>
                </c:pt>
                <c:pt idx="1177">
                  <c:v>1178</c:v>
                </c:pt>
                <c:pt idx="1178">
                  <c:v>1179</c:v>
                </c:pt>
                <c:pt idx="1179">
                  <c:v>1180</c:v>
                </c:pt>
                <c:pt idx="1180">
                  <c:v>1181</c:v>
                </c:pt>
                <c:pt idx="1181">
                  <c:v>1182</c:v>
                </c:pt>
                <c:pt idx="1182">
                  <c:v>1183</c:v>
                </c:pt>
                <c:pt idx="1183">
                  <c:v>1184</c:v>
                </c:pt>
                <c:pt idx="1184">
                  <c:v>1185</c:v>
                </c:pt>
                <c:pt idx="1185">
                  <c:v>1186</c:v>
                </c:pt>
                <c:pt idx="1186">
                  <c:v>1187</c:v>
                </c:pt>
                <c:pt idx="1187">
                  <c:v>1188</c:v>
                </c:pt>
                <c:pt idx="1188">
                  <c:v>1189</c:v>
                </c:pt>
                <c:pt idx="1189">
                  <c:v>1190</c:v>
                </c:pt>
                <c:pt idx="1190">
                  <c:v>1191</c:v>
                </c:pt>
                <c:pt idx="1191">
                  <c:v>1192</c:v>
                </c:pt>
                <c:pt idx="1192">
                  <c:v>1193</c:v>
                </c:pt>
                <c:pt idx="1193">
                  <c:v>1194</c:v>
                </c:pt>
                <c:pt idx="1194">
                  <c:v>1195</c:v>
                </c:pt>
                <c:pt idx="1195">
                  <c:v>1196</c:v>
                </c:pt>
                <c:pt idx="1196">
                  <c:v>1197</c:v>
                </c:pt>
                <c:pt idx="1197">
                  <c:v>1198</c:v>
                </c:pt>
                <c:pt idx="1198">
                  <c:v>1199</c:v>
                </c:pt>
                <c:pt idx="1199">
                  <c:v>1200</c:v>
                </c:pt>
                <c:pt idx="1200">
                  <c:v>1201</c:v>
                </c:pt>
                <c:pt idx="1201">
                  <c:v>1202</c:v>
                </c:pt>
                <c:pt idx="1202">
                  <c:v>1203</c:v>
                </c:pt>
                <c:pt idx="1203">
                  <c:v>1204</c:v>
                </c:pt>
                <c:pt idx="1204">
                  <c:v>1205</c:v>
                </c:pt>
                <c:pt idx="1205">
                  <c:v>1206</c:v>
                </c:pt>
                <c:pt idx="1206">
                  <c:v>1207</c:v>
                </c:pt>
                <c:pt idx="1207">
                  <c:v>1208</c:v>
                </c:pt>
                <c:pt idx="1208">
                  <c:v>1209</c:v>
                </c:pt>
                <c:pt idx="1209">
                  <c:v>1210</c:v>
                </c:pt>
                <c:pt idx="1210">
                  <c:v>1211</c:v>
                </c:pt>
                <c:pt idx="1211">
                  <c:v>1212</c:v>
                </c:pt>
                <c:pt idx="1212">
                  <c:v>1213</c:v>
                </c:pt>
                <c:pt idx="1213">
                  <c:v>1214</c:v>
                </c:pt>
                <c:pt idx="1214">
                  <c:v>1215</c:v>
                </c:pt>
                <c:pt idx="1215">
                  <c:v>1216</c:v>
                </c:pt>
                <c:pt idx="1216">
                  <c:v>1217</c:v>
                </c:pt>
                <c:pt idx="1217">
                  <c:v>1218</c:v>
                </c:pt>
                <c:pt idx="1218">
                  <c:v>1219</c:v>
                </c:pt>
                <c:pt idx="1219">
                  <c:v>1220</c:v>
                </c:pt>
                <c:pt idx="1220">
                  <c:v>1221</c:v>
                </c:pt>
                <c:pt idx="1221">
                  <c:v>1222</c:v>
                </c:pt>
                <c:pt idx="1222">
                  <c:v>1223</c:v>
                </c:pt>
                <c:pt idx="1223">
                  <c:v>1224</c:v>
                </c:pt>
                <c:pt idx="1224">
                  <c:v>1225</c:v>
                </c:pt>
                <c:pt idx="1225">
                  <c:v>1226</c:v>
                </c:pt>
                <c:pt idx="1226">
                  <c:v>1227</c:v>
                </c:pt>
                <c:pt idx="1227">
                  <c:v>1228</c:v>
                </c:pt>
                <c:pt idx="1228">
                  <c:v>1229</c:v>
                </c:pt>
                <c:pt idx="1229">
                  <c:v>1230</c:v>
                </c:pt>
                <c:pt idx="1230">
                  <c:v>1231</c:v>
                </c:pt>
                <c:pt idx="1231">
                  <c:v>1232</c:v>
                </c:pt>
                <c:pt idx="1232">
                  <c:v>1233</c:v>
                </c:pt>
                <c:pt idx="1233">
                  <c:v>1234</c:v>
                </c:pt>
                <c:pt idx="1234">
                  <c:v>1235</c:v>
                </c:pt>
                <c:pt idx="1235">
                  <c:v>1236</c:v>
                </c:pt>
                <c:pt idx="1236">
                  <c:v>1237</c:v>
                </c:pt>
                <c:pt idx="1237">
                  <c:v>1238</c:v>
                </c:pt>
                <c:pt idx="1238">
                  <c:v>1239</c:v>
                </c:pt>
                <c:pt idx="1239">
                  <c:v>1240</c:v>
                </c:pt>
                <c:pt idx="1240">
                  <c:v>1241</c:v>
                </c:pt>
                <c:pt idx="1241">
                  <c:v>1242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8</c:v>
                </c:pt>
                <c:pt idx="1268">
                  <c:v>1269</c:v>
                </c:pt>
                <c:pt idx="1269">
                  <c:v>1270</c:v>
                </c:pt>
                <c:pt idx="1270">
                  <c:v>1271</c:v>
                </c:pt>
                <c:pt idx="1271">
                  <c:v>1272</c:v>
                </c:pt>
                <c:pt idx="1272">
                  <c:v>1273</c:v>
                </c:pt>
                <c:pt idx="1273">
                  <c:v>1274</c:v>
                </c:pt>
                <c:pt idx="1274">
                  <c:v>1275</c:v>
                </c:pt>
                <c:pt idx="1275">
                  <c:v>1276</c:v>
                </c:pt>
                <c:pt idx="1276">
                  <c:v>1277</c:v>
                </c:pt>
                <c:pt idx="1277">
                  <c:v>1278</c:v>
                </c:pt>
                <c:pt idx="1278">
                  <c:v>1279</c:v>
                </c:pt>
                <c:pt idx="1279">
                  <c:v>1280</c:v>
                </c:pt>
                <c:pt idx="1280">
                  <c:v>1281</c:v>
                </c:pt>
                <c:pt idx="1281">
                  <c:v>1282</c:v>
                </c:pt>
                <c:pt idx="1282">
                  <c:v>1283</c:v>
                </c:pt>
                <c:pt idx="1283">
                  <c:v>1284</c:v>
                </c:pt>
                <c:pt idx="1284">
                  <c:v>1285</c:v>
                </c:pt>
                <c:pt idx="1285">
                  <c:v>1286</c:v>
                </c:pt>
                <c:pt idx="1286">
                  <c:v>1287</c:v>
                </c:pt>
                <c:pt idx="1287">
                  <c:v>1288</c:v>
                </c:pt>
                <c:pt idx="1288">
                  <c:v>1289</c:v>
                </c:pt>
                <c:pt idx="1289">
                  <c:v>1290</c:v>
                </c:pt>
                <c:pt idx="1290">
                  <c:v>1291</c:v>
                </c:pt>
                <c:pt idx="1291">
                  <c:v>1292</c:v>
                </c:pt>
                <c:pt idx="1292">
                  <c:v>1293</c:v>
                </c:pt>
                <c:pt idx="1293">
                  <c:v>1294</c:v>
                </c:pt>
                <c:pt idx="1294">
                  <c:v>1295</c:v>
                </c:pt>
                <c:pt idx="1295">
                  <c:v>1296</c:v>
                </c:pt>
                <c:pt idx="1296">
                  <c:v>1297</c:v>
                </c:pt>
                <c:pt idx="1297">
                  <c:v>1298</c:v>
                </c:pt>
                <c:pt idx="1298">
                  <c:v>1299</c:v>
                </c:pt>
                <c:pt idx="1299">
                  <c:v>1300</c:v>
                </c:pt>
                <c:pt idx="1300">
                  <c:v>1301</c:v>
                </c:pt>
                <c:pt idx="1301">
                  <c:v>1302</c:v>
                </c:pt>
                <c:pt idx="1302">
                  <c:v>1303</c:v>
                </c:pt>
                <c:pt idx="1303">
                  <c:v>1304</c:v>
                </c:pt>
                <c:pt idx="1304">
                  <c:v>1305</c:v>
                </c:pt>
                <c:pt idx="1305">
                  <c:v>1306</c:v>
                </c:pt>
                <c:pt idx="1306">
                  <c:v>1307</c:v>
                </c:pt>
                <c:pt idx="1307">
                  <c:v>1308</c:v>
                </c:pt>
                <c:pt idx="1308">
                  <c:v>1309</c:v>
                </c:pt>
                <c:pt idx="1309">
                  <c:v>1310</c:v>
                </c:pt>
                <c:pt idx="1310">
                  <c:v>1311</c:v>
                </c:pt>
                <c:pt idx="1311">
                  <c:v>1312</c:v>
                </c:pt>
                <c:pt idx="1312">
                  <c:v>1313</c:v>
                </c:pt>
                <c:pt idx="1313">
                  <c:v>1314</c:v>
                </c:pt>
                <c:pt idx="1314">
                  <c:v>1315</c:v>
                </c:pt>
                <c:pt idx="1315">
                  <c:v>1316</c:v>
                </c:pt>
                <c:pt idx="1316">
                  <c:v>1317</c:v>
                </c:pt>
                <c:pt idx="1317">
                  <c:v>1318</c:v>
                </c:pt>
                <c:pt idx="1318">
                  <c:v>1319</c:v>
                </c:pt>
                <c:pt idx="1319">
                  <c:v>1320</c:v>
                </c:pt>
                <c:pt idx="1320">
                  <c:v>1321</c:v>
                </c:pt>
                <c:pt idx="1321">
                  <c:v>1322</c:v>
                </c:pt>
                <c:pt idx="1322">
                  <c:v>1323</c:v>
                </c:pt>
                <c:pt idx="1323">
                  <c:v>1324</c:v>
                </c:pt>
                <c:pt idx="1324">
                  <c:v>1325</c:v>
                </c:pt>
                <c:pt idx="1325">
                  <c:v>1326</c:v>
                </c:pt>
                <c:pt idx="1326">
                  <c:v>1327</c:v>
                </c:pt>
                <c:pt idx="1327">
                  <c:v>1328</c:v>
                </c:pt>
                <c:pt idx="1328">
                  <c:v>1329</c:v>
                </c:pt>
                <c:pt idx="1329">
                  <c:v>1330</c:v>
                </c:pt>
                <c:pt idx="1330">
                  <c:v>1331</c:v>
                </c:pt>
                <c:pt idx="1331">
                  <c:v>1332</c:v>
                </c:pt>
                <c:pt idx="1332">
                  <c:v>1333</c:v>
                </c:pt>
                <c:pt idx="1333">
                  <c:v>1334</c:v>
                </c:pt>
                <c:pt idx="1334">
                  <c:v>1335</c:v>
                </c:pt>
                <c:pt idx="1335">
                  <c:v>1336</c:v>
                </c:pt>
                <c:pt idx="1336">
                  <c:v>1337</c:v>
                </c:pt>
                <c:pt idx="1337">
                  <c:v>1338</c:v>
                </c:pt>
                <c:pt idx="1338">
                  <c:v>1339</c:v>
                </c:pt>
                <c:pt idx="1339">
                  <c:v>1340</c:v>
                </c:pt>
                <c:pt idx="1340">
                  <c:v>1341</c:v>
                </c:pt>
                <c:pt idx="1341">
                  <c:v>1342</c:v>
                </c:pt>
                <c:pt idx="1342">
                  <c:v>1343</c:v>
                </c:pt>
                <c:pt idx="1343">
                  <c:v>1344</c:v>
                </c:pt>
                <c:pt idx="1344">
                  <c:v>1345</c:v>
                </c:pt>
                <c:pt idx="1345">
                  <c:v>1346</c:v>
                </c:pt>
                <c:pt idx="1346">
                  <c:v>1347</c:v>
                </c:pt>
                <c:pt idx="1347">
                  <c:v>1348</c:v>
                </c:pt>
                <c:pt idx="1348">
                  <c:v>1349</c:v>
                </c:pt>
                <c:pt idx="1349">
                  <c:v>1350</c:v>
                </c:pt>
                <c:pt idx="1350">
                  <c:v>1351</c:v>
                </c:pt>
                <c:pt idx="1351">
                  <c:v>1352</c:v>
                </c:pt>
                <c:pt idx="1352">
                  <c:v>1353</c:v>
                </c:pt>
                <c:pt idx="1353">
                  <c:v>1354</c:v>
                </c:pt>
                <c:pt idx="1354">
                  <c:v>1355</c:v>
                </c:pt>
                <c:pt idx="1355">
                  <c:v>1356</c:v>
                </c:pt>
                <c:pt idx="1356">
                  <c:v>1357</c:v>
                </c:pt>
                <c:pt idx="1357">
                  <c:v>1358</c:v>
                </c:pt>
                <c:pt idx="1358">
                  <c:v>1359</c:v>
                </c:pt>
                <c:pt idx="1359">
                  <c:v>1360</c:v>
                </c:pt>
                <c:pt idx="1360">
                  <c:v>1361</c:v>
                </c:pt>
                <c:pt idx="1361">
                  <c:v>1362</c:v>
                </c:pt>
                <c:pt idx="1362">
                  <c:v>1363</c:v>
                </c:pt>
                <c:pt idx="1363">
                  <c:v>1364</c:v>
                </c:pt>
                <c:pt idx="1364">
                  <c:v>1365</c:v>
                </c:pt>
                <c:pt idx="1365">
                  <c:v>1366</c:v>
                </c:pt>
                <c:pt idx="1366">
                  <c:v>1367</c:v>
                </c:pt>
                <c:pt idx="1367">
                  <c:v>1368</c:v>
                </c:pt>
                <c:pt idx="1368">
                  <c:v>1369</c:v>
                </c:pt>
                <c:pt idx="1369">
                  <c:v>1370</c:v>
                </c:pt>
                <c:pt idx="1370">
                  <c:v>1371</c:v>
                </c:pt>
                <c:pt idx="1371">
                  <c:v>1372</c:v>
                </c:pt>
                <c:pt idx="1372">
                  <c:v>1373</c:v>
                </c:pt>
                <c:pt idx="1373">
                  <c:v>1374</c:v>
                </c:pt>
                <c:pt idx="1374">
                  <c:v>1375</c:v>
                </c:pt>
                <c:pt idx="1375">
                  <c:v>1376</c:v>
                </c:pt>
                <c:pt idx="1376">
                  <c:v>1377</c:v>
                </c:pt>
                <c:pt idx="1377">
                  <c:v>1378</c:v>
                </c:pt>
                <c:pt idx="1378">
                  <c:v>1379</c:v>
                </c:pt>
                <c:pt idx="1379">
                  <c:v>1380</c:v>
                </c:pt>
                <c:pt idx="1380">
                  <c:v>1381</c:v>
                </c:pt>
                <c:pt idx="1381">
                  <c:v>1382</c:v>
                </c:pt>
                <c:pt idx="1382">
                  <c:v>1383</c:v>
                </c:pt>
                <c:pt idx="1383">
                  <c:v>1384</c:v>
                </c:pt>
                <c:pt idx="1384">
                  <c:v>1385</c:v>
                </c:pt>
                <c:pt idx="1385">
                  <c:v>1386</c:v>
                </c:pt>
                <c:pt idx="1386">
                  <c:v>1387</c:v>
                </c:pt>
                <c:pt idx="1387">
                  <c:v>1388</c:v>
                </c:pt>
                <c:pt idx="1388">
                  <c:v>1389</c:v>
                </c:pt>
                <c:pt idx="1389">
                  <c:v>1390</c:v>
                </c:pt>
                <c:pt idx="1390">
                  <c:v>1391</c:v>
                </c:pt>
                <c:pt idx="1391">
                  <c:v>1392</c:v>
                </c:pt>
                <c:pt idx="1392">
                  <c:v>1393</c:v>
                </c:pt>
                <c:pt idx="1393">
                  <c:v>1394</c:v>
                </c:pt>
                <c:pt idx="1394">
                  <c:v>1395</c:v>
                </c:pt>
                <c:pt idx="1395">
                  <c:v>1396</c:v>
                </c:pt>
                <c:pt idx="1396">
                  <c:v>1397</c:v>
                </c:pt>
                <c:pt idx="1397">
                  <c:v>1398</c:v>
                </c:pt>
                <c:pt idx="1398">
                  <c:v>1399</c:v>
                </c:pt>
                <c:pt idx="1399">
                  <c:v>1400</c:v>
                </c:pt>
                <c:pt idx="1400">
                  <c:v>1401</c:v>
                </c:pt>
                <c:pt idx="1401">
                  <c:v>1402</c:v>
                </c:pt>
                <c:pt idx="1402">
                  <c:v>1403</c:v>
                </c:pt>
                <c:pt idx="1403">
                  <c:v>1404</c:v>
                </c:pt>
                <c:pt idx="1404">
                  <c:v>1405</c:v>
                </c:pt>
                <c:pt idx="1405">
                  <c:v>1406</c:v>
                </c:pt>
                <c:pt idx="1406">
                  <c:v>1407</c:v>
                </c:pt>
                <c:pt idx="1407">
                  <c:v>1408</c:v>
                </c:pt>
                <c:pt idx="1408">
                  <c:v>1409</c:v>
                </c:pt>
                <c:pt idx="1409">
                  <c:v>1410</c:v>
                </c:pt>
                <c:pt idx="1410">
                  <c:v>1411</c:v>
                </c:pt>
                <c:pt idx="1411">
                  <c:v>1412</c:v>
                </c:pt>
                <c:pt idx="1412">
                  <c:v>1413</c:v>
                </c:pt>
                <c:pt idx="1413">
                  <c:v>1414</c:v>
                </c:pt>
                <c:pt idx="1414">
                  <c:v>1415</c:v>
                </c:pt>
                <c:pt idx="1415">
                  <c:v>1416</c:v>
                </c:pt>
                <c:pt idx="1416">
                  <c:v>1417</c:v>
                </c:pt>
                <c:pt idx="1417">
                  <c:v>1418</c:v>
                </c:pt>
                <c:pt idx="1418">
                  <c:v>1419</c:v>
                </c:pt>
                <c:pt idx="1419">
                  <c:v>1420</c:v>
                </c:pt>
                <c:pt idx="1420">
                  <c:v>1421</c:v>
                </c:pt>
                <c:pt idx="1421">
                  <c:v>1422</c:v>
                </c:pt>
                <c:pt idx="1422">
                  <c:v>1423</c:v>
                </c:pt>
                <c:pt idx="1423">
                  <c:v>1424</c:v>
                </c:pt>
                <c:pt idx="1424">
                  <c:v>1425</c:v>
                </c:pt>
                <c:pt idx="1425">
                  <c:v>1426</c:v>
                </c:pt>
                <c:pt idx="1426">
                  <c:v>1427</c:v>
                </c:pt>
                <c:pt idx="1427">
                  <c:v>1428</c:v>
                </c:pt>
                <c:pt idx="1428">
                  <c:v>1429</c:v>
                </c:pt>
                <c:pt idx="1429">
                  <c:v>1430</c:v>
                </c:pt>
                <c:pt idx="1430">
                  <c:v>1431</c:v>
                </c:pt>
                <c:pt idx="1431">
                  <c:v>1432</c:v>
                </c:pt>
                <c:pt idx="1432">
                  <c:v>1433</c:v>
                </c:pt>
                <c:pt idx="1433">
                  <c:v>1434</c:v>
                </c:pt>
                <c:pt idx="1434">
                  <c:v>1435</c:v>
                </c:pt>
                <c:pt idx="1435">
                  <c:v>1436</c:v>
                </c:pt>
                <c:pt idx="1436">
                  <c:v>1437</c:v>
                </c:pt>
                <c:pt idx="1437">
                  <c:v>1438</c:v>
                </c:pt>
                <c:pt idx="1438">
                  <c:v>1439</c:v>
                </c:pt>
                <c:pt idx="1439">
                  <c:v>1440</c:v>
                </c:pt>
                <c:pt idx="1440">
                  <c:v>1441</c:v>
                </c:pt>
                <c:pt idx="1441">
                  <c:v>1442</c:v>
                </c:pt>
                <c:pt idx="1442">
                  <c:v>1443</c:v>
                </c:pt>
                <c:pt idx="1443">
                  <c:v>1444</c:v>
                </c:pt>
                <c:pt idx="1444">
                  <c:v>1445</c:v>
                </c:pt>
                <c:pt idx="1445">
                  <c:v>1446</c:v>
                </c:pt>
                <c:pt idx="1446">
                  <c:v>1447</c:v>
                </c:pt>
                <c:pt idx="1447">
                  <c:v>1448</c:v>
                </c:pt>
                <c:pt idx="1448">
                  <c:v>1449</c:v>
                </c:pt>
                <c:pt idx="1449">
                  <c:v>1450</c:v>
                </c:pt>
                <c:pt idx="1450">
                  <c:v>1451</c:v>
                </c:pt>
                <c:pt idx="1451">
                  <c:v>1452</c:v>
                </c:pt>
                <c:pt idx="1452">
                  <c:v>1453</c:v>
                </c:pt>
                <c:pt idx="1453">
                  <c:v>1454</c:v>
                </c:pt>
                <c:pt idx="1454">
                  <c:v>1455</c:v>
                </c:pt>
                <c:pt idx="1455">
                  <c:v>1456</c:v>
                </c:pt>
                <c:pt idx="1456">
                  <c:v>1457</c:v>
                </c:pt>
                <c:pt idx="1457">
                  <c:v>1458</c:v>
                </c:pt>
                <c:pt idx="1458">
                  <c:v>1459</c:v>
                </c:pt>
                <c:pt idx="1459">
                  <c:v>1460</c:v>
                </c:pt>
                <c:pt idx="1460">
                  <c:v>1461</c:v>
                </c:pt>
                <c:pt idx="1461">
                  <c:v>1462</c:v>
                </c:pt>
                <c:pt idx="1462">
                  <c:v>1463</c:v>
                </c:pt>
                <c:pt idx="1463">
                  <c:v>1464</c:v>
                </c:pt>
                <c:pt idx="1464">
                  <c:v>1465</c:v>
                </c:pt>
                <c:pt idx="1465">
                  <c:v>1466</c:v>
                </c:pt>
                <c:pt idx="1466">
                  <c:v>1467</c:v>
                </c:pt>
                <c:pt idx="1467">
                  <c:v>1468</c:v>
                </c:pt>
                <c:pt idx="1468">
                  <c:v>1469</c:v>
                </c:pt>
                <c:pt idx="1469">
                  <c:v>1470</c:v>
                </c:pt>
                <c:pt idx="1470">
                  <c:v>1471</c:v>
                </c:pt>
                <c:pt idx="1471">
                  <c:v>1472</c:v>
                </c:pt>
                <c:pt idx="1472">
                  <c:v>1473</c:v>
                </c:pt>
                <c:pt idx="1473">
                  <c:v>1474</c:v>
                </c:pt>
                <c:pt idx="1474">
                  <c:v>1475</c:v>
                </c:pt>
                <c:pt idx="1475">
                  <c:v>1476</c:v>
                </c:pt>
                <c:pt idx="1476">
                  <c:v>1477</c:v>
                </c:pt>
                <c:pt idx="1477">
                  <c:v>1478</c:v>
                </c:pt>
                <c:pt idx="1478">
                  <c:v>1479</c:v>
                </c:pt>
                <c:pt idx="1479">
                  <c:v>1480</c:v>
                </c:pt>
                <c:pt idx="1480">
                  <c:v>1481</c:v>
                </c:pt>
                <c:pt idx="1481">
                  <c:v>1482</c:v>
                </c:pt>
                <c:pt idx="1482">
                  <c:v>1483</c:v>
                </c:pt>
                <c:pt idx="1483">
                  <c:v>1484</c:v>
                </c:pt>
                <c:pt idx="1484">
                  <c:v>1485</c:v>
                </c:pt>
                <c:pt idx="1485">
                  <c:v>1486</c:v>
                </c:pt>
                <c:pt idx="1486">
                  <c:v>1487</c:v>
                </c:pt>
                <c:pt idx="1487">
                  <c:v>1488</c:v>
                </c:pt>
                <c:pt idx="1488">
                  <c:v>1489</c:v>
                </c:pt>
                <c:pt idx="1489">
                  <c:v>1490</c:v>
                </c:pt>
                <c:pt idx="1490">
                  <c:v>1491</c:v>
                </c:pt>
                <c:pt idx="1491">
                  <c:v>1492</c:v>
                </c:pt>
                <c:pt idx="1492">
                  <c:v>1493</c:v>
                </c:pt>
                <c:pt idx="1493">
                  <c:v>1494</c:v>
                </c:pt>
                <c:pt idx="1494">
                  <c:v>1495</c:v>
                </c:pt>
                <c:pt idx="1495">
                  <c:v>1496</c:v>
                </c:pt>
                <c:pt idx="1496">
                  <c:v>1497</c:v>
                </c:pt>
                <c:pt idx="1497">
                  <c:v>1498</c:v>
                </c:pt>
                <c:pt idx="1498">
                  <c:v>1499</c:v>
                </c:pt>
                <c:pt idx="1499">
                  <c:v>1500</c:v>
                </c:pt>
                <c:pt idx="1500">
                  <c:v>1501</c:v>
                </c:pt>
                <c:pt idx="1501">
                  <c:v>1502</c:v>
                </c:pt>
                <c:pt idx="1502">
                  <c:v>1503</c:v>
                </c:pt>
                <c:pt idx="1503">
                  <c:v>1504</c:v>
                </c:pt>
                <c:pt idx="1504">
                  <c:v>1505</c:v>
                </c:pt>
                <c:pt idx="1505">
                  <c:v>1506</c:v>
                </c:pt>
                <c:pt idx="1506">
                  <c:v>1507</c:v>
                </c:pt>
                <c:pt idx="1507">
                  <c:v>1508</c:v>
                </c:pt>
                <c:pt idx="1508">
                  <c:v>1509</c:v>
                </c:pt>
                <c:pt idx="1509">
                  <c:v>1510</c:v>
                </c:pt>
                <c:pt idx="1510">
                  <c:v>1511</c:v>
                </c:pt>
                <c:pt idx="1511">
                  <c:v>1512</c:v>
                </c:pt>
                <c:pt idx="1512">
                  <c:v>1513</c:v>
                </c:pt>
                <c:pt idx="1513">
                  <c:v>1514</c:v>
                </c:pt>
                <c:pt idx="1514">
                  <c:v>1515</c:v>
                </c:pt>
                <c:pt idx="1515">
                  <c:v>1516</c:v>
                </c:pt>
                <c:pt idx="1516">
                  <c:v>1517</c:v>
                </c:pt>
                <c:pt idx="1517">
                  <c:v>1518</c:v>
                </c:pt>
                <c:pt idx="1518">
                  <c:v>1519</c:v>
                </c:pt>
                <c:pt idx="1519">
                  <c:v>1520</c:v>
                </c:pt>
                <c:pt idx="1520">
                  <c:v>1521</c:v>
                </c:pt>
                <c:pt idx="1521">
                  <c:v>1522</c:v>
                </c:pt>
                <c:pt idx="1522">
                  <c:v>1523</c:v>
                </c:pt>
                <c:pt idx="1523">
                  <c:v>1524</c:v>
                </c:pt>
                <c:pt idx="1524">
                  <c:v>1525</c:v>
                </c:pt>
                <c:pt idx="1525">
                  <c:v>1526</c:v>
                </c:pt>
                <c:pt idx="1526">
                  <c:v>1527</c:v>
                </c:pt>
                <c:pt idx="1527">
                  <c:v>1528</c:v>
                </c:pt>
                <c:pt idx="1528">
                  <c:v>1529</c:v>
                </c:pt>
                <c:pt idx="1529">
                  <c:v>1530</c:v>
                </c:pt>
                <c:pt idx="1530">
                  <c:v>1531</c:v>
                </c:pt>
                <c:pt idx="1531">
                  <c:v>1532</c:v>
                </c:pt>
                <c:pt idx="1532">
                  <c:v>1533</c:v>
                </c:pt>
                <c:pt idx="1533">
                  <c:v>1534</c:v>
                </c:pt>
                <c:pt idx="1534">
                  <c:v>1535</c:v>
                </c:pt>
                <c:pt idx="1535">
                  <c:v>1536</c:v>
                </c:pt>
                <c:pt idx="1536">
                  <c:v>1537</c:v>
                </c:pt>
                <c:pt idx="1537">
                  <c:v>1538</c:v>
                </c:pt>
                <c:pt idx="1538">
                  <c:v>1539</c:v>
                </c:pt>
                <c:pt idx="1539">
                  <c:v>1540</c:v>
                </c:pt>
                <c:pt idx="1540">
                  <c:v>1541</c:v>
                </c:pt>
                <c:pt idx="1541">
                  <c:v>1542</c:v>
                </c:pt>
                <c:pt idx="1542">
                  <c:v>1543</c:v>
                </c:pt>
                <c:pt idx="1543">
                  <c:v>1544</c:v>
                </c:pt>
                <c:pt idx="1544">
                  <c:v>1545</c:v>
                </c:pt>
                <c:pt idx="1545">
                  <c:v>1546</c:v>
                </c:pt>
                <c:pt idx="1546">
                  <c:v>1547</c:v>
                </c:pt>
                <c:pt idx="1547">
                  <c:v>1548</c:v>
                </c:pt>
                <c:pt idx="1548">
                  <c:v>1549</c:v>
                </c:pt>
                <c:pt idx="1549">
                  <c:v>1550</c:v>
                </c:pt>
                <c:pt idx="1550">
                  <c:v>1551</c:v>
                </c:pt>
                <c:pt idx="1551">
                  <c:v>1552</c:v>
                </c:pt>
                <c:pt idx="1552">
                  <c:v>1553</c:v>
                </c:pt>
                <c:pt idx="1553">
                  <c:v>1554</c:v>
                </c:pt>
                <c:pt idx="1554">
                  <c:v>1555</c:v>
                </c:pt>
                <c:pt idx="1555">
                  <c:v>1556</c:v>
                </c:pt>
                <c:pt idx="1556">
                  <c:v>1557</c:v>
                </c:pt>
                <c:pt idx="1557">
                  <c:v>1558</c:v>
                </c:pt>
                <c:pt idx="1558">
                  <c:v>1559</c:v>
                </c:pt>
                <c:pt idx="1559">
                  <c:v>1560</c:v>
                </c:pt>
                <c:pt idx="1560">
                  <c:v>1561</c:v>
                </c:pt>
                <c:pt idx="1561">
                  <c:v>1562</c:v>
                </c:pt>
                <c:pt idx="1562">
                  <c:v>1563</c:v>
                </c:pt>
                <c:pt idx="1563">
                  <c:v>1564</c:v>
                </c:pt>
                <c:pt idx="1564">
                  <c:v>1565</c:v>
                </c:pt>
                <c:pt idx="1565">
                  <c:v>1566</c:v>
                </c:pt>
                <c:pt idx="1566">
                  <c:v>1567</c:v>
                </c:pt>
                <c:pt idx="1567">
                  <c:v>1568</c:v>
                </c:pt>
                <c:pt idx="1568">
                  <c:v>1569</c:v>
                </c:pt>
                <c:pt idx="1569">
                  <c:v>1570</c:v>
                </c:pt>
                <c:pt idx="1570">
                  <c:v>1571</c:v>
                </c:pt>
                <c:pt idx="1571">
                  <c:v>1572</c:v>
                </c:pt>
                <c:pt idx="1572">
                  <c:v>1573</c:v>
                </c:pt>
                <c:pt idx="1573">
                  <c:v>1574</c:v>
                </c:pt>
                <c:pt idx="1574">
                  <c:v>1575</c:v>
                </c:pt>
                <c:pt idx="1575">
                  <c:v>1576</c:v>
                </c:pt>
                <c:pt idx="1576">
                  <c:v>1577</c:v>
                </c:pt>
                <c:pt idx="1577">
                  <c:v>1578</c:v>
                </c:pt>
                <c:pt idx="1578">
                  <c:v>1579</c:v>
                </c:pt>
                <c:pt idx="1579">
                  <c:v>1580</c:v>
                </c:pt>
                <c:pt idx="1580">
                  <c:v>1581</c:v>
                </c:pt>
                <c:pt idx="1581">
                  <c:v>1582</c:v>
                </c:pt>
                <c:pt idx="1582">
                  <c:v>1583</c:v>
                </c:pt>
                <c:pt idx="1583">
                  <c:v>1584</c:v>
                </c:pt>
                <c:pt idx="1584">
                  <c:v>1585</c:v>
                </c:pt>
                <c:pt idx="1585">
                  <c:v>1586</c:v>
                </c:pt>
                <c:pt idx="1586">
                  <c:v>1587</c:v>
                </c:pt>
                <c:pt idx="1587">
                  <c:v>1588</c:v>
                </c:pt>
                <c:pt idx="1588">
                  <c:v>1589</c:v>
                </c:pt>
                <c:pt idx="1589">
                  <c:v>1590</c:v>
                </c:pt>
                <c:pt idx="1590">
                  <c:v>1591</c:v>
                </c:pt>
                <c:pt idx="1591">
                  <c:v>1592</c:v>
                </c:pt>
                <c:pt idx="1592">
                  <c:v>1593</c:v>
                </c:pt>
                <c:pt idx="1593">
                  <c:v>1594</c:v>
                </c:pt>
                <c:pt idx="1594">
                  <c:v>1595</c:v>
                </c:pt>
                <c:pt idx="1595">
                  <c:v>1596</c:v>
                </c:pt>
                <c:pt idx="1596">
                  <c:v>1597</c:v>
                </c:pt>
                <c:pt idx="1597">
                  <c:v>1598</c:v>
                </c:pt>
                <c:pt idx="1598">
                  <c:v>1599</c:v>
                </c:pt>
                <c:pt idx="1599">
                  <c:v>1600</c:v>
                </c:pt>
                <c:pt idx="1600">
                  <c:v>1601</c:v>
                </c:pt>
                <c:pt idx="1601">
                  <c:v>1602</c:v>
                </c:pt>
                <c:pt idx="1602">
                  <c:v>1603</c:v>
                </c:pt>
                <c:pt idx="1603">
                  <c:v>1604</c:v>
                </c:pt>
                <c:pt idx="1604">
                  <c:v>1605</c:v>
                </c:pt>
                <c:pt idx="1605">
                  <c:v>1606</c:v>
                </c:pt>
                <c:pt idx="1606">
                  <c:v>1607</c:v>
                </c:pt>
                <c:pt idx="1607">
                  <c:v>1608</c:v>
                </c:pt>
                <c:pt idx="1608">
                  <c:v>1609</c:v>
                </c:pt>
                <c:pt idx="1609">
                  <c:v>1610</c:v>
                </c:pt>
                <c:pt idx="1610">
                  <c:v>1611</c:v>
                </c:pt>
                <c:pt idx="1611">
                  <c:v>1612</c:v>
                </c:pt>
                <c:pt idx="1612">
                  <c:v>1613</c:v>
                </c:pt>
                <c:pt idx="1613">
                  <c:v>1614</c:v>
                </c:pt>
                <c:pt idx="1614">
                  <c:v>1615</c:v>
                </c:pt>
                <c:pt idx="1615">
                  <c:v>1616</c:v>
                </c:pt>
                <c:pt idx="1616">
                  <c:v>1617</c:v>
                </c:pt>
                <c:pt idx="1617">
                  <c:v>1618</c:v>
                </c:pt>
                <c:pt idx="1618">
                  <c:v>1619</c:v>
                </c:pt>
                <c:pt idx="1619">
                  <c:v>1620</c:v>
                </c:pt>
                <c:pt idx="1620">
                  <c:v>1621</c:v>
                </c:pt>
                <c:pt idx="1621">
                  <c:v>1622</c:v>
                </c:pt>
                <c:pt idx="1622">
                  <c:v>1623</c:v>
                </c:pt>
                <c:pt idx="1623">
                  <c:v>1624</c:v>
                </c:pt>
                <c:pt idx="1624">
                  <c:v>1625</c:v>
                </c:pt>
                <c:pt idx="1625">
                  <c:v>1626</c:v>
                </c:pt>
                <c:pt idx="1626">
                  <c:v>1627</c:v>
                </c:pt>
                <c:pt idx="1627">
                  <c:v>1628</c:v>
                </c:pt>
                <c:pt idx="1628">
                  <c:v>1629</c:v>
                </c:pt>
                <c:pt idx="1629">
                  <c:v>1630</c:v>
                </c:pt>
                <c:pt idx="1630">
                  <c:v>1631</c:v>
                </c:pt>
                <c:pt idx="1631">
                  <c:v>1632</c:v>
                </c:pt>
                <c:pt idx="1632">
                  <c:v>1633</c:v>
                </c:pt>
                <c:pt idx="1633">
                  <c:v>1634</c:v>
                </c:pt>
                <c:pt idx="1634">
                  <c:v>1635</c:v>
                </c:pt>
                <c:pt idx="1635">
                  <c:v>1636</c:v>
                </c:pt>
                <c:pt idx="1636">
                  <c:v>1637</c:v>
                </c:pt>
                <c:pt idx="1637">
                  <c:v>1638</c:v>
                </c:pt>
                <c:pt idx="1638">
                  <c:v>1639</c:v>
                </c:pt>
                <c:pt idx="1639">
                  <c:v>1640</c:v>
                </c:pt>
                <c:pt idx="1640">
                  <c:v>1641</c:v>
                </c:pt>
                <c:pt idx="1641">
                  <c:v>1642</c:v>
                </c:pt>
                <c:pt idx="1642">
                  <c:v>1643</c:v>
                </c:pt>
                <c:pt idx="1643">
                  <c:v>1644</c:v>
                </c:pt>
                <c:pt idx="1644">
                  <c:v>1645</c:v>
                </c:pt>
                <c:pt idx="1645">
                  <c:v>1646</c:v>
                </c:pt>
                <c:pt idx="1646">
                  <c:v>1647</c:v>
                </c:pt>
                <c:pt idx="1647">
                  <c:v>1648</c:v>
                </c:pt>
                <c:pt idx="1648">
                  <c:v>1649</c:v>
                </c:pt>
                <c:pt idx="1649">
                  <c:v>1650</c:v>
                </c:pt>
                <c:pt idx="1650">
                  <c:v>1651</c:v>
                </c:pt>
                <c:pt idx="1651">
                  <c:v>1652</c:v>
                </c:pt>
                <c:pt idx="1652">
                  <c:v>1653</c:v>
                </c:pt>
                <c:pt idx="1653">
                  <c:v>1654</c:v>
                </c:pt>
                <c:pt idx="1654">
                  <c:v>1655</c:v>
                </c:pt>
                <c:pt idx="1655">
                  <c:v>1656</c:v>
                </c:pt>
                <c:pt idx="1656">
                  <c:v>1657</c:v>
                </c:pt>
                <c:pt idx="1657">
                  <c:v>1658</c:v>
                </c:pt>
                <c:pt idx="1658">
                  <c:v>1659</c:v>
                </c:pt>
                <c:pt idx="1659">
                  <c:v>1660</c:v>
                </c:pt>
                <c:pt idx="1660">
                  <c:v>1661</c:v>
                </c:pt>
                <c:pt idx="1661">
                  <c:v>1662</c:v>
                </c:pt>
                <c:pt idx="1662">
                  <c:v>1663</c:v>
                </c:pt>
                <c:pt idx="1663">
                  <c:v>1664</c:v>
                </c:pt>
                <c:pt idx="1664">
                  <c:v>1665</c:v>
                </c:pt>
                <c:pt idx="1665">
                  <c:v>1666</c:v>
                </c:pt>
                <c:pt idx="1666">
                  <c:v>1667</c:v>
                </c:pt>
                <c:pt idx="1667">
                  <c:v>1668</c:v>
                </c:pt>
                <c:pt idx="1668">
                  <c:v>1669</c:v>
                </c:pt>
                <c:pt idx="1669">
                  <c:v>1670</c:v>
                </c:pt>
                <c:pt idx="1670">
                  <c:v>1671</c:v>
                </c:pt>
                <c:pt idx="1671">
                  <c:v>1672</c:v>
                </c:pt>
                <c:pt idx="1672">
                  <c:v>1673</c:v>
                </c:pt>
                <c:pt idx="1673">
                  <c:v>1674</c:v>
                </c:pt>
                <c:pt idx="1674">
                  <c:v>1675</c:v>
                </c:pt>
                <c:pt idx="1675">
                  <c:v>1676</c:v>
                </c:pt>
                <c:pt idx="1676">
                  <c:v>1677</c:v>
                </c:pt>
                <c:pt idx="1677">
                  <c:v>1678</c:v>
                </c:pt>
                <c:pt idx="1678">
                  <c:v>1679</c:v>
                </c:pt>
                <c:pt idx="1679">
                  <c:v>1680</c:v>
                </c:pt>
                <c:pt idx="1680">
                  <c:v>1681</c:v>
                </c:pt>
                <c:pt idx="1681">
                  <c:v>1682</c:v>
                </c:pt>
                <c:pt idx="1682">
                  <c:v>1683</c:v>
                </c:pt>
                <c:pt idx="1683">
                  <c:v>1684</c:v>
                </c:pt>
                <c:pt idx="1684">
                  <c:v>1685</c:v>
                </c:pt>
                <c:pt idx="1685">
                  <c:v>1686</c:v>
                </c:pt>
                <c:pt idx="1686">
                  <c:v>1687</c:v>
                </c:pt>
                <c:pt idx="1687">
                  <c:v>1688</c:v>
                </c:pt>
                <c:pt idx="1688">
                  <c:v>1689</c:v>
                </c:pt>
                <c:pt idx="1689">
                  <c:v>1690</c:v>
                </c:pt>
                <c:pt idx="1690">
                  <c:v>1691</c:v>
                </c:pt>
                <c:pt idx="1691">
                  <c:v>1692</c:v>
                </c:pt>
                <c:pt idx="1692">
                  <c:v>1693</c:v>
                </c:pt>
                <c:pt idx="1693">
                  <c:v>1694</c:v>
                </c:pt>
                <c:pt idx="1694">
                  <c:v>1695</c:v>
                </c:pt>
                <c:pt idx="1695">
                  <c:v>1696</c:v>
                </c:pt>
                <c:pt idx="1696">
                  <c:v>1697</c:v>
                </c:pt>
                <c:pt idx="1697">
                  <c:v>1698</c:v>
                </c:pt>
                <c:pt idx="1698">
                  <c:v>1699</c:v>
                </c:pt>
                <c:pt idx="1699">
                  <c:v>1700</c:v>
                </c:pt>
                <c:pt idx="1700">
                  <c:v>1701</c:v>
                </c:pt>
                <c:pt idx="1701">
                  <c:v>1702</c:v>
                </c:pt>
                <c:pt idx="1702">
                  <c:v>1703</c:v>
                </c:pt>
                <c:pt idx="1703">
                  <c:v>1704</c:v>
                </c:pt>
                <c:pt idx="1704">
                  <c:v>1705</c:v>
                </c:pt>
                <c:pt idx="1705">
                  <c:v>1706</c:v>
                </c:pt>
                <c:pt idx="1706">
                  <c:v>1707</c:v>
                </c:pt>
                <c:pt idx="1707">
                  <c:v>1708</c:v>
                </c:pt>
                <c:pt idx="1708">
                  <c:v>1709</c:v>
                </c:pt>
                <c:pt idx="1709">
                  <c:v>1710</c:v>
                </c:pt>
                <c:pt idx="1710">
                  <c:v>1711</c:v>
                </c:pt>
                <c:pt idx="1711">
                  <c:v>1712</c:v>
                </c:pt>
                <c:pt idx="1712">
                  <c:v>1713</c:v>
                </c:pt>
                <c:pt idx="1713">
                  <c:v>1714</c:v>
                </c:pt>
                <c:pt idx="1714">
                  <c:v>1715</c:v>
                </c:pt>
                <c:pt idx="1715">
                  <c:v>1716</c:v>
                </c:pt>
                <c:pt idx="1716">
                  <c:v>1717</c:v>
                </c:pt>
                <c:pt idx="1717">
                  <c:v>1718</c:v>
                </c:pt>
                <c:pt idx="1718">
                  <c:v>1719</c:v>
                </c:pt>
                <c:pt idx="1719">
                  <c:v>1720</c:v>
                </c:pt>
                <c:pt idx="1720">
                  <c:v>1721</c:v>
                </c:pt>
                <c:pt idx="1721">
                  <c:v>1722</c:v>
                </c:pt>
                <c:pt idx="1722">
                  <c:v>1723</c:v>
                </c:pt>
                <c:pt idx="1723">
                  <c:v>1724</c:v>
                </c:pt>
                <c:pt idx="1724">
                  <c:v>1725</c:v>
                </c:pt>
                <c:pt idx="1725">
                  <c:v>1726</c:v>
                </c:pt>
                <c:pt idx="1726">
                  <c:v>1727</c:v>
                </c:pt>
                <c:pt idx="1727">
                  <c:v>1728</c:v>
                </c:pt>
                <c:pt idx="1728">
                  <c:v>1729</c:v>
                </c:pt>
                <c:pt idx="1729">
                  <c:v>1730</c:v>
                </c:pt>
                <c:pt idx="1730">
                  <c:v>1731</c:v>
                </c:pt>
                <c:pt idx="1731">
                  <c:v>1732</c:v>
                </c:pt>
                <c:pt idx="1732">
                  <c:v>1733</c:v>
                </c:pt>
                <c:pt idx="1733">
                  <c:v>1734</c:v>
                </c:pt>
                <c:pt idx="1734">
                  <c:v>1735</c:v>
                </c:pt>
                <c:pt idx="1735">
                  <c:v>1736</c:v>
                </c:pt>
                <c:pt idx="1736">
                  <c:v>1737</c:v>
                </c:pt>
                <c:pt idx="1737">
                  <c:v>1738</c:v>
                </c:pt>
                <c:pt idx="1738">
                  <c:v>1739</c:v>
                </c:pt>
                <c:pt idx="1739">
                  <c:v>1740</c:v>
                </c:pt>
                <c:pt idx="1740">
                  <c:v>1741</c:v>
                </c:pt>
                <c:pt idx="1741">
                  <c:v>1742</c:v>
                </c:pt>
                <c:pt idx="1742">
                  <c:v>1743</c:v>
                </c:pt>
                <c:pt idx="1743">
                  <c:v>1744</c:v>
                </c:pt>
                <c:pt idx="1744">
                  <c:v>1745</c:v>
                </c:pt>
                <c:pt idx="1745">
                  <c:v>1746</c:v>
                </c:pt>
                <c:pt idx="1746">
                  <c:v>1747</c:v>
                </c:pt>
                <c:pt idx="1747">
                  <c:v>1748</c:v>
                </c:pt>
                <c:pt idx="1748">
                  <c:v>1749</c:v>
                </c:pt>
                <c:pt idx="1749">
                  <c:v>1750</c:v>
                </c:pt>
                <c:pt idx="1750">
                  <c:v>1751</c:v>
                </c:pt>
                <c:pt idx="1751">
                  <c:v>1752</c:v>
                </c:pt>
                <c:pt idx="1752">
                  <c:v>1753</c:v>
                </c:pt>
                <c:pt idx="1753">
                  <c:v>1754</c:v>
                </c:pt>
                <c:pt idx="1754">
                  <c:v>1755</c:v>
                </c:pt>
                <c:pt idx="1755">
                  <c:v>1756</c:v>
                </c:pt>
                <c:pt idx="1756">
                  <c:v>1757</c:v>
                </c:pt>
                <c:pt idx="1757">
                  <c:v>1758</c:v>
                </c:pt>
                <c:pt idx="1758">
                  <c:v>1759</c:v>
                </c:pt>
                <c:pt idx="1759">
                  <c:v>1760</c:v>
                </c:pt>
                <c:pt idx="1760">
                  <c:v>1761</c:v>
                </c:pt>
                <c:pt idx="1761">
                  <c:v>1762</c:v>
                </c:pt>
                <c:pt idx="1762">
                  <c:v>1763</c:v>
                </c:pt>
                <c:pt idx="1763">
                  <c:v>1764</c:v>
                </c:pt>
                <c:pt idx="1764">
                  <c:v>1765</c:v>
                </c:pt>
                <c:pt idx="1765">
                  <c:v>1766</c:v>
                </c:pt>
                <c:pt idx="1766">
                  <c:v>1767</c:v>
                </c:pt>
                <c:pt idx="1767">
                  <c:v>1768</c:v>
                </c:pt>
                <c:pt idx="1768">
                  <c:v>1769</c:v>
                </c:pt>
                <c:pt idx="1769">
                  <c:v>1770</c:v>
                </c:pt>
                <c:pt idx="1770">
                  <c:v>1771</c:v>
                </c:pt>
                <c:pt idx="1771">
                  <c:v>1772</c:v>
                </c:pt>
                <c:pt idx="1772">
                  <c:v>1773</c:v>
                </c:pt>
                <c:pt idx="1773">
                  <c:v>1774</c:v>
                </c:pt>
                <c:pt idx="1774">
                  <c:v>1775</c:v>
                </c:pt>
                <c:pt idx="1775">
                  <c:v>1776</c:v>
                </c:pt>
                <c:pt idx="1776">
                  <c:v>1777</c:v>
                </c:pt>
                <c:pt idx="1777">
                  <c:v>1778</c:v>
                </c:pt>
                <c:pt idx="1778">
                  <c:v>1779</c:v>
                </c:pt>
                <c:pt idx="1779">
                  <c:v>1780</c:v>
                </c:pt>
                <c:pt idx="1780">
                  <c:v>1781</c:v>
                </c:pt>
                <c:pt idx="1781">
                  <c:v>1782</c:v>
                </c:pt>
                <c:pt idx="1782">
                  <c:v>1783</c:v>
                </c:pt>
                <c:pt idx="1783">
                  <c:v>1784</c:v>
                </c:pt>
                <c:pt idx="1784">
                  <c:v>1785</c:v>
                </c:pt>
                <c:pt idx="1785">
                  <c:v>1786</c:v>
                </c:pt>
                <c:pt idx="1786">
                  <c:v>1787</c:v>
                </c:pt>
                <c:pt idx="1787">
                  <c:v>1788</c:v>
                </c:pt>
                <c:pt idx="1788">
                  <c:v>1789</c:v>
                </c:pt>
                <c:pt idx="1789">
                  <c:v>1790</c:v>
                </c:pt>
                <c:pt idx="1790">
                  <c:v>1791</c:v>
                </c:pt>
                <c:pt idx="1791">
                  <c:v>1792</c:v>
                </c:pt>
                <c:pt idx="1792">
                  <c:v>1793</c:v>
                </c:pt>
                <c:pt idx="1793">
                  <c:v>1794</c:v>
                </c:pt>
                <c:pt idx="1794">
                  <c:v>1795</c:v>
                </c:pt>
                <c:pt idx="1795">
                  <c:v>1796</c:v>
                </c:pt>
                <c:pt idx="1796">
                  <c:v>1797</c:v>
                </c:pt>
                <c:pt idx="1797">
                  <c:v>1798</c:v>
                </c:pt>
                <c:pt idx="1798">
                  <c:v>1799</c:v>
                </c:pt>
                <c:pt idx="1799">
                  <c:v>1800</c:v>
                </c:pt>
                <c:pt idx="1800">
                  <c:v>1801</c:v>
                </c:pt>
                <c:pt idx="1801">
                  <c:v>1802</c:v>
                </c:pt>
                <c:pt idx="1802">
                  <c:v>1803</c:v>
                </c:pt>
                <c:pt idx="1803">
                  <c:v>1804</c:v>
                </c:pt>
                <c:pt idx="1804">
                  <c:v>1805</c:v>
                </c:pt>
                <c:pt idx="1805">
                  <c:v>1806</c:v>
                </c:pt>
                <c:pt idx="1806">
                  <c:v>1807</c:v>
                </c:pt>
                <c:pt idx="1807">
                  <c:v>1808</c:v>
                </c:pt>
                <c:pt idx="1808">
                  <c:v>1809</c:v>
                </c:pt>
                <c:pt idx="1809">
                  <c:v>1810</c:v>
                </c:pt>
                <c:pt idx="1810">
                  <c:v>1811</c:v>
                </c:pt>
                <c:pt idx="1811">
                  <c:v>1812</c:v>
                </c:pt>
                <c:pt idx="1812">
                  <c:v>1813</c:v>
                </c:pt>
                <c:pt idx="1813">
                  <c:v>1814</c:v>
                </c:pt>
                <c:pt idx="1814">
                  <c:v>1815</c:v>
                </c:pt>
                <c:pt idx="1815">
                  <c:v>1816</c:v>
                </c:pt>
                <c:pt idx="1816">
                  <c:v>1817</c:v>
                </c:pt>
                <c:pt idx="1817">
                  <c:v>1818</c:v>
                </c:pt>
                <c:pt idx="1818">
                  <c:v>1819</c:v>
                </c:pt>
                <c:pt idx="1819">
                  <c:v>1820</c:v>
                </c:pt>
                <c:pt idx="1820">
                  <c:v>1821</c:v>
                </c:pt>
                <c:pt idx="1821">
                  <c:v>1822</c:v>
                </c:pt>
                <c:pt idx="1822">
                  <c:v>1823</c:v>
                </c:pt>
                <c:pt idx="1823">
                  <c:v>1824</c:v>
                </c:pt>
                <c:pt idx="1824">
                  <c:v>1825</c:v>
                </c:pt>
                <c:pt idx="1825">
                  <c:v>1826</c:v>
                </c:pt>
                <c:pt idx="1826">
                  <c:v>1827</c:v>
                </c:pt>
                <c:pt idx="1827">
                  <c:v>1828</c:v>
                </c:pt>
                <c:pt idx="1828">
                  <c:v>1829</c:v>
                </c:pt>
                <c:pt idx="1829">
                  <c:v>1830</c:v>
                </c:pt>
                <c:pt idx="1830">
                  <c:v>1831</c:v>
                </c:pt>
                <c:pt idx="1831">
                  <c:v>1832</c:v>
                </c:pt>
                <c:pt idx="1832">
                  <c:v>1833</c:v>
                </c:pt>
                <c:pt idx="1833">
                  <c:v>1834</c:v>
                </c:pt>
                <c:pt idx="1834">
                  <c:v>1835</c:v>
                </c:pt>
                <c:pt idx="1835">
                  <c:v>1836</c:v>
                </c:pt>
                <c:pt idx="1836">
                  <c:v>1837</c:v>
                </c:pt>
                <c:pt idx="1837">
                  <c:v>1838</c:v>
                </c:pt>
                <c:pt idx="1838">
                  <c:v>1839</c:v>
                </c:pt>
                <c:pt idx="1839">
                  <c:v>1840</c:v>
                </c:pt>
                <c:pt idx="1840">
                  <c:v>1841</c:v>
                </c:pt>
                <c:pt idx="1841">
                  <c:v>1842</c:v>
                </c:pt>
                <c:pt idx="1842">
                  <c:v>1843</c:v>
                </c:pt>
                <c:pt idx="1843">
                  <c:v>1844</c:v>
                </c:pt>
                <c:pt idx="1844">
                  <c:v>1845</c:v>
                </c:pt>
                <c:pt idx="1845">
                  <c:v>1846</c:v>
                </c:pt>
                <c:pt idx="1846">
                  <c:v>1847</c:v>
                </c:pt>
                <c:pt idx="1847">
                  <c:v>1848</c:v>
                </c:pt>
                <c:pt idx="1848">
                  <c:v>1849</c:v>
                </c:pt>
                <c:pt idx="1849">
                  <c:v>1850</c:v>
                </c:pt>
                <c:pt idx="1850">
                  <c:v>1851</c:v>
                </c:pt>
                <c:pt idx="1851">
                  <c:v>1852</c:v>
                </c:pt>
                <c:pt idx="1852">
                  <c:v>1853</c:v>
                </c:pt>
                <c:pt idx="1853">
                  <c:v>1854</c:v>
                </c:pt>
                <c:pt idx="1854">
                  <c:v>1855</c:v>
                </c:pt>
                <c:pt idx="1855">
                  <c:v>1856</c:v>
                </c:pt>
                <c:pt idx="1856">
                  <c:v>1857</c:v>
                </c:pt>
                <c:pt idx="1857">
                  <c:v>1858</c:v>
                </c:pt>
                <c:pt idx="1858">
                  <c:v>1859</c:v>
                </c:pt>
                <c:pt idx="1859">
                  <c:v>1860</c:v>
                </c:pt>
                <c:pt idx="1860">
                  <c:v>1861</c:v>
                </c:pt>
                <c:pt idx="1861">
                  <c:v>1862</c:v>
                </c:pt>
                <c:pt idx="1862">
                  <c:v>1863</c:v>
                </c:pt>
                <c:pt idx="1863">
                  <c:v>1864</c:v>
                </c:pt>
                <c:pt idx="1864">
                  <c:v>1865</c:v>
                </c:pt>
                <c:pt idx="1865">
                  <c:v>1866</c:v>
                </c:pt>
                <c:pt idx="1866">
                  <c:v>1867</c:v>
                </c:pt>
                <c:pt idx="1867">
                  <c:v>1868</c:v>
                </c:pt>
                <c:pt idx="1868">
                  <c:v>1869</c:v>
                </c:pt>
                <c:pt idx="1869">
                  <c:v>1870</c:v>
                </c:pt>
                <c:pt idx="1870">
                  <c:v>1871</c:v>
                </c:pt>
                <c:pt idx="1871">
                  <c:v>1872</c:v>
                </c:pt>
                <c:pt idx="1872">
                  <c:v>1873</c:v>
                </c:pt>
                <c:pt idx="1873">
                  <c:v>1874</c:v>
                </c:pt>
                <c:pt idx="1874">
                  <c:v>1875</c:v>
                </c:pt>
                <c:pt idx="1875">
                  <c:v>1876</c:v>
                </c:pt>
                <c:pt idx="1876">
                  <c:v>1877</c:v>
                </c:pt>
                <c:pt idx="1877">
                  <c:v>1878</c:v>
                </c:pt>
                <c:pt idx="1878">
                  <c:v>1879</c:v>
                </c:pt>
                <c:pt idx="1879">
                  <c:v>1880</c:v>
                </c:pt>
                <c:pt idx="1880">
                  <c:v>1881</c:v>
                </c:pt>
                <c:pt idx="1881">
                  <c:v>1882</c:v>
                </c:pt>
                <c:pt idx="1882">
                  <c:v>1883</c:v>
                </c:pt>
                <c:pt idx="1883">
                  <c:v>1884</c:v>
                </c:pt>
                <c:pt idx="1884">
                  <c:v>1885</c:v>
                </c:pt>
                <c:pt idx="1885">
                  <c:v>1886</c:v>
                </c:pt>
                <c:pt idx="1886">
                  <c:v>1887</c:v>
                </c:pt>
                <c:pt idx="1887">
                  <c:v>1888</c:v>
                </c:pt>
                <c:pt idx="1888">
                  <c:v>1889</c:v>
                </c:pt>
                <c:pt idx="1889">
                  <c:v>1890</c:v>
                </c:pt>
                <c:pt idx="1890">
                  <c:v>1891</c:v>
                </c:pt>
                <c:pt idx="1891">
                  <c:v>1892</c:v>
                </c:pt>
                <c:pt idx="1892">
                  <c:v>1893</c:v>
                </c:pt>
                <c:pt idx="1893">
                  <c:v>1894</c:v>
                </c:pt>
                <c:pt idx="1894">
                  <c:v>1895</c:v>
                </c:pt>
                <c:pt idx="1895">
                  <c:v>1896</c:v>
                </c:pt>
                <c:pt idx="1896">
                  <c:v>1897</c:v>
                </c:pt>
                <c:pt idx="1897">
                  <c:v>1898</c:v>
                </c:pt>
                <c:pt idx="1898">
                  <c:v>1899</c:v>
                </c:pt>
                <c:pt idx="1899">
                  <c:v>1900</c:v>
                </c:pt>
                <c:pt idx="1900">
                  <c:v>1901</c:v>
                </c:pt>
                <c:pt idx="1901">
                  <c:v>1902</c:v>
                </c:pt>
                <c:pt idx="1902">
                  <c:v>1903</c:v>
                </c:pt>
                <c:pt idx="1903">
                  <c:v>1904</c:v>
                </c:pt>
                <c:pt idx="1904">
                  <c:v>1905</c:v>
                </c:pt>
                <c:pt idx="1905">
                  <c:v>1906</c:v>
                </c:pt>
                <c:pt idx="1906">
                  <c:v>1907</c:v>
                </c:pt>
                <c:pt idx="1907">
                  <c:v>1908</c:v>
                </c:pt>
                <c:pt idx="1908">
                  <c:v>1909</c:v>
                </c:pt>
                <c:pt idx="1909">
                  <c:v>1910</c:v>
                </c:pt>
                <c:pt idx="1910">
                  <c:v>1911</c:v>
                </c:pt>
                <c:pt idx="1911">
                  <c:v>1912</c:v>
                </c:pt>
                <c:pt idx="1912">
                  <c:v>1913</c:v>
                </c:pt>
                <c:pt idx="1913">
                  <c:v>1914</c:v>
                </c:pt>
                <c:pt idx="1914">
                  <c:v>1915</c:v>
                </c:pt>
                <c:pt idx="1915">
                  <c:v>1916</c:v>
                </c:pt>
                <c:pt idx="1916">
                  <c:v>1917</c:v>
                </c:pt>
                <c:pt idx="1917">
                  <c:v>1918</c:v>
                </c:pt>
                <c:pt idx="1918">
                  <c:v>1919</c:v>
                </c:pt>
                <c:pt idx="1919">
                  <c:v>1920</c:v>
                </c:pt>
                <c:pt idx="1920">
                  <c:v>1921</c:v>
                </c:pt>
                <c:pt idx="1921">
                  <c:v>1922</c:v>
                </c:pt>
                <c:pt idx="1922">
                  <c:v>1923</c:v>
                </c:pt>
                <c:pt idx="1923">
                  <c:v>1924</c:v>
                </c:pt>
                <c:pt idx="1924">
                  <c:v>1925</c:v>
                </c:pt>
                <c:pt idx="1925">
                  <c:v>1926</c:v>
                </c:pt>
                <c:pt idx="1926">
                  <c:v>1927</c:v>
                </c:pt>
                <c:pt idx="1927">
                  <c:v>1928</c:v>
                </c:pt>
                <c:pt idx="1928">
                  <c:v>1929</c:v>
                </c:pt>
                <c:pt idx="1929">
                  <c:v>1930</c:v>
                </c:pt>
                <c:pt idx="1930">
                  <c:v>1931</c:v>
                </c:pt>
                <c:pt idx="1931">
                  <c:v>1932</c:v>
                </c:pt>
                <c:pt idx="1932">
                  <c:v>1933</c:v>
                </c:pt>
                <c:pt idx="1933">
                  <c:v>1934</c:v>
                </c:pt>
                <c:pt idx="1934">
                  <c:v>1935</c:v>
                </c:pt>
                <c:pt idx="1935">
                  <c:v>1936</c:v>
                </c:pt>
                <c:pt idx="1936">
                  <c:v>1937</c:v>
                </c:pt>
                <c:pt idx="1937">
                  <c:v>1938</c:v>
                </c:pt>
                <c:pt idx="1938">
                  <c:v>1939</c:v>
                </c:pt>
                <c:pt idx="1939">
                  <c:v>1940</c:v>
                </c:pt>
                <c:pt idx="1940">
                  <c:v>1941</c:v>
                </c:pt>
                <c:pt idx="1941">
                  <c:v>1942</c:v>
                </c:pt>
                <c:pt idx="1942">
                  <c:v>1943</c:v>
                </c:pt>
                <c:pt idx="1943">
                  <c:v>1944</c:v>
                </c:pt>
                <c:pt idx="1944">
                  <c:v>1945</c:v>
                </c:pt>
                <c:pt idx="1945">
                  <c:v>1946</c:v>
                </c:pt>
                <c:pt idx="1946">
                  <c:v>1947</c:v>
                </c:pt>
                <c:pt idx="1947">
                  <c:v>1948</c:v>
                </c:pt>
                <c:pt idx="1948">
                  <c:v>1949</c:v>
                </c:pt>
                <c:pt idx="1949">
                  <c:v>1950</c:v>
                </c:pt>
                <c:pt idx="1950">
                  <c:v>1951</c:v>
                </c:pt>
                <c:pt idx="1951">
                  <c:v>1952</c:v>
                </c:pt>
                <c:pt idx="1952">
                  <c:v>1953</c:v>
                </c:pt>
                <c:pt idx="1953">
                  <c:v>1954</c:v>
                </c:pt>
                <c:pt idx="1954">
                  <c:v>1955</c:v>
                </c:pt>
                <c:pt idx="1955">
                  <c:v>1956</c:v>
                </c:pt>
                <c:pt idx="1956">
                  <c:v>1957</c:v>
                </c:pt>
                <c:pt idx="1957">
                  <c:v>1958</c:v>
                </c:pt>
                <c:pt idx="1958">
                  <c:v>1959</c:v>
                </c:pt>
                <c:pt idx="1959">
                  <c:v>1960</c:v>
                </c:pt>
                <c:pt idx="1960">
                  <c:v>1961</c:v>
                </c:pt>
                <c:pt idx="1961">
                  <c:v>1962</c:v>
                </c:pt>
                <c:pt idx="1962">
                  <c:v>1963</c:v>
                </c:pt>
                <c:pt idx="1963">
                  <c:v>1964</c:v>
                </c:pt>
                <c:pt idx="1964">
                  <c:v>1965</c:v>
                </c:pt>
                <c:pt idx="1965">
                  <c:v>1966</c:v>
                </c:pt>
                <c:pt idx="1966">
                  <c:v>1967</c:v>
                </c:pt>
                <c:pt idx="1967">
                  <c:v>1968</c:v>
                </c:pt>
                <c:pt idx="1968">
                  <c:v>1969</c:v>
                </c:pt>
                <c:pt idx="1969">
                  <c:v>1970</c:v>
                </c:pt>
                <c:pt idx="1970">
                  <c:v>1971</c:v>
                </c:pt>
                <c:pt idx="1971">
                  <c:v>1972</c:v>
                </c:pt>
                <c:pt idx="1972">
                  <c:v>1973</c:v>
                </c:pt>
                <c:pt idx="1973">
                  <c:v>1974</c:v>
                </c:pt>
                <c:pt idx="1974">
                  <c:v>1975</c:v>
                </c:pt>
                <c:pt idx="1975">
                  <c:v>1976</c:v>
                </c:pt>
                <c:pt idx="1976">
                  <c:v>1977</c:v>
                </c:pt>
                <c:pt idx="1977">
                  <c:v>1978</c:v>
                </c:pt>
                <c:pt idx="1978">
                  <c:v>1979</c:v>
                </c:pt>
                <c:pt idx="1979">
                  <c:v>1980</c:v>
                </c:pt>
                <c:pt idx="1980">
                  <c:v>1981</c:v>
                </c:pt>
                <c:pt idx="1981">
                  <c:v>1982</c:v>
                </c:pt>
                <c:pt idx="1982">
                  <c:v>1983</c:v>
                </c:pt>
                <c:pt idx="1983">
                  <c:v>1984</c:v>
                </c:pt>
                <c:pt idx="1984">
                  <c:v>1985</c:v>
                </c:pt>
                <c:pt idx="1985">
                  <c:v>1986</c:v>
                </c:pt>
                <c:pt idx="1986">
                  <c:v>1987</c:v>
                </c:pt>
                <c:pt idx="1987">
                  <c:v>1988</c:v>
                </c:pt>
                <c:pt idx="1988">
                  <c:v>1989</c:v>
                </c:pt>
                <c:pt idx="1989">
                  <c:v>1990</c:v>
                </c:pt>
                <c:pt idx="1990">
                  <c:v>1991</c:v>
                </c:pt>
                <c:pt idx="1991">
                  <c:v>1992</c:v>
                </c:pt>
                <c:pt idx="1992">
                  <c:v>1993</c:v>
                </c:pt>
                <c:pt idx="1993">
                  <c:v>1994</c:v>
                </c:pt>
                <c:pt idx="1994">
                  <c:v>1995</c:v>
                </c:pt>
                <c:pt idx="1995">
                  <c:v>1996</c:v>
                </c:pt>
                <c:pt idx="1996">
                  <c:v>1997</c:v>
                </c:pt>
                <c:pt idx="1997">
                  <c:v>1998</c:v>
                </c:pt>
                <c:pt idx="1998">
                  <c:v>1999</c:v>
                </c:pt>
                <c:pt idx="1999">
                  <c:v>2000</c:v>
                </c:pt>
                <c:pt idx="2000">
                  <c:v>2001</c:v>
                </c:pt>
                <c:pt idx="2001">
                  <c:v>2002</c:v>
                </c:pt>
                <c:pt idx="2002">
                  <c:v>2003</c:v>
                </c:pt>
                <c:pt idx="2003">
                  <c:v>2004</c:v>
                </c:pt>
                <c:pt idx="2004">
                  <c:v>2005</c:v>
                </c:pt>
                <c:pt idx="2005">
                  <c:v>2006</c:v>
                </c:pt>
                <c:pt idx="2006">
                  <c:v>2007</c:v>
                </c:pt>
                <c:pt idx="2007">
                  <c:v>2008</c:v>
                </c:pt>
                <c:pt idx="2008">
                  <c:v>2009</c:v>
                </c:pt>
                <c:pt idx="2009">
                  <c:v>2010</c:v>
                </c:pt>
                <c:pt idx="2010">
                  <c:v>2011</c:v>
                </c:pt>
                <c:pt idx="2011">
                  <c:v>2012</c:v>
                </c:pt>
                <c:pt idx="2012">
                  <c:v>2013</c:v>
                </c:pt>
                <c:pt idx="2013">
                  <c:v>2014</c:v>
                </c:pt>
                <c:pt idx="2014">
                  <c:v>2015</c:v>
                </c:pt>
                <c:pt idx="2015">
                  <c:v>2016</c:v>
                </c:pt>
                <c:pt idx="2016">
                  <c:v>2017</c:v>
                </c:pt>
                <c:pt idx="2017">
                  <c:v>2018</c:v>
                </c:pt>
                <c:pt idx="2018">
                  <c:v>2019</c:v>
                </c:pt>
                <c:pt idx="2019">
                  <c:v>2020</c:v>
                </c:pt>
                <c:pt idx="2020">
                  <c:v>2021</c:v>
                </c:pt>
                <c:pt idx="2021">
                  <c:v>2022</c:v>
                </c:pt>
                <c:pt idx="2022">
                  <c:v>2023</c:v>
                </c:pt>
                <c:pt idx="2023">
                  <c:v>2024</c:v>
                </c:pt>
                <c:pt idx="2024">
                  <c:v>2025</c:v>
                </c:pt>
                <c:pt idx="2025">
                  <c:v>2026</c:v>
                </c:pt>
                <c:pt idx="2026">
                  <c:v>2027</c:v>
                </c:pt>
                <c:pt idx="2027">
                  <c:v>2028</c:v>
                </c:pt>
                <c:pt idx="2028">
                  <c:v>2029</c:v>
                </c:pt>
                <c:pt idx="2029">
                  <c:v>2030</c:v>
                </c:pt>
                <c:pt idx="2030">
                  <c:v>2031</c:v>
                </c:pt>
                <c:pt idx="2031">
                  <c:v>2032</c:v>
                </c:pt>
                <c:pt idx="2032">
                  <c:v>2033</c:v>
                </c:pt>
                <c:pt idx="2033">
                  <c:v>2034</c:v>
                </c:pt>
                <c:pt idx="2034">
                  <c:v>2035</c:v>
                </c:pt>
                <c:pt idx="2035">
                  <c:v>2036</c:v>
                </c:pt>
                <c:pt idx="2036">
                  <c:v>2037</c:v>
                </c:pt>
                <c:pt idx="2037">
                  <c:v>2038</c:v>
                </c:pt>
                <c:pt idx="2038">
                  <c:v>2039</c:v>
                </c:pt>
                <c:pt idx="2039">
                  <c:v>2040</c:v>
                </c:pt>
                <c:pt idx="2040">
                  <c:v>2041</c:v>
                </c:pt>
                <c:pt idx="2041">
                  <c:v>2042</c:v>
                </c:pt>
                <c:pt idx="2042">
                  <c:v>2043</c:v>
                </c:pt>
                <c:pt idx="2043">
                  <c:v>2044</c:v>
                </c:pt>
                <c:pt idx="2044">
                  <c:v>2045</c:v>
                </c:pt>
                <c:pt idx="2045">
                  <c:v>2046</c:v>
                </c:pt>
                <c:pt idx="2046">
                  <c:v>2047</c:v>
                </c:pt>
                <c:pt idx="2047">
                  <c:v>2048</c:v>
                </c:pt>
                <c:pt idx="2048">
                  <c:v>2049</c:v>
                </c:pt>
                <c:pt idx="2049">
                  <c:v>2050</c:v>
                </c:pt>
                <c:pt idx="2050">
                  <c:v>2051</c:v>
                </c:pt>
                <c:pt idx="2051">
                  <c:v>2052</c:v>
                </c:pt>
                <c:pt idx="2052">
                  <c:v>2053</c:v>
                </c:pt>
                <c:pt idx="2053">
                  <c:v>2054</c:v>
                </c:pt>
                <c:pt idx="2054">
                  <c:v>2055</c:v>
                </c:pt>
                <c:pt idx="2055">
                  <c:v>2056</c:v>
                </c:pt>
                <c:pt idx="2056">
                  <c:v>2057</c:v>
                </c:pt>
                <c:pt idx="2057">
                  <c:v>2058</c:v>
                </c:pt>
                <c:pt idx="2058">
                  <c:v>2059</c:v>
                </c:pt>
                <c:pt idx="2059">
                  <c:v>2060</c:v>
                </c:pt>
                <c:pt idx="2060">
                  <c:v>2061</c:v>
                </c:pt>
                <c:pt idx="2061">
                  <c:v>2062</c:v>
                </c:pt>
                <c:pt idx="2062">
                  <c:v>2063</c:v>
                </c:pt>
                <c:pt idx="2063">
                  <c:v>2064</c:v>
                </c:pt>
                <c:pt idx="2064">
                  <c:v>2065</c:v>
                </c:pt>
                <c:pt idx="2065">
                  <c:v>2066</c:v>
                </c:pt>
                <c:pt idx="2066">
                  <c:v>2067</c:v>
                </c:pt>
                <c:pt idx="2067">
                  <c:v>2068</c:v>
                </c:pt>
                <c:pt idx="2068">
                  <c:v>2069</c:v>
                </c:pt>
                <c:pt idx="2069">
                  <c:v>2070</c:v>
                </c:pt>
                <c:pt idx="2070">
                  <c:v>2071</c:v>
                </c:pt>
                <c:pt idx="2071">
                  <c:v>2072</c:v>
                </c:pt>
                <c:pt idx="2072">
                  <c:v>2073</c:v>
                </c:pt>
                <c:pt idx="2073">
                  <c:v>2074</c:v>
                </c:pt>
                <c:pt idx="2074">
                  <c:v>2075</c:v>
                </c:pt>
                <c:pt idx="2075">
                  <c:v>2076</c:v>
                </c:pt>
                <c:pt idx="2076">
                  <c:v>2077</c:v>
                </c:pt>
                <c:pt idx="2077">
                  <c:v>2078</c:v>
                </c:pt>
                <c:pt idx="2078">
                  <c:v>2079</c:v>
                </c:pt>
                <c:pt idx="2079">
                  <c:v>2080</c:v>
                </c:pt>
                <c:pt idx="2080">
                  <c:v>2081</c:v>
                </c:pt>
                <c:pt idx="2081">
                  <c:v>2082</c:v>
                </c:pt>
                <c:pt idx="2082">
                  <c:v>2083</c:v>
                </c:pt>
                <c:pt idx="2083">
                  <c:v>2084</c:v>
                </c:pt>
                <c:pt idx="2084">
                  <c:v>2085</c:v>
                </c:pt>
                <c:pt idx="2085">
                  <c:v>2086</c:v>
                </c:pt>
                <c:pt idx="2086">
                  <c:v>2087</c:v>
                </c:pt>
                <c:pt idx="2087">
                  <c:v>2088</c:v>
                </c:pt>
                <c:pt idx="2088">
                  <c:v>2089</c:v>
                </c:pt>
                <c:pt idx="2089">
                  <c:v>2090</c:v>
                </c:pt>
                <c:pt idx="2090">
                  <c:v>2091</c:v>
                </c:pt>
                <c:pt idx="2091">
                  <c:v>2092</c:v>
                </c:pt>
                <c:pt idx="2092">
                  <c:v>2093</c:v>
                </c:pt>
                <c:pt idx="2093">
                  <c:v>2094</c:v>
                </c:pt>
                <c:pt idx="2094">
                  <c:v>2095</c:v>
                </c:pt>
                <c:pt idx="2095">
                  <c:v>2096</c:v>
                </c:pt>
                <c:pt idx="2096">
                  <c:v>2097</c:v>
                </c:pt>
                <c:pt idx="2097">
                  <c:v>2098</c:v>
                </c:pt>
                <c:pt idx="2098">
                  <c:v>2099</c:v>
                </c:pt>
                <c:pt idx="2099">
                  <c:v>2100</c:v>
                </c:pt>
                <c:pt idx="2100">
                  <c:v>2101</c:v>
                </c:pt>
                <c:pt idx="2101">
                  <c:v>2102</c:v>
                </c:pt>
                <c:pt idx="2102">
                  <c:v>2103</c:v>
                </c:pt>
                <c:pt idx="2103">
                  <c:v>2104</c:v>
                </c:pt>
                <c:pt idx="2104">
                  <c:v>2105</c:v>
                </c:pt>
                <c:pt idx="2105">
                  <c:v>2106</c:v>
                </c:pt>
                <c:pt idx="2106">
                  <c:v>2107</c:v>
                </c:pt>
                <c:pt idx="2107">
                  <c:v>2108</c:v>
                </c:pt>
                <c:pt idx="2108">
                  <c:v>2109</c:v>
                </c:pt>
                <c:pt idx="2109">
                  <c:v>2110</c:v>
                </c:pt>
                <c:pt idx="2110">
                  <c:v>2111</c:v>
                </c:pt>
                <c:pt idx="2111">
                  <c:v>2112</c:v>
                </c:pt>
                <c:pt idx="2112">
                  <c:v>2113</c:v>
                </c:pt>
                <c:pt idx="2113">
                  <c:v>2114</c:v>
                </c:pt>
                <c:pt idx="2114">
                  <c:v>2115</c:v>
                </c:pt>
                <c:pt idx="2115">
                  <c:v>2116</c:v>
                </c:pt>
                <c:pt idx="2116">
                  <c:v>2117</c:v>
                </c:pt>
                <c:pt idx="2117">
                  <c:v>2118</c:v>
                </c:pt>
                <c:pt idx="2118">
                  <c:v>2119</c:v>
                </c:pt>
                <c:pt idx="2119">
                  <c:v>2120</c:v>
                </c:pt>
                <c:pt idx="2120">
                  <c:v>2121</c:v>
                </c:pt>
                <c:pt idx="2121">
                  <c:v>2122</c:v>
                </c:pt>
                <c:pt idx="2122">
                  <c:v>2123</c:v>
                </c:pt>
                <c:pt idx="2123">
                  <c:v>2124</c:v>
                </c:pt>
                <c:pt idx="2124">
                  <c:v>2125</c:v>
                </c:pt>
                <c:pt idx="2125">
                  <c:v>2126</c:v>
                </c:pt>
                <c:pt idx="2126">
                  <c:v>2127</c:v>
                </c:pt>
                <c:pt idx="2127">
                  <c:v>2128</c:v>
                </c:pt>
                <c:pt idx="2128">
                  <c:v>2129</c:v>
                </c:pt>
                <c:pt idx="2129">
                  <c:v>2130</c:v>
                </c:pt>
                <c:pt idx="2130">
                  <c:v>2131</c:v>
                </c:pt>
                <c:pt idx="2131">
                  <c:v>2132</c:v>
                </c:pt>
                <c:pt idx="2132">
                  <c:v>2133</c:v>
                </c:pt>
                <c:pt idx="2133">
                  <c:v>2134</c:v>
                </c:pt>
                <c:pt idx="2134">
                  <c:v>2135</c:v>
                </c:pt>
                <c:pt idx="2135">
                  <c:v>2136</c:v>
                </c:pt>
                <c:pt idx="2136">
                  <c:v>2137</c:v>
                </c:pt>
                <c:pt idx="2137">
                  <c:v>2138</c:v>
                </c:pt>
                <c:pt idx="2138">
                  <c:v>2139</c:v>
                </c:pt>
                <c:pt idx="2139">
                  <c:v>2140</c:v>
                </c:pt>
                <c:pt idx="2140">
                  <c:v>2141</c:v>
                </c:pt>
                <c:pt idx="2141">
                  <c:v>2142</c:v>
                </c:pt>
                <c:pt idx="2142">
                  <c:v>2143</c:v>
                </c:pt>
                <c:pt idx="2143">
                  <c:v>2144</c:v>
                </c:pt>
                <c:pt idx="2144">
                  <c:v>2145</c:v>
                </c:pt>
                <c:pt idx="2145">
                  <c:v>2146</c:v>
                </c:pt>
                <c:pt idx="2146">
                  <c:v>2147</c:v>
                </c:pt>
                <c:pt idx="2147">
                  <c:v>2148</c:v>
                </c:pt>
                <c:pt idx="2148">
                  <c:v>2149</c:v>
                </c:pt>
                <c:pt idx="2149">
                  <c:v>2150</c:v>
                </c:pt>
                <c:pt idx="2150">
                  <c:v>2151</c:v>
                </c:pt>
                <c:pt idx="2151">
                  <c:v>2152</c:v>
                </c:pt>
                <c:pt idx="2152">
                  <c:v>2153</c:v>
                </c:pt>
                <c:pt idx="2153">
                  <c:v>2154</c:v>
                </c:pt>
                <c:pt idx="2154">
                  <c:v>2155</c:v>
                </c:pt>
                <c:pt idx="2155">
                  <c:v>2156</c:v>
                </c:pt>
                <c:pt idx="2156">
                  <c:v>2157</c:v>
                </c:pt>
                <c:pt idx="2157">
                  <c:v>2158</c:v>
                </c:pt>
                <c:pt idx="2158">
                  <c:v>2159</c:v>
                </c:pt>
                <c:pt idx="2159">
                  <c:v>2160</c:v>
                </c:pt>
                <c:pt idx="2160">
                  <c:v>2161</c:v>
                </c:pt>
                <c:pt idx="2161">
                  <c:v>2162</c:v>
                </c:pt>
                <c:pt idx="2162">
                  <c:v>2163</c:v>
                </c:pt>
                <c:pt idx="2163">
                  <c:v>2164</c:v>
                </c:pt>
                <c:pt idx="2164">
                  <c:v>2165</c:v>
                </c:pt>
                <c:pt idx="2165">
                  <c:v>2166</c:v>
                </c:pt>
                <c:pt idx="2166">
                  <c:v>2167</c:v>
                </c:pt>
                <c:pt idx="2167">
                  <c:v>2168</c:v>
                </c:pt>
                <c:pt idx="2168">
                  <c:v>2169</c:v>
                </c:pt>
                <c:pt idx="2169">
                  <c:v>2170</c:v>
                </c:pt>
                <c:pt idx="2170">
                  <c:v>2171</c:v>
                </c:pt>
                <c:pt idx="2171">
                  <c:v>2172</c:v>
                </c:pt>
                <c:pt idx="2172">
                  <c:v>2173</c:v>
                </c:pt>
                <c:pt idx="2173">
                  <c:v>2174</c:v>
                </c:pt>
                <c:pt idx="2174">
                  <c:v>2175</c:v>
                </c:pt>
                <c:pt idx="2175">
                  <c:v>2176</c:v>
                </c:pt>
                <c:pt idx="2176">
                  <c:v>2177</c:v>
                </c:pt>
                <c:pt idx="2177">
                  <c:v>2178</c:v>
                </c:pt>
                <c:pt idx="2178">
                  <c:v>2179</c:v>
                </c:pt>
                <c:pt idx="2179">
                  <c:v>2180</c:v>
                </c:pt>
                <c:pt idx="2180">
                  <c:v>2181</c:v>
                </c:pt>
                <c:pt idx="2181">
                  <c:v>2182</c:v>
                </c:pt>
                <c:pt idx="2182">
                  <c:v>2183</c:v>
                </c:pt>
                <c:pt idx="2183">
                  <c:v>2184</c:v>
                </c:pt>
                <c:pt idx="2184">
                  <c:v>2185</c:v>
                </c:pt>
                <c:pt idx="2185">
                  <c:v>2186</c:v>
                </c:pt>
                <c:pt idx="2186">
                  <c:v>2187</c:v>
                </c:pt>
                <c:pt idx="2187">
                  <c:v>2188</c:v>
                </c:pt>
                <c:pt idx="2188">
                  <c:v>2189</c:v>
                </c:pt>
                <c:pt idx="2189">
                  <c:v>2190</c:v>
                </c:pt>
                <c:pt idx="2190">
                  <c:v>2191</c:v>
                </c:pt>
                <c:pt idx="2191">
                  <c:v>2192</c:v>
                </c:pt>
                <c:pt idx="2192">
                  <c:v>2193</c:v>
                </c:pt>
                <c:pt idx="2193">
                  <c:v>2194</c:v>
                </c:pt>
                <c:pt idx="2194">
                  <c:v>2195</c:v>
                </c:pt>
                <c:pt idx="2195">
                  <c:v>2196</c:v>
                </c:pt>
                <c:pt idx="2196">
                  <c:v>2197</c:v>
                </c:pt>
                <c:pt idx="2197">
                  <c:v>2198</c:v>
                </c:pt>
                <c:pt idx="2198">
                  <c:v>2199</c:v>
                </c:pt>
                <c:pt idx="2199">
                  <c:v>2200</c:v>
                </c:pt>
                <c:pt idx="2200">
                  <c:v>2201</c:v>
                </c:pt>
                <c:pt idx="2201">
                  <c:v>2202</c:v>
                </c:pt>
                <c:pt idx="2202">
                  <c:v>2203</c:v>
                </c:pt>
                <c:pt idx="2203">
                  <c:v>2204</c:v>
                </c:pt>
                <c:pt idx="2204">
                  <c:v>2205</c:v>
                </c:pt>
                <c:pt idx="2205">
                  <c:v>2206</c:v>
                </c:pt>
                <c:pt idx="2206">
                  <c:v>2207</c:v>
                </c:pt>
                <c:pt idx="2207">
                  <c:v>2208</c:v>
                </c:pt>
                <c:pt idx="2208">
                  <c:v>2209</c:v>
                </c:pt>
                <c:pt idx="2209">
                  <c:v>2210</c:v>
                </c:pt>
                <c:pt idx="2210">
                  <c:v>2211</c:v>
                </c:pt>
                <c:pt idx="2211">
                  <c:v>2212</c:v>
                </c:pt>
                <c:pt idx="2212">
                  <c:v>2213</c:v>
                </c:pt>
                <c:pt idx="2213">
                  <c:v>2214</c:v>
                </c:pt>
                <c:pt idx="2214">
                  <c:v>2215</c:v>
                </c:pt>
                <c:pt idx="2215">
                  <c:v>2216</c:v>
                </c:pt>
                <c:pt idx="2216">
                  <c:v>2217</c:v>
                </c:pt>
                <c:pt idx="2217">
                  <c:v>2218</c:v>
                </c:pt>
                <c:pt idx="2218">
                  <c:v>2219</c:v>
                </c:pt>
                <c:pt idx="2219">
                  <c:v>2220</c:v>
                </c:pt>
                <c:pt idx="2220">
                  <c:v>2221</c:v>
                </c:pt>
                <c:pt idx="2221">
                  <c:v>2222</c:v>
                </c:pt>
                <c:pt idx="2222">
                  <c:v>2223</c:v>
                </c:pt>
                <c:pt idx="2223">
                  <c:v>2224</c:v>
                </c:pt>
                <c:pt idx="2224">
                  <c:v>2225</c:v>
                </c:pt>
                <c:pt idx="2225">
                  <c:v>2226</c:v>
                </c:pt>
                <c:pt idx="2226">
                  <c:v>2227</c:v>
                </c:pt>
                <c:pt idx="2227">
                  <c:v>2228</c:v>
                </c:pt>
                <c:pt idx="2228">
                  <c:v>2229</c:v>
                </c:pt>
                <c:pt idx="2229">
                  <c:v>2230</c:v>
                </c:pt>
                <c:pt idx="2230">
                  <c:v>2231</c:v>
                </c:pt>
                <c:pt idx="2231">
                  <c:v>2232</c:v>
                </c:pt>
                <c:pt idx="2232">
                  <c:v>2233</c:v>
                </c:pt>
                <c:pt idx="2233">
                  <c:v>2234</c:v>
                </c:pt>
                <c:pt idx="2234">
                  <c:v>2235</c:v>
                </c:pt>
                <c:pt idx="2235">
                  <c:v>2236</c:v>
                </c:pt>
                <c:pt idx="2236">
                  <c:v>2237</c:v>
                </c:pt>
                <c:pt idx="2237">
                  <c:v>2238</c:v>
                </c:pt>
                <c:pt idx="2238">
                  <c:v>2239</c:v>
                </c:pt>
                <c:pt idx="2239">
                  <c:v>2240</c:v>
                </c:pt>
                <c:pt idx="2240">
                  <c:v>2241</c:v>
                </c:pt>
                <c:pt idx="2241">
                  <c:v>2242</c:v>
                </c:pt>
                <c:pt idx="2242">
                  <c:v>2243</c:v>
                </c:pt>
                <c:pt idx="2243">
                  <c:v>2244</c:v>
                </c:pt>
                <c:pt idx="2244">
                  <c:v>2245</c:v>
                </c:pt>
                <c:pt idx="2245">
                  <c:v>2246</c:v>
                </c:pt>
                <c:pt idx="2246">
                  <c:v>2247</c:v>
                </c:pt>
                <c:pt idx="2247">
                  <c:v>2248</c:v>
                </c:pt>
                <c:pt idx="2248">
                  <c:v>2249</c:v>
                </c:pt>
                <c:pt idx="2249">
                  <c:v>2250</c:v>
                </c:pt>
                <c:pt idx="2250">
                  <c:v>2251</c:v>
                </c:pt>
                <c:pt idx="2251">
                  <c:v>2252</c:v>
                </c:pt>
                <c:pt idx="2252">
                  <c:v>2253</c:v>
                </c:pt>
                <c:pt idx="2253">
                  <c:v>2254</c:v>
                </c:pt>
                <c:pt idx="2254">
                  <c:v>2255</c:v>
                </c:pt>
                <c:pt idx="2255">
                  <c:v>2256</c:v>
                </c:pt>
                <c:pt idx="2256">
                  <c:v>2257</c:v>
                </c:pt>
                <c:pt idx="2257">
                  <c:v>2258</c:v>
                </c:pt>
                <c:pt idx="2258">
                  <c:v>2259</c:v>
                </c:pt>
                <c:pt idx="2259">
                  <c:v>2260</c:v>
                </c:pt>
                <c:pt idx="2260">
                  <c:v>2261</c:v>
                </c:pt>
                <c:pt idx="2261">
                  <c:v>2262</c:v>
                </c:pt>
                <c:pt idx="2262">
                  <c:v>2263</c:v>
                </c:pt>
                <c:pt idx="2263">
                  <c:v>2264</c:v>
                </c:pt>
                <c:pt idx="2264">
                  <c:v>2265</c:v>
                </c:pt>
                <c:pt idx="2265">
                  <c:v>2266</c:v>
                </c:pt>
                <c:pt idx="2266">
                  <c:v>2267</c:v>
                </c:pt>
                <c:pt idx="2267">
                  <c:v>2268</c:v>
                </c:pt>
                <c:pt idx="2268">
                  <c:v>2269</c:v>
                </c:pt>
                <c:pt idx="2269">
                  <c:v>2270</c:v>
                </c:pt>
                <c:pt idx="2270">
                  <c:v>2271</c:v>
                </c:pt>
                <c:pt idx="2271">
                  <c:v>2272</c:v>
                </c:pt>
                <c:pt idx="2272">
                  <c:v>2273</c:v>
                </c:pt>
                <c:pt idx="2273">
                  <c:v>2274</c:v>
                </c:pt>
                <c:pt idx="2274">
                  <c:v>2275</c:v>
                </c:pt>
                <c:pt idx="2275">
                  <c:v>2276</c:v>
                </c:pt>
                <c:pt idx="2276">
                  <c:v>2277</c:v>
                </c:pt>
                <c:pt idx="2277">
                  <c:v>2278</c:v>
                </c:pt>
                <c:pt idx="2278">
                  <c:v>2279</c:v>
                </c:pt>
                <c:pt idx="2279">
                  <c:v>2280</c:v>
                </c:pt>
                <c:pt idx="2280">
                  <c:v>2281</c:v>
                </c:pt>
                <c:pt idx="2281">
                  <c:v>2282</c:v>
                </c:pt>
                <c:pt idx="2282">
                  <c:v>2283</c:v>
                </c:pt>
                <c:pt idx="2283">
                  <c:v>2284</c:v>
                </c:pt>
                <c:pt idx="2284">
                  <c:v>2285</c:v>
                </c:pt>
                <c:pt idx="2285">
                  <c:v>2286</c:v>
                </c:pt>
                <c:pt idx="2286">
                  <c:v>2287</c:v>
                </c:pt>
                <c:pt idx="2287">
                  <c:v>2288</c:v>
                </c:pt>
                <c:pt idx="2288">
                  <c:v>2289</c:v>
                </c:pt>
                <c:pt idx="2289">
                  <c:v>2290</c:v>
                </c:pt>
                <c:pt idx="2290">
                  <c:v>2291</c:v>
                </c:pt>
                <c:pt idx="2291">
                  <c:v>2292</c:v>
                </c:pt>
                <c:pt idx="2292">
                  <c:v>2293</c:v>
                </c:pt>
                <c:pt idx="2293">
                  <c:v>2294</c:v>
                </c:pt>
                <c:pt idx="2294">
                  <c:v>2295</c:v>
                </c:pt>
                <c:pt idx="2295">
                  <c:v>2296</c:v>
                </c:pt>
                <c:pt idx="2296">
                  <c:v>2297</c:v>
                </c:pt>
                <c:pt idx="2297">
                  <c:v>2298</c:v>
                </c:pt>
                <c:pt idx="2298">
                  <c:v>2299</c:v>
                </c:pt>
                <c:pt idx="2299">
                  <c:v>2300</c:v>
                </c:pt>
                <c:pt idx="2300">
                  <c:v>2301</c:v>
                </c:pt>
                <c:pt idx="2301">
                  <c:v>2302</c:v>
                </c:pt>
                <c:pt idx="2302">
                  <c:v>2303</c:v>
                </c:pt>
                <c:pt idx="2303">
                  <c:v>2304</c:v>
                </c:pt>
                <c:pt idx="2304">
                  <c:v>2305</c:v>
                </c:pt>
                <c:pt idx="2305">
                  <c:v>2306</c:v>
                </c:pt>
                <c:pt idx="2306">
                  <c:v>2307</c:v>
                </c:pt>
                <c:pt idx="2307">
                  <c:v>2308</c:v>
                </c:pt>
                <c:pt idx="2308">
                  <c:v>2309</c:v>
                </c:pt>
                <c:pt idx="2309">
                  <c:v>2310</c:v>
                </c:pt>
                <c:pt idx="2310">
                  <c:v>2311</c:v>
                </c:pt>
                <c:pt idx="2311">
                  <c:v>2312</c:v>
                </c:pt>
                <c:pt idx="2312">
                  <c:v>2313</c:v>
                </c:pt>
                <c:pt idx="2313">
                  <c:v>2314</c:v>
                </c:pt>
                <c:pt idx="2314">
                  <c:v>2315</c:v>
                </c:pt>
                <c:pt idx="2315">
                  <c:v>2316</c:v>
                </c:pt>
                <c:pt idx="2316">
                  <c:v>2317</c:v>
                </c:pt>
                <c:pt idx="2317">
                  <c:v>2318</c:v>
                </c:pt>
                <c:pt idx="2318">
                  <c:v>2319</c:v>
                </c:pt>
                <c:pt idx="2319">
                  <c:v>2320</c:v>
                </c:pt>
                <c:pt idx="2320">
                  <c:v>2321</c:v>
                </c:pt>
                <c:pt idx="2321">
                  <c:v>2322</c:v>
                </c:pt>
                <c:pt idx="2322">
                  <c:v>2323</c:v>
                </c:pt>
                <c:pt idx="2323">
                  <c:v>2324</c:v>
                </c:pt>
                <c:pt idx="2324">
                  <c:v>2325</c:v>
                </c:pt>
                <c:pt idx="2325">
                  <c:v>2326</c:v>
                </c:pt>
                <c:pt idx="2326">
                  <c:v>2327</c:v>
                </c:pt>
                <c:pt idx="2327">
                  <c:v>2328</c:v>
                </c:pt>
                <c:pt idx="2328">
                  <c:v>2329</c:v>
                </c:pt>
                <c:pt idx="2329">
                  <c:v>2330</c:v>
                </c:pt>
                <c:pt idx="2330">
                  <c:v>2331</c:v>
                </c:pt>
                <c:pt idx="2331">
                  <c:v>2332</c:v>
                </c:pt>
                <c:pt idx="2332">
                  <c:v>2333</c:v>
                </c:pt>
                <c:pt idx="2333">
                  <c:v>2334</c:v>
                </c:pt>
                <c:pt idx="2334">
                  <c:v>2335</c:v>
                </c:pt>
                <c:pt idx="2335">
                  <c:v>2336</c:v>
                </c:pt>
                <c:pt idx="2336">
                  <c:v>2337</c:v>
                </c:pt>
                <c:pt idx="2337">
                  <c:v>2338</c:v>
                </c:pt>
                <c:pt idx="2338">
                  <c:v>2339</c:v>
                </c:pt>
                <c:pt idx="2339">
                  <c:v>2340</c:v>
                </c:pt>
                <c:pt idx="2340">
                  <c:v>2341</c:v>
                </c:pt>
                <c:pt idx="2341">
                  <c:v>2342</c:v>
                </c:pt>
                <c:pt idx="2342">
                  <c:v>2343</c:v>
                </c:pt>
                <c:pt idx="2343">
                  <c:v>2344</c:v>
                </c:pt>
                <c:pt idx="2344">
                  <c:v>2345</c:v>
                </c:pt>
                <c:pt idx="2345">
                  <c:v>2346</c:v>
                </c:pt>
                <c:pt idx="2346">
                  <c:v>2347</c:v>
                </c:pt>
                <c:pt idx="2347">
                  <c:v>2348</c:v>
                </c:pt>
                <c:pt idx="2348">
                  <c:v>2349</c:v>
                </c:pt>
                <c:pt idx="2349">
                  <c:v>2350</c:v>
                </c:pt>
                <c:pt idx="2350">
                  <c:v>2351</c:v>
                </c:pt>
                <c:pt idx="2351">
                  <c:v>2352</c:v>
                </c:pt>
                <c:pt idx="2352">
                  <c:v>2353</c:v>
                </c:pt>
                <c:pt idx="2353">
                  <c:v>2354</c:v>
                </c:pt>
                <c:pt idx="2354">
                  <c:v>2355</c:v>
                </c:pt>
                <c:pt idx="2355">
                  <c:v>2356</c:v>
                </c:pt>
                <c:pt idx="2356">
                  <c:v>2357</c:v>
                </c:pt>
                <c:pt idx="2357">
                  <c:v>2358</c:v>
                </c:pt>
                <c:pt idx="2358">
                  <c:v>2359</c:v>
                </c:pt>
                <c:pt idx="2359">
                  <c:v>2360</c:v>
                </c:pt>
                <c:pt idx="2360">
                  <c:v>2361</c:v>
                </c:pt>
                <c:pt idx="2361">
                  <c:v>2362</c:v>
                </c:pt>
                <c:pt idx="2362">
                  <c:v>2363</c:v>
                </c:pt>
                <c:pt idx="2363">
                  <c:v>2364</c:v>
                </c:pt>
                <c:pt idx="2364">
                  <c:v>2365</c:v>
                </c:pt>
                <c:pt idx="2365">
                  <c:v>2366</c:v>
                </c:pt>
                <c:pt idx="2366">
                  <c:v>2367</c:v>
                </c:pt>
                <c:pt idx="2367">
                  <c:v>2368</c:v>
                </c:pt>
                <c:pt idx="2368">
                  <c:v>2369</c:v>
                </c:pt>
                <c:pt idx="2369">
                  <c:v>2370</c:v>
                </c:pt>
                <c:pt idx="2370">
                  <c:v>2371</c:v>
                </c:pt>
                <c:pt idx="2371">
                  <c:v>2372</c:v>
                </c:pt>
                <c:pt idx="2372">
                  <c:v>2373</c:v>
                </c:pt>
                <c:pt idx="2373">
                  <c:v>2374</c:v>
                </c:pt>
                <c:pt idx="2374">
                  <c:v>2375</c:v>
                </c:pt>
                <c:pt idx="2375">
                  <c:v>2376</c:v>
                </c:pt>
                <c:pt idx="2376">
                  <c:v>2377</c:v>
                </c:pt>
                <c:pt idx="2377">
                  <c:v>2378</c:v>
                </c:pt>
                <c:pt idx="2378">
                  <c:v>2379</c:v>
                </c:pt>
                <c:pt idx="2379">
                  <c:v>2380</c:v>
                </c:pt>
                <c:pt idx="2380">
                  <c:v>2381</c:v>
                </c:pt>
                <c:pt idx="2381">
                  <c:v>2382</c:v>
                </c:pt>
                <c:pt idx="2382">
                  <c:v>2383</c:v>
                </c:pt>
                <c:pt idx="2383">
                  <c:v>2384</c:v>
                </c:pt>
                <c:pt idx="2384">
                  <c:v>2385</c:v>
                </c:pt>
                <c:pt idx="2385">
                  <c:v>2386</c:v>
                </c:pt>
                <c:pt idx="2386">
                  <c:v>2387</c:v>
                </c:pt>
                <c:pt idx="2387">
                  <c:v>2388</c:v>
                </c:pt>
                <c:pt idx="2388">
                  <c:v>2389</c:v>
                </c:pt>
                <c:pt idx="2389">
                  <c:v>2390</c:v>
                </c:pt>
                <c:pt idx="2390">
                  <c:v>2391</c:v>
                </c:pt>
                <c:pt idx="2391">
                  <c:v>2392</c:v>
                </c:pt>
                <c:pt idx="2392">
                  <c:v>2393</c:v>
                </c:pt>
                <c:pt idx="2393">
                  <c:v>2394</c:v>
                </c:pt>
                <c:pt idx="2394">
                  <c:v>2395</c:v>
                </c:pt>
                <c:pt idx="2395">
                  <c:v>2396</c:v>
                </c:pt>
                <c:pt idx="2396">
                  <c:v>2397</c:v>
                </c:pt>
                <c:pt idx="2397">
                  <c:v>2398</c:v>
                </c:pt>
                <c:pt idx="2398">
                  <c:v>2399</c:v>
                </c:pt>
                <c:pt idx="2399">
                  <c:v>2400</c:v>
                </c:pt>
                <c:pt idx="2400">
                  <c:v>2401</c:v>
                </c:pt>
                <c:pt idx="2401">
                  <c:v>2402</c:v>
                </c:pt>
                <c:pt idx="2402">
                  <c:v>2403</c:v>
                </c:pt>
                <c:pt idx="2403">
                  <c:v>2404</c:v>
                </c:pt>
                <c:pt idx="2404">
                  <c:v>2405</c:v>
                </c:pt>
                <c:pt idx="2405">
                  <c:v>2406</c:v>
                </c:pt>
                <c:pt idx="2406">
                  <c:v>2407</c:v>
                </c:pt>
                <c:pt idx="2407">
                  <c:v>2408</c:v>
                </c:pt>
                <c:pt idx="2408">
                  <c:v>2409</c:v>
                </c:pt>
                <c:pt idx="2409">
                  <c:v>2410</c:v>
                </c:pt>
                <c:pt idx="2410">
                  <c:v>2411</c:v>
                </c:pt>
                <c:pt idx="2411">
                  <c:v>2412</c:v>
                </c:pt>
                <c:pt idx="2412">
                  <c:v>2413</c:v>
                </c:pt>
                <c:pt idx="2413">
                  <c:v>2414</c:v>
                </c:pt>
                <c:pt idx="2414">
                  <c:v>2415</c:v>
                </c:pt>
                <c:pt idx="2415">
                  <c:v>2416</c:v>
                </c:pt>
                <c:pt idx="2416">
                  <c:v>2417</c:v>
                </c:pt>
                <c:pt idx="2417">
                  <c:v>2418</c:v>
                </c:pt>
                <c:pt idx="2418">
                  <c:v>2419</c:v>
                </c:pt>
                <c:pt idx="2419">
                  <c:v>2420</c:v>
                </c:pt>
                <c:pt idx="2420">
                  <c:v>2421</c:v>
                </c:pt>
                <c:pt idx="2421">
                  <c:v>2422</c:v>
                </c:pt>
                <c:pt idx="2422">
                  <c:v>2423</c:v>
                </c:pt>
                <c:pt idx="2423">
                  <c:v>2424</c:v>
                </c:pt>
                <c:pt idx="2424">
                  <c:v>2425</c:v>
                </c:pt>
                <c:pt idx="2425">
                  <c:v>2426</c:v>
                </c:pt>
                <c:pt idx="2426">
                  <c:v>2427</c:v>
                </c:pt>
                <c:pt idx="2427">
                  <c:v>2428</c:v>
                </c:pt>
                <c:pt idx="2428">
                  <c:v>2429</c:v>
                </c:pt>
                <c:pt idx="2429">
                  <c:v>2430</c:v>
                </c:pt>
                <c:pt idx="2430">
                  <c:v>2431</c:v>
                </c:pt>
                <c:pt idx="2431">
                  <c:v>2432</c:v>
                </c:pt>
                <c:pt idx="2432">
                  <c:v>2433</c:v>
                </c:pt>
                <c:pt idx="2433">
                  <c:v>2434</c:v>
                </c:pt>
                <c:pt idx="2434">
                  <c:v>2435</c:v>
                </c:pt>
                <c:pt idx="2435">
                  <c:v>2436</c:v>
                </c:pt>
                <c:pt idx="2436">
                  <c:v>2437</c:v>
                </c:pt>
                <c:pt idx="2437">
                  <c:v>2438</c:v>
                </c:pt>
                <c:pt idx="2438">
                  <c:v>2439</c:v>
                </c:pt>
                <c:pt idx="2439">
                  <c:v>2440</c:v>
                </c:pt>
                <c:pt idx="2440">
                  <c:v>2441</c:v>
                </c:pt>
                <c:pt idx="2441">
                  <c:v>2442</c:v>
                </c:pt>
                <c:pt idx="2442">
                  <c:v>2443</c:v>
                </c:pt>
                <c:pt idx="2443">
                  <c:v>2444</c:v>
                </c:pt>
                <c:pt idx="2444">
                  <c:v>2445</c:v>
                </c:pt>
                <c:pt idx="2445">
                  <c:v>2446</c:v>
                </c:pt>
                <c:pt idx="2446">
                  <c:v>2447</c:v>
                </c:pt>
                <c:pt idx="2447">
                  <c:v>2448</c:v>
                </c:pt>
                <c:pt idx="2448">
                  <c:v>2449</c:v>
                </c:pt>
                <c:pt idx="2449">
                  <c:v>2450</c:v>
                </c:pt>
                <c:pt idx="2450">
                  <c:v>2451</c:v>
                </c:pt>
                <c:pt idx="2451">
                  <c:v>2452</c:v>
                </c:pt>
                <c:pt idx="2452">
                  <c:v>2453</c:v>
                </c:pt>
                <c:pt idx="2453">
                  <c:v>2454</c:v>
                </c:pt>
                <c:pt idx="2454">
                  <c:v>2455</c:v>
                </c:pt>
                <c:pt idx="2455">
                  <c:v>2456</c:v>
                </c:pt>
                <c:pt idx="2456">
                  <c:v>2457</c:v>
                </c:pt>
                <c:pt idx="2457">
                  <c:v>2458</c:v>
                </c:pt>
                <c:pt idx="2458">
                  <c:v>2459</c:v>
                </c:pt>
                <c:pt idx="2459">
                  <c:v>2460</c:v>
                </c:pt>
                <c:pt idx="2460">
                  <c:v>2461</c:v>
                </c:pt>
                <c:pt idx="2461">
                  <c:v>2462</c:v>
                </c:pt>
                <c:pt idx="2462">
                  <c:v>2463</c:v>
                </c:pt>
                <c:pt idx="2463">
                  <c:v>2464</c:v>
                </c:pt>
                <c:pt idx="2464">
                  <c:v>2465</c:v>
                </c:pt>
                <c:pt idx="2465">
                  <c:v>2466</c:v>
                </c:pt>
                <c:pt idx="2466">
                  <c:v>2467</c:v>
                </c:pt>
                <c:pt idx="2467">
                  <c:v>2468</c:v>
                </c:pt>
                <c:pt idx="2468">
                  <c:v>2469</c:v>
                </c:pt>
                <c:pt idx="2469">
                  <c:v>2470</c:v>
                </c:pt>
                <c:pt idx="2470">
                  <c:v>2471</c:v>
                </c:pt>
                <c:pt idx="2471">
                  <c:v>2472</c:v>
                </c:pt>
                <c:pt idx="2472">
                  <c:v>2473</c:v>
                </c:pt>
                <c:pt idx="2473">
                  <c:v>2474</c:v>
                </c:pt>
                <c:pt idx="2474">
                  <c:v>2475</c:v>
                </c:pt>
                <c:pt idx="2475">
                  <c:v>2476</c:v>
                </c:pt>
                <c:pt idx="2476">
                  <c:v>2477</c:v>
                </c:pt>
                <c:pt idx="2477">
                  <c:v>2478</c:v>
                </c:pt>
                <c:pt idx="2478">
                  <c:v>2479</c:v>
                </c:pt>
                <c:pt idx="2479">
                  <c:v>2480</c:v>
                </c:pt>
                <c:pt idx="2480">
                  <c:v>2481</c:v>
                </c:pt>
                <c:pt idx="2481">
                  <c:v>2482</c:v>
                </c:pt>
                <c:pt idx="2482">
                  <c:v>2483</c:v>
                </c:pt>
                <c:pt idx="2483">
                  <c:v>2484</c:v>
                </c:pt>
                <c:pt idx="2484">
                  <c:v>2485</c:v>
                </c:pt>
                <c:pt idx="2485">
                  <c:v>2486</c:v>
                </c:pt>
                <c:pt idx="2486">
                  <c:v>2487</c:v>
                </c:pt>
                <c:pt idx="2487">
                  <c:v>2488</c:v>
                </c:pt>
                <c:pt idx="2488">
                  <c:v>2489</c:v>
                </c:pt>
                <c:pt idx="2489">
                  <c:v>2490</c:v>
                </c:pt>
                <c:pt idx="2490">
                  <c:v>2491</c:v>
                </c:pt>
                <c:pt idx="2491">
                  <c:v>2492</c:v>
                </c:pt>
                <c:pt idx="2492">
                  <c:v>2493</c:v>
                </c:pt>
                <c:pt idx="2493">
                  <c:v>2494</c:v>
                </c:pt>
                <c:pt idx="2494">
                  <c:v>2495</c:v>
                </c:pt>
                <c:pt idx="2495">
                  <c:v>2496</c:v>
                </c:pt>
                <c:pt idx="2496">
                  <c:v>2497</c:v>
                </c:pt>
                <c:pt idx="2497">
                  <c:v>2498</c:v>
                </c:pt>
                <c:pt idx="2498">
                  <c:v>2499</c:v>
                </c:pt>
                <c:pt idx="2499">
                  <c:v>2500</c:v>
                </c:pt>
                <c:pt idx="2500">
                  <c:v>2501</c:v>
                </c:pt>
                <c:pt idx="2501">
                  <c:v>2502</c:v>
                </c:pt>
                <c:pt idx="2502">
                  <c:v>2503</c:v>
                </c:pt>
                <c:pt idx="2503">
                  <c:v>2504</c:v>
                </c:pt>
                <c:pt idx="2504">
                  <c:v>2505</c:v>
                </c:pt>
                <c:pt idx="2505">
                  <c:v>2506</c:v>
                </c:pt>
                <c:pt idx="2506">
                  <c:v>2507</c:v>
                </c:pt>
                <c:pt idx="2507">
                  <c:v>2508</c:v>
                </c:pt>
                <c:pt idx="2508">
                  <c:v>2509</c:v>
                </c:pt>
                <c:pt idx="2509">
                  <c:v>2510</c:v>
                </c:pt>
                <c:pt idx="2510">
                  <c:v>2511</c:v>
                </c:pt>
                <c:pt idx="2511">
                  <c:v>2512</c:v>
                </c:pt>
                <c:pt idx="2512">
                  <c:v>2513</c:v>
                </c:pt>
                <c:pt idx="2513">
                  <c:v>2514</c:v>
                </c:pt>
                <c:pt idx="2514">
                  <c:v>2515</c:v>
                </c:pt>
                <c:pt idx="2515">
                  <c:v>2516</c:v>
                </c:pt>
                <c:pt idx="2516">
                  <c:v>2517</c:v>
                </c:pt>
                <c:pt idx="2517">
                  <c:v>2518</c:v>
                </c:pt>
                <c:pt idx="2518">
                  <c:v>2519</c:v>
                </c:pt>
                <c:pt idx="2519">
                  <c:v>2520</c:v>
                </c:pt>
                <c:pt idx="2520">
                  <c:v>2521</c:v>
                </c:pt>
                <c:pt idx="2521">
                  <c:v>2522</c:v>
                </c:pt>
                <c:pt idx="2522">
                  <c:v>2523</c:v>
                </c:pt>
                <c:pt idx="2523">
                  <c:v>2524</c:v>
                </c:pt>
                <c:pt idx="2524">
                  <c:v>2525</c:v>
                </c:pt>
                <c:pt idx="2525">
                  <c:v>2526</c:v>
                </c:pt>
                <c:pt idx="2526">
                  <c:v>2527</c:v>
                </c:pt>
                <c:pt idx="2527">
                  <c:v>2528</c:v>
                </c:pt>
                <c:pt idx="2528">
                  <c:v>2529</c:v>
                </c:pt>
                <c:pt idx="2529">
                  <c:v>2530</c:v>
                </c:pt>
                <c:pt idx="2530">
                  <c:v>2531</c:v>
                </c:pt>
                <c:pt idx="2531">
                  <c:v>2532</c:v>
                </c:pt>
                <c:pt idx="2532">
                  <c:v>2533</c:v>
                </c:pt>
                <c:pt idx="2533">
                  <c:v>2534</c:v>
                </c:pt>
                <c:pt idx="2534">
                  <c:v>2535</c:v>
                </c:pt>
                <c:pt idx="2535">
                  <c:v>2536</c:v>
                </c:pt>
                <c:pt idx="2536">
                  <c:v>2537</c:v>
                </c:pt>
                <c:pt idx="2537">
                  <c:v>2538</c:v>
                </c:pt>
                <c:pt idx="2538">
                  <c:v>2539</c:v>
                </c:pt>
                <c:pt idx="2539">
                  <c:v>2540</c:v>
                </c:pt>
                <c:pt idx="2540">
                  <c:v>2541</c:v>
                </c:pt>
                <c:pt idx="2541">
                  <c:v>2542</c:v>
                </c:pt>
                <c:pt idx="2542">
                  <c:v>2543</c:v>
                </c:pt>
                <c:pt idx="2543">
                  <c:v>2544</c:v>
                </c:pt>
                <c:pt idx="2544">
                  <c:v>2545</c:v>
                </c:pt>
                <c:pt idx="2545">
                  <c:v>2546</c:v>
                </c:pt>
                <c:pt idx="2546">
                  <c:v>2547</c:v>
                </c:pt>
                <c:pt idx="2547">
                  <c:v>2548</c:v>
                </c:pt>
                <c:pt idx="2548">
                  <c:v>2549</c:v>
                </c:pt>
                <c:pt idx="2549">
                  <c:v>2550</c:v>
                </c:pt>
                <c:pt idx="2550">
                  <c:v>2551</c:v>
                </c:pt>
                <c:pt idx="2551">
                  <c:v>2552</c:v>
                </c:pt>
                <c:pt idx="2552">
                  <c:v>2553</c:v>
                </c:pt>
                <c:pt idx="2553">
                  <c:v>2554</c:v>
                </c:pt>
                <c:pt idx="2554">
                  <c:v>2555</c:v>
                </c:pt>
                <c:pt idx="2555">
                  <c:v>2556</c:v>
                </c:pt>
                <c:pt idx="2556">
                  <c:v>2557</c:v>
                </c:pt>
                <c:pt idx="2557">
                  <c:v>2558</c:v>
                </c:pt>
                <c:pt idx="2558">
                  <c:v>2559</c:v>
                </c:pt>
                <c:pt idx="2559">
                  <c:v>2560</c:v>
                </c:pt>
                <c:pt idx="2560">
                  <c:v>2561</c:v>
                </c:pt>
                <c:pt idx="2561">
                  <c:v>2562</c:v>
                </c:pt>
                <c:pt idx="2562">
                  <c:v>2563</c:v>
                </c:pt>
                <c:pt idx="2563">
                  <c:v>2564</c:v>
                </c:pt>
                <c:pt idx="2564">
                  <c:v>2565</c:v>
                </c:pt>
                <c:pt idx="2565">
                  <c:v>2566</c:v>
                </c:pt>
                <c:pt idx="2566">
                  <c:v>2567</c:v>
                </c:pt>
                <c:pt idx="2567">
                  <c:v>2568</c:v>
                </c:pt>
                <c:pt idx="2568">
                  <c:v>2569</c:v>
                </c:pt>
                <c:pt idx="2569">
                  <c:v>2570</c:v>
                </c:pt>
                <c:pt idx="2570">
                  <c:v>2571</c:v>
                </c:pt>
                <c:pt idx="2571">
                  <c:v>2572</c:v>
                </c:pt>
                <c:pt idx="2572">
                  <c:v>2573</c:v>
                </c:pt>
                <c:pt idx="2573">
                  <c:v>2574</c:v>
                </c:pt>
                <c:pt idx="2574">
                  <c:v>2575</c:v>
                </c:pt>
                <c:pt idx="2575">
                  <c:v>2576</c:v>
                </c:pt>
                <c:pt idx="2576">
                  <c:v>2577</c:v>
                </c:pt>
                <c:pt idx="2577">
                  <c:v>2578</c:v>
                </c:pt>
                <c:pt idx="2578">
                  <c:v>2579</c:v>
                </c:pt>
                <c:pt idx="2579">
                  <c:v>2580</c:v>
                </c:pt>
                <c:pt idx="2580">
                  <c:v>2581</c:v>
                </c:pt>
                <c:pt idx="2581">
                  <c:v>2582</c:v>
                </c:pt>
                <c:pt idx="2582">
                  <c:v>2583</c:v>
                </c:pt>
                <c:pt idx="2583">
                  <c:v>2584</c:v>
                </c:pt>
                <c:pt idx="2584">
                  <c:v>2585</c:v>
                </c:pt>
                <c:pt idx="2585">
                  <c:v>2586</c:v>
                </c:pt>
                <c:pt idx="2586">
                  <c:v>2587</c:v>
                </c:pt>
                <c:pt idx="2587">
                  <c:v>2588</c:v>
                </c:pt>
                <c:pt idx="2588">
                  <c:v>2589</c:v>
                </c:pt>
                <c:pt idx="2589">
                  <c:v>2590</c:v>
                </c:pt>
                <c:pt idx="2590">
                  <c:v>2591</c:v>
                </c:pt>
                <c:pt idx="2591">
                  <c:v>2592</c:v>
                </c:pt>
                <c:pt idx="2592">
                  <c:v>2593</c:v>
                </c:pt>
                <c:pt idx="2593">
                  <c:v>2594</c:v>
                </c:pt>
                <c:pt idx="2594">
                  <c:v>2595</c:v>
                </c:pt>
                <c:pt idx="2595">
                  <c:v>2596</c:v>
                </c:pt>
                <c:pt idx="2596">
                  <c:v>2597</c:v>
                </c:pt>
                <c:pt idx="2597">
                  <c:v>2598</c:v>
                </c:pt>
                <c:pt idx="2598">
                  <c:v>2599</c:v>
                </c:pt>
                <c:pt idx="2599">
                  <c:v>2600</c:v>
                </c:pt>
                <c:pt idx="2600">
                  <c:v>2601</c:v>
                </c:pt>
                <c:pt idx="2601">
                  <c:v>2602</c:v>
                </c:pt>
                <c:pt idx="2602">
                  <c:v>2603</c:v>
                </c:pt>
                <c:pt idx="2603">
                  <c:v>2604</c:v>
                </c:pt>
                <c:pt idx="2604">
                  <c:v>2605</c:v>
                </c:pt>
                <c:pt idx="2605">
                  <c:v>2606</c:v>
                </c:pt>
                <c:pt idx="2606">
                  <c:v>2607</c:v>
                </c:pt>
                <c:pt idx="2607">
                  <c:v>2608</c:v>
                </c:pt>
                <c:pt idx="2608">
                  <c:v>2609</c:v>
                </c:pt>
                <c:pt idx="2609">
                  <c:v>2610</c:v>
                </c:pt>
                <c:pt idx="2610">
                  <c:v>2611</c:v>
                </c:pt>
                <c:pt idx="2611">
                  <c:v>2612</c:v>
                </c:pt>
                <c:pt idx="2612">
                  <c:v>2613</c:v>
                </c:pt>
                <c:pt idx="2613">
                  <c:v>2614</c:v>
                </c:pt>
                <c:pt idx="2614">
                  <c:v>2615</c:v>
                </c:pt>
                <c:pt idx="2615">
                  <c:v>2616</c:v>
                </c:pt>
                <c:pt idx="2616">
                  <c:v>2617</c:v>
                </c:pt>
                <c:pt idx="2617">
                  <c:v>2618</c:v>
                </c:pt>
                <c:pt idx="2618">
                  <c:v>2619</c:v>
                </c:pt>
                <c:pt idx="2619">
                  <c:v>2620</c:v>
                </c:pt>
                <c:pt idx="2620">
                  <c:v>2621</c:v>
                </c:pt>
                <c:pt idx="2621">
                  <c:v>2622</c:v>
                </c:pt>
                <c:pt idx="2622">
                  <c:v>2623</c:v>
                </c:pt>
                <c:pt idx="2623">
                  <c:v>2624</c:v>
                </c:pt>
                <c:pt idx="2624">
                  <c:v>2625</c:v>
                </c:pt>
                <c:pt idx="2625">
                  <c:v>2626</c:v>
                </c:pt>
                <c:pt idx="2626">
                  <c:v>2627</c:v>
                </c:pt>
                <c:pt idx="2627">
                  <c:v>2628</c:v>
                </c:pt>
                <c:pt idx="2628">
                  <c:v>2629</c:v>
                </c:pt>
                <c:pt idx="2629">
                  <c:v>2630</c:v>
                </c:pt>
                <c:pt idx="2630">
                  <c:v>2631</c:v>
                </c:pt>
                <c:pt idx="2631">
                  <c:v>2632</c:v>
                </c:pt>
                <c:pt idx="2632">
                  <c:v>2633</c:v>
                </c:pt>
                <c:pt idx="2633">
                  <c:v>2634</c:v>
                </c:pt>
                <c:pt idx="2634">
                  <c:v>2635</c:v>
                </c:pt>
                <c:pt idx="2635">
                  <c:v>2636</c:v>
                </c:pt>
                <c:pt idx="2636">
                  <c:v>2637</c:v>
                </c:pt>
                <c:pt idx="2637">
                  <c:v>2638</c:v>
                </c:pt>
                <c:pt idx="2638">
                  <c:v>2639</c:v>
                </c:pt>
                <c:pt idx="2639">
                  <c:v>2640</c:v>
                </c:pt>
                <c:pt idx="2640">
                  <c:v>2641</c:v>
                </c:pt>
                <c:pt idx="2641">
                  <c:v>2642</c:v>
                </c:pt>
                <c:pt idx="2642">
                  <c:v>2643</c:v>
                </c:pt>
                <c:pt idx="2643">
                  <c:v>2644</c:v>
                </c:pt>
                <c:pt idx="2644">
                  <c:v>2645</c:v>
                </c:pt>
                <c:pt idx="2645">
                  <c:v>2646</c:v>
                </c:pt>
                <c:pt idx="2646">
                  <c:v>2647</c:v>
                </c:pt>
                <c:pt idx="2647">
                  <c:v>2648</c:v>
                </c:pt>
                <c:pt idx="2648">
                  <c:v>2649</c:v>
                </c:pt>
                <c:pt idx="2649">
                  <c:v>2650</c:v>
                </c:pt>
                <c:pt idx="2650">
                  <c:v>2651</c:v>
                </c:pt>
                <c:pt idx="2651">
                  <c:v>2652</c:v>
                </c:pt>
                <c:pt idx="2652">
                  <c:v>2653</c:v>
                </c:pt>
                <c:pt idx="2653">
                  <c:v>2654</c:v>
                </c:pt>
                <c:pt idx="2654">
                  <c:v>2655</c:v>
                </c:pt>
                <c:pt idx="2655">
                  <c:v>2656</c:v>
                </c:pt>
                <c:pt idx="2656">
                  <c:v>2657</c:v>
                </c:pt>
                <c:pt idx="2657">
                  <c:v>2658</c:v>
                </c:pt>
                <c:pt idx="2658">
                  <c:v>2659</c:v>
                </c:pt>
                <c:pt idx="2659">
                  <c:v>2660</c:v>
                </c:pt>
                <c:pt idx="2660">
                  <c:v>2661</c:v>
                </c:pt>
                <c:pt idx="2661">
                  <c:v>2662</c:v>
                </c:pt>
                <c:pt idx="2662">
                  <c:v>2663</c:v>
                </c:pt>
                <c:pt idx="2663">
                  <c:v>2664</c:v>
                </c:pt>
                <c:pt idx="2664">
                  <c:v>2665</c:v>
                </c:pt>
                <c:pt idx="2665">
                  <c:v>2666</c:v>
                </c:pt>
                <c:pt idx="2666">
                  <c:v>2667</c:v>
                </c:pt>
                <c:pt idx="2667">
                  <c:v>2668</c:v>
                </c:pt>
                <c:pt idx="2668">
                  <c:v>2669</c:v>
                </c:pt>
                <c:pt idx="2669">
                  <c:v>2670</c:v>
                </c:pt>
                <c:pt idx="2670">
                  <c:v>2671</c:v>
                </c:pt>
                <c:pt idx="2671">
                  <c:v>2672</c:v>
                </c:pt>
                <c:pt idx="2672">
                  <c:v>2673</c:v>
                </c:pt>
                <c:pt idx="2673">
                  <c:v>2674</c:v>
                </c:pt>
                <c:pt idx="2674">
                  <c:v>2675</c:v>
                </c:pt>
                <c:pt idx="2675">
                  <c:v>2676</c:v>
                </c:pt>
                <c:pt idx="2676">
                  <c:v>2677</c:v>
                </c:pt>
                <c:pt idx="2677">
                  <c:v>2678</c:v>
                </c:pt>
                <c:pt idx="2678">
                  <c:v>2679</c:v>
                </c:pt>
                <c:pt idx="2679">
                  <c:v>2680</c:v>
                </c:pt>
                <c:pt idx="2680">
                  <c:v>2681</c:v>
                </c:pt>
                <c:pt idx="2681">
                  <c:v>2682</c:v>
                </c:pt>
                <c:pt idx="2682">
                  <c:v>2683</c:v>
                </c:pt>
                <c:pt idx="2683">
                  <c:v>2684</c:v>
                </c:pt>
                <c:pt idx="2684">
                  <c:v>2685</c:v>
                </c:pt>
                <c:pt idx="2685">
                  <c:v>2686</c:v>
                </c:pt>
                <c:pt idx="2686">
                  <c:v>2687</c:v>
                </c:pt>
                <c:pt idx="2687">
                  <c:v>2688</c:v>
                </c:pt>
                <c:pt idx="2688">
                  <c:v>2689</c:v>
                </c:pt>
                <c:pt idx="2689">
                  <c:v>2690</c:v>
                </c:pt>
                <c:pt idx="2690">
                  <c:v>2691</c:v>
                </c:pt>
                <c:pt idx="2691">
                  <c:v>2692</c:v>
                </c:pt>
                <c:pt idx="2692">
                  <c:v>2693</c:v>
                </c:pt>
                <c:pt idx="2693">
                  <c:v>2694</c:v>
                </c:pt>
                <c:pt idx="2694">
                  <c:v>2695</c:v>
                </c:pt>
                <c:pt idx="2695">
                  <c:v>2696</c:v>
                </c:pt>
                <c:pt idx="2696">
                  <c:v>2697</c:v>
                </c:pt>
                <c:pt idx="2697">
                  <c:v>2698</c:v>
                </c:pt>
                <c:pt idx="2698">
                  <c:v>2699</c:v>
                </c:pt>
                <c:pt idx="2699">
                  <c:v>2700</c:v>
                </c:pt>
                <c:pt idx="2700">
                  <c:v>2701</c:v>
                </c:pt>
                <c:pt idx="2701">
                  <c:v>2702</c:v>
                </c:pt>
                <c:pt idx="2702">
                  <c:v>2703</c:v>
                </c:pt>
                <c:pt idx="2703">
                  <c:v>2704</c:v>
                </c:pt>
                <c:pt idx="2704">
                  <c:v>2705</c:v>
                </c:pt>
                <c:pt idx="2705">
                  <c:v>2706</c:v>
                </c:pt>
                <c:pt idx="2706">
                  <c:v>2707</c:v>
                </c:pt>
                <c:pt idx="2707">
                  <c:v>2708</c:v>
                </c:pt>
                <c:pt idx="2708">
                  <c:v>2709</c:v>
                </c:pt>
                <c:pt idx="2709">
                  <c:v>2710</c:v>
                </c:pt>
                <c:pt idx="2710">
                  <c:v>2711</c:v>
                </c:pt>
                <c:pt idx="2711">
                  <c:v>2712</c:v>
                </c:pt>
                <c:pt idx="2712">
                  <c:v>2713</c:v>
                </c:pt>
                <c:pt idx="2713">
                  <c:v>2714</c:v>
                </c:pt>
                <c:pt idx="2714">
                  <c:v>2715</c:v>
                </c:pt>
                <c:pt idx="2715">
                  <c:v>2716</c:v>
                </c:pt>
                <c:pt idx="2716">
                  <c:v>2717</c:v>
                </c:pt>
                <c:pt idx="2717">
                  <c:v>2718</c:v>
                </c:pt>
                <c:pt idx="2718">
                  <c:v>2719</c:v>
                </c:pt>
                <c:pt idx="2719">
                  <c:v>2720</c:v>
                </c:pt>
                <c:pt idx="2720">
                  <c:v>2721</c:v>
                </c:pt>
                <c:pt idx="2721">
                  <c:v>2722</c:v>
                </c:pt>
                <c:pt idx="2722">
                  <c:v>2723</c:v>
                </c:pt>
                <c:pt idx="2723">
                  <c:v>2724</c:v>
                </c:pt>
                <c:pt idx="2724">
                  <c:v>2725</c:v>
                </c:pt>
                <c:pt idx="2725">
                  <c:v>2726</c:v>
                </c:pt>
                <c:pt idx="2726">
                  <c:v>2727</c:v>
                </c:pt>
                <c:pt idx="2727">
                  <c:v>2728</c:v>
                </c:pt>
                <c:pt idx="2728">
                  <c:v>2729</c:v>
                </c:pt>
                <c:pt idx="2729">
                  <c:v>2730</c:v>
                </c:pt>
                <c:pt idx="2730">
                  <c:v>2731</c:v>
                </c:pt>
                <c:pt idx="2731">
                  <c:v>2732</c:v>
                </c:pt>
                <c:pt idx="2732">
                  <c:v>2733</c:v>
                </c:pt>
                <c:pt idx="2733">
                  <c:v>2734</c:v>
                </c:pt>
                <c:pt idx="2734">
                  <c:v>2735</c:v>
                </c:pt>
                <c:pt idx="2735">
                  <c:v>2736</c:v>
                </c:pt>
                <c:pt idx="2736">
                  <c:v>2737</c:v>
                </c:pt>
                <c:pt idx="2737">
                  <c:v>2738</c:v>
                </c:pt>
                <c:pt idx="2738">
                  <c:v>2739</c:v>
                </c:pt>
                <c:pt idx="2739">
                  <c:v>2740</c:v>
                </c:pt>
                <c:pt idx="2740">
                  <c:v>2741</c:v>
                </c:pt>
                <c:pt idx="2741">
                  <c:v>2742</c:v>
                </c:pt>
                <c:pt idx="2742">
                  <c:v>2743</c:v>
                </c:pt>
                <c:pt idx="2743">
                  <c:v>2744</c:v>
                </c:pt>
                <c:pt idx="2744">
                  <c:v>2745</c:v>
                </c:pt>
                <c:pt idx="2745">
                  <c:v>2746</c:v>
                </c:pt>
                <c:pt idx="2746">
                  <c:v>2747</c:v>
                </c:pt>
                <c:pt idx="2747">
                  <c:v>2748</c:v>
                </c:pt>
                <c:pt idx="2748">
                  <c:v>2749</c:v>
                </c:pt>
                <c:pt idx="2749">
                  <c:v>2750</c:v>
                </c:pt>
                <c:pt idx="2750">
                  <c:v>2751</c:v>
                </c:pt>
                <c:pt idx="2751">
                  <c:v>2752</c:v>
                </c:pt>
                <c:pt idx="2752">
                  <c:v>2753</c:v>
                </c:pt>
                <c:pt idx="2753">
                  <c:v>2754</c:v>
                </c:pt>
                <c:pt idx="2754">
                  <c:v>2755</c:v>
                </c:pt>
                <c:pt idx="2755">
                  <c:v>2756</c:v>
                </c:pt>
                <c:pt idx="2756">
                  <c:v>2757</c:v>
                </c:pt>
                <c:pt idx="2757">
                  <c:v>2758</c:v>
                </c:pt>
                <c:pt idx="2758">
                  <c:v>2759</c:v>
                </c:pt>
                <c:pt idx="2759">
                  <c:v>2760</c:v>
                </c:pt>
                <c:pt idx="2760">
                  <c:v>2761</c:v>
                </c:pt>
                <c:pt idx="2761">
                  <c:v>2762</c:v>
                </c:pt>
                <c:pt idx="2762">
                  <c:v>2763</c:v>
                </c:pt>
                <c:pt idx="2763">
                  <c:v>2764</c:v>
                </c:pt>
                <c:pt idx="2764">
                  <c:v>2765</c:v>
                </c:pt>
                <c:pt idx="2765">
                  <c:v>2766</c:v>
                </c:pt>
                <c:pt idx="2766">
                  <c:v>2767</c:v>
                </c:pt>
                <c:pt idx="2767">
                  <c:v>2768</c:v>
                </c:pt>
                <c:pt idx="2768">
                  <c:v>2769</c:v>
                </c:pt>
                <c:pt idx="2769">
                  <c:v>2770</c:v>
                </c:pt>
                <c:pt idx="2770">
                  <c:v>2771</c:v>
                </c:pt>
                <c:pt idx="2771">
                  <c:v>2772</c:v>
                </c:pt>
                <c:pt idx="2772">
                  <c:v>2773</c:v>
                </c:pt>
                <c:pt idx="2773">
                  <c:v>2774</c:v>
                </c:pt>
                <c:pt idx="2774">
                  <c:v>2775</c:v>
                </c:pt>
                <c:pt idx="2775">
                  <c:v>2776</c:v>
                </c:pt>
                <c:pt idx="2776">
                  <c:v>2777</c:v>
                </c:pt>
                <c:pt idx="2777">
                  <c:v>2778</c:v>
                </c:pt>
                <c:pt idx="2778">
                  <c:v>2779</c:v>
                </c:pt>
                <c:pt idx="2779">
                  <c:v>2780</c:v>
                </c:pt>
                <c:pt idx="2780">
                  <c:v>2781</c:v>
                </c:pt>
                <c:pt idx="2781">
                  <c:v>2782</c:v>
                </c:pt>
                <c:pt idx="2782">
                  <c:v>2783</c:v>
                </c:pt>
                <c:pt idx="2783">
                  <c:v>2784</c:v>
                </c:pt>
                <c:pt idx="2784">
                  <c:v>2785</c:v>
                </c:pt>
                <c:pt idx="2785">
                  <c:v>2786</c:v>
                </c:pt>
                <c:pt idx="2786">
                  <c:v>2787</c:v>
                </c:pt>
                <c:pt idx="2787">
                  <c:v>2788</c:v>
                </c:pt>
                <c:pt idx="2788">
                  <c:v>2789</c:v>
                </c:pt>
                <c:pt idx="2789">
                  <c:v>2790</c:v>
                </c:pt>
                <c:pt idx="2790">
                  <c:v>2791</c:v>
                </c:pt>
                <c:pt idx="2791">
                  <c:v>2792</c:v>
                </c:pt>
                <c:pt idx="2792">
                  <c:v>2793</c:v>
                </c:pt>
                <c:pt idx="2793">
                  <c:v>2794</c:v>
                </c:pt>
                <c:pt idx="2794">
                  <c:v>2795</c:v>
                </c:pt>
                <c:pt idx="2795">
                  <c:v>2796</c:v>
                </c:pt>
                <c:pt idx="2796">
                  <c:v>2797</c:v>
                </c:pt>
                <c:pt idx="2797">
                  <c:v>2798</c:v>
                </c:pt>
                <c:pt idx="2798">
                  <c:v>2799</c:v>
                </c:pt>
                <c:pt idx="2799">
                  <c:v>2800</c:v>
                </c:pt>
                <c:pt idx="2800">
                  <c:v>2801</c:v>
                </c:pt>
                <c:pt idx="2801">
                  <c:v>2802</c:v>
                </c:pt>
                <c:pt idx="2802">
                  <c:v>2803</c:v>
                </c:pt>
                <c:pt idx="2803">
                  <c:v>2804</c:v>
                </c:pt>
                <c:pt idx="2804">
                  <c:v>2805</c:v>
                </c:pt>
                <c:pt idx="2805">
                  <c:v>2806</c:v>
                </c:pt>
                <c:pt idx="2806">
                  <c:v>2807</c:v>
                </c:pt>
                <c:pt idx="2807">
                  <c:v>2808</c:v>
                </c:pt>
                <c:pt idx="2808">
                  <c:v>2809</c:v>
                </c:pt>
                <c:pt idx="2809">
                  <c:v>2810</c:v>
                </c:pt>
                <c:pt idx="2810">
                  <c:v>2811</c:v>
                </c:pt>
                <c:pt idx="2811">
                  <c:v>2812</c:v>
                </c:pt>
                <c:pt idx="2812">
                  <c:v>2813</c:v>
                </c:pt>
                <c:pt idx="2813">
                  <c:v>2814</c:v>
                </c:pt>
                <c:pt idx="2814">
                  <c:v>2815</c:v>
                </c:pt>
                <c:pt idx="2815">
                  <c:v>2816</c:v>
                </c:pt>
                <c:pt idx="2816">
                  <c:v>2817</c:v>
                </c:pt>
                <c:pt idx="2817">
                  <c:v>2818</c:v>
                </c:pt>
                <c:pt idx="2818">
                  <c:v>2819</c:v>
                </c:pt>
                <c:pt idx="2819">
                  <c:v>2820</c:v>
                </c:pt>
                <c:pt idx="2820">
                  <c:v>2821</c:v>
                </c:pt>
                <c:pt idx="2821">
                  <c:v>2822</c:v>
                </c:pt>
                <c:pt idx="2822">
                  <c:v>2823</c:v>
                </c:pt>
                <c:pt idx="2823">
                  <c:v>2824</c:v>
                </c:pt>
                <c:pt idx="2824">
                  <c:v>2825</c:v>
                </c:pt>
                <c:pt idx="2825">
                  <c:v>2826</c:v>
                </c:pt>
                <c:pt idx="2826">
                  <c:v>2827</c:v>
                </c:pt>
                <c:pt idx="2827">
                  <c:v>2828</c:v>
                </c:pt>
                <c:pt idx="2828">
                  <c:v>2829</c:v>
                </c:pt>
                <c:pt idx="2829">
                  <c:v>2830</c:v>
                </c:pt>
                <c:pt idx="2830">
                  <c:v>2831</c:v>
                </c:pt>
                <c:pt idx="2831">
                  <c:v>2832</c:v>
                </c:pt>
                <c:pt idx="2832">
                  <c:v>2833</c:v>
                </c:pt>
                <c:pt idx="2833">
                  <c:v>2834</c:v>
                </c:pt>
                <c:pt idx="2834">
                  <c:v>2835</c:v>
                </c:pt>
                <c:pt idx="2835">
                  <c:v>2836</c:v>
                </c:pt>
                <c:pt idx="2836">
                  <c:v>2837</c:v>
                </c:pt>
                <c:pt idx="2837">
                  <c:v>2838</c:v>
                </c:pt>
                <c:pt idx="2838">
                  <c:v>2839</c:v>
                </c:pt>
                <c:pt idx="2839">
                  <c:v>2840</c:v>
                </c:pt>
                <c:pt idx="2840">
                  <c:v>2841</c:v>
                </c:pt>
                <c:pt idx="2841">
                  <c:v>2842</c:v>
                </c:pt>
                <c:pt idx="2842">
                  <c:v>2843</c:v>
                </c:pt>
                <c:pt idx="2843">
                  <c:v>2844</c:v>
                </c:pt>
                <c:pt idx="2844">
                  <c:v>2845</c:v>
                </c:pt>
                <c:pt idx="2845">
                  <c:v>2846</c:v>
                </c:pt>
                <c:pt idx="2846">
                  <c:v>2847</c:v>
                </c:pt>
                <c:pt idx="2847">
                  <c:v>2848</c:v>
                </c:pt>
                <c:pt idx="2848">
                  <c:v>2849</c:v>
                </c:pt>
                <c:pt idx="2849">
                  <c:v>2850</c:v>
                </c:pt>
                <c:pt idx="2850">
                  <c:v>2851</c:v>
                </c:pt>
                <c:pt idx="2851">
                  <c:v>2852</c:v>
                </c:pt>
                <c:pt idx="2852">
                  <c:v>2853</c:v>
                </c:pt>
                <c:pt idx="2853">
                  <c:v>2854</c:v>
                </c:pt>
                <c:pt idx="2854">
                  <c:v>2855</c:v>
                </c:pt>
                <c:pt idx="2855">
                  <c:v>2856</c:v>
                </c:pt>
                <c:pt idx="2856">
                  <c:v>2857</c:v>
                </c:pt>
                <c:pt idx="2857">
                  <c:v>2858</c:v>
                </c:pt>
                <c:pt idx="2858">
                  <c:v>2859</c:v>
                </c:pt>
                <c:pt idx="2859">
                  <c:v>2860</c:v>
                </c:pt>
                <c:pt idx="2860">
                  <c:v>2861</c:v>
                </c:pt>
                <c:pt idx="2861">
                  <c:v>2862</c:v>
                </c:pt>
                <c:pt idx="2862">
                  <c:v>2863</c:v>
                </c:pt>
                <c:pt idx="2863">
                  <c:v>2864</c:v>
                </c:pt>
                <c:pt idx="2864">
                  <c:v>2865</c:v>
                </c:pt>
                <c:pt idx="2865">
                  <c:v>2866</c:v>
                </c:pt>
                <c:pt idx="2866">
                  <c:v>2867</c:v>
                </c:pt>
                <c:pt idx="2867">
                  <c:v>2868</c:v>
                </c:pt>
                <c:pt idx="2868">
                  <c:v>2869</c:v>
                </c:pt>
                <c:pt idx="2869">
                  <c:v>2870</c:v>
                </c:pt>
                <c:pt idx="2870">
                  <c:v>2871</c:v>
                </c:pt>
                <c:pt idx="2871">
                  <c:v>2872</c:v>
                </c:pt>
                <c:pt idx="2872">
                  <c:v>2873</c:v>
                </c:pt>
                <c:pt idx="2873">
                  <c:v>2874</c:v>
                </c:pt>
                <c:pt idx="2874">
                  <c:v>2875</c:v>
                </c:pt>
                <c:pt idx="2875">
                  <c:v>2876</c:v>
                </c:pt>
                <c:pt idx="2876">
                  <c:v>2877</c:v>
                </c:pt>
                <c:pt idx="2877">
                  <c:v>2878</c:v>
                </c:pt>
                <c:pt idx="2878">
                  <c:v>2879</c:v>
                </c:pt>
                <c:pt idx="2879">
                  <c:v>2880</c:v>
                </c:pt>
                <c:pt idx="2880">
                  <c:v>2881</c:v>
                </c:pt>
                <c:pt idx="2881">
                  <c:v>2882</c:v>
                </c:pt>
                <c:pt idx="2882">
                  <c:v>2883</c:v>
                </c:pt>
                <c:pt idx="2883">
                  <c:v>2884</c:v>
                </c:pt>
                <c:pt idx="2884">
                  <c:v>2885</c:v>
                </c:pt>
                <c:pt idx="2885">
                  <c:v>2886</c:v>
                </c:pt>
                <c:pt idx="2886">
                  <c:v>2887</c:v>
                </c:pt>
                <c:pt idx="2887">
                  <c:v>2888</c:v>
                </c:pt>
                <c:pt idx="2888">
                  <c:v>2889</c:v>
                </c:pt>
                <c:pt idx="2889">
                  <c:v>2890</c:v>
                </c:pt>
                <c:pt idx="2890">
                  <c:v>2891</c:v>
                </c:pt>
                <c:pt idx="2891">
                  <c:v>2892</c:v>
                </c:pt>
                <c:pt idx="2892">
                  <c:v>2893</c:v>
                </c:pt>
                <c:pt idx="2893">
                  <c:v>2894</c:v>
                </c:pt>
                <c:pt idx="2894">
                  <c:v>2895</c:v>
                </c:pt>
                <c:pt idx="2895">
                  <c:v>2896</c:v>
                </c:pt>
                <c:pt idx="2896">
                  <c:v>2897</c:v>
                </c:pt>
                <c:pt idx="2897">
                  <c:v>2898</c:v>
                </c:pt>
                <c:pt idx="2898">
                  <c:v>2899</c:v>
                </c:pt>
                <c:pt idx="2899">
                  <c:v>2900</c:v>
                </c:pt>
                <c:pt idx="2900">
                  <c:v>2901</c:v>
                </c:pt>
                <c:pt idx="2901">
                  <c:v>2902</c:v>
                </c:pt>
                <c:pt idx="2902">
                  <c:v>2903</c:v>
                </c:pt>
                <c:pt idx="2903">
                  <c:v>2904</c:v>
                </c:pt>
                <c:pt idx="2904">
                  <c:v>2905</c:v>
                </c:pt>
                <c:pt idx="2905">
                  <c:v>2906</c:v>
                </c:pt>
                <c:pt idx="2906">
                  <c:v>2907</c:v>
                </c:pt>
                <c:pt idx="2907">
                  <c:v>2908</c:v>
                </c:pt>
                <c:pt idx="2908">
                  <c:v>2909</c:v>
                </c:pt>
                <c:pt idx="2909">
                  <c:v>2910</c:v>
                </c:pt>
                <c:pt idx="2910">
                  <c:v>2911</c:v>
                </c:pt>
                <c:pt idx="2911">
                  <c:v>2912</c:v>
                </c:pt>
                <c:pt idx="2912">
                  <c:v>2913</c:v>
                </c:pt>
                <c:pt idx="2913">
                  <c:v>2914</c:v>
                </c:pt>
                <c:pt idx="2914">
                  <c:v>2915</c:v>
                </c:pt>
                <c:pt idx="2915">
                  <c:v>2916</c:v>
                </c:pt>
                <c:pt idx="2916">
                  <c:v>2917</c:v>
                </c:pt>
                <c:pt idx="2917">
                  <c:v>2918</c:v>
                </c:pt>
                <c:pt idx="2918">
                  <c:v>2919</c:v>
                </c:pt>
                <c:pt idx="2919">
                  <c:v>2920</c:v>
                </c:pt>
                <c:pt idx="2920">
                  <c:v>2921</c:v>
                </c:pt>
                <c:pt idx="2921">
                  <c:v>2922</c:v>
                </c:pt>
                <c:pt idx="2922">
                  <c:v>2923</c:v>
                </c:pt>
                <c:pt idx="2923">
                  <c:v>2924</c:v>
                </c:pt>
                <c:pt idx="2924">
                  <c:v>2925</c:v>
                </c:pt>
                <c:pt idx="2925">
                  <c:v>2926</c:v>
                </c:pt>
                <c:pt idx="2926">
                  <c:v>2927</c:v>
                </c:pt>
                <c:pt idx="2927">
                  <c:v>2928</c:v>
                </c:pt>
                <c:pt idx="2928">
                  <c:v>2929</c:v>
                </c:pt>
                <c:pt idx="2929">
                  <c:v>2930</c:v>
                </c:pt>
                <c:pt idx="2930">
                  <c:v>2931</c:v>
                </c:pt>
                <c:pt idx="2931">
                  <c:v>2932</c:v>
                </c:pt>
                <c:pt idx="2932">
                  <c:v>2933</c:v>
                </c:pt>
                <c:pt idx="2933">
                  <c:v>2934</c:v>
                </c:pt>
                <c:pt idx="2934">
                  <c:v>2935</c:v>
                </c:pt>
                <c:pt idx="2935">
                  <c:v>2936</c:v>
                </c:pt>
                <c:pt idx="2936">
                  <c:v>2937</c:v>
                </c:pt>
                <c:pt idx="2937">
                  <c:v>2938</c:v>
                </c:pt>
                <c:pt idx="2938">
                  <c:v>2939</c:v>
                </c:pt>
                <c:pt idx="2939">
                  <c:v>2940</c:v>
                </c:pt>
                <c:pt idx="2940">
                  <c:v>2941</c:v>
                </c:pt>
                <c:pt idx="2941">
                  <c:v>2942</c:v>
                </c:pt>
                <c:pt idx="2942">
                  <c:v>2943</c:v>
                </c:pt>
                <c:pt idx="2943">
                  <c:v>2944</c:v>
                </c:pt>
                <c:pt idx="2944">
                  <c:v>2945</c:v>
                </c:pt>
                <c:pt idx="2945">
                  <c:v>2946</c:v>
                </c:pt>
                <c:pt idx="2946">
                  <c:v>2947</c:v>
                </c:pt>
                <c:pt idx="2947">
                  <c:v>2948</c:v>
                </c:pt>
                <c:pt idx="2948">
                  <c:v>2949</c:v>
                </c:pt>
                <c:pt idx="2949">
                  <c:v>2950</c:v>
                </c:pt>
                <c:pt idx="2950">
                  <c:v>2951</c:v>
                </c:pt>
                <c:pt idx="2951">
                  <c:v>2952</c:v>
                </c:pt>
                <c:pt idx="2952">
                  <c:v>2953</c:v>
                </c:pt>
                <c:pt idx="2953">
                  <c:v>2954</c:v>
                </c:pt>
                <c:pt idx="2954">
                  <c:v>2955</c:v>
                </c:pt>
                <c:pt idx="2955">
                  <c:v>2956</c:v>
                </c:pt>
                <c:pt idx="2956">
                  <c:v>2957</c:v>
                </c:pt>
                <c:pt idx="2957">
                  <c:v>2958</c:v>
                </c:pt>
                <c:pt idx="2958">
                  <c:v>2959</c:v>
                </c:pt>
                <c:pt idx="2959">
                  <c:v>2960</c:v>
                </c:pt>
                <c:pt idx="2960">
                  <c:v>2961</c:v>
                </c:pt>
                <c:pt idx="2961">
                  <c:v>2962</c:v>
                </c:pt>
                <c:pt idx="2962">
                  <c:v>2963</c:v>
                </c:pt>
                <c:pt idx="2963">
                  <c:v>2964</c:v>
                </c:pt>
                <c:pt idx="2964">
                  <c:v>2965</c:v>
                </c:pt>
                <c:pt idx="2965">
                  <c:v>2966</c:v>
                </c:pt>
                <c:pt idx="2966">
                  <c:v>2967</c:v>
                </c:pt>
                <c:pt idx="2967">
                  <c:v>2968</c:v>
                </c:pt>
                <c:pt idx="2968">
                  <c:v>2969</c:v>
                </c:pt>
                <c:pt idx="2969">
                  <c:v>2970</c:v>
                </c:pt>
                <c:pt idx="2970">
                  <c:v>2971</c:v>
                </c:pt>
                <c:pt idx="2971">
                  <c:v>2972</c:v>
                </c:pt>
                <c:pt idx="2972">
                  <c:v>2973</c:v>
                </c:pt>
                <c:pt idx="2973">
                  <c:v>2974</c:v>
                </c:pt>
                <c:pt idx="2974">
                  <c:v>2975</c:v>
                </c:pt>
                <c:pt idx="2975">
                  <c:v>2976</c:v>
                </c:pt>
                <c:pt idx="2976">
                  <c:v>2977</c:v>
                </c:pt>
                <c:pt idx="2977">
                  <c:v>2978</c:v>
                </c:pt>
                <c:pt idx="2978">
                  <c:v>2979</c:v>
                </c:pt>
                <c:pt idx="2979">
                  <c:v>2980</c:v>
                </c:pt>
                <c:pt idx="2980">
                  <c:v>2981</c:v>
                </c:pt>
                <c:pt idx="2981">
                  <c:v>2982</c:v>
                </c:pt>
                <c:pt idx="2982">
                  <c:v>2983</c:v>
                </c:pt>
                <c:pt idx="2983">
                  <c:v>2984</c:v>
                </c:pt>
                <c:pt idx="2984">
                  <c:v>2985</c:v>
                </c:pt>
                <c:pt idx="2985">
                  <c:v>2986</c:v>
                </c:pt>
                <c:pt idx="2986">
                  <c:v>2987</c:v>
                </c:pt>
                <c:pt idx="2987">
                  <c:v>2988</c:v>
                </c:pt>
                <c:pt idx="2988">
                  <c:v>2989</c:v>
                </c:pt>
                <c:pt idx="2989">
                  <c:v>2990</c:v>
                </c:pt>
                <c:pt idx="2990">
                  <c:v>2991</c:v>
                </c:pt>
                <c:pt idx="2991">
                  <c:v>2992</c:v>
                </c:pt>
                <c:pt idx="2992">
                  <c:v>2993</c:v>
                </c:pt>
                <c:pt idx="2993">
                  <c:v>2994</c:v>
                </c:pt>
                <c:pt idx="2994">
                  <c:v>2995</c:v>
                </c:pt>
                <c:pt idx="2995">
                  <c:v>2996</c:v>
                </c:pt>
                <c:pt idx="2996">
                  <c:v>2997</c:v>
                </c:pt>
                <c:pt idx="2997">
                  <c:v>2998</c:v>
                </c:pt>
                <c:pt idx="2998">
                  <c:v>2999</c:v>
                </c:pt>
                <c:pt idx="2999">
                  <c:v>3000</c:v>
                </c:pt>
                <c:pt idx="3000">
                  <c:v>3001</c:v>
                </c:pt>
                <c:pt idx="3001">
                  <c:v>3002</c:v>
                </c:pt>
                <c:pt idx="3002">
                  <c:v>3003</c:v>
                </c:pt>
                <c:pt idx="3003">
                  <c:v>3004</c:v>
                </c:pt>
                <c:pt idx="3004">
                  <c:v>3005</c:v>
                </c:pt>
                <c:pt idx="3005">
                  <c:v>3006</c:v>
                </c:pt>
                <c:pt idx="3006">
                  <c:v>3007</c:v>
                </c:pt>
                <c:pt idx="3007">
                  <c:v>3008</c:v>
                </c:pt>
                <c:pt idx="3008">
                  <c:v>3009</c:v>
                </c:pt>
                <c:pt idx="3009">
                  <c:v>3010</c:v>
                </c:pt>
                <c:pt idx="3010">
                  <c:v>3011</c:v>
                </c:pt>
                <c:pt idx="3011">
                  <c:v>3012</c:v>
                </c:pt>
                <c:pt idx="3012">
                  <c:v>3013</c:v>
                </c:pt>
                <c:pt idx="3013">
                  <c:v>3014</c:v>
                </c:pt>
                <c:pt idx="3014">
                  <c:v>3015</c:v>
                </c:pt>
                <c:pt idx="3015">
                  <c:v>3016</c:v>
                </c:pt>
                <c:pt idx="3016">
                  <c:v>3017</c:v>
                </c:pt>
                <c:pt idx="3017">
                  <c:v>3018</c:v>
                </c:pt>
                <c:pt idx="3018">
                  <c:v>3019</c:v>
                </c:pt>
                <c:pt idx="3019">
                  <c:v>3020</c:v>
                </c:pt>
                <c:pt idx="3020">
                  <c:v>3021</c:v>
                </c:pt>
                <c:pt idx="3021">
                  <c:v>3022</c:v>
                </c:pt>
                <c:pt idx="3022">
                  <c:v>3023</c:v>
                </c:pt>
                <c:pt idx="3023">
                  <c:v>3024</c:v>
                </c:pt>
                <c:pt idx="3024">
                  <c:v>3025</c:v>
                </c:pt>
                <c:pt idx="3025">
                  <c:v>3026</c:v>
                </c:pt>
                <c:pt idx="3026">
                  <c:v>3027</c:v>
                </c:pt>
                <c:pt idx="3027">
                  <c:v>3028</c:v>
                </c:pt>
                <c:pt idx="3028">
                  <c:v>3029</c:v>
                </c:pt>
                <c:pt idx="3029">
                  <c:v>3030</c:v>
                </c:pt>
                <c:pt idx="3030">
                  <c:v>3031</c:v>
                </c:pt>
                <c:pt idx="3031">
                  <c:v>3032</c:v>
                </c:pt>
                <c:pt idx="3032">
                  <c:v>3033</c:v>
                </c:pt>
                <c:pt idx="3033">
                  <c:v>3034</c:v>
                </c:pt>
                <c:pt idx="3034">
                  <c:v>3035</c:v>
                </c:pt>
                <c:pt idx="3035">
                  <c:v>3036</c:v>
                </c:pt>
                <c:pt idx="3036">
                  <c:v>3037</c:v>
                </c:pt>
                <c:pt idx="3037">
                  <c:v>3038</c:v>
                </c:pt>
                <c:pt idx="3038">
                  <c:v>3039</c:v>
                </c:pt>
                <c:pt idx="3039">
                  <c:v>3040</c:v>
                </c:pt>
                <c:pt idx="3040">
                  <c:v>3041</c:v>
                </c:pt>
                <c:pt idx="3041">
                  <c:v>3042</c:v>
                </c:pt>
                <c:pt idx="3042">
                  <c:v>3043</c:v>
                </c:pt>
                <c:pt idx="3043">
                  <c:v>3044</c:v>
                </c:pt>
                <c:pt idx="3044">
                  <c:v>3045</c:v>
                </c:pt>
                <c:pt idx="3045">
                  <c:v>3046</c:v>
                </c:pt>
                <c:pt idx="3046">
                  <c:v>3047</c:v>
                </c:pt>
                <c:pt idx="3047">
                  <c:v>3048</c:v>
                </c:pt>
                <c:pt idx="3048">
                  <c:v>3049</c:v>
                </c:pt>
                <c:pt idx="3049">
                  <c:v>3050</c:v>
                </c:pt>
                <c:pt idx="3050">
                  <c:v>3051</c:v>
                </c:pt>
                <c:pt idx="3051">
                  <c:v>3052</c:v>
                </c:pt>
                <c:pt idx="3052">
                  <c:v>3053</c:v>
                </c:pt>
                <c:pt idx="3053">
                  <c:v>3054</c:v>
                </c:pt>
                <c:pt idx="3054">
                  <c:v>3055</c:v>
                </c:pt>
                <c:pt idx="3055">
                  <c:v>3056</c:v>
                </c:pt>
                <c:pt idx="3056">
                  <c:v>3057</c:v>
                </c:pt>
                <c:pt idx="3057">
                  <c:v>3058</c:v>
                </c:pt>
                <c:pt idx="3058">
                  <c:v>3059</c:v>
                </c:pt>
                <c:pt idx="3059">
                  <c:v>3060</c:v>
                </c:pt>
                <c:pt idx="3060">
                  <c:v>3061</c:v>
                </c:pt>
                <c:pt idx="3061">
                  <c:v>3062</c:v>
                </c:pt>
                <c:pt idx="3062">
                  <c:v>3063</c:v>
                </c:pt>
                <c:pt idx="3063">
                  <c:v>3064</c:v>
                </c:pt>
                <c:pt idx="3064">
                  <c:v>3065</c:v>
                </c:pt>
                <c:pt idx="3065">
                  <c:v>3066</c:v>
                </c:pt>
                <c:pt idx="3066">
                  <c:v>3067</c:v>
                </c:pt>
                <c:pt idx="3067">
                  <c:v>3068</c:v>
                </c:pt>
                <c:pt idx="3068">
                  <c:v>3069</c:v>
                </c:pt>
                <c:pt idx="3069">
                  <c:v>3070</c:v>
                </c:pt>
                <c:pt idx="3070">
                  <c:v>3071</c:v>
                </c:pt>
                <c:pt idx="3071">
                  <c:v>3072</c:v>
                </c:pt>
                <c:pt idx="3072">
                  <c:v>3073</c:v>
                </c:pt>
                <c:pt idx="3073">
                  <c:v>3074</c:v>
                </c:pt>
                <c:pt idx="3074">
                  <c:v>3075</c:v>
                </c:pt>
                <c:pt idx="3075">
                  <c:v>3076</c:v>
                </c:pt>
                <c:pt idx="3076">
                  <c:v>3077</c:v>
                </c:pt>
                <c:pt idx="3077">
                  <c:v>3078</c:v>
                </c:pt>
                <c:pt idx="3078">
                  <c:v>3079</c:v>
                </c:pt>
                <c:pt idx="3079">
                  <c:v>3080</c:v>
                </c:pt>
                <c:pt idx="3080">
                  <c:v>3081</c:v>
                </c:pt>
                <c:pt idx="3081">
                  <c:v>3082</c:v>
                </c:pt>
                <c:pt idx="3082">
                  <c:v>3083</c:v>
                </c:pt>
                <c:pt idx="3083">
                  <c:v>3084</c:v>
                </c:pt>
                <c:pt idx="3084">
                  <c:v>3085</c:v>
                </c:pt>
                <c:pt idx="3085">
                  <c:v>3086</c:v>
                </c:pt>
                <c:pt idx="3086">
                  <c:v>3087</c:v>
                </c:pt>
                <c:pt idx="3087">
                  <c:v>3088</c:v>
                </c:pt>
                <c:pt idx="3088">
                  <c:v>3089</c:v>
                </c:pt>
                <c:pt idx="3089">
                  <c:v>3090</c:v>
                </c:pt>
                <c:pt idx="3090">
                  <c:v>3091</c:v>
                </c:pt>
                <c:pt idx="3091">
                  <c:v>3092</c:v>
                </c:pt>
                <c:pt idx="3092">
                  <c:v>3093</c:v>
                </c:pt>
                <c:pt idx="3093">
                  <c:v>3094</c:v>
                </c:pt>
                <c:pt idx="3094">
                  <c:v>3095</c:v>
                </c:pt>
                <c:pt idx="3095">
                  <c:v>3096</c:v>
                </c:pt>
                <c:pt idx="3096">
                  <c:v>3097</c:v>
                </c:pt>
                <c:pt idx="3097">
                  <c:v>3098</c:v>
                </c:pt>
                <c:pt idx="3098">
                  <c:v>3099</c:v>
                </c:pt>
                <c:pt idx="3099">
                  <c:v>3100</c:v>
                </c:pt>
                <c:pt idx="3100">
                  <c:v>3101</c:v>
                </c:pt>
                <c:pt idx="3101">
                  <c:v>3102</c:v>
                </c:pt>
                <c:pt idx="3102">
                  <c:v>3103</c:v>
                </c:pt>
                <c:pt idx="3103">
                  <c:v>3104</c:v>
                </c:pt>
                <c:pt idx="3104">
                  <c:v>3105</c:v>
                </c:pt>
                <c:pt idx="3105">
                  <c:v>3106</c:v>
                </c:pt>
                <c:pt idx="3106">
                  <c:v>3107</c:v>
                </c:pt>
                <c:pt idx="3107">
                  <c:v>3108</c:v>
                </c:pt>
                <c:pt idx="3108">
                  <c:v>3109</c:v>
                </c:pt>
                <c:pt idx="3109">
                  <c:v>3110</c:v>
                </c:pt>
                <c:pt idx="3110">
                  <c:v>3111</c:v>
                </c:pt>
                <c:pt idx="3111">
                  <c:v>3112</c:v>
                </c:pt>
                <c:pt idx="3112">
                  <c:v>3113</c:v>
                </c:pt>
                <c:pt idx="3113">
                  <c:v>3114</c:v>
                </c:pt>
                <c:pt idx="3114">
                  <c:v>3115</c:v>
                </c:pt>
                <c:pt idx="3115">
                  <c:v>3116</c:v>
                </c:pt>
                <c:pt idx="3116">
                  <c:v>3117</c:v>
                </c:pt>
                <c:pt idx="3117">
                  <c:v>3118</c:v>
                </c:pt>
                <c:pt idx="3118">
                  <c:v>3119</c:v>
                </c:pt>
                <c:pt idx="3119">
                  <c:v>3120</c:v>
                </c:pt>
                <c:pt idx="3120">
                  <c:v>3121</c:v>
                </c:pt>
                <c:pt idx="3121">
                  <c:v>3122</c:v>
                </c:pt>
                <c:pt idx="3122">
                  <c:v>3123</c:v>
                </c:pt>
                <c:pt idx="3123">
                  <c:v>3124</c:v>
                </c:pt>
                <c:pt idx="3124">
                  <c:v>3125</c:v>
                </c:pt>
                <c:pt idx="3125">
                  <c:v>3126</c:v>
                </c:pt>
                <c:pt idx="3126">
                  <c:v>3127</c:v>
                </c:pt>
                <c:pt idx="3127">
                  <c:v>3128</c:v>
                </c:pt>
                <c:pt idx="3128">
                  <c:v>3129</c:v>
                </c:pt>
                <c:pt idx="3129">
                  <c:v>3130</c:v>
                </c:pt>
                <c:pt idx="3130">
                  <c:v>3131</c:v>
                </c:pt>
                <c:pt idx="3131">
                  <c:v>3132</c:v>
                </c:pt>
                <c:pt idx="3132">
                  <c:v>3133</c:v>
                </c:pt>
                <c:pt idx="3133">
                  <c:v>3134</c:v>
                </c:pt>
                <c:pt idx="3134">
                  <c:v>3135</c:v>
                </c:pt>
                <c:pt idx="3135">
                  <c:v>3136</c:v>
                </c:pt>
                <c:pt idx="3136">
                  <c:v>3137</c:v>
                </c:pt>
                <c:pt idx="3137">
                  <c:v>3138</c:v>
                </c:pt>
                <c:pt idx="3138">
                  <c:v>3139</c:v>
                </c:pt>
                <c:pt idx="3139">
                  <c:v>3140</c:v>
                </c:pt>
                <c:pt idx="3140">
                  <c:v>3141</c:v>
                </c:pt>
                <c:pt idx="3141">
                  <c:v>3142</c:v>
                </c:pt>
                <c:pt idx="3142">
                  <c:v>3143</c:v>
                </c:pt>
                <c:pt idx="3143">
                  <c:v>3144</c:v>
                </c:pt>
                <c:pt idx="3144">
                  <c:v>3145</c:v>
                </c:pt>
                <c:pt idx="3145">
                  <c:v>3146</c:v>
                </c:pt>
                <c:pt idx="3146">
                  <c:v>3147</c:v>
                </c:pt>
                <c:pt idx="3147">
                  <c:v>3148</c:v>
                </c:pt>
                <c:pt idx="3148">
                  <c:v>3149</c:v>
                </c:pt>
                <c:pt idx="3149">
                  <c:v>3150</c:v>
                </c:pt>
                <c:pt idx="3150">
                  <c:v>3151</c:v>
                </c:pt>
                <c:pt idx="3151">
                  <c:v>3152</c:v>
                </c:pt>
                <c:pt idx="3152">
                  <c:v>3153</c:v>
                </c:pt>
                <c:pt idx="3153">
                  <c:v>3154</c:v>
                </c:pt>
                <c:pt idx="3154">
                  <c:v>3155</c:v>
                </c:pt>
                <c:pt idx="3155">
                  <c:v>3156</c:v>
                </c:pt>
                <c:pt idx="3156">
                  <c:v>3157</c:v>
                </c:pt>
                <c:pt idx="3157">
                  <c:v>3158</c:v>
                </c:pt>
                <c:pt idx="3158">
                  <c:v>3159</c:v>
                </c:pt>
                <c:pt idx="3159">
                  <c:v>3160</c:v>
                </c:pt>
                <c:pt idx="3160">
                  <c:v>3161</c:v>
                </c:pt>
                <c:pt idx="3161">
                  <c:v>3162</c:v>
                </c:pt>
                <c:pt idx="3162">
                  <c:v>3163</c:v>
                </c:pt>
                <c:pt idx="3163">
                  <c:v>3164</c:v>
                </c:pt>
                <c:pt idx="3164">
                  <c:v>3165</c:v>
                </c:pt>
                <c:pt idx="3165">
                  <c:v>3166</c:v>
                </c:pt>
                <c:pt idx="3166">
                  <c:v>3167</c:v>
                </c:pt>
                <c:pt idx="3167">
                  <c:v>3168</c:v>
                </c:pt>
                <c:pt idx="3168">
                  <c:v>3169</c:v>
                </c:pt>
                <c:pt idx="3169">
                  <c:v>3170</c:v>
                </c:pt>
                <c:pt idx="3170">
                  <c:v>3171</c:v>
                </c:pt>
                <c:pt idx="3171">
                  <c:v>3172</c:v>
                </c:pt>
                <c:pt idx="3172">
                  <c:v>3173</c:v>
                </c:pt>
                <c:pt idx="3173">
                  <c:v>3174</c:v>
                </c:pt>
                <c:pt idx="3174">
                  <c:v>3175</c:v>
                </c:pt>
                <c:pt idx="3175">
                  <c:v>3176</c:v>
                </c:pt>
                <c:pt idx="3176">
                  <c:v>3177</c:v>
                </c:pt>
                <c:pt idx="3177">
                  <c:v>3178</c:v>
                </c:pt>
                <c:pt idx="3178">
                  <c:v>3179</c:v>
                </c:pt>
                <c:pt idx="3179">
                  <c:v>3180</c:v>
                </c:pt>
                <c:pt idx="3180">
                  <c:v>3181</c:v>
                </c:pt>
                <c:pt idx="3181">
                  <c:v>3182</c:v>
                </c:pt>
                <c:pt idx="3182">
                  <c:v>3183</c:v>
                </c:pt>
                <c:pt idx="3183">
                  <c:v>3184</c:v>
                </c:pt>
                <c:pt idx="3184">
                  <c:v>3185</c:v>
                </c:pt>
                <c:pt idx="3185">
                  <c:v>3186</c:v>
                </c:pt>
                <c:pt idx="3186">
                  <c:v>3187</c:v>
                </c:pt>
                <c:pt idx="3187">
                  <c:v>3188</c:v>
                </c:pt>
                <c:pt idx="3188">
                  <c:v>3189</c:v>
                </c:pt>
                <c:pt idx="3189">
                  <c:v>3190</c:v>
                </c:pt>
                <c:pt idx="3190">
                  <c:v>3191</c:v>
                </c:pt>
                <c:pt idx="3191">
                  <c:v>3192</c:v>
                </c:pt>
                <c:pt idx="3192">
                  <c:v>3193</c:v>
                </c:pt>
                <c:pt idx="3193">
                  <c:v>3194</c:v>
                </c:pt>
                <c:pt idx="3194">
                  <c:v>3195</c:v>
                </c:pt>
                <c:pt idx="3195">
                  <c:v>3196</c:v>
                </c:pt>
                <c:pt idx="3196">
                  <c:v>3197</c:v>
                </c:pt>
                <c:pt idx="3197">
                  <c:v>3198</c:v>
                </c:pt>
                <c:pt idx="3198">
                  <c:v>3199</c:v>
                </c:pt>
                <c:pt idx="3199">
                  <c:v>3200</c:v>
                </c:pt>
                <c:pt idx="3200">
                  <c:v>3201</c:v>
                </c:pt>
                <c:pt idx="3201">
                  <c:v>3202</c:v>
                </c:pt>
                <c:pt idx="3202">
                  <c:v>3203</c:v>
                </c:pt>
                <c:pt idx="3203">
                  <c:v>3204</c:v>
                </c:pt>
                <c:pt idx="3204">
                  <c:v>3205</c:v>
                </c:pt>
                <c:pt idx="3205">
                  <c:v>3206</c:v>
                </c:pt>
                <c:pt idx="3206">
                  <c:v>3207</c:v>
                </c:pt>
                <c:pt idx="3207">
                  <c:v>3208</c:v>
                </c:pt>
                <c:pt idx="3208">
                  <c:v>3209</c:v>
                </c:pt>
                <c:pt idx="3209">
                  <c:v>3210</c:v>
                </c:pt>
                <c:pt idx="3210">
                  <c:v>3211</c:v>
                </c:pt>
                <c:pt idx="3211">
                  <c:v>3212</c:v>
                </c:pt>
                <c:pt idx="3212">
                  <c:v>3213</c:v>
                </c:pt>
                <c:pt idx="3213">
                  <c:v>3214</c:v>
                </c:pt>
                <c:pt idx="3214">
                  <c:v>3215</c:v>
                </c:pt>
                <c:pt idx="3215">
                  <c:v>3216</c:v>
                </c:pt>
                <c:pt idx="3216">
                  <c:v>3217</c:v>
                </c:pt>
                <c:pt idx="3217">
                  <c:v>3218</c:v>
                </c:pt>
                <c:pt idx="3218">
                  <c:v>3219</c:v>
                </c:pt>
                <c:pt idx="3219">
                  <c:v>3220</c:v>
                </c:pt>
                <c:pt idx="3220">
                  <c:v>3221</c:v>
                </c:pt>
                <c:pt idx="3221">
                  <c:v>3222</c:v>
                </c:pt>
                <c:pt idx="3222">
                  <c:v>3223</c:v>
                </c:pt>
                <c:pt idx="3223">
                  <c:v>3224</c:v>
                </c:pt>
                <c:pt idx="3224">
                  <c:v>3225</c:v>
                </c:pt>
                <c:pt idx="3225">
                  <c:v>3226</c:v>
                </c:pt>
                <c:pt idx="3226">
                  <c:v>3227</c:v>
                </c:pt>
                <c:pt idx="3227">
                  <c:v>3228</c:v>
                </c:pt>
                <c:pt idx="3228">
                  <c:v>3229</c:v>
                </c:pt>
                <c:pt idx="3229">
                  <c:v>3230</c:v>
                </c:pt>
                <c:pt idx="3230">
                  <c:v>3231</c:v>
                </c:pt>
                <c:pt idx="3231">
                  <c:v>3232</c:v>
                </c:pt>
                <c:pt idx="3232">
                  <c:v>3233</c:v>
                </c:pt>
                <c:pt idx="3233">
                  <c:v>3234</c:v>
                </c:pt>
                <c:pt idx="3234">
                  <c:v>3235</c:v>
                </c:pt>
                <c:pt idx="3235">
                  <c:v>3236</c:v>
                </c:pt>
                <c:pt idx="3236">
                  <c:v>3237</c:v>
                </c:pt>
                <c:pt idx="3237">
                  <c:v>3238</c:v>
                </c:pt>
                <c:pt idx="3238">
                  <c:v>3239</c:v>
                </c:pt>
                <c:pt idx="3239">
                  <c:v>3240</c:v>
                </c:pt>
                <c:pt idx="3240">
                  <c:v>3241</c:v>
                </c:pt>
                <c:pt idx="3241">
                  <c:v>3242</c:v>
                </c:pt>
                <c:pt idx="3242">
                  <c:v>3243</c:v>
                </c:pt>
                <c:pt idx="3243">
                  <c:v>3244</c:v>
                </c:pt>
                <c:pt idx="3244">
                  <c:v>3245</c:v>
                </c:pt>
                <c:pt idx="3245">
                  <c:v>3246</c:v>
                </c:pt>
                <c:pt idx="3246">
                  <c:v>3247</c:v>
                </c:pt>
                <c:pt idx="3247">
                  <c:v>3248</c:v>
                </c:pt>
                <c:pt idx="3248">
                  <c:v>3249</c:v>
                </c:pt>
                <c:pt idx="3249">
                  <c:v>3250</c:v>
                </c:pt>
                <c:pt idx="3250">
                  <c:v>3251</c:v>
                </c:pt>
                <c:pt idx="3251">
                  <c:v>3252</c:v>
                </c:pt>
                <c:pt idx="3252">
                  <c:v>3253</c:v>
                </c:pt>
                <c:pt idx="3253">
                  <c:v>3254</c:v>
                </c:pt>
                <c:pt idx="3254">
                  <c:v>3255</c:v>
                </c:pt>
                <c:pt idx="3255">
                  <c:v>3256</c:v>
                </c:pt>
                <c:pt idx="3256">
                  <c:v>3257</c:v>
                </c:pt>
                <c:pt idx="3257">
                  <c:v>3258</c:v>
                </c:pt>
                <c:pt idx="3258">
                  <c:v>3259</c:v>
                </c:pt>
                <c:pt idx="3259">
                  <c:v>3260</c:v>
                </c:pt>
                <c:pt idx="3260">
                  <c:v>3261</c:v>
                </c:pt>
                <c:pt idx="3261">
                  <c:v>3262</c:v>
                </c:pt>
                <c:pt idx="3262">
                  <c:v>3263</c:v>
                </c:pt>
                <c:pt idx="3263">
                  <c:v>3264</c:v>
                </c:pt>
                <c:pt idx="3264">
                  <c:v>3265</c:v>
                </c:pt>
                <c:pt idx="3265">
                  <c:v>3266</c:v>
                </c:pt>
                <c:pt idx="3266">
                  <c:v>3267</c:v>
                </c:pt>
                <c:pt idx="3267">
                  <c:v>3268</c:v>
                </c:pt>
                <c:pt idx="3268">
                  <c:v>3269</c:v>
                </c:pt>
                <c:pt idx="3269">
                  <c:v>3270</c:v>
                </c:pt>
                <c:pt idx="3270">
                  <c:v>3271</c:v>
                </c:pt>
                <c:pt idx="3271">
                  <c:v>3272</c:v>
                </c:pt>
                <c:pt idx="3272">
                  <c:v>3273</c:v>
                </c:pt>
                <c:pt idx="3273">
                  <c:v>3274</c:v>
                </c:pt>
                <c:pt idx="3274">
                  <c:v>3275</c:v>
                </c:pt>
                <c:pt idx="3275">
                  <c:v>3276</c:v>
                </c:pt>
                <c:pt idx="3276">
                  <c:v>3277</c:v>
                </c:pt>
                <c:pt idx="3277">
                  <c:v>3278</c:v>
                </c:pt>
                <c:pt idx="3278">
                  <c:v>3279</c:v>
                </c:pt>
                <c:pt idx="3279">
                  <c:v>3280</c:v>
                </c:pt>
                <c:pt idx="3280">
                  <c:v>3281</c:v>
                </c:pt>
                <c:pt idx="3281">
                  <c:v>3282</c:v>
                </c:pt>
                <c:pt idx="3282">
                  <c:v>3283</c:v>
                </c:pt>
                <c:pt idx="3283">
                  <c:v>3284</c:v>
                </c:pt>
                <c:pt idx="3284">
                  <c:v>3285</c:v>
                </c:pt>
                <c:pt idx="3285">
                  <c:v>3286</c:v>
                </c:pt>
                <c:pt idx="3286">
                  <c:v>3287</c:v>
                </c:pt>
                <c:pt idx="3287">
                  <c:v>3288</c:v>
                </c:pt>
                <c:pt idx="3288">
                  <c:v>3289</c:v>
                </c:pt>
                <c:pt idx="3289">
                  <c:v>3290</c:v>
                </c:pt>
                <c:pt idx="3290">
                  <c:v>3291</c:v>
                </c:pt>
                <c:pt idx="3291">
                  <c:v>3292</c:v>
                </c:pt>
                <c:pt idx="3292">
                  <c:v>3293</c:v>
                </c:pt>
                <c:pt idx="3293">
                  <c:v>3294</c:v>
                </c:pt>
                <c:pt idx="3294">
                  <c:v>3295</c:v>
                </c:pt>
                <c:pt idx="3295">
                  <c:v>3296</c:v>
                </c:pt>
                <c:pt idx="3296">
                  <c:v>3297</c:v>
                </c:pt>
                <c:pt idx="3297">
                  <c:v>3298</c:v>
                </c:pt>
                <c:pt idx="3298">
                  <c:v>3299</c:v>
                </c:pt>
                <c:pt idx="3299">
                  <c:v>3300</c:v>
                </c:pt>
                <c:pt idx="3300">
                  <c:v>3301</c:v>
                </c:pt>
                <c:pt idx="3301">
                  <c:v>3302</c:v>
                </c:pt>
                <c:pt idx="3302">
                  <c:v>3303</c:v>
                </c:pt>
                <c:pt idx="3303">
                  <c:v>3304</c:v>
                </c:pt>
                <c:pt idx="3304">
                  <c:v>3305</c:v>
                </c:pt>
                <c:pt idx="3305">
                  <c:v>3306</c:v>
                </c:pt>
                <c:pt idx="3306">
                  <c:v>3307</c:v>
                </c:pt>
                <c:pt idx="3307">
                  <c:v>3308</c:v>
                </c:pt>
                <c:pt idx="3308">
                  <c:v>3309</c:v>
                </c:pt>
                <c:pt idx="3309">
                  <c:v>3310</c:v>
                </c:pt>
                <c:pt idx="3310">
                  <c:v>3311</c:v>
                </c:pt>
                <c:pt idx="3311">
                  <c:v>3312</c:v>
                </c:pt>
                <c:pt idx="3312">
                  <c:v>3313</c:v>
                </c:pt>
                <c:pt idx="3313">
                  <c:v>3314</c:v>
                </c:pt>
                <c:pt idx="3314">
                  <c:v>3315</c:v>
                </c:pt>
                <c:pt idx="3315">
                  <c:v>3316</c:v>
                </c:pt>
                <c:pt idx="3316">
                  <c:v>3317</c:v>
                </c:pt>
                <c:pt idx="3317">
                  <c:v>3318</c:v>
                </c:pt>
                <c:pt idx="3318">
                  <c:v>3319</c:v>
                </c:pt>
                <c:pt idx="3319">
                  <c:v>3320</c:v>
                </c:pt>
                <c:pt idx="3320">
                  <c:v>3321</c:v>
                </c:pt>
                <c:pt idx="3321">
                  <c:v>3322</c:v>
                </c:pt>
                <c:pt idx="3322">
                  <c:v>3323</c:v>
                </c:pt>
                <c:pt idx="3323">
                  <c:v>3324</c:v>
                </c:pt>
                <c:pt idx="3324">
                  <c:v>3325</c:v>
                </c:pt>
                <c:pt idx="3325">
                  <c:v>3326</c:v>
                </c:pt>
                <c:pt idx="3326">
                  <c:v>3327</c:v>
                </c:pt>
                <c:pt idx="3327">
                  <c:v>3328</c:v>
                </c:pt>
                <c:pt idx="3328">
                  <c:v>3329</c:v>
                </c:pt>
                <c:pt idx="3329">
                  <c:v>3330</c:v>
                </c:pt>
                <c:pt idx="3330">
                  <c:v>3331</c:v>
                </c:pt>
                <c:pt idx="3331">
                  <c:v>3332</c:v>
                </c:pt>
                <c:pt idx="3332">
                  <c:v>3333</c:v>
                </c:pt>
                <c:pt idx="3333">
                  <c:v>3334</c:v>
                </c:pt>
                <c:pt idx="3334">
                  <c:v>3335</c:v>
                </c:pt>
                <c:pt idx="3335">
                  <c:v>3336</c:v>
                </c:pt>
                <c:pt idx="3336">
                  <c:v>3337</c:v>
                </c:pt>
                <c:pt idx="3337">
                  <c:v>3338</c:v>
                </c:pt>
                <c:pt idx="3338">
                  <c:v>3339</c:v>
                </c:pt>
                <c:pt idx="3339">
                  <c:v>3340</c:v>
                </c:pt>
                <c:pt idx="3340">
                  <c:v>3341</c:v>
                </c:pt>
                <c:pt idx="3341">
                  <c:v>3342</c:v>
                </c:pt>
                <c:pt idx="3342">
                  <c:v>3343</c:v>
                </c:pt>
                <c:pt idx="3343">
                  <c:v>3344</c:v>
                </c:pt>
                <c:pt idx="3344">
                  <c:v>3345</c:v>
                </c:pt>
                <c:pt idx="3345">
                  <c:v>3346</c:v>
                </c:pt>
                <c:pt idx="3346">
                  <c:v>3347</c:v>
                </c:pt>
                <c:pt idx="3347">
                  <c:v>3348</c:v>
                </c:pt>
                <c:pt idx="3348">
                  <c:v>3349</c:v>
                </c:pt>
                <c:pt idx="3349">
                  <c:v>3350</c:v>
                </c:pt>
                <c:pt idx="3350">
                  <c:v>3351</c:v>
                </c:pt>
                <c:pt idx="3351">
                  <c:v>3352</c:v>
                </c:pt>
                <c:pt idx="3352">
                  <c:v>3353</c:v>
                </c:pt>
                <c:pt idx="3353">
                  <c:v>3354</c:v>
                </c:pt>
                <c:pt idx="3354">
                  <c:v>3355</c:v>
                </c:pt>
                <c:pt idx="3355">
                  <c:v>3356</c:v>
                </c:pt>
                <c:pt idx="3356">
                  <c:v>3357</c:v>
                </c:pt>
                <c:pt idx="3357">
                  <c:v>3358</c:v>
                </c:pt>
                <c:pt idx="3358">
                  <c:v>3359</c:v>
                </c:pt>
                <c:pt idx="3359">
                  <c:v>3360</c:v>
                </c:pt>
                <c:pt idx="3360">
                  <c:v>3361</c:v>
                </c:pt>
                <c:pt idx="3361">
                  <c:v>3362</c:v>
                </c:pt>
                <c:pt idx="3362">
                  <c:v>3363</c:v>
                </c:pt>
                <c:pt idx="3363">
                  <c:v>3364</c:v>
                </c:pt>
                <c:pt idx="3364">
                  <c:v>3365</c:v>
                </c:pt>
                <c:pt idx="3365">
                  <c:v>3366</c:v>
                </c:pt>
                <c:pt idx="3366">
                  <c:v>3367</c:v>
                </c:pt>
                <c:pt idx="3367">
                  <c:v>3368</c:v>
                </c:pt>
                <c:pt idx="3368">
                  <c:v>3369</c:v>
                </c:pt>
                <c:pt idx="3369">
                  <c:v>3370</c:v>
                </c:pt>
                <c:pt idx="3370">
                  <c:v>3371</c:v>
                </c:pt>
                <c:pt idx="3371">
                  <c:v>3372</c:v>
                </c:pt>
                <c:pt idx="3372">
                  <c:v>3373</c:v>
                </c:pt>
                <c:pt idx="3373">
                  <c:v>3374</c:v>
                </c:pt>
                <c:pt idx="3374">
                  <c:v>3375</c:v>
                </c:pt>
                <c:pt idx="3375">
                  <c:v>3376</c:v>
                </c:pt>
                <c:pt idx="3376">
                  <c:v>3377</c:v>
                </c:pt>
                <c:pt idx="3377">
                  <c:v>3378</c:v>
                </c:pt>
                <c:pt idx="3378">
                  <c:v>3379</c:v>
                </c:pt>
                <c:pt idx="3379">
                  <c:v>3380</c:v>
                </c:pt>
                <c:pt idx="3380">
                  <c:v>3381</c:v>
                </c:pt>
                <c:pt idx="3381">
                  <c:v>3382</c:v>
                </c:pt>
                <c:pt idx="3382">
                  <c:v>3383</c:v>
                </c:pt>
                <c:pt idx="3383">
                  <c:v>3384</c:v>
                </c:pt>
                <c:pt idx="3384">
                  <c:v>3385</c:v>
                </c:pt>
                <c:pt idx="3385">
                  <c:v>3386</c:v>
                </c:pt>
                <c:pt idx="3386">
                  <c:v>3387</c:v>
                </c:pt>
                <c:pt idx="3387">
                  <c:v>3388</c:v>
                </c:pt>
                <c:pt idx="3388">
                  <c:v>3389</c:v>
                </c:pt>
                <c:pt idx="3389">
                  <c:v>3390</c:v>
                </c:pt>
                <c:pt idx="3390">
                  <c:v>3391</c:v>
                </c:pt>
                <c:pt idx="3391">
                  <c:v>3392</c:v>
                </c:pt>
                <c:pt idx="3392">
                  <c:v>3393</c:v>
                </c:pt>
                <c:pt idx="3393">
                  <c:v>3394</c:v>
                </c:pt>
                <c:pt idx="3394">
                  <c:v>3395</c:v>
                </c:pt>
                <c:pt idx="3395">
                  <c:v>3396</c:v>
                </c:pt>
                <c:pt idx="3396">
                  <c:v>3397</c:v>
                </c:pt>
                <c:pt idx="3397">
                  <c:v>3398</c:v>
                </c:pt>
                <c:pt idx="3398">
                  <c:v>3399</c:v>
                </c:pt>
                <c:pt idx="3399">
                  <c:v>3400</c:v>
                </c:pt>
                <c:pt idx="3400">
                  <c:v>3401</c:v>
                </c:pt>
                <c:pt idx="3401">
                  <c:v>3402</c:v>
                </c:pt>
                <c:pt idx="3402">
                  <c:v>3403</c:v>
                </c:pt>
                <c:pt idx="3403">
                  <c:v>3404</c:v>
                </c:pt>
                <c:pt idx="3404">
                  <c:v>3405</c:v>
                </c:pt>
                <c:pt idx="3405">
                  <c:v>3406</c:v>
                </c:pt>
                <c:pt idx="3406">
                  <c:v>3407</c:v>
                </c:pt>
                <c:pt idx="3407">
                  <c:v>3408</c:v>
                </c:pt>
                <c:pt idx="3408">
                  <c:v>3409</c:v>
                </c:pt>
                <c:pt idx="3409">
                  <c:v>3410</c:v>
                </c:pt>
                <c:pt idx="3410">
                  <c:v>3411</c:v>
                </c:pt>
                <c:pt idx="3411">
                  <c:v>3412</c:v>
                </c:pt>
                <c:pt idx="3412">
                  <c:v>3413</c:v>
                </c:pt>
                <c:pt idx="3413">
                  <c:v>3414</c:v>
                </c:pt>
                <c:pt idx="3414">
                  <c:v>3415</c:v>
                </c:pt>
                <c:pt idx="3415">
                  <c:v>3416</c:v>
                </c:pt>
                <c:pt idx="3416">
                  <c:v>3417</c:v>
                </c:pt>
                <c:pt idx="3417">
                  <c:v>3418</c:v>
                </c:pt>
                <c:pt idx="3418">
                  <c:v>3419</c:v>
                </c:pt>
                <c:pt idx="3419">
                  <c:v>3420</c:v>
                </c:pt>
                <c:pt idx="3420">
                  <c:v>3421</c:v>
                </c:pt>
                <c:pt idx="3421">
                  <c:v>3422</c:v>
                </c:pt>
                <c:pt idx="3422">
                  <c:v>3423</c:v>
                </c:pt>
                <c:pt idx="3423">
                  <c:v>3424</c:v>
                </c:pt>
                <c:pt idx="3424">
                  <c:v>3425</c:v>
                </c:pt>
                <c:pt idx="3425">
                  <c:v>3426</c:v>
                </c:pt>
                <c:pt idx="3426">
                  <c:v>3427</c:v>
                </c:pt>
                <c:pt idx="3427">
                  <c:v>3428</c:v>
                </c:pt>
                <c:pt idx="3428">
                  <c:v>3429</c:v>
                </c:pt>
                <c:pt idx="3429">
                  <c:v>3430</c:v>
                </c:pt>
                <c:pt idx="3430">
                  <c:v>3431</c:v>
                </c:pt>
                <c:pt idx="3431">
                  <c:v>3432</c:v>
                </c:pt>
                <c:pt idx="3432">
                  <c:v>3433</c:v>
                </c:pt>
                <c:pt idx="3433">
                  <c:v>3434</c:v>
                </c:pt>
                <c:pt idx="3434">
                  <c:v>3435</c:v>
                </c:pt>
                <c:pt idx="3435">
                  <c:v>3436</c:v>
                </c:pt>
                <c:pt idx="3436">
                  <c:v>3437</c:v>
                </c:pt>
                <c:pt idx="3437">
                  <c:v>3438</c:v>
                </c:pt>
                <c:pt idx="3438">
                  <c:v>3439</c:v>
                </c:pt>
                <c:pt idx="3439">
                  <c:v>3440</c:v>
                </c:pt>
                <c:pt idx="3440">
                  <c:v>3441</c:v>
                </c:pt>
                <c:pt idx="3441">
                  <c:v>3442</c:v>
                </c:pt>
                <c:pt idx="3442">
                  <c:v>3443</c:v>
                </c:pt>
                <c:pt idx="3443">
                  <c:v>3444</c:v>
                </c:pt>
                <c:pt idx="3444">
                  <c:v>3445</c:v>
                </c:pt>
                <c:pt idx="3445">
                  <c:v>3446</c:v>
                </c:pt>
                <c:pt idx="3446">
                  <c:v>3447</c:v>
                </c:pt>
                <c:pt idx="3447">
                  <c:v>3448</c:v>
                </c:pt>
                <c:pt idx="3448">
                  <c:v>3449</c:v>
                </c:pt>
                <c:pt idx="3449">
                  <c:v>3450</c:v>
                </c:pt>
                <c:pt idx="3450">
                  <c:v>3451</c:v>
                </c:pt>
                <c:pt idx="3451">
                  <c:v>3452</c:v>
                </c:pt>
                <c:pt idx="3452">
                  <c:v>3453</c:v>
                </c:pt>
                <c:pt idx="3453">
                  <c:v>3454</c:v>
                </c:pt>
                <c:pt idx="3454">
                  <c:v>3455</c:v>
                </c:pt>
                <c:pt idx="3455">
                  <c:v>3456</c:v>
                </c:pt>
                <c:pt idx="3456">
                  <c:v>3457</c:v>
                </c:pt>
                <c:pt idx="3457">
                  <c:v>3458</c:v>
                </c:pt>
                <c:pt idx="3458">
                  <c:v>3459</c:v>
                </c:pt>
                <c:pt idx="3459">
                  <c:v>3460</c:v>
                </c:pt>
                <c:pt idx="3460">
                  <c:v>3461</c:v>
                </c:pt>
                <c:pt idx="3461">
                  <c:v>3462</c:v>
                </c:pt>
                <c:pt idx="3462">
                  <c:v>3463</c:v>
                </c:pt>
                <c:pt idx="3463">
                  <c:v>3464</c:v>
                </c:pt>
                <c:pt idx="3464">
                  <c:v>3465</c:v>
                </c:pt>
                <c:pt idx="3465">
                  <c:v>3466</c:v>
                </c:pt>
                <c:pt idx="3466">
                  <c:v>3467</c:v>
                </c:pt>
                <c:pt idx="3467">
                  <c:v>3468</c:v>
                </c:pt>
                <c:pt idx="3468">
                  <c:v>3469</c:v>
                </c:pt>
                <c:pt idx="3469">
                  <c:v>3470</c:v>
                </c:pt>
                <c:pt idx="3470">
                  <c:v>3471</c:v>
                </c:pt>
                <c:pt idx="3471">
                  <c:v>3472</c:v>
                </c:pt>
                <c:pt idx="3472">
                  <c:v>3473</c:v>
                </c:pt>
                <c:pt idx="3473">
                  <c:v>3474</c:v>
                </c:pt>
                <c:pt idx="3474">
                  <c:v>3475</c:v>
                </c:pt>
                <c:pt idx="3475">
                  <c:v>3476</c:v>
                </c:pt>
                <c:pt idx="3476">
                  <c:v>3477</c:v>
                </c:pt>
                <c:pt idx="3477">
                  <c:v>3478</c:v>
                </c:pt>
                <c:pt idx="3478">
                  <c:v>3479</c:v>
                </c:pt>
                <c:pt idx="3479">
                  <c:v>3480</c:v>
                </c:pt>
                <c:pt idx="3480">
                  <c:v>3481</c:v>
                </c:pt>
                <c:pt idx="3481">
                  <c:v>3482</c:v>
                </c:pt>
                <c:pt idx="3482">
                  <c:v>3483</c:v>
                </c:pt>
                <c:pt idx="3483">
                  <c:v>3484</c:v>
                </c:pt>
                <c:pt idx="3484">
                  <c:v>3485</c:v>
                </c:pt>
                <c:pt idx="3485">
                  <c:v>3486</c:v>
                </c:pt>
                <c:pt idx="3486">
                  <c:v>3487</c:v>
                </c:pt>
                <c:pt idx="3487">
                  <c:v>3488</c:v>
                </c:pt>
                <c:pt idx="3488">
                  <c:v>3489</c:v>
                </c:pt>
                <c:pt idx="3489">
                  <c:v>3490</c:v>
                </c:pt>
                <c:pt idx="3490">
                  <c:v>3491</c:v>
                </c:pt>
                <c:pt idx="3491">
                  <c:v>3492</c:v>
                </c:pt>
                <c:pt idx="3492">
                  <c:v>3493</c:v>
                </c:pt>
                <c:pt idx="3493">
                  <c:v>3494</c:v>
                </c:pt>
                <c:pt idx="3494">
                  <c:v>3495</c:v>
                </c:pt>
                <c:pt idx="3495">
                  <c:v>3496</c:v>
                </c:pt>
                <c:pt idx="3496">
                  <c:v>3497</c:v>
                </c:pt>
                <c:pt idx="3497">
                  <c:v>3498</c:v>
                </c:pt>
                <c:pt idx="3498">
                  <c:v>3499</c:v>
                </c:pt>
                <c:pt idx="3499">
                  <c:v>3500</c:v>
                </c:pt>
                <c:pt idx="3500">
                  <c:v>3501</c:v>
                </c:pt>
                <c:pt idx="3501">
                  <c:v>3502</c:v>
                </c:pt>
                <c:pt idx="3502">
                  <c:v>3503</c:v>
                </c:pt>
                <c:pt idx="3503">
                  <c:v>3504</c:v>
                </c:pt>
                <c:pt idx="3504">
                  <c:v>3505</c:v>
                </c:pt>
                <c:pt idx="3505">
                  <c:v>3506</c:v>
                </c:pt>
                <c:pt idx="3506">
                  <c:v>3507</c:v>
                </c:pt>
                <c:pt idx="3507">
                  <c:v>3508</c:v>
                </c:pt>
                <c:pt idx="3508">
                  <c:v>3509</c:v>
                </c:pt>
                <c:pt idx="3509">
                  <c:v>3510</c:v>
                </c:pt>
                <c:pt idx="3510">
                  <c:v>3511</c:v>
                </c:pt>
                <c:pt idx="3511">
                  <c:v>3512</c:v>
                </c:pt>
                <c:pt idx="3512">
                  <c:v>3513</c:v>
                </c:pt>
                <c:pt idx="3513">
                  <c:v>3514</c:v>
                </c:pt>
                <c:pt idx="3514">
                  <c:v>3515</c:v>
                </c:pt>
                <c:pt idx="3515">
                  <c:v>3516</c:v>
                </c:pt>
                <c:pt idx="3516">
                  <c:v>3517</c:v>
                </c:pt>
                <c:pt idx="3517">
                  <c:v>3518</c:v>
                </c:pt>
                <c:pt idx="3518">
                  <c:v>3519</c:v>
                </c:pt>
                <c:pt idx="3519">
                  <c:v>3520</c:v>
                </c:pt>
                <c:pt idx="3520">
                  <c:v>3521</c:v>
                </c:pt>
                <c:pt idx="3521">
                  <c:v>3522</c:v>
                </c:pt>
                <c:pt idx="3522">
                  <c:v>3523</c:v>
                </c:pt>
                <c:pt idx="3523">
                  <c:v>3524</c:v>
                </c:pt>
                <c:pt idx="3524">
                  <c:v>3525</c:v>
                </c:pt>
                <c:pt idx="3525">
                  <c:v>3526</c:v>
                </c:pt>
                <c:pt idx="3526">
                  <c:v>3527</c:v>
                </c:pt>
                <c:pt idx="3527">
                  <c:v>3528</c:v>
                </c:pt>
                <c:pt idx="3528">
                  <c:v>3529</c:v>
                </c:pt>
                <c:pt idx="3529">
                  <c:v>3530</c:v>
                </c:pt>
                <c:pt idx="3530">
                  <c:v>3531</c:v>
                </c:pt>
                <c:pt idx="3531">
                  <c:v>3532</c:v>
                </c:pt>
                <c:pt idx="3532">
                  <c:v>3533</c:v>
                </c:pt>
                <c:pt idx="3533">
                  <c:v>3534</c:v>
                </c:pt>
                <c:pt idx="3534">
                  <c:v>3535</c:v>
                </c:pt>
                <c:pt idx="3535">
                  <c:v>3536</c:v>
                </c:pt>
                <c:pt idx="3536">
                  <c:v>3537</c:v>
                </c:pt>
                <c:pt idx="3537">
                  <c:v>3538</c:v>
                </c:pt>
                <c:pt idx="3538">
                  <c:v>3539</c:v>
                </c:pt>
                <c:pt idx="3539">
                  <c:v>3540</c:v>
                </c:pt>
                <c:pt idx="3540">
                  <c:v>3541</c:v>
                </c:pt>
                <c:pt idx="3541">
                  <c:v>3542</c:v>
                </c:pt>
                <c:pt idx="3542">
                  <c:v>3543</c:v>
                </c:pt>
                <c:pt idx="3543">
                  <c:v>3544</c:v>
                </c:pt>
                <c:pt idx="3544">
                  <c:v>3545</c:v>
                </c:pt>
                <c:pt idx="3545">
                  <c:v>3546</c:v>
                </c:pt>
                <c:pt idx="3546">
                  <c:v>3547</c:v>
                </c:pt>
                <c:pt idx="3547">
                  <c:v>3548</c:v>
                </c:pt>
                <c:pt idx="3548">
                  <c:v>3549</c:v>
                </c:pt>
                <c:pt idx="3549">
                  <c:v>3550</c:v>
                </c:pt>
                <c:pt idx="3550">
                  <c:v>3551</c:v>
                </c:pt>
                <c:pt idx="3551">
                  <c:v>3552</c:v>
                </c:pt>
                <c:pt idx="3552">
                  <c:v>3553</c:v>
                </c:pt>
                <c:pt idx="3553">
                  <c:v>3554</c:v>
                </c:pt>
                <c:pt idx="3554">
                  <c:v>3555</c:v>
                </c:pt>
                <c:pt idx="3555">
                  <c:v>3556</c:v>
                </c:pt>
                <c:pt idx="3556">
                  <c:v>3557</c:v>
                </c:pt>
                <c:pt idx="3557">
                  <c:v>3558</c:v>
                </c:pt>
                <c:pt idx="3558">
                  <c:v>3559</c:v>
                </c:pt>
                <c:pt idx="3559">
                  <c:v>3560</c:v>
                </c:pt>
                <c:pt idx="3560">
                  <c:v>3561</c:v>
                </c:pt>
                <c:pt idx="3561">
                  <c:v>3562</c:v>
                </c:pt>
                <c:pt idx="3562">
                  <c:v>3563</c:v>
                </c:pt>
                <c:pt idx="3563">
                  <c:v>3564</c:v>
                </c:pt>
                <c:pt idx="3564">
                  <c:v>3565</c:v>
                </c:pt>
                <c:pt idx="3565">
                  <c:v>3566</c:v>
                </c:pt>
                <c:pt idx="3566">
                  <c:v>3567</c:v>
                </c:pt>
                <c:pt idx="3567">
                  <c:v>3568</c:v>
                </c:pt>
                <c:pt idx="3568">
                  <c:v>3569</c:v>
                </c:pt>
                <c:pt idx="3569">
                  <c:v>3570</c:v>
                </c:pt>
                <c:pt idx="3570">
                  <c:v>3571</c:v>
                </c:pt>
                <c:pt idx="3571">
                  <c:v>3572</c:v>
                </c:pt>
                <c:pt idx="3572">
                  <c:v>3573</c:v>
                </c:pt>
                <c:pt idx="3573">
                  <c:v>3574</c:v>
                </c:pt>
                <c:pt idx="3574">
                  <c:v>3575</c:v>
                </c:pt>
                <c:pt idx="3575">
                  <c:v>3576</c:v>
                </c:pt>
                <c:pt idx="3576">
                  <c:v>3577</c:v>
                </c:pt>
                <c:pt idx="3577">
                  <c:v>3578</c:v>
                </c:pt>
                <c:pt idx="3578">
                  <c:v>3579</c:v>
                </c:pt>
                <c:pt idx="3579">
                  <c:v>3580</c:v>
                </c:pt>
                <c:pt idx="3580">
                  <c:v>3581</c:v>
                </c:pt>
                <c:pt idx="3581">
                  <c:v>3582</c:v>
                </c:pt>
                <c:pt idx="3582">
                  <c:v>3583</c:v>
                </c:pt>
                <c:pt idx="3583">
                  <c:v>3584</c:v>
                </c:pt>
                <c:pt idx="3584">
                  <c:v>3585</c:v>
                </c:pt>
                <c:pt idx="3585">
                  <c:v>3586</c:v>
                </c:pt>
                <c:pt idx="3586">
                  <c:v>3587</c:v>
                </c:pt>
                <c:pt idx="3587">
                  <c:v>3588</c:v>
                </c:pt>
                <c:pt idx="3588">
                  <c:v>3589</c:v>
                </c:pt>
                <c:pt idx="3589">
                  <c:v>3590</c:v>
                </c:pt>
                <c:pt idx="3590">
                  <c:v>3591</c:v>
                </c:pt>
                <c:pt idx="3591">
                  <c:v>3592</c:v>
                </c:pt>
                <c:pt idx="3592">
                  <c:v>3593</c:v>
                </c:pt>
                <c:pt idx="3593">
                  <c:v>3594</c:v>
                </c:pt>
                <c:pt idx="3594">
                  <c:v>3595</c:v>
                </c:pt>
                <c:pt idx="3595">
                  <c:v>3596</c:v>
                </c:pt>
                <c:pt idx="3596">
                  <c:v>3597</c:v>
                </c:pt>
                <c:pt idx="3597">
                  <c:v>3598</c:v>
                </c:pt>
                <c:pt idx="3598">
                  <c:v>3599</c:v>
                </c:pt>
                <c:pt idx="3599">
                  <c:v>3600</c:v>
                </c:pt>
                <c:pt idx="3600">
                  <c:v>3601</c:v>
                </c:pt>
                <c:pt idx="3601">
                  <c:v>3602</c:v>
                </c:pt>
                <c:pt idx="3602">
                  <c:v>3603</c:v>
                </c:pt>
                <c:pt idx="3603">
                  <c:v>3604</c:v>
                </c:pt>
                <c:pt idx="3604">
                  <c:v>3605</c:v>
                </c:pt>
                <c:pt idx="3605">
                  <c:v>3606</c:v>
                </c:pt>
                <c:pt idx="3606">
                  <c:v>3607</c:v>
                </c:pt>
                <c:pt idx="3607">
                  <c:v>3608</c:v>
                </c:pt>
                <c:pt idx="3608">
                  <c:v>3609</c:v>
                </c:pt>
                <c:pt idx="3609">
                  <c:v>3610</c:v>
                </c:pt>
                <c:pt idx="3610">
                  <c:v>3611</c:v>
                </c:pt>
                <c:pt idx="3611">
                  <c:v>3612</c:v>
                </c:pt>
                <c:pt idx="3612">
                  <c:v>3613</c:v>
                </c:pt>
                <c:pt idx="3613">
                  <c:v>3614</c:v>
                </c:pt>
                <c:pt idx="3614">
                  <c:v>3615</c:v>
                </c:pt>
                <c:pt idx="3615">
                  <c:v>3616</c:v>
                </c:pt>
                <c:pt idx="3616">
                  <c:v>3617</c:v>
                </c:pt>
                <c:pt idx="3617">
                  <c:v>3618</c:v>
                </c:pt>
                <c:pt idx="3618">
                  <c:v>3619</c:v>
                </c:pt>
                <c:pt idx="3619">
                  <c:v>3620</c:v>
                </c:pt>
                <c:pt idx="3620">
                  <c:v>3621</c:v>
                </c:pt>
                <c:pt idx="3621">
                  <c:v>3622</c:v>
                </c:pt>
                <c:pt idx="3622">
                  <c:v>3623</c:v>
                </c:pt>
                <c:pt idx="3623">
                  <c:v>3624</c:v>
                </c:pt>
                <c:pt idx="3624">
                  <c:v>3625</c:v>
                </c:pt>
                <c:pt idx="3625">
                  <c:v>3626</c:v>
                </c:pt>
                <c:pt idx="3626">
                  <c:v>3627</c:v>
                </c:pt>
                <c:pt idx="3627">
                  <c:v>3628</c:v>
                </c:pt>
                <c:pt idx="3628">
                  <c:v>3629</c:v>
                </c:pt>
                <c:pt idx="3629">
                  <c:v>3630</c:v>
                </c:pt>
                <c:pt idx="3630">
                  <c:v>3631</c:v>
                </c:pt>
                <c:pt idx="3631">
                  <c:v>3632</c:v>
                </c:pt>
                <c:pt idx="3632">
                  <c:v>3633</c:v>
                </c:pt>
                <c:pt idx="3633">
                  <c:v>3634</c:v>
                </c:pt>
                <c:pt idx="3634">
                  <c:v>3635</c:v>
                </c:pt>
                <c:pt idx="3635">
                  <c:v>3636</c:v>
                </c:pt>
                <c:pt idx="3636">
                  <c:v>3637</c:v>
                </c:pt>
                <c:pt idx="3637">
                  <c:v>3638</c:v>
                </c:pt>
                <c:pt idx="3638">
                  <c:v>3639</c:v>
                </c:pt>
                <c:pt idx="3639">
                  <c:v>3640</c:v>
                </c:pt>
                <c:pt idx="3640">
                  <c:v>3641</c:v>
                </c:pt>
                <c:pt idx="3641">
                  <c:v>3642</c:v>
                </c:pt>
                <c:pt idx="3642">
                  <c:v>3643</c:v>
                </c:pt>
                <c:pt idx="3643">
                  <c:v>3644</c:v>
                </c:pt>
                <c:pt idx="3644">
                  <c:v>3645</c:v>
                </c:pt>
                <c:pt idx="3645">
                  <c:v>3646</c:v>
                </c:pt>
                <c:pt idx="3646">
                  <c:v>3647</c:v>
                </c:pt>
                <c:pt idx="3647">
                  <c:v>3648</c:v>
                </c:pt>
                <c:pt idx="3648">
                  <c:v>3649</c:v>
                </c:pt>
                <c:pt idx="3649">
                  <c:v>3650</c:v>
                </c:pt>
                <c:pt idx="3650">
                  <c:v>3651</c:v>
                </c:pt>
                <c:pt idx="3651">
                  <c:v>3652</c:v>
                </c:pt>
                <c:pt idx="3652">
                  <c:v>3653</c:v>
                </c:pt>
                <c:pt idx="3653">
                  <c:v>3654</c:v>
                </c:pt>
                <c:pt idx="3654">
                  <c:v>3655</c:v>
                </c:pt>
                <c:pt idx="3655">
                  <c:v>3656</c:v>
                </c:pt>
                <c:pt idx="3656">
                  <c:v>3657</c:v>
                </c:pt>
                <c:pt idx="3657">
                  <c:v>3658</c:v>
                </c:pt>
                <c:pt idx="3658">
                  <c:v>3659</c:v>
                </c:pt>
                <c:pt idx="3659">
                  <c:v>3660</c:v>
                </c:pt>
                <c:pt idx="3660">
                  <c:v>3661</c:v>
                </c:pt>
                <c:pt idx="3661">
                  <c:v>3662</c:v>
                </c:pt>
                <c:pt idx="3662">
                  <c:v>3663</c:v>
                </c:pt>
                <c:pt idx="3663">
                  <c:v>3664</c:v>
                </c:pt>
                <c:pt idx="3664">
                  <c:v>3665</c:v>
                </c:pt>
                <c:pt idx="3665">
                  <c:v>3666</c:v>
                </c:pt>
                <c:pt idx="3666">
                  <c:v>3667</c:v>
                </c:pt>
                <c:pt idx="3667">
                  <c:v>3668</c:v>
                </c:pt>
                <c:pt idx="3668">
                  <c:v>3669</c:v>
                </c:pt>
                <c:pt idx="3669">
                  <c:v>3670</c:v>
                </c:pt>
                <c:pt idx="3670">
                  <c:v>3671</c:v>
                </c:pt>
                <c:pt idx="3671">
                  <c:v>3672</c:v>
                </c:pt>
                <c:pt idx="3672">
                  <c:v>3673</c:v>
                </c:pt>
                <c:pt idx="3673">
                  <c:v>3674</c:v>
                </c:pt>
                <c:pt idx="3674">
                  <c:v>3675</c:v>
                </c:pt>
                <c:pt idx="3675">
                  <c:v>3676</c:v>
                </c:pt>
                <c:pt idx="3676">
                  <c:v>3677</c:v>
                </c:pt>
                <c:pt idx="3677">
                  <c:v>3678</c:v>
                </c:pt>
                <c:pt idx="3678">
                  <c:v>3679</c:v>
                </c:pt>
                <c:pt idx="3679">
                  <c:v>3680</c:v>
                </c:pt>
                <c:pt idx="3680">
                  <c:v>3681</c:v>
                </c:pt>
                <c:pt idx="3681">
                  <c:v>3682</c:v>
                </c:pt>
                <c:pt idx="3682">
                  <c:v>3683</c:v>
                </c:pt>
                <c:pt idx="3683">
                  <c:v>3684</c:v>
                </c:pt>
                <c:pt idx="3684">
                  <c:v>3685</c:v>
                </c:pt>
                <c:pt idx="3685">
                  <c:v>3686</c:v>
                </c:pt>
                <c:pt idx="3686">
                  <c:v>3687</c:v>
                </c:pt>
                <c:pt idx="3687">
                  <c:v>3688</c:v>
                </c:pt>
                <c:pt idx="3688">
                  <c:v>3689</c:v>
                </c:pt>
                <c:pt idx="3689">
                  <c:v>3690</c:v>
                </c:pt>
                <c:pt idx="3690">
                  <c:v>3691</c:v>
                </c:pt>
                <c:pt idx="3691">
                  <c:v>3692</c:v>
                </c:pt>
                <c:pt idx="3692">
                  <c:v>3693</c:v>
                </c:pt>
                <c:pt idx="3693">
                  <c:v>3694</c:v>
                </c:pt>
                <c:pt idx="3694">
                  <c:v>3695</c:v>
                </c:pt>
                <c:pt idx="3695">
                  <c:v>3696</c:v>
                </c:pt>
                <c:pt idx="3696">
                  <c:v>3697</c:v>
                </c:pt>
                <c:pt idx="3697">
                  <c:v>3698</c:v>
                </c:pt>
                <c:pt idx="3698">
                  <c:v>3699</c:v>
                </c:pt>
                <c:pt idx="3699">
                  <c:v>3700</c:v>
                </c:pt>
                <c:pt idx="3700">
                  <c:v>3701</c:v>
                </c:pt>
                <c:pt idx="3701">
                  <c:v>3702</c:v>
                </c:pt>
                <c:pt idx="3702">
                  <c:v>3703</c:v>
                </c:pt>
                <c:pt idx="3703">
                  <c:v>3704</c:v>
                </c:pt>
                <c:pt idx="3704">
                  <c:v>3705</c:v>
                </c:pt>
                <c:pt idx="3705">
                  <c:v>3706</c:v>
                </c:pt>
                <c:pt idx="3706">
                  <c:v>3707</c:v>
                </c:pt>
                <c:pt idx="3707">
                  <c:v>3708</c:v>
                </c:pt>
                <c:pt idx="3708">
                  <c:v>3709</c:v>
                </c:pt>
                <c:pt idx="3709">
                  <c:v>3710</c:v>
                </c:pt>
                <c:pt idx="3710">
                  <c:v>3711</c:v>
                </c:pt>
                <c:pt idx="3711">
                  <c:v>3712</c:v>
                </c:pt>
                <c:pt idx="3712">
                  <c:v>3713</c:v>
                </c:pt>
                <c:pt idx="3713">
                  <c:v>3714</c:v>
                </c:pt>
                <c:pt idx="3714">
                  <c:v>3715</c:v>
                </c:pt>
                <c:pt idx="3715">
                  <c:v>3716</c:v>
                </c:pt>
                <c:pt idx="3716">
                  <c:v>3717</c:v>
                </c:pt>
                <c:pt idx="3717">
                  <c:v>3718</c:v>
                </c:pt>
                <c:pt idx="3718">
                  <c:v>3719</c:v>
                </c:pt>
                <c:pt idx="3719">
                  <c:v>3720</c:v>
                </c:pt>
                <c:pt idx="3720">
                  <c:v>3721</c:v>
                </c:pt>
                <c:pt idx="3721">
                  <c:v>3722</c:v>
                </c:pt>
                <c:pt idx="3722">
                  <c:v>3723</c:v>
                </c:pt>
                <c:pt idx="3723">
                  <c:v>3724</c:v>
                </c:pt>
                <c:pt idx="3724">
                  <c:v>3725</c:v>
                </c:pt>
                <c:pt idx="3725">
                  <c:v>3726</c:v>
                </c:pt>
                <c:pt idx="3726">
                  <c:v>3727</c:v>
                </c:pt>
                <c:pt idx="3727">
                  <c:v>3728</c:v>
                </c:pt>
                <c:pt idx="3728">
                  <c:v>3729</c:v>
                </c:pt>
                <c:pt idx="3729">
                  <c:v>3730</c:v>
                </c:pt>
                <c:pt idx="3730">
                  <c:v>3731</c:v>
                </c:pt>
                <c:pt idx="3731">
                  <c:v>3732</c:v>
                </c:pt>
                <c:pt idx="3732">
                  <c:v>3733</c:v>
                </c:pt>
                <c:pt idx="3733">
                  <c:v>3734</c:v>
                </c:pt>
                <c:pt idx="3734">
                  <c:v>3735</c:v>
                </c:pt>
                <c:pt idx="3735">
                  <c:v>3736</c:v>
                </c:pt>
                <c:pt idx="3736">
                  <c:v>3737</c:v>
                </c:pt>
                <c:pt idx="3737">
                  <c:v>3738</c:v>
                </c:pt>
                <c:pt idx="3738">
                  <c:v>3739</c:v>
                </c:pt>
                <c:pt idx="3739">
                  <c:v>3740</c:v>
                </c:pt>
                <c:pt idx="3740">
                  <c:v>3741</c:v>
                </c:pt>
                <c:pt idx="3741">
                  <c:v>3742</c:v>
                </c:pt>
                <c:pt idx="3742">
                  <c:v>3743</c:v>
                </c:pt>
                <c:pt idx="3743">
                  <c:v>3744</c:v>
                </c:pt>
                <c:pt idx="3744">
                  <c:v>3745</c:v>
                </c:pt>
                <c:pt idx="3745">
                  <c:v>3746</c:v>
                </c:pt>
                <c:pt idx="3746">
                  <c:v>3747</c:v>
                </c:pt>
                <c:pt idx="3747">
                  <c:v>3748</c:v>
                </c:pt>
                <c:pt idx="3748">
                  <c:v>3749</c:v>
                </c:pt>
                <c:pt idx="3749">
                  <c:v>3750</c:v>
                </c:pt>
                <c:pt idx="3750">
                  <c:v>3751</c:v>
                </c:pt>
                <c:pt idx="3751">
                  <c:v>3752</c:v>
                </c:pt>
                <c:pt idx="3752">
                  <c:v>3753</c:v>
                </c:pt>
                <c:pt idx="3753">
                  <c:v>3754</c:v>
                </c:pt>
                <c:pt idx="3754">
                  <c:v>3755</c:v>
                </c:pt>
                <c:pt idx="3755">
                  <c:v>3756</c:v>
                </c:pt>
                <c:pt idx="3756">
                  <c:v>3757</c:v>
                </c:pt>
                <c:pt idx="3757">
                  <c:v>3758</c:v>
                </c:pt>
                <c:pt idx="3758">
                  <c:v>3759</c:v>
                </c:pt>
                <c:pt idx="3759">
                  <c:v>3760</c:v>
                </c:pt>
                <c:pt idx="3760">
                  <c:v>3761</c:v>
                </c:pt>
                <c:pt idx="3761">
                  <c:v>3762</c:v>
                </c:pt>
                <c:pt idx="3762">
                  <c:v>3763</c:v>
                </c:pt>
                <c:pt idx="3763">
                  <c:v>3764</c:v>
                </c:pt>
                <c:pt idx="3764">
                  <c:v>3765</c:v>
                </c:pt>
                <c:pt idx="3765">
                  <c:v>3766</c:v>
                </c:pt>
                <c:pt idx="3766">
                  <c:v>3767</c:v>
                </c:pt>
                <c:pt idx="3767">
                  <c:v>3768</c:v>
                </c:pt>
                <c:pt idx="3768">
                  <c:v>3769</c:v>
                </c:pt>
                <c:pt idx="3769">
                  <c:v>3770</c:v>
                </c:pt>
                <c:pt idx="3770">
                  <c:v>3771</c:v>
                </c:pt>
                <c:pt idx="3771">
                  <c:v>3772</c:v>
                </c:pt>
                <c:pt idx="3772">
                  <c:v>3773</c:v>
                </c:pt>
                <c:pt idx="3773">
                  <c:v>3774</c:v>
                </c:pt>
                <c:pt idx="3774">
                  <c:v>3775</c:v>
                </c:pt>
                <c:pt idx="3775">
                  <c:v>3776</c:v>
                </c:pt>
                <c:pt idx="3776">
                  <c:v>3777</c:v>
                </c:pt>
                <c:pt idx="3777">
                  <c:v>3778</c:v>
                </c:pt>
                <c:pt idx="3778">
                  <c:v>3779</c:v>
                </c:pt>
                <c:pt idx="3779">
                  <c:v>3780</c:v>
                </c:pt>
                <c:pt idx="3780">
                  <c:v>3781</c:v>
                </c:pt>
                <c:pt idx="3781">
                  <c:v>3782</c:v>
                </c:pt>
                <c:pt idx="3782">
                  <c:v>3783</c:v>
                </c:pt>
                <c:pt idx="3783">
                  <c:v>3784</c:v>
                </c:pt>
                <c:pt idx="3784">
                  <c:v>3785</c:v>
                </c:pt>
                <c:pt idx="3785">
                  <c:v>3786</c:v>
                </c:pt>
                <c:pt idx="3786">
                  <c:v>3787</c:v>
                </c:pt>
                <c:pt idx="3787">
                  <c:v>3788</c:v>
                </c:pt>
                <c:pt idx="3788">
                  <c:v>3789</c:v>
                </c:pt>
                <c:pt idx="3789">
                  <c:v>3790</c:v>
                </c:pt>
                <c:pt idx="3790">
                  <c:v>3791</c:v>
                </c:pt>
                <c:pt idx="3791">
                  <c:v>3792</c:v>
                </c:pt>
                <c:pt idx="3792">
                  <c:v>3793</c:v>
                </c:pt>
                <c:pt idx="3793">
                  <c:v>3794</c:v>
                </c:pt>
                <c:pt idx="3794">
                  <c:v>3795</c:v>
                </c:pt>
                <c:pt idx="3795">
                  <c:v>3796</c:v>
                </c:pt>
                <c:pt idx="3796">
                  <c:v>3797</c:v>
                </c:pt>
                <c:pt idx="3797">
                  <c:v>3798</c:v>
                </c:pt>
                <c:pt idx="3798">
                  <c:v>3799</c:v>
                </c:pt>
                <c:pt idx="3799">
                  <c:v>3800</c:v>
                </c:pt>
                <c:pt idx="3800">
                  <c:v>3801</c:v>
                </c:pt>
                <c:pt idx="3801">
                  <c:v>3802</c:v>
                </c:pt>
                <c:pt idx="3802">
                  <c:v>3803</c:v>
                </c:pt>
                <c:pt idx="3803">
                  <c:v>3804</c:v>
                </c:pt>
                <c:pt idx="3804">
                  <c:v>3805</c:v>
                </c:pt>
                <c:pt idx="3805">
                  <c:v>3806</c:v>
                </c:pt>
                <c:pt idx="3806">
                  <c:v>3807</c:v>
                </c:pt>
                <c:pt idx="3807">
                  <c:v>3808</c:v>
                </c:pt>
                <c:pt idx="3808">
                  <c:v>3809</c:v>
                </c:pt>
                <c:pt idx="3809">
                  <c:v>3810</c:v>
                </c:pt>
                <c:pt idx="3810">
                  <c:v>3811</c:v>
                </c:pt>
                <c:pt idx="3811">
                  <c:v>3812</c:v>
                </c:pt>
                <c:pt idx="3812">
                  <c:v>3813</c:v>
                </c:pt>
                <c:pt idx="3813">
                  <c:v>3814</c:v>
                </c:pt>
                <c:pt idx="3814">
                  <c:v>3815</c:v>
                </c:pt>
                <c:pt idx="3815">
                  <c:v>3816</c:v>
                </c:pt>
                <c:pt idx="3816">
                  <c:v>3817</c:v>
                </c:pt>
                <c:pt idx="3817">
                  <c:v>3818</c:v>
                </c:pt>
                <c:pt idx="3818">
                  <c:v>3819</c:v>
                </c:pt>
                <c:pt idx="3819">
                  <c:v>3820</c:v>
                </c:pt>
                <c:pt idx="3820">
                  <c:v>3821</c:v>
                </c:pt>
                <c:pt idx="3821">
                  <c:v>3822</c:v>
                </c:pt>
                <c:pt idx="3822">
                  <c:v>3823</c:v>
                </c:pt>
                <c:pt idx="3823">
                  <c:v>3824</c:v>
                </c:pt>
                <c:pt idx="3824">
                  <c:v>3825</c:v>
                </c:pt>
                <c:pt idx="3825">
                  <c:v>3826</c:v>
                </c:pt>
                <c:pt idx="3826">
                  <c:v>3827</c:v>
                </c:pt>
                <c:pt idx="3827">
                  <c:v>3828</c:v>
                </c:pt>
                <c:pt idx="3828">
                  <c:v>3829</c:v>
                </c:pt>
                <c:pt idx="3829">
                  <c:v>3830</c:v>
                </c:pt>
                <c:pt idx="3830">
                  <c:v>3831</c:v>
                </c:pt>
                <c:pt idx="3831">
                  <c:v>3832</c:v>
                </c:pt>
                <c:pt idx="3832">
                  <c:v>3833</c:v>
                </c:pt>
                <c:pt idx="3833">
                  <c:v>3834</c:v>
                </c:pt>
                <c:pt idx="3834">
                  <c:v>3835</c:v>
                </c:pt>
                <c:pt idx="3835">
                  <c:v>3836</c:v>
                </c:pt>
                <c:pt idx="3836">
                  <c:v>3837</c:v>
                </c:pt>
                <c:pt idx="3837">
                  <c:v>3838</c:v>
                </c:pt>
                <c:pt idx="3838">
                  <c:v>3839</c:v>
                </c:pt>
                <c:pt idx="3839">
                  <c:v>3840</c:v>
                </c:pt>
                <c:pt idx="3840">
                  <c:v>3841</c:v>
                </c:pt>
                <c:pt idx="3841">
                  <c:v>3842</c:v>
                </c:pt>
                <c:pt idx="3842">
                  <c:v>3843</c:v>
                </c:pt>
                <c:pt idx="3843">
                  <c:v>3844</c:v>
                </c:pt>
                <c:pt idx="3844">
                  <c:v>3845</c:v>
                </c:pt>
                <c:pt idx="3845">
                  <c:v>3846</c:v>
                </c:pt>
                <c:pt idx="3846">
                  <c:v>3847</c:v>
                </c:pt>
                <c:pt idx="3847">
                  <c:v>3848</c:v>
                </c:pt>
                <c:pt idx="3848">
                  <c:v>3849</c:v>
                </c:pt>
                <c:pt idx="3849">
                  <c:v>3850</c:v>
                </c:pt>
                <c:pt idx="3850">
                  <c:v>3851</c:v>
                </c:pt>
                <c:pt idx="3851">
                  <c:v>3852</c:v>
                </c:pt>
                <c:pt idx="3852">
                  <c:v>3853</c:v>
                </c:pt>
                <c:pt idx="3853">
                  <c:v>3854</c:v>
                </c:pt>
                <c:pt idx="3854">
                  <c:v>3855</c:v>
                </c:pt>
                <c:pt idx="3855">
                  <c:v>3856</c:v>
                </c:pt>
                <c:pt idx="3856">
                  <c:v>3857</c:v>
                </c:pt>
                <c:pt idx="3857">
                  <c:v>3858</c:v>
                </c:pt>
                <c:pt idx="3858">
                  <c:v>3859</c:v>
                </c:pt>
                <c:pt idx="3859">
                  <c:v>3860</c:v>
                </c:pt>
                <c:pt idx="3860">
                  <c:v>3861</c:v>
                </c:pt>
                <c:pt idx="3861">
                  <c:v>3862</c:v>
                </c:pt>
                <c:pt idx="3862">
                  <c:v>3863</c:v>
                </c:pt>
                <c:pt idx="3863">
                  <c:v>3864</c:v>
                </c:pt>
                <c:pt idx="3864">
                  <c:v>3865</c:v>
                </c:pt>
                <c:pt idx="3865">
                  <c:v>3866</c:v>
                </c:pt>
                <c:pt idx="3866">
                  <c:v>3867</c:v>
                </c:pt>
                <c:pt idx="3867">
                  <c:v>3868</c:v>
                </c:pt>
                <c:pt idx="3868">
                  <c:v>3869</c:v>
                </c:pt>
                <c:pt idx="3869">
                  <c:v>3870</c:v>
                </c:pt>
                <c:pt idx="3870">
                  <c:v>3871</c:v>
                </c:pt>
                <c:pt idx="3871">
                  <c:v>3872</c:v>
                </c:pt>
                <c:pt idx="3872">
                  <c:v>3873</c:v>
                </c:pt>
                <c:pt idx="3873">
                  <c:v>3874</c:v>
                </c:pt>
                <c:pt idx="3874">
                  <c:v>3875</c:v>
                </c:pt>
                <c:pt idx="3875">
                  <c:v>3876</c:v>
                </c:pt>
                <c:pt idx="3876">
                  <c:v>3877</c:v>
                </c:pt>
                <c:pt idx="3877">
                  <c:v>3878</c:v>
                </c:pt>
                <c:pt idx="3878">
                  <c:v>3879</c:v>
                </c:pt>
                <c:pt idx="3879">
                  <c:v>3880</c:v>
                </c:pt>
                <c:pt idx="3880">
                  <c:v>3881</c:v>
                </c:pt>
                <c:pt idx="3881">
                  <c:v>3882</c:v>
                </c:pt>
                <c:pt idx="3882">
                  <c:v>3883</c:v>
                </c:pt>
                <c:pt idx="3883">
                  <c:v>3884</c:v>
                </c:pt>
                <c:pt idx="3884">
                  <c:v>3885</c:v>
                </c:pt>
                <c:pt idx="3885">
                  <c:v>3886</c:v>
                </c:pt>
                <c:pt idx="3886">
                  <c:v>3887</c:v>
                </c:pt>
                <c:pt idx="3887">
                  <c:v>3888</c:v>
                </c:pt>
                <c:pt idx="3888">
                  <c:v>3889</c:v>
                </c:pt>
                <c:pt idx="3889">
                  <c:v>3890</c:v>
                </c:pt>
                <c:pt idx="3890">
                  <c:v>3891</c:v>
                </c:pt>
                <c:pt idx="3891">
                  <c:v>3892</c:v>
                </c:pt>
                <c:pt idx="3892">
                  <c:v>3893</c:v>
                </c:pt>
                <c:pt idx="3893">
                  <c:v>3894</c:v>
                </c:pt>
                <c:pt idx="3894">
                  <c:v>3895</c:v>
                </c:pt>
                <c:pt idx="3895">
                  <c:v>3896</c:v>
                </c:pt>
                <c:pt idx="3896">
                  <c:v>3897</c:v>
                </c:pt>
                <c:pt idx="3897">
                  <c:v>3898</c:v>
                </c:pt>
                <c:pt idx="3898">
                  <c:v>3899</c:v>
                </c:pt>
                <c:pt idx="3899">
                  <c:v>3900</c:v>
                </c:pt>
                <c:pt idx="3900">
                  <c:v>3901</c:v>
                </c:pt>
                <c:pt idx="3901">
                  <c:v>3902</c:v>
                </c:pt>
                <c:pt idx="3902">
                  <c:v>3903</c:v>
                </c:pt>
                <c:pt idx="3903">
                  <c:v>3904</c:v>
                </c:pt>
                <c:pt idx="3904">
                  <c:v>3905</c:v>
                </c:pt>
                <c:pt idx="3905">
                  <c:v>3906</c:v>
                </c:pt>
                <c:pt idx="3906">
                  <c:v>3907</c:v>
                </c:pt>
                <c:pt idx="3907">
                  <c:v>3908</c:v>
                </c:pt>
                <c:pt idx="3908">
                  <c:v>3909</c:v>
                </c:pt>
                <c:pt idx="3909">
                  <c:v>3910</c:v>
                </c:pt>
                <c:pt idx="3910">
                  <c:v>3911</c:v>
                </c:pt>
                <c:pt idx="3911">
                  <c:v>3912</c:v>
                </c:pt>
                <c:pt idx="3912">
                  <c:v>3913</c:v>
                </c:pt>
                <c:pt idx="3913">
                  <c:v>3914</c:v>
                </c:pt>
                <c:pt idx="3914">
                  <c:v>3915</c:v>
                </c:pt>
                <c:pt idx="3915">
                  <c:v>3916</c:v>
                </c:pt>
                <c:pt idx="3916">
                  <c:v>3917</c:v>
                </c:pt>
                <c:pt idx="3917">
                  <c:v>3918</c:v>
                </c:pt>
                <c:pt idx="3918">
                  <c:v>3919</c:v>
                </c:pt>
                <c:pt idx="3919">
                  <c:v>3920</c:v>
                </c:pt>
                <c:pt idx="3920">
                  <c:v>3921</c:v>
                </c:pt>
                <c:pt idx="3921">
                  <c:v>3922</c:v>
                </c:pt>
                <c:pt idx="3922">
                  <c:v>3923</c:v>
                </c:pt>
                <c:pt idx="3923">
                  <c:v>3924</c:v>
                </c:pt>
                <c:pt idx="3924">
                  <c:v>3925</c:v>
                </c:pt>
                <c:pt idx="3925">
                  <c:v>3926</c:v>
                </c:pt>
                <c:pt idx="3926">
                  <c:v>3927</c:v>
                </c:pt>
                <c:pt idx="3927">
                  <c:v>3928</c:v>
                </c:pt>
                <c:pt idx="3928">
                  <c:v>3929</c:v>
                </c:pt>
                <c:pt idx="3929">
                  <c:v>3930</c:v>
                </c:pt>
                <c:pt idx="3930">
                  <c:v>3931</c:v>
                </c:pt>
                <c:pt idx="3931">
                  <c:v>3932</c:v>
                </c:pt>
                <c:pt idx="3932">
                  <c:v>3933</c:v>
                </c:pt>
                <c:pt idx="3933">
                  <c:v>3934</c:v>
                </c:pt>
                <c:pt idx="3934">
                  <c:v>3935</c:v>
                </c:pt>
                <c:pt idx="3935">
                  <c:v>3936</c:v>
                </c:pt>
                <c:pt idx="3936">
                  <c:v>3937</c:v>
                </c:pt>
                <c:pt idx="3937">
                  <c:v>3938</c:v>
                </c:pt>
                <c:pt idx="3938">
                  <c:v>3939</c:v>
                </c:pt>
                <c:pt idx="3939">
                  <c:v>3940</c:v>
                </c:pt>
                <c:pt idx="3940">
                  <c:v>3941</c:v>
                </c:pt>
                <c:pt idx="3941">
                  <c:v>3942</c:v>
                </c:pt>
                <c:pt idx="3942">
                  <c:v>3943</c:v>
                </c:pt>
                <c:pt idx="3943">
                  <c:v>3944</c:v>
                </c:pt>
                <c:pt idx="3944">
                  <c:v>3945</c:v>
                </c:pt>
                <c:pt idx="3945">
                  <c:v>3946</c:v>
                </c:pt>
                <c:pt idx="3946">
                  <c:v>3947</c:v>
                </c:pt>
                <c:pt idx="3947">
                  <c:v>3948</c:v>
                </c:pt>
                <c:pt idx="3948">
                  <c:v>3949</c:v>
                </c:pt>
                <c:pt idx="3949">
                  <c:v>3950</c:v>
                </c:pt>
                <c:pt idx="3950">
                  <c:v>3951</c:v>
                </c:pt>
                <c:pt idx="3951">
                  <c:v>3952</c:v>
                </c:pt>
                <c:pt idx="3952">
                  <c:v>3953</c:v>
                </c:pt>
                <c:pt idx="3953">
                  <c:v>3954</c:v>
                </c:pt>
                <c:pt idx="3954">
                  <c:v>3955</c:v>
                </c:pt>
                <c:pt idx="3955">
                  <c:v>3956</c:v>
                </c:pt>
                <c:pt idx="3956">
                  <c:v>3957</c:v>
                </c:pt>
                <c:pt idx="3957">
                  <c:v>3958</c:v>
                </c:pt>
                <c:pt idx="3958">
                  <c:v>3959</c:v>
                </c:pt>
                <c:pt idx="3959">
                  <c:v>3960</c:v>
                </c:pt>
                <c:pt idx="3960">
                  <c:v>3961</c:v>
                </c:pt>
                <c:pt idx="3961">
                  <c:v>3962</c:v>
                </c:pt>
                <c:pt idx="3962">
                  <c:v>3963</c:v>
                </c:pt>
                <c:pt idx="3963">
                  <c:v>3964</c:v>
                </c:pt>
                <c:pt idx="3964">
                  <c:v>3965</c:v>
                </c:pt>
                <c:pt idx="3965">
                  <c:v>3966</c:v>
                </c:pt>
                <c:pt idx="3966">
                  <c:v>3967</c:v>
                </c:pt>
                <c:pt idx="3967">
                  <c:v>3968</c:v>
                </c:pt>
                <c:pt idx="3968">
                  <c:v>3969</c:v>
                </c:pt>
                <c:pt idx="3969">
                  <c:v>3970</c:v>
                </c:pt>
                <c:pt idx="3970">
                  <c:v>3971</c:v>
                </c:pt>
                <c:pt idx="3971">
                  <c:v>3972</c:v>
                </c:pt>
                <c:pt idx="3972">
                  <c:v>3973</c:v>
                </c:pt>
                <c:pt idx="3973">
                  <c:v>3974</c:v>
                </c:pt>
                <c:pt idx="3974">
                  <c:v>3975</c:v>
                </c:pt>
                <c:pt idx="3975">
                  <c:v>3976</c:v>
                </c:pt>
                <c:pt idx="3976">
                  <c:v>3977</c:v>
                </c:pt>
                <c:pt idx="3977">
                  <c:v>3978</c:v>
                </c:pt>
                <c:pt idx="3978">
                  <c:v>3979</c:v>
                </c:pt>
                <c:pt idx="3979">
                  <c:v>3980</c:v>
                </c:pt>
                <c:pt idx="3980">
                  <c:v>3981</c:v>
                </c:pt>
                <c:pt idx="3981">
                  <c:v>3982</c:v>
                </c:pt>
                <c:pt idx="3982">
                  <c:v>3983</c:v>
                </c:pt>
                <c:pt idx="3983">
                  <c:v>3984</c:v>
                </c:pt>
                <c:pt idx="3984">
                  <c:v>3985</c:v>
                </c:pt>
                <c:pt idx="3985">
                  <c:v>3986</c:v>
                </c:pt>
                <c:pt idx="3986">
                  <c:v>3987</c:v>
                </c:pt>
                <c:pt idx="3987">
                  <c:v>3988</c:v>
                </c:pt>
                <c:pt idx="3988">
                  <c:v>3989</c:v>
                </c:pt>
                <c:pt idx="3989">
                  <c:v>3990</c:v>
                </c:pt>
                <c:pt idx="3990">
                  <c:v>3991</c:v>
                </c:pt>
                <c:pt idx="3991">
                  <c:v>3992</c:v>
                </c:pt>
                <c:pt idx="3992">
                  <c:v>3993</c:v>
                </c:pt>
                <c:pt idx="3993">
                  <c:v>3994</c:v>
                </c:pt>
                <c:pt idx="3994">
                  <c:v>3995</c:v>
                </c:pt>
                <c:pt idx="3995">
                  <c:v>3996</c:v>
                </c:pt>
                <c:pt idx="3996">
                  <c:v>3997</c:v>
                </c:pt>
                <c:pt idx="3997">
                  <c:v>3998</c:v>
                </c:pt>
                <c:pt idx="3998">
                  <c:v>3999</c:v>
                </c:pt>
                <c:pt idx="3999">
                  <c:v>4000</c:v>
                </c:pt>
                <c:pt idx="4000">
                  <c:v>4001</c:v>
                </c:pt>
                <c:pt idx="4001">
                  <c:v>4002</c:v>
                </c:pt>
                <c:pt idx="4002">
                  <c:v>4003</c:v>
                </c:pt>
                <c:pt idx="4003">
                  <c:v>4004</c:v>
                </c:pt>
                <c:pt idx="4004">
                  <c:v>4005</c:v>
                </c:pt>
                <c:pt idx="4005">
                  <c:v>4006</c:v>
                </c:pt>
                <c:pt idx="4006">
                  <c:v>4007</c:v>
                </c:pt>
                <c:pt idx="4007">
                  <c:v>4008</c:v>
                </c:pt>
                <c:pt idx="4008">
                  <c:v>4009</c:v>
                </c:pt>
                <c:pt idx="4009">
                  <c:v>4010</c:v>
                </c:pt>
                <c:pt idx="4010">
                  <c:v>4011</c:v>
                </c:pt>
                <c:pt idx="4011">
                  <c:v>4012</c:v>
                </c:pt>
                <c:pt idx="4012">
                  <c:v>4013</c:v>
                </c:pt>
                <c:pt idx="4013">
                  <c:v>4014</c:v>
                </c:pt>
                <c:pt idx="4014">
                  <c:v>4015</c:v>
                </c:pt>
                <c:pt idx="4015">
                  <c:v>4016</c:v>
                </c:pt>
                <c:pt idx="4016">
                  <c:v>4017</c:v>
                </c:pt>
                <c:pt idx="4017">
                  <c:v>4018</c:v>
                </c:pt>
                <c:pt idx="4018">
                  <c:v>4019</c:v>
                </c:pt>
                <c:pt idx="4019">
                  <c:v>4020</c:v>
                </c:pt>
                <c:pt idx="4020">
                  <c:v>4021</c:v>
                </c:pt>
                <c:pt idx="4021">
                  <c:v>4022</c:v>
                </c:pt>
                <c:pt idx="4022">
                  <c:v>4023</c:v>
                </c:pt>
                <c:pt idx="4023">
                  <c:v>4024</c:v>
                </c:pt>
                <c:pt idx="4024">
                  <c:v>4025</c:v>
                </c:pt>
                <c:pt idx="4025">
                  <c:v>4026</c:v>
                </c:pt>
                <c:pt idx="4026">
                  <c:v>4027</c:v>
                </c:pt>
                <c:pt idx="4027">
                  <c:v>4028</c:v>
                </c:pt>
                <c:pt idx="4028">
                  <c:v>4029</c:v>
                </c:pt>
                <c:pt idx="4029">
                  <c:v>4030</c:v>
                </c:pt>
                <c:pt idx="4030">
                  <c:v>4031</c:v>
                </c:pt>
                <c:pt idx="4031">
                  <c:v>4032</c:v>
                </c:pt>
                <c:pt idx="4032">
                  <c:v>4033</c:v>
                </c:pt>
                <c:pt idx="4033">
                  <c:v>4034</c:v>
                </c:pt>
                <c:pt idx="4034">
                  <c:v>4035</c:v>
                </c:pt>
                <c:pt idx="4035">
                  <c:v>4036</c:v>
                </c:pt>
                <c:pt idx="4036">
                  <c:v>4037</c:v>
                </c:pt>
                <c:pt idx="4037">
                  <c:v>4038</c:v>
                </c:pt>
                <c:pt idx="4038">
                  <c:v>4039</c:v>
                </c:pt>
                <c:pt idx="4039">
                  <c:v>4040</c:v>
                </c:pt>
                <c:pt idx="4040">
                  <c:v>4041</c:v>
                </c:pt>
                <c:pt idx="4041">
                  <c:v>4042</c:v>
                </c:pt>
                <c:pt idx="4042">
                  <c:v>4043</c:v>
                </c:pt>
                <c:pt idx="4043">
                  <c:v>4044</c:v>
                </c:pt>
                <c:pt idx="4044">
                  <c:v>4045</c:v>
                </c:pt>
                <c:pt idx="4045">
                  <c:v>4046</c:v>
                </c:pt>
                <c:pt idx="4046">
                  <c:v>4047</c:v>
                </c:pt>
                <c:pt idx="4047">
                  <c:v>4048</c:v>
                </c:pt>
                <c:pt idx="4048">
                  <c:v>4049</c:v>
                </c:pt>
                <c:pt idx="4049">
                  <c:v>4050</c:v>
                </c:pt>
                <c:pt idx="4050">
                  <c:v>4051</c:v>
                </c:pt>
                <c:pt idx="4051">
                  <c:v>4052</c:v>
                </c:pt>
                <c:pt idx="4052">
                  <c:v>4053</c:v>
                </c:pt>
                <c:pt idx="4053">
                  <c:v>4054</c:v>
                </c:pt>
                <c:pt idx="4054">
                  <c:v>4055</c:v>
                </c:pt>
                <c:pt idx="4055">
                  <c:v>4056</c:v>
                </c:pt>
                <c:pt idx="4056">
                  <c:v>4057</c:v>
                </c:pt>
                <c:pt idx="4057">
                  <c:v>4058</c:v>
                </c:pt>
                <c:pt idx="4058">
                  <c:v>4059</c:v>
                </c:pt>
                <c:pt idx="4059">
                  <c:v>4060</c:v>
                </c:pt>
                <c:pt idx="4060">
                  <c:v>4061</c:v>
                </c:pt>
                <c:pt idx="4061">
                  <c:v>4062</c:v>
                </c:pt>
                <c:pt idx="4062">
                  <c:v>4063</c:v>
                </c:pt>
                <c:pt idx="4063">
                  <c:v>4064</c:v>
                </c:pt>
                <c:pt idx="4064">
                  <c:v>4065</c:v>
                </c:pt>
                <c:pt idx="4065">
                  <c:v>4066</c:v>
                </c:pt>
                <c:pt idx="4066">
                  <c:v>4067</c:v>
                </c:pt>
                <c:pt idx="4067">
                  <c:v>4068</c:v>
                </c:pt>
                <c:pt idx="4068">
                  <c:v>4069</c:v>
                </c:pt>
                <c:pt idx="4069">
                  <c:v>4070</c:v>
                </c:pt>
                <c:pt idx="4070">
                  <c:v>4071</c:v>
                </c:pt>
                <c:pt idx="4071">
                  <c:v>4072</c:v>
                </c:pt>
                <c:pt idx="4072">
                  <c:v>4073</c:v>
                </c:pt>
                <c:pt idx="4073">
                  <c:v>4074</c:v>
                </c:pt>
                <c:pt idx="4074">
                  <c:v>4075</c:v>
                </c:pt>
                <c:pt idx="4075">
                  <c:v>4076</c:v>
                </c:pt>
                <c:pt idx="4076">
                  <c:v>4077</c:v>
                </c:pt>
                <c:pt idx="4077">
                  <c:v>4078</c:v>
                </c:pt>
                <c:pt idx="4078">
                  <c:v>4079</c:v>
                </c:pt>
                <c:pt idx="4079">
                  <c:v>4080</c:v>
                </c:pt>
                <c:pt idx="4080">
                  <c:v>4081</c:v>
                </c:pt>
                <c:pt idx="4081">
                  <c:v>4082</c:v>
                </c:pt>
                <c:pt idx="4082">
                  <c:v>4083</c:v>
                </c:pt>
                <c:pt idx="4083">
                  <c:v>4084</c:v>
                </c:pt>
                <c:pt idx="4084">
                  <c:v>4085</c:v>
                </c:pt>
                <c:pt idx="4085">
                  <c:v>4086</c:v>
                </c:pt>
                <c:pt idx="4086">
                  <c:v>4087</c:v>
                </c:pt>
                <c:pt idx="4087">
                  <c:v>4088</c:v>
                </c:pt>
                <c:pt idx="4088">
                  <c:v>4089</c:v>
                </c:pt>
                <c:pt idx="4089">
                  <c:v>4090</c:v>
                </c:pt>
                <c:pt idx="4090">
                  <c:v>4091</c:v>
                </c:pt>
                <c:pt idx="4091">
                  <c:v>4092</c:v>
                </c:pt>
                <c:pt idx="4092">
                  <c:v>4093</c:v>
                </c:pt>
                <c:pt idx="4093">
                  <c:v>4094</c:v>
                </c:pt>
                <c:pt idx="4094">
                  <c:v>4095</c:v>
                </c:pt>
                <c:pt idx="4095">
                  <c:v>4096</c:v>
                </c:pt>
              </c:numCache>
            </c:numRef>
          </c:xVal>
          <c:yVal>
            <c:numRef>
              <c:f>EMCS!$C$2:$C$4097</c:f>
              <c:numCache>
                <c:formatCode>0.00E+00</c:formatCode>
                <c:ptCount val="4096"/>
                <c:pt idx="0">
                  <c:v>341.33</c:v>
                </c:pt>
                <c:pt idx="1">
                  <c:v>341.83</c:v>
                </c:pt>
                <c:pt idx="2">
                  <c:v>342.33</c:v>
                </c:pt>
                <c:pt idx="3">
                  <c:v>342.83</c:v>
                </c:pt>
                <c:pt idx="4">
                  <c:v>343.33</c:v>
                </c:pt>
                <c:pt idx="5">
                  <c:v>343.83</c:v>
                </c:pt>
                <c:pt idx="6">
                  <c:v>344.33</c:v>
                </c:pt>
                <c:pt idx="7">
                  <c:v>344.82</c:v>
                </c:pt>
                <c:pt idx="8">
                  <c:v>345.32</c:v>
                </c:pt>
                <c:pt idx="9">
                  <c:v>345.81</c:v>
                </c:pt>
                <c:pt idx="10">
                  <c:v>346.31</c:v>
                </c:pt>
                <c:pt idx="11">
                  <c:v>346.81</c:v>
                </c:pt>
                <c:pt idx="12">
                  <c:v>347.3</c:v>
                </c:pt>
                <c:pt idx="13">
                  <c:v>347.8</c:v>
                </c:pt>
                <c:pt idx="14">
                  <c:v>348.3</c:v>
                </c:pt>
                <c:pt idx="15">
                  <c:v>348.79</c:v>
                </c:pt>
                <c:pt idx="16">
                  <c:v>349.27</c:v>
                </c:pt>
                <c:pt idx="17">
                  <c:v>349.76</c:v>
                </c:pt>
                <c:pt idx="18">
                  <c:v>350.26</c:v>
                </c:pt>
                <c:pt idx="19">
                  <c:v>350.76</c:v>
                </c:pt>
                <c:pt idx="20">
                  <c:v>351.25</c:v>
                </c:pt>
                <c:pt idx="21">
                  <c:v>351.74</c:v>
                </c:pt>
                <c:pt idx="22">
                  <c:v>352.24</c:v>
                </c:pt>
                <c:pt idx="23">
                  <c:v>352.73</c:v>
                </c:pt>
                <c:pt idx="24">
                  <c:v>353.22</c:v>
                </c:pt>
                <c:pt idx="25">
                  <c:v>353.71</c:v>
                </c:pt>
                <c:pt idx="26">
                  <c:v>354.21</c:v>
                </c:pt>
                <c:pt idx="27">
                  <c:v>354.7</c:v>
                </c:pt>
                <c:pt idx="28">
                  <c:v>355.19</c:v>
                </c:pt>
                <c:pt idx="29">
                  <c:v>355.69</c:v>
                </c:pt>
                <c:pt idx="30">
                  <c:v>356.18</c:v>
                </c:pt>
                <c:pt idx="31">
                  <c:v>356.67</c:v>
                </c:pt>
                <c:pt idx="32">
                  <c:v>357.08</c:v>
                </c:pt>
                <c:pt idx="33">
                  <c:v>357.57</c:v>
                </c:pt>
                <c:pt idx="34">
                  <c:v>358.06</c:v>
                </c:pt>
                <c:pt idx="35">
                  <c:v>358.55</c:v>
                </c:pt>
                <c:pt idx="36">
                  <c:v>359.04</c:v>
                </c:pt>
                <c:pt idx="37">
                  <c:v>359.53</c:v>
                </c:pt>
                <c:pt idx="38">
                  <c:v>360.02</c:v>
                </c:pt>
                <c:pt idx="39">
                  <c:v>360.52</c:v>
                </c:pt>
                <c:pt idx="40">
                  <c:v>361</c:v>
                </c:pt>
                <c:pt idx="41">
                  <c:v>361.49</c:v>
                </c:pt>
                <c:pt idx="42">
                  <c:v>361.98</c:v>
                </c:pt>
                <c:pt idx="43">
                  <c:v>362.47</c:v>
                </c:pt>
                <c:pt idx="44">
                  <c:v>362.96</c:v>
                </c:pt>
                <c:pt idx="45">
                  <c:v>363.45</c:v>
                </c:pt>
                <c:pt idx="46">
                  <c:v>363.93</c:v>
                </c:pt>
                <c:pt idx="47">
                  <c:v>364.42</c:v>
                </c:pt>
                <c:pt idx="48">
                  <c:v>364.89</c:v>
                </c:pt>
                <c:pt idx="49">
                  <c:v>365.38</c:v>
                </c:pt>
                <c:pt idx="50">
                  <c:v>365.87</c:v>
                </c:pt>
                <c:pt idx="51">
                  <c:v>366.35</c:v>
                </c:pt>
                <c:pt idx="52">
                  <c:v>366.84</c:v>
                </c:pt>
                <c:pt idx="53">
                  <c:v>367.33</c:v>
                </c:pt>
                <c:pt idx="54">
                  <c:v>367.81</c:v>
                </c:pt>
                <c:pt idx="55">
                  <c:v>368.3</c:v>
                </c:pt>
                <c:pt idx="56">
                  <c:v>368.78</c:v>
                </c:pt>
                <c:pt idx="57">
                  <c:v>369.27</c:v>
                </c:pt>
                <c:pt idx="58">
                  <c:v>369.75</c:v>
                </c:pt>
                <c:pt idx="59">
                  <c:v>370.24</c:v>
                </c:pt>
                <c:pt idx="60">
                  <c:v>370.72</c:v>
                </c:pt>
                <c:pt idx="61">
                  <c:v>371.21</c:v>
                </c:pt>
                <c:pt idx="62">
                  <c:v>371.69</c:v>
                </c:pt>
                <c:pt idx="63">
                  <c:v>372.17</c:v>
                </c:pt>
                <c:pt idx="64">
                  <c:v>372.33</c:v>
                </c:pt>
                <c:pt idx="65">
                  <c:v>372.81</c:v>
                </c:pt>
                <c:pt idx="66">
                  <c:v>373.29</c:v>
                </c:pt>
                <c:pt idx="67">
                  <c:v>373.78</c:v>
                </c:pt>
                <c:pt idx="68">
                  <c:v>374.26</c:v>
                </c:pt>
                <c:pt idx="69">
                  <c:v>374.74</c:v>
                </c:pt>
                <c:pt idx="70">
                  <c:v>375.22</c:v>
                </c:pt>
                <c:pt idx="71">
                  <c:v>375.71</c:v>
                </c:pt>
                <c:pt idx="72">
                  <c:v>376.18</c:v>
                </c:pt>
                <c:pt idx="73">
                  <c:v>376.67</c:v>
                </c:pt>
                <c:pt idx="74">
                  <c:v>377.15</c:v>
                </c:pt>
                <c:pt idx="75">
                  <c:v>377.63</c:v>
                </c:pt>
                <c:pt idx="76">
                  <c:v>378.11</c:v>
                </c:pt>
                <c:pt idx="77">
                  <c:v>378.59</c:v>
                </c:pt>
                <c:pt idx="78">
                  <c:v>379.07</c:v>
                </c:pt>
                <c:pt idx="79">
                  <c:v>379.55</c:v>
                </c:pt>
                <c:pt idx="80">
                  <c:v>380.01</c:v>
                </c:pt>
                <c:pt idx="81">
                  <c:v>380.49</c:v>
                </c:pt>
                <c:pt idx="82">
                  <c:v>380.97</c:v>
                </c:pt>
                <c:pt idx="83">
                  <c:v>381.45</c:v>
                </c:pt>
                <c:pt idx="84">
                  <c:v>381.93</c:v>
                </c:pt>
                <c:pt idx="85">
                  <c:v>382.41</c:v>
                </c:pt>
                <c:pt idx="86">
                  <c:v>382.89</c:v>
                </c:pt>
                <c:pt idx="87">
                  <c:v>383.36</c:v>
                </c:pt>
                <c:pt idx="88">
                  <c:v>383.84</c:v>
                </c:pt>
                <c:pt idx="89">
                  <c:v>384.32</c:v>
                </c:pt>
                <c:pt idx="90">
                  <c:v>384.79</c:v>
                </c:pt>
                <c:pt idx="91">
                  <c:v>385.27</c:v>
                </c:pt>
                <c:pt idx="92">
                  <c:v>385.75</c:v>
                </c:pt>
                <c:pt idx="93">
                  <c:v>386.23</c:v>
                </c:pt>
                <c:pt idx="94">
                  <c:v>386.7</c:v>
                </c:pt>
                <c:pt idx="95">
                  <c:v>387.18</c:v>
                </c:pt>
                <c:pt idx="96">
                  <c:v>387.57</c:v>
                </c:pt>
                <c:pt idx="97">
                  <c:v>388.05</c:v>
                </c:pt>
                <c:pt idx="98">
                  <c:v>388.52</c:v>
                </c:pt>
                <c:pt idx="99">
                  <c:v>389</c:v>
                </c:pt>
                <c:pt idx="100">
                  <c:v>389.47</c:v>
                </c:pt>
                <c:pt idx="101">
                  <c:v>389.95</c:v>
                </c:pt>
                <c:pt idx="102">
                  <c:v>390.42</c:v>
                </c:pt>
                <c:pt idx="103">
                  <c:v>390.9</c:v>
                </c:pt>
                <c:pt idx="104">
                  <c:v>391.37</c:v>
                </c:pt>
                <c:pt idx="105">
                  <c:v>391.84</c:v>
                </c:pt>
                <c:pt idx="106">
                  <c:v>392.32</c:v>
                </c:pt>
                <c:pt idx="107">
                  <c:v>392.79</c:v>
                </c:pt>
                <c:pt idx="108">
                  <c:v>393.26</c:v>
                </c:pt>
                <c:pt idx="109">
                  <c:v>393.73</c:v>
                </c:pt>
                <c:pt idx="110">
                  <c:v>394.21</c:v>
                </c:pt>
                <c:pt idx="111">
                  <c:v>394.68</c:v>
                </c:pt>
                <c:pt idx="112">
                  <c:v>395.13</c:v>
                </c:pt>
                <c:pt idx="113">
                  <c:v>395.6</c:v>
                </c:pt>
                <c:pt idx="114">
                  <c:v>396.08</c:v>
                </c:pt>
                <c:pt idx="115">
                  <c:v>396.55</c:v>
                </c:pt>
                <c:pt idx="116">
                  <c:v>397.02</c:v>
                </c:pt>
                <c:pt idx="117">
                  <c:v>397.49</c:v>
                </c:pt>
                <c:pt idx="118">
                  <c:v>397.96</c:v>
                </c:pt>
                <c:pt idx="119">
                  <c:v>398.43</c:v>
                </c:pt>
                <c:pt idx="120">
                  <c:v>398.9</c:v>
                </c:pt>
                <c:pt idx="121">
                  <c:v>399.37</c:v>
                </c:pt>
                <c:pt idx="122">
                  <c:v>399.84</c:v>
                </c:pt>
                <c:pt idx="123">
                  <c:v>400.31</c:v>
                </c:pt>
                <c:pt idx="124">
                  <c:v>400.78</c:v>
                </c:pt>
                <c:pt idx="125">
                  <c:v>401.24</c:v>
                </c:pt>
                <c:pt idx="126">
                  <c:v>401.71</c:v>
                </c:pt>
                <c:pt idx="127">
                  <c:v>402.18</c:v>
                </c:pt>
                <c:pt idx="128">
                  <c:v>401.32</c:v>
                </c:pt>
                <c:pt idx="129">
                  <c:v>401.79</c:v>
                </c:pt>
                <c:pt idx="130">
                  <c:v>402.25</c:v>
                </c:pt>
                <c:pt idx="131">
                  <c:v>402.72</c:v>
                </c:pt>
                <c:pt idx="132">
                  <c:v>403.19</c:v>
                </c:pt>
                <c:pt idx="133">
                  <c:v>403.66</c:v>
                </c:pt>
                <c:pt idx="134">
                  <c:v>404.12</c:v>
                </c:pt>
                <c:pt idx="135">
                  <c:v>404.59</c:v>
                </c:pt>
                <c:pt idx="136">
                  <c:v>405.05</c:v>
                </c:pt>
                <c:pt idx="137">
                  <c:v>405.52</c:v>
                </c:pt>
                <c:pt idx="138">
                  <c:v>405.98</c:v>
                </c:pt>
                <c:pt idx="139">
                  <c:v>406.45</c:v>
                </c:pt>
                <c:pt idx="140">
                  <c:v>406.91</c:v>
                </c:pt>
                <c:pt idx="141">
                  <c:v>407.38</c:v>
                </c:pt>
                <c:pt idx="142">
                  <c:v>407.84</c:v>
                </c:pt>
                <c:pt idx="143">
                  <c:v>408.31</c:v>
                </c:pt>
                <c:pt idx="144">
                  <c:v>408.75</c:v>
                </c:pt>
                <c:pt idx="145">
                  <c:v>409.22</c:v>
                </c:pt>
                <c:pt idx="146">
                  <c:v>409.68</c:v>
                </c:pt>
                <c:pt idx="147">
                  <c:v>410.15</c:v>
                </c:pt>
                <c:pt idx="148">
                  <c:v>410.61</c:v>
                </c:pt>
                <c:pt idx="149">
                  <c:v>411.07</c:v>
                </c:pt>
                <c:pt idx="150">
                  <c:v>411.53</c:v>
                </c:pt>
                <c:pt idx="151">
                  <c:v>412</c:v>
                </c:pt>
                <c:pt idx="152">
                  <c:v>412.46</c:v>
                </c:pt>
                <c:pt idx="153">
                  <c:v>412.92</c:v>
                </c:pt>
                <c:pt idx="154">
                  <c:v>413.38</c:v>
                </c:pt>
                <c:pt idx="155">
                  <c:v>413.84</c:v>
                </c:pt>
                <c:pt idx="156">
                  <c:v>414.3</c:v>
                </c:pt>
                <c:pt idx="157">
                  <c:v>414.76</c:v>
                </c:pt>
                <c:pt idx="158">
                  <c:v>415.23</c:v>
                </c:pt>
                <c:pt idx="159">
                  <c:v>415.69</c:v>
                </c:pt>
                <c:pt idx="160">
                  <c:v>416.06</c:v>
                </c:pt>
                <c:pt idx="161">
                  <c:v>416.52</c:v>
                </c:pt>
                <c:pt idx="162">
                  <c:v>416.98</c:v>
                </c:pt>
                <c:pt idx="163">
                  <c:v>417.44</c:v>
                </c:pt>
                <c:pt idx="164">
                  <c:v>417.9</c:v>
                </c:pt>
                <c:pt idx="165">
                  <c:v>418.36</c:v>
                </c:pt>
                <c:pt idx="166">
                  <c:v>418.82</c:v>
                </c:pt>
                <c:pt idx="167">
                  <c:v>419.28</c:v>
                </c:pt>
                <c:pt idx="168">
                  <c:v>419.73</c:v>
                </c:pt>
                <c:pt idx="169">
                  <c:v>420.19</c:v>
                </c:pt>
                <c:pt idx="170">
                  <c:v>420.65</c:v>
                </c:pt>
                <c:pt idx="171">
                  <c:v>421.11</c:v>
                </c:pt>
                <c:pt idx="172">
                  <c:v>421.57</c:v>
                </c:pt>
                <c:pt idx="173">
                  <c:v>422.02</c:v>
                </c:pt>
                <c:pt idx="174">
                  <c:v>422.48</c:v>
                </c:pt>
                <c:pt idx="175">
                  <c:v>422.94</c:v>
                </c:pt>
                <c:pt idx="176">
                  <c:v>423.37</c:v>
                </c:pt>
                <c:pt idx="177">
                  <c:v>423.83</c:v>
                </c:pt>
                <c:pt idx="178">
                  <c:v>424.29</c:v>
                </c:pt>
                <c:pt idx="179">
                  <c:v>424.74</c:v>
                </c:pt>
                <c:pt idx="180">
                  <c:v>425.2</c:v>
                </c:pt>
                <c:pt idx="181">
                  <c:v>425.65</c:v>
                </c:pt>
                <c:pt idx="182">
                  <c:v>426.11</c:v>
                </c:pt>
                <c:pt idx="183">
                  <c:v>426.56</c:v>
                </c:pt>
                <c:pt idx="184">
                  <c:v>427.01</c:v>
                </c:pt>
                <c:pt idx="185">
                  <c:v>427.47</c:v>
                </c:pt>
                <c:pt idx="186">
                  <c:v>427.92</c:v>
                </c:pt>
                <c:pt idx="187">
                  <c:v>428.38</c:v>
                </c:pt>
                <c:pt idx="188">
                  <c:v>428.83</c:v>
                </c:pt>
                <c:pt idx="189">
                  <c:v>429.28</c:v>
                </c:pt>
                <c:pt idx="190">
                  <c:v>429.74</c:v>
                </c:pt>
                <c:pt idx="191">
                  <c:v>430.19</c:v>
                </c:pt>
                <c:pt idx="192">
                  <c:v>430.31</c:v>
                </c:pt>
                <c:pt idx="193">
                  <c:v>430.76</c:v>
                </c:pt>
                <c:pt idx="194">
                  <c:v>431.21</c:v>
                </c:pt>
                <c:pt idx="195">
                  <c:v>431.67</c:v>
                </c:pt>
                <c:pt idx="196">
                  <c:v>432.12</c:v>
                </c:pt>
                <c:pt idx="197">
                  <c:v>432.57</c:v>
                </c:pt>
                <c:pt idx="198">
                  <c:v>433.02</c:v>
                </c:pt>
                <c:pt idx="199">
                  <c:v>433.47</c:v>
                </c:pt>
                <c:pt idx="200">
                  <c:v>433.92</c:v>
                </c:pt>
                <c:pt idx="201">
                  <c:v>434.37</c:v>
                </c:pt>
                <c:pt idx="202">
                  <c:v>434.82</c:v>
                </c:pt>
                <c:pt idx="203">
                  <c:v>435.27</c:v>
                </c:pt>
                <c:pt idx="204">
                  <c:v>435.72</c:v>
                </c:pt>
                <c:pt idx="205">
                  <c:v>436.17</c:v>
                </c:pt>
                <c:pt idx="206">
                  <c:v>436.62</c:v>
                </c:pt>
                <c:pt idx="207">
                  <c:v>437.07</c:v>
                </c:pt>
                <c:pt idx="208">
                  <c:v>437.5</c:v>
                </c:pt>
                <c:pt idx="209">
                  <c:v>437.94</c:v>
                </c:pt>
                <c:pt idx="210">
                  <c:v>438.39</c:v>
                </c:pt>
                <c:pt idx="211">
                  <c:v>438.84</c:v>
                </c:pt>
                <c:pt idx="212">
                  <c:v>439.29</c:v>
                </c:pt>
                <c:pt idx="213">
                  <c:v>439.74</c:v>
                </c:pt>
                <c:pt idx="214">
                  <c:v>440.18</c:v>
                </c:pt>
                <c:pt idx="215">
                  <c:v>440.63</c:v>
                </c:pt>
                <c:pt idx="216">
                  <c:v>441.07</c:v>
                </c:pt>
                <c:pt idx="217">
                  <c:v>441.52</c:v>
                </c:pt>
                <c:pt idx="218">
                  <c:v>441.97</c:v>
                </c:pt>
                <c:pt idx="219">
                  <c:v>442.41</c:v>
                </c:pt>
                <c:pt idx="220">
                  <c:v>442.86</c:v>
                </c:pt>
                <c:pt idx="221">
                  <c:v>443.3</c:v>
                </c:pt>
                <c:pt idx="222">
                  <c:v>443.75</c:v>
                </c:pt>
                <c:pt idx="223">
                  <c:v>444.19</c:v>
                </c:pt>
                <c:pt idx="224">
                  <c:v>444.56</c:v>
                </c:pt>
                <c:pt idx="225">
                  <c:v>445</c:v>
                </c:pt>
                <c:pt idx="226">
                  <c:v>445.45</c:v>
                </c:pt>
                <c:pt idx="227">
                  <c:v>445.89</c:v>
                </c:pt>
                <c:pt idx="228">
                  <c:v>446.33</c:v>
                </c:pt>
                <c:pt idx="229">
                  <c:v>446.78</c:v>
                </c:pt>
                <c:pt idx="230">
                  <c:v>447.22</c:v>
                </c:pt>
                <c:pt idx="231">
                  <c:v>447.66</c:v>
                </c:pt>
                <c:pt idx="232">
                  <c:v>448.1</c:v>
                </c:pt>
                <c:pt idx="233">
                  <c:v>448.54</c:v>
                </c:pt>
                <c:pt idx="234">
                  <c:v>448.99</c:v>
                </c:pt>
                <c:pt idx="235">
                  <c:v>449.43</c:v>
                </c:pt>
                <c:pt idx="236">
                  <c:v>449.87</c:v>
                </c:pt>
                <c:pt idx="237">
                  <c:v>450.31</c:v>
                </c:pt>
                <c:pt idx="238">
                  <c:v>450.75</c:v>
                </c:pt>
                <c:pt idx="239">
                  <c:v>451.2</c:v>
                </c:pt>
                <c:pt idx="240">
                  <c:v>451.62</c:v>
                </c:pt>
                <c:pt idx="241">
                  <c:v>452.06</c:v>
                </c:pt>
                <c:pt idx="242">
                  <c:v>452.5</c:v>
                </c:pt>
                <c:pt idx="243">
                  <c:v>452.94</c:v>
                </c:pt>
                <c:pt idx="244">
                  <c:v>453.38</c:v>
                </c:pt>
                <c:pt idx="245">
                  <c:v>453.82</c:v>
                </c:pt>
                <c:pt idx="246">
                  <c:v>454.26</c:v>
                </c:pt>
                <c:pt idx="247">
                  <c:v>454.7</c:v>
                </c:pt>
                <c:pt idx="248">
                  <c:v>455.13</c:v>
                </c:pt>
                <c:pt idx="249">
                  <c:v>455.57</c:v>
                </c:pt>
                <c:pt idx="250">
                  <c:v>456.01</c:v>
                </c:pt>
                <c:pt idx="251">
                  <c:v>456.45</c:v>
                </c:pt>
                <c:pt idx="252">
                  <c:v>456.88</c:v>
                </c:pt>
                <c:pt idx="253">
                  <c:v>457.32</c:v>
                </c:pt>
                <c:pt idx="254">
                  <c:v>457.76</c:v>
                </c:pt>
                <c:pt idx="255">
                  <c:v>458.2</c:v>
                </c:pt>
                <c:pt idx="256">
                  <c:v>453.3</c:v>
                </c:pt>
                <c:pt idx="257">
                  <c:v>453.74</c:v>
                </c:pt>
                <c:pt idx="258">
                  <c:v>454.18</c:v>
                </c:pt>
                <c:pt idx="259">
                  <c:v>454.61</c:v>
                </c:pt>
                <c:pt idx="260">
                  <c:v>455.05</c:v>
                </c:pt>
                <c:pt idx="261">
                  <c:v>455.48</c:v>
                </c:pt>
                <c:pt idx="262">
                  <c:v>455.92</c:v>
                </c:pt>
                <c:pt idx="263">
                  <c:v>456.36</c:v>
                </c:pt>
                <c:pt idx="264">
                  <c:v>456.79</c:v>
                </c:pt>
                <c:pt idx="265">
                  <c:v>457.22</c:v>
                </c:pt>
                <c:pt idx="266">
                  <c:v>457.66</c:v>
                </c:pt>
                <c:pt idx="267">
                  <c:v>458.09</c:v>
                </c:pt>
                <c:pt idx="268">
                  <c:v>458.52</c:v>
                </c:pt>
                <c:pt idx="269">
                  <c:v>458.96</c:v>
                </c:pt>
                <c:pt idx="270">
                  <c:v>459.39</c:v>
                </c:pt>
                <c:pt idx="271">
                  <c:v>459.82</c:v>
                </c:pt>
                <c:pt idx="272">
                  <c:v>460.24</c:v>
                </c:pt>
                <c:pt idx="273">
                  <c:v>460.67</c:v>
                </c:pt>
                <c:pt idx="274">
                  <c:v>461.1</c:v>
                </c:pt>
                <c:pt idx="275">
                  <c:v>461.54</c:v>
                </c:pt>
                <c:pt idx="276">
                  <c:v>461.97</c:v>
                </c:pt>
                <c:pt idx="277">
                  <c:v>462.4</c:v>
                </c:pt>
                <c:pt idx="278">
                  <c:v>462.83</c:v>
                </c:pt>
                <c:pt idx="279">
                  <c:v>463.26</c:v>
                </c:pt>
                <c:pt idx="280">
                  <c:v>463.69</c:v>
                </c:pt>
                <c:pt idx="281">
                  <c:v>464.12</c:v>
                </c:pt>
                <c:pt idx="282">
                  <c:v>464.55</c:v>
                </c:pt>
                <c:pt idx="283">
                  <c:v>464.98</c:v>
                </c:pt>
                <c:pt idx="284">
                  <c:v>465.41</c:v>
                </c:pt>
                <c:pt idx="285">
                  <c:v>465.84</c:v>
                </c:pt>
                <c:pt idx="286">
                  <c:v>466.27</c:v>
                </c:pt>
                <c:pt idx="287">
                  <c:v>466.7</c:v>
                </c:pt>
                <c:pt idx="288">
                  <c:v>467.05</c:v>
                </c:pt>
                <c:pt idx="289">
                  <c:v>467.48</c:v>
                </c:pt>
                <c:pt idx="290">
                  <c:v>467.91</c:v>
                </c:pt>
                <c:pt idx="291">
                  <c:v>468.34</c:v>
                </c:pt>
                <c:pt idx="292">
                  <c:v>468.76</c:v>
                </c:pt>
                <c:pt idx="293">
                  <c:v>469.19</c:v>
                </c:pt>
                <c:pt idx="294">
                  <c:v>469.62</c:v>
                </c:pt>
                <c:pt idx="295">
                  <c:v>470.05</c:v>
                </c:pt>
                <c:pt idx="296">
                  <c:v>470.47</c:v>
                </c:pt>
                <c:pt idx="297">
                  <c:v>470.9</c:v>
                </c:pt>
                <c:pt idx="298">
                  <c:v>471.32</c:v>
                </c:pt>
                <c:pt idx="299">
                  <c:v>471.75</c:v>
                </c:pt>
                <c:pt idx="300">
                  <c:v>472.18</c:v>
                </c:pt>
                <c:pt idx="301">
                  <c:v>472.6</c:v>
                </c:pt>
                <c:pt idx="302">
                  <c:v>473.03</c:v>
                </c:pt>
                <c:pt idx="303">
                  <c:v>473.45</c:v>
                </c:pt>
                <c:pt idx="304">
                  <c:v>473.86</c:v>
                </c:pt>
                <c:pt idx="305">
                  <c:v>474.28</c:v>
                </c:pt>
                <c:pt idx="306">
                  <c:v>474.71</c:v>
                </c:pt>
                <c:pt idx="307">
                  <c:v>475.13</c:v>
                </c:pt>
                <c:pt idx="308">
                  <c:v>475.56</c:v>
                </c:pt>
                <c:pt idx="309">
                  <c:v>475.98</c:v>
                </c:pt>
                <c:pt idx="310">
                  <c:v>476.41</c:v>
                </c:pt>
                <c:pt idx="311">
                  <c:v>476.83</c:v>
                </c:pt>
                <c:pt idx="312">
                  <c:v>477.25</c:v>
                </c:pt>
                <c:pt idx="313">
                  <c:v>477.67</c:v>
                </c:pt>
                <c:pt idx="314">
                  <c:v>478.09</c:v>
                </c:pt>
                <c:pt idx="315">
                  <c:v>478.52</c:v>
                </c:pt>
                <c:pt idx="316">
                  <c:v>478.94</c:v>
                </c:pt>
                <c:pt idx="317">
                  <c:v>479.36</c:v>
                </c:pt>
                <c:pt idx="318">
                  <c:v>479.78</c:v>
                </c:pt>
                <c:pt idx="319">
                  <c:v>480.21</c:v>
                </c:pt>
                <c:pt idx="320">
                  <c:v>480.29</c:v>
                </c:pt>
                <c:pt idx="321">
                  <c:v>480.72</c:v>
                </c:pt>
                <c:pt idx="322">
                  <c:v>481.14</c:v>
                </c:pt>
                <c:pt idx="323">
                  <c:v>481.56</c:v>
                </c:pt>
                <c:pt idx="324">
                  <c:v>481.98</c:v>
                </c:pt>
                <c:pt idx="325">
                  <c:v>482.4</c:v>
                </c:pt>
                <c:pt idx="326">
                  <c:v>482.82</c:v>
                </c:pt>
                <c:pt idx="327">
                  <c:v>483.24</c:v>
                </c:pt>
                <c:pt idx="328">
                  <c:v>483.65</c:v>
                </c:pt>
                <c:pt idx="329">
                  <c:v>484.07</c:v>
                </c:pt>
                <c:pt idx="330">
                  <c:v>484.49</c:v>
                </c:pt>
                <c:pt idx="331">
                  <c:v>484.91</c:v>
                </c:pt>
                <c:pt idx="332">
                  <c:v>485.33</c:v>
                </c:pt>
                <c:pt idx="333">
                  <c:v>485.75</c:v>
                </c:pt>
                <c:pt idx="334">
                  <c:v>486.16</c:v>
                </c:pt>
                <c:pt idx="335">
                  <c:v>486.58</c:v>
                </c:pt>
                <c:pt idx="336">
                  <c:v>486.98</c:v>
                </c:pt>
                <c:pt idx="337">
                  <c:v>487.4</c:v>
                </c:pt>
                <c:pt idx="338">
                  <c:v>487.81</c:v>
                </c:pt>
                <c:pt idx="339">
                  <c:v>488.23</c:v>
                </c:pt>
                <c:pt idx="340">
                  <c:v>488.65</c:v>
                </c:pt>
                <c:pt idx="341">
                  <c:v>489.06</c:v>
                </c:pt>
                <c:pt idx="342">
                  <c:v>489.48</c:v>
                </c:pt>
                <c:pt idx="343">
                  <c:v>489.9</c:v>
                </c:pt>
                <c:pt idx="344">
                  <c:v>490.31</c:v>
                </c:pt>
                <c:pt idx="345">
                  <c:v>490.72</c:v>
                </c:pt>
                <c:pt idx="346">
                  <c:v>491.14</c:v>
                </c:pt>
                <c:pt idx="347">
                  <c:v>491.55</c:v>
                </c:pt>
                <c:pt idx="348">
                  <c:v>491.97</c:v>
                </c:pt>
                <c:pt idx="349">
                  <c:v>492.38</c:v>
                </c:pt>
                <c:pt idx="350">
                  <c:v>492.8</c:v>
                </c:pt>
                <c:pt idx="351">
                  <c:v>493.21</c:v>
                </c:pt>
                <c:pt idx="352">
                  <c:v>493.54</c:v>
                </c:pt>
                <c:pt idx="353">
                  <c:v>493.95</c:v>
                </c:pt>
                <c:pt idx="354">
                  <c:v>494.37</c:v>
                </c:pt>
                <c:pt idx="355">
                  <c:v>494.78</c:v>
                </c:pt>
                <c:pt idx="356">
                  <c:v>495.19</c:v>
                </c:pt>
                <c:pt idx="357">
                  <c:v>495.6</c:v>
                </c:pt>
                <c:pt idx="358">
                  <c:v>496.02</c:v>
                </c:pt>
                <c:pt idx="359">
                  <c:v>496.43</c:v>
                </c:pt>
                <c:pt idx="360">
                  <c:v>496.84</c:v>
                </c:pt>
                <c:pt idx="361">
                  <c:v>497.25</c:v>
                </c:pt>
                <c:pt idx="362">
                  <c:v>497.66</c:v>
                </c:pt>
                <c:pt idx="363">
                  <c:v>498.07</c:v>
                </c:pt>
                <c:pt idx="364">
                  <c:v>498.48</c:v>
                </c:pt>
                <c:pt idx="365">
                  <c:v>498.89</c:v>
                </c:pt>
                <c:pt idx="366">
                  <c:v>499.3</c:v>
                </c:pt>
                <c:pt idx="367">
                  <c:v>499.71</c:v>
                </c:pt>
                <c:pt idx="368">
                  <c:v>500.1</c:v>
                </c:pt>
                <c:pt idx="369">
                  <c:v>500.51</c:v>
                </c:pt>
                <c:pt idx="370">
                  <c:v>500.92</c:v>
                </c:pt>
                <c:pt idx="371">
                  <c:v>501.33</c:v>
                </c:pt>
                <c:pt idx="372">
                  <c:v>501.74</c:v>
                </c:pt>
                <c:pt idx="373">
                  <c:v>502.15</c:v>
                </c:pt>
                <c:pt idx="374">
                  <c:v>502.55</c:v>
                </c:pt>
                <c:pt idx="375">
                  <c:v>502.96</c:v>
                </c:pt>
                <c:pt idx="376">
                  <c:v>503.37</c:v>
                </c:pt>
                <c:pt idx="377">
                  <c:v>503.77</c:v>
                </c:pt>
                <c:pt idx="378">
                  <c:v>504.18</c:v>
                </c:pt>
                <c:pt idx="379">
                  <c:v>504.59</c:v>
                </c:pt>
                <c:pt idx="380">
                  <c:v>504.99</c:v>
                </c:pt>
                <c:pt idx="381">
                  <c:v>505.4</c:v>
                </c:pt>
                <c:pt idx="382">
                  <c:v>505.81</c:v>
                </c:pt>
                <c:pt idx="383">
                  <c:v>506.21</c:v>
                </c:pt>
                <c:pt idx="384">
                  <c:v>505.29</c:v>
                </c:pt>
                <c:pt idx="385">
                  <c:v>505.69</c:v>
                </c:pt>
                <c:pt idx="386">
                  <c:v>506.1</c:v>
                </c:pt>
                <c:pt idx="387">
                  <c:v>506.5</c:v>
                </c:pt>
                <c:pt idx="388">
                  <c:v>506.91</c:v>
                </c:pt>
                <c:pt idx="389">
                  <c:v>507.31</c:v>
                </c:pt>
                <c:pt idx="390">
                  <c:v>507.72</c:v>
                </c:pt>
                <c:pt idx="391">
                  <c:v>508.12</c:v>
                </c:pt>
                <c:pt idx="392">
                  <c:v>508.52</c:v>
                </c:pt>
                <c:pt idx="393">
                  <c:v>508.92</c:v>
                </c:pt>
                <c:pt idx="394">
                  <c:v>509.33</c:v>
                </c:pt>
                <c:pt idx="395">
                  <c:v>509.73</c:v>
                </c:pt>
                <c:pt idx="396">
                  <c:v>510.13</c:v>
                </c:pt>
                <c:pt idx="397">
                  <c:v>510.54</c:v>
                </c:pt>
                <c:pt idx="398">
                  <c:v>510.94</c:v>
                </c:pt>
                <c:pt idx="399">
                  <c:v>511.34</c:v>
                </c:pt>
                <c:pt idx="400">
                  <c:v>511.72</c:v>
                </c:pt>
                <c:pt idx="401">
                  <c:v>512.12</c:v>
                </c:pt>
                <c:pt idx="402">
                  <c:v>512.53</c:v>
                </c:pt>
                <c:pt idx="403">
                  <c:v>512.92999999999995</c:v>
                </c:pt>
                <c:pt idx="404">
                  <c:v>513.33000000000004</c:v>
                </c:pt>
                <c:pt idx="405">
                  <c:v>513.73</c:v>
                </c:pt>
                <c:pt idx="406">
                  <c:v>514.13</c:v>
                </c:pt>
                <c:pt idx="407">
                  <c:v>514.53</c:v>
                </c:pt>
                <c:pt idx="408">
                  <c:v>514.91999999999996</c:v>
                </c:pt>
                <c:pt idx="409">
                  <c:v>515.32000000000005</c:v>
                </c:pt>
                <c:pt idx="410">
                  <c:v>515.72</c:v>
                </c:pt>
                <c:pt idx="411">
                  <c:v>516.12</c:v>
                </c:pt>
                <c:pt idx="412">
                  <c:v>516.52</c:v>
                </c:pt>
                <c:pt idx="413">
                  <c:v>516.91999999999996</c:v>
                </c:pt>
                <c:pt idx="414">
                  <c:v>517.32000000000005</c:v>
                </c:pt>
                <c:pt idx="415">
                  <c:v>517.72</c:v>
                </c:pt>
                <c:pt idx="416">
                  <c:v>518.03</c:v>
                </c:pt>
                <c:pt idx="417">
                  <c:v>518.42999999999995</c:v>
                </c:pt>
                <c:pt idx="418">
                  <c:v>518.83000000000004</c:v>
                </c:pt>
                <c:pt idx="419">
                  <c:v>519.23</c:v>
                </c:pt>
                <c:pt idx="420">
                  <c:v>519.62</c:v>
                </c:pt>
                <c:pt idx="421">
                  <c:v>520.02</c:v>
                </c:pt>
                <c:pt idx="422">
                  <c:v>520.41999999999996</c:v>
                </c:pt>
                <c:pt idx="423">
                  <c:v>520.80999999999995</c:v>
                </c:pt>
                <c:pt idx="424">
                  <c:v>521.20000000000005</c:v>
                </c:pt>
                <c:pt idx="425">
                  <c:v>521.6</c:v>
                </c:pt>
                <c:pt idx="426">
                  <c:v>522</c:v>
                </c:pt>
                <c:pt idx="427">
                  <c:v>522.39</c:v>
                </c:pt>
                <c:pt idx="428">
                  <c:v>522.78</c:v>
                </c:pt>
                <c:pt idx="429">
                  <c:v>523.17999999999995</c:v>
                </c:pt>
                <c:pt idx="430">
                  <c:v>523.57000000000005</c:v>
                </c:pt>
                <c:pt idx="431">
                  <c:v>523.97</c:v>
                </c:pt>
                <c:pt idx="432">
                  <c:v>524.34</c:v>
                </c:pt>
                <c:pt idx="433">
                  <c:v>524.74</c:v>
                </c:pt>
                <c:pt idx="434">
                  <c:v>525.13</c:v>
                </c:pt>
                <c:pt idx="435">
                  <c:v>525.52</c:v>
                </c:pt>
                <c:pt idx="436">
                  <c:v>525.91999999999996</c:v>
                </c:pt>
                <c:pt idx="437">
                  <c:v>526.30999999999995</c:v>
                </c:pt>
                <c:pt idx="438">
                  <c:v>526.70000000000005</c:v>
                </c:pt>
                <c:pt idx="439">
                  <c:v>527.1</c:v>
                </c:pt>
                <c:pt idx="440">
                  <c:v>527.48</c:v>
                </c:pt>
                <c:pt idx="441">
                  <c:v>527.87</c:v>
                </c:pt>
                <c:pt idx="442">
                  <c:v>528.27</c:v>
                </c:pt>
                <c:pt idx="443">
                  <c:v>528.66</c:v>
                </c:pt>
                <c:pt idx="444">
                  <c:v>529.04999999999995</c:v>
                </c:pt>
                <c:pt idx="445">
                  <c:v>529.44000000000005</c:v>
                </c:pt>
                <c:pt idx="446">
                  <c:v>529.83000000000004</c:v>
                </c:pt>
                <c:pt idx="447">
                  <c:v>530.22</c:v>
                </c:pt>
                <c:pt idx="448">
                  <c:v>530.28</c:v>
                </c:pt>
                <c:pt idx="449">
                  <c:v>530.66999999999996</c:v>
                </c:pt>
                <c:pt idx="450">
                  <c:v>531.05999999999995</c:v>
                </c:pt>
                <c:pt idx="451">
                  <c:v>531.45000000000005</c:v>
                </c:pt>
                <c:pt idx="452">
                  <c:v>531.84</c:v>
                </c:pt>
                <c:pt idx="453">
                  <c:v>532.23</c:v>
                </c:pt>
                <c:pt idx="454">
                  <c:v>532.61</c:v>
                </c:pt>
                <c:pt idx="455">
                  <c:v>533</c:v>
                </c:pt>
                <c:pt idx="456">
                  <c:v>533.39</c:v>
                </c:pt>
                <c:pt idx="457">
                  <c:v>533.78</c:v>
                </c:pt>
                <c:pt idx="458">
                  <c:v>534.16</c:v>
                </c:pt>
                <c:pt idx="459">
                  <c:v>534.54999999999995</c:v>
                </c:pt>
                <c:pt idx="460">
                  <c:v>534.94000000000005</c:v>
                </c:pt>
                <c:pt idx="461">
                  <c:v>535.32000000000005</c:v>
                </c:pt>
                <c:pt idx="462">
                  <c:v>535.71</c:v>
                </c:pt>
                <c:pt idx="463">
                  <c:v>536.1</c:v>
                </c:pt>
                <c:pt idx="464">
                  <c:v>536.46</c:v>
                </c:pt>
                <c:pt idx="465">
                  <c:v>536.85</c:v>
                </c:pt>
                <c:pt idx="466">
                  <c:v>537.24</c:v>
                </c:pt>
                <c:pt idx="467">
                  <c:v>537.62</c:v>
                </c:pt>
                <c:pt idx="468">
                  <c:v>538.01</c:v>
                </c:pt>
                <c:pt idx="469">
                  <c:v>538.39</c:v>
                </c:pt>
                <c:pt idx="470">
                  <c:v>538.78</c:v>
                </c:pt>
                <c:pt idx="471">
                  <c:v>539.16</c:v>
                </c:pt>
                <c:pt idx="472">
                  <c:v>539.54</c:v>
                </c:pt>
                <c:pt idx="473">
                  <c:v>539.92999999999995</c:v>
                </c:pt>
                <c:pt idx="474">
                  <c:v>540.30999999999995</c:v>
                </c:pt>
                <c:pt idx="475">
                  <c:v>540.69000000000005</c:v>
                </c:pt>
                <c:pt idx="476">
                  <c:v>541.08000000000004</c:v>
                </c:pt>
                <c:pt idx="477">
                  <c:v>541.46</c:v>
                </c:pt>
                <c:pt idx="478">
                  <c:v>541.84</c:v>
                </c:pt>
                <c:pt idx="479">
                  <c:v>542.23</c:v>
                </c:pt>
                <c:pt idx="480">
                  <c:v>542.52</c:v>
                </c:pt>
                <c:pt idx="481">
                  <c:v>542.91</c:v>
                </c:pt>
                <c:pt idx="482">
                  <c:v>543.29</c:v>
                </c:pt>
                <c:pt idx="483">
                  <c:v>543.66999999999996</c:v>
                </c:pt>
                <c:pt idx="484">
                  <c:v>544.04999999999995</c:v>
                </c:pt>
                <c:pt idx="485">
                  <c:v>544.42999999999995</c:v>
                </c:pt>
                <c:pt idx="486">
                  <c:v>544.80999999999995</c:v>
                </c:pt>
                <c:pt idx="487">
                  <c:v>545.20000000000005</c:v>
                </c:pt>
                <c:pt idx="488">
                  <c:v>545.57000000000005</c:v>
                </c:pt>
                <c:pt idx="489">
                  <c:v>545.95000000000005</c:v>
                </c:pt>
                <c:pt idx="490">
                  <c:v>546.33000000000004</c:v>
                </c:pt>
                <c:pt idx="491">
                  <c:v>546.71</c:v>
                </c:pt>
                <c:pt idx="492">
                  <c:v>547.09</c:v>
                </c:pt>
                <c:pt idx="493">
                  <c:v>547.47</c:v>
                </c:pt>
                <c:pt idx="494">
                  <c:v>547.85</c:v>
                </c:pt>
                <c:pt idx="495">
                  <c:v>548.23</c:v>
                </c:pt>
                <c:pt idx="496">
                  <c:v>548.59</c:v>
                </c:pt>
                <c:pt idx="497">
                  <c:v>548.96</c:v>
                </c:pt>
                <c:pt idx="498">
                  <c:v>549.34</c:v>
                </c:pt>
                <c:pt idx="499">
                  <c:v>549.72</c:v>
                </c:pt>
                <c:pt idx="500">
                  <c:v>550.1</c:v>
                </c:pt>
                <c:pt idx="501">
                  <c:v>550.47</c:v>
                </c:pt>
                <c:pt idx="502">
                  <c:v>550.85</c:v>
                </c:pt>
                <c:pt idx="503">
                  <c:v>551.23</c:v>
                </c:pt>
                <c:pt idx="504">
                  <c:v>551.6</c:v>
                </c:pt>
                <c:pt idx="505">
                  <c:v>551.98</c:v>
                </c:pt>
                <c:pt idx="506">
                  <c:v>552.35</c:v>
                </c:pt>
                <c:pt idx="507">
                  <c:v>552.73</c:v>
                </c:pt>
                <c:pt idx="508">
                  <c:v>553.1</c:v>
                </c:pt>
                <c:pt idx="509">
                  <c:v>553.48</c:v>
                </c:pt>
                <c:pt idx="510">
                  <c:v>553.85</c:v>
                </c:pt>
                <c:pt idx="511">
                  <c:v>554.23</c:v>
                </c:pt>
                <c:pt idx="512">
                  <c:v>533.27</c:v>
                </c:pt>
                <c:pt idx="513">
                  <c:v>533.65</c:v>
                </c:pt>
                <c:pt idx="514">
                  <c:v>534.02</c:v>
                </c:pt>
                <c:pt idx="515">
                  <c:v>534.39</c:v>
                </c:pt>
                <c:pt idx="516">
                  <c:v>534.77</c:v>
                </c:pt>
                <c:pt idx="517">
                  <c:v>535.14</c:v>
                </c:pt>
                <c:pt idx="518">
                  <c:v>535.51</c:v>
                </c:pt>
                <c:pt idx="519">
                  <c:v>535.89</c:v>
                </c:pt>
                <c:pt idx="520">
                  <c:v>536.25</c:v>
                </c:pt>
                <c:pt idx="521">
                  <c:v>536.63</c:v>
                </c:pt>
                <c:pt idx="522">
                  <c:v>537</c:v>
                </c:pt>
                <c:pt idx="523">
                  <c:v>537.37</c:v>
                </c:pt>
                <c:pt idx="524">
                  <c:v>537.74</c:v>
                </c:pt>
                <c:pt idx="525">
                  <c:v>538.11</c:v>
                </c:pt>
                <c:pt idx="526">
                  <c:v>538.48</c:v>
                </c:pt>
                <c:pt idx="527">
                  <c:v>538.86</c:v>
                </c:pt>
                <c:pt idx="528">
                  <c:v>539.21</c:v>
                </c:pt>
                <c:pt idx="529">
                  <c:v>539.58000000000004</c:v>
                </c:pt>
                <c:pt idx="530">
                  <c:v>539.95000000000005</c:v>
                </c:pt>
                <c:pt idx="531">
                  <c:v>540.32000000000005</c:v>
                </c:pt>
                <c:pt idx="532">
                  <c:v>540.69000000000005</c:v>
                </c:pt>
                <c:pt idx="533">
                  <c:v>541.05999999999995</c:v>
                </c:pt>
                <c:pt idx="534">
                  <c:v>541.42999999999995</c:v>
                </c:pt>
                <c:pt idx="535">
                  <c:v>541.79</c:v>
                </c:pt>
                <c:pt idx="536">
                  <c:v>542.16</c:v>
                </c:pt>
                <c:pt idx="537">
                  <c:v>542.53</c:v>
                </c:pt>
                <c:pt idx="538">
                  <c:v>542.9</c:v>
                </c:pt>
                <c:pt idx="539">
                  <c:v>543.26</c:v>
                </c:pt>
                <c:pt idx="540">
                  <c:v>543.63</c:v>
                </c:pt>
                <c:pt idx="541">
                  <c:v>544</c:v>
                </c:pt>
                <c:pt idx="542">
                  <c:v>544.37</c:v>
                </c:pt>
                <c:pt idx="543">
                  <c:v>544.73</c:v>
                </c:pt>
                <c:pt idx="544">
                  <c:v>545.02</c:v>
                </c:pt>
                <c:pt idx="545">
                  <c:v>545.38</c:v>
                </c:pt>
                <c:pt idx="546">
                  <c:v>545.75</c:v>
                </c:pt>
                <c:pt idx="547">
                  <c:v>546.12</c:v>
                </c:pt>
                <c:pt idx="548">
                  <c:v>546.48</c:v>
                </c:pt>
                <c:pt idx="549">
                  <c:v>546.85</c:v>
                </c:pt>
                <c:pt idx="550">
                  <c:v>547.21</c:v>
                </c:pt>
                <c:pt idx="551">
                  <c:v>547.58000000000004</c:v>
                </c:pt>
                <c:pt idx="552">
                  <c:v>547.94000000000005</c:v>
                </c:pt>
                <c:pt idx="553">
                  <c:v>548.29999999999995</c:v>
                </c:pt>
                <c:pt idx="554">
                  <c:v>548.66999999999996</c:v>
                </c:pt>
                <c:pt idx="555">
                  <c:v>549.03</c:v>
                </c:pt>
                <c:pt idx="556">
                  <c:v>549.39</c:v>
                </c:pt>
                <c:pt idx="557">
                  <c:v>549.76</c:v>
                </c:pt>
                <c:pt idx="558">
                  <c:v>550.12</c:v>
                </c:pt>
                <c:pt idx="559">
                  <c:v>550.49</c:v>
                </c:pt>
                <c:pt idx="560">
                  <c:v>550.83000000000004</c:v>
                </c:pt>
                <c:pt idx="561">
                  <c:v>551.19000000000005</c:v>
                </c:pt>
                <c:pt idx="562">
                  <c:v>551.54999999999995</c:v>
                </c:pt>
                <c:pt idx="563">
                  <c:v>551.91999999999996</c:v>
                </c:pt>
                <c:pt idx="564">
                  <c:v>552.28</c:v>
                </c:pt>
                <c:pt idx="565">
                  <c:v>552.64</c:v>
                </c:pt>
                <c:pt idx="566">
                  <c:v>553</c:v>
                </c:pt>
                <c:pt idx="567">
                  <c:v>553.36</c:v>
                </c:pt>
                <c:pt idx="568">
                  <c:v>553.72</c:v>
                </c:pt>
                <c:pt idx="569">
                  <c:v>554.08000000000004</c:v>
                </c:pt>
                <c:pt idx="570">
                  <c:v>554.44000000000005</c:v>
                </c:pt>
                <c:pt idx="571">
                  <c:v>554.79999999999995</c:v>
                </c:pt>
                <c:pt idx="572">
                  <c:v>555.16</c:v>
                </c:pt>
                <c:pt idx="573">
                  <c:v>555.52</c:v>
                </c:pt>
                <c:pt idx="574">
                  <c:v>555.88</c:v>
                </c:pt>
                <c:pt idx="575">
                  <c:v>556.24</c:v>
                </c:pt>
                <c:pt idx="576">
                  <c:v>556.26</c:v>
                </c:pt>
                <c:pt idx="577">
                  <c:v>556.62</c:v>
                </c:pt>
                <c:pt idx="578">
                  <c:v>556.98</c:v>
                </c:pt>
                <c:pt idx="579">
                  <c:v>557.34</c:v>
                </c:pt>
                <c:pt idx="580">
                  <c:v>557.70000000000005</c:v>
                </c:pt>
                <c:pt idx="581">
                  <c:v>558.04999999999995</c:v>
                </c:pt>
                <c:pt idx="582">
                  <c:v>558.41</c:v>
                </c:pt>
                <c:pt idx="583">
                  <c:v>558.77</c:v>
                </c:pt>
                <c:pt idx="584">
                  <c:v>559.12</c:v>
                </c:pt>
                <c:pt idx="585">
                  <c:v>559.48</c:v>
                </c:pt>
                <c:pt idx="586">
                  <c:v>559.84</c:v>
                </c:pt>
                <c:pt idx="587">
                  <c:v>560.19000000000005</c:v>
                </c:pt>
                <c:pt idx="588">
                  <c:v>560.54999999999995</c:v>
                </c:pt>
                <c:pt idx="589">
                  <c:v>560.9</c:v>
                </c:pt>
                <c:pt idx="590">
                  <c:v>561.26</c:v>
                </c:pt>
                <c:pt idx="591">
                  <c:v>561.61</c:v>
                </c:pt>
                <c:pt idx="592">
                  <c:v>561.95000000000005</c:v>
                </c:pt>
                <c:pt idx="593">
                  <c:v>562.29999999999995</c:v>
                </c:pt>
                <c:pt idx="594">
                  <c:v>562.66</c:v>
                </c:pt>
                <c:pt idx="595">
                  <c:v>563.01</c:v>
                </c:pt>
                <c:pt idx="596">
                  <c:v>563.37</c:v>
                </c:pt>
                <c:pt idx="597">
                  <c:v>563.72</c:v>
                </c:pt>
                <c:pt idx="598">
                  <c:v>564.07000000000005</c:v>
                </c:pt>
                <c:pt idx="599">
                  <c:v>564.42999999999995</c:v>
                </c:pt>
                <c:pt idx="600">
                  <c:v>564.78</c:v>
                </c:pt>
                <c:pt idx="601">
                  <c:v>565.13</c:v>
                </c:pt>
                <c:pt idx="602">
                  <c:v>565.48</c:v>
                </c:pt>
                <c:pt idx="603">
                  <c:v>565.83000000000004</c:v>
                </c:pt>
                <c:pt idx="604">
                  <c:v>566.19000000000005</c:v>
                </c:pt>
                <c:pt idx="605">
                  <c:v>566.54</c:v>
                </c:pt>
                <c:pt idx="606">
                  <c:v>566.89</c:v>
                </c:pt>
                <c:pt idx="607">
                  <c:v>567.24</c:v>
                </c:pt>
                <c:pt idx="608">
                  <c:v>567.51</c:v>
                </c:pt>
                <c:pt idx="609">
                  <c:v>567.86</c:v>
                </c:pt>
                <c:pt idx="610">
                  <c:v>568.21</c:v>
                </c:pt>
                <c:pt idx="611">
                  <c:v>568.55999999999995</c:v>
                </c:pt>
                <c:pt idx="612">
                  <c:v>568.91</c:v>
                </c:pt>
                <c:pt idx="613">
                  <c:v>569.26</c:v>
                </c:pt>
                <c:pt idx="614">
                  <c:v>569.61</c:v>
                </c:pt>
                <c:pt idx="615">
                  <c:v>569.96</c:v>
                </c:pt>
                <c:pt idx="616">
                  <c:v>570.29999999999995</c:v>
                </c:pt>
                <c:pt idx="617">
                  <c:v>570.65</c:v>
                </c:pt>
                <c:pt idx="618">
                  <c:v>571</c:v>
                </c:pt>
                <c:pt idx="619">
                  <c:v>571.35</c:v>
                </c:pt>
                <c:pt idx="620">
                  <c:v>571.70000000000005</c:v>
                </c:pt>
                <c:pt idx="621">
                  <c:v>572.04999999999995</c:v>
                </c:pt>
                <c:pt idx="622">
                  <c:v>572.4</c:v>
                </c:pt>
                <c:pt idx="623">
                  <c:v>572.74</c:v>
                </c:pt>
                <c:pt idx="624">
                  <c:v>573.07000000000005</c:v>
                </c:pt>
                <c:pt idx="625">
                  <c:v>573.41999999999996</c:v>
                </c:pt>
                <c:pt idx="626">
                  <c:v>573.76</c:v>
                </c:pt>
                <c:pt idx="627">
                  <c:v>574.11</c:v>
                </c:pt>
                <c:pt idx="628">
                  <c:v>574.46</c:v>
                </c:pt>
                <c:pt idx="629">
                  <c:v>574.79999999999995</c:v>
                </c:pt>
                <c:pt idx="630">
                  <c:v>575.15</c:v>
                </c:pt>
                <c:pt idx="631">
                  <c:v>575.49</c:v>
                </c:pt>
                <c:pt idx="632">
                  <c:v>575.83000000000004</c:v>
                </c:pt>
                <c:pt idx="633">
                  <c:v>576.17999999999995</c:v>
                </c:pt>
                <c:pt idx="634">
                  <c:v>576.52</c:v>
                </c:pt>
                <c:pt idx="635">
                  <c:v>576.87</c:v>
                </c:pt>
                <c:pt idx="636">
                  <c:v>577.21</c:v>
                </c:pt>
                <c:pt idx="637">
                  <c:v>577.55999999999995</c:v>
                </c:pt>
                <c:pt idx="638">
                  <c:v>577.9</c:v>
                </c:pt>
                <c:pt idx="639">
                  <c:v>578.24</c:v>
                </c:pt>
                <c:pt idx="640">
                  <c:v>577.26</c:v>
                </c:pt>
                <c:pt idx="641">
                  <c:v>577.6</c:v>
                </c:pt>
                <c:pt idx="642">
                  <c:v>577.94000000000005</c:v>
                </c:pt>
                <c:pt idx="643">
                  <c:v>578.28</c:v>
                </c:pt>
                <c:pt idx="644">
                  <c:v>578.63</c:v>
                </c:pt>
                <c:pt idx="645">
                  <c:v>578.97</c:v>
                </c:pt>
                <c:pt idx="646">
                  <c:v>579.30999999999995</c:v>
                </c:pt>
                <c:pt idx="647">
                  <c:v>579.65</c:v>
                </c:pt>
                <c:pt idx="648">
                  <c:v>579.99</c:v>
                </c:pt>
                <c:pt idx="649">
                  <c:v>580.33000000000004</c:v>
                </c:pt>
                <c:pt idx="650">
                  <c:v>580.66999999999996</c:v>
                </c:pt>
                <c:pt idx="651">
                  <c:v>581.01</c:v>
                </c:pt>
                <c:pt idx="652">
                  <c:v>581.35</c:v>
                </c:pt>
                <c:pt idx="653">
                  <c:v>581.69000000000005</c:v>
                </c:pt>
                <c:pt idx="654">
                  <c:v>582.03</c:v>
                </c:pt>
                <c:pt idx="655">
                  <c:v>582.37</c:v>
                </c:pt>
                <c:pt idx="656">
                  <c:v>582.69000000000005</c:v>
                </c:pt>
                <c:pt idx="657">
                  <c:v>583.03</c:v>
                </c:pt>
                <c:pt idx="658">
                  <c:v>583.37</c:v>
                </c:pt>
                <c:pt idx="659">
                  <c:v>583.71</c:v>
                </c:pt>
                <c:pt idx="660">
                  <c:v>584.04999999999995</c:v>
                </c:pt>
                <c:pt idx="661">
                  <c:v>584.38</c:v>
                </c:pt>
                <c:pt idx="662">
                  <c:v>584.72</c:v>
                </c:pt>
                <c:pt idx="663">
                  <c:v>585.05999999999995</c:v>
                </c:pt>
                <c:pt idx="664">
                  <c:v>585.39</c:v>
                </c:pt>
                <c:pt idx="665">
                  <c:v>585.73</c:v>
                </c:pt>
                <c:pt idx="666">
                  <c:v>586.07000000000005</c:v>
                </c:pt>
                <c:pt idx="667">
                  <c:v>586.4</c:v>
                </c:pt>
                <c:pt idx="668">
                  <c:v>586.74</c:v>
                </c:pt>
                <c:pt idx="669">
                  <c:v>587.08000000000004</c:v>
                </c:pt>
                <c:pt idx="670">
                  <c:v>587.41</c:v>
                </c:pt>
                <c:pt idx="671">
                  <c:v>587.75</c:v>
                </c:pt>
                <c:pt idx="672">
                  <c:v>588</c:v>
                </c:pt>
                <c:pt idx="673">
                  <c:v>588.34</c:v>
                </c:pt>
                <c:pt idx="674">
                  <c:v>588.66999999999996</c:v>
                </c:pt>
                <c:pt idx="675">
                  <c:v>589.01</c:v>
                </c:pt>
                <c:pt idx="676">
                  <c:v>589.34</c:v>
                </c:pt>
                <c:pt idx="677">
                  <c:v>589.67999999999995</c:v>
                </c:pt>
                <c:pt idx="678">
                  <c:v>590.01</c:v>
                </c:pt>
                <c:pt idx="679">
                  <c:v>590.34</c:v>
                </c:pt>
                <c:pt idx="680">
                  <c:v>590.66999999999996</c:v>
                </c:pt>
                <c:pt idx="681">
                  <c:v>591.01</c:v>
                </c:pt>
                <c:pt idx="682">
                  <c:v>591.34</c:v>
                </c:pt>
                <c:pt idx="683">
                  <c:v>591.66999999999996</c:v>
                </c:pt>
                <c:pt idx="684">
                  <c:v>592</c:v>
                </c:pt>
                <c:pt idx="685">
                  <c:v>592.34</c:v>
                </c:pt>
                <c:pt idx="686">
                  <c:v>592.66999999999996</c:v>
                </c:pt>
                <c:pt idx="687">
                  <c:v>593</c:v>
                </c:pt>
                <c:pt idx="688">
                  <c:v>593.30999999999995</c:v>
                </c:pt>
                <c:pt idx="689">
                  <c:v>593.64</c:v>
                </c:pt>
                <c:pt idx="690">
                  <c:v>593.97</c:v>
                </c:pt>
                <c:pt idx="691">
                  <c:v>594.30999999999995</c:v>
                </c:pt>
                <c:pt idx="692">
                  <c:v>594.64</c:v>
                </c:pt>
                <c:pt idx="693">
                  <c:v>594.97</c:v>
                </c:pt>
                <c:pt idx="694">
                  <c:v>595.29999999999995</c:v>
                </c:pt>
                <c:pt idx="695">
                  <c:v>595.63</c:v>
                </c:pt>
                <c:pt idx="696">
                  <c:v>595.95000000000005</c:v>
                </c:pt>
                <c:pt idx="697">
                  <c:v>596.28</c:v>
                </c:pt>
                <c:pt idx="698">
                  <c:v>596.61</c:v>
                </c:pt>
                <c:pt idx="699">
                  <c:v>596.94000000000005</c:v>
                </c:pt>
                <c:pt idx="700">
                  <c:v>597.27</c:v>
                </c:pt>
                <c:pt idx="701">
                  <c:v>597.6</c:v>
                </c:pt>
                <c:pt idx="702">
                  <c:v>597.91999999999996</c:v>
                </c:pt>
                <c:pt idx="703">
                  <c:v>598.25</c:v>
                </c:pt>
                <c:pt idx="704">
                  <c:v>598.25</c:v>
                </c:pt>
                <c:pt idx="705">
                  <c:v>598.58000000000004</c:v>
                </c:pt>
                <c:pt idx="706">
                  <c:v>598.9</c:v>
                </c:pt>
                <c:pt idx="707">
                  <c:v>599.23</c:v>
                </c:pt>
                <c:pt idx="708">
                  <c:v>599.55999999999995</c:v>
                </c:pt>
                <c:pt idx="709">
                  <c:v>599.88</c:v>
                </c:pt>
                <c:pt idx="710">
                  <c:v>600.21</c:v>
                </c:pt>
                <c:pt idx="711">
                  <c:v>600.53</c:v>
                </c:pt>
                <c:pt idx="712">
                  <c:v>600.86</c:v>
                </c:pt>
                <c:pt idx="713">
                  <c:v>601.17999999999995</c:v>
                </c:pt>
                <c:pt idx="714">
                  <c:v>601.51</c:v>
                </c:pt>
                <c:pt idx="715">
                  <c:v>601.83000000000004</c:v>
                </c:pt>
                <c:pt idx="716">
                  <c:v>602.16</c:v>
                </c:pt>
                <c:pt idx="717">
                  <c:v>602.48</c:v>
                </c:pt>
                <c:pt idx="718">
                  <c:v>602.80999999999995</c:v>
                </c:pt>
                <c:pt idx="719">
                  <c:v>603.13</c:v>
                </c:pt>
                <c:pt idx="720">
                  <c:v>603.42999999999995</c:v>
                </c:pt>
                <c:pt idx="721">
                  <c:v>603.76</c:v>
                </c:pt>
                <c:pt idx="722">
                  <c:v>604.08000000000004</c:v>
                </c:pt>
                <c:pt idx="723">
                  <c:v>604.4</c:v>
                </c:pt>
                <c:pt idx="724">
                  <c:v>604.73</c:v>
                </c:pt>
                <c:pt idx="725">
                  <c:v>605.04999999999995</c:v>
                </c:pt>
                <c:pt idx="726">
                  <c:v>605.37</c:v>
                </c:pt>
                <c:pt idx="727">
                  <c:v>605.69000000000005</c:v>
                </c:pt>
                <c:pt idx="728">
                  <c:v>606.01</c:v>
                </c:pt>
                <c:pt idx="729">
                  <c:v>606.33000000000004</c:v>
                </c:pt>
                <c:pt idx="730">
                  <c:v>606.65</c:v>
                </c:pt>
                <c:pt idx="731">
                  <c:v>606.97</c:v>
                </c:pt>
                <c:pt idx="732">
                  <c:v>607.29</c:v>
                </c:pt>
                <c:pt idx="733">
                  <c:v>607.62</c:v>
                </c:pt>
                <c:pt idx="734">
                  <c:v>607.94000000000005</c:v>
                </c:pt>
                <c:pt idx="735">
                  <c:v>608.26</c:v>
                </c:pt>
                <c:pt idx="736">
                  <c:v>608.49</c:v>
                </c:pt>
                <c:pt idx="737">
                  <c:v>608.80999999999995</c:v>
                </c:pt>
                <c:pt idx="738">
                  <c:v>609.13</c:v>
                </c:pt>
                <c:pt idx="739">
                  <c:v>609.45000000000005</c:v>
                </c:pt>
                <c:pt idx="740">
                  <c:v>609.77</c:v>
                </c:pt>
                <c:pt idx="741">
                  <c:v>610.09</c:v>
                </c:pt>
                <c:pt idx="742">
                  <c:v>610.41</c:v>
                </c:pt>
                <c:pt idx="743">
                  <c:v>610.73</c:v>
                </c:pt>
                <c:pt idx="744">
                  <c:v>611.04</c:v>
                </c:pt>
                <c:pt idx="745">
                  <c:v>611.36</c:v>
                </c:pt>
                <c:pt idx="746">
                  <c:v>611.66999999999996</c:v>
                </c:pt>
                <c:pt idx="747">
                  <c:v>611.99</c:v>
                </c:pt>
                <c:pt idx="748">
                  <c:v>612.30999999999995</c:v>
                </c:pt>
                <c:pt idx="749">
                  <c:v>612.63</c:v>
                </c:pt>
                <c:pt idx="750">
                  <c:v>612.94000000000005</c:v>
                </c:pt>
                <c:pt idx="751">
                  <c:v>613.26</c:v>
                </c:pt>
                <c:pt idx="752">
                  <c:v>613.54999999999995</c:v>
                </c:pt>
                <c:pt idx="753">
                  <c:v>613.87</c:v>
                </c:pt>
                <c:pt idx="754">
                  <c:v>614.19000000000005</c:v>
                </c:pt>
                <c:pt idx="755">
                  <c:v>614.5</c:v>
                </c:pt>
                <c:pt idx="756">
                  <c:v>614.82000000000005</c:v>
                </c:pt>
                <c:pt idx="757">
                  <c:v>615.13</c:v>
                </c:pt>
                <c:pt idx="758">
                  <c:v>615.44000000000005</c:v>
                </c:pt>
                <c:pt idx="759">
                  <c:v>615.76</c:v>
                </c:pt>
                <c:pt idx="760">
                  <c:v>616.07000000000005</c:v>
                </c:pt>
                <c:pt idx="761">
                  <c:v>616.38</c:v>
                </c:pt>
                <c:pt idx="762">
                  <c:v>616.70000000000005</c:v>
                </c:pt>
                <c:pt idx="763">
                  <c:v>617.01</c:v>
                </c:pt>
                <c:pt idx="764">
                  <c:v>617.32000000000005</c:v>
                </c:pt>
                <c:pt idx="765">
                  <c:v>617.64</c:v>
                </c:pt>
                <c:pt idx="766">
                  <c:v>617.95000000000005</c:v>
                </c:pt>
                <c:pt idx="767">
                  <c:v>618.26</c:v>
                </c:pt>
                <c:pt idx="768">
                  <c:v>613.24</c:v>
                </c:pt>
                <c:pt idx="769">
                  <c:v>613.54999999999995</c:v>
                </c:pt>
                <c:pt idx="770">
                  <c:v>613.86</c:v>
                </c:pt>
                <c:pt idx="771">
                  <c:v>614.16999999999996</c:v>
                </c:pt>
                <c:pt idx="772">
                  <c:v>614.49</c:v>
                </c:pt>
                <c:pt idx="773">
                  <c:v>614.79999999999995</c:v>
                </c:pt>
                <c:pt idx="774">
                  <c:v>615.11</c:v>
                </c:pt>
                <c:pt idx="775">
                  <c:v>615.41999999999996</c:v>
                </c:pt>
                <c:pt idx="776">
                  <c:v>615.72</c:v>
                </c:pt>
                <c:pt idx="777">
                  <c:v>616.03</c:v>
                </c:pt>
                <c:pt idx="778">
                  <c:v>616.34</c:v>
                </c:pt>
                <c:pt idx="779">
                  <c:v>616.65</c:v>
                </c:pt>
                <c:pt idx="780">
                  <c:v>616.96</c:v>
                </c:pt>
                <c:pt idx="781">
                  <c:v>617.27</c:v>
                </c:pt>
                <c:pt idx="782">
                  <c:v>617.58000000000004</c:v>
                </c:pt>
                <c:pt idx="783">
                  <c:v>617.89</c:v>
                </c:pt>
                <c:pt idx="784">
                  <c:v>618.17999999999995</c:v>
                </c:pt>
                <c:pt idx="785">
                  <c:v>618.48</c:v>
                </c:pt>
                <c:pt idx="786">
                  <c:v>618.79</c:v>
                </c:pt>
                <c:pt idx="787">
                  <c:v>619.1</c:v>
                </c:pt>
                <c:pt idx="788">
                  <c:v>619.41</c:v>
                </c:pt>
                <c:pt idx="789">
                  <c:v>619.71</c:v>
                </c:pt>
                <c:pt idx="790">
                  <c:v>620.02</c:v>
                </c:pt>
                <c:pt idx="791">
                  <c:v>620.33000000000004</c:v>
                </c:pt>
                <c:pt idx="792">
                  <c:v>620.63</c:v>
                </c:pt>
                <c:pt idx="793">
                  <c:v>620.92999999999995</c:v>
                </c:pt>
                <c:pt idx="794">
                  <c:v>621.24</c:v>
                </c:pt>
                <c:pt idx="795">
                  <c:v>621.54999999999995</c:v>
                </c:pt>
                <c:pt idx="796">
                  <c:v>621.85</c:v>
                </c:pt>
                <c:pt idx="797">
                  <c:v>622.15</c:v>
                </c:pt>
                <c:pt idx="798">
                  <c:v>622.46</c:v>
                </c:pt>
                <c:pt idx="799">
                  <c:v>622.76</c:v>
                </c:pt>
                <c:pt idx="800">
                  <c:v>622.99</c:v>
                </c:pt>
                <c:pt idx="801">
                  <c:v>623.29</c:v>
                </c:pt>
                <c:pt idx="802">
                  <c:v>623.59</c:v>
                </c:pt>
                <c:pt idx="803">
                  <c:v>623.9</c:v>
                </c:pt>
                <c:pt idx="804">
                  <c:v>624.20000000000005</c:v>
                </c:pt>
                <c:pt idx="805">
                  <c:v>624.5</c:v>
                </c:pt>
                <c:pt idx="806">
                  <c:v>624.80999999999995</c:v>
                </c:pt>
                <c:pt idx="807">
                  <c:v>625.11</c:v>
                </c:pt>
                <c:pt idx="808">
                  <c:v>625.41</c:v>
                </c:pt>
                <c:pt idx="809">
                  <c:v>625.71</c:v>
                </c:pt>
                <c:pt idx="810">
                  <c:v>626.01</c:v>
                </c:pt>
                <c:pt idx="811">
                  <c:v>626.30999999999995</c:v>
                </c:pt>
                <c:pt idx="812">
                  <c:v>626.61</c:v>
                </c:pt>
                <c:pt idx="813">
                  <c:v>626.91</c:v>
                </c:pt>
                <c:pt idx="814">
                  <c:v>627.22</c:v>
                </c:pt>
                <c:pt idx="815">
                  <c:v>627.52</c:v>
                </c:pt>
                <c:pt idx="816">
                  <c:v>627.79999999999995</c:v>
                </c:pt>
                <c:pt idx="817">
                  <c:v>628.1</c:v>
                </c:pt>
                <c:pt idx="818">
                  <c:v>628.4</c:v>
                </c:pt>
                <c:pt idx="819">
                  <c:v>628.70000000000005</c:v>
                </c:pt>
                <c:pt idx="820">
                  <c:v>628.99</c:v>
                </c:pt>
                <c:pt idx="821">
                  <c:v>629.29</c:v>
                </c:pt>
                <c:pt idx="822">
                  <c:v>629.59</c:v>
                </c:pt>
                <c:pt idx="823">
                  <c:v>629.89</c:v>
                </c:pt>
                <c:pt idx="824">
                  <c:v>630.19000000000005</c:v>
                </c:pt>
                <c:pt idx="825">
                  <c:v>630.48</c:v>
                </c:pt>
                <c:pt idx="826">
                  <c:v>630.78</c:v>
                </c:pt>
                <c:pt idx="827">
                  <c:v>631.08000000000004</c:v>
                </c:pt>
                <c:pt idx="828">
                  <c:v>631.38</c:v>
                </c:pt>
                <c:pt idx="829">
                  <c:v>631.66999999999996</c:v>
                </c:pt>
                <c:pt idx="830">
                  <c:v>631.97</c:v>
                </c:pt>
                <c:pt idx="831">
                  <c:v>632.27</c:v>
                </c:pt>
                <c:pt idx="832">
                  <c:v>632.23</c:v>
                </c:pt>
                <c:pt idx="833">
                  <c:v>632.53</c:v>
                </c:pt>
                <c:pt idx="834">
                  <c:v>632.82000000000005</c:v>
                </c:pt>
                <c:pt idx="835">
                  <c:v>633.12</c:v>
                </c:pt>
                <c:pt idx="836">
                  <c:v>633.41</c:v>
                </c:pt>
                <c:pt idx="837">
                  <c:v>633.71</c:v>
                </c:pt>
                <c:pt idx="838">
                  <c:v>634.01</c:v>
                </c:pt>
                <c:pt idx="839">
                  <c:v>634.29999999999995</c:v>
                </c:pt>
                <c:pt idx="840">
                  <c:v>634.59</c:v>
                </c:pt>
                <c:pt idx="841">
                  <c:v>634.88</c:v>
                </c:pt>
                <c:pt idx="842">
                  <c:v>635.17999999999995</c:v>
                </c:pt>
                <c:pt idx="843">
                  <c:v>635.47</c:v>
                </c:pt>
                <c:pt idx="844">
                  <c:v>635.77</c:v>
                </c:pt>
                <c:pt idx="845">
                  <c:v>636.05999999999995</c:v>
                </c:pt>
                <c:pt idx="846">
                  <c:v>636.35</c:v>
                </c:pt>
                <c:pt idx="847">
                  <c:v>636.65</c:v>
                </c:pt>
                <c:pt idx="848">
                  <c:v>636.91999999999996</c:v>
                </c:pt>
                <c:pt idx="849">
                  <c:v>637.21</c:v>
                </c:pt>
                <c:pt idx="850">
                  <c:v>637.5</c:v>
                </c:pt>
                <c:pt idx="851">
                  <c:v>637.79</c:v>
                </c:pt>
                <c:pt idx="852">
                  <c:v>638.08000000000004</c:v>
                </c:pt>
                <c:pt idx="853">
                  <c:v>638.38</c:v>
                </c:pt>
                <c:pt idx="854">
                  <c:v>638.66999999999996</c:v>
                </c:pt>
                <c:pt idx="855">
                  <c:v>638.96</c:v>
                </c:pt>
                <c:pt idx="856">
                  <c:v>639.24</c:v>
                </c:pt>
                <c:pt idx="857">
                  <c:v>639.54</c:v>
                </c:pt>
                <c:pt idx="858">
                  <c:v>639.83000000000004</c:v>
                </c:pt>
                <c:pt idx="859">
                  <c:v>640.12</c:v>
                </c:pt>
                <c:pt idx="860">
                  <c:v>640.4</c:v>
                </c:pt>
                <c:pt idx="861">
                  <c:v>640.69000000000005</c:v>
                </c:pt>
                <c:pt idx="862">
                  <c:v>640.98</c:v>
                </c:pt>
                <c:pt idx="863">
                  <c:v>641.27</c:v>
                </c:pt>
                <c:pt idx="864">
                  <c:v>641.48</c:v>
                </c:pt>
                <c:pt idx="865">
                  <c:v>641.77</c:v>
                </c:pt>
                <c:pt idx="866">
                  <c:v>642.04999999999995</c:v>
                </c:pt>
                <c:pt idx="867">
                  <c:v>642.34</c:v>
                </c:pt>
                <c:pt idx="868">
                  <c:v>642.63</c:v>
                </c:pt>
                <c:pt idx="869">
                  <c:v>642.91999999999996</c:v>
                </c:pt>
                <c:pt idx="870">
                  <c:v>643.20000000000005</c:v>
                </c:pt>
                <c:pt idx="871">
                  <c:v>643.49</c:v>
                </c:pt>
                <c:pt idx="872">
                  <c:v>643.77</c:v>
                </c:pt>
                <c:pt idx="873">
                  <c:v>644.05999999999995</c:v>
                </c:pt>
                <c:pt idx="874">
                  <c:v>644.35</c:v>
                </c:pt>
                <c:pt idx="875">
                  <c:v>644.63</c:v>
                </c:pt>
                <c:pt idx="876">
                  <c:v>644.91999999999996</c:v>
                </c:pt>
                <c:pt idx="877">
                  <c:v>645.20000000000005</c:v>
                </c:pt>
                <c:pt idx="878">
                  <c:v>645.49</c:v>
                </c:pt>
                <c:pt idx="879">
                  <c:v>645.77</c:v>
                </c:pt>
                <c:pt idx="880">
                  <c:v>646.04</c:v>
                </c:pt>
                <c:pt idx="881">
                  <c:v>646.32000000000005</c:v>
                </c:pt>
                <c:pt idx="882">
                  <c:v>646.61</c:v>
                </c:pt>
                <c:pt idx="883">
                  <c:v>646.89</c:v>
                </c:pt>
                <c:pt idx="884">
                  <c:v>647.16999999999996</c:v>
                </c:pt>
                <c:pt idx="885">
                  <c:v>647.46</c:v>
                </c:pt>
                <c:pt idx="886">
                  <c:v>647.74</c:v>
                </c:pt>
                <c:pt idx="887">
                  <c:v>648.03</c:v>
                </c:pt>
                <c:pt idx="888">
                  <c:v>648.29999999999995</c:v>
                </c:pt>
                <c:pt idx="889">
                  <c:v>648.59</c:v>
                </c:pt>
                <c:pt idx="890">
                  <c:v>648.87</c:v>
                </c:pt>
                <c:pt idx="891">
                  <c:v>649.15</c:v>
                </c:pt>
                <c:pt idx="892">
                  <c:v>649.42999999999995</c:v>
                </c:pt>
                <c:pt idx="893">
                  <c:v>649.71</c:v>
                </c:pt>
                <c:pt idx="894">
                  <c:v>649.99</c:v>
                </c:pt>
                <c:pt idx="895">
                  <c:v>650.28</c:v>
                </c:pt>
                <c:pt idx="896">
                  <c:v>649.22</c:v>
                </c:pt>
                <c:pt idx="897">
                  <c:v>649.5</c:v>
                </c:pt>
                <c:pt idx="898">
                  <c:v>649.79</c:v>
                </c:pt>
                <c:pt idx="899">
                  <c:v>650.07000000000005</c:v>
                </c:pt>
                <c:pt idx="900">
                  <c:v>650.34</c:v>
                </c:pt>
                <c:pt idx="901">
                  <c:v>650.62</c:v>
                </c:pt>
                <c:pt idx="902">
                  <c:v>650.9</c:v>
                </c:pt>
                <c:pt idx="903">
                  <c:v>651.17999999999995</c:v>
                </c:pt>
                <c:pt idx="904">
                  <c:v>651.46</c:v>
                </c:pt>
                <c:pt idx="905">
                  <c:v>651.74</c:v>
                </c:pt>
                <c:pt idx="906">
                  <c:v>652.01</c:v>
                </c:pt>
                <c:pt idx="907">
                  <c:v>652.29</c:v>
                </c:pt>
                <c:pt idx="908">
                  <c:v>652.57000000000005</c:v>
                </c:pt>
                <c:pt idx="909">
                  <c:v>652.85</c:v>
                </c:pt>
                <c:pt idx="910">
                  <c:v>653.13</c:v>
                </c:pt>
                <c:pt idx="911">
                  <c:v>653.4</c:v>
                </c:pt>
                <c:pt idx="912">
                  <c:v>653.66</c:v>
                </c:pt>
                <c:pt idx="913">
                  <c:v>653.94000000000005</c:v>
                </c:pt>
                <c:pt idx="914">
                  <c:v>654.21</c:v>
                </c:pt>
                <c:pt idx="915">
                  <c:v>654.49</c:v>
                </c:pt>
                <c:pt idx="916">
                  <c:v>654.76</c:v>
                </c:pt>
                <c:pt idx="917">
                  <c:v>655.04</c:v>
                </c:pt>
                <c:pt idx="918">
                  <c:v>655.32000000000005</c:v>
                </c:pt>
                <c:pt idx="919">
                  <c:v>655.59</c:v>
                </c:pt>
                <c:pt idx="920">
                  <c:v>655.86</c:v>
                </c:pt>
                <c:pt idx="921">
                  <c:v>656.14</c:v>
                </c:pt>
                <c:pt idx="922">
                  <c:v>656.41</c:v>
                </c:pt>
                <c:pt idx="923">
                  <c:v>656.69</c:v>
                </c:pt>
                <c:pt idx="924">
                  <c:v>656.96</c:v>
                </c:pt>
                <c:pt idx="925">
                  <c:v>657.23</c:v>
                </c:pt>
                <c:pt idx="926">
                  <c:v>657.51</c:v>
                </c:pt>
                <c:pt idx="927">
                  <c:v>657.78</c:v>
                </c:pt>
                <c:pt idx="928">
                  <c:v>657.97</c:v>
                </c:pt>
                <c:pt idx="929">
                  <c:v>658.24</c:v>
                </c:pt>
                <c:pt idx="930">
                  <c:v>658.52</c:v>
                </c:pt>
                <c:pt idx="931">
                  <c:v>658.79</c:v>
                </c:pt>
                <c:pt idx="932">
                  <c:v>659.06</c:v>
                </c:pt>
                <c:pt idx="933">
                  <c:v>659.33</c:v>
                </c:pt>
                <c:pt idx="934">
                  <c:v>659.6</c:v>
                </c:pt>
                <c:pt idx="935">
                  <c:v>659.87</c:v>
                </c:pt>
                <c:pt idx="936">
                  <c:v>660.14</c:v>
                </c:pt>
                <c:pt idx="937">
                  <c:v>660.41</c:v>
                </c:pt>
                <c:pt idx="938">
                  <c:v>660.68</c:v>
                </c:pt>
                <c:pt idx="939">
                  <c:v>660.95</c:v>
                </c:pt>
                <c:pt idx="940">
                  <c:v>661.22</c:v>
                </c:pt>
                <c:pt idx="941">
                  <c:v>661.49</c:v>
                </c:pt>
                <c:pt idx="942">
                  <c:v>661.76</c:v>
                </c:pt>
                <c:pt idx="943">
                  <c:v>662.03</c:v>
                </c:pt>
                <c:pt idx="944">
                  <c:v>662.28</c:v>
                </c:pt>
                <c:pt idx="945">
                  <c:v>662.55</c:v>
                </c:pt>
                <c:pt idx="946">
                  <c:v>662.82</c:v>
                </c:pt>
                <c:pt idx="947">
                  <c:v>663.09</c:v>
                </c:pt>
                <c:pt idx="948">
                  <c:v>663.35</c:v>
                </c:pt>
                <c:pt idx="949">
                  <c:v>663.62</c:v>
                </c:pt>
                <c:pt idx="950">
                  <c:v>663.89</c:v>
                </c:pt>
                <c:pt idx="951">
                  <c:v>664.16</c:v>
                </c:pt>
                <c:pt idx="952">
                  <c:v>664.42</c:v>
                </c:pt>
                <c:pt idx="953">
                  <c:v>664.69</c:v>
                </c:pt>
                <c:pt idx="954">
                  <c:v>664.95</c:v>
                </c:pt>
                <c:pt idx="955">
                  <c:v>665.22</c:v>
                </c:pt>
                <c:pt idx="956">
                  <c:v>665.49</c:v>
                </c:pt>
                <c:pt idx="957">
                  <c:v>665.75</c:v>
                </c:pt>
                <c:pt idx="958">
                  <c:v>666.02</c:v>
                </c:pt>
                <c:pt idx="959">
                  <c:v>666.28</c:v>
                </c:pt>
                <c:pt idx="960">
                  <c:v>666.22</c:v>
                </c:pt>
                <c:pt idx="961">
                  <c:v>666.48</c:v>
                </c:pt>
                <c:pt idx="962">
                  <c:v>666.75</c:v>
                </c:pt>
                <c:pt idx="963">
                  <c:v>667.01</c:v>
                </c:pt>
                <c:pt idx="964">
                  <c:v>667.27</c:v>
                </c:pt>
                <c:pt idx="965">
                  <c:v>667.54</c:v>
                </c:pt>
                <c:pt idx="966">
                  <c:v>667.8</c:v>
                </c:pt>
                <c:pt idx="967">
                  <c:v>668.07</c:v>
                </c:pt>
                <c:pt idx="968">
                  <c:v>668.32</c:v>
                </c:pt>
                <c:pt idx="969">
                  <c:v>668.59</c:v>
                </c:pt>
                <c:pt idx="970">
                  <c:v>668.85</c:v>
                </c:pt>
                <c:pt idx="971">
                  <c:v>669.11</c:v>
                </c:pt>
                <c:pt idx="972">
                  <c:v>669.37</c:v>
                </c:pt>
                <c:pt idx="973">
                  <c:v>669.64</c:v>
                </c:pt>
                <c:pt idx="974">
                  <c:v>669.9</c:v>
                </c:pt>
                <c:pt idx="975">
                  <c:v>670.16</c:v>
                </c:pt>
                <c:pt idx="976">
                  <c:v>670.4</c:v>
                </c:pt>
                <c:pt idx="977">
                  <c:v>670.66</c:v>
                </c:pt>
                <c:pt idx="978">
                  <c:v>670.92</c:v>
                </c:pt>
                <c:pt idx="979">
                  <c:v>671.18</c:v>
                </c:pt>
                <c:pt idx="980">
                  <c:v>671.44</c:v>
                </c:pt>
                <c:pt idx="981">
                  <c:v>671.7</c:v>
                </c:pt>
                <c:pt idx="982">
                  <c:v>671.96</c:v>
                </c:pt>
                <c:pt idx="983">
                  <c:v>672.22</c:v>
                </c:pt>
                <c:pt idx="984">
                  <c:v>672.48</c:v>
                </c:pt>
                <c:pt idx="985">
                  <c:v>672.74</c:v>
                </c:pt>
                <c:pt idx="986">
                  <c:v>673</c:v>
                </c:pt>
                <c:pt idx="987">
                  <c:v>673.26</c:v>
                </c:pt>
                <c:pt idx="988">
                  <c:v>673.51</c:v>
                </c:pt>
                <c:pt idx="989">
                  <c:v>673.77</c:v>
                </c:pt>
                <c:pt idx="990">
                  <c:v>674.03</c:v>
                </c:pt>
                <c:pt idx="991">
                  <c:v>674.29</c:v>
                </c:pt>
                <c:pt idx="992">
                  <c:v>674.46</c:v>
                </c:pt>
                <c:pt idx="993">
                  <c:v>674.72</c:v>
                </c:pt>
                <c:pt idx="994">
                  <c:v>674.98</c:v>
                </c:pt>
                <c:pt idx="995">
                  <c:v>675.23</c:v>
                </c:pt>
                <c:pt idx="996">
                  <c:v>675.49</c:v>
                </c:pt>
                <c:pt idx="997">
                  <c:v>675.75</c:v>
                </c:pt>
                <c:pt idx="998">
                  <c:v>676</c:v>
                </c:pt>
                <c:pt idx="999">
                  <c:v>676.26</c:v>
                </c:pt>
                <c:pt idx="1000">
                  <c:v>676.51</c:v>
                </c:pt>
                <c:pt idx="1001">
                  <c:v>676.76</c:v>
                </c:pt>
                <c:pt idx="1002">
                  <c:v>677.02</c:v>
                </c:pt>
                <c:pt idx="1003">
                  <c:v>677.27</c:v>
                </c:pt>
                <c:pt idx="1004">
                  <c:v>677.53</c:v>
                </c:pt>
                <c:pt idx="1005">
                  <c:v>677.78</c:v>
                </c:pt>
                <c:pt idx="1006">
                  <c:v>678.04</c:v>
                </c:pt>
                <c:pt idx="1007">
                  <c:v>678.29</c:v>
                </c:pt>
                <c:pt idx="1008">
                  <c:v>678.52</c:v>
                </c:pt>
                <c:pt idx="1009">
                  <c:v>678.78</c:v>
                </c:pt>
                <c:pt idx="1010">
                  <c:v>679.03</c:v>
                </c:pt>
                <c:pt idx="1011">
                  <c:v>679.28</c:v>
                </c:pt>
                <c:pt idx="1012">
                  <c:v>679.53</c:v>
                </c:pt>
                <c:pt idx="1013">
                  <c:v>679.79</c:v>
                </c:pt>
                <c:pt idx="1014">
                  <c:v>680.04</c:v>
                </c:pt>
                <c:pt idx="1015">
                  <c:v>680.29</c:v>
                </c:pt>
                <c:pt idx="1016">
                  <c:v>680.54</c:v>
                </c:pt>
                <c:pt idx="1017">
                  <c:v>680.79</c:v>
                </c:pt>
                <c:pt idx="1018">
                  <c:v>681.04</c:v>
                </c:pt>
                <c:pt idx="1019">
                  <c:v>681.29</c:v>
                </c:pt>
                <c:pt idx="1020">
                  <c:v>681.54</c:v>
                </c:pt>
                <c:pt idx="1021">
                  <c:v>681.79</c:v>
                </c:pt>
                <c:pt idx="1022">
                  <c:v>682.04</c:v>
                </c:pt>
                <c:pt idx="1023">
                  <c:v>682.29</c:v>
                </c:pt>
                <c:pt idx="1024">
                  <c:v>597.21</c:v>
                </c:pt>
                <c:pt idx="1025">
                  <c:v>597.46</c:v>
                </c:pt>
                <c:pt idx="1026">
                  <c:v>597.71</c:v>
                </c:pt>
                <c:pt idx="1027">
                  <c:v>597.96</c:v>
                </c:pt>
                <c:pt idx="1028">
                  <c:v>598.20000000000005</c:v>
                </c:pt>
                <c:pt idx="1029">
                  <c:v>598.45000000000005</c:v>
                </c:pt>
                <c:pt idx="1030">
                  <c:v>598.70000000000005</c:v>
                </c:pt>
                <c:pt idx="1031">
                  <c:v>598.95000000000005</c:v>
                </c:pt>
                <c:pt idx="1032">
                  <c:v>599.19000000000005</c:v>
                </c:pt>
                <c:pt idx="1033">
                  <c:v>599.44000000000005</c:v>
                </c:pt>
                <c:pt idx="1034">
                  <c:v>599.69000000000005</c:v>
                </c:pt>
                <c:pt idx="1035">
                  <c:v>599.92999999999995</c:v>
                </c:pt>
                <c:pt idx="1036">
                  <c:v>600.17999999999995</c:v>
                </c:pt>
                <c:pt idx="1037">
                  <c:v>600.42999999999995</c:v>
                </c:pt>
                <c:pt idx="1038">
                  <c:v>600.66999999999996</c:v>
                </c:pt>
                <c:pt idx="1039">
                  <c:v>600.91999999999996</c:v>
                </c:pt>
                <c:pt idx="1040">
                  <c:v>601.14</c:v>
                </c:pt>
                <c:pt idx="1041">
                  <c:v>601.39</c:v>
                </c:pt>
                <c:pt idx="1042">
                  <c:v>601.63</c:v>
                </c:pt>
                <c:pt idx="1043">
                  <c:v>601.88</c:v>
                </c:pt>
                <c:pt idx="1044">
                  <c:v>602.12</c:v>
                </c:pt>
                <c:pt idx="1045">
                  <c:v>602.37</c:v>
                </c:pt>
                <c:pt idx="1046">
                  <c:v>602.61</c:v>
                </c:pt>
                <c:pt idx="1047">
                  <c:v>602.86</c:v>
                </c:pt>
                <c:pt idx="1048">
                  <c:v>603.1</c:v>
                </c:pt>
                <c:pt idx="1049">
                  <c:v>603.34</c:v>
                </c:pt>
                <c:pt idx="1050">
                  <c:v>603.58000000000004</c:v>
                </c:pt>
                <c:pt idx="1051">
                  <c:v>603.83000000000004</c:v>
                </c:pt>
                <c:pt idx="1052">
                  <c:v>604.07000000000005</c:v>
                </c:pt>
                <c:pt idx="1053">
                  <c:v>604.30999999999995</c:v>
                </c:pt>
                <c:pt idx="1054">
                  <c:v>604.54999999999995</c:v>
                </c:pt>
                <c:pt idx="1055">
                  <c:v>604.79999999999995</c:v>
                </c:pt>
                <c:pt idx="1056">
                  <c:v>604.95000000000005</c:v>
                </c:pt>
                <c:pt idx="1057">
                  <c:v>605.20000000000005</c:v>
                </c:pt>
                <c:pt idx="1058">
                  <c:v>605.44000000000005</c:v>
                </c:pt>
                <c:pt idx="1059">
                  <c:v>605.67999999999995</c:v>
                </c:pt>
                <c:pt idx="1060">
                  <c:v>605.91999999999996</c:v>
                </c:pt>
                <c:pt idx="1061">
                  <c:v>606.16</c:v>
                </c:pt>
                <c:pt idx="1062">
                  <c:v>606.4</c:v>
                </c:pt>
                <c:pt idx="1063">
                  <c:v>606.64</c:v>
                </c:pt>
                <c:pt idx="1064">
                  <c:v>606.88</c:v>
                </c:pt>
                <c:pt idx="1065">
                  <c:v>607.12</c:v>
                </c:pt>
                <c:pt idx="1066">
                  <c:v>607.35</c:v>
                </c:pt>
                <c:pt idx="1067">
                  <c:v>607.59</c:v>
                </c:pt>
                <c:pt idx="1068">
                  <c:v>607.83000000000004</c:v>
                </c:pt>
                <c:pt idx="1069">
                  <c:v>608.07000000000005</c:v>
                </c:pt>
                <c:pt idx="1070">
                  <c:v>608.30999999999995</c:v>
                </c:pt>
                <c:pt idx="1071">
                  <c:v>608.54999999999995</c:v>
                </c:pt>
                <c:pt idx="1072">
                  <c:v>608.76</c:v>
                </c:pt>
                <c:pt idx="1073">
                  <c:v>609</c:v>
                </c:pt>
                <c:pt idx="1074">
                  <c:v>609.24</c:v>
                </c:pt>
                <c:pt idx="1075">
                  <c:v>609.48</c:v>
                </c:pt>
                <c:pt idx="1076">
                  <c:v>609.71</c:v>
                </c:pt>
                <c:pt idx="1077">
                  <c:v>609.95000000000005</c:v>
                </c:pt>
                <c:pt idx="1078">
                  <c:v>610.19000000000005</c:v>
                </c:pt>
                <c:pt idx="1079">
                  <c:v>610.41999999999996</c:v>
                </c:pt>
                <c:pt idx="1080">
                  <c:v>610.65</c:v>
                </c:pt>
                <c:pt idx="1081">
                  <c:v>610.89</c:v>
                </c:pt>
                <c:pt idx="1082">
                  <c:v>611.13</c:v>
                </c:pt>
                <c:pt idx="1083">
                  <c:v>611.36</c:v>
                </c:pt>
                <c:pt idx="1084">
                  <c:v>611.6</c:v>
                </c:pt>
                <c:pt idx="1085">
                  <c:v>611.83000000000004</c:v>
                </c:pt>
                <c:pt idx="1086">
                  <c:v>612.07000000000005</c:v>
                </c:pt>
                <c:pt idx="1087">
                  <c:v>612.29999999999995</c:v>
                </c:pt>
                <c:pt idx="1088">
                  <c:v>612.20000000000005</c:v>
                </c:pt>
                <c:pt idx="1089">
                  <c:v>612.42999999999995</c:v>
                </c:pt>
                <c:pt idx="1090">
                  <c:v>612.66999999999996</c:v>
                </c:pt>
                <c:pt idx="1091">
                  <c:v>612.9</c:v>
                </c:pt>
                <c:pt idx="1092">
                  <c:v>613.13</c:v>
                </c:pt>
                <c:pt idx="1093">
                  <c:v>613.37</c:v>
                </c:pt>
                <c:pt idx="1094">
                  <c:v>613.6</c:v>
                </c:pt>
                <c:pt idx="1095">
                  <c:v>613.83000000000004</c:v>
                </c:pt>
                <c:pt idx="1096">
                  <c:v>614.05999999999995</c:v>
                </c:pt>
                <c:pt idx="1097">
                  <c:v>614.29</c:v>
                </c:pt>
                <c:pt idx="1098">
                  <c:v>614.52</c:v>
                </c:pt>
                <c:pt idx="1099">
                  <c:v>614.75</c:v>
                </c:pt>
                <c:pt idx="1100">
                  <c:v>614.98</c:v>
                </c:pt>
                <c:pt idx="1101">
                  <c:v>615.22</c:v>
                </c:pt>
                <c:pt idx="1102">
                  <c:v>615.45000000000005</c:v>
                </c:pt>
                <c:pt idx="1103">
                  <c:v>615.67999999999995</c:v>
                </c:pt>
                <c:pt idx="1104">
                  <c:v>615.89</c:v>
                </c:pt>
                <c:pt idx="1105">
                  <c:v>616.12</c:v>
                </c:pt>
                <c:pt idx="1106">
                  <c:v>616.35</c:v>
                </c:pt>
                <c:pt idx="1107">
                  <c:v>616.58000000000004</c:v>
                </c:pt>
                <c:pt idx="1108">
                  <c:v>616.79999999999995</c:v>
                </c:pt>
                <c:pt idx="1109">
                  <c:v>617.03</c:v>
                </c:pt>
                <c:pt idx="1110">
                  <c:v>617.26</c:v>
                </c:pt>
                <c:pt idx="1111">
                  <c:v>617.49</c:v>
                </c:pt>
                <c:pt idx="1112">
                  <c:v>617.71</c:v>
                </c:pt>
                <c:pt idx="1113">
                  <c:v>617.94000000000005</c:v>
                </c:pt>
                <c:pt idx="1114">
                  <c:v>618.16999999999996</c:v>
                </c:pt>
                <c:pt idx="1115">
                  <c:v>618.4</c:v>
                </c:pt>
                <c:pt idx="1116">
                  <c:v>618.62</c:v>
                </c:pt>
                <c:pt idx="1117">
                  <c:v>618.85</c:v>
                </c:pt>
                <c:pt idx="1118">
                  <c:v>619.08000000000004</c:v>
                </c:pt>
                <c:pt idx="1119">
                  <c:v>619.29999999999995</c:v>
                </c:pt>
                <c:pt idx="1120">
                  <c:v>619.45000000000005</c:v>
                </c:pt>
                <c:pt idx="1121">
                  <c:v>619.66999999999996</c:v>
                </c:pt>
                <c:pt idx="1122">
                  <c:v>619.9</c:v>
                </c:pt>
                <c:pt idx="1123">
                  <c:v>620.12</c:v>
                </c:pt>
                <c:pt idx="1124">
                  <c:v>620.35</c:v>
                </c:pt>
                <c:pt idx="1125">
                  <c:v>620.57000000000005</c:v>
                </c:pt>
                <c:pt idx="1126">
                  <c:v>620.79999999999995</c:v>
                </c:pt>
                <c:pt idx="1127">
                  <c:v>621.02</c:v>
                </c:pt>
                <c:pt idx="1128">
                  <c:v>621.24</c:v>
                </c:pt>
                <c:pt idx="1129">
                  <c:v>621.47</c:v>
                </c:pt>
                <c:pt idx="1130">
                  <c:v>621.69000000000005</c:v>
                </c:pt>
                <c:pt idx="1131">
                  <c:v>621.91</c:v>
                </c:pt>
                <c:pt idx="1132">
                  <c:v>622.14</c:v>
                </c:pt>
                <c:pt idx="1133">
                  <c:v>622.36</c:v>
                </c:pt>
                <c:pt idx="1134">
                  <c:v>622.58000000000004</c:v>
                </c:pt>
                <c:pt idx="1135">
                  <c:v>622.80999999999995</c:v>
                </c:pt>
                <c:pt idx="1136">
                  <c:v>623.01</c:v>
                </c:pt>
                <c:pt idx="1137">
                  <c:v>623.23</c:v>
                </c:pt>
                <c:pt idx="1138">
                  <c:v>623.45000000000005</c:v>
                </c:pt>
                <c:pt idx="1139">
                  <c:v>623.66999999999996</c:v>
                </c:pt>
                <c:pt idx="1140">
                  <c:v>623.89</c:v>
                </c:pt>
                <c:pt idx="1141">
                  <c:v>624.11</c:v>
                </c:pt>
                <c:pt idx="1142">
                  <c:v>624.34</c:v>
                </c:pt>
                <c:pt idx="1143">
                  <c:v>624.55999999999995</c:v>
                </c:pt>
                <c:pt idx="1144">
                  <c:v>624.77</c:v>
                </c:pt>
                <c:pt idx="1145">
                  <c:v>624.99</c:v>
                </c:pt>
                <c:pt idx="1146">
                  <c:v>625.21</c:v>
                </c:pt>
                <c:pt idx="1147">
                  <c:v>625.42999999999995</c:v>
                </c:pt>
                <c:pt idx="1148">
                  <c:v>625.65</c:v>
                </c:pt>
                <c:pt idx="1149">
                  <c:v>625.87</c:v>
                </c:pt>
                <c:pt idx="1150">
                  <c:v>626.09</c:v>
                </c:pt>
                <c:pt idx="1151">
                  <c:v>626.30999999999995</c:v>
                </c:pt>
                <c:pt idx="1152">
                  <c:v>625.19000000000005</c:v>
                </c:pt>
                <c:pt idx="1153">
                  <c:v>625.41</c:v>
                </c:pt>
                <c:pt idx="1154">
                  <c:v>625.63</c:v>
                </c:pt>
                <c:pt idx="1155">
                  <c:v>625.85</c:v>
                </c:pt>
                <c:pt idx="1156">
                  <c:v>626.05999999999995</c:v>
                </c:pt>
                <c:pt idx="1157">
                  <c:v>626.28</c:v>
                </c:pt>
                <c:pt idx="1158">
                  <c:v>626.5</c:v>
                </c:pt>
                <c:pt idx="1159">
                  <c:v>626.71</c:v>
                </c:pt>
                <c:pt idx="1160">
                  <c:v>626.92999999999995</c:v>
                </c:pt>
                <c:pt idx="1161">
                  <c:v>627.14</c:v>
                </c:pt>
                <c:pt idx="1162">
                  <c:v>627.36</c:v>
                </c:pt>
                <c:pt idx="1163">
                  <c:v>627.57000000000005</c:v>
                </c:pt>
                <c:pt idx="1164">
                  <c:v>627.79</c:v>
                </c:pt>
                <c:pt idx="1165">
                  <c:v>628</c:v>
                </c:pt>
                <c:pt idx="1166">
                  <c:v>628.22</c:v>
                </c:pt>
                <c:pt idx="1167">
                  <c:v>628.42999999999995</c:v>
                </c:pt>
                <c:pt idx="1168">
                  <c:v>628.63</c:v>
                </c:pt>
                <c:pt idx="1169">
                  <c:v>628.84</c:v>
                </c:pt>
                <c:pt idx="1170">
                  <c:v>629.05999999999995</c:v>
                </c:pt>
                <c:pt idx="1171">
                  <c:v>629.27</c:v>
                </c:pt>
                <c:pt idx="1172">
                  <c:v>629.48</c:v>
                </c:pt>
                <c:pt idx="1173">
                  <c:v>629.70000000000005</c:v>
                </c:pt>
                <c:pt idx="1174">
                  <c:v>629.91</c:v>
                </c:pt>
                <c:pt idx="1175">
                  <c:v>630.12</c:v>
                </c:pt>
                <c:pt idx="1176">
                  <c:v>630.33000000000004</c:v>
                </c:pt>
                <c:pt idx="1177">
                  <c:v>630.54</c:v>
                </c:pt>
                <c:pt idx="1178">
                  <c:v>630.75</c:v>
                </c:pt>
                <c:pt idx="1179">
                  <c:v>630.97</c:v>
                </c:pt>
                <c:pt idx="1180">
                  <c:v>631.17999999999995</c:v>
                </c:pt>
                <c:pt idx="1181">
                  <c:v>631.39</c:v>
                </c:pt>
                <c:pt idx="1182">
                  <c:v>631.6</c:v>
                </c:pt>
                <c:pt idx="1183">
                  <c:v>631.80999999999995</c:v>
                </c:pt>
                <c:pt idx="1184">
                  <c:v>631.94000000000005</c:v>
                </c:pt>
                <c:pt idx="1185">
                  <c:v>632.15</c:v>
                </c:pt>
                <c:pt idx="1186">
                  <c:v>632.36</c:v>
                </c:pt>
                <c:pt idx="1187">
                  <c:v>632.57000000000005</c:v>
                </c:pt>
                <c:pt idx="1188">
                  <c:v>632.78</c:v>
                </c:pt>
                <c:pt idx="1189">
                  <c:v>632.99</c:v>
                </c:pt>
                <c:pt idx="1190">
                  <c:v>633.20000000000005</c:v>
                </c:pt>
                <c:pt idx="1191">
                  <c:v>633.41</c:v>
                </c:pt>
                <c:pt idx="1192">
                  <c:v>633.61</c:v>
                </c:pt>
                <c:pt idx="1193">
                  <c:v>633.82000000000005</c:v>
                </c:pt>
                <c:pt idx="1194">
                  <c:v>634.03</c:v>
                </c:pt>
                <c:pt idx="1195">
                  <c:v>634.23</c:v>
                </c:pt>
                <c:pt idx="1196">
                  <c:v>634.44000000000005</c:v>
                </c:pt>
                <c:pt idx="1197">
                  <c:v>634.65</c:v>
                </c:pt>
                <c:pt idx="1198">
                  <c:v>634.86</c:v>
                </c:pt>
                <c:pt idx="1199">
                  <c:v>635.05999999999995</c:v>
                </c:pt>
                <c:pt idx="1200">
                  <c:v>635.25</c:v>
                </c:pt>
                <c:pt idx="1201">
                  <c:v>635.46</c:v>
                </c:pt>
                <c:pt idx="1202">
                  <c:v>635.66</c:v>
                </c:pt>
                <c:pt idx="1203">
                  <c:v>635.87</c:v>
                </c:pt>
                <c:pt idx="1204">
                  <c:v>636.07000000000005</c:v>
                </c:pt>
                <c:pt idx="1205">
                  <c:v>636.28</c:v>
                </c:pt>
                <c:pt idx="1206">
                  <c:v>636.48</c:v>
                </c:pt>
                <c:pt idx="1207">
                  <c:v>636.69000000000005</c:v>
                </c:pt>
                <c:pt idx="1208">
                  <c:v>636.89</c:v>
                </c:pt>
                <c:pt idx="1209">
                  <c:v>637.09</c:v>
                </c:pt>
                <c:pt idx="1210">
                  <c:v>637.29999999999995</c:v>
                </c:pt>
                <c:pt idx="1211">
                  <c:v>637.5</c:v>
                </c:pt>
                <c:pt idx="1212">
                  <c:v>637.70000000000005</c:v>
                </c:pt>
                <c:pt idx="1213">
                  <c:v>637.91</c:v>
                </c:pt>
                <c:pt idx="1214">
                  <c:v>638.11</c:v>
                </c:pt>
                <c:pt idx="1215">
                  <c:v>638.32000000000005</c:v>
                </c:pt>
                <c:pt idx="1216">
                  <c:v>638.17999999999995</c:v>
                </c:pt>
                <c:pt idx="1217">
                  <c:v>638.39</c:v>
                </c:pt>
                <c:pt idx="1218">
                  <c:v>638.59</c:v>
                </c:pt>
                <c:pt idx="1219">
                  <c:v>638.79</c:v>
                </c:pt>
                <c:pt idx="1220">
                  <c:v>638.99</c:v>
                </c:pt>
                <c:pt idx="1221">
                  <c:v>639.19000000000005</c:v>
                </c:pt>
                <c:pt idx="1222">
                  <c:v>639.4</c:v>
                </c:pt>
                <c:pt idx="1223">
                  <c:v>639.6</c:v>
                </c:pt>
                <c:pt idx="1224">
                  <c:v>639.79</c:v>
                </c:pt>
                <c:pt idx="1225">
                  <c:v>639.99</c:v>
                </c:pt>
                <c:pt idx="1226">
                  <c:v>640.19000000000005</c:v>
                </c:pt>
                <c:pt idx="1227">
                  <c:v>640.39</c:v>
                </c:pt>
                <c:pt idx="1228">
                  <c:v>640.59</c:v>
                </c:pt>
                <c:pt idx="1229">
                  <c:v>640.79</c:v>
                </c:pt>
                <c:pt idx="1230">
                  <c:v>640.99</c:v>
                </c:pt>
                <c:pt idx="1231">
                  <c:v>641.19000000000005</c:v>
                </c:pt>
                <c:pt idx="1232">
                  <c:v>641.37</c:v>
                </c:pt>
                <c:pt idx="1233">
                  <c:v>641.57000000000005</c:v>
                </c:pt>
                <c:pt idx="1234">
                  <c:v>641.77</c:v>
                </c:pt>
                <c:pt idx="1235">
                  <c:v>641.97</c:v>
                </c:pt>
                <c:pt idx="1236">
                  <c:v>642.16</c:v>
                </c:pt>
                <c:pt idx="1237">
                  <c:v>642.36</c:v>
                </c:pt>
                <c:pt idx="1238">
                  <c:v>642.55999999999995</c:v>
                </c:pt>
                <c:pt idx="1239">
                  <c:v>642.76</c:v>
                </c:pt>
                <c:pt idx="1240">
                  <c:v>642.95000000000005</c:v>
                </c:pt>
                <c:pt idx="1241">
                  <c:v>643.14</c:v>
                </c:pt>
                <c:pt idx="1242">
                  <c:v>643.34</c:v>
                </c:pt>
                <c:pt idx="1243">
                  <c:v>643.54</c:v>
                </c:pt>
                <c:pt idx="1244">
                  <c:v>643.73</c:v>
                </c:pt>
                <c:pt idx="1245">
                  <c:v>643.92999999999995</c:v>
                </c:pt>
                <c:pt idx="1246">
                  <c:v>644.12</c:v>
                </c:pt>
                <c:pt idx="1247">
                  <c:v>644.32000000000005</c:v>
                </c:pt>
                <c:pt idx="1248">
                  <c:v>644.42999999999995</c:v>
                </c:pt>
                <c:pt idx="1249">
                  <c:v>644.63</c:v>
                </c:pt>
                <c:pt idx="1250">
                  <c:v>644.82000000000005</c:v>
                </c:pt>
                <c:pt idx="1251">
                  <c:v>645.01</c:v>
                </c:pt>
                <c:pt idx="1252">
                  <c:v>645.21</c:v>
                </c:pt>
                <c:pt idx="1253">
                  <c:v>645.4</c:v>
                </c:pt>
                <c:pt idx="1254">
                  <c:v>645.6</c:v>
                </c:pt>
                <c:pt idx="1255">
                  <c:v>645.79</c:v>
                </c:pt>
                <c:pt idx="1256">
                  <c:v>645.98</c:v>
                </c:pt>
                <c:pt idx="1257">
                  <c:v>646.16999999999996</c:v>
                </c:pt>
                <c:pt idx="1258">
                  <c:v>646.36</c:v>
                </c:pt>
                <c:pt idx="1259">
                  <c:v>646.54999999999995</c:v>
                </c:pt>
                <c:pt idx="1260">
                  <c:v>646.75</c:v>
                </c:pt>
                <c:pt idx="1261">
                  <c:v>646.94000000000005</c:v>
                </c:pt>
                <c:pt idx="1262">
                  <c:v>647.13</c:v>
                </c:pt>
                <c:pt idx="1263">
                  <c:v>647.32000000000005</c:v>
                </c:pt>
                <c:pt idx="1264">
                  <c:v>647.49</c:v>
                </c:pt>
                <c:pt idx="1265">
                  <c:v>647.67999999999995</c:v>
                </c:pt>
                <c:pt idx="1266">
                  <c:v>647.87</c:v>
                </c:pt>
                <c:pt idx="1267">
                  <c:v>648.05999999999995</c:v>
                </c:pt>
                <c:pt idx="1268">
                  <c:v>648.25</c:v>
                </c:pt>
                <c:pt idx="1269">
                  <c:v>648.44000000000005</c:v>
                </c:pt>
                <c:pt idx="1270">
                  <c:v>648.63</c:v>
                </c:pt>
                <c:pt idx="1271">
                  <c:v>648.82000000000005</c:v>
                </c:pt>
                <c:pt idx="1272">
                  <c:v>649.01</c:v>
                </c:pt>
                <c:pt idx="1273">
                  <c:v>649.20000000000005</c:v>
                </c:pt>
                <c:pt idx="1274">
                  <c:v>649.38</c:v>
                </c:pt>
                <c:pt idx="1275">
                  <c:v>649.57000000000005</c:v>
                </c:pt>
                <c:pt idx="1276">
                  <c:v>649.76</c:v>
                </c:pt>
                <c:pt idx="1277">
                  <c:v>649.95000000000005</c:v>
                </c:pt>
                <c:pt idx="1278">
                  <c:v>650.14</c:v>
                </c:pt>
                <c:pt idx="1279">
                  <c:v>650.32000000000005</c:v>
                </c:pt>
                <c:pt idx="1280">
                  <c:v>645.17999999999995</c:v>
                </c:pt>
                <c:pt idx="1281">
                  <c:v>645.36</c:v>
                </c:pt>
                <c:pt idx="1282">
                  <c:v>645.54999999999995</c:v>
                </c:pt>
                <c:pt idx="1283">
                  <c:v>645.74</c:v>
                </c:pt>
                <c:pt idx="1284">
                  <c:v>645.91999999999996</c:v>
                </c:pt>
                <c:pt idx="1285">
                  <c:v>646.11</c:v>
                </c:pt>
                <c:pt idx="1286">
                  <c:v>646.29</c:v>
                </c:pt>
                <c:pt idx="1287">
                  <c:v>646.48</c:v>
                </c:pt>
                <c:pt idx="1288">
                  <c:v>646.66</c:v>
                </c:pt>
                <c:pt idx="1289">
                  <c:v>646.85</c:v>
                </c:pt>
                <c:pt idx="1290">
                  <c:v>647.03</c:v>
                </c:pt>
                <c:pt idx="1291">
                  <c:v>647.22</c:v>
                </c:pt>
                <c:pt idx="1292">
                  <c:v>647.4</c:v>
                </c:pt>
                <c:pt idx="1293">
                  <c:v>647.58000000000004</c:v>
                </c:pt>
                <c:pt idx="1294">
                  <c:v>647.77</c:v>
                </c:pt>
                <c:pt idx="1295">
                  <c:v>647.95000000000005</c:v>
                </c:pt>
                <c:pt idx="1296">
                  <c:v>648.11</c:v>
                </c:pt>
                <c:pt idx="1297">
                  <c:v>648.29999999999995</c:v>
                </c:pt>
                <c:pt idx="1298">
                  <c:v>648.48</c:v>
                </c:pt>
                <c:pt idx="1299">
                  <c:v>648.66</c:v>
                </c:pt>
                <c:pt idx="1300">
                  <c:v>648.84</c:v>
                </c:pt>
                <c:pt idx="1301">
                  <c:v>649.02</c:v>
                </c:pt>
                <c:pt idx="1302">
                  <c:v>649.21</c:v>
                </c:pt>
                <c:pt idx="1303">
                  <c:v>649.39</c:v>
                </c:pt>
                <c:pt idx="1304">
                  <c:v>649.55999999999995</c:v>
                </c:pt>
                <c:pt idx="1305">
                  <c:v>649.75</c:v>
                </c:pt>
                <c:pt idx="1306">
                  <c:v>649.92999999999995</c:v>
                </c:pt>
                <c:pt idx="1307">
                  <c:v>650.11</c:v>
                </c:pt>
                <c:pt idx="1308">
                  <c:v>650.29</c:v>
                </c:pt>
                <c:pt idx="1309">
                  <c:v>650.47</c:v>
                </c:pt>
                <c:pt idx="1310">
                  <c:v>650.65</c:v>
                </c:pt>
                <c:pt idx="1311">
                  <c:v>650.83000000000004</c:v>
                </c:pt>
                <c:pt idx="1312">
                  <c:v>650.91999999999996</c:v>
                </c:pt>
                <c:pt idx="1313">
                  <c:v>651.1</c:v>
                </c:pt>
                <c:pt idx="1314">
                  <c:v>651.28</c:v>
                </c:pt>
                <c:pt idx="1315">
                  <c:v>651.46</c:v>
                </c:pt>
                <c:pt idx="1316">
                  <c:v>651.64</c:v>
                </c:pt>
                <c:pt idx="1317">
                  <c:v>651.82000000000005</c:v>
                </c:pt>
                <c:pt idx="1318">
                  <c:v>651.99</c:v>
                </c:pt>
                <c:pt idx="1319">
                  <c:v>652.16999999999996</c:v>
                </c:pt>
                <c:pt idx="1320">
                  <c:v>652.34</c:v>
                </c:pt>
                <c:pt idx="1321">
                  <c:v>652.52</c:v>
                </c:pt>
                <c:pt idx="1322">
                  <c:v>652.70000000000005</c:v>
                </c:pt>
                <c:pt idx="1323">
                  <c:v>652.88</c:v>
                </c:pt>
                <c:pt idx="1324">
                  <c:v>653.04999999999995</c:v>
                </c:pt>
                <c:pt idx="1325">
                  <c:v>653.23</c:v>
                </c:pt>
                <c:pt idx="1326">
                  <c:v>653.4</c:v>
                </c:pt>
                <c:pt idx="1327">
                  <c:v>653.58000000000004</c:v>
                </c:pt>
                <c:pt idx="1328">
                  <c:v>653.73</c:v>
                </c:pt>
                <c:pt idx="1329">
                  <c:v>653.91</c:v>
                </c:pt>
                <c:pt idx="1330">
                  <c:v>654.08000000000004</c:v>
                </c:pt>
                <c:pt idx="1331">
                  <c:v>654.26</c:v>
                </c:pt>
                <c:pt idx="1332">
                  <c:v>654.42999999999995</c:v>
                </c:pt>
                <c:pt idx="1333">
                  <c:v>654.61</c:v>
                </c:pt>
                <c:pt idx="1334">
                  <c:v>654.78</c:v>
                </c:pt>
                <c:pt idx="1335">
                  <c:v>654.95000000000005</c:v>
                </c:pt>
                <c:pt idx="1336">
                  <c:v>655.12</c:v>
                </c:pt>
                <c:pt idx="1337">
                  <c:v>655.29999999999995</c:v>
                </c:pt>
                <c:pt idx="1338">
                  <c:v>655.47</c:v>
                </c:pt>
                <c:pt idx="1339">
                  <c:v>655.64</c:v>
                </c:pt>
                <c:pt idx="1340">
                  <c:v>655.81</c:v>
                </c:pt>
                <c:pt idx="1341">
                  <c:v>655.99</c:v>
                </c:pt>
                <c:pt idx="1342">
                  <c:v>656.16</c:v>
                </c:pt>
                <c:pt idx="1343">
                  <c:v>656.33</c:v>
                </c:pt>
                <c:pt idx="1344">
                  <c:v>656.17</c:v>
                </c:pt>
                <c:pt idx="1345">
                  <c:v>656.34</c:v>
                </c:pt>
                <c:pt idx="1346">
                  <c:v>656.51</c:v>
                </c:pt>
                <c:pt idx="1347">
                  <c:v>656.68</c:v>
                </c:pt>
                <c:pt idx="1348">
                  <c:v>656.85</c:v>
                </c:pt>
                <c:pt idx="1349">
                  <c:v>657.02</c:v>
                </c:pt>
                <c:pt idx="1350">
                  <c:v>657.19</c:v>
                </c:pt>
                <c:pt idx="1351">
                  <c:v>657.36</c:v>
                </c:pt>
                <c:pt idx="1352">
                  <c:v>657.53</c:v>
                </c:pt>
                <c:pt idx="1353">
                  <c:v>657.7</c:v>
                </c:pt>
                <c:pt idx="1354">
                  <c:v>657.87</c:v>
                </c:pt>
                <c:pt idx="1355">
                  <c:v>658.04</c:v>
                </c:pt>
                <c:pt idx="1356">
                  <c:v>658.2</c:v>
                </c:pt>
                <c:pt idx="1357">
                  <c:v>658.37</c:v>
                </c:pt>
                <c:pt idx="1358">
                  <c:v>658.54</c:v>
                </c:pt>
                <c:pt idx="1359">
                  <c:v>658.71</c:v>
                </c:pt>
                <c:pt idx="1360">
                  <c:v>658.85</c:v>
                </c:pt>
                <c:pt idx="1361">
                  <c:v>659.02</c:v>
                </c:pt>
                <c:pt idx="1362">
                  <c:v>659.19</c:v>
                </c:pt>
                <c:pt idx="1363">
                  <c:v>659.36</c:v>
                </c:pt>
                <c:pt idx="1364">
                  <c:v>659.52</c:v>
                </c:pt>
                <c:pt idx="1365">
                  <c:v>659.69</c:v>
                </c:pt>
                <c:pt idx="1366">
                  <c:v>659.86</c:v>
                </c:pt>
                <c:pt idx="1367">
                  <c:v>660.02</c:v>
                </c:pt>
                <c:pt idx="1368">
                  <c:v>660.18</c:v>
                </c:pt>
                <c:pt idx="1369">
                  <c:v>660.35</c:v>
                </c:pt>
                <c:pt idx="1370">
                  <c:v>660.51</c:v>
                </c:pt>
                <c:pt idx="1371">
                  <c:v>660.68</c:v>
                </c:pt>
                <c:pt idx="1372">
                  <c:v>660.84</c:v>
                </c:pt>
                <c:pt idx="1373">
                  <c:v>661.01</c:v>
                </c:pt>
                <c:pt idx="1374">
                  <c:v>661.17</c:v>
                </c:pt>
                <c:pt idx="1375">
                  <c:v>661.33</c:v>
                </c:pt>
                <c:pt idx="1376">
                  <c:v>661.42</c:v>
                </c:pt>
                <c:pt idx="1377">
                  <c:v>661.58</c:v>
                </c:pt>
                <c:pt idx="1378">
                  <c:v>661.74</c:v>
                </c:pt>
                <c:pt idx="1379">
                  <c:v>661.91</c:v>
                </c:pt>
                <c:pt idx="1380">
                  <c:v>662.07</c:v>
                </c:pt>
                <c:pt idx="1381">
                  <c:v>662.23</c:v>
                </c:pt>
                <c:pt idx="1382">
                  <c:v>662.39</c:v>
                </c:pt>
                <c:pt idx="1383">
                  <c:v>662.55</c:v>
                </c:pt>
                <c:pt idx="1384">
                  <c:v>662.71</c:v>
                </c:pt>
                <c:pt idx="1385">
                  <c:v>662.87</c:v>
                </c:pt>
                <c:pt idx="1386">
                  <c:v>663.03</c:v>
                </c:pt>
                <c:pt idx="1387">
                  <c:v>663.2</c:v>
                </c:pt>
                <c:pt idx="1388">
                  <c:v>663.36</c:v>
                </c:pt>
                <c:pt idx="1389">
                  <c:v>663.52</c:v>
                </c:pt>
                <c:pt idx="1390">
                  <c:v>663.68</c:v>
                </c:pt>
                <c:pt idx="1391">
                  <c:v>663.84</c:v>
                </c:pt>
                <c:pt idx="1392">
                  <c:v>663.98</c:v>
                </c:pt>
                <c:pt idx="1393">
                  <c:v>664.14</c:v>
                </c:pt>
                <c:pt idx="1394">
                  <c:v>664.29</c:v>
                </c:pt>
                <c:pt idx="1395">
                  <c:v>664.45</c:v>
                </c:pt>
                <c:pt idx="1396">
                  <c:v>664.61</c:v>
                </c:pt>
                <c:pt idx="1397">
                  <c:v>664.77</c:v>
                </c:pt>
                <c:pt idx="1398">
                  <c:v>664.93</c:v>
                </c:pt>
                <c:pt idx="1399">
                  <c:v>665.09</c:v>
                </c:pt>
                <c:pt idx="1400">
                  <c:v>665.24</c:v>
                </c:pt>
                <c:pt idx="1401">
                  <c:v>665.4</c:v>
                </c:pt>
                <c:pt idx="1402">
                  <c:v>665.56</c:v>
                </c:pt>
                <c:pt idx="1403">
                  <c:v>665.71</c:v>
                </c:pt>
                <c:pt idx="1404">
                  <c:v>665.87</c:v>
                </c:pt>
                <c:pt idx="1405">
                  <c:v>666.03</c:v>
                </c:pt>
                <c:pt idx="1406">
                  <c:v>666.18</c:v>
                </c:pt>
                <c:pt idx="1407">
                  <c:v>666.34</c:v>
                </c:pt>
                <c:pt idx="1408">
                  <c:v>665.16</c:v>
                </c:pt>
                <c:pt idx="1409">
                  <c:v>665.32</c:v>
                </c:pt>
                <c:pt idx="1410">
                  <c:v>665.47</c:v>
                </c:pt>
                <c:pt idx="1411">
                  <c:v>665.63</c:v>
                </c:pt>
                <c:pt idx="1412">
                  <c:v>665.78</c:v>
                </c:pt>
                <c:pt idx="1413">
                  <c:v>665.94</c:v>
                </c:pt>
                <c:pt idx="1414">
                  <c:v>666.09</c:v>
                </c:pt>
                <c:pt idx="1415">
                  <c:v>666.25</c:v>
                </c:pt>
                <c:pt idx="1416">
                  <c:v>666.39</c:v>
                </c:pt>
                <c:pt idx="1417">
                  <c:v>666.55</c:v>
                </c:pt>
                <c:pt idx="1418">
                  <c:v>666.7</c:v>
                </c:pt>
                <c:pt idx="1419">
                  <c:v>666.86</c:v>
                </c:pt>
                <c:pt idx="1420">
                  <c:v>667.01</c:v>
                </c:pt>
                <c:pt idx="1421">
                  <c:v>667.16</c:v>
                </c:pt>
                <c:pt idx="1422">
                  <c:v>667.31</c:v>
                </c:pt>
                <c:pt idx="1423">
                  <c:v>667.47</c:v>
                </c:pt>
                <c:pt idx="1424">
                  <c:v>667.6</c:v>
                </c:pt>
                <c:pt idx="1425">
                  <c:v>667.75</c:v>
                </c:pt>
                <c:pt idx="1426">
                  <c:v>667.9</c:v>
                </c:pt>
                <c:pt idx="1427">
                  <c:v>668.05</c:v>
                </c:pt>
                <c:pt idx="1428">
                  <c:v>668.2</c:v>
                </c:pt>
                <c:pt idx="1429">
                  <c:v>668.35</c:v>
                </c:pt>
                <c:pt idx="1430">
                  <c:v>668.5</c:v>
                </c:pt>
                <c:pt idx="1431">
                  <c:v>668.65</c:v>
                </c:pt>
                <c:pt idx="1432">
                  <c:v>668.8</c:v>
                </c:pt>
                <c:pt idx="1433">
                  <c:v>668.95</c:v>
                </c:pt>
                <c:pt idx="1434">
                  <c:v>669.1</c:v>
                </c:pt>
                <c:pt idx="1435">
                  <c:v>669.25</c:v>
                </c:pt>
                <c:pt idx="1436">
                  <c:v>669.4</c:v>
                </c:pt>
                <c:pt idx="1437">
                  <c:v>669.55</c:v>
                </c:pt>
                <c:pt idx="1438">
                  <c:v>669.69</c:v>
                </c:pt>
                <c:pt idx="1439">
                  <c:v>669.84</c:v>
                </c:pt>
                <c:pt idx="1440">
                  <c:v>669.91</c:v>
                </c:pt>
                <c:pt idx="1441">
                  <c:v>670.06</c:v>
                </c:pt>
                <c:pt idx="1442">
                  <c:v>670.2</c:v>
                </c:pt>
                <c:pt idx="1443">
                  <c:v>670.35</c:v>
                </c:pt>
                <c:pt idx="1444">
                  <c:v>670.5</c:v>
                </c:pt>
                <c:pt idx="1445">
                  <c:v>670.64</c:v>
                </c:pt>
                <c:pt idx="1446">
                  <c:v>670.79</c:v>
                </c:pt>
                <c:pt idx="1447">
                  <c:v>670.94</c:v>
                </c:pt>
                <c:pt idx="1448">
                  <c:v>671.08</c:v>
                </c:pt>
                <c:pt idx="1449">
                  <c:v>671.22</c:v>
                </c:pt>
                <c:pt idx="1450">
                  <c:v>671.37</c:v>
                </c:pt>
                <c:pt idx="1451">
                  <c:v>671.52</c:v>
                </c:pt>
                <c:pt idx="1452">
                  <c:v>671.66</c:v>
                </c:pt>
                <c:pt idx="1453">
                  <c:v>671.81</c:v>
                </c:pt>
                <c:pt idx="1454">
                  <c:v>671.95</c:v>
                </c:pt>
                <c:pt idx="1455">
                  <c:v>672.09</c:v>
                </c:pt>
                <c:pt idx="1456">
                  <c:v>672.22</c:v>
                </c:pt>
                <c:pt idx="1457">
                  <c:v>672.36</c:v>
                </c:pt>
                <c:pt idx="1458">
                  <c:v>672.51</c:v>
                </c:pt>
                <c:pt idx="1459">
                  <c:v>672.65</c:v>
                </c:pt>
                <c:pt idx="1460">
                  <c:v>672.79</c:v>
                </c:pt>
                <c:pt idx="1461">
                  <c:v>672.93</c:v>
                </c:pt>
                <c:pt idx="1462">
                  <c:v>673.08</c:v>
                </c:pt>
                <c:pt idx="1463">
                  <c:v>673.22</c:v>
                </c:pt>
                <c:pt idx="1464">
                  <c:v>673.36</c:v>
                </c:pt>
                <c:pt idx="1465">
                  <c:v>673.5</c:v>
                </c:pt>
                <c:pt idx="1466">
                  <c:v>673.64</c:v>
                </c:pt>
                <c:pt idx="1467">
                  <c:v>673.78</c:v>
                </c:pt>
                <c:pt idx="1468">
                  <c:v>673.92</c:v>
                </c:pt>
                <c:pt idx="1469">
                  <c:v>674.06</c:v>
                </c:pt>
                <c:pt idx="1470">
                  <c:v>674.21</c:v>
                </c:pt>
                <c:pt idx="1471">
                  <c:v>674.35</c:v>
                </c:pt>
                <c:pt idx="1472">
                  <c:v>674.15</c:v>
                </c:pt>
                <c:pt idx="1473">
                  <c:v>674.29</c:v>
                </c:pt>
                <c:pt idx="1474">
                  <c:v>674.43</c:v>
                </c:pt>
                <c:pt idx="1475">
                  <c:v>674.57</c:v>
                </c:pt>
                <c:pt idx="1476">
                  <c:v>674.71</c:v>
                </c:pt>
                <c:pt idx="1477">
                  <c:v>674.85</c:v>
                </c:pt>
                <c:pt idx="1478">
                  <c:v>674.99</c:v>
                </c:pt>
                <c:pt idx="1479">
                  <c:v>675.13</c:v>
                </c:pt>
                <c:pt idx="1480">
                  <c:v>675.26</c:v>
                </c:pt>
                <c:pt idx="1481">
                  <c:v>675.4</c:v>
                </c:pt>
                <c:pt idx="1482">
                  <c:v>675.54</c:v>
                </c:pt>
                <c:pt idx="1483">
                  <c:v>675.68</c:v>
                </c:pt>
                <c:pt idx="1484">
                  <c:v>675.81</c:v>
                </c:pt>
                <c:pt idx="1485">
                  <c:v>675.95</c:v>
                </c:pt>
                <c:pt idx="1486">
                  <c:v>676.09</c:v>
                </c:pt>
                <c:pt idx="1487">
                  <c:v>676.22</c:v>
                </c:pt>
                <c:pt idx="1488">
                  <c:v>676.34</c:v>
                </c:pt>
                <c:pt idx="1489">
                  <c:v>676.48</c:v>
                </c:pt>
                <c:pt idx="1490">
                  <c:v>676.61</c:v>
                </c:pt>
                <c:pt idx="1491">
                  <c:v>676.75</c:v>
                </c:pt>
                <c:pt idx="1492">
                  <c:v>676.88</c:v>
                </c:pt>
                <c:pt idx="1493">
                  <c:v>677.02</c:v>
                </c:pt>
                <c:pt idx="1494">
                  <c:v>677.15</c:v>
                </c:pt>
                <c:pt idx="1495">
                  <c:v>677.29</c:v>
                </c:pt>
                <c:pt idx="1496">
                  <c:v>677.42</c:v>
                </c:pt>
                <c:pt idx="1497">
                  <c:v>677.55</c:v>
                </c:pt>
                <c:pt idx="1498">
                  <c:v>677.68</c:v>
                </c:pt>
                <c:pt idx="1499">
                  <c:v>677.82</c:v>
                </c:pt>
                <c:pt idx="1500">
                  <c:v>677.95</c:v>
                </c:pt>
                <c:pt idx="1501">
                  <c:v>678.08</c:v>
                </c:pt>
                <c:pt idx="1502">
                  <c:v>678.22</c:v>
                </c:pt>
                <c:pt idx="1503">
                  <c:v>678.35</c:v>
                </c:pt>
                <c:pt idx="1504">
                  <c:v>678.4</c:v>
                </c:pt>
                <c:pt idx="1505">
                  <c:v>678.53</c:v>
                </c:pt>
                <c:pt idx="1506">
                  <c:v>678.66</c:v>
                </c:pt>
                <c:pt idx="1507">
                  <c:v>678.8</c:v>
                </c:pt>
                <c:pt idx="1508">
                  <c:v>678.93</c:v>
                </c:pt>
                <c:pt idx="1509">
                  <c:v>679.06</c:v>
                </c:pt>
                <c:pt idx="1510">
                  <c:v>679.19</c:v>
                </c:pt>
                <c:pt idx="1511">
                  <c:v>679.32</c:v>
                </c:pt>
                <c:pt idx="1512">
                  <c:v>679.45</c:v>
                </c:pt>
                <c:pt idx="1513">
                  <c:v>679.58</c:v>
                </c:pt>
                <c:pt idx="1514">
                  <c:v>679.71</c:v>
                </c:pt>
                <c:pt idx="1515">
                  <c:v>679.84</c:v>
                </c:pt>
                <c:pt idx="1516">
                  <c:v>679.96</c:v>
                </c:pt>
                <c:pt idx="1517">
                  <c:v>680.09</c:v>
                </c:pt>
                <c:pt idx="1518">
                  <c:v>680.22</c:v>
                </c:pt>
                <c:pt idx="1519">
                  <c:v>680.35</c:v>
                </c:pt>
                <c:pt idx="1520">
                  <c:v>680.46</c:v>
                </c:pt>
                <c:pt idx="1521">
                  <c:v>680.59</c:v>
                </c:pt>
                <c:pt idx="1522">
                  <c:v>680.72</c:v>
                </c:pt>
                <c:pt idx="1523">
                  <c:v>680.84</c:v>
                </c:pt>
                <c:pt idx="1524">
                  <c:v>680.97</c:v>
                </c:pt>
                <c:pt idx="1525">
                  <c:v>681.1</c:v>
                </c:pt>
                <c:pt idx="1526">
                  <c:v>681.23</c:v>
                </c:pt>
                <c:pt idx="1527">
                  <c:v>681.35</c:v>
                </c:pt>
                <c:pt idx="1528">
                  <c:v>681.47</c:v>
                </c:pt>
                <c:pt idx="1529">
                  <c:v>681.6</c:v>
                </c:pt>
                <c:pt idx="1530">
                  <c:v>681.73</c:v>
                </c:pt>
                <c:pt idx="1531">
                  <c:v>681.85</c:v>
                </c:pt>
                <c:pt idx="1532">
                  <c:v>681.98</c:v>
                </c:pt>
                <c:pt idx="1533">
                  <c:v>682.1</c:v>
                </c:pt>
                <c:pt idx="1534">
                  <c:v>682.23</c:v>
                </c:pt>
                <c:pt idx="1535">
                  <c:v>682.35</c:v>
                </c:pt>
                <c:pt idx="1536">
                  <c:v>661.15</c:v>
                </c:pt>
                <c:pt idx="1537">
                  <c:v>661.27</c:v>
                </c:pt>
                <c:pt idx="1538">
                  <c:v>661.39</c:v>
                </c:pt>
                <c:pt idx="1539">
                  <c:v>661.52</c:v>
                </c:pt>
                <c:pt idx="1540">
                  <c:v>661.64</c:v>
                </c:pt>
                <c:pt idx="1541">
                  <c:v>661.77</c:v>
                </c:pt>
                <c:pt idx="1542">
                  <c:v>661.89</c:v>
                </c:pt>
                <c:pt idx="1543">
                  <c:v>662.01</c:v>
                </c:pt>
                <c:pt idx="1544">
                  <c:v>662.13</c:v>
                </c:pt>
                <c:pt idx="1545">
                  <c:v>662.25</c:v>
                </c:pt>
                <c:pt idx="1546">
                  <c:v>662.37</c:v>
                </c:pt>
                <c:pt idx="1547">
                  <c:v>662.5</c:v>
                </c:pt>
                <c:pt idx="1548">
                  <c:v>662.62</c:v>
                </c:pt>
                <c:pt idx="1549">
                  <c:v>662.74</c:v>
                </c:pt>
                <c:pt idx="1550">
                  <c:v>662.86</c:v>
                </c:pt>
                <c:pt idx="1551">
                  <c:v>662.98</c:v>
                </c:pt>
                <c:pt idx="1552">
                  <c:v>663.08</c:v>
                </c:pt>
                <c:pt idx="1553">
                  <c:v>663.2</c:v>
                </c:pt>
                <c:pt idx="1554">
                  <c:v>663.32</c:v>
                </c:pt>
                <c:pt idx="1555">
                  <c:v>663.44</c:v>
                </c:pt>
                <c:pt idx="1556">
                  <c:v>663.56</c:v>
                </c:pt>
                <c:pt idx="1557">
                  <c:v>663.68</c:v>
                </c:pt>
                <c:pt idx="1558">
                  <c:v>663.8</c:v>
                </c:pt>
                <c:pt idx="1559">
                  <c:v>663.92</c:v>
                </c:pt>
                <c:pt idx="1560">
                  <c:v>664.03</c:v>
                </c:pt>
                <c:pt idx="1561">
                  <c:v>664.15</c:v>
                </c:pt>
                <c:pt idx="1562">
                  <c:v>664.27</c:v>
                </c:pt>
                <c:pt idx="1563">
                  <c:v>664.39</c:v>
                </c:pt>
                <c:pt idx="1564">
                  <c:v>664.51</c:v>
                </c:pt>
                <c:pt idx="1565">
                  <c:v>664.62</c:v>
                </c:pt>
                <c:pt idx="1566">
                  <c:v>664.74</c:v>
                </c:pt>
                <c:pt idx="1567">
                  <c:v>664.86</c:v>
                </c:pt>
                <c:pt idx="1568">
                  <c:v>664.89</c:v>
                </c:pt>
                <c:pt idx="1569">
                  <c:v>665.01</c:v>
                </c:pt>
                <c:pt idx="1570">
                  <c:v>665.13</c:v>
                </c:pt>
                <c:pt idx="1571">
                  <c:v>665.24</c:v>
                </c:pt>
                <c:pt idx="1572">
                  <c:v>665.36</c:v>
                </c:pt>
                <c:pt idx="1573">
                  <c:v>665.47</c:v>
                </c:pt>
                <c:pt idx="1574">
                  <c:v>665.59</c:v>
                </c:pt>
                <c:pt idx="1575">
                  <c:v>665.7</c:v>
                </c:pt>
                <c:pt idx="1576">
                  <c:v>665.81</c:v>
                </c:pt>
                <c:pt idx="1577">
                  <c:v>665.93</c:v>
                </c:pt>
                <c:pt idx="1578">
                  <c:v>666.04</c:v>
                </c:pt>
                <c:pt idx="1579">
                  <c:v>666.16</c:v>
                </c:pt>
                <c:pt idx="1580">
                  <c:v>666.27</c:v>
                </c:pt>
                <c:pt idx="1581">
                  <c:v>666.38</c:v>
                </c:pt>
                <c:pt idx="1582">
                  <c:v>666.5</c:v>
                </c:pt>
                <c:pt idx="1583">
                  <c:v>666.61</c:v>
                </c:pt>
                <c:pt idx="1584">
                  <c:v>666.7</c:v>
                </c:pt>
                <c:pt idx="1585">
                  <c:v>666.82</c:v>
                </c:pt>
                <c:pt idx="1586">
                  <c:v>666.93</c:v>
                </c:pt>
                <c:pt idx="1587">
                  <c:v>667.04</c:v>
                </c:pt>
                <c:pt idx="1588">
                  <c:v>667.15</c:v>
                </c:pt>
                <c:pt idx="1589">
                  <c:v>667.26</c:v>
                </c:pt>
                <c:pt idx="1590">
                  <c:v>667.37</c:v>
                </c:pt>
                <c:pt idx="1591">
                  <c:v>667.49</c:v>
                </c:pt>
                <c:pt idx="1592">
                  <c:v>667.59</c:v>
                </c:pt>
                <c:pt idx="1593">
                  <c:v>667.7</c:v>
                </c:pt>
                <c:pt idx="1594">
                  <c:v>667.81</c:v>
                </c:pt>
                <c:pt idx="1595">
                  <c:v>667.92</c:v>
                </c:pt>
                <c:pt idx="1596">
                  <c:v>668.03</c:v>
                </c:pt>
                <c:pt idx="1597">
                  <c:v>668.14</c:v>
                </c:pt>
                <c:pt idx="1598">
                  <c:v>668.25</c:v>
                </c:pt>
                <c:pt idx="1599">
                  <c:v>668.36</c:v>
                </c:pt>
                <c:pt idx="1600">
                  <c:v>668.14</c:v>
                </c:pt>
                <c:pt idx="1601">
                  <c:v>668.25</c:v>
                </c:pt>
                <c:pt idx="1602">
                  <c:v>668.36</c:v>
                </c:pt>
                <c:pt idx="1603">
                  <c:v>668.46</c:v>
                </c:pt>
                <c:pt idx="1604">
                  <c:v>668.57</c:v>
                </c:pt>
                <c:pt idx="1605">
                  <c:v>668.68</c:v>
                </c:pt>
                <c:pt idx="1606">
                  <c:v>668.79</c:v>
                </c:pt>
                <c:pt idx="1607">
                  <c:v>668.89</c:v>
                </c:pt>
                <c:pt idx="1608">
                  <c:v>669</c:v>
                </c:pt>
                <c:pt idx="1609">
                  <c:v>669.1</c:v>
                </c:pt>
                <c:pt idx="1610">
                  <c:v>669.21</c:v>
                </c:pt>
                <c:pt idx="1611">
                  <c:v>669.32</c:v>
                </c:pt>
                <c:pt idx="1612">
                  <c:v>669.42</c:v>
                </c:pt>
                <c:pt idx="1613">
                  <c:v>669.53</c:v>
                </c:pt>
                <c:pt idx="1614">
                  <c:v>669.63</c:v>
                </c:pt>
                <c:pt idx="1615">
                  <c:v>669.74</c:v>
                </c:pt>
                <c:pt idx="1616">
                  <c:v>669.82</c:v>
                </c:pt>
                <c:pt idx="1617">
                  <c:v>669.93</c:v>
                </c:pt>
                <c:pt idx="1618">
                  <c:v>670.03</c:v>
                </c:pt>
                <c:pt idx="1619">
                  <c:v>670.14</c:v>
                </c:pt>
                <c:pt idx="1620">
                  <c:v>670.24</c:v>
                </c:pt>
                <c:pt idx="1621">
                  <c:v>670.35</c:v>
                </c:pt>
                <c:pt idx="1622">
                  <c:v>670.45</c:v>
                </c:pt>
                <c:pt idx="1623">
                  <c:v>670.55</c:v>
                </c:pt>
                <c:pt idx="1624">
                  <c:v>670.65</c:v>
                </c:pt>
                <c:pt idx="1625">
                  <c:v>670.75</c:v>
                </c:pt>
                <c:pt idx="1626">
                  <c:v>670.86</c:v>
                </c:pt>
                <c:pt idx="1627">
                  <c:v>670.96</c:v>
                </c:pt>
                <c:pt idx="1628">
                  <c:v>671.06</c:v>
                </c:pt>
                <c:pt idx="1629">
                  <c:v>671.16</c:v>
                </c:pt>
                <c:pt idx="1630">
                  <c:v>671.26</c:v>
                </c:pt>
                <c:pt idx="1631">
                  <c:v>671.37</c:v>
                </c:pt>
                <c:pt idx="1632">
                  <c:v>671.38</c:v>
                </c:pt>
                <c:pt idx="1633">
                  <c:v>671.49</c:v>
                </c:pt>
                <c:pt idx="1634">
                  <c:v>671.59</c:v>
                </c:pt>
                <c:pt idx="1635">
                  <c:v>671.69</c:v>
                </c:pt>
                <c:pt idx="1636">
                  <c:v>671.79</c:v>
                </c:pt>
                <c:pt idx="1637">
                  <c:v>671.89</c:v>
                </c:pt>
                <c:pt idx="1638">
                  <c:v>671.99</c:v>
                </c:pt>
                <c:pt idx="1639">
                  <c:v>672.09</c:v>
                </c:pt>
                <c:pt idx="1640">
                  <c:v>672.18</c:v>
                </c:pt>
                <c:pt idx="1641">
                  <c:v>672.28</c:v>
                </c:pt>
                <c:pt idx="1642">
                  <c:v>672.38</c:v>
                </c:pt>
                <c:pt idx="1643">
                  <c:v>672.48</c:v>
                </c:pt>
                <c:pt idx="1644">
                  <c:v>672.57</c:v>
                </c:pt>
                <c:pt idx="1645">
                  <c:v>672.67</c:v>
                </c:pt>
                <c:pt idx="1646">
                  <c:v>672.77</c:v>
                </c:pt>
                <c:pt idx="1647">
                  <c:v>672.87</c:v>
                </c:pt>
                <c:pt idx="1648">
                  <c:v>672.94</c:v>
                </c:pt>
                <c:pt idx="1649">
                  <c:v>673.04</c:v>
                </c:pt>
                <c:pt idx="1650">
                  <c:v>673.14</c:v>
                </c:pt>
                <c:pt idx="1651">
                  <c:v>673.24</c:v>
                </c:pt>
                <c:pt idx="1652">
                  <c:v>673.33</c:v>
                </c:pt>
                <c:pt idx="1653">
                  <c:v>673.43</c:v>
                </c:pt>
                <c:pt idx="1654">
                  <c:v>673.52</c:v>
                </c:pt>
                <c:pt idx="1655">
                  <c:v>673.62</c:v>
                </c:pt>
                <c:pt idx="1656">
                  <c:v>673.71</c:v>
                </c:pt>
                <c:pt idx="1657">
                  <c:v>673.8</c:v>
                </c:pt>
                <c:pt idx="1658">
                  <c:v>673.9</c:v>
                </c:pt>
                <c:pt idx="1659">
                  <c:v>673.99</c:v>
                </c:pt>
                <c:pt idx="1660">
                  <c:v>674.09</c:v>
                </c:pt>
                <c:pt idx="1661">
                  <c:v>674.18</c:v>
                </c:pt>
                <c:pt idx="1662">
                  <c:v>674.28</c:v>
                </c:pt>
                <c:pt idx="1663">
                  <c:v>674.37</c:v>
                </c:pt>
                <c:pt idx="1664">
                  <c:v>673.13</c:v>
                </c:pt>
                <c:pt idx="1665">
                  <c:v>673.22</c:v>
                </c:pt>
                <c:pt idx="1666">
                  <c:v>673.32</c:v>
                </c:pt>
                <c:pt idx="1667">
                  <c:v>673.41</c:v>
                </c:pt>
                <c:pt idx="1668">
                  <c:v>673.5</c:v>
                </c:pt>
                <c:pt idx="1669">
                  <c:v>673.59</c:v>
                </c:pt>
                <c:pt idx="1670">
                  <c:v>673.69</c:v>
                </c:pt>
                <c:pt idx="1671">
                  <c:v>673.78</c:v>
                </c:pt>
                <c:pt idx="1672">
                  <c:v>673.86</c:v>
                </c:pt>
                <c:pt idx="1673">
                  <c:v>673.96</c:v>
                </c:pt>
                <c:pt idx="1674">
                  <c:v>674.05</c:v>
                </c:pt>
                <c:pt idx="1675">
                  <c:v>674.14</c:v>
                </c:pt>
                <c:pt idx="1676">
                  <c:v>674.23</c:v>
                </c:pt>
                <c:pt idx="1677">
                  <c:v>674.32</c:v>
                </c:pt>
                <c:pt idx="1678">
                  <c:v>674.41</c:v>
                </c:pt>
                <c:pt idx="1679">
                  <c:v>674.5</c:v>
                </c:pt>
                <c:pt idx="1680">
                  <c:v>674.57</c:v>
                </c:pt>
                <c:pt idx="1681">
                  <c:v>674.66</c:v>
                </c:pt>
                <c:pt idx="1682">
                  <c:v>674.74</c:v>
                </c:pt>
                <c:pt idx="1683">
                  <c:v>674.83</c:v>
                </c:pt>
                <c:pt idx="1684">
                  <c:v>674.92</c:v>
                </c:pt>
                <c:pt idx="1685">
                  <c:v>675.01</c:v>
                </c:pt>
                <c:pt idx="1686">
                  <c:v>675.1</c:v>
                </c:pt>
                <c:pt idx="1687">
                  <c:v>675.19</c:v>
                </c:pt>
                <c:pt idx="1688">
                  <c:v>675.27</c:v>
                </c:pt>
                <c:pt idx="1689">
                  <c:v>675.36</c:v>
                </c:pt>
                <c:pt idx="1690">
                  <c:v>675.44</c:v>
                </c:pt>
                <c:pt idx="1691">
                  <c:v>675.53</c:v>
                </c:pt>
                <c:pt idx="1692">
                  <c:v>675.62</c:v>
                </c:pt>
                <c:pt idx="1693">
                  <c:v>675.7</c:v>
                </c:pt>
                <c:pt idx="1694">
                  <c:v>675.79</c:v>
                </c:pt>
                <c:pt idx="1695">
                  <c:v>675.87</c:v>
                </c:pt>
                <c:pt idx="1696">
                  <c:v>675.88</c:v>
                </c:pt>
                <c:pt idx="1697">
                  <c:v>675.96</c:v>
                </c:pt>
                <c:pt idx="1698">
                  <c:v>676.05</c:v>
                </c:pt>
                <c:pt idx="1699">
                  <c:v>676.13</c:v>
                </c:pt>
                <c:pt idx="1700">
                  <c:v>676.22</c:v>
                </c:pt>
                <c:pt idx="1701">
                  <c:v>676.3</c:v>
                </c:pt>
                <c:pt idx="1702">
                  <c:v>676.38</c:v>
                </c:pt>
                <c:pt idx="1703">
                  <c:v>676.47</c:v>
                </c:pt>
                <c:pt idx="1704">
                  <c:v>676.55</c:v>
                </c:pt>
                <c:pt idx="1705">
                  <c:v>676.63</c:v>
                </c:pt>
                <c:pt idx="1706">
                  <c:v>676.71</c:v>
                </c:pt>
                <c:pt idx="1707">
                  <c:v>676.8</c:v>
                </c:pt>
                <c:pt idx="1708">
                  <c:v>676.88</c:v>
                </c:pt>
                <c:pt idx="1709">
                  <c:v>676.96</c:v>
                </c:pt>
                <c:pt idx="1710">
                  <c:v>677.04</c:v>
                </c:pt>
                <c:pt idx="1711">
                  <c:v>677.13</c:v>
                </c:pt>
                <c:pt idx="1712">
                  <c:v>677.19</c:v>
                </c:pt>
                <c:pt idx="1713">
                  <c:v>677.27</c:v>
                </c:pt>
                <c:pt idx="1714">
                  <c:v>677.35</c:v>
                </c:pt>
                <c:pt idx="1715">
                  <c:v>677.43</c:v>
                </c:pt>
                <c:pt idx="1716">
                  <c:v>677.51</c:v>
                </c:pt>
                <c:pt idx="1717">
                  <c:v>677.59</c:v>
                </c:pt>
                <c:pt idx="1718">
                  <c:v>677.67</c:v>
                </c:pt>
                <c:pt idx="1719">
                  <c:v>677.75</c:v>
                </c:pt>
                <c:pt idx="1720">
                  <c:v>677.83</c:v>
                </c:pt>
                <c:pt idx="1721">
                  <c:v>677.91</c:v>
                </c:pt>
                <c:pt idx="1722">
                  <c:v>677.99</c:v>
                </c:pt>
                <c:pt idx="1723">
                  <c:v>678.06</c:v>
                </c:pt>
                <c:pt idx="1724">
                  <c:v>678.14</c:v>
                </c:pt>
                <c:pt idx="1725">
                  <c:v>678.22</c:v>
                </c:pt>
                <c:pt idx="1726">
                  <c:v>678.3</c:v>
                </c:pt>
                <c:pt idx="1727">
                  <c:v>678.38</c:v>
                </c:pt>
                <c:pt idx="1728">
                  <c:v>678.12</c:v>
                </c:pt>
                <c:pt idx="1729">
                  <c:v>678.2</c:v>
                </c:pt>
                <c:pt idx="1730">
                  <c:v>678.28</c:v>
                </c:pt>
                <c:pt idx="1731">
                  <c:v>678.35</c:v>
                </c:pt>
                <c:pt idx="1732">
                  <c:v>678.43</c:v>
                </c:pt>
                <c:pt idx="1733">
                  <c:v>678.51</c:v>
                </c:pt>
                <c:pt idx="1734">
                  <c:v>678.58</c:v>
                </c:pt>
                <c:pt idx="1735">
                  <c:v>678.66</c:v>
                </c:pt>
                <c:pt idx="1736">
                  <c:v>678.73</c:v>
                </c:pt>
                <c:pt idx="1737">
                  <c:v>678.81</c:v>
                </c:pt>
                <c:pt idx="1738">
                  <c:v>678.88</c:v>
                </c:pt>
                <c:pt idx="1739">
                  <c:v>678.96</c:v>
                </c:pt>
                <c:pt idx="1740">
                  <c:v>679.03</c:v>
                </c:pt>
                <c:pt idx="1741">
                  <c:v>679.11</c:v>
                </c:pt>
                <c:pt idx="1742">
                  <c:v>679.18</c:v>
                </c:pt>
                <c:pt idx="1743">
                  <c:v>679.25</c:v>
                </c:pt>
                <c:pt idx="1744">
                  <c:v>679.31</c:v>
                </c:pt>
                <c:pt idx="1745">
                  <c:v>679.38</c:v>
                </c:pt>
                <c:pt idx="1746">
                  <c:v>679.46</c:v>
                </c:pt>
                <c:pt idx="1747">
                  <c:v>679.53</c:v>
                </c:pt>
                <c:pt idx="1748">
                  <c:v>679.6</c:v>
                </c:pt>
                <c:pt idx="1749">
                  <c:v>679.67</c:v>
                </c:pt>
                <c:pt idx="1750">
                  <c:v>679.75</c:v>
                </c:pt>
                <c:pt idx="1751">
                  <c:v>679.82</c:v>
                </c:pt>
                <c:pt idx="1752">
                  <c:v>679.89</c:v>
                </c:pt>
                <c:pt idx="1753">
                  <c:v>679.96</c:v>
                </c:pt>
                <c:pt idx="1754">
                  <c:v>680.03</c:v>
                </c:pt>
                <c:pt idx="1755">
                  <c:v>680.1</c:v>
                </c:pt>
                <c:pt idx="1756">
                  <c:v>680.17</c:v>
                </c:pt>
                <c:pt idx="1757">
                  <c:v>680.24</c:v>
                </c:pt>
                <c:pt idx="1758">
                  <c:v>680.31</c:v>
                </c:pt>
                <c:pt idx="1759">
                  <c:v>680.38</c:v>
                </c:pt>
                <c:pt idx="1760">
                  <c:v>680.37</c:v>
                </c:pt>
                <c:pt idx="1761">
                  <c:v>680.44</c:v>
                </c:pt>
                <c:pt idx="1762">
                  <c:v>680.51</c:v>
                </c:pt>
                <c:pt idx="1763">
                  <c:v>680.58</c:v>
                </c:pt>
                <c:pt idx="1764">
                  <c:v>680.65</c:v>
                </c:pt>
                <c:pt idx="1765">
                  <c:v>680.71</c:v>
                </c:pt>
                <c:pt idx="1766">
                  <c:v>680.78</c:v>
                </c:pt>
                <c:pt idx="1767">
                  <c:v>680.85</c:v>
                </c:pt>
                <c:pt idx="1768">
                  <c:v>680.91</c:v>
                </c:pt>
                <c:pt idx="1769">
                  <c:v>680.98</c:v>
                </c:pt>
                <c:pt idx="1770">
                  <c:v>681.05</c:v>
                </c:pt>
                <c:pt idx="1771">
                  <c:v>681.12</c:v>
                </c:pt>
                <c:pt idx="1772">
                  <c:v>681.18</c:v>
                </c:pt>
                <c:pt idx="1773">
                  <c:v>681.25</c:v>
                </c:pt>
                <c:pt idx="1774">
                  <c:v>681.32</c:v>
                </c:pt>
                <c:pt idx="1775">
                  <c:v>681.38</c:v>
                </c:pt>
                <c:pt idx="1776">
                  <c:v>681.43</c:v>
                </c:pt>
                <c:pt idx="1777">
                  <c:v>681.5</c:v>
                </c:pt>
                <c:pt idx="1778">
                  <c:v>681.56</c:v>
                </c:pt>
                <c:pt idx="1779">
                  <c:v>681.63</c:v>
                </c:pt>
                <c:pt idx="1780">
                  <c:v>681.69</c:v>
                </c:pt>
                <c:pt idx="1781">
                  <c:v>681.76</c:v>
                </c:pt>
                <c:pt idx="1782">
                  <c:v>681.82</c:v>
                </c:pt>
                <c:pt idx="1783">
                  <c:v>681.88</c:v>
                </c:pt>
                <c:pt idx="1784">
                  <c:v>681.94</c:v>
                </c:pt>
                <c:pt idx="1785">
                  <c:v>682.01</c:v>
                </c:pt>
                <c:pt idx="1786">
                  <c:v>682.07</c:v>
                </c:pt>
                <c:pt idx="1787">
                  <c:v>682.13</c:v>
                </c:pt>
                <c:pt idx="1788">
                  <c:v>682.2</c:v>
                </c:pt>
                <c:pt idx="1789">
                  <c:v>682.26</c:v>
                </c:pt>
                <c:pt idx="1790">
                  <c:v>682.32</c:v>
                </c:pt>
                <c:pt idx="1791">
                  <c:v>682.39</c:v>
                </c:pt>
                <c:pt idx="1792">
                  <c:v>677.11</c:v>
                </c:pt>
                <c:pt idx="1793">
                  <c:v>677.18</c:v>
                </c:pt>
                <c:pt idx="1794">
                  <c:v>677.24</c:v>
                </c:pt>
                <c:pt idx="1795">
                  <c:v>677.3</c:v>
                </c:pt>
                <c:pt idx="1796">
                  <c:v>677.36</c:v>
                </c:pt>
                <c:pt idx="1797">
                  <c:v>677.42</c:v>
                </c:pt>
                <c:pt idx="1798">
                  <c:v>677.48</c:v>
                </c:pt>
                <c:pt idx="1799">
                  <c:v>677.54</c:v>
                </c:pt>
                <c:pt idx="1800">
                  <c:v>677.6</c:v>
                </c:pt>
                <c:pt idx="1801">
                  <c:v>677.66</c:v>
                </c:pt>
                <c:pt idx="1802">
                  <c:v>677.72</c:v>
                </c:pt>
                <c:pt idx="1803">
                  <c:v>677.78</c:v>
                </c:pt>
                <c:pt idx="1804">
                  <c:v>677.84</c:v>
                </c:pt>
                <c:pt idx="1805">
                  <c:v>677.89</c:v>
                </c:pt>
                <c:pt idx="1806">
                  <c:v>677.95</c:v>
                </c:pt>
                <c:pt idx="1807">
                  <c:v>678.01</c:v>
                </c:pt>
                <c:pt idx="1808">
                  <c:v>678.05</c:v>
                </c:pt>
                <c:pt idx="1809">
                  <c:v>678.11</c:v>
                </c:pt>
                <c:pt idx="1810">
                  <c:v>678.17</c:v>
                </c:pt>
                <c:pt idx="1811">
                  <c:v>678.22</c:v>
                </c:pt>
                <c:pt idx="1812">
                  <c:v>678.28</c:v>
                </c:pt>
                <c:pt idx="1813">
                  <c:v>678.34</c:v>
                </c:pt>
                <c:pt idx="1814">
                  <c:v>678.39</c:v>
                </c:pt>
                <c:pt idx="1815">
                  <c:v>678.45</c:v>
                </c:pt>
                <c:pt idx="1816">
                  <c:v>678.5</c:v>
                </c:pt>
                <c:pt idx="1817">
                  <c:v>678.56</c:v>
                </c:pt>
                <c:pt idx="1818">
                  <c:v>678.61</c:v>
                </c:pt>
                <c:pt idx="1819">
                  <c:v>678.67</c:v>
                </c:pt>
                <c:pt idx="1820">
                  <c:v>678.72</c:v>
                </c:pt>
                <c:pt idx="1821">
                  <c:v>678.78</c:v>
                </c:pt>
                <c:pt idx="1822">
                  <c:v>678.83</c:v>
                </c:pt>
                <c:pt idx="1823">
                  <c:v>678.89</c:v>
                </c:pt>
                <c:pt idx="1824">
                  <c:v>678.86</c:v>
                </c:pt>
                <c:pt idx="1825">
                  <c:v>678.91</c:v>
                </c:pt>
                <c:pt idx="1826">
                  <c:v>678.97</c:v>
                </c:pt>
                <c:pt idx="1827">
                  <c:v>679.02</c:v>
                </c:pt>
                <c:pt idx="1828">
                  <c:v>679.08</c:v>
                </c:pt>
                <c:pt idx="1829">
                  <c:v>679.13</c:v>
                </c:pt>
                <c:pt idx="1830">
                  <c:v>679.18</c:v>
                </c:pt>
                <c:pt idx="1831">
                  <c:v>679.23</c:v>
                </c:pt>
                <c:pt idx="1832">
                  <c:v>679.28</c:v>
                </c:pt>
                <c:pt idx="1833">
                  <c:v>679.33</c:v>
                </c:pt>
                <c:pt idx="1834">
                  <c:v>679.39</c:v>
                </c:pt>
                <c:pt idx="1835">
                  <c:v>679.44</c:v>
                </c:pt>
                <c:pt idx="1836">
                  <c:v>679.49</c:v>
                </c:pt>
                <c:pt idx="1837">
                  <c:v>679.54</c:v>
                </c:pt>
                <c:pt idx="1838">
                  <c:v>679.59</c:v>
                </c:pt>
                <c:pt idx="1839">
                  <c:v>679.64</c:v>
                </c:pt>
                <c:pt idx="1840">
                  <c:v>679.67</c:v>
                </c:pt>
                <c:pt idx="1841">
                  <c:v>679.72</c:v>
                </c:pt>
                <c:pt idx="1842">
                  <c:v>679.77</c:v>
                </c:pt>
                <c:pt idx="1843">
                  <c:v>679.82</c:v>
                </c:pt>
                <c:pt idx="1844">
                  <c:v>679.87</c:v>
                </c:pt>
                <c:pt idx="1845">
                  <c:v>679.92</c:v>
                </c:pt>
                <c:pt idx="1846">
                  <c:v>679.97</c:v>
                </c:pt>
                <c:pt idx="1847">
                  <c:v>680.02</c:v>
                </c:pt>
                <c:pt idx="1848">
                  <c:v>680.06</c:v>
                </c:pt>
                <c:pt idx="1849">
                  <c:v>680.11</c:v>
                </c:pt>
                <c:pt idx="1850">
                  <c:v>680.16</c:v>
                </c:pt>
                <c:pt idx="1851">
                  <c:v>680.21</c:v>
                </c:pt>
                <c:pt idx="1852">
                  <c:v>680.25</c:v>
                </c:pt>
                <c:pt idx="1853">
                  <c:v>680.3</c:v>
                </c:pt>
                <c:pt idx="1854">
                  <c:v>680.35</c:v>
                </c:pt>
                <c:pt idx="1855">
                  <c:v>680.39</c:v>
                </c:pt>
                <c:pt idx="1856">
                  <c:v>680.11</c:v>
                </c:pt>
                <c:pt idx="1857">
                  <c:v>680.15</c:v>
                </c:pt>
                <c:pt idx="1858">
                  <c:v>680.2</c:v>
                </c:pt>
                <c:pt idx="1859">
                  <c:v>680.25</c:v>
                </c:pt>
                <c:pt idx="1860">
                  <c:v>680.29</c:v>
                </c:pt>
                <c:pt idx="1861">
                  <c:v>680.34</c:v>
                </c:pt>
                <c:pt idx="1862">
                  <c:v>680.38</c:v>
                </c:pt>
                <c:pt idx="1863">
                  <c:v>680.43</c:v>
                </c:pt>
                <c:pt idx="1864">
                  <c:v>680.47</c:v>
                </c:pt>
                <c:pt idx="1865">
                  <c:v>680.51</c:v>
                </c:pt>
                <c:pt idx="1866">
                  <c:v>680.55</c:v>
                </c:pt>
                <c:pt idx="1867">
                  <c:v>680.6</c:v>
                </c:pt>
                <c:pt idx="1868">
                  <c:v>680.64</c:v>
                </c:pt>
                <c:pt idx="1869">
                  <c:v>680.68</c:v>
                </c:pt>
                <c:pt idx="1870">
                  <c:v>680.73</c:v>
                </c:pt>
                <c:pt idx="1871">
                  <c:v>680.77</c:v>
                </c:pt>
                <c:pt idx="1872">
                  <c:v>680.79</c:v>
                </c:pt>
                <c:pt idx="1873">
                  <c:v>680.83</c:v>
                </c:pt>
                <c:pt idx="1874">
                  <c:v>680.88</c:v>
                </c:pt>
                <c:pt idx="1875">
                  <c:v>680.92</c:v>
                </c:pt>
                <c:pt idx="1876">
                  <c:v>680.96</c:v>
                </c:pt>
                <c:pt idx="1877">
                  <c:v>681</c:v>
                </c:pt>
                <c:pt idx="1878">
                  <c:v>681.04</c:v>
                </c:pt>
                <c:pt idx="1879">
                  <c:v>681.08</c:v>
                </c:pt>
                <c:pt idx="1880">
                  <c:v>681.12</c:v>
                </c:pt>
                <c:pt idx="1881">
                  <c:v>681.16</c:v>
                </c:pt>
                <c:pt idx="1882">
                  <c:v>681.2</c:v>
                </c:pt>
                <c:pt idx="1883">
                  <c:v>681.24</c:v>
                </c:pt>
                <c:pt idx="1884">
                  <c:v>681.28</c:v>
                </c:pt>
                <c:pt idx="1885">
                  <c:v>681.32</c:v>
                </c:pt>
                <c:pt idx="1886">
                  <c:v>681.36</c:v>
                </c:pt>
                <c:pt idx="1887">
                  <c:v>681.4</c:v>
                </c:pt>
                <c:pt idx="1888">
                  <c:v>681.35</c:v>
                </c:pt>
                <c:pt idx="1889">
                  <c:v>681.39</c:v>
                </c:pt>
                <c:pt idx="1890">
                  <c:v>681.43</c:v>
                </c:pt>
                <c:pt idx="1891">
                  <c:v>681.47</c:v>
                </c:pt>
                <c:pt idx="1892">
                  <c:v>681.5</c:v>
                </c:pt>
                <c:pt idx="1893">
                  <c:v>681.54</c:v>
                </c:pt>
                <c:pt idx="1894">
                  <c:v>681.58</c:v>
                </c:pt>
                <c:pt idx="1895">
                  <c:v>681.62</c:v>
                </c:pt>
                <c:pt idx="1896">
                  <c:v>681.65</c:v>
                </c:pt>
                <c:pt idx="1897">
                  <c:v>681.69</c:v>
                </c:pt>
                <c:pt idx="1898">
                  <c:v>681.72</c:v>
                </c:pt>
                <c:pt idx="1899">
                  <c:v>681.76</c:v>
                </c:pt>
                <c:pt idx="1900">
                  <c:v>681.79</c:v>
                </c:pt>
                <c:pt idx="1901">
                  <c:v>681.83</c:v>
                </c:pt>
                <c:pt idx="1902">
                  <c:v>681.86</c:v>
                </c:pt>
                <c:pt idx="1903">
                  <c:v>681.9</c:v>
                </c:pt>
                <c:pt idx="1904">
                  <c:v>681.91</c:v>
                </c:pt>
                <c:pt idx="1905">
                  <c:v>681.95</c:v>
                </c:pt>
                <c:pt idx="1906">
                  <c:v>681.98</c:v>
                </c:pt>
                <c:pt idx="1907">
                  <c:v>682.02</c:v>
                </c:pt>
                <c:pt idx="1908">
                  <c:v>682.05</c:v>
                </c:pt>
                <c:pt idx="1909">
                  <c:v>682.08</c:v>
                </c:pt>
                <c:pt idx="1910">
                  <c:v>682.12</c:v>
                </c:pt>
                <c:pt idx="1911">
                  <c:v>682.15</c:v>
                </c:pt>
                <c:pt idx="1912">
                  <c:v>682.18</c:v>
                </c:pt>
                <c:pt idx="1913">
                  <c:v>682.21</c:v>
                </c:pt>
                <c:pt idx="1914">
                  <c:v>682.24</c:v>
                </c:pt>
                <c:pt idx="1915">
                  <c:v>682.28</c:v>
                </c:pt>
                <c:pt idx="1916">
                  <c:v>682.31</c:v>
                </c:pt>
                <c:pt idx="1917">
                  <c:v>682.34</c:v>
                </c:pt>
                <c:pt idx="1918">
                  <c:v>682.37</c:v>
                </c:pt>
                <c:pt idx="1919">
                  <c:v>682.4</c:v>
                </c:pt>
                <c:pt idx="1920">
                  <c:v>681.1</c:v>
                </c:pt>
                <c:pt idx="1921">
                  <c:v>681.13</c:v>
                </c:pt>
                <c:pt idx="1922">
                  <c:v>681.16</c:v>
                </c:pt>
                <c:pt idx="1923">
                  <c:v>681.19</c:v>
                </c:pt>
                <c:pt idx="1924">
                  <c:v>681.22</c:v>
                </c:pt>
                <c:pt idx="1925">
                  <c:v>681.25</c:v>
                </c:pt>
                <c:pt idx="1926">
                  <c:v>681.28</c:v>
                </c:pt>
                <c:pt idx="1927">
                  <c:v>681.31</c:v>
                </c:pt>
                <c:pt idx="1928">
                  <c:v>681.33</c:v>
                </c:pt>
                <c:pt idx="1929">
                  <c:v>681.36</c:v>
                </c:pt>
                <c:pt idx="1930">
                  <c:v>681.39</c:v>
                </c:pt>
                <c:pt idx="1931">
                  <c:v>681.42</c:v>
                </c:pt>
                <c:pt idx="1932">
                  <c:v>681.45</c:v>
                </c:pt>
                <c:pt idx="1933">
                  <c:v>681.47</c:v>
                </c:pt>
                <c:pt idx="1934">
                  <c:v>681.5</c:v>
                </c:pt>
                <c:pt idx="1935">
                  <c:v>681.53</c:v>
                </c:pt>
                <c:pt idx="1936">
                  <c:v>681.53</c:v>
                </c:pt>
                <c:pt idx="1937">
                  <c:v>681.56</c:v>
                </c:pt>
                <c:pt idx="1938">
                  <c:v>681.59</c:v>
                </c:pt>
                <c:pt idx="1939">
                  <c:v>681.61</c:v>
                </c:pt>
                <c:pt idx="1940">
                  <c:v>681.64</c:v>
                </c:pt>
                <c:pt idx="1941">
                  <c:v>681.67</c:v>
                </c:pt>
                <c:pt idx="1942">
                  <c:v>681.69</c:v>
                </c:pt>
                <c:pt idx="1943">
                  <c:v>681.72</c:v>
                </c:pt>
                <c:pt idx="1944">
                  <c:v>681.74</c:v>
                </c:pt>
                <c:pt idx="1945">
                  <c:v>681.76</c:v>
                </c:pt>
                <c:pt idx="1946">
                  <c:v>681.79</c:v>
                </c:pt>
                <c:pt idx="1947">
                  <c:v>681.81</c:v>
                </c:pt>
                <c:pt idx="1948">
                  <c:v>681.83</c:v>
                </c:pt>
                <c:pt idx="1949">
                  <c:v>681.86</c:v>
                </c:pt>
                <c:pt idx="1950">
                  <c:v>681.88</c:v>
                </c:pt>
                <c:pt idx="1951">
                  <c:v>681.9</c:v>
                </c:pt>
                <c:pt idx="1952">
                  <c:v>681.85</c:v>
                </c:pt>
                <c:pt idx="1953">
                  <c:v>681.87</c:v>
                </c:pt>
                <c:pt idx="1954">
                  <c:v>681.89</c:v>
                </c:pt>
                <c:pt idx="1955">
                  <c:v>681.91</c:v>
                </c:pt>
                <c:pt idx="1956">
                  <c:v>681.93</c:v>
                </c:pt>
                <c:pt idx="1957">
                  <c:v>681.96</c:v>
                </c:pt>
                <c:pt idx="1958">
                  <c:v>681.98</c:v>
                </c:pt>
                <c:pt idx="1959">
                  <c:v>682</c:v>
                </c:pt>
                <c:pt idx="1960">
                  <c:v>682.02</c:v>
                </c:pt>
                <c:pt idx="1961">
                  <c:v>682.04</c:v>
                </c:pt>
                <c:pt idx="1962">
                  <c:v>682.06</c:v>
                </c:pt>
                <c:pt idx="1963">
                  <c:v>682.08</c:v>
                </c:pt>
                <c:pt idx="1964">
                  <c:v>682.1</c:v>
                </c:pt>
                <c:pt idx="1965">
                  <c:v>682.12</c:v>
                </c:pt>
                <c:pt idx="1966">
                  <c:v>682.14</c:v>
                </c:pt>
                <c:pt idx="1967">
                  <c:v>682.16</c:v>
                </c:pt>
                <c:pt idx="1968">
                  <c:v>682.16</c:v>
                </c:pt>
                <c:pt idx="1969">
                  <c:v>682.17</c:v>
                </c:pt>
                <c:pt idx="1970">
                  <c:v>682.19</c:v>
                </c:pt>
                <c:pt idx="1971">
                  <c:v>682.21</c:v>
                </c:pt>
                <c:pt idx="1972">
                  <c:v>682.23</c:v>
                </c:pt>
                <c:pt idx="1973">
                  <c:v>682.25</c:v>
                </c:pt>
                <c:pt idx="1974">
                  <c:v>682.27</c:v>
                </c:pt>
                <c:pt idx="1975">
                  <c:v>682.28</c:v>
                </c:pt>
                <c:pt idx="1976">
                  <c:v>682.3</c:v>
                </c:pt>
                <c:pt idx="1977">
                  <c:v>682.31</c:v>
                </c:pt>
                <c:pt idx="1978">
                  <c:v>682.33</c:v>
                </c:pt>
                <c:pt idx="1979">
                  <c:v>682.35</c:v>
                </c:pt>
                <c:pt idx="1980">
                  <c:v>682.36</c:v>
                </c:pt>
                <c:pt idx="1981">
                  <c:v>682.38</c:v>
                </c:pt>
                <c:pt idx="1982">
                  <c:v>682.39</c:v>
                </c:pt>
                <c:pt idx="1983">
                  <c:v>682.41</c:v>
                </c:pt>
                <c:pt idx="1984">
                  <c:v>682.09</c:v>
                </c:pt>
                <c:pt idx="1985">
                  <c:v>682.11</c:v>
                </c:pt>
                <c:pt idx="1986">
                  <c:v>682.12</c:v>
                </c:pt>
                <c:pt idx="1987">
                  <c:v>682.14</c:v>
                </c:pt>
                <c:pt idx="1988">
                  <c:v>682.15</c:v>
                </c:pt>
                <c:pt idx="1989">
                  <c:v>682.16</c:v>
                </c:pt>
                <c:pt idx="1990">
                  <c:v>682.18</c:v>
                </c:pt>
                <c:pt idx="1991">
                  <c:v>682.19</c:v>
                </c:pt>
                <c:pt idx="1992">
                  <c:v>682.2</c:v>
                </c:pt>
                <c:pt idx="1993">
                  <c:v>682.21</c:v>
                </c:pt>
                <c:pt idx="1994">
                  <c:v>682.23</c:v>
                </c:pt>
                <c:pt idx="1995">
                  <c:v>682.24</c:v>
                </c:pt>
                <c:pt idx="1996">
                  <c:v>682.25</c:v>
                </c:pt>
                <c:pt idx="1997">
                  <c:v>682.26</c:v>
                </c:pt>
                <c:pt idx="1998">
                  <c:v>682.27</c:v>
                </c:pt>
                <c:pt idx="1999">
                  <c:v>682.29</c:v>
                </c:pt>
                <c:pt idx="2000">
                  <c:v>682.28</c:v>
                </c:pt>
                <c:pt idx="2001">
                  <c:v>682.29</c:v>
                </c:pt>
                <c:pt idx="2002">
                  <c:v>682.3</c:v>
                </c:pt>
                <c:pt idx="2003">
                  <c:v>682.31</c:v>
                </c:pt>
                <c:pt idx="2004">
                  <c:v>682.32</c:v>
                </c:pt>
                <c:pt idx="2005">
                  <c:v>682.33</c:v>
                </c:pt>
                <c:pt idx="2006">
                  <c:v>682.34</c:v>
                </c:pt>
                <c:pt idx="2007">
                  <c:v>682.35</c:v>
                </c:pt>
                <c:pt idx="2008">
                  <c:v>682.35</c:v>
                </c:pt>
                <c:pt idx="2009">
                  <c:v>682.36</c:v>
                </c:pt>
                <c:pt idx="2010">
                  <c:v>682.37</c:v>
                </c:pt>
                <c:pt idx="2011">
                  <c:v>682.38</c:v>
                </c:pt>
                <c:pt idx="2012">
                  <c:v>682.39</c:v>
                </c:pt>
                <c:pt idx="2013">
                  <c:v>682.4</c:v>
                </c:pt>
                <c:pt idx="2014">
                  <c:v>682.4</c:v>
                </c:pt>
                <c:pt idx="2015">
                  <c:v>682.41</c:v>
                </c:pt>
                <c:pt idx="2016">
                  <c:v>682.34</c:v>
                </c:pt>
                <c:pt idx="2017">
                  <c:v>682.34</c:v>
                </c:pt>
                <c:pt idx="2018">
                  <c:v>682.35</c:v>
                </c:pt>
                <c:pt idx="2019">
                  <c:v>682.36</c:v>
                </c:pt>
                <c:pt idx="2020">
                  <c:v>682.36</c:v>
                </c:pt>
                <c:pt idx="2021">
                  <c:v>682.37</c:v>
                </c:pt>
                <c:pt idx="2022">
                  <c:v>682.38</c:v>
                </c:pt>
                <c:pt idx="2023">
                  <c:v>682.38</c:v>
                </c:pt>
                <c:pt idx="2024">
                  <c:v>682.38</c:v>
                </c:pt>
                <c:pt idx="2025">
                  <c:v>682.39</c:v>
                </c:pt>
                <c:pt idx="2026">
                  <c:v>682.39</c:v>
                </c:pt>
                <c:pt idx="2027">
                  <c:v>682.4</c:v>
                </c:pt>
                <c:pt idx="2028">
                  <c:v>682.4</c:v>
                </c:pt>
                <c:pt idx="2029">
                  <c:v>682.41</c:v>
                </c:pt>
                <c:pt idx="2030">
                  <c:v>682.41</c:v>
                </c:pt>
                <c:pt idx="2031">
                  <c:v>682.41</c:v>
                </c:pt>
                <c:pt idx="2032">
                  <c:v>682.4</c:v>
                </c:pt>
                <c:pt idx="2033">
                  <c:v>682.4</c:v>
                </c:pt>
                <c:pt idx="2034">
                  <c:v>682.4</c:v>
                </c:pt>
                <c:pt idx="2035">
                  <c:v>682.41</c:v>
                </c:pt>
                <c:pt idx="2036">
                  <c:v>682.41</c:v>
                </c:pt>
                <c:pt idx="2037">
                  <c:v>682.41</c:v>
                </c:pt>
                <c:pt idx="2038">
                  <c:v>682.41</c:v>
                </c:pt>
                <c:pt idx="2039">
                  <c:v>682.42</c:v>
                </c:pt>
                <c:pt idx="2040">
                  <c:v>682.41</c:v>
                </c:pt>
                <c:pt idx="2041">
                  <c:v>682.41</c:v>
                </c:pt>
                <c:pt idx="2042">
                  <c:v>682.42</c:v>
                </c:pt>
                <c:pt idx="2043">
                  <c:v>682.42</c:v>
                </c:pt>
                <c:pt idx="2044">
                  <c:v>682.42</c:v>
                </c:pt>
                <c:pt idx="2045">
                  <c:v>682.42</c:v>
                </c:pt>
                <c:pt idx="2046">
                  <c:v>682.42</c:v>
                </c:pt>
                <c:pt idx="2047">
                  <c:v>682.42</c:v>
                </c:pt>
                <c:pt idx="2048">
                  <c:v>682.42</c:v>
                </c:pt>
                <c:pt idx="2049">
                  <c:v>682.42</c:v>
                </c:pt>
                <c:pt idx="2050">
                  <c:v>682.42</c:v>
                </c:pt>
                <c:pt idx="2051">
                  <c:v>682.42</c:v>
                </c:pt>
                <c:pt idx="2052">
                  <c:v>682.42</c:v>
                </c:pt>
                <c:pt idx="2053">
                  <c:v>682.42</c:v>
                </c:pt>
                <c:pt idx="2054">
                  <c:v>682.41</c:v>
                </c:pt>
                <c:pt idx="2055">
                  <c:v>682.41</c:v>
                </c:pt>
                <c:pt idx="2056">
                  <c:v>682.42</c:v>
                </c:pt>
                <c:pt idx="2057">
                  <c:v>682.41</c:v>
                </c:pt>
                <c:pt idx="2058">
                  <c:v>682.41</c:v>
                </c:pt>
                <c:pt idx="2059">
                  <c:v>682.41</c:v>
                </c:pt>
                <c:pt idx="2060">
                  <c:v>682.41</c:v>
                </c:pt>
                <c:pt idx="2061">
                  <c:v>682.4</c:v>
                </c:pt>
                <c:pt idx="2062">
                  <c:v>682.4</c:v>
                </c:pt>
                <c:pt idx="2063">
                  <c:v>682.4</c:v>
                </c:pt>
                <c:pt idx="2064">
                  <c:v>682.41</c:v>
                </c:pt>
                <c:pt idx="2065">
                  <c:v>682.41</c:v>
                </c:pt>
                <c:pt idx="2066">
                  <c:v>682.41</c:v>
                </c:pt>
                <c:pt idx="2067">
                  <c:v>682.4</c:v>
                </c:pt>
                <c:pt idx="2068">
                  <c:v>682.4</c:v>
                </c:pt>
                <c:pt idx="2069">
                  <c:v>682.39</c:v>
                </c:pt>
                <c:pt idx="2070">
                  <c:v>682.39</c:v>
                </c:pt>
                <c:pt idx="2071">
                  <c:v>682.38</c:v>
                </c:pt>
                <c:pt idx="2072">
                  <c:v>682.38</c:v>
                </c:pt>
                <c:pt idx="2073">
                  <c:v>682.38</c:v>
                </c:pt>
                <c:pt idx="2074">
                  <c:v>682.37</c:v>
                </c:pt>
                <c:pt idx="2075">
                  <c:v>682.36</c:v>
                </c:pt>
                <c:pt idx="2076">
                  <c:v>682.36</c:v>
                </c:pt>
                <c:pt idx="2077">
                  <c:v>682.35</c:v>
                </c:pt>
                <c:pt idx="2078">
                  <c:v>682.34</c:v>
                </c:pt>
                <c:pt idx="2079">
                  <c:v>682.34</c:v>
                </c:pt>
                <c:pt idx="2080">
                  <c:v>682.41</c:v>
                </c:pt>
                <c:pt idx="2081">
                  <c:v>682.4</c:v>
                </c:pt>
                <c:pt idx="2082">
                  <c:v>682.4</c:v>
                </c:pt>
                <c:pt idx="2083">
                  <c:v>682.39</c:v>
                </c:pt>
                <c:pt idx="2084">
                  <c:v>682.38</c:v>
                </c:pt>
                <c:pt idx="2085">
                  <c:v>682.37</c:v>
                </c:pt>
                <c:pt idx="2086">
                  <c:v>682.36</c:v>
                </c:pt>
                <c:pt idx="2087">
                  <c:v>682.35</c:v>
                </c:pt>
                <c:pt idx="2088">
                  <c:v>682.35</c:v>
                </c:pt>
                <c:pt idx="2089">
                  <c:v>682.34</c:v>
                </c:pt>
                <c:pt idx="2090">
                  <c:v>682.33</c:v>
                </c:pt>
                <c:pt idx="2091">
                  <c:v>682.32</c:v>
                </c:pt>
                <c:pt idx="2092">
                  <c:v>682.31</c:v>
                </c:pt>
                <c:pt idx="2093">
                  <c:v>682.3</c:v>
                </c:pt>
                <c:pt idx="2094">
                  <c:v>682.29</c:v>
                </c:pt>
                <c:pt idx="2095">
                  <c:v>682.28</c:v>
                </c:pt>
                <c:pt idx="2096">
                  <c:v>682.29</c:v>
                </c:pt>
                <c:pt idx="2097">
                  <c:v>682.27</c:v>
                </c:pt>
                <c:pt idx="2098">
                  <c:v>682.26</c:v>
                </c:pt>
                <c:pt idx="2099">
                  <c:v>682.25</c:v>
                </c:pt>
                <c:pt idx="2100">
                  <c:v>682.24</c:v>
                </c:pt>
                <c:pt idx="2101">
                  <c:v>682.23</c:v>
                </c:pt>
                <c:pt idx="2102">
                  <c:v>682.21</c:v>
                </c:pt>
                <c:pt idx="2103">
                  <c:v>682.2</c:v>
                </c:pt>
                <c:pt idx="2104">
                  <c:v>682.19</c:v>
                </c:pt>
                <c:pt idx="2105">
                  <c:v>682.18</c:v>
                </c:pt>
                <c:pt idx="2106">
                  <c:v>682.16</c:v>
                </c:pt>
                <c:pt idx="2107">
                  <c:v>682.15</c:v>
                </c:pt>
                <c:pt idx="2108">
                  <c:v>682.14</c:v>
                </c:pt>
                <c:pt idx="2109">
                  <c:v>682.12</c:v>
                </c:pt>
                <c:pt idx="2110">
                  <c:v>682.11</c:v>
                </c:pt>
                <c:pt idx="2111">
                  <c:v>682.09</c:v>
                </c:pt>
                <c:pt idx="2112">
                  <c:v>682.41</c:v>
                </c:pt>
                <c:pt idx="2113">
                  <c:v>682.39</c:v>
                </c:pt>
                <c:pt idx="2114">
                  <c:v>682.38</c:v>
                </c:pt>
                <c:pt idx="2115">
                  <c:v>682.36</c:v>
                </c:pt>
                <c:pt idx="2116">
                  <c:v>682.35</c:v>
                </c:pt>
                <c:pt idx="2117">
                  <c:v>682.33</c:v>
                </c:pt>
                <c:pt idx="2118">
                  <c:v>682.31</c:v>
                </c:pt>
                <c:pt idx="2119">
                  <c:v>682.3</c:v>
                </c:pt>
                <c:pt idx="2120">
                  <c:v>682.28</c:v>
                </c:pt>
                <c:pt idx="2121">
                  <c:v>682.27</c:v>
                </c:pt>
                <c:pt idx="2122">
                  <c:v>682.25</c:v>
                </c:pt>
                <c:pt idx="2123">
                  <c:v>682.23</c:v>
                </c:pt>
                <c:pt idx="2124">
                  <c:v>682.21</c:v>
                </c:pt>
                <c:pt idx="2125">
                  <c:v>682.19</c:v>
                </c:pt>
                <c:pt idx="2126">
                  <c:v>682.17</c:v>
                </c:pt>
                <c:pt idx="2127">
                  <c:v>682.16</c:v>
                </c:pt>
                <c:pt idx="2128">
                  <c:v>682.16</c:v>
                </c:pt>
                <c:pt idx="2129">
                  <c:v>682.14</c:v>
                </c:pt>
                <c:pt idx="2130">
                  <c:v>682.12</c:v>
                </c:pt>
                <c:pt idx="2131">
                  <c:v>682.1</c:v>
                </c:pt>
                <c:pt idx="2132">
                  <c:v>682.08</c:v>
                </c:pt>
                <c:pt idx="2133">
                  <c:v>682.06</c:v>
                </c:pt>
                <c:pt idx="2134">
                  <c:v>682.04</c:v>
                </c:pt>
                <c:pt idx="2135">
                  <c:v>682.02</c:v>
                </c:pt>
                <c:pt idx="2136">
                  <c:v>682</c:v>
                </c:pt>
                <c:pt idx="2137">
                  <c:v>681.98</c:v>
                </c:pt>
                <c:pt idx="2138">
                  <c:v>681.96</c:v>
                </c:pt>
                <c:pt idx="2139">
                  <c:v>681.93</c:v>
                </c:pt>
                <c:pt idx="2140">
                  <c:v>681.91</c:v>
                </c:pt>
                <c:pt idx="2141">
                  <c:v>681.89</c:v>
                </c:pt>
                <c:pt idx="2142">
                  <c:v>681.87</c:v>
                </c:pt>
                <c:pt idx="2143">
                  <c:v>681.85</c:v>
                </c:pt>
                <c:pt idx="2144">
                  <c:v>681.9</c:v>
                </c:pt>
                <c:pt idx="2145">
                  <c:v>681.88</c:v>
                </c:pt>
                <c:pt idx="2146">
                  <c:v>681.86</c:v>
                </c:pt>
                <c:pt idx="2147">
                  <c:v>681.83</c:v>
                </c:pt>
                <c:pt idx="2148">
                  <c:v>681.81</c:v>
                </c:pt>
                <c:pt idx="2149">
                  <c:v>681.79</c:v>
                </c:pt>
                <c:pt idx="2150">
                  <c:v>681.76</c:v>
                </c:pt>
                <c:pt idx="2151">
                  <c:v>681.74</c:v>
                </c:pt>
                <c:pt idx="2152">
                  <c:v>681.72</c:v>
                </c:pt>
                <c:pt idx="2153">
                  <c:v>681.69</c:v>
                </c:pt>
                <c:pt idx="2154">
                  <c:v>681.67</c:v>
                </c:pt>
                <c:pt idx="2155">
                  <c:v>681.64</c:v>
                </c:pt>
                <c:pt idx="2156">
                  <c:v>681.61</c:v>
                </c:pt>
                <c:pt idx="2157">
                  <c:v>681.59</c:v>
                </c:pt>
                <c:pt idx="2158">
                  <c:v>681.56</c:v>
                </c:pt>
                <c:pt idx="2159">
                  <c:v>681.53</c:v>
                </c:pt>
                <c:pt idx="2160">
                  <c:v>681.53</c:v>
                </c:pt>
                <c:pt idx="2161">
                  <c:v>681.5</c:v>
                </c:pt>
                <c:pt idx="2162">
                  <c:v>681.47</c:v>
                </c:pt>
                <c:pt idx="2163">
                  <c:v>681.45</c:v>
                </c:pt>
                <c:pt idx="2164">
                  <c:v>681.42</c:v>
                </c:pt>
                <c:pt idx="2165">
                  <c:v>681.39</c:v>
                </c:pt>
                <c:pt idx="2166">
                  <c:v>681.36</c:v>
                </c:pt>
                <c:pt idx="2167">
                  <c:v>681.33</c:v>
                </c:pt>
                <c:pt idx="2168">
                  <c:v>681.31</c:v>
                </c:pt>
                <c:pt idx="2169">
                  <c:v>681.28</c:v>
                </c:pt>
                <c:pt idx="2170">
                  <c:v>681.25</c:v>
                </c:pt>
                <c:pt idx="2171">
                  <c:v>681.22</c:v>
                </c:pt>
                <c:pt idx="2172">
                  <c:v>681.19</c:v>
                </c:pt>
                <c:pt idx="2173">
                  <c:v>681.16</c:v>
                </c:pt>
                <c:pt idx="2174">
                  <c:v>681.13</c:v>
                </c:pt>
                <c:pt idx="2175">
                  <c:v>681.1</c:v>
                </c:pt>
                <c:pt idx="2176">
                  <c:v>682.4</c:v>
                </c:pt>
                <c:pt idx="2177">
                  <c:v>682.37</c:v>
                </c:pt>
                <c:pt idx="2178">
                  <c:v>682.34</c:v>
                </c:pt>
                <c:pt idx="2179">
                  <c:v>682.31</c:v>
                </c:pt>
                <c:pt idx="2180">
                  <c:v>682.28</c:v>
                </c:pt>
                <c:pt idx="2181">
                  <c:v>682.24</c:v>
                </c:pt>
                <c:pt idx="2182">
                  <c:v>682.21</c:v>
                </c:pt>
                <c:pt idx="2183">
                  <c:v>682.18</c:v>
                </c:pt>
                <c:pt idx="2184">
                  <c:v>682.15</c:v>
                </c:pt>
                <c:pt idx="2185">
                  <c:v>682.12</c:v>
                </c:pt>
                <c:pt idx="2186">
                  <c:v>682.08</c:v>
                </c:pt>
                <c:pt idx="2187">
                  <c:v>682.05</c:v>
                </c:pt>
                <c:pt idx="2188">
                  <c:v>682.02</c:v>
                </c:pt>
                <c:pt idx="2189">
                  <c:v>681.98</c:v>
                </c:pt>
                <c:pt idx="2190">
                  <c:v>681.95</c:v>
                </c:pt>
                <c:pt idx="2191">
                  <c:v>681.91</c:v>
                </c:pt>
                <c:pt idx="2192">
                  <c:v>681.9</c:v>
                </c:pt>
                <c:pt idx="2193">
                  <c:v>681.86</c:v>
                </c:pt>
                <c:pt idx="2194">
                  <c:v>681.83</c:v>
                </c:pt>
                <c:pt idx="2195">
                  <c:v>681.79</c:v>
                </c:pt>
                <c:pt idx="2196">
                  <c:v>681.76</c:v>
                </c:pt>
                <c:pt idx="2197">
                  <c:v>681.72</c:v>
                </c:pt>
                <c:pt idx="2198">
                  <c:v>681.69</c:v>
                </c:pt>
                <c:pt idx="2199">
                  <c:v>681.65</c:v>
                </c:pt>
                <c:pt idx="2200">
                  <c:v>681.62</c:v>
                </c:pt>
                <c:pt idx="2201">
                  <c:v>681.58</c:v>
                </c:pt>
                <c:pt idx="2202">
                  <c:v>681.54</c:v>
                </c:pt>
                <c:pt idx="2203">
                  <c:v>681.5</c:v>
                </c:pt>
                <c:pt idx="2204">
                  <c:v>681.47</c:v>
                </c:pt>
                <c:pt idx="2205">
                  <c:v>681.43</c:v>
                </c:pt>
                <c:pt idx="2206">
                  <c:v>681.39</c:v>
                </c:pt>
                <c:pt idx="2207">
                  <c:v>681.35</c:v>
                </c:pt>
                <c:pt idx="2208">
                  <c:v>681.4</c:v>
                </c:pt>
                <c:pt idx="2209">
                  <c:v>681.36</c:v>
                </c:pt>
                <c:pt idx="2210">
                  <c:v>681.32</c:v>
                </c:pt>
                <c:pt idx="2211">
                  <c:v>681.28</c:v>
                </c:pt>
                <c:pt idx="2212">
                  <c:v>681.24</c:v>
                </c:pt>
                <c:pt idx="2213">
                  <c:v>681.2</c:v>
                </c:pt>
                <c:pt idx="2214">
                  <c:v>681.16</c:v>
                </c:pt>
                <c:pt idx="2215">
                  <c:v>681.12</c:v>
                </c:pt>
                <c:pt idx="2216">
                  <c:v>681.08</c:v>
                </c:pt>
                <c:pt idx="2217">
                  <c:v>681.04</c:v>
                </c:pt>
                <c:pt idx="2218">
                  <c:v>681</c:v>
                </c:pt>
                <c:pt idx="2219">
                  <c:v>680.96</c:v>
                </c:pt>
                <c:pt idx="2220">
                  <c:v>680.92</c:v>
                </c:pt>
                <c:pt idx="2221">
                  <c:v>680.88</c:v>
                </c:pt>
                <c:pt idx="2222">
                  <c:v>680.83</c:v>
                </c:pt>
                <c:pt idx="2223">
                  <c:v>680.79</c:v>
                </c:pt>
                <c:pt idx="2224">
                  <c:v>680.77</c:v>
                </c:pt>
                <c:pt idx="2225">
                  <c:v>680.73</c:v>
                </c:pt>
                <c:pt idx="2226">
                  <c:v>680.68</c:v>
                </c:pt>
                <c:pt idx="2227">
                  <c:v>680.64</c:v>
                </c:pt>
                <c:pt idx="2228">
                  <c:v>680.6</c:v>
                </c:pt>
                <c:pt idx="2229">
                  <c:v>680.55</c:v>
                </c:pt>
                <c:pt idx="2230">
                  <c:v>680.51</c:v>
                </c:pt>
                <c:pt idx="2231">
                  <c:v>680.47</c:v>
                </c:pt>
                <c:pt idx="2232">
                  <c:v>680.43</c:v>
                </c:pt>
                <c:pt idx="2233">
                  <c:v>680.38</c:v>
                </c:pt>
                <c:pt idx="2234">
                  <c:v>680.34</c:v>
                </c:pt>
                <c:pt idx="2235">
                  <c:v>680.29</c:v>
                </c:pt>
                <c:pt idx="2236">
                  <c:v>680.25</c:v>
                </c:pt>
                <c:pt idx="2237">
                  <c:v>680.2</c:v>
                </c:pt>
                <c:pt idx="2238">
                  <c:v>680.15</c:v>
                </c:pt>
                <c:pt idx="2239">
                  <c:v>680.11</c:v>
                </c:pt>
                <c:pt idx="2240">
                  <c:v>680.39</c:v>
                </c:pt>
                <c:pt idx="2241">
                  <c:v>680.35</c:v>
                </c:pt>
                <c:pt idx="2242">
                  <c:v>680.3</c:v>
                </c:pt>
                <c:pt idx="2243">
                  <c:v>680.25</c:v>
                </c:pt>
                <c:pt idx="2244">
                  <c:v>680.21</c:v>
                </c:pt>
                <c:pt idx="2245">
                  <c:v>680.16</c:v>
                </c:pt>
                <c:pt idx="2246">
                  <c:v>680.11</c:v>
                </c:pt>
                <c:pt idx="2247">
                  <c:v>680.06</c:v>
                </c:pt>
                <c:pt idx="2248">
                  <c:v>680.02</c:v>
                </c:pt>
                <c:pt idx="2249">
                  <c:v>679.97</c:v>
                </c:pt>
                <c:pt idx="2250">
                  <c:v>679.92</c:v>
                </c:pt>
                <c:pt idx="2251">
                  <c:v>679.87</c:v>
                </c:pt>
                <c:pt idx="2252">
                  <c:v>679.82</c:v>
                </c:pt>
                <c:pt idx="2253">
                  <c:v>679.77</c:v>
                </c:pt>
                <c:pt idx="2254">
                  <c:v>679.72</c:v>
                </c:pt>
                <c:pt idx="2255">
                  <c:v>679.67</c:v>
                </c:pt>
                <c:pt idx="2256">
                  <c:v>679.64</c:v>
                </c:pt>
                <c:pt idx="2257">
                  <c:v>679.59</c:v>
                </c:pt>
                <c:pt idx="2258">
                  <c:v>679.54</c:v>
                </c:pt>
                <c:pt idx="2259">
                  <c:v>679.49</c:v>
                </c:pt>
                <c:pt idx="2260">
                  <c:v>679.44</c:v>
                </c:pt>
                <c:pt idx="2261">
                  <c:v>679.39</c:v>
                </c:pt>
                <c:pt idx="2262">
                  <c:v>679.33</c:v>
                </c:pt>
                <c:pt idx="2263">
                  <c:v>679.28</c:v>
                </c:pt>
                <c:pt idx="2264">
                  <c:v>679.23</c:v>
                </c:pt>
                <c:pt idx="2265">
                  <c:v>679.18</c:v>
                </c:pt>
                <c:pt idx="2266">
                  <c:v>679.13</c:v>
                </c:pt>
                <c:pt idx="2267">
                  <c:v>679.08</c:v>
                </c:pt>
                <c:pt idx="2268">
                  <c:v>679.02</c:v>
                </c:pt>
                <c:pt idx="2269">
                  <c:v>678.97</c:v>
                </c:pt>
                <c:pt idx="2270">
                  <c:v>678.91</c:v>
                </c:pt>
                <c:pt idx="2271">
                  <c:v>678.86</c:v>
                </c:pt>
                <c:pt idx="2272">
                  <c:v>678.89</c:v>
                </c:pt>
                <c:pt idx="2273">
                  <c:v>678.83</c:v>
                </c:pt>
                <c:pt idx="2274">
                  <c:v>678.78</c:v>
                </c:pt>
                <c:pt idx="2275">
                  <c:v>678.72</c:v>
                </c:pt>
                <c:pt idx="2276">
                  <c:v>678.67</c:v>
                </c:pt>
                <c:pt idx="2277">
                  <c:v>678.61</c:v>
                </c:pt>
                <c:pt idx="2278">
                  <c:v>678.56</c:v>
                </c:pt>
                <c:pt idx="2279">
                  <c:v>678.5</c:v>
                </c:pt>
                <c:pt idx="2280">
                  <c:v>678.45</c:v>
                </c:pt>
                <c:pt idx="2281">
                  <c:v>678.39</c:v>
                </c:pt>
                <c:pt idx="2282">
                  <c:v>678.34</c:v>
                </c:pt>
                <c:pt idx="2283">
                  <c:v>678.28</c:v>
                </c:pt>
                <c:pt idx="2284">
                  <c:v>678.22</c:v>
                </c:pt>
                <c:pt idx="2285">
                  <c:v>678.17</c:v>
                </c:pt>
                <c:pt idx="2286">
                  <c:v>678.11</c:v>
                </c:pt>
                <c:pt idx="2287">
                  <c:v>678.05</c:v>
                </c:pt>
                <c:pt idx="2288">
                  <c:v>678.01</c:v>
                </c:pt>
                <c:pt idx="2289">
                  <c:v>677.95</c:v>
                </c:pt>
                <c:pt idx="2290">
                  <c:v>677.89</c:v>
                </c:pt>
                <c:pt idx="2291">
                  <c:v>677.84</c:v>
                </c:pt>
                <c:pt idx="2292">
                  <c:v>677.78</c:v>
                </c:pt>
                <c:pt idx="2293">
                  <c:v>677.72</c:v>
                </c:pt>
                <c:pt idx="2294">
                  <c:v>677.66</c:v>
                </c:pt>
                <c:pt idx="2295">
                  <c:v>677.6</c:v>
                </c:pt>
                <c:pt idx="2296">
                  <c:v>677.54</c:v>
                </c:pt>
                <c:pt idx="2297">
                  <c:v>677.48</c:v>
                </c:pt>
                <c:pt idx="2298">
                  <c:v>677.42</c:v>
                </c:pt>
                <c:pt idx="2299">
                  <c:v>677.36</c:v>
                </c:pt>
                <c:pt idx="2300">
                  <c:v>677.3</c:v>
                </c:pt>
                <c:pt idx="2301">
                  <c:v>677.24</c:v>
                </c:pt>
                <c:pt idx="2302">
                  <c:v>677.18</c:v>
                </c:pt>
                <c:pt idx="2303">
                  <c:v>677.11</c:v>
                </c:pt>
                <c:pt idx="2304">
                  <c:v>682.39</c:v>
                </c:pt>
                <c:pt idx="2305">
                  <c:v>682.32</c:v>
                </c:pt>
                <c:pt idx="2306">
                  <c:v>682.26</c:v>
                </c:pt>
                <c:pt idx="2307">
                  <c:v>682.2</c:v>
                </c:pt>
                <c:pt idx="2308">
                  <c:v>682.13</c:v>
                </c:pt>
                <c:pt idx="2309">
                  <c:v>682.07</c:v>
                </c:pt>
                <c:pt idx="2310">
                  <c:v>682.01</c:v>
                </c:pt>
                <c:pt idx="2311">
                  <c:v>681.94</c:v>
                </c:pt>
                <c:pt idx="2312">
                  <c:v>681.88</c:v>
                </c:pt>
                <c:pt idx="2313">
                  <c:v>681.82</c:v>
                </c:pt>
                <c:pt idx="2314">
                  <c:v>681.76</c:v>
                </c:pt>
                <c:pt idx="2315">
                  <c:v>681.69</c:v>
                </c:pt>
                <c:pt idx="2316">
                  <c:v>681.63</c:v>
                </c:pt>
                <c:pt idx="2317">
                  <c:v>681.56</c:v>
                </c:pt>
                <c:pt idx="2318">
                  <c:v>681.5</c:v>
                </c:pt>
                <c:pt idx="2319">
                  <c:v>681.43</c:v>
                </c:pt>
                <c:pt idx="2320">
                  <c:v>681.38</c:v>
                </c:pt>
                <c:pt idx="2321">
                  <c:v>681.32</c:v>
                </c:pt>
                <c:pt idx="2322">
                  <c:v>681.25</c:v>
                </c:pt>
                <c:pt idx="2323">
                  <c:v>681.18</c:v>
                </c:pt>
                <c:pt idx="2324">
                  <c:v>681.12</c:v>
                </c:pt>
                <c:pt idx="2325">
                  <c:v>681.05</c:v>
                </c:pt>
                <c:pt idx="2326">
                  <c:v>680.98</c:v>
                </c:pt>
                <c:pt idx="2327">
                  <c:v>680.91</c:v>
                </c:pt>
                <c:pt idx="2328">
                  <c:v>680.85</c:v>
                </c:pt>
                <c:pt idx="2329">
                  <c:v>680.78</c:v>
                </c:pt>
                <c:pt idx="2330">
                  <c:v>680.71</c:v>
                </c:pt>
                <c:pt idx="2331">
                  <c:v>680.65</c:v>
                </c:pt>
                <c:pt idx="2332">
                  <c:v>680.58</c:v>
                </c:pt>
                <c:pt idx="2333">
                  <c:v>680.51</c:v>
                </c:pt>
                <c:pt idx="2334">
                  <c:v>680.44</c:v>
                </c:pt>
                <c:pt idx="2335">
                  <c:v>680.37</c:v>
                </c:pt>
                <c:pt idx="2336">
                  <c:v>680.38</c:v>
                </c:pt>
                <c:pt idx="2337">
                  <c:v>680.31</c:v>
                </c:pt>
                <c:pt idx="2338">
                  <c:v>680.24</c:v>
                </c:pt>
                <c:pt idx="2339">
                  <c:v>680.17</c:v>
                </c:pt>
                <c:pt idx="2340">
                  <c:v>680.1</c:v>
                </c:pt>
                <c:pt idx="2341">
                  <c:v>680.03</c:v>
                </c:pt>
                <c:pt idx="2342">
                  <c:v>679.96</c:v>
                </c:pt>
                <c:pt idx="2343">
                  <c:v>679.89</c:v>
                </c:pt>
                <c:pt idx="2344">
                  <c:v>679.82</c:v>
                </c:pt>
                <c:pt idx="2345">
                  <c:v>679.75</c:v>
                </c:pt>
                <c:pt idx="2346">
                  <c:v>679.67</c:v>
                </c:pt>
                <c:pt idx="2347">
                  <c:v>679.6</c:v>
                </c:pt>
                <c:pt idx="2348">
                  <c:v>679.53</c:v>
                </c:pt>
                <c:pt idx="2349">
                  <c:v>679.46</c:v>
                </c:pt>
                <c:pt idx="2350">
                  <c:v>679.38</c:v>
                </c:pt>
                <c:pt idx="2351">
                  <c:v>679.31</c:v>
                </c:pt>
                <c:pt idx="2352">
                  <c:v>679.25</c:v>
                </c:pt>
                <c:pt idx="2353">
                  <c:v>679.18</c:v>
                </c:pt>
                <c:pt idx="2354">
                  <c:v>679.11</c:v>
                </c:pt>
                <c:pt idx="2355">
                  <c:v>679.03</c:v>
                </c:pt>
                <c:pt idx="2356">
                  <c:v>678.96</c:v>
                </c:pt>
                <c:pt idx="2357">
                  <c:v>678.88</c:v>
                </c:pt>
                <c:pt idx="2358">
                  <c:v>678.81</c:v>
                </c:pt>
                <c:pt idx="2359">
                  <c:v>678.73</c:v>
                </c:pt>
                <c:pt idx="2360">
                  <c:v>678.66</c:v>
                </c:pt>
                <c:pt idx="2361">
                  <c:v>678.58</c:v>
                </c:pt>
                <c:pt idx="2362">
                  <c:v>678.51</c:v>
                </c:pt>
                <c:pt idx="2363">
                  <c:v>678.43</c:v>
                </c:pt>
                <c:pt idx="2364">
                  <c:v>678.35</c:v>
                </c:pt>
                <c:pt idx="2365">
                  <c:v>678.28</c:v>
                </c:pt>
                <c:pt idx="2366">
                  <c:v>678.2</c:v>
                </c:pt>
                <c:pt idx="2367">
                  <c:v>678.12</c:v>
                </c:pt>
                <c:pt idx="2368">
                  <c:v>678.38</c:v>
                </c:pt>
                <c:pt idx="2369">
                  <c:v>678.3</c:v>
                </c:pt>
                <c:pt idx="2370">
                  <c:v>678.22</c:v>
                </c:pt>
                <c:pt idx="2371">
                  <c:v>678.14</c:v>
                </c:pt>
                <c:pt idx="2372">
                  <c:v>678.06</c:v>
                </c:pt>
                <c:pt idx="2373">
                  <c:v>677.99</c:v>
                </c:pt>
                <c:pt idx="2374">
                  <c:v>677.91</c:v>
                </c:pt>
                <c:pt idx="2375">
                  <c:v>677.83</c:v>
                </c:pt>
                <c:pt idx="2376">
                  <c:v>677.75</c:v>
                </c:pt>
                <c:pt idx="2377">
                  <c:v>677.67</c:v>
                </c:pt>
                <c:pt idx="2378">
                  <c:v>677.59</c:v>
                </c:pt>
                <c:pt idx="2379">
                  <c:v>677.51</c:v>
                </c:pt>
                <c:pt idx="2380">
                  <c:v>677.43</c:v>
                </c:pt>
                <c:pt idx="2381">
                  <c:v>677.35</c:v>
                </c:pt>
                <c:pt idx="2382">
                  <c:v>677.27</c:v>
                </c:pt>
                <c:pt idx="2383">
                  <c:v>677.19</c:v>
                </c:pt>
                <c:pt idx="2384">
                  <c:v>677.13</c:v>
                </c:pt>
                <c:pt idx="2385">
                  <c:v>677.04</c:v>
                </c:pt>
                <c:pt idx="2386">
                  <c:v>676.96</c:v>
                </c:pt>
                <c:pt idx="2387">
                  <c:v>676.88</c:v>
                </c:pt>
                <c:pt idx="2388">
                  <c:v>676.8</c:v>
                </c:pt>
                <c:pt idx="2389">
                  <c:v>676.71</c:v>
                </c:pt>
                <c:pt idx="2390">
                  <c:v>676.63</c:v>
                </c:pt>
                <c:pt idx="2391">
                  <c:v>676.55</c:v>
                </c:pt>
                <c:pt idx="2392">
                  <c:v>676.47</c:v>
                </c:pt>
                <c:pt idx="2393">
                  <c:v>676.38</c:v>
                </c:pt>
                <c:pt idx="2394">
                  <c:v>676.3</c:v>
                </c:pt>
                <c:pt idx="2395">
                  <c:v>676.22</c:v>
                </c:pt>
                <c:pt idx="2396">
                  <c:v>676.13</c:v>
                </c:pt>
                <c:pt idx="2397">
                  <c:v>676.05</c:v>
                </c:pt>
                <c:pt idx="2398">
                  <c:v>675.96</c:v>
                </c:pt>
                <c:pt idx="2399">
                  <c:v>675.88</c:v>
                </c:pt>
                <c:pt idx="2400">
                  <c:v>675.87</c:v>
                </c:pt>
                <c:pt idx="2401">
                  <c:v>675.79</c:v>
                </c:pt>
                <c:pt idx="2402">
                  <c:v>675.7</c:v>
                </c:pt>
                <c:pt idx="2403">
                  <c:v>675.62</c:v>
                </c:pt>
                <c:pt idx="2404">
                  <c:v>675.53</c:v>
                </c:pt>
                <c:pt idx="2405">
                  <c:v>675.44</c:v>
                </c:pt>
                <c:pt idx="2406">
                  <c:v>675.36</c:v>
                </c:pt>
                <c:pt idx="2407">
                  <c:v>675.27</c:v>
                </c:pt>
                <c:pt idx="2408">
                  <c:v>675.19</c:v>
                </c:pt>
                <c:pt idx="2409">
                  <c:v>675.1</c:v>
                </c:pt>
                <c:pt idx="2410">
                  <c:v>675.01</c:v>
                </c:pt>
                <c:pt idx="2411">
                  <c:v>674.92</c:v>
                </c:pt>
                <c:pt idx="2412">
                  <c:v>674.83</c:v>
                </c:pt>
                <c:pt idx="2413">
                  <c:v>674.74</c:v>
                </c:pt>
                <c:pt idx="2414">
                  <c:v>674.66</c:v>
                </c:pt>
                <c:pt idx="2415">
                  <c:v>674.57</c:v>
                </c:pt>
                <c:pt idx="2416">
                  <c:v>674.5</c:v>
                </c:pt>
                <c:pt idx="2417">
                  <c:v>674.41</c:v>
                </c:pt>
                <c:pt idx="2418">
                  <c:v>674.32</c:v>
                </c:pt>
                <c:pt idx="2419">
                  <c:v>674.23</c:v>
                </c:pt>
                <c:pt idx="2420">
                  <c:v>674.14</c:v>
                </c:pt>
                <c:pt idx="2421">
                  <c:v>674.05</c:v>
                </c:pt>
                <c:pt idx="2422">
                  <c:v>673.96</c:v>
                </c:pt>
                <c:pt idx="2423">
                  <c:v>673.86</c:v>
                </c:pt>
                <c:pt idx="2424">
                  <c:v>673.78</c:v>
                </c:pt>
                <c:pt idx="2425">
                  <c:v>673.69</c:v>
                </c:pt>
                <c:pt idx="2426">
                  <c:v>673.59</c:v>
                </c:pt>
                <c:pt idx="2427">
                  <c:v>673.5</c:v>
                </c:pt>
                <c:pt idx="2428">
                  <c:v>673.41</c:v>
                </c:pt>
                <c:pt idx="2429">
                  <c:v>673.32</c:v>
                </c:pt>
                <c:pt idx="2430">
                  <c:v>673.22</c:v>
                </c:pt>
                <c:pt idx="2431">
                  <c:v>673.13</c:v>
                </c:pt>
                <c:pt idx="2432">
                  <c:v>674.37</c:v>
                </c:pt>
                <c:pt idx="2433">
                  <c:v>674.28</c:v>
                </c:pt>
                <c:pt idx="2434">
                  <c:v>674.18</c:v>
                </c:pt>
                <c:pt idx="2435">
                  <c:v>674.09</c:v>
                </c:pt>
                <c:pt idx="2436">
                  <c:v>673.99</c:v>
                </c:pt>
                <c:pt idx="2437">
                  <c:v>673.9</c:v>
                </c:pt>
                <c:pt idx="2438">
                  <c:v>673.8</c:v>
                </c:pt>
                <c:pt idx="2439">
                  <c:v>673.71</c:v>
                </c:pt>
                <c:pt idx="2440">
                  <c:v>673.62</c:v>
                </c:pt>
                <c:pt idx="2441">
                  <c:v>673.52</c:v>
                </c:pt>
                <c:pt idx="2442">
                  <c:v>673.43</c:v>
                </c:pt>
                <c:pt idx="2443">
                  <c:v>673.33</c:v>
                </c:pt>
                <c:pt idx="2444">
                  <c:v>673.24</c:v>
                </c:pt>
                <c:pt idx="2445">
                  <c:v>673.14</c:v>
                </c:pt>
                <c:pt idx="2446">
                  <c:v>673.04</c:v>
                </c:pt>
                <c:pt idx="2447">
                  <c:v>672.94</c:v>
                </c:pt>
                <c:pt idx="2448">
                  <c:v>672.87</c:v>
                </c:pt>
                <c:pt idx="2449">
                  <c:v>672.77</c:v>
                </c:pt>
                <c:pt idx="2450">
                  <c:v>672.67</c:v>
                </c:pt>
                <c:pt idx="2451">
                  <c:v>672.57</c:v>
                </c:pt>
                <c:pt idx="2452">
                  <c:v>672.48</c:v>
                </c:pt>
                <c:pt idx="2453">
                  <c:v>672.38</c:v>
                </c:pt>
                <c:pt idx="2454">
                  <c:v>672.28</c:v>
                </c:pt>
                <c:pt idx="2455">
                  <c:v>672.18</c:v>
                </c:pt>
                <c:pt idx="2456">
                  <c:v>672.09</c:v>
                </c:pt>
                <c:pt idx="2457">
                  <c:v>671.99</c:v>
                </c:pt>
                <c:pt idx="2458">
                  <c:v>671.89</c:v>
                </c:pt>
                <c:pt idx="2459">
                  <c:v>671.79</c:v>
                </c:pt>
                <c:pt idx="2460">
                  <c:v>671.69</c:v>
                </c:pt>
                <c:pt idx="2461">
                  <c:v>671.59</c:v>
                </c:pt>
                <c:pt idx="2462">
                  <c:v>671.49</c:v>
                </c:pt>
                <c:pt idx="2463">
                  <c:v>671.38</c:v>
                </c:pt>
                <c:pt idx="2464">
                  <c:v>671.37</c:v>
                </c:pt>
                <c:pt idx="2465">
                  <c:v>671.26</c:v>
                </c:pt>
                <c:pt idx="2466">
                  <c:v>671.16</c:v>
                </c:pt>
                <c:pt idx="2467">
                  <c:v>671.06</c:v>
                </c:pt>
                <c:pt idx="2468">
                  <c:v>670.96</c:v>
                </c:pt>
                <c:pt idx="2469">
                  <c:v>670.86</c:v>
                </c:pt>
                <c:pt idx="2470">
                  <c:v>670.75</c:v>
                </c:pt>
                <c:pt idx="2471">
                  <c:v>670.65</c:v>
                </c:pt>
                <c:pt idx="2472">
                  <c:v>670.55</c:v>
                </c:pt>
                <c:pt idx="2473">
                  <c:v>670.45</c:v>
                </c:pt>
                <c:pt idx="2474">
                  <c:v>670.35</c:v>
                </c:pt>
                <c:pt idx="2475">
                  <c:v>670.24</c:v>
                </c:pt>
                <c:pt idx="2476">
                  <c:v>670.14</c:v>
                </c:pt>
                <c:pt idx="2477">
                  <c:v>670.03</c:v>
                </c:pt>
                <c:pt idx="2478">
                  <c:v>669.93</c:v>
                </c:pt>
                <c:pt idx="2479">
                  <c:v>669.82</c:v>
                </c:pt>
                <c:pt idx="2480">
                  <c:v>669.74</c:v>
                </c:pt>
                <c:pt idx="2481">
                  <c:v>669.63</c:v>
                </c:pt>
                <c:pt idx="2482">
                  <c:v>669.53</c:v>
                </c:pt>
                <c:pt idx="2483">
                  <c:v>669.42</c:v>
                </c:pt>
                <c:pt idx="2484">
                  <c:v>669.32</c:v>
                </c:pt>
                <c:pt idx="2485">
                  <c:v>669.21</c:v>
                </c:pt>
                <c:pt idx="2486">
                  <c:v>669.1</c:v>
                </c:pt>
                <c:pt idx="2487">
                  <c:v>669</c:v>
                </c:pt>
                <c:pt idx="2488">
                  <c:v>668.89</c:v>
                </c:pt>
                <c:pt idx="2489">
                  <c:v>668.79</c:v>
                </c:pt>
                <c:pt idx="2490">
                  <c:v>668.68</c:v>
                </c:pt>
                <c:pt idx="2491">
                  <c:v>668.57</c:v>
                </c:pt>
                <c:pt idx="2492">
                  <c:v>668.46</c:v>
                </c:pt>
                <c:pt idx="2493">
                  <c:v>668.36</c:v>
                </c:pt>
                <c:pt idx="2494">
                  <c:v>668.25</c:v>
                </c:pt>
                <c:pt idx="2495">
                  <c:v>668.14</c:v>
                </c:pt>
                <c:pt idx="2496">
                  <c:v>668.36</c:v>
                </c:pt>
                <c:pt idx="2497">
                  <c:v>668.25</c:v>
                </c:pt>
                <c:pt idx="2498">
                  <c:v>668.14</c:v>
                </c:pt>
                <c:pt idx="2499">
                  <c:v>668.03</c:v>
                </c:pt>
                <c:pt idx="2500">
                  <c:v>667.92</c:v>
                </c:pt>
                <c:pt idx="2501">
                  <c:v>667.81</c:v>
                </c:pt>
                <c:pt idx="2502">
                  <c:v>667.7</c:v>
                </c:pt>
                <c:pt idx="2503">
                  <c:v>667.59</c:v>
                </c:pt>
                <c:pt idx="2504">
                  <c:v>667.49</c:v>
                </c:pt>
                <c:pt idx="2505">
                  <c:v>667.37</c:v>
                </c:pt>
                <c:pt idx="2506">
                  <c:v>667.26</c:v>
                </c:pt>
                <c:pt idx="2507">
                  <c:v>667.15</c:v>
                </c:pt>
                <c:pt idx="2508">
                  <c:v>667.04</c:v>
                </c:pt>
                <c:pt idx="2509">
                  <c:v>666.93</c:v>
                </c:pt>
                <c:pt idx="2510">
                  <c:v>666.82</c:v>
                </c:pt>
                <c:pt idx="2511">
                  <c:v>666.7</c:v>
                </c:pt>
                <c:pt idx="2512">
                  <c:v>666.61</c:v>
                </c:pt>
                <c:pt idx="2513">
                  <c:v>666.5</c:v>
                </c:pt>
                <c:pt idx="2514">
                  <c:v>666.38</c:v>
                </c:pt>
                <c:pt idx="2515">
                  <c:v>666.27</c:v>
                </c:pt>
                <c:pt idx="2516">
                  <c:v>666.16</c:v>
                </c:pt>
                <c:pt idx="2517">
                  <c:v>666.04</c:v>
                </c:pt>
                <c:pt idx="2518">
                  <c:v>665.93</c:v>
                </c:pt>
                <c:pt idx="2519">
                  <c:v>665.81</c:v>
                </c:pt>
                <c:pt idx="2520">
                  <c:v>665.7</c:v>
                </c:pt>
                <c:pt idx="2521">
                  <c:v>665.59</c:v>
                </c:pt>
                <c:pt idx="2522">
                  <c:v>665.47</c:v>
                </c:pt>
                <c:pt idx="2523">
                  <c:v>665.36</c:v>
                </c:pt>
                <c:pt idx="2524">
                  <c:v>665.24</c:v>
                </c:pt>
                <c:pt idx="2525">
                  <c:v>665.13</c:v>
                </c:pt>
                <c:pt idx="2526">
                  <c:v>665.01</c:v>
                </c:pt>
                <c:pt idx="2527">
                  <c:v>664.89</c:v>
                </c:pt>
                <c:pt idx="2528">
                  <c:v>664.86</c:v>
                </c:pt>
                <c:pt idx="2529">
                  <c:v>664.74</c:v>
                </c:pt>
                <c:pt idx="2530">
                  <c:v>664.62</c:v>
                </c:pt>
                <c:pt idx="2531">
                  <c:v>664.51</c:v>
                </c:pt>
                <c:pt idx="2532">
                  <c:v>664.39</c:v>
                </c:pt>
                <c:pt idx="2533">
                  <c:v>664.27</c:v>
                </c:pt>
                <c:pt idx="2534">
                  <c:v>664.15</c:v>
                </c:pt>
                <c:pt idx="2535">
                  <c:v>664.03</c:v>
                </c:pt>
                <c:pt idx="2536">
                  <c:v>663.92</c:v>
                </c:pt>
                <c:pt idx="2537">
                  <c:v>663.8</c:v>
                </c:pt>
                <c:pt idx="2538">
                  <c:v>663.68</c:v>
                </c:pt>
                <c:pt idx="2539">
                  <c:v>663.56</c:v>
                </c:pt>
                <c:pt idx="2540">
                  <c:v>663.44</c:v>
                </c:pt>
                <c:pt idx="2541">
                  <c:v>663.32</c:v>
                </c:pt>
                <c:pt idx="2542">
                  <c:v>663.2</c:v>
                </c:pt>
                <c:pt idx="2543">
                  <c:v>663.08</c:v>
                </c:pt>
                <c:pt idx="2544">
                  <c:v>662.98</c:v>
                </c:pt>
                <c:pt idx="2545">
                  <c:v>662.86</c:v>
                </c:pt>
                <c:pt idx="2546">
                  <c:v>662.74</c:v>
                </c:pt>
                <c:pt idx="2547">
                  <c:v>662.62</c:v>
                </c:pt>
                <c:pt idx="2548">
                  <c:v>662.5</c:v>
                </c:pt>
                <c:pt idx="2549">
                  <c:v>662.37</c:v>
                </c:pt>
                <c:pt idx="2550">
                  <c:v>662.25</c:v>
                </c:pt>
                <c:pt idx="2551">
                  <c:v>662.13</c:v>
                </c:pt>
                <c:pt idx="2552">
                  <c:v>662.01</c:v>
                </c:pt>
                <c:pt idx="2553">
                  <c:v>661.89</c:v>
                </c:pt>
                <c:pt idx="2554">
                  <c:v>661.77</c:v>
                </c:pt>
                <c:pt idx="2555">
                  <c:v>661.64</c:v>
                </c:pt>
                <c:pt idx="2556">
                  <c:v>661.52</c:v>
                </c:pt>
                <c:pt idx="2557">
                  <c:v>661.39</c:v>
                </c:pt>
                <c:pt idx="2558">
                  <c:v>661.27</c:v>
                </c:pt>
                <c:pt idx="2559">
                  <c:v>661.15</c:v>
                </c:pt>
                <c:pt idx="2560">
                  <c:v>682.35</c:v>
                </c:pt>
                <c:pt idx="2561">
                  <c:v>682.23</c:v>
                </c:pt>
                <c:pt idx="2562">
                  <c:v>682.1</c:v>
                </c:pt>
                <c:pt idx="2563">
                  <c:v>681.98</c:v>
                </c:pt>
                <c:pt idx="2564">
                  <c:v>681.85</c:v>
                </c:pt>
                <c:pt idx="2565">
                  <c:v>681.73</c:v>
                </c:pt>
                <c:pt idx="2566">
                  <c:v>681.6</c:v>
                </c:pt>
                <c:pt idx="2567">
                  <c:v>681.47</c:v>
                </c:pt>
                <c:pt idx="2568">
                  <c:v>681.35</c:v>
                </c:pt>
                <c:pt idx="2569">
                  <c:v>681.23</c:v>
                </c:pt>
                <c:pt idx="2570">
                  <c:v>681.1</c:v>
                </c:pt>
                <c:pt idx="2571">
                  <c:v>680.97</c:v>
                </c:pt>
                <c:pt idx="2572">
                  <c:v>680.84</c:v>
                </c:pt>
                <c:pt idx="2573">
                  <c:v>680.72</c:v>
                </c:pt>
                <c:pt idx="2574">
                  <c:v>680.59</c:v>
                </c:pt>
                <c:pt idx="2575">
                  <c:v>680.46</c:v>
                </c:pt>
                <c:pt idx="2576">
                  <c:v>680.35</c:v>
                </c:pt>
                <c:pt idx="2577">
                  <c:v>680.22</c:v>
                </c:pt>
                <c:pt idx="2578">
                  <c:v>680.09</c:v>
                </c:pt>
                <c:pt idx="2579">
                  <c:v>679.96</c:v>
                </c:pt>
                <c:pt idx="2580">
                  <c:v>679.84</c:v>
                </c:pt>
                <c:pt idx="2581">
                  <c:v>679.71</c:v>
                </c:pt>
                <c:pt idx="2582">
                  <c:v>679.58</c:v>
                </c:pt>
                <c:pt idx="2583">
                  <c:v>679.45</c:v>
                </c:pt>
                <c:pt idx="2584">
                  <c:v>679.32</c:v>
                </c:pt>
                <c:pt idx="2585">
                  <c:v>679.19</c:v>
                </c:pt>
                <c:pt idx="2586">
                  <c:v>679.06</c:v>
                </c:pt>
                <c:pt idx="2587">
                  <c:v>678.93</c:v>
                </c:pt>
                <c:pt idx="2588">
                  <c:v>678.8</c:v>
                </c:pt>
                <c:pt idx="2589">
                  <c:v>678.66</c:v>
                </c:pt>
                <c:pt idx="2590">
                  <c:v>678.53</c:v>
                </c:pt>
                <c:pt idx="2591">
                  <c:v>678.4</c:v>
                </c:pt>
                <c:pt idx="2592">
                  <c:v>678.35</c:v>
                </c:pt>
                <c:pt idx="2593">
                  <c:v>678.22</c:v>
                </c:pt>
                <c:pt idx="2594">
                  <c:v>678.08</c:v>
                </c:pt>
                <c:pt idx="2595">
                  <c:v>677.95</c:v>
                </c:pt>
                <c:pt idx="2596">
                  <c:v>677.82</c:v>
                </c:pt>
                <c:pt idx="2597">
                  <c:v>677.68</c:v>
                </c:pt>
                <c:pt idx="2598">
                  <c:v>677.55</c:v>
                </c:pt>
                <c:pt idx="2599">
                  <c:v>677.42</c:v>
                </c:pt>
                <c:pt idx="2600">
                  <c:v>677.29</c:v>
                </c:pt>
                <c:pt idx="2601">
                  <c:v>677.15</c:v>
                </c:pt>
                <c:pt idx="2602">
                  <c:v>677.02</c:v>
                </c:pt>
                <c:pt idx="2603">
                  <c:v>676.88</c:v>
                </c:pt>
                <c:pt idx="2604">
                  <c:v>676.75</c:v>
                </c:pt>
                <c:pt idx="2605">
                  <c:v>676.61</c:v>
                </c:pt>
                <c:pt idx="2606">
                  <c:v>676.48</c:v>
                </c:pt>
                <c:pt idx="2607">
                  <c:v>676.34</c:v>
                </c:pt>
                <c:pt idx="2608">
                  <c:v>676.22</c:v>
                </c:pt>
                <c:pt idx="2609">
                  <c:v>676.09</c:v>
                </c:pt>
                <c:pt idx="2610">
                  <c:v>675.95</c:v>
                </c:pt>
                <c:pt idx="2611">
                  <c:v>675.81</c:v>
                </c:pt>
                <c:pt idx="2612">
                  <c:v>675.68</c:v>
                </c:pt>
                <c:pt idx="2613">
                  <c:v>675.54</c:v>
                </c:pt>
                <c:pt idx="2614">
                  <c:v>675.4</c:v>
                </c:pt>
                <c:pt idx="2615">
                  <c:v>675.26</c:v>
                </c:pt>
                <c:pt idx="2616">
                  <c:v>675.13</c:v>
                </c:pt>
                <c:pt idx="2617">
                  <c:v>674.99</c:v>
                </c:pt>
                <c:pt idx="2618">
                  <c:v>674.85</c:v>
                </c:pt>
                <c:pt idx="2619">
                  <c:v>674.71</c:v>
                </c:pt>
                <c:pt idx="2620">
                  <c:v>674.57</c:v>
                </c:pt>
                <c:pt idx="2621">
                  <c:v>674.43</c:v>
                </c:pt>
                <c:pt idx="2622">
                  <c:v>674.29</c:v>
                </c:pt>
                <c:pt idx="2623">
                  <c:v>674.15</c:v>
                </c:pt>
                <c:pt idx="2624">
                  <c:v>674.35</c:v>
                </c:pt>
                <c:pt idx="2625">
                  <c:v>674.21</c:v>
                </c:pt>
                <c:pt idx="2626">
                  <c:v>674.06</c:v>
                </c:pt>
                <c:pt idx="2627">
                  <c:v>673.92</c:v>
                </c:pt>
                <c:pt idx="2628">
                  <c:v>673.78</c:v>
                </c:pt>
                <c:pt idx="2629">
                  <c:v>673.64</c:v>
                </c:pt>
                <c:pt idx="2630">
                  <c:v>673.5</c:v>
                </c:pt>
                <c:pt idx="2631">
                  <c:v>673.36</c:v>
                </c:pt>
                <c:pt idx="2632">
                  <c:v>673.22</c:v>
                </c:pt>
                <c:pt idx="2633">
                  <c:v>673.08</c:v>
                </c:pt>
                <c:pt idx="2634">
                  <c:v>672.93</c:v>
                </c:pt>
                <c:pt idx="2635">
                  <c:v>672.79</c:v>
                </c:pt>
                <c:pt idx="2636">
                  <c:v>672.65</c:v>
                </c:pt>
                <c:pt idx="2637">
                  <c:v>672.51</c:v>
                </c:pt>
                <c:pt idx="2638">
                  <c:v>672.36</c:v>
                </c:pt>
                <c:pt idx="2639">
                  <c:v>672.22</c:v>
                </c:pt>
                <c:pt idx="2640">
                  <c:v>672.09</c:v>
                </c:pt>
                <c:pt idx="2641">
                  <c:v>671.95</c:v>
                </c:pt>
                <c:pt idx="2642">
                  <c:v>671.81</c:v>
                </c:pt>
                <c:pt idx="2643">
                  <c:v>671.66</c:v>
                </c:pt>
                <c:pt idx="2644">
                  <c:v>671.52</c:v>
                </c:pt>
                <c:pt idx="2645">
                  <c:v>671.37</c:v>
                </c:pt>
                <c:pt idx="2646">
                  <c:v>671.22</c:v>
                </c:pt>
                <c:pt idx="2647">
                  <c:v>671.08</c:v>
                </c:pt>
                <c:pt idx="2648">
                  <c:v>670.94</c:v>
                </c:pt>
                <c:pt idx="2649">
                  <c:v>670.79</c:v>
                </c:pt>
                <c:pt idx="2650">
                  <c:v>670.64</c:v>
                </c:pt>
                <c:pt idx="2651">
                  <c:v>670.5</c:v>
                </c:pt>
                <c:pt idx="2652">
                  <c:v>670.35</c:v>
                </c:pt>
                <c:pt idx="2653">
                  <c:v>670.2</c:v>
                </c:pt>
                <c:pt idx="2654">
                  <c:v>670.06</c:v>
                </c:pt>
                <c:pt idx="2655">
                  <c:v>669.91</c:v>
                </c:pt>
                <c:pt idx="2656">
                  <c:v>669.84</c:v>
                </c:pt>
                <c:pt idx="2657">
                  <c:v>669.69</c:v>
                </c:pt>
                <c:pt idx="2658">
                  <c:v>669.55</c:v>
                </c:pt>
                <c:pt idx="2659">
                  <c:v>669.4</c:v>
                </c:pt>
                <c:pt idx="2660">
                  <c:v>669.25</c:v>
                </c:pt>
                <c:pt idx="2661">
                  <c:v>669.1</c:v>
                </c:pt>
                <c:pt idx="2662">
                  <c:v>668.95</c:v>
                </c:pt>
                <c:pt idx="2663">
                  <c:v>668.8</c:v>
                </c:pt>
                <c:pt idx="2664">
                  <c:v>668.65</c:v>
                </c:pt>
                <c:pt idx="2665">
                  <c:v>668.5</c:v>
                </c:pt>
                <c:pt idx="2666">
                  <c:v>668.35</c:v>
                </c:pt>
                <c:pt idx="2667">
                  <c:v>668.2</c:v>
                </c:pt>
                <c:pt idx="2668">
                  <c:v>668.05</c:v>
                </c:pt>
                <c:pt idx="2669">
                  <c:v>667.9</c:v>
                </c:pt>
                <c:pt idx="2670">
                  <c:v>667.75</c:v>
                </c:pt>
                <c:pt idx="2671">
                  <c:v>667.6</c:v>
                </c:pt>
                <c:pt idx="2672">
                  <c:v>667.47</c:v>
                </c:pt>
                <c:pt idx="2673">
                  <c:v>667.31</c:v>
                </c:pt>
                <c:pt idx="2674">
                  <c:v>667.16</c:v>
                </c:pt>
                <c:pt idx="2675">
                  <c:v>667.01</c:v>
                </c:pt>
                <c:pt idx="2676">
                  <c:v>666.86</c:v>
                </c:pt>
                <c:pt idx="2677">
                  <c:v>666.7</c:v>
                </c:pt>
                <c:pt idx="2678">
                  <c:v>666.55</c:v>
                </c:pt>
                <c:pt idx="2679">
                  <c:v>666.39</c:v>
                </c:pt>
                <c:pt idx="2680">
                  <c:v>666.25</c:v>
                </c:pt>
                <c:pt idx="2681">
                  <c:v>666.09</c:v>
                </c:pt>
                <c:pt idx="2682">
                  <c:v>665.94</c:v>
                </c:pt>
                <c:pt idx="2683">
                  <c:v>665.78</c:v>
                </c:pt>
                <c:pt idx="2684">
                  <c:v>665.63</c:v>
                </c:pt>
                <c:pt idx="2685">
                  <c:v>665.47</c:v>
                </c:pt>
                <c:pt idx="2686">
                  <c:v>665.32</c:v>
                </c:pt>
                <c:pt idx="2687">
                  <c:v>665.16</c:v>
                </c:pt>
                <c:pt idx="2688">
                  <c:v>666.34</c:v>
                </c:pt>
                <c:pt idx="2689">
                  <c:v>666.18</c:v>
                </c:pt>
                <c:pt idx="2690">
                  <c:v>666.03</c:v>
                </c:pt>
                <c:pt idx="2691">
                  <c:v>665.87</c:v>
                </c:pt>
                <c:pt idx="2692">
                  <c:v>665.71</c:v>
                </c:pt>
                <c:pt idx="2693">
                  <c:v>665.56</c:v>
                </c:pt>
                <c:pt idx="2694">
                  <c:v>665.4</c:v>
                </c:pt>
                <c:pt idx="2695">
                  <c:v>665.24</c:v>
                </c:pt>
                <c:pt idx="2696">
                  <c:v>665.09</c:v>
                </c:pt>
                <c:pt idx="2697">
                  <c:v>664.93</c:v>
                </c:pt>
                <c:pt idx="2698">
                  <c:v>664.77</c:v>
                </c:pt>
                <c:pt idx="2699">
                  <c:v>664.61</c:v>
                </c:pt>
                <c:pt idx="2700">
                  <c:v>664.45</c:v>
                </c:pt>
                <c:pt idx="2701">
                  <c:v>664.29</c:v>
                </c:pt>
                <c:pt idx="2702">
                  <c:v>664.14</c:v>
                </c:pt>
                <c:pt idx="2703">
                  <c:v>663.98</c:v>
                </c:pt>
                <c:pt idx="2704">
                  <c:v>663.84</c:v>
                </c:pt>
                <c:pt idx="2705">
                  <c:v>663.68</c:v>
                </c:pt>
                <c:pt idx="2706">
                  <c:v>663.52</c:v>
                </c:pt>
                <c:pt idx="2707">
                  <c:v>663.36</c:v>
                </c:pt>
                <c:pt idx="2708">
                  <c:v>663.2</c:v>
                </c:pt>
                <c:pt idx="2709">
                  <c:v>663.03</c:v>
                </c:pt>
                <c:pt idx="2710">
                  <c:v>662.87</c:v>
                </c:pt>
                <c:pt idx="2711">
                  <c:v>662.71</c:v>
                </c:pt>
                <c:pt idx="2712">
                  <c:v>662.55</c:v>
                </c:pt>
                <c:pt idx="2713">
                  <c:v>662.39</c:v>
                </c:pt>
                <c:pt idx="2714">
                  <c:v>662.23</c:v>
                </c:pt>
                <c:pt idx="2715">
                  <c:v>662.07</c:v>
                </c:pt>
                <c:pt idx="2716">
                  <c:v>661.91</c:v>
                </c:pt>
                <c:pt idx="2717">
                  <c:v>661.74</c:v>
                </c:pt>
                <c:pt idx="2718">
                  <c:v>661.58</c:v>
                </c:pt>
                <c:pt idx="2719">
                  <c:v>661.42</c:v>
                </c:pt>
                <c:pt idx="2720">
                  <c:v>661.33</c:v>
                </c:pt>
                <c:pt idx="2721">
                  <c:v>661.17</c:v>
                </c:pt>
                <c:pt idx="2722">
                  <c:v>661.01</c:v>
                </c:pt>
                <c:pt idx="2723">
                  <c:v>660.84</c:v>
                </c:pt>
                <c:pt idx="2724">
                  <c:v>660.68</c:v>
                </c:pt>
                <c:pt idx="2725">
                  <c:v>660.51</c:v>
                </c:pt>
                <c:pt idx="2726">
                  <c:v>660.35</c:v>
                </c:pt>
                <c:pt idx="2727">
                  <c:v>660.18</c:v>
                </c:pt>
                <c:pt idx="2728">
                  <c:v>660.02</c:v>
                </c:pt>
                <c:pt idx="2729">
                  <c:v>659.86</c:v>
                </c:pt>
                <c:pt idx="2730">
                  <c:v>659.69</c:v>
                </c:pt>
                <c:pt idx="2731">
                  <c:v>659.52</c:v>
                </c:pt>
                <c:pt idx="2732">
                  <c:v>659.36</c:v>
                </c:pt>
                <c:pt idx="2733">
                  <c:v>659.19</c:v>
                </c:pt>
                <c:pt idx="2734">
                  <c:v>659.02</c:v>
                </c:pt>
                <c:pt idx="2735">
                  <c:v>658.85</c:v>
                </c:pt>
                <c:pt idx="2736">
                  <c:v>658.71</c:v>
                </c:pt>
                <c:pt idx="2737">
                  <c:v>658.54</c:v>
                </c:pt>
                <c:pt idx="2738">
                  <c:v>658.37</c:v>
                </c:pt>
                <c:pt idx="2739">
                  <c:v>658.2</c:v>
                </c:pt>
                <c:pt idx="2740">
                  <c:v>658.04</c:v>
                </c:pt>
                <c:pt idx="2741">
                  <c:v>657.87</c:v>
                </c:pt>
                <c:pt idx="2742">
                  <c:v>657.7</c:v>
                </c:pt>
                <c:pt idx="2743">
                  <c:v>657.53</c:v>
                </c:pt>
                <c:pt idx="2744">
                  <c:v>657.36</c:v>
                </c:pt>
                <c:pt idx="2745">
                  <c:v>657.19</c:v>
                </c:pt>
                <c:pt idx="2746">
                  <c:v>657.02</c:v>
                </c:pt>
                <c:pt idx="2747">
                  <c:v>656.85</c:v>
                </c:pt>
                <c:pt idx="2748">
                  <c:v>656.68</c:v>
                </c:pt>
                <c:pt idx="2749">
                  <c:v>656.51</c:v>
                </c:pt>
                <c:pt idx="2750">
                  <c:v>656.34</c:v>
                </c:pt>
                <c:pt idx="2751">
                  <c:v>656.17</c:v>
                </c:pt>
                <c:pt idx="2752">
                  <c:v>656.33</c:v>
                </c:pt>
                <c:pt idx="2753">
                  <c:v>656.16</c:v>
                </c:pt>
                <c:pt idx="2754">
                  <c:v>655.99</c:v>
                </c:pt>
                <c:pt idx="2755">
                  <c:v>655.81</c:v>
                </c:pt>
                <c:pt idx="2756">
                  <c:v>655.64</c:v>
                </c:pt>
                <c:pt idx="2757">
                  <c:v>655.47</c:v>
                </c:pt>
                <c:pt idx="2758">
                  <c:v>655.29999999999995</c:v>
                </c:pt>
                <c:pt idx="2759">
                  <c:v>655.12</c:v>
                </c:pt>
                <c:pt idx="2760">
                  <c:v>654.95000000000005</c:v>
                </c:pt>
                <c:pt idx="2761">
                  <c:v>654.78</c:v>
                </c:pt>
                <c:pt idx="2762">
                  <c:v>654.61</c:v>
                </c:pt>
                <c:pt idx="2763">
                  <c:v>654.42999999999995</c:v>
                </c:pt>
                <c:pt idx="2764">
                  <c:v>654.26</c:v>
                </c:pt>
                <c:pt idx="2765">
                  <c:v>654.08000000000004</c:v>
                </c:pt>
                <c:pt idx="2766">
                  <c:v>653.91</c:v>
                </c:pt>
                <c:pt idx="2767">
                  <c:v>653.73</c:v>
                </c:pt>
                <c:pt idx="2768">
                  <c:v>653.58000000000004</c:v>
                </c:pt>
                <c:pt idx="2769">
                  <c:v>653.4</c:v>
                </c:pt>
                <c:pt idx="2770">
                  <c:v>653.23</c:v>
                </c:pt>
                <c:pt idx="2771">
                  <c:v>653.04999999999995</c:v>
                </c:pt>
                <c:pt idx="2772">
                  <c:v>652.88</c:v>
                </c:pt>
                <c:pt idx="2773">
                  <c:v>652.70000000000005</c:v>
                </c:pt>
                <c:pt idx="2774">
                  <c:v>652.52</c:v>
                </c:pt>
                <c:pt idx="2775">
                  <c:v>652.34</c:v>
                </c:pt>
                <c:pt idx="2776">
                  <c:v>652.16999999999996</c:v>
                </c:pt>
                <c:pt idx="2777">
                  <c:v>651.99</c:v>
                </c:pt>
                <c:pt idx="2778">
                  <c:v>651.82000000000005</c:v>
                </c:pt>
                <c:pt idx="2779">
                  <c:v>651.64</c:v>
                </c:pt>
                <c:pt idx="2780">
                  <c:v>651.46</c:v>
                </c:pt>
                <c:pt idx="2781">
                  <c:v>651.28</c:v>
                </c:pt>
                <c:pt idx="2782">
                  <c:v>651.1</c:v>
                </c:pt>
                <c:pt idx="2783">
                  <c:v>650.91999999999996</c:v>
                </c:pt>
                <c:pt idx="2784">
                  <c:v>650.83000000000004</c:v>
                </c:pt>
                <c:pt idx="2785">
                  <c:v>650.65</c:v>
                </c:pt>
                <c:pt idx="2786">
                  <c:v>650.47</c:v>
                </c:pt>
                <c:pt idx="2787">
                  <c:v>650.29</c:v>
                </c:pt>
                <c:pt idx="2788">
                  <c:v>650.11</c:v>
                </c:pt>
                <c:pt idx="2789">
                  <c:v>649.92999999999995</c:v>
                </c:pt>
                <c:pt idx="2790">
                  <c:v>649.75</c:v>
                </c:pt>
                <c:pt idx="2791">
                  <c:v>649.55999999999995</c:v>
                </c:pt>
                <c:pt idx="2792">
                  <c:v>649.39</c:v>
                </c:pt>
                <c:pt idx="2793">
                  <c:v>649.21</c:v>
                </c:pt>
                <c:pt idx="2794">
                  <c:v>649.02</c:v>
                </c:pt>
                <c:pt idx="2795">
                  <c:v>648.84</c:v>
                </c:pt>
                <c:pt idx="2796">
                  <c:v>648.66</c:v>
                </c:pt>
                <c:pt idx="2797">
                  <c:v>648.48</c:v>
                </c:pt>
                <c:pt idx="2798">
                  <c:v>648.29999999999995</c:v>
                </c:pt>
                <c:pt idx="2799">
                  <c:v>648.11</c:v>
                </c:pt>
                <c:pt idx="2800">
                  <c:v>647.95000000000005</c:v>
                </c:pt>
                <c:pt idx="2801">
                  <c:v>647.77</c:v>
                </c:pt>
                <c:pt idx="2802">
                  <c:v>647.58000000000004</c:v>
                </c:pt>
                <c:pt idx="2803">
                  <c:v>647.4</c:v>
                </c:pt>
                <c:pt idx="2804">
                  <c:v>647.22</c:v>
                </c:pt>
                <c:pt idx="2805">
                  <c:v>647.03</c:v>
                </c:pt>
                <c:pt idx="2806">
                  <c:v>646.85</c:v>
                </c:pt>
                <c:pt idx="2807">
                  <c:v>646.66</c:v>
                </c:pt>
                <c:pt idx="2808">
                  <c:v>646.48</c:v>
                </c:pt>
                <c:pt idx="2809">
                  <c:v>646.29</c:v>
                </c:pt>
                <c:pt idx="2810">
                  <c:v>646.11</c:v>
                </c:pt>
                <c:pt idx="2811">
                  <c:v>645.91999999999996</c:v>
                </c:pt>
                <c:pt idx="2812">
                  <c:v>645.74</c:v>
                </c:pt>
                <c:pt idx="2813">
                  <c:v>645.54999999999995</c:v>
                </c:pt>
                <c:pt idx="2814">
                  <c:v>645.36</c:v>
                </c:pt>
                <c:pt idx="2815">
                  <c:v>645.17999999999995</c:v>
                </c:pt>
                <c:pt idx="2816">
                  <c:v>650.32000000000005</c:v>
                </c:pt>
                <c:pt idx="2817">
                  <c:v>650.14</c:v>
                </c:pt>
                <c:pt idx="2818">
                  <c:v>649.95000000000005</c:v>
                </c:pt>
                <c:pt idx="2819">
                  <c:v>649.76</c:v>
                </c:pt>
                <c:pt idx="2820">
                  <c:v>649.57000000000005</c:v>
                </c:pt>
                <c:pt idx="2821">
                  <c:v>649.38</c:v>
                </c:pt>
                <c:pt idx="2822">
                  <c:v>649.20000000000005</c:v>
                </c:pt>
                <c:pt idx="2823">
                  <c:v>649.01</c:v>
                </c:pt>
                <c:pt idx="2824">
                  <c:v>648.82000000000005</c:v>
                </c:pt>
                <c:pt idx="2825">
                  <c:v>648.63</c:v>
                </c:pt>
                <c:pt idx="2826">
                  <c:v>648.44000000000005</c:v>
                </c:pt>
                <c:pt idx="2827">
                  <c:v>648.25</c:v>
                </c:pt>
                <c:pt idx="2828">
                  <c:v>648.05999999999995</c:v>
                </c:pt>
                <c:pt idx="2829">
                  <c:v>647.87</c:v>
                </c:pt>
                <c:pt idx="2830">
                  <c:v>647.67999999999995</c:v>
                </c:pt>
                <c:pt idx="2831">
                  <c:v>647.49</c:v>
                </c:pt>
                <c:pt idx="2832">
                  <c:v>647.32000000000005</c:v>
                </c:pt>
                <c:pt idx="2833">
                  <c:v>647.13</c:v>
                </c:pt>
                <c:pt idx="2834">
                  <c:v>646.94000000000005</c:v>
                </c:pt>
                <c:pt idx="2835">
                  <c:v>646.75</c:v>
                </c:pt>
                <c:pt idx="2836">
                  <c:v>646.54999999999995</c:v>
                </c:pt>
                <c:pt idx="2837">
                  <c:v>646.36</c:v>
                </c:pt>
                <c:pt idx="2838">
                  <c:v>646.16999999999996</c:v>
                </c:pt>
                <c:pt idx="2839">
                  <c:v>645.98</c:v>
                </c:pt>
                <c:pt idx="2840">
                  <c:v>645.79</c:v>
                </c:pt>
                <c:pt idx="2841">
                  <c:v>645.6</c:v>
                </c:pt>
                <c:pt idx="2842">
                  <c:v>645.4</c:v>
                </c:pt>
                <c:pt idx="2843">
                  <c:v>645.21</c:v>
                </c:pt>
                <c:pt idx="2844">
                  <c:v>645.01</c:v>
                </c:pt>
                <c:pt idx="2845">
                  <c:v>644.82000000000005</c:v>
                </c:pt>
                <c:pt idx="2846">
                  <c:v>644.63</c:v>
                </c:pt>
                <c:pt idx="2847">
                  <c:v>644.42999999999995</c:v>
                </c:pt>
                <c:pt idx="2848">
                  <c:v>644.32000000000005</c:v>
                </c:pt>
                <c:pt idx="2849">
                  <c:v>644.12</c:v>
                </c:pt>
                <c:pt idx="2850">
                  <c:v>643.92999999999995</c:v>
                </c:pt>
                <c:pt idx="2851">
                  <c:v>643.73</c:v>
                </c:pt>
                <c:pt idx="2852">
                  <c:v>643.54</c:v>
                </c:pt>
                <c:pt idx="2853">
                  <c:v>643.34</c:v>
                </c:pt>
                <c:pt idx="2854">
                  <c:v>643.14</c:v>
                </c:pt>
                <c:pt idx="2855">
                  <c:v>642.95000000000005</c:v>
                </c:pt>
                <c:pt idx="2856">
                  <c:v>642.76</c:v>
                </c:pt>
                <c:pt idx="2857">
                  <c:v>642.55999999999995</c:v>
                </c:pt>
                <c:pt idx="2858">
                  <c:v>642.36</c:v>
                </c:pt>
                <c:pt idx="2859">
                  <c:v>642.16</c:v>
                </c:pt>
                <c:pt idx="2860">
                  <c:v>641.97</c:v>
                </c:pt>
                <c:pt idx="2861">
                  <c:v>641.77</c:v>
                </c:pt>
                <c:pt idx="2862">
                  <c:v>641.57000000000005</c:v>
                </c:pt>
                <c:pt idx="2863">
                  <c:v>641.37</c:v>
                </c:pt>
                <c:pt idx="2864">
                  <c:v>641.19000000000005</c:v>
                </c:pt>
                <c:pt idx="2865">
                  <c:v>640.99</c:v>
                </c:pt>
                <c:pt idx="2866">
                  <c:v>640.79</c:v>
                </c:pt>
                <c:pt idx="2867">
                  <c:v>640.59</c:v>
                </c:pt>
                <c:pt idx="2868">
                  <c:v>640.39</c:v>
                </c:pt>
                <c:pt idx="2869">
                  <c:v>640.19000000000005</c:v>
                </c:pt>
                <c:pt idx="2870">
                  <c:v>639.99</c:v>
                </c:pt>
                <c:pt idx="2871">
                  <c:v>639.79</c:v>
                </c:pt>
                <c:pt idx="2872">
                  <c:v>639.6</c:v>
                </c:pt>
                <c:pt idx="2873">
                  <c:v>639.4</c:v>
                </c:pt>
                <c:pt idx="2874">
                  <c:v>639.19000000000005</c:v>
                </c:pt>
                <c:pt idx="2875">
                  <c:v>638.99</c:v>
                </c:pt>
                <c:pt idx="2876">
                  <c:v>638.79</c:v>
                </c:pt>
                <c:pt idx="2877">
                  <c:v>638.59</c:v>
                </c:pt>
                <c:pt idx="2878">
                  <c:v>638.39</c:v>
                </c:pt>
                <c:pt idx="2879">
                  <c:v>638.17999999999995</c:v>
                </c:pt>
                <c:pt idx="2880">
                  <c:v>638.32000000000005</c:v>
                </c:pt>
                <c:pt idx="2881">
                  <c:v>638.11</c:v>
                </c:pt>
                <c:pt idx="2882">
                  <c:v>637.91</c:v>
                </c:pt>
                <c:pt idx="2883">
                  <c:v>637.70000000000005</c:v>
                </c:pt>
                <c:pt idx="2884">
                  <c:v>637.5</c:v>
                </c:pt>
                <c:pt idx="2885">
                  <c:v>637.29999999999995</c:v>
                </c:pt>
                <c:pt idx="2886">
                  <c:v>637.09</c:v>
                </c:pt>
                <c:pt idx="2887">
                  <c:v>636.89</c:v>
                </c:pt>
                <c:pt idx="2888">
                  <c:v>636.69000000000005</c:v>
                </c:pt>
                <c:pt idx="2889">
                  <c:v>636.48</c:v>
                </c:pt>
                <c:pt idx="2890">
                  <c:v>636.28</c:v>
                </c:pt>
                <c:pt idx="2891">
                  <c:v>636.07000000000005</c:v>
                </c:pt>
                <c:pt idx="2892">
                  <c:v>635.87</c:v>
                </c:pt>
                <c:pt idx="2893">
                  <c:v>635.66</c:v>
                </c:pt>
                <c:pt idx="2894">
                  <c:v>635.46</c:v>
                </c:pt>
                <c:pt idx="2895">
                  <c:v>635.25</c:v>
                </c:pt>
                <c:pt idx="2896">
                  <c:v>635.05999999999995</c:v>
                </c:pt>
                <c:pt idx="2897">
                  <c:v>634.86</c:v>
                </c:pt>
                <c:pt idx="2898">
                  <c:v>634.65</c:v>
                </c:pt>
                <c:pt idx="2899">
                  <c:v>634.44000000000005</c:v>
                </c:pt>
                <c:pt idx="2900">
                  <c:v>634.23</c:v>
                </c:pt>
                <c:pt idx="2901">
                  <c:v>634.03</c:v>
                </c:pt>
                <c:pt idx="2902">
                  <c:v>633.82000000000005</c:v>
                </c:pt>
                <c:pt idx="2903">
                  <c:v>633.61</c:v>
                </c:pt>
                <c:pt idx="2904">
                  <c:v>633.41</c:v>
                </c:pt>
                <c:pt idx="2905">
                  <c:v>633.20000000000005</c:v>
                </c:pt>
                <c:pt idx="2906">
                  <c:v>632.99</c:v>
                </c:pt>
                <c:pt idx="2907">
                  <c:v>632.78</c:v>
                </c:pt>
                <c:pt idx="2908">
                  <c:v>632.57000000000005</c:v>
                </c:pt>
                <c:pt idx="2909">
                  <c:v>632.36</c:v>
                </c:pt>
                <c:pt idx="2910">
                  <c:v>632.15</c:v>
                </c:pt>
                <c:pt idx="2911">
                  <c:v>631.94000000000005</c:v>
                </c:pt>
                <c:pt idx="2912">
                  <c:v>631.80999999999995</c:v>
                </c:pt>
                <c:pt idx="2913">
                  <c:v>631.6</c:v>
                </c:pt>
                <c:pt idx="2914">
                  <c:v>631.39</c:v>
                </c:pt>
                <c:pt idx="2915">
                  <c:v>631.17999999999995</c:v>
                </c:pt>
                <c:pt idx="2916">
                  <c:v>630.97</c:v>
                </c:pt>
                <c:pt idx="2917">
                  <c:v>630.75</c:v>
                </c:pt>
                <c:pt idx="2918">
                  <c:v>630.54</c:v>
                </c:pt>
                <c:pt idx="2919">
                  <c:v>630.33000000000004</c:v>
                </c:pt>
                <c:pt idx="2920">
                  <c:v>630.12</c:v>
                </c:pt>
                <c:pt idx="2921">
                  <c:v>629.91</c:v>
                </c:pt>
                <c:pt idx="2922">
                  <c:v>629.70000000000005</c:v>
                </c:pt>
                <c:pt idx="2923">
                  <c:v>629.48</c:v>
                </c:pt>
                <c:pt idx="2924">
                  <c:v>629.27</c:v>
                </c:pt>
                <c:pt idx="2925">
                  <c:v>629.05999999999995</c:v>
                </c:pt>
                <c:pt idx="2926">
                  <c:v>628.84</c:v>
                </c:pt>
                <c:pt idx="2927">
                  <c:v>628.63</c:v>
                </c:pt>
                <c:pt idx="2928">
                  <c:v>628.42999999999995</c:v>
                </c:pt>
                <c:pt idx="2929">
                  <c:v>628.22</c:v>
                </c:pt>
                <c:pt idx="2930">
                  <c:v>628</c:v>
                </c:pt>
                <c:pt idx="2931">
                  <c:v>627.79</c:v>
                </c:pt>
                <c:pt idx="2932">
                  <c:v>627.57000000000005</c:v>
                </c:pt>
                <c:pt idx="2933">
                  <c:v>627.36</c:v>
                </c:pt>
                <c:pt idx="2934">
                  <c:v>627.14</c:v>
                </c:pt>
                <c:pt idx="2935">
                  <c:v>626.92999999999995</c:v>
                </c:pt>
                <c:pt idx="2936">
                  <c:v>626.71</c:v>
                </c:pt>
                <c:pt idx="2937">
                  <c:v>626.5</c:v>
                </c:pt>
                <c:pt idx="2938">
                  <c:v>626.28</c:v>
                </c:pt>
                <c:pt idx="2939">
                  <c:v>626.05999999999995</c:v>
                </c:pt>
                <c:pt idx="2940">
                  <c:v>625.85</c:v>
                </c:pt>
                <c:pt idx="2941">
                  <c:v>625.63</c:v>
                </c:pt>
                <c:pt idx="2942">
                  <c:v>625.41</c:v>
                </c:pt>
                <c:pt idx="2943">
                  <c:v>625.19000000000005</c:v>
                </c:pt>
                <c:pt idx="2944">
                  <c:v>626.30999999999995</c:v>
                </c:pt>
                <c:pt idx="2945">
                  <c:v>626.09</c:v>
                </c:pt>
                <c:pt idx="2946">
                  <c:v>625.87</c:v>
                </c:pt>
                <c:pt idx="2947">
                  <c:v>625.65</c:v>
                </c:pt>
                <c:pt idx="2948">
                  <c:v>625.42999999999995</c:v>
                </c:pt>
                <c:pt idx="2949">
                  <c:v>625.21</c:v>
                </c:pt>
                <c:pt idx="2950">
                  <c:v>624.99</c:v>
                </c:pt>
                <c:pt idx="2951">
                  <c:v>624.77</c:v>
                </c:pt>
                <c:pt idx="2952">
                  <c:v>624.55999999999995</c:v>
                </c:pt>
                <c:pt idx="2953">
                  <c:v>624.34</c:v>
                </c:pt>
                <c:pt idx="2954">
                  <c:v>624.11</c:v>
                </c:pt>
                <c:pt idx="2955">
                  <c:v>623.89</c:v>
                </c:pt>
                <c:pt idx="2956">
                  <c:v>623.66999999999996</c:v>
                </c:pt>
                <c:pt idx="2957">
                  <c:v>623.45000000000005</c:v>
                </c:pt>
                <c:pt idx="2958">
                  <c:v>623.23</c:v>
                </c:pt>
                <c:pt idx="2959">
                  <c:v>623.01</c:v>
                </c:pt>
                <c:pt idx="2960">
                  <c:v>622.80999999999995</c:v>
                </c:pt>
                <c:pt idx="2961">
                  <c:v>622.58000000000004</c:v>
                </c:pt>
                <c:pt idx="2962">
                  <c:v>622.36</c:v>
                </c:pt>
                <c:pt idx="2963">
                  <c:v>622.14</c:v>
                </c:pt>
                <c:pt idx="2964">
                  <c:v>621.91</c:v>
                </c:pt>
                <c:pt idx="2965">
                  <c:v>621.69000000000005</c:v>
                </c:pt>
                <c:pt idx="2966">
                  <c:v>621.47</c:v>
                </c:pt>
                <c:pt idx="2967">
                  <c:v>621.24</c:v>
                </c:pt>
                <c:pt idx="2968">
                  <c:v>621.02</c:v>
                </c:pt>
                <c:pt idx="2969">
                  <c:v>620.79999999999995</c:v>
                </c:pt>
                <c:pt idx="2970">
                  <c:v>620.57000000000005</c:v>
                </c:pt>
                <c:pt idx="2971">
                  <c:v>620.35</c:v>
                </c:pt>
                <c:pt idx="2972">
                  <c:v>620.12</c:v>
                </c:pt>
                <c:pt idx="2973">
                  <c:v>619.9</c:v>
                </c:pt>
                <c:pt idx="2974">
                  <c:v>619.66999999999996</c:v>
                </c:pt>
                <c:pt idx="2975">
                  <c:v>619.45000000000005</c:v>
                </c:pt>
                <c:pt idx="2976">
                  <c:v>619.29999999999995</c:v>
                </c:pt>
                <c:pt idx="2977">
                  <c:v>619.08000000000004</c:v>
                </c:pt>
                <c:pt idx="2978">
                  <c:v>618.85</c:v>
                </c:pt>
                <c:pt idx="2979">
                  <c:v>618.62</c:v>
                </c:pt>
                <c:pt idx="2980">
                  <c:v>618.4</c:v>
                </c:pt>
                <c:pt idx="2981">
                  <c:v>618.16999999999996</c:v>
                </c:pt>
                <c:pt idx="2982">
                  <c:v>617.94000000000005</c:v>
                </c:pt>
                <c:pt idx="2983">
                  <c:v>617.71</c:v>
                </c:pt>
                <c:pt idx="2984">
                  <c:v>617.49</c:v>
                </c:pt>
                <c:pt idx="2985">
                  <c:v>617.26</c:v>
                </c:pt>
                <c:pt idx="2986">
                  <c:v>617.03</c:v>
                </c:pt>
                <c:pt idx="2987">
                  <c:v>616.79999999999995</c:v>
                </c:pt>
                <c:pt idx="2988">
                  <c:v>616.58000000000004</c:v>
                </c:pt>
                <c:pt idx="2989">
                  <c:v>616.35</c:v>
                </c:pt>
                <c:pt idx="2990">
                  <c:v>616.12</c:v>
                </c:pt>
                <c:pt idx="2991">
                  <c:v>615.89</c:v>
                </c:pt>
                <c:pt idx="2992">
                  <c:v>615.67999999999995</c:v>
                </c:pt>
                <c:pt idx="2993">
                  <c:v>615.45000000000005</c:v>
                </c:pt>
                <c:pt idx="2994">
                  <c:v>615.22</c:v>
                </c:pt>
                <c:pt idx="2995">
                  <c:v>614.98</c:v>
                </c:pt>
                <c:pt idx="2996">
                  <c:v>614.75</c:v>
                </c:pt>
                <c:pt idx="2997">
                  <c:v>614.52</c:v>
                </c:pt>
                <c:pt idx="2998">
                  <c:v>614.29</c:v>
                </c:pt>
                <c:pt idx="2999">
                  <c:v>614.05999999999995</c:v>
                </c:pt>
                <c:pt idx="3000">
                  <c:v>613.83000000000004</c:v>
                </c:pt>
                <c:pt idx="3001">
                  <c:v>613.6</c:v>
                </c:pt>
                <c:pt idx="3002">
                  <c:v>613.37</c:v>
                </c:pt>
                <c:pt idx="3003">
                  <c:v>613.13</c:v>
                </c:pt>
                <c:pt idx="3004">
                  <c:v>612.9</c:v>
                </c:pt>
                <c:pt idx="3005">
                  <c:v>612.66999999999996</c:v>
                </c:pt>
                <c:pt idx="3006">
                  <c:v>612.42999999999995</c:v>
                </c:pt>
                <c:pt idx="3007">
                  <c:v>612.20000000000005</c:v>
                </c:pt>
                <c:pt idx="3008">
                  <c:v>612.29999999999995</c:v>
                </c:pt>
                <c:pt idx="3009">
                  <c:v>612.07000000000005</c:v>
                </c:pt>
                <c:pt idx="3010">
                  <c:v>611.83000000000004</c:v>
                </c:pt>
                <c:pt idx="3011">
                  <c:v>611.6</c:v>
                </c:pt>
                <c:pt idx="3012">
                  <c:v>611.36</c:v>
                </c:pt>
                <c:pt idx="3013">
                  <c:v>611.13</c:v>
                </c:pt>
                <c:pt idx="3014">
                  <c:v>610.89</c:v>
                </c:pt>
                <c:pt idx="3015">
                  <c:v>610.65</c:v>
                </c:pt>
                <c:pt idx="3016">
                  <c:v>610.41999999999996</c:v>
                </c:pt>
                <c:pt idx="3017">
                  <c:v>610.19000000000005</c:v>
                </c:pt>
                <c:pt idx="3018">
                  <c:v>609.95000000000005</c:v>
                </c:pt>
                <c:pt idx="3019">
                  <c:v>609.71</c:v>
                </c:pt>
                <c:pt idx="3020">
                  <c:v>609.48</c:v>
                </c:pt>
                <c:pt idx="3021">
                  <c:v>609.24</c:v>
                </c:pt>
                <c:pt idx="3022">
                  <c:v>609</c:v>
                </c:pt>
                <c:pt idx="3023">
                  <c:v>608.76</c:v>
                </c:pt>
                <c:pt idx="3024">
                  <c:v>608.54999999999995</c:v>
                </c:pt>
                <c:pt idx="3025">
                  <c:v>608.30999999999995</c:v>
                </c:pt>
                <c:pt idx="3026">
                  <c:v>608.07000000000005</c:v>
                </c:pt>
                <c:pt idx="3027">
                  <c:v>607.83000000000004</c:v>
                </c:pt>
                <c:pt idx="3028">
                  <c:v>607.59</c:v>
                </c:pt>
                <c:pt idx="3029">
                  <c:v>607.35</c:v>
                </c:pt>
                <c:pt idx="3030">
                  <c:v>607.12</c:v>
                </c:pt>
                <c:pt idx="3031">
                  <c:v>606.88</c:v>
                </c:pt>
                <c:pt idx="3032">
                  <c:v>606.64</c:v>
                </c:pt>
                <c:pt idx="3033">
                  <c:v>606.4</c:v>
                </c:pt>
                <c:pt idx="3034">
                  <c:v>606.16</c:v>
                </c:pt>
                <c:pt idx="3035">
                  <c:v>605.91999999999996</c:v>
                </c:pt>
                <c:pt idx="3036">
                  <c:v>605.67999999999995</c:v>
                </c:pt>
                <c:pt idx="3037">
                  <c:v>605.44000000000005</c:v>
                </c:pt>
                <c:pt idx="3038">
                  <c:v>605.20000000000005</c:v>
                </c:pt>
                <c:pt idx="3039">
                  <c:v>604.95000000000005</c:v>
                </c:pt>
                <c:pt idx="3040">
                  <c:v>604.79999999999995</c:v>
                </c:pt>
                <c:pt idx="3041">
                  <c:v>604.54999999999995</c:v>
                </c:pt>
                <c:pt idx="3042">
                  <c:v>604.30999999999995</c:v>
                </c:pt>
                <c:pt idx="3043">
                  <c:v>604.07000000000005</c:v>
                </c:pt>
                <c:pt idx="3044">
                  <c:v>603.83000000000004</c:v>
                </c:pt>
                <c:pt idx="3045">
                  <c:v>603.58000000000004</c:v>
                </c:pt>
                <c:pt idx="3046">
                  <c:v>603.34</c:v>
                </c:pt>
                <c:pt idx="3047">
                  <c:v>603.1</c:v>
                </c:pt>
                <c:pt idx="3048">
                  <c:v>602.86</c:v>
                </c:pt>
                <c:pt idx="3049">
                  <c:v>602.61</c:v>
                </c:pt>
                <c:pt idx="3050">
                  <c:v>602.37</c:v>
                </c:pt>
                <c:pt idx="3051">
                  <c:v>602.12</c:v>
                </c:pt>
                <c:pt idx="3052">
                  <c:v>601.88</c:v>
                </c:pt>
                <c:pt idx="3053">
                  <c:v>601.63</c:v>
                </c:pt>
                <c:pt idx="3054">
                  <c:v>601.39</c:v>
                </c:pt>
                <c:pt idx="3055">
                  <c:v>601.14</c:v>
                </c:pt>
                <c:pt idx="3056">
                  <c:v>600.91999999999996</c:v>
                </c:pt>
                <c:pt idx="3057">
                  <c:v>600.66999999999996</c:v>
                </c:pt>
                <c:pt idx="3058">
                  <c:v>600.42999999999995</c:v>
                </c:pt>
                <c:pt idx="3059">
                  <c:v>600.17999999999995</c:v>
                </c:pt>
                <c:pt idx="3060">
                  <c:v>599.92999999999995</c:v>
                </c:pt>
                <c:pt idx="3061">
                  <c:v>599.69000000000005</c:v>
                </c:pt>
                <c:pt idx="3062">
                  <c:v>599.44000000000005</c:v>
                </c:pt>
                <c:pt idx="3063">
                  <c:v>599.19000000000005</c:v>
                </c:pt>
                <c:pt idx="3064">
                  <c:v>598.95000000000005</c:v>
                </c:pt>
                <c:pt idx="3065">
                  <c:v>598.70000000000005</c:v>
                </c:pt>
                <c:pt idx="3066">
                  <c:v>598.45000000000005</c:v>
                </c:pt>
                <c:pt idx="3067">
                  <c:v>598.20000000000005</c:v>
                </c:pt>
                <c:pt idx="3068">
                  <c:v>597.96</c:v>
                </c:pt>
                <c:pt idx="3069">
                  <c:v>597.71</c:v>
                </c:pt>
                <c:pt idx="3070">
                  <c:v>597.46</c:v>
                </c:pt>
                <c:pt idx="3071">
                  <c:v>597.21</c:v>
                </c:pt>
                <c:pt idx="3072">
                  <c:v>682.29</c:v>
                </c:pt>
                <c:pt idx="3073">
                  <c:v>682.04</c:v>
                </c:pt>
                <c:pt idx="3074">
                  <c:v>681.79</c:v>
                </c:pt>
                <c:pt idx="3075">
                  <c:v>681.54</c:v>
                </c:pt>
                <c:pt idx="3076">
                  <c:v>681.29</c:v>
                </c:pt>
                <c:pt idx="3077">
                  <c:v>681.04</c:v>
                </c:pt>
                <c:pt idx="3078">
                  <c:v>680.79</c:v>
                </c:pt>
                <c:pt idx="3079">
                  <c:v>680.54</c:v>
                </c:pt>
                <c:pt idx="3080">
                  <c:v>680.29</c:v>
                </c:pt>
                <c:pt idx="3081">
                  <c:v>680.04</c:v>
                </c:pt>
                <c:pt idx="3082">
                  <c:v>679.79</c:v>
                </c:pt>
                <c:pt idx="3083">
                  <c:v>679.53</c:v>
                </c:pt>
                <c:pt idx="3084">
                  <c:v>679.28</c:v>
                </c:pt>
                <c:pt idx="3085">
                  <c:v>679.03</c:v>
                </c:pt>
                <c:pt idx="3086">
                  <c:v>678.78</c:v>
                </c:pt>
                <c:pt idx="3087">
                  <c:v>678.52</c:v>
                </c:pt>
                <c:pt idx="3088">
                  <c:v>678.29</c:v>
                </c:pt>
                <c:pt idx="3089">
                  <c:v>678.04</c:v>
                </c:pt>
                <c:pt idx="3090">
                  <c:v>677.78</c:v>
                </c:pt>
                <c:pt idx="3091">
                  <c:v>677.53</c:v>
                </c:pt>
                <c:pt idx="3092">
                  <c:v>677.27</c:v>
                </c:pt>
                <c:pt idx="3093">
                  <c:v>677.02</c:v>
                </c:pt>
                <c:pt idx="3094">
                  <c:v>676.76</c:v>
                </c:pt>
                <c:pt idx="3095">
                  <c:v>676.51</c:v>
                </c:pt>
                <c:pt idx="3096">
                  <c:v>676.26</c:v>
                </c:pt>
                <c:pt idx="3097">
                  <c:v>676</c:v>
                </c:pt>
                <c:pt idx="3098">
                  <c:v>675.75</c:v>
                </c:pt>
                <c:pt idx="3099">
                  <c:v>675.49</c:v>
                </c:pt>
                <c:pt idx="3100">
                  <c:v>675.23</c:v>
                </c:pt>
                <c:pt idx="3101">
                  <c:v>674.98</c:v>
                </c:pt>
                <c:pt idx="3102">
                  <c:v>674.72</c:v>
                </c:pt>
                <c:pt idx="3103">
                  <c:v>674.46</c:v>
                </c:pt>
                <c:pt idx="3104">
                  <c:v>674.29</c:v>
                </c:pt>
                <c:pt idx="3105">
                  <c:v>674.03</c:v>
                </c:pt>
                <c:pt idx="3106">
                  <c:v>673.77</c:v>
                </c:pt>
                <c:pt idx="3107">
                  <c:v>673.51</c:v>
                </c:pt>
                <c:pt idx="3108">
                  <c:v>673.26</c:v>
                </c:pt>
                <c:pt idx="3109">
                  <c:v>673</c:v>
                </c:pt>
                <c:pt idx="3110">
                  <c:v>672.74</c:v>
                </c:pt>
                <c:pt idx="3111">
                  <c:v>672.48</c:v>
                </c:pt>
                <c:pt idx="3112">
                  <c:v>672.22</c:v>
                </c:pt>
                <c:pt idx="3113">
                  <c:v>671.96</c:v>
                </c:pt>
                <c:pt idx="3114">
                  <c:v>671.7</c:v>
                </c:pt>
                <c:pt idx="3115">
                  <c:v>671.44</c:v>
                </c:pt>
                <c:pt idx="3116">
                  <c:v>671.18</c:v>
                </c:pt>
                <c:pt idx="3117">
                  <c:v>670.92</c:v>
                </c:pt>
                <c:pt idx="3118">
                  <c:v>670.66</c:v>
                </c:pt>
                <c:pt idx="3119">
                  <c:v>670.4</c:v>
                </c:pt>
                <c:pt idx="3120">
                  <c:v>670.16</c:v>
                </c:pt>
                <c:pt idx="3121">
                  <c:v>669.9</c:v>
                </c:pt>
                <c:pt idx="3122">
                  <c:v>669.64</c:v>
                </c:pt>
                <c:pt idx="3123">
                  <c:v>669.37</c:v>
                </c:pt>
                <c:pt idx="3124">
                  <c:v>669.11</c:v>
                </c:pt>
                <c:pt idx="3125">
                  <c:v>668.85</c:v>
                </c:pt>
                <c:pt idx="3126">
                  <c:v>668.59</c:v>
                </c:pt>
                <c:pt idx="3127">
                  <c:v>668.32</c:v>
                </c:pt>
                <c:pt idx="3128">
                  <c:v>668.07</c:v>
                </c:pt>
                <c:pt idx="3129">
                  <c:v>667.8</c:v>
                </c:pt>
                <c:pt idx="3130">
                  <c:v>667.54</c:v>
                </c:pt>
                <c:pt idx="3131">
                  <c:v>667.27</c:v>
                </c:pt>
                <c:pt idx="3132">
                  <c:v>667.01</c:v>
                </c:pt>
                <c:pt idx="3133">
                  <c:v>666.75</c:v>
                </c:pt>
                <c:pt idx="3134">
                  <c:v>666.48</c:v>
                </c:pt>
                <c:pt idx="3135">
                  <c:v>666.22</c:v>
                </c:pt>
                <c:pt idx="3136">
                  <c:v>666.28</c:v>
                </c:pt>
                <c:pt idx="3137">
                  <c:v>666.02</c:v>
                </c:pt>
                <c:pt idx="3138">
                  <c:v>665.75</c:v>
                </c:pt>
                <c:pt idx="3139">
                  <c:v>665.49</c:v>
                </c:pt>
                <c:pt idx="3140">
                  <c:v>665.22</c:v>
                </c:pt>
                <c:pt idx="3141">
                  <c:v>664.95</c:v>
                </c:pt>
                <c:pt idx="3142">
                  <c:v>664.69</c:v>
                </c:pt>
                <c:pt idx="3143">
                  <c:v>664.42</c:v>
                </c:pt>
                <c:pt idx="3144">
                  <c:v>664.16</c:v>
                </c:pt>
                <c:pt idx="3145">
                  <c:v>663.89</c:v>
                </c:pt>
                <c:pt idx="3146">
                  <c:v>663.62</c:v>
                </c:pt>
                <c:pt idx="3147">
                  <c:v>663.35</c:v>
                </c:pt>
                <c:pt idx="3148">
                  <c:v>663.09</c:v>
                </c:pt>
                <c:pt idx="3149">
                  <c:v>662.82</c:v>
                </c:pt>
                <c:pt idx="3150">
                  <c:v>662.55</c:v>
                </c:pt>
                <c:pt idx="3151">
                  <c:v>662.28</c:v>
                </c:pt>
                <c:pt idx="3152">
                  <c:v>662.03</c:v>
                </c:pt>
                <c:pt idx="3153">
                  <c:v>661.76</c:v>
                </c:pt>
                <c:pt idx="3154">
                  <c:v>661.49</c:v>
                </c:pt>
                <c:pt idx="3155">
                  <c:v>661.22</c:v>
                </c:pt>
                <c:pt idx="3156">
                  <c:v>660.95</c:v>
                </c:pt>
                <c:pt idx="3157">
                  <c:v>660.68</c:v>
                </c:pt>
                <c:pt idx="3158">
                  <c:v>660.41</c:v>
                </c:pt>
                <c:pt idx="3159">
                  <c:v>660.14</c:v>
                </c:pt>
                <c:pt idx="3160">
                  <c:v>659.87</c:v>
                </c:pt>
                <c:pt idx="3161">
                  <c:v>659.6</c:v>
                </c:pt>
                <c:pt idx="3162">
                  <c:v>659.33</c:v>
                </c:pt>
                <c:pt idx="3163">
                  <c:v>659.06</c:v>
                </c:pt>
                <c:pt idx="3164">
                  <c:v>658.79</c:v>
                </c:pt>
                <c:pt idx="3165">
                  <c:v>658.52</c:v>
                </c:pt>
                <c:pt idx="3166">
                  <c:v>658.24</c:v>
                </c:pt>
                <c:pt idx="3167">
                  <c:v>657.97</c:v>
                </c:pt>
                <c:pt idx="3168">
                  <c:v>657.78</c:v>
                </c:pt>
                <c:pt idx="3169">
                  <c:v>657.51</c:v>
                </c:pt>
                <c:pt idx="3170">
                  <c:v>657.23</c:v>
                </c:pt>
                <c:pt idx="3171">
                  <c:v>656.96</c:v>
                </c:pt>
                <c:pt idx="3172">
                  <c:v>656.69</c:v>
                </c:pt>
                <c:pt idx="3173">
                  <c:v>656.41</c:v>
                </c:pt>
                <c:pt idx="3174">
                  <c:v>656.14</c:v>
                </c:pt>
                <c:pt idx="3175">
                  <c:v>655.86</c:v>
                </c:pt>
                <c:pt idx="3176">
                  <c:v>655.59</c:v>
                </c:pt>
                <c:pt idx="3177">
                  <c:v>655.32000000000005</c:v>
                </c:pt>
                <c:pt idx="3178">
                  <c:v>655.04</c:v>
                </c:pt>
                <c:pt idx="3179">
                  <c:v>654.76</c:v>
                </c:pt>
                <c:pt idx="3180">
                  <c:v>654.49</c:v>
                </c:pt>
                <c:pt idx="3181">
                  <c:v>654.21</c:v>
                </c:pt>
                <c:pt idx="3182">
                  <c:v>653.94000000000005</c:v>
                </c:pt>
                <c:pt idx="3183">
                  <c:v>653.66</c:v>
                </c:pt>
                <c:pt idx="3184">
                  <c:v>653.4</c:v>
                </c:pt>
                <c:pt idx="3185">
                  <c:v>653.13</c:v>
                </c:pt>
                <c:pt idx="3186">
                  <c:v>652.85</c:v>
                </c:pt>
                <c:pt idx="3187">
                  <c:v>652.57000000000005</c:v>
                </c:pt>
                <c:pt idx="3188">
                  <c:v>652.29</c:v>
                </c:pt>
                <c:pt idx="3189">
                  <c:v>652.01</c:v>
                </c:pt>
                <c:pt idx="3190">
                  <c:v>651.74</c:v>
                </c:pt>
                <c:pt idx="3191">
                  <c:v>651.46</c:v>
                </c:pt>
                <c:pt idx="3192">
                  <c:v>651.17999999999995</c:v>
                </c:pt>
                <c:pt idx="3193">
                  <c:v>650.9</c:v>
                </c:pt>
                <c:pt idx="3194">
                  <c:v>650.62</c:v>
                </c:pt>
                <c:pt idx="3195">
                  <c:v>650.34</c:v>
                </c:pt>
                <c:pt idx="3196">
                  <c:v>650.07000000000005</c:v>
                </c:pt>
                <c:pt idx="3197">
                  <c:v>649.79</c:v>
                </c:pt>
                <c:pt idx="3198">
                  <c:v>649.5</c:v>
                </c:pt>
                <c:pt idx="3199">
                  <c:v>649.22</c:v>
                </c:pt>
                <c:pt idx="3200">
                  <c:v>650.28</c:v>
                </c:pt>
                <c:pt idx="3201">
                  <c:v>649.99</c:v>
                </c:pt>
                <c:pt idx="3202">
                  <c:v>649.71</c:v>
                </c:pt>
                <c:pt idx="3203">
                  <c:v>649.42999999999995</c:v>
                </c:pt>
                <c:pt idx="3204">
                  <c:v>649.15</c:v>
                </c:pt>
                <c:pt idx="3205">
                  <c:v>648.87</c:v>
                </c:pt>
                <c:pt idx="3206">
                  <c:v>648.59</c:v>
                </c:pt>
                <c:pt idx="3207">
                  <c:v>648.29999999999995</c:v>
                </c:pt>
                <c:pt idx="3208">
                  <c:v>648.03</c:v>
                </c:pt>
                <c:pt idx="3209">
                  <c:v>647.74</c:v>
                </c:pt>
                <c:pt idx="3210">
                  <c:v>647.46</c:v>
                </c:pt>
                <c:pt idx="3211">
                  <c:v>647.16999999999996</c:v>
                </c:pt>
                <c:pt idx="3212">
                  <c:v>646.89</c:v>
                </c:pt>
                <c:pt idx="3213">
                  <c:v>646.61</c:v>
                </c:pt>
                <c:pt idx="3214">
                  <c:v>646.32000000000005</c:v>
                </c:pt>
                <c:pt idx="3215">
                  <c:v>646.04</c:v>
                </c:pt>
                <c:pt idx="3216">
                  <c:v>645.77</c:v>
                </c:pt>
                <c:pt idx="3217">
                  <c:v>645.49</c:v>
                </c:pt>
                <c:pt idx="3218">
                  <c:v>645.20000000000005</c:v>
                </c:pt>
                <c:pt idx="3219">
                  <c:v>644.91999999999996</c:v>
                </c:pt>
                <c:pt idx="3220">
                  <c:v>644.63</c:v>
                </c:pt>
                <c:pt idx="3221">
                  <c:v>644.35</c:v>
                </c:pt>
                <c:pt idx="3222">
                  <c:v>644.05999999999995</c:v>
                </c:pt>
                <c:pt idx="3223">
                  <c:v>643.77</c:v>
                </c:pt>
                <c:pt idx="3224">
                  <c:v>643.49</c:v>
                </c:pt>
                <c:pt idx="3225">
                  <c:v>643.20000000000005</c:v>
                </c:pt>
                <c:pt idx="3226">
                  <c:v>642.91999999999996</c:v>
                </c:pt>
                <c:pt idx="3227">
                  <c:v>642.63</c:v>
                </c:pt>
                <c:pt idx="3228">
                  <c:v>642.34</c:v>
                </c:pt>
                <c:pt idx="3229">
                  <c:v>642.04999999999995</c:v>
                </c:pt>
                <c:pt idx="3230">
                  <c:v>641.77</c:v>
                </c:pt>
                <c:pt idx="3231">
                  <c:v>641.48</c:v>
                </c:pt>
                <c:pt idx="3232">
                  <c:v>641.27</c:v>
                </c:pt>
                <c:pt idx="3233">
                  <c:v>640.98</c:v>
                </c:pt>
                <c:pt idx="3234">
                  <c:v>640.69000000000005</c:v>
                </c:pt>
                <c:pt idx="3235">
                  <c:v>640.4</c:v>
                </c:pt>
                <c:pt idx="3236">
                  <c:v>640.12</c:v>
                </c:pt>
                <c:pt idx="3237">
                  <c:v>639.83000000000004</c:v>
                </c:pt>
                <c:pt idx="3238">
                  <c:v>639.54</c:v>
                </c:pt>
                <c:pt idx="3239">
                  <c:v>639.24</c:v>
                </c:pt>
                <c:pt idx="3240">
                  <c:v>638.96</c:v>
                </c:pt>
                <c:pt idx="3241">
                  <c:v>638.66999999999996</c:v>
                </c:pt>
                <c:pt idx="3242">
                  <c:v>638.38</c:v>
                </c:pt>
                <c:pt idx="3243">
                  <c:v>638.08000000000004</c:v>
                </c:pt>
                <c:pt idx="3244">
                  <c:v>637.79</c:v>
                </c:pt>
                <c:pt idx="3245">
                  <c:v>637.5</c:v>
                </c:pt>
                <c:pt idx="3246">
                  <c:v>637.21</c:v>
                </c:pt>
                <c:pt idx="3247">
                  <c:v>636.91999999999996</c:v>
                </c:pt>
                <c:pt idx="3248">
                  <c:v>636.65</c:v>
                </c:pt>
                <c:pt idx="3249">
                  <c:v>636.35</c:v>
                </c:pt>
                <c:pt idx="3250">
                  <c:v>636.05999999999995</c:v>
                </c:pt>
                <c:pt idx="3251">
                  <c:v>635.77</c:v>
                </c:pt>
                <c:pt idx="3252">
                  <c:v>635.47</c:v>
                </c:pt>
                <c:pt idx="3253">
                  <c:v>635.17999999999995</c:v>
                </c:pt>
                <c:pt idx="3254">
                  <c:v>634.88</c:v>
                </c:pt>
                <c:pt idx="3255">
                  <c:v>634.59</c:v>
                </c:pt>
                <c:pt idx="3256">
                  <c:v>634.29999999999995</c:v>
                </c:pt>
                <c:pt idx="3257">
                  <c:v>634.01</c:v>
                </c:pt>
                <c:pt idx="3258">
                  <c:v>633.71</c:v>
                </c:pt>
                <c:pt idx="3259">
                  <c:v>633.41</c:v>
                </c:pt>
                <c:pt idx="3260">
                  <c:v>633.12</c:v>
                </c:pt>
                <c:pt idx="3261">
                  <c:v>632.82000000000005</c:v>
                </c:pt>
                <c:pt idx="3262">
                  <c:v>632.53</c:v>
                </c:pt>
                <c:pt idx="3263">
                  <c:v>632.23</c:v>
                </c:pt>
                <c:pt idx="3264">
                  <c:v>632.27</c:v>
                </c:pt>
                <c:pt idx="3265">
                  <c:v>631.97</c:v>
                </c:pt>
                <c:pt idx="3266">
                  <c:v>631.66999999999996</c:v>
                </c:pt>
                <c:pt idx="3267">
                  <c:v>631.38</c:v>
                </c:pt>
                <c:pt idx="3268">
                  <c:v>631.08000000000004</c:v>
                </c:pt>
                <c:pt idx="3269">
                  <c:v>630.78</c:v>
                </c:pt>
                <c:pt idx="3270">
                  <c:v>630.48</c:v>
                </c:pt>
                <c:pt idx="3271">
                  <c:v>630.19000000000005</c:v>
                </c:pt>
                <c:pt idx="3272">
                  <c:v>629.89</c:v>
                </c:pt>
                <c:pt idx="3273">
                  <c:v>629.59</c:v>
                </c:pt>
                <c:pt idx="3274">
                  <c:v>629.29</c:v>
                </c:pt>
                <c:pt idx="3275">
                  <c:v>628.99</c:v>
                </c:pt>
                <c:pt idx="3276">
                  <c:v>628.70000000000005</c:v>
                </c:pt>
                <c:pt idx="3277">
                  <c:v>628.4</c:v>
                </c:pt>
                <c:pt idx="3278">
                  <c:v>628.1</c:v>
                </c:pt>
                <c:pt idx="3279">
                  <c:v>627.79999999999995</c:v>
                </c:pt>
                <c:pt idx="3280">
                  <c:v>627.52</c:v>
                </c:pt>
                <c:pt idx="3281">
                  <c:v>627.22</c:v>
                </c:pt>
                <c:pt idx="3282">
                  <c:v>626.91</c:v>
                </c:pt>
                <c:pt idx="3283">
                  <c:v>626.61</c:v>
                </c:pt>
                <c:pt idx="3284">
                  <c:v>626.30999999999995</c:v>
                </c:pt>
                <c:pt idx="3285">
                  <c:v>626.01</c:v>
                </c:pt>
                <c:pt idx="3286">
                  <c:v>625.71</c:v>
                </c:pt>
                <c:pt idx="3287">
                  <c:v>625.41</c:v>
                </c:pt>
                <c:pt idx="3288">
                  <c:v>625.11</c:v>
                </c:pt>
                <c:pt idx="3289">
                  <c:v>624.80999999999995</c:v>
                </c:pt>
                <c:pt idx="3290">
                  <c:v>624.5</c:v>
                </c:pt>
                <c:pt idx="3291">
                  <c:v>624.20000000000005</c:v>
                </c:pt>
                <c:pt idx="3292">
                  <c:v>623.9</c:v>
                </c:pt>
                <c:pt idx="3293">
                  <c:v>623.59</c:v>
                </c:pt>
                <c:pt idx="3294">
                  <c:v>623.29</c:v>
                </c:pt>
                <c:pt idx="3295">
                  <c:v>622.99</c:v>
                </c:pt>
                <c:pt idx="3296">
                  <c:v>622.76</c:v>
                </c:pt>
                <c:pt idx="3297">
                  <c:v>622.46</c:v>
                </c:pt>
                <c:pt idx="3298">
                  <c:v>622.15</c:v>
                </c:pt>
                <c:pt idx="3299">
                  <c:v>621.85</c:v>
                </c:pt>
                <c:pt idx="3300">
                  <c:v>621.54999999999995</c:v>
                </c:pt>
                <c:pt idx="3301">
                  <c:v>621.24</c:v>
                </c:pt>
                <c:pt idx="3302">
                  <c:v>620.92999999999995</c:v>
                </c:pt>
                <c:pt idx="3303">
                  <c:v>620.63</c:v>
                </c:pt>
                <c:pt idx="3304">
                  <c:v>620.33000000000004</c:v>
                </c:pt>
                <c:pt idx="3305">
                  <c:v>620.02</c:v>
                </c:pt>
                <c:pt idx="3306">
                  <c:v>619.71</c:v>
                </c:pt>
                <c:pt idx="3307">
                  <c:v>619.41</c:v>
                </c:pt>
                <c:pt idx="3308">
                  <c:v>619.1</c:v>
                </c:pt>
                <c:pt idx="3309">
                  <c:v>618.79</c:v>
                </c:pt>
                <c:pt idx="3310">
                  <c:v>618.48</c:v>
                </c:pt>
                <c:pt idx="3311">
                  <c:v>618.17999999999995</c:v>
                </c:pt>
                <c:pt idx="3312">
                  <c:v>617.89</c:v>
                </c:pt>
                <c:pt idx="3313">
                  <c:v>617.58000000000004</c:v>
                </c:pt>
                <c:pt idx="3314">
                  <c:v>617.27</c:v>
                </c:pt>
                <c:pt idx="3315">
                  <c:v>616.96</c:v>
                </c:pt>
                <c:pt idx="3316">
                  <c:v>616.65</c:v>
                </c:pt>
                <c:pt idx="3317">
                  <c:v>616.34</c:v>
                </c:pt>
                <c:pt idx="3318">
                  <c:v>616.03</c:v>
                </c:pt>
                <c:pt idx="3319">
                  <c:v>615.72</c:v>
                </c:pt>
                <c:pt idx="3320">
                  <c:v>615.41999999999996</c:v>
                </c:pt>
                <c:pt idx="3321">
                  <c:v>615.11</c:v>
                </c:pt>
                <c:pt idx="3322">
                  <c:v>614.79999999999995</c:v>
                </c:pt>
                <c:pt idx="3323">
                  <c:v>614.49</c:v>
                </c:pt>
                <c:pt idx="3324">
                  <c:v>614.16999999999996</c:v>
                </c:pt>
                <c:pt idx="3325">
                  <c:v>613.86</c:v>
                </c:pt>
                <c:pt idx="3326">
                  <c:v>613.54999999999995</c:v>
                </c:pt>
                <c:pt idx="3327">
                  <c:v>613.24</c:v>
                </c:pt>
                <c:pt idx="3328">
                  <c:v>618.26</c:v>
                </c:pt>
                <c:pt idx="3329">
                  <c:v>617.95000000000005</c:v>
                </c:pt>
                <c:pt idx="3330">
                  <c:v>617.64</c:v>
                </c:pt>
                <c:pt idx="3331">
                  <c:v>617.32000000000005</c:v>
                </c:pt>
                <c:pt idx="3332">
                  <c:v>617.01</c:v>
                </c:pt>
                <c:pt idx="3333">
                  <c:v>616.70000000000005</c:v>
                </c:pt>
                <c:pt idx="3334">
                  <c:v>616.38</c:v>
                </c:pt>
                <c:pt idx="3335">
                  <c:v>616.07000000000005</c:v>
                </c:pt>
                <c:pt idx="3336">
                  <c:v>615.76</c:v>
                </c:pt>
                <c:pt idx="3337">
                  <c:v>615.44000000000005</c:v>
                </c:pt>
                <c:pt idx="3338">
                  <c:v>615.13</c:v>
                </c:pt>
                <c:pt idx="3339">
                  <c:v>614.82000000000005</c:v>
                </c:pt>
                <c:pt idx="3340">
                  <c:v>614.5</c:v>
                </c:pt>
                <c:pt idx="3341">
                  <c:v>614.19000000000005</c:v>
                </c:pt>
                <c:pt idx="3342">
                  <c:v>613.87</c:v>
                </c:pt>
                <c:pt idx="3343">
                  <c:v>613.54999999999995</c:v>
                </c:pt>
                <c:pt idx="3344">
                  <c:v>613.26</c:v>
                </c:pt>
                <c:pt idx="3345">
                  <c:v>612.94000000000005</c:v>
                </c:pt>
                <c:pt idx="3346">
                  <c:v>612.63</c:v>
                </c:pt>
                <c:pt idx="3347">
                  <c:v>612.30999999999995</c:v>
                </c:pt>
                <c:pt idx="3348">
                  <c:v>611.99</c:v>
                </c:pt>
                <c:pt idx="3349">
                  <c:v>611.66999999999996</c:v>
                </c:pt>
                <c:pt idx="3350">
                  <c:v>611.36</c:v>
                </c:pt>
                <c:pt idx="3351">
                  <c:v>611.04</c:v>
                </c:pt>
                <c:pt idx="3352">
                  <c:v>610.73</c:v>
                </c:pt>
                <c:pt idx="3353">
                  <c:v>610.41</c:v>
                </c:pt>
                <c:pt idx="3354">
                  <c:v>610.09</c:v>
                </c:pt>
                <c:pt idx="3355">
                  <c:v>609.77</c:v>
                </c:pt>
                <c:pt idx="3356">
                  <c:v>609.45000000000005</c:v>
                </c:pt>
                <c:pt idx="3357">
                  <c:v>609.13</c:v>
                </c:pt>
                <c:pt idx="3358">
                  <c:v>608.80999999999995</c:v>
                </c:pt>
                <c:pt idx="3359">
                  <c:v>608.49</c:v>
                </c:pt>
                <c:pt idx="3360">
                  <c:v>608.26</c:v>
                </c:pt>
                <c:pt idx="3361">
                  <c:v>607.94000000000005</c:v>
                </c:pt>
                <c:pt idx="3362">
                  <c:v>607.62</c:v>
                </c:pt>
                <c:pt idx="3363">
                  <c:v>607.29</c:v>
                </c:pt>
                <c:pt idx="3364">
                  <c:v>606.97</c:v>
                </c:pt>
                <c:pt idx="3365">
                  <c:v>606.65</c:v>
                </c:pt>
                <c:pt idx="3366">
                  <c:v>606.33000000000004</c:v>
                </c:pt>
                <c:pt idx="3367">
                  <c:v>606.01</c:v>
                </c:pt>
                <c:pt idx="3368">
                  <c:v>605.69000000000005</c:v>
                </c:pt>
                <c:pt idx="3369">
                  <c:v>605.37</c:v>
                </c:pt>
                <c:pt idx="3370">
                  <c:v>605.04999999999995</c:v>
                </c:pt>
                <c:pt idx="3371">
                  <c:v>604.73</c:v>
                </c:pt>
                <c:pt idx="3372">
                  <c:v>604.4</c:v>
                </c:pt>
                <c:pt idx="3373">
                  <c:v>604.08000000000004</c:v>
                </c:pt>
                <c:pt idx="3374">
                  <c:v>603.76</c:v>
                </c:pt>
                <c:pt idx="3375">
                  <c:v>603.42999999999995</c:v>
                </c:pt>
                <c:pt idx="3376">
                  <c:v>603.13</c:v>
                </c:pt>
                <c:pt idx="3377">
                  <c:v>602.80999999999995</c:v>
                </c:pt>
                <c:pt idx="3378">
                  <c:v>602.48</c:v>
                </c:pt>
                <c:pt idx="3379">
                  <c:v>602.16</c:v>
                </c:pt>
                <c:pt idx="3380">
                  <c:v>601.83000000000004</c:v>
                </c:pt>
                <c:pt idx="3381">
                  <c:v>601.51</c:v>
                </c:pt>
                <c:pt idx="3382">
                  <c:v>601.17999999999995</c:v>
                </c:pt>
                <c:pt idx="3383">
                  <c:v>600.86</c:v>
                </c:pt>
                <c:pt idx="3384">
                  <c:v>600.53</c:v>
                </c:pt>
                <c:pt idx="3385">
                  <c:v>600.21</c:v>
                </c:pt>
                <c:pt idx="3386">
                  <c:v>599.88</c:v>
                </c:pt>
                <c:pt idx="3387">
                  <c:v>599.55999999999995</c:v>
                </c:pt>
                <c:pt idx="3388">
                  <c:v>599.23</c:v>
                </c:pt>
                <c:pt idx="3389">
                  <c:v>598.9</c:v>
                </c:pt>
                <c:pt idx="3390">
                  <c:v>598.58000000000004</c:v>
                </c:pt>
                <c:pt idx="3391">
                  <c:v>598.25</c:v>
                </c:pt>
                <c:pt idx="3392">
                  <c:v>598.25</c:v>
                </c:pt>
                <c:pt idx="3393">
                  <c:v>597.91999999999996</c:v>
                </c:pt>
                <c:pt idx="3394">
                  <c:v>597.6</c:v>
                </c:pt>
                <c:pt idx="3395">
                  <c:v>597.27</c:v>
                </c:pt>
                <c:pt idx="3396">
                  <c:v>596.94000000000005</c:v>
                </c:pt>
                <c:pt idx="3397">
                  <c:v>596.61</c:v>
                </c:pt>
                <c:pt idx="3398">
                  <c:v>596.28</c:v>
                </c:pt>
                <c:pt idx="3399">
                  <c:v>595.95000000000005</c:v>
                </c:pt>
                <c:pt idx="3400">
                  <c:v>595.63</c:v>
                </c:pt>
                <c:pt idx="3401">
                  <c:v>595.29999999999995</c:v>
                </c:pt>
                <c:pt idx="3402">
                  <c:v>594.97</c:v>
                </c:pt>
                <c:pt idx="3403">
                  <c:v>594.64</c:v>
                </c:pt>
                <c:pt idx="3404">
                  <c:v>594.30999999999995</c:v>
                </c:pt>
                <c:pt idx="3405">
                  <c:v>593.97</c:v>
                </c:pt>
                <c:pt idx="3406">
                  <c:v>593.64</c:v>
                </c:pt>
                <c:pt idx="3407">
                  <c:v>593.30999999999995</c:v>
                </c:pt>
                <c:pt idx="3408">
                  <c:v>593</c:v>
                </c:pt>
                <c:pt idx="3409">
                  <c:v>592.66999999999996</c:v>
                </c:pt>
                <c:pt idx="3410">
                  <c:v>592.34</c:v>
                </c:pt>
                <c:pt idx="3411">
                  <c:v>592</c:v>
                </c:pt>
                <c:pt idx="3412">
                  <c:v>591.66999999999996</c:v>
                </c:pt>
                <c:pt idx="3413">
                  <c:v>591.34</c:v>
                </c:pt>
                <c:pt idx="3414">
                  <c:v>591.01</c:v>
                </c:pt>
                <c:pt idx="3415">
                  <c:v>590.66999999999996</c:v>
                </c:pt>
                <c:pt idx="3416">
                  <c:v>590.34</c:v>
                </c:pt>
                <c:pt idx="3417">
                  <c:v>590.01</c:v>
                </c:pt>
                <c:pt idx="3418">
                  <c:v>589.67999999999995</c:v>
                </c:pt>
                <c:pt idx="3419">
                  <c:v>589.34</c:v>
                </c:pt>
                <c:pt idx="3420">
                  <c:v>589.01</c:v>
                </c:pt>
                <c:pt idx="3421">
                  <c:v>588.66999999999996</c:v>
                </c:pt>
                <c:pt idx="3422">
                  <c:v>588.34</c:v>
                </c:pt>
                <c:pt idx="3423">
                  <c:v>588</c:v>
                </c:pt>
                <c:pt idx="3424">
                  <c:v>587.75</c:v>
                </c:pt>
                <c:pt idx="3425">
                  <c:v>587.41</c:v>
                </c:pt>
                <c:pt idx="3426">
                  <c:v>587.08000000000004</c:v>
                </c:pt>
                <c:pt idx="3427">
                  <c:v>586.74</c:v>
                </c:pt>
                <c:pt idx="3428">
                  <c:v>586.4</c:v>
                </c:pt>
                <c:pt idx="3429">
                  <c:v>586.07000000000005</c:v>
                </c:pt>
                <c:pt idx="3430">
                  <c:v>585.73</c:v>
                </c:pt>
                <c:pt idx="3431">
                  <c:v>585.39</c:v>
                </c:pt>
                <c:pt idx="3432">
                  <c:v>585.05999999999995</c:v>
                </c:pt>
                <c:pt idx="3433">
                  <c:v>584.72</c:v>
                </c:pt>
                <c:pt idx="3434">
                  <c:v>584.38</c:v>
                </c:pt>
                <c:pt idx="3435">
                  <c:v>584.04999999999995</c:v>
                </c:pt>
                <c:pt idx="3436">
                  <c:v>583.71</c:v>
                </c:pt>
                <c:pt idx="3437">
                  <c:v>583.37</c:v>
                </c:pt>
                <c:pt idx="3438">
                  <c:v>583.03</c:v>
                </c:pt>
                <c:pt idx="3439">
                  <c:v>582.69000000000005</c:v>
                </c:pt>
                <c:pt idx="3440">
                  <c:v>582.37</c:v>
                </c:pt>
                <c:pt idx="3441">
                  <c:v>582.03</c:v>
                </c:pt>
                <c:pt idx="3442">
                  <c:v>581.69000000000005</c:v>
                </c:pt>
                <c:pt idx="3443">
                  <c:v>581.35</c:v>
                </c:pt>
                <c:pt idx="3444">
                  <c:v>581.01</c:v>
                </c:pt>
                <c:pt idx="3445">
                  <c:v>580.66999999999996</c:v>
                </c:pt>
                <c:pt idx="3446">
                  <c:v>580.33000000000004</c:v>
                </c:pt>
                <c:pt idx="3447">
                  <c:v>579.99</c:v>
                </c:pt>
                <c:pt idx="3448">
                  <c:v>579.65</c:v>
                </c:pt>
                <c:pt idx="3449">
                  <c:v>579.30999999999995</c:v>
                </c:pt>
                <c:pt idx="3450">
                  <c:v>578.97</c:v>
                </c:pt>
                <c:pt idx="3451">
                  <c:v>578.63</c:v>
                </c:pt>
                <c:pt idx="3452">
                  <c:v>578.28</c:v>
                </c:pt>
                <c:pt idx="3453">
                  <c:v>577.94000000000005</c:v>
                </c:pt>
                <c:pt idx="3454">
                  <c:v>577.6</c:v>
                </c:pt>
                <c:pt idx="3455">
                  <c:v>577.26</c:v>
                </c:pt>
                <c:pt idx="3456">
                  <c:v>578.24</c:v>
                </c:pt>
                <c:pt idx="3457">
                  <c:v>577.9</c:v>
                </c:pt>
                <c:pt idx="3458">
                  <c:v>577.55999999999995</c:v>
                </c:pt>
                <c:pt idx="3459">
                  <c:v>577.21</c:v>
                </c:pt>
                <c:pt idx="3460">
                  <c:v>576.87</c:v>
                </c:pt>
                <c:pt idx="3461">
                  <c:v>576.52</c:v>
                </c:pt>
                <c:pt idx="3462">
                  <c:v>576.17999999999995</c:v>
                </c:pt>
                <c:pt idx="3463">
                  <c:v>575.83000000000004</c:v>
                </c:pt>
                <c:pt idx="3464">
                  <c:v>575.49</c:v>
                </c:pt>
                <c:pt idx="3465">
                  <c:v>575.15</c:v>
                </c:pt>
                <c:pt idx="3466">
                  <c:v>574.79999999999995</c:v>
                </c:pt>
                <c:pt idx="3467">
                  <c:v>574.46</c:v>
                </c:pt>
                <c:pt idx="3468">
                  <c:v>574.11</c:v>
                </c:pt>
                <c:pt idx="3469">
                  <c:v>573.76</c:v>
                </c:pt>
                <c:pt idx="3470">
                  <c:v>573.41999999999996</c:v>
                </c:pt>
                <c:pt idx="3471">
                  <c:v>573.07000000000005</c:v>
                </c:pt>
                <c:pt idx="3472">
                  <c:v>572.74</c:v>
                </c:pt>
                <c:pt idx="3473">
                  <c:v>572.4</c:v>
                </c:pt>
                <c:pt idx="3474">
                  <c:v>572.04999999999995</c:v>
                </c:pt>
                <c:pt idx="3475">
                  <c:v>571.70000000000005</c:v>
                </c:pt>
                <c:pt idx="3476">
                  <c:v>571.35</c:v>
                </c:pt>
                <c:pt idx="3477">
                  <c:v>571</c:v>
                </c:pt>
                <c:pt idx="3478">
                  <c:v>570.65</c:v>
                </c:pt>
                <c:pt idx="3479">
                  <c:v>570.29999999999995</c:v>
                </c:pt>
                <c:pt idx="3480">
                  <c:v>569.96</c:v>
                </c:pt>
                <c:pt idx="3481">
                  <c:v>569.61</c:v>
                </c:pt>
                <c:pt idx="3482">
                  <c:v>569.26</c:v>
                </c:pt>
                <c:pt idx="3483">
                  <c:v>568.91</c:v>
                </c:pt>
                <c:pt idx="3484">
                  <c:v>568.55999999999995</c:v>
                </c:pt>
                <c:pt idx="3485">
                  <c:v>568.21</c:v>
                </c:pt>
                <c:pt idx="3486">
                  <c:v>567.86</c:v>
                </c:pt>
                <c:pt idx="3487">
                  <c:v>567.51</c:v>
                </c:pt>
                <c:pt idx="3488">
                  <c:v>567.24</c:v>
                </c:pt>
                <c:pt idx="3489">
                  <c:v>566.89</c:v>
                </c:pt>
                <c:pt idx="3490">
                  <c:v>566.54</c:v>
                </c:pt>
                <c:pt idx="3491">
                  <c:v>566.19000000000005</c:v>
                </c:pt>
                <c:pt idx="3492">
                  <c:v>565.83000000000004</c:v>
                </c:pt>
                <c:pt idx="3493">
                  <c:v>565.48</c:v>
                </c:pt>
                <c:pt idx="3494">
                  <c:v>565.13</c:v>
                </c:pt>
                <c:pt idx="3495">
                  <c:v>564.78</c:v>
                </c:pt>
                <c:pt idx="3496">
                  <c:v>564.42999999999995</c:v>
                </c:pt>
                <c:pt idx="3497">
                  <c:v>564.07000000000005</c:v>
                </c:pt>
                <c:pt idx="3498">
                  <c:v>563.72</c:v>
                </c:pt>
                <c:pt idx="3499">
                  <c:v>563.37</c:v>
                </c:pt>
                <c:pt idx="3500">
                  <c:v>563.01</c:v>
                </c:pt>
                <c:pt idx="3501">
                  <c:v>562.66</c:v>
                </c:pt>
                <c:pt idx="3502">
                  <c:v>562.29999999999995</c:v>
                </c:pt>
                <c:pt idx="3503">
                  <c:v>561.95000000000005</c:v>
                </c:pt>
                <c:pt idx="3504">
                  <c:v>561.61</c:v>
                </c:pt>
                <c:pt idx="3505">
                  <c:v>561.26</c:v>
                </c:pt>
                <c:pt idx="3506">
                  <c:v>560.9</c:v>
                </c:pt>
                <c:pt idx="3507">
                  <c:v>560.54999999999995</c:v>
                </c:pt>
                <c:pt idx="3508">
                  <c:v>560.19000000000005</c:v>
                </c:pt>
                <c:pt idx="3509">
                  <c:v>559.84</c:v>
                </c:pt>
                <c:pt idx="3510">
                  <c:v>559.48</c:v>
                </c:pt>
                <c:pt idx="3511">
                  <c:v>559.12</c:v>
                </c:pt>
                <c:pt idx="3512">
                  <c:v>558.77</c:v>
                </c:pt>
                <c:pt idx="3513">
                  <c:v>558.41</c:v>
                </c:pt>
                <c:pt idx="3514">
                  <c:v>558.04999999999995</c:v>
                </c:pt>
                <c:pt idx="3515">
                  <c:v>557.70000000000005</c:v>
                </c:pt>
                <c:pt idx="3516">
                  <c:v>557.34</c:v>
                </c:pt>
                <c:pt idx="3517">
                  <c:v>556.98</c:v>
                </c:pt>
                <c:pt idx="3518">
                  <c:v>556.62</c:v>
                </c:pt>
                <c:pt idx="3519">
                  <c:v>556.26</c:v>
                </c:pt>
                <c:pt idx="3520">
                  <c:v>556.24</c:v>
                </c:pt>
                <c:pt idx="3521">
                  <c:v>555.88</c:v>
                </c:pt>
                <c:pt idx="3522">
                  <c:v>555.52</c:v>
                </c:pt>
                <c:pt idx="3523">
                  <c:v>555.16</c:v>
                </c:pt>
                <c:pt idx="3524">
                  <c:v>554.79999999999995</c:v>
                </c:pt>
                <c:pt idx="3525">
                  <c:v>554.44000000000005</c:v>
                </c:pt>
                <c:pt idx="3526">
                  <c:v>554.08000000000004</c:v>
                </c:pt>
                <c:pt idx="3527">
                  <c:v>553.72</c:v>
                </c:pt>
                <c:pt idx="3528">
                  <c:v>553.36</c:v>
                </c:pt>
                <c:pt idx="3529">
                  <c:v>553</c:v>
                </c:pt>
                <c:pt idx="3530">
                  <c:v>552.64</c:v>
                </c:pt>
                <c:pt idx="3531">
                  <c:v>552.28</c:v>
                </c:pt>
                <c:pt idx="3532">
                  <c:v>551.91999999999996</c:v>
                </c:pt>
                <c:pt idx="3533">
                  <c:v>551.54999999999995</c:v>
                </c:pt>
                <c:pt idx="3534">
                  <c:v>551.19000000000005</c:v>
                </c:pt>
                <c:pt idx="3535">
                  <c:v>550.83000000000004</c:v>
                </c:pt>
                <c:pt idx="3536">
                  <c:v>550.49</c:v>
                </c:pt>
                <c:pt idx="3537">
                  <c:v>550.12</c:v>
                </c:pt>
                <c:pt idx="3538">
                  <c:v>549.76</c:v>
                </c:pt>
                <c:pt idx="3539">
                  <c:v>549.39</c:v>
                </c:pt>
                <c:pt idx="3540">
                  <c:v>549.03</c:v>
                </c:pt>
                <c:pt idx="3541">
                  <c:v>548.66999999999996</c:v>
                </c:pt>
                <c:pt idx="3542">
                  <c:v>548.29999999999995</c:v>
                </c:pt>
                <c:pt idx="3543">
                  <c:v>547.94000000000005</c:v>
                </c:pt>
                <c:pt idx="3544">
                  <c:v>547.58000000000004</c:v>
                </c:pt>
                <c:pt idx="3545">
                  <c:v>547.21</c:v>
                </c:pt>
                <c:pt idx="3546">
                  <c:v>546.85</c:v>
                </c:pt>
                <c:pt idx="3547">
                  <c:v>546.48</c:v>
                </c:pt>
                <c:pt idx="3548">
                  <c:v>546.12</c:v>
                </c:pt>
                <c:pt idx="3549">
                  <c:v>545.75</c:v>
                </c:pt>
                <c:pt idx="3550">
                  <c:v>545.38</c:v>
                </c:pt>
                <c:pt idx="3551">
                  <c:v>545.02</c:v>
                </c:pt>
                <c:pt idx="3552">
                  <c:v>544.73</c:v>
                </c:pt>
                <c:pt idx="3553">
                  <c:v>544.37</c:v>
                </c:pt>
                <c:pt idx="3554">
                  <c:v>544</c:v>
                </c:pt>
                <c:pt idx="3555">
                  <c:v>543.63</c:v>
                </c:pt>
                <c:pt idx="3556">
                  <c:v>543.26</c:v>
                </c:pt>
                <c:pt idx="3557">
                  <c:v>542.9</c:v>
                </c:pt>
                <c:pt idx="3558">
                  <c:v>542.53</c:v>
                </c:pt>
                <c:pt idx="3559">
                  <c:v>542.16</c:v>
                </c:pt>
                <c:pt idx="3560">
                  <c:v>541.79</c:v>
                </c:pt>
                <c:pt idx="3561">
                  <c:v>541.42999999999995</c:v>
                </c:pt>
                <c:pt idx="3562">
                  <c:v>541.05999999999995</c:v>
                </c:pt>
                <c:pt idx="3563">
                  <c:v>540.69000000000005</c:v>
                </c:pt>
                <c:pt idx="3564">
                  <c:v>540.32000000000005</c:v>
                </c:pt>
                <c:pt idx="3565">
                  <c:v>539.95000000000005</c:v>
                </c:pt>
                <c:pt idx="3566">
                  <c:v>539.58000000000004</c:v>
                </c:pt>
                <c:pt idx="3567">
                  <c:v>539.21</c:v>
                </c:pt>
                <c:pt idx="3568">
                  <c:v>538.86</c:v>
                </c:pt>
                <c:pt idx="3569">
                  <c:v>538.48</c:v>
                </c:pt>
                <c:pt idx="3570">
                  <c:v>538.11</c:v>
                </c:pt>
                <c:pt idx="3571">
                  <c:v>537.74</c:v>
                </c:pt>
                <c:pt idx="3572">
                  <c:v>537.37</c:v>
                </c:pt>
                <c:pt idx="3573">
                  <c:v>537</c:v>
                </c:pt>
                <c:pt idx="3574">
                  <c:v>536.63</c:v>
                </c:pt>
                <c:pt idx="3575">
                  <c:v>536.25</c:v>
                </c:pt>
                <c:pt idx="3576">
                  <c:v>535.89</c:v>
                </c:pt>
                <c:pt idx="3577">
                  <c:v>535.51</c:v>
                </c:pt>
                <c:pt idx="3578">
                  <c:v>535.14</c:v>
                </c:pt>
                <c:pt idx="3579">
                  <c:v>534.77</c:v>
                </c:pt>
                <c:pt idx="3580">
                  <c:v>534.39</c:v>
                </c:pt>
                <c:pt idx="3581">
                  <c:v>534.02</c:v>
                </c:pt>
                <c:pt idx="3582">
                  <c:v>533.65</c:v>
                </c:pt>
                <c:pt idx="3583">
                  <c:v>533.27</c:v>
                </c:pt>
                <c:pt idx="3584">
                  <c:v>554.23</c:v>
                </c:pt>
                <c:pt idx="3585">
                  <c:v>553.85</c:v>
                </c:pt>
                <c:pt idx="3586">
                  <c:v>553.48</c:v>
                </c:pt>
                <c:pt idx="3587">
                  <c:v>553.1</c:v>
                </c:pt>
                <c:pt idx="3588">
                  <c:v>552.73</c:v>
                </c:pt>
                <c:pt idx="3589">
                  <c:v>552.35</c:v>
                </c:pt>
                <c:pt idx="3590">
                  <c:v>551.98</c:v>
                </c:pt>
                <c:pt idx="3591">
                  <c:v>551.6</c:v>
                </c:pt>
                <c:pt idx="3592">
                  <c:v>551.23</c:v>
                </c:pt>
                <c:pt idx="3593">
                  <c:v>550.85</c:v>
                </c:pt>
                <c:pt idx="3594">
                  <c:v>550.47</c:v>
                </c:pt>
                <c:pt idx="3595">
                  <c:v>550.1</c:v>
                </c:pt>
                <c:pt idx="3596">
                  <c:v>549.72</c:v>
                </c:pt>
                <c:pt idx="3597">
                  <c:v>549.34</c:v>
                </c:pt>
                <c:pt idx="3598">
                  <c:v>548.96</c:v>
                </c:pt>
                <c:pt idx="3599">
                  <c:v>548.59</c:v>
                </c:pt>
                <c:pt idx="3600">
                  <c:v>548.23</c:v>
                </c:pt>
                <c:pt idx="3601">
                  <c:v>547.85</c:v>
                </c:pt>
                <c:pt idx="3602">
                  <c:v>547.47</c:v>
                </c:pt>
                <c:pt idx="3603">
                  <c:v>547.09</c:v>
                </c:pt>
                <c:pt idx="3604">
                  <c:v>546.71</c:v>
                </c:pt>
                <c:pt idx="3605">
                  <c:v>546.33000000000004</c:v>
                </c:pt>
                <c:pt idx="3606">
                  <c:v>545.95000000000005</c:v>
                </c:pt>
                <c:pt idx="3607">
                  <c:v>545.57000000000005</c:v>
                </c:pt>
                <c:pt idx="3608">
                  <c:v>545.20000000000005</c:v>
                </c:pt>
                <c:pt idx="3609">
                  <c:v>544.80999999999995</c:v>
                </c:pt>
                <c:pt idx="3610">
                  <c:v>544.42999999999995</c:v>
                </c:pt>
                <c:pt idx="3611">
                  <c:v>544.04999999999995</c:v>
                </c:pt>
                <c:pt idx="3612">
                  <c:v>543.66999999999996</c:v>
                </c:pt>
                <c:pt idx="3613">
                  <c:v>543.29</c:v>
                </c:pt>
                <c:pt idx="3614">
                  <c:v>542.91</c:v>
                </c:pt>
                <c:pt idx="3615">
                  <c:v>542.52</c:v>
                </c:pt>
                <c:pt idx="3616">
                  <c:v>542.23</c:v>
                </c:pt>
                <c:pt idx="3617">
                  <c:v>541.84</c:v>
                </c:pt>
                <c:pt idx="3618">
                  <c:v>541.46</c:v>
                </c:pt>
                <c:pt idx="3619">
                  <c:v>541.08000000000004</c:v>
                </c:pt>
                <c:pt idx="3620">
                  <c:v>540.69000000000005</c:v>
                </c:pt>
                <c:pt idx="3621">
                  <c:v>540.30999999999995</c:v>
                </c:pt>
                <c:pt idx="3622">
                  <c:v>539.92999999999995</c:v>
                </c:pt>
                <c:pt idx="3623">
                  <c:v>539.54</c:v>
                </c:pt>
                <c:pt idx="3624">
                  <c:v>539.16</c:v>
                </c:pt>
                <c:pt idx="3625">
                  <c:v>538.78</c:v>
                </c:pt>
                <c:pt idx="3626">
                  <c:v>538.39</c:v>
                </c:pt>
                <c:pt idx="3627">
                  <c:v>538.01</c:v>
                </c:pt>
                <c:pt idx="3628">
                  <c:v>537.62</c:v>
                </c:pt>
                <c:pt idx="3629">
                  <c:v>537.24</c:v>
                </c:pt>
                <c:pt idx="3630">
                  <c:v>536.85</c:v>
                </c:pt>
                <c:pt idx="3631">
                  <c:v>536.46</c:v>
                </c:pt>
                <c:pt idx="3632">
                  <c:v>536.1</c:v>
                </c:pt>
                <c:pt idx="3633">
                  <c:v>535.71</c:v>
                </c:pt>
                <c:pt idx="3634">
                  <c:v>535.32000000000005</c:v>
                </c:pt>
                <c:pt idx="3635">
                  <c:v>534.94000000000005</c:v>
                </c:pt>
                <c:pt idx="3636">
                  <c:v>534.54999999999995</c:v>
                </c:pt>
                <c:pt idx="3637">
                  <c:v>534.16</c:v>
                </c:pt>
                <c:pt idx="3638">
                  <c:v>533.78</c:v>
                </c:pt>
                <c:pt idx="3639">
                  <c:v>533.39</c:v>
                </c:pt>
                <c:pt idx="3640">
                  <c:v>533</c:v>
                </c:pt>
                <c:pt idx="3641">
                  <c:v>532.61</c:v>
                </c:pt>
                <c:pt idx="3642">
                  <c:v>532.23</c:v>
                </c:pt>
                <c:pt idx="3643">
                  <c:v>531.84</c:v>
                </c:pt>
                <c:pt idx="3644">
                  <c:v>531.45000000000005</c:v>
                </c:pt>
                <c:pt idx="3645">
                  <c:v>531.05999999999995</c:v>
                </c:pt>
                <c:pt idx="3646">
                  <c:v>530.66999999999996</c:v>
                </c:pt>
                <c:pt idx="3647">
                  <c:v>530.28</c:v>
                </c:pt>
                <c:pt idx="3648">
                  <c:v>530.22</c:v>
                </c:pt>
                <c:pt idx="3649">
                  <c:v>529.83000000000004</c:v>
                </c:pt>
                <c:pt idx="3650">
                  <c:v>529.44000000000005</c:v>
                </c:pt>
                <c:pt idx="3651">
                  <c:v>529.04999999999995</c:v>
                </c:pt>
                <c:pt idx="3652">
                  <c:v>528.66</c:v>
                </c:pt>
                <c:pt idx="3653">
                  <c:v>528.27</c:v>
                </c:pt>
                <c:pt idx="3654">
                  <c:v>527.87</c:v>
                </c:pt>
                <c:pt idx="3655">
                  <c:v>527.48</c:v>
                </c:pt>
                <c:pt idx="3656">
                  <c:v>527.1</c:v>
                </c:pt>
                <c:pt idx="3657">
                  <c:v>526.70000000000005</c:v>
                </c:pt>
                <c:pt idx="3658">
                  <c:v>526.30999999999995</c:v>
                </c:pt>
                <c:pt idx="3659">
                  <c:v>525.91999999999996</c:v>
                </c:pt>
                <c:pt idx="3660">
                  <c:v>525.52</c:v>
                </c:pt>
                <c:pt idx="3661">
                  <c:v>525.13</c:v>
                </c:pt>
                <c:pt idx="3662">
                  <c:v>524.74</c:v>
                </c:pt>
                <c:pt idx="3663">
                  <c:v>524.34</c:v>
                </c:pt>
                <c:pt idx="3664">
                  <c:v>523.97</c:v>
                </c:pt>
                <c:pt idx="3665">
                  <c:v>523.57000000000005</c:v>
                </c:pt>
                <c:pt idx="3666">
                  <c:v>523.17999999999995</c:v>
                </c:pt>
                <c:pt idx="3667">
                  <c:v>522.78</c:v>
                </c:pt>
                <c:pt idx="3668">
                  <c:v>522.39</c:v>
                </c:pt>
                <c:pt idx="3669">
                  <c:v>522</c:v>
                </c:pt>
                <c:pt idx="3670">
                  <c:v>521.6</c:v>
                </c:pt>
                <c:pt idx="3671">
                  <c:v>521.20000000000005</c:v>
                </c:pt>
                <c:pt idx="3672">
                  <c:v>520.80999999999995</c:v>
                </c:pt>
                <c:pt idx="3673">
                  <c:v>520.41999999999996</c:v>
                </c:pt>
                <c:pt idx="3674">
                  <c:v>520.02</c:v>
                </c:pt>
                <c:pt idx="3675">
                  <c:v>519.62</c:v>
                </c:pt>
                <c:pt idx="3676">
                  <c:v>519.23</c:v>
                </c:pt>
                <c:pt idx="3677">
                  <c:v>518.83000000000004</c:v>
                </c:pt>
                <c:pt idx="3678">
                  <c:v>518.42999999999995</c:v>
                </c:pt>
                <c:pt idx="3679">
                  <c:v>518.03</c:v>
                </c:pt>
                <c:pt idx="3680">
                  <c:v>517.72</c:v>
                </c:pt>
                <c:pt idx="3681">
                  <c:v>517.32000000000005</c:v>
                </c:pt>
                <c:pt idx="3682">
                  <c:v>516.91999999999996</c:v>
                </c:pt>
                <c:pt idx="3683">
                  <c:v>516.52</c:v>
                </c:pt>
                <c:pt idx="3684">
                  <c:v>516.12</c:v>
                </c:pt>
                <c:pt idx="3685">
                  <c:v>515.72</c:v>
                </c:pt>
                <c:pt idx="3686">
                  <c:v>515.32000000000005</c:v>
                </c:pt>
                <c:pt idx="3687">
                  <c:v>514.91999999999996</c:v>
                </c:pt>
                <c:pt idx="3688">
                  <c:v>514.53</c:v>
                </c:pt>
                <c:pt idx="3689">
                  <c:v>514.13</c:v>
                </c:pt>
                <c:pt idx="3690">
                  <c:v>513.73</c:v>
                </c:pt>
                <c:pt idx="3691">
                  <c:v>513.33000000000004</c:v>
                </c:pt>
                <c:pt idx="3692">
                  <c:v>512.92999999999995</c:v>
                </c:pt>
                <c:pt idx="3693">
                  <c:v>512.53</c:v>
                </c:pt>
                <c:pt idx="3694">
                  <c:v>512.12</c:v>
                </c:pt>
                <c:pt idx="3695">
                  <c:v>511.72</c:v>
                </c:pt>
                <c:pt idx="3696">
                  <c:v>511.34</c:v>
                </c:pt>
                <c:pt idx="3697">
                  <c:v>510.94</c:v>
                </c:pt>
                <c:pt idx="3698">
                  <c:v>510.54</c:v>
                </c:pt>
                <c:pt idx="3699">
                  <c:v>510.13</c:v>
                </c:pt>
                <c:pt idx="3700">
                  <c:v>509.73</c:v>
                </c:pt>
                <c:pt idx="3701">
                  <c:v>509.33</c:v>
                </c:pt>
                <c:pt idx="3702">
                  <c:v>508.92</c:v>
                </c:pt>
                <c:pt idx="3703">
                  <c:v>508.52</c:v>
                </c:pt>
                <c:pt idx="3704">
                  <c:v>508.12</c:v>
                </c:pt>
                <c:pt idx="3705">
                  <c:v>507.72</c:v>
                </c:pt>
                <c:pt idx="3706">
                  <c:v>507.31</c:v>
                </c:pt>
                <c:pt idx="3707">
                  <c:v>506.91</c:v>
                </c:pt>
                <c:pt idx="3708">
                  <c:v>506.5</c:v>
                </c:pt>
                <c:pt idx="3709">
                  <c:v>506.1</c:v>
                </c:pt>
                <c:pt idx="3710">
                  <c:v>505.69</c:v>
                </c:pt>
                <c:pt idx="3711">
                  <c:v>505.29</c:v>
                </c:pt>
                <c:pt idx="3712">
                  <c:v>506.21</c:v>
                </c:pt>
                <c:pt idx="3713">
                  <c:v>505.81</c:v>
                </c:pt>
                <c:pt idx="3714">
                  <c:v>505.4</c:v>
                </c:pt>
                <c:pt idx="3715">
                  <c:v>504.99</c:v>
                </c:pt>
                <c:pt idx="3716">
                  <c:v>504.59</c:v>
                </c:pt>
                <c:pt idx="3717">
                  <c:v>504.18</c:v>
                </c:pt>
                <c:pt idx="3718">
                  <c:v>503.77</c:v>
                </c:pt>
                <c:pt idx="3719">
                  <c:v>503.37</c:v>
                </c:pt>
                <c:pt idx="3720">
                  <c:v>502.96</c:v>
                </c:pt>
                <c:pt idx="3721">
                  <c:v>502.55</c:v>
                </c:pt>
                <c:pt idx="3722">
                  <c:v>502.15</c:v>
                </c:pt>
                <c:pt idx="3723">
                  <c:v>501.74</c:v>
                </c:pt>
                <c:pt idx="3724">
                  <c:v>501.33</c:v>
                </c:pt>
                <c:pt idx="3725">
                  <c:v>500.92</c:v>
                </c:pt>
                <c:pt idx="3726">
                  <c:v>500.51</c:v>
                </c:pt>
                <c:pt idx="3727">
                  <c:v>500.1</c:v>
                </c:pt>
                <c:pt idx="3728">
                  <c:v>499.71</c:v>
                </c:pt>
                <c:pt idx="3729">
                  <c:v>499.3</c:v>
                </c:pt>
                <c:pt idx="3730">
                  <c:v>498.89</c:v>
                </c:pt>
                <c:pt idx="3731">
                  <c:v>498.48</c:v>
                </c:pt>
                <c:pt idx="3732">
                  <c:v>498.07</c:v>
                </c:pt>
                <c:pt idx="3733">
                  <c:v>497.66</c:v>
                </c:pt>
                <c:pt idx="3734">
                  <c:v>497.25</c:v>
                </c:pt>
                <c:pt idx="3735">
                  <c:v>496.84</c:v>
                </c:pt>
                <c:pt idx="3736">
                  <c:v>496.43</c:v>
                </c:pt>
                <c:pt idx="3737">
                  <c:v>496.02</c:v>
                </c:pt>
                <c:pt idx="3738">
                  <c:v>495.6</c:v>
                </c:pt>
                <c:pt idx="3739">
                  <c:v>495.19</c:v>
                </c:pt>
                <c:pt idx="3740">
                  <c:v>494.78</c:v>
                </c:pt>
                <c:pt idx="3741">
                  <c:v>494.37</c:v>
                </c:pt>
                <c:pt idx="3742">
                  <c:v>493.95</c:v>
                </c:pt>
                <c:pt idx="3743">
                  <c:v>493.54</c:v>
                </c:pt>
                <c:pt idx="3744">
                  <c:v>493.21</c:v>
                </c:pt>
                <c:pt idx="3745">
                  <c:v>492.8</c:v>
                </c:pt>
                <c:pt idx="3746">
                  <c:v>492.38</c:v>
                </c:pt>
                <c:pt idx="3747">
                  <c:v>491.97</c:v>
                </c:pt>
                <c:pt idx="3748">
                  <c:v>491.55</c:v>
                </c:pt>
                <c:pt idx="3749">
                  <c:v>491.14</c:v>
                </c:pt>
                <c:pt idx="3750">
                  <c:v>490.72</c:v>
                </c:pt>
                <c:pt idx="3751">
                  <c:v>490.31</c:v>
                </c:pt>
                <c:pt idx="3752">
                  <c:v>489.9</c:v>
                </c:pt>
                <c:pt idx="3753">
                  <c:v>489.48</c:v>
                </c:pt>
                <c:pt idx="3754">
                  <c:v>489.06</c:v>
                </c:pt>
                <c:pt idx="3755">
                  <c:v>488.65</c:v>
                </c:pt>
                <c:pt idx="3756">
                  <c:v>488.23</c:v>
                </c:pt>
                <c:pt idx="3757">
                  <c:v>487.81</c:v>
                </c:pt>
                <c:pt idx="3758">
                  <c:v>487.4</c:v>
                </c:pt>
                <c:pt idx="3759">
                  <c:v>486.98</c:v>
                </c:pt>
                <c:pt idx="3760">
                  <c:v>486.58</c:v>
                </c:pt>
                <c:pt idx="3761">
                  <c:v>486.16</c:v>
                </c:pt>
                <c:pt idx="3762">
                  <c:v>485.75</c:v>
                </c:pt>
                <c:pt idx="3763">
                  <c:v>485.33</c:v>
                </c:pt>
                <c:pt idx="3764">
                  <c:v>484.91</c:v>
                </c:pt>
                <c:pt idx="3765">
                  <c:v>484.49</c:v>
                </c:pt>
                <c:pt idx="3766">
                  <c:v>484.07</c:v>
                </c:pt>
                <c:pt idx="3767">
                  <c:v>483.65</c:v>
                </c:pt>
                <c:pt idx="3768">
                  <c:v>483.24</c:v>
                </c:pt>
                <c:pt idx="3769">
                  <c:v>482.82</c:v>
                </c:pt>
                <c:pt idx="3770">
                  <c:v>482.4</c:v>
                </c:pt>
                <c:pt idx="3771">
                  <c:v>481.98</c:v>
                </c:pt>
                <c:pt idx="3772">
                  <c:v>481.56</c:v>
                </c:pt>
                <c:pt idx="3773">
                  <c:v>481.14</c:v>
                </c:pt>
                <c:pt idx="3774">
                  <c:v>480.72</c:v>
                </c:pt>
                <c:pt idx="3775">
                  <c:v>480.29</c:v>
                </c:pt>
                <c:pt idx="3776">
                  <c:v>480.21</c:v>
                </c:pt>
                <c:pt idx="3777">
                  <c:v>479.78</c:v>
                </c:pt>
                <c:pt idx="3778">
                  <c:v>479.36</c:v>
                </c:pt>
                <c:pt idx="3779">
                  <c:v>478.94</c:v>
                </c:pt>
                <c:pt idx="3780">
                  <c:v>478.52</c:v>
                </c:pt>
                <c:pt idx="3781">
                  <c:v>478.09</c:v>
                </c:pt>
                <c:pt idx="3782">
                  <c:v>477.67</c:v>
                </c:pt>
                <c:pt idx="3783">
                  <c:v>477.25</c:v>
                </c:pt>
                <c:pt idx="3784">
                  <c:v>476.83</c:v>
                </c:pt>
                <c:pt idx="3785">
                  <c:v>476.41</c:v>
                </c:pt>
                <c:pt idx="3786">
                  <c:v>475.98</c:v>
                </c:pt>
                <c:pt idx="3787">
                  <c:v>475.56</c:v>
                </c:pt>
                <c:pt idx="3788">
                  <c:v>475.13</c:v>
                </c:pt>
                <c:pt idx="3789">
                  <c:v>474.71</c:v>
                </c:pt>
                <c:pt idx="3790">
                  <c:v>474.28</c:v>
                </c:pt>
                <c:pt idx="3791">
                  <c:v>473.86</c:v>
                </c:pt>
                <c:pt idx="3792">
                  <c:v>473.45</c:v>
                </c:pt>
                <c:pt idx="3793">
                  <c:v>473.03</c:v>
                </c:pt>
                <c:pt idx="3794">
                  <c:v>472.6</c:v>
                </c:pt>
                <c:pt idx="3795">
                  <c:v>472.18</c:v>
                </c:pt>
                <c:pt idx="3796">
                  <c:v>471.75</c:v>
                </c:pt>
                <c:pt idx="3797">
                  <c:v>471.32</c:v>
                </c:pt>
                <c:pt idx="3798">
                  <c:v>470.9</c:v>
                </c:pt>
                <c:pt idx="3799">
                  <c:v>470.47</c:v>
                </c:pt>
                <c:pt idx="3800">
                  <c:v>470.05</c:v>
                </c:pt>
                <c:pt idx="3801">
                  <c:v>469.62</c:v>
                </c:pt>
                <c:pt idx="3802">
                  <c:v>469.19</c:v>
                </c:pt>
                <c:pt idx="3803">
                  <c:v>468.76</c:v>
                </c:pt>
                <c:pt idx="3804">
                  <c:v>468.34</c:v>
                </c:pt>
                <c:pt idx="3805">
                  <c:v>467.91</c:v>
                </c:pt>
                <c:pt idx="3806">
                  <c:v>467.48</c:v>
                </c:pt>
                <c:pt idx="3807">
                  <c:v>467.05</c:v>
                </c:pt>
                <c:pt idx="3808">
                  <c:v>466.7</c:v>
                </c:pt>
                <c:pt idx="3809">
                  <c:v>466.27</c:v>
                </c:pt>
                <c:pt idx="3810">
                  <c:v>465.84</c:v>
                </c:pt>
                <c:pt idx="3811">
                  <c:v>465.41</c:v>
                </c:pt>
                <c:pt idx="3812">
                  <c:v>464.98</c:v>
                </c:pt>
                <c:pt idx="3813">
                  <c:v>464.55</c:v>
                </c:pt>
                <c:pt idx="3814">
                  <c:v>464.12</c:v>
                </c:pt>
                <c:pt idx="3815">
                  <c:v>463.69</c:v>
                </c:pt>
                <c:pt idx="3816">
                  <c:v>463.26</c:v>
                </c:pt>
                <c:pt idx="3817">
                  <c:v>462.83</c:v>
                </c:pt>
                <c:pt idx="3818">
                  <c:v>462.4</c:v>
                </c:pt>
                <c:pt idx="3819">
                  <c:v>461.97</c:v>
                </c:pt>
                <c:pt idx="3820">
                  <c:v>461.54</c:v>
                </c:pt>
                <c:pt idx="3821">
                  <c:v>461.1</c:v>
                </c:pt>
                <c:pt idx="3822">
                  <c:v>460.67</c:v>
                </c:pt>
                <c:pt idx="3823">
                  <c:v>460.24</c:v>
                </c:pt>
                <c:pt idx="3824">
                  <c:v>459.82</c:v>
                </c:pt>
                <c:pt idx="3825">
                  <c:v>459.39</c:v>
                </c:pt>
                <c:pt idx="3826">
                  <c:v>458.96</c:v>
                </c:pt>
                <c:pt idx="3827">
                  <c:v>458.52</c:v>
                </c:pt>
                <c:pt idx="3828">
                  <c:v>458.09</c:v>
                </c:pt>
                <c:pt idx="3829">
                  <c:v>457.66</c:v>
                </c:pt>
                <c:pt idx="3830">
                  <c:v>457.22</c:v>
                </c:pt>
                <c:pt idx="3831">
                  <c:v>456.79</c:v>
                </c:pt>
                <c:pt idx="3832">
                  <c:v>456.36</c:v>
                </c:pt>
                <c:pt idx="3833">
                  <c:v>455.92</c:v>
                </c:pt>
                <c:pt idx="3834">
                  <c:v>455.48</c:v>
                </c:pt>
                <c:pt idx="3835">
                  <c:v>455.05</c:v>
                </c:pt>
                <c:pt idx="3836">
                  <c:v>454.61</c:v>
                </c:pt>
                <c:pt idx="3837">
                  <c:v>454.18</c:v>
                </c:pt>
                <c:pt idx="3838">
                  <c:v>453.74</c:v>
                </c:pt>
                <c:pt idx="3839">
                  <c:v>453.3</c:v>
                </c:pt>
                <c:pt idx="3840">
                  <c:v>458.2</c:v>
                </c:pt>
                <c:pt idx="3841">
                  <c:v>457.76</c:v>
                </c:pt>
                <c:pt idx="3842">
                  <c:v>457.32</c:v>
                </c:pt>
                <c:pt idx="3843">
                  <c:v>456.88</c:v>
                </c:pt>
                <c:pt idx="3844">
                  <c:v>456.45</c:v>
                </c:pt>
                <c:pt idx="3845">
                  <c:v>456.01</c:v>
                </c:pt>
                <c:pt idx="3846">
                  <c:v>455.57</c:v>
                </c:pt>
                <c:pt idx="3847">
                  <c:v>455.13</c:v>
                </c:pt>
                <c:pt idx="3848">
                  <c:v>454.7</c:v>
                </c:pt>
                <c:pt idx="3849">
                  <c:v>454.26</c:v>
                </c:pt>
                <c:pt idx="3850">
                  <c:v>453.82</c:v>
                </c:pt>
                <c:pt idx="3851">
                  <c:v>453.38</c:v>
                </c:pt>
                <c:pt idx="3852">
                  <c:v>452.94</c:v>
                </c:pt>
                <c:pt idx="3853">
                  <c:v>452.5</c:v>
                </c:pt>
                <c:pt idx="3854">
                  <c:v>452.06</c:v>
                </c:pt>
                <c:pt idx="3855">
                  <c:v>451.62</c:v>
                </c:pt>
                <c:pt idx="3856">
                  <c:v>451.2</c:v>
                </c:pt>
                <c:pt idx="3857">
                  <c:v>450.75</c:v>
                </c:pt>
                <c:pt idx="3858">
                  <c:v>450.31</c:v>
                </c:pt>
                <c:pt idx="3859">
                  <c:v>449.87</c:v>
                </c:pt>
                <c:pt idx="3860">
                  <c:v>449.43</c:v>
                </c:pt>
                <c:pt idx="3861">
                  <c:v>448.99</c:v>
                </c:pt>
                <c:pt idx="3862">
                  <c:v>448.54</c:v>
                </c:pt>
                <c:pt idx="3863">
                  <c:v>448.1</c:v>
                </c:pt>
                <c:pt idx="3864">
                  <c:v>447.66</c:v>
                </c:pt>
                <c:pt idx="3865">
                  <c:v>447.22</c:v>
                </c:pt>
                <c:pt idx="3866">
                  <c:v>446.78</c:v>
                </c:pt>
                <c:pt idx="3867">
                  <c:v>446.33</c:v>
                </c:pt>
                <c:pt idx="3868">
                  <c:v>445.89</c:v>
                </c:pt>
                <c:pt idx="3869">
                  <c:v>445.45</c:v>
                </c:pt>
                <c:pt idx="3870">
                  <c:v>445</c:v>
                </c:pt>
                <c:pt idx="3871">
                  <c:v>444.56</c:v>
                </c:pt>
                <c:pt idx="3872">
                  <c:v>444.19</c:v>
                </c:pt>
                <c:pt idx="3873">
                  <c:v>443.75</c:v>
                </c:pt>
                <c:pt idx="3874">
                  <c:v>443.3</c:v>
                </c:pt>
                <c:pt idx="3875">
                  <c:v>442.86</c:v>
                </c:pt>
                <c:pt idx="3876">
                  <c:v>442.41</c:v>
                </c:pt>
                <c:pt idx="3877">
                  <c:v>441.97</c:v>
                </c:pt>
                <c:pt idx="3878">
                  <c:v>441.52</c:v>
                </c:pt>
                <c:pt idx="3879">
                  <c:v>441.07</c:v>
                </c:pt>
                <c:pt idx="3880">
                  <c:v>440.63</c:v>
                </c:pt>
                <c:pt idx="3881">
                  <c:v>440.18</c:v>
                </c:pt>
                <c:pt idx="3882">
                  <c:v>439.74</c:v>
                </c:pt>
                <c:pt idx="3883">
                  <c:v>439.29</c:v>
                </c:pt>
                <c:pt idx="3884">
                  <c:v>438.84</c:v>
                </c:pt>
                <c:pt idx="3885">
                  <c:v>438.39</c:v>
                </c:pt>
                <c:pt idx="3886">
                  <c:v>437.94</c:v>
                </c:pt>
                <c:pt idx="3887">
                  <c:v>437.5</c:v>
                </c:pt>
                <c:pt idx="3888">
                  <c:v>437.07</c:v>
                </c:pt>
                <c:pt idx="3889">
                  <c:v>436.62</c:v>
                </c:pt>
                <c:pt idx="3890">
                  <c:v>436.17</c:v>
                </c:pt>
                <c:pt idx="3891">
                  <c:v>435.72</c:v>
                </c:pt>
                <c:pt idx="3892">
                  <c:v>435.27</c:v>
                </c:pt>
                <c:pt idx="3893">
                  <c:v>434.82</c:v>
                </c:pt>
                <c:pt idx="3894">
                  <c:v>434.37</c:v>
                </c:pt>
                <c:pt idx="3895">
                  <c:v>433.92</c:v>
                </c:pt>
                <c:pt idx="3896">
                  <c:v>433.47</c:v>
                </c:pt>
                <c:pt idx="3897">
                  <c:v>433.02</c:v>
                </c:pt>
                <c:pt idx="3898">
                  <c:v>432.57</c:v>
                </c:pt>
                <c:pt idx="3899">
                  <c:v>432.12</c:v>
                </c:pt>
                <c:pt idx="3900">
                  <c:v>431.67</c:v>
                </c:pt>
                <c:pt idx="3901">
                  <c:v>431.21</c:v>
                </c:pt>
                <c:pt idx="3902">
                  <c:v>430.76</c:v>
                </c:pt>
                <c:pt idx="3903">
                  <c:v>430.31</c:v>
                </c:pt>
                <c:pt idx="3904">
                  <c:v>430.19</c:v>
                </c:pt>
                <c:pt idx="3905">
                  <c:v>429.74</c:v>
                </c:pt>
                <c:pt idx="3906">
                  <c:v>429.28</c:v>
                </c:pt>
                <c:pt idx="3907">
                  <c:v>428.83</c:v>
                </c:pt>
                <c:pt idx="3908">
                  <c:v>428.38</c:v>
                </c:pt>
                <c:pt idx="3909">
                  <c:v>427.92</c:v>
                </c:pt>
                <c:pt idx="3910">
                  <c:v>427.47</c:v>
                </c:pt>
                <c:pt idx="3911">
                  <c:v>427.01</c:v>
                </c:pt>
                <c:pt idx="3912">
                  <c:v>426.56</c:v>
                </c:pt>
                <c:pt idx="3913">
                  <c:v>426.11</c:v>
                </c:pt>
                <c:pt idx="3914">
                  <c:v>425.65</c:v>
                </c:pt>
                <c:pt idx="3915">
                  <c:v>425.2</c:v>
                </c:pt>
                <c:pt idx="3916">
                  <c:v>424.74</c:v>
                </c:pt>
                <c:pt idx="3917">
                  <c:v>424.29</c:v>
                </c:pt>
                <c:pt idx="3918">
                  <c:v>423.83</c:v>
                </c:pt>
                <c:pt idx="3919">
                  <c:v>423.37</c:v>
                </c:pt>
                <c:pt idx="3920">
                  <c:v>422.94</c:v>
                </c:pt>
                <c:pt idx="3921">
                  <c:v>422.48</c:v>
                </c:pt>
                <c:pt idx="3922">
                  <c:v>422.02</c:v>
                </c:pt>
                <c:pt idx="3923">
                  <c:v>421.57</c:v>
                </c:pt>
                <c:pt idx="3924">
                  <c:v>421.11</c:v>
                </c:pt>
                <c:pt idx="3925">
                  <c:v>420.65</c:v>
                </c:pt>
                <c:pt idx="3926">
                  <c:v>420.19</c:v>
                </c:pt>
                <c:pt idx="3927">
                  <c:v>419.73</c:v>
                </c:pt>
                <c:pt idx="3928">
                  <c:v>419.28</c:v>
                </c:pt>
                <c:pt idx="3929">
                  <c:v>418.82</c:v>
                </c:pt>
                <c:pt idx="3930">
                  <c:v>418.36</c:v>
                </c:pt>
                <c:pt idx="3931">
                  <c:v>417.9</c:v>
                </c:pt>
                <c:pt idx="3932">
                  <c:v>417.44</c:v>
                </c:pt>
                <c:pt idx="3933">
                  <c:v>416.98</c:v>
                </c:pt>
                <c:pt idx="3934">
                  <c:v>416.52</c:v>
                </c:pt>
                <c:pt idx="3935">
                  <c:v>416.06</c:v>
                </c:pt>
                <c:pt idx="3936">
                  <c:v>415.69</c:v>
                </c:pt>
                <c:pt idx="3937">
                  <c:v>415.23</c:v>
                </c:pt>
                <c:pt idx="3938">
                  <c:v>414.76</c:v>
                </c:pt>
                <c:pt idx="3939">
                  <c:v>414.3</c:v>
                </c:pt>
                <c:pt idx="3940">
                  <c:v>413.84</c:v>
                </c:pt>
                <c:pt idx="3941">
                  <c:v>413.38</c:v>
                </c:pt>
                <c:pt idx="3942">
                  <c:v>412.92</c:v>
                </c:pt>
                <c:pt idx="3943">
                  <c:v>412.46</c:v>
                </c:pt>
                <c:pt idx="3944">
                  <c:v>412</c:v>
                </c:pt>
                <c:pt idx="3945">
                  <c:v>411.53</c:v>
                </c:pt>
                <c:pt idx="3946">
                  <c:v>411.07</c:v>
                </c:pt>
                <c:pt idx="3947">
                  <c:v>410.61</c:v>
                </c:pt>
                <c:pt idx="3948">
                  <c:v>410.15</c:v>
                </c:pt>
                <c:pt idx="3949">
                  <c:v>409.68</c:v>
                </c:pt>
                <c:pt idx="3950">
                  <c:v>409.22</c:v>
                </c:pt>
                <c:pt idx="3951">
                  <c:v>408.75</c:v>
                </c:pt>
                <c:pt idx="3952">
                  <c:v>408.31</c:v>
                </c:pt>
                <c:pt idx="3953">
                  <c:v>407.84</c:v>
                </c:pt>
                <c:pt idx="3954">
                  <c:v>407.38</c:v>
                </c:pt>
                <c:pt idx="3955">
                  <c:v>406.91</c:v>
                </c:pt>
                <c:pt idx="3956">
                  <c:v>406.45</c:v>
                </c:pt>
                <c:pt idx="3957">
                  <c:v>405.98</c:v>
                </c:pt>
                <c:pt idx="3958">
                  <c:v>405.52</c:v>
                </c:pt>
                <c:pt idx="3959">
                  <c:v>405.05</c:v>
                </c:pt>
                <c:pt idx="3960">
                  <c:v>404.59</c:v>
                </c:pt>
                <c:pt idx="3961">
                  <c:v>404.12</c:v>
                </c:pt>
                <c:pt idx="3962">
                  <c:v>403.66</c:v>
                </c:pt>
                <c:pt idx="3963">
                  <c:v>403.19</c:v>
                </c:pt>
                <c:pt idx="3964">
                  <c:v>402.72</c:v>
                </c:pt>
                <c:pt idx="3965">
                  <c:v>402.25</c:v>
                </c:pt>
                <c:pt idx="3966">
                  <c:v>401.79</c:v>
                </c:pt>
                <c:pt idx="3967">
                  <c:v>401.32</c:v>
                </c:pt>
                <c:pt idx="3968">
                  <c:v>402.18</c:v>
                </c:pt>
                <c:pt idx="3969">
                  <c:v>401.71</c:v>
                </c:pt>
                <c:pt idx="3970">
                  <c:v>401.24</c:v>
                </c:pt>
                <c:pt idx="3971">
                  <c:v>400.78</c:v>
                </c:pt>
                <c:pt idx="3972">
                  <c:v>400.31</c:v>
                </c:pt>
                <c:pt idx="3973">
                  <c:v>399.84</c:v>
                </c:pt>
                <c:pt idx="3974">
                  <c:v>399.37</c:v>
                </c:pt>
                <c:pt idx="3975">
                  <c:v>398.9</c:v>
                </c:pt>
                <c:pt idx="3976">
                  <c:v>398.43</c:v>
                </c:pt>
                <c:pt idx="3977">
                  <c:v>397.96</c:v>
                </c:pt>
                <c:pt idx="3978">
                  <c:v>397.49</c:v>
                </c:pt>
                <c:pt idx="3979">
                  <c:v>397.02</c:v>
                </c:pt>
                <c:pt idx="3980">
                  <c:v>396.55</c:v>
                </c:pt>
                <c:pt idx="3981">
                  <c:v>396.08</c:v>
                </c:pt>
                <c:pt idx="3982">
                  <c:v>395.6</c:v>
                </c:pt>
                <c:pt idx="3983">
                  <c:v>395.13</c:v>
                </c:pt>
                <c:pt idx="3984">
                  <c:v>394.68</c:v>
                </c:pt>
                <c:pt idx="3985">
                  <c:v>394.21</c:v>
                </c:pt>
                <c:pt idx="3986">
                  <c:v>393.73</c:v>
                </c:pt>
                <c:pt idx="3987">
                  <c:v>393.26</c:v>
                </c:pt>
                <c:pt idx="3988">
                  <c:v>392.79</c:v>
                </c:pt>
                <c:pt idx="3989">
                  <c:v>392.32</c:v>
                </c:pt>
                <c:pt idx="3990">
                  <c:v>391.84</c:v>
                </c:pt>
                <c:pt idx="3991">
                  <c:v>391.37</c:v>
                </c:pt>
                <c:pt idx="3992">
                  <c:v>390.9</c:v>
                </c:pt>
                <c:pt idx="3993">
                  <c:v>390.42</c:v>
                </c:pt>
                <c:pt idx="3994">
                  <c:v>389.95</c:v>
                </c:pt>
                <c:pt idx="3995">
                  <c:v>389.47</c:v>
                </c:pt>
                <c:pt idx="3996">
                  <c:v>389</c:v>
                </c:pt>
                <c:pt idx="3997">
                  <c:v>388.52</c:v>
                </c:pt>
                <c:pt idx="3998">
                  <c:v>388.05</c:v>
                </c:pt>
                <c:pt idx="3999">
                  <c:v>387.57</c:v>
                </c:pt>
                <c:pt idx="4000">
                  <c:v>387.18</c:v>
                </c:pt>
                <c:pt idx="4001">
                  <c:v>386.7</c:v>
                </c:pt>
                <c:pt idx="4002">
                  <c:v>386.23</c:v>
                </c:pt>
                <c:pt idx="4003">
                  <c:v>385.75</c:v>
                </c:pt>
                <c:pt idx="4004">
                  <c:v>385.27</c:v>
                </c:pt>
                <c:pt idx="4005">
                  <c:v>384.79</c:v>
                </c:pt>
                <c:pt idx="4006">
                  <c:v>384.32</c:v>
                </c:pt>
                <c:pt idx="4007">
                  <c:v>383.84</c:v>
                </c:pt>
                <c:pt idx="4008">
                  <c:v>383.36</c:v>
                </c:pt>
                <c:pt idx="4009">
                  <c:v>382.89</c:v>
                </c:pt>
                <c:pt idx="4010">
                  <c:v>382.41</c:v>
                </c:pt>
                <c:pt idx="4011">
                  <c:v>381.93</c:v>
                </c:pt>
                <c:pt idx="4012">
                  <c:v>381.45</c:v>
                </c:pt>
                <c:pt idx="4013">
                  <c:v>380.97</c:v>
                </c:pt>
                <c:pt idx="4014">
                  <c:v>380.49</c:v>
                </c:pt>
                <c:pt idx="4015">
                  <c:v>380.01</c:v>
                </c:pt>
                <c:pt idx="4016">
                  <c:v>379.55</c:v>
                </c:pt>
                <c:pt idx="4017">
                  <c:v>379.07</c:v>
                </c:pt>
                <c:pt idx="4018">
                  <c:v>378.59</c:v>
                </c:pt>
                <c:pt idx="4019">
                  <c:v>378.11</c:v>
                </c:pt>
                <c:pt idx="4020">
                  <c:v>377.63</c:v>
                </c:pt>
                <c:pt idx="4021">
                  <c:v>377.15</c:v>
                </c:pt>
                <c:pt idx="4022">
                  <c:v>376.67</c:v>
                </c:pt>
                <c:pt idx="4023">
                  <c:v>376.18</c:v>
                </c:pt>
                <c:pt idx="4024">
                  <c:v>375.71</c:v>
                </c:pt>
                <c:pt idx="4025">
                  <c:v>375.22</c:v>
                </c:pt>
                <c:pt idx="4026">
                  <c:v>374.74</c:v>
                </c:pt>
                <c:pt idx="4027">
                  <c:v>374.26</c:v>
                </c:pt>
                <c:pt idx="4028">
                  <c:v>373.78</c:v>
                </c:pt>
                <c:pt idx="4029">
                  <c:v>373.29</c:v>
                </c:pt>
                <c:pt idx="4030">
                  <c:v>372.81</c:v>
                </c:pt>
                <c:pt idx="4031">
                  <c:v>372.33</c:v>
                </c:pt>
                <c:pt idx="4032">
                  <c:v>372.17</c:v>
                </c:pt>
                <c:pt idx="4033">
                  <c:v>371.69</c:v>
                </c:pt>
                <c:pt idx="4034">
                  <c:v>371.21</c:v>
                </c:pt>
                <c:pt idx="4035">
                  <c:v>370.72</c:v>
                </c:pt>
                <c:pt idx="4036">
                  <c:v>370.24</c:v>
                </c:pt>
                <c:pt idx="4037">
                  <c:v>369.75</c:v>
                </c:pt>
                <c:pt idx="4038">
                  <c:v>369.27</c:v>
                </c:pt>
                <c:pt idx="4039">
                  <c:v>368.78</c:v>
                </c:pt>
                <c:pt idx="4040">
                  <c:v>368.3</c:v>
                </c:pt>
                <c:pt idx="4041">
                  <c:v>367.81</c:v>
                </c:pt>
                <c:pt idx="4042">
                  <c:v>367.33</c:v>
                </c:pt>
                <c:pt idx="4043">
                  <c:v>366.84</c:v>
                </c:pt>
                <c:pt idx="4044">
                  <c:v>366.35</c:v>
                </c:pt>
                <c:pt idx="4045">
                  <c:v>365.87</c:v>
                </c:pt>
                <c:pt idx="4046">
                  <c:v>365.38</c:v>
                </c:pt>
                <c:pt idx="4047">
                  <c:v>364.89</c:v>
                </c:pt>
                <c:pt idx="4048">
                  <c:v>364.42</c:v>
                </c:pt>
                <c:pt idx="4049">
                  <c:v>363.93</c:v>
                </c:pt>
                <c:pt idx="4050">
                  <c:v>363.45</c:v>
                </c:pt>
                <c:pt idx="4051">
                  <c:v>362.96</c:v>
                </c:pt>
                <c:pt idx="4052">
                  <c:v>362.47</c:v>
                </c:pt>
                <c:pt idx="4053">
                  <c:v>361.98</c:v>
                </c:pt>
                <c:pt idx="4054">
                  <c:v>361.49</c:v>
                </c:pt>
                <c:pt idx="4055">
                  <c:v>361</c:v>
                </c:pt>
                <c:pt idx="4056">
                  <c:v>360.52</c:v>
                </c:pt>
                <c:pt idx="4057">
                  <c:v>360.02</c:v>
                </c:pt>
                <c:pt idx="4058">
                  <c:v>359.53</c:v>
                </c:pt>
                <c:pt idx="4059">
                  <c:v>359.04</c:v>
                </c:pt>
                <c:pt idx="4060">
                  <c:v>358.55</c:v>
                </c:pt>
                <c:pt idx="4061">
                  <c:v>358.06</c:v>
                </c:pt>
                <c:pt idx="4062">
                  <c:v>357.57</c:v>
                </c:pt>
                <c:pt idx="4063">
                  <c:v>357.08</c:v>
                </c:pt>
                <c:pt idx="4064">
                  <c:v>356.67</c:v>
                </c:pt>
                <c:pt idx="4065">
                  <c:v>356.18</c:v>
                </c:pt>
                <c:pt idx="4066">
                  <c:v>355.69</c:v>
                </c:pt>
                <c:pt idx="4067">
                  <c:v>355.19</c:v>
                </c:pt>
                <c:pt idx="4068">
                  <c:v>354.7</c:v>
                </c:pt>
                <c:pt idx="4069">
                  <c:v>354.21</c:v>
                </c:pt>
                <c:pt idx="4070">
                  <c:v>353.71</c:v>
                </c:pt>
                <c:pt idx="4071">
                  <c:v>353.22</c:v>
                </c:pt>
                <c:pt idx="4072">
                  <c:v>352.73</c:v>
                </c:pt>
                <c:pt idx="4073">
                  <c:v>352.24</c:v>
                </c:pt>
                <c:pt idx="4074">
                  <c:v>351.74</c:v>
                </c:pt>
                <c:pt idx="4075">
                  <c:v>351.25</c:v>
                </c:pt>
                <c:pt idx="4076">
                  <c:v>350.76</c:v>
                </c:pt>
                <c:pt idx="4077">
                  <c:v>350.26</c:v>
                </c:pt>
                <c:pt idx="4078">
                  <c:v>349.76</c:v>
                </c:pt>
                <c:pt idx="4079">
                  <c:v>349.27</c:v>
                </c:pt>
                <c:pt idx="4080">
                  <c:v>348.79</c:v>
                </c:pt>
                <c:pt idx="4081">
                  <c:v>348.3</c:v>
                </c:pt>
                <c:pt idx="4082">
                  <c:v>347.8</c:v>
                </c:pt>
                <c:pt idx="4083">
                  <c:v>347.3</c:v>
                </c:pt>
                <c:pt idx="4084">
                  <c:v>346.81</c:v>
                </c:pt>
                <c:pt idx="4085">
                  <c:v>346.31</c:v>
                </c:pt>
                <c:pt idx="4086">
                  <c:v>345.81</c:v>
                </c:pt>
                <c:pt idx="4087">
                  <c:v>345.32</c:v>
                </c:pt>
                <c:pt idx="4088">
                  <c:v>344.82</c:v>
                </c:pt>
                <c:pt idx="4089">
                  <c:v>344.33</c:v>
                </c:pt>
                <c:pt idx="4090">
                  <c:v>343.83</c:v>
                </c:pt>
                <c:pt idx="4091">
                  <c:v>343.33</c:v>
                </c:pt>
                <c:pt idx="4092">
                  <c:v>342.83</c:v>
                </c:pt>
                <c:pt idx="4093">
                  <c:v>342.33</c:v>
                </c:pt>
                <c:pt idx="4094">
                  <c:v>341.83</c:v>
                </c:pt>
                <c:pt idx="4095">
                  <c:v>341.3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0199680"/>
        <c:axId val="170271488"/>
      </c:scatterChart>
      <c:valAx>
        <c:axId val="170199680"/>
        <c:scaling>
          <c:orientation val="minMax"/>
          <c:max val="4096"/>
          <c:min val="0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 dirty="0" smtClean="0"/>
                  <a:t>Code</a:t>
                </a:r>
                <a:endParaRPr lang="en-US" sz="1400" dirty="0"/>
              </a:p>
            </c:rich>
          </c:tx>
          <c:layout>
            <c:manualLayout>
              <c:xMode val="edge"/>
              <c:yMode val="edge"/>
              <c:x val="0.44383693654291578"/>
              <c:y val="0.9319897263667400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 b="0"/>
            </a:pPr>
            <a:endParaRPr lang="en-US"/>
          </a:p>
        </c:txPr>
        <c:crossAx val="170271488"/>
        <c:crosses val="autoZero"/>
        <c:crossBetween val="midCat"/>
        <c:majorUnit val="1000"/>
      </c:valAx>
      <c:valAx>
        <c:axId val="170271488"/>
        <c:scaling>
          <c:orientation val="minMax"/>
          <c:max val="900"/>
          <c:min val="30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  <a:prstDash val="sys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 dirty="0"/>
                  <a:t>Energy Per Code </a:t>
                </a:r>
                <a:r>
                  <a:rPr lang="en-US" sz="1400" dirty="0" smtClean="0"/>
                  <a:t>Conv. </a:t>
                </a:r>
                <a:r>
                  <a:rPr lang="en-US" sz="1400" dirty="0"/>
                  <a:t>(CVdd²)</a:t>
                </a:r>
              </a:p>
            </c:rich>
          </c:tx>
          <c:layout>
            <c:manualLayout>
              <c:xMode val="edge"/>
              <c:yMode val="edge"/>
              <c:x val="2.0792828574602823E-2"/>
              <c:y val="0.11408661049673159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 b="0"/>
            </a:pPr>
            <a:endParaRPr lang="en-US"/>
          </a:p>
        </c:txPr>
        <c:crossAx val="17019968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915156754734705"/>
          <c:y val="0.64847937316274162"/>
          <c:w val="0.25681925752541956"/>
          <c:h val="0.13913318940538139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600" b="1">
              <a:latin typeface="Calibri" pitchFamily="34" charset="0"/>
              <a:cs typeface="Calibri" pitchFamily="34" charset="0"/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769641666798927"/>
          <c:y val="4.0092778639336524E-2"/>
          <c:w val="0.74714838232259906"/>
          <c:h val="0.8049027037961027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FFT!$B$1</c:f>
              <c:strCache>
                <c:ptCount val="1"/>
                <c:pt idx="0">
                  <c:v>Magnitude</c:v>
                </c:pt>
              </c:strCache>
            </c:strRef>
          </c:tx>
          <c:spPr>
            <a:ln>
              <a:solidFill>
                <a:schemeClr val="accent6"/>
              </a:solidFill>
            </a:ln>
          </c:spPr>
          <c:marker>
            <c:symbol val="none"/>
          </c:marker>
          <c:xVal>
            <c:numRef>
              <c:f>FFT!$A$2:$A$2048</c:f>
              <c:numCache>
                <c:formatCode>General</c:formatCode>
                <c:ptCount val="2047"/>
                <c:pt idx="0">
                  <c:v>3.9061999999999999E-3</c:v>
                </c:pt>
                <c:pt idx="1">
                  <c:v>5.8593999999999999E-3</c:v>
                </c:pt>
                <c:pt idx="2">
                  <c:v>7.8125E-3</c:v>
                </c:pt>
                <c:pt idx="3">
                  <c:v>9.765600000000001E-3</c:v>
                </c:pt>
                <c:pt idx="4">
                  <c:v>1.1719E-2</c:v>
                </c:pt>
                <c:pt idx="5">
                  <c:v>1.3672E-2</c:v>
                </c:pt>
                <c:pt idx="6">
                  <c:v>1.5625E-2</c:v>
                </c:pt>
                <c:pt idx="7">
                  <c:v>1.7578E-2</c:v>
                </c:pt>
                <c:pt idx="8">
                  <c:v>1.9531E-2</c:v>
                </c:pt>
                <c:pt idx="9">
                  <c:v>2.1484E-2</c:v>
                </c:pt>
                <c:pt idx="10">
                  <c:v>2.3438000000000001E-2</c:v>
                </c:pt>
                <c:pt idx="11">
                  <c:v>2.5391E-2</c:v>
                </c:pt>
                <c:pt idx="12">
                  <c:v>2.7344E-2</c:v>
                </c:pt>
                <c:pt idx="13">
                  <c:v>2.9297E-2</c:v>
                </c:pt>
                <c:pt idx="14">
                  <c:v>3.125E-2</c:v>
                </c:pt>
                <c:pt idx="15">
                  <c:v>3.3203000000000003E-2</c:v>
                </c:pt>
                <c:pt idx="16">
                  <c:v>3.5156E-2</c:v>
                </c:pt>
                <c:pt idx="17">
                  <c:v>3.7109000000000003E-2</c:v>
                </c:pt>
                <c:pt idx="18">
                  <c:v>3.9061999999999999E-2</c:v>
                </c:pt>
                <c:pt idx="19">
                  <c:v>4.1015999999999997E-2</c:v>
                </c:pt>
                <c:pt idx="20">
                  <c:v>4.2969E-2</c:v>
                </c:pt>
                <c:pt idx="21">
                  <c:v>4.4921999999999997E-2</c:v>
                </c:pt>
                <c:pt idx="22">
                  <c:v>4.6875E-2</c:v>
                </c:pt>
                <c:pt idx="23">
                  <c:v>4.8828000000000003E-2</c:v>
                </c:pt>
                <c:pt idx="24">
                  <c:v>5.0781E-2</c:v>
                </c:pt>
                <c:pt idx="25">
                  <c:v>5.2734000000000003E-2</c:v>
                </c:pt>
                <c:pt idx="26">
                  <c:v>5.4688000000000001E-2</c:v>
                </c:pt>
                <c:pt idx="27">
                  <c:v>5.6640999999999997E-2</c:v>
                </c:pt>
                <c:pt idx="28">
                  <c:v>5.8594E-2</c:v>
                </c:pt>
                <c:pt idx="29">
                  <c:v>6.0546999999999997E-2</c:v>
                </c:pt>
                <c:pt idx="30">
                  <c:v>6.25E-2</c:v>
                </c:pt>
                <c:pt idx="31">
                  <c:v>6.4452999999999996E-2</c:v>
                </c:pt>
                <c:pt idx="32">
                  <c:v>6.6406000000000007E-2</c:v>
                </c:pt>
                <c:pt idx="33">
                  <c:v>6.8359000000000003E-2</c:v>
                </c:pt>
                <c:pt idx="34">
                  <c:v>7.0311999999999999E-2</c:v>
                </c:pt>
                <c:pt idx="35">
                  <c:v>7.2265999999999997E-2</c:v>
                </c:pt>
                <c:pt idx="36">
                  <c:v>7.4218999999999993E-2</c:v>
                </c:pt>
                <c:pt idx="37">
                  <c:v>7.6172000000000004E-2</c:v>
                </c:pt>
                <c:pt idx="38">
                  <c:v>7.8125E-2</c:v>
                </c:pt>
                <c:pt idx="39">
                  <c:v>8.0077999999999996E-2</c:v>
                </c:pt>
                <c:pt idx="40">
                  <c:v>8.2031000000000007E-2</c:v>
                </c:pt>
                <c:pt idx="41">
                  <c:v>8.3984000000000003E-2</c:v>
                </c:pt>
                <c:pt idx="42">
                  <c:v>8.5938000000000001E-2</c:v>
                </c:pt>
                <c:pt idx="43">
                  <c:v>8.7890999999999997E-2</c:v>
                </c:pt>
                <c:pt idx="44">
                  <c:v>8.9843999999999993E-2</c:v>
                </c:pt>
                <c:pt idx="45">
                  <c:v>9.1797000000000004E-2</c:v>
                </c:pt>
                <c:pt idx="46">
                  <c:v>9.375E-2</c:v>
                </c:pt>
                <c:pt idx="47">
                  <c:v>9.5702999999999996E-2</c:v>
                </c:pt>
                <c:pt idx="48">
                  <c:v>9.7656000000000007E-2</c:v>
                </c:pt>
                <c:pt idx="49">
                  <c:v>9.9609000000000003E-2</c:v>
                </c:pt>
                <c:pt idx="50">
                  <c:v>0.10156</c:v>
                </c:pt>
                <c:pt idx="51">
                  <c:v>0.10352</c:v>
                </c:pt>
                <c:pt idx="52">
                  <c:v>0.10546999999999999</c:v>
                </c:pt>
                <c:pt idx="53">
                  <c:v>0.10742</c:v>
                </c:pt>
                <c:pt idx="54">
                  <c:v>0.10938000000000001</c:v>
                </c:pt>
                <c:pt idx="55">
                  <c:v>0.11133</c:v>
                </c:pt>
                <c:pt idx="56">
                  <c:v>0.11328000000000001</c:v>
                </c:pt>
                <c:pt idx="57">
                  <c:v>0.11523</c:v>
                </c:pt>
                <c:pt idx="58">
                  <c:v>0.11719</c:v>
                </c:pt>
                <c:pt idx="59">
                  <c:v>0.11914</c:v>
                </c:pt>
                <c:pt idx="60">
                  <c:v>0.12109</c:v>
                </c:pt>
                <c:pt idx="61">
                  <c:v>0.12305000000000001</c:v>
                </c:pt>
                <c:pt idx="62">
                  <c:v>0.125</c:v>
                </c:pt>
                <c:pt idx="63">
                  <c:v>0.12695000000000001</c:v>
                </c:pt>
                <c:pt idx="64">
                  <c:v>0.12891</c:v>
                </c:pt>
                <c:pt idx="65">
                  <c:v>0.13086</c:v>
                </c:pt>
                <c:pt idx="66">
                  <c:v>0.13281000000000001</c:v>
                </c:pt>
                <c:pt idx="67">
                  <c:v>0.13477</c:v>
                </c:pt>
                <c:pt idx="68">
                  <c:v>0.13672000000000001</c:v>
                </c:pt>
                <c:pt idx="69">
                  <c:v>0.13866999999999999</c:v>
                </c:pt>
                <c:pt idx="70">
                  <c:v>0.14061999999999999</c:v>
                </c:pt>
                <c:pt idx="71">
                  <c:v>0.14258000000000001</c:v>
                </c:pt>
                <c:pt idx="72">
                  <c:v>0.14452999999999999</c:v>
                </c:pt>
                <c:pt idx="73">
                  <c:v>0.14648</c:v>
                </c:pt>
                <c:pt idx="74">
                  <c:v>0.14843999999999999</c:v>
                </c:pt>
                <c:pt idx="75">
                  <c:v>0.15039</c:v>
                </c:pt>
                <c:pt idx="76">
                  <c:v>0.15234</c:v>
                </c:pt>
                <c:pt idx="77">
                  <c:v>0.15429999999999999</c:v>
                </c:pt>
                <c:pt idx="78">
                  <c:v>0.15625</c:v>
                </c:pt>
                <c:pt idx="79">
                  <c:v>0.15820000000000001</c:v>
                </c:pt>
                <c:pt idx="80">
                  <c:v>0.16016</c:v>
                </c:pt>
                <c:pt idx="81">
                  <c:v>0.16211</c:v>
                </c:pt>
                <c:pt idx="82">
                  <c:v>0.16406000000000001</c:v>
                </c:pt>
                <c:pt idx="83">
                  <c:v>0.16602</c:v>
                </c:pt>
                <c:pt idx="84">
                  <c:v>0.16797000000000001</c:v>
                </c:pt>
                <c:pt idx="85">
                  <c:v>0.16991999999999999</c:v>
                </c:pt>
                <c:pt idx="86">
                  <c:v>0.17188000000000001</c:v>
                </c:pt>
                <c:pt idx="87">
                  <c:v>0.17383000000000001</c:v>
                </c:pt>
                <c:pt idx="88">
                  <c:v>0.17577999999999999</c:v>
                </c:pt>
                <c:pt idx="89">
                  <c:v>0.17773</c:v>
                </c:pt>
                <c:pt idx="90">
                  <c:v>0.17968999999999999</c:v>
                </c:pt>
                <c:pt idx="91">
                  <c:v>0.18164</c:v>
                </c:pt>
                <c:pt idx="92">
                  <c:v>0.18359</c:v>
                </c:pt>
                <c:pt idx="93">
                  <c:v>0.18554999999999999</c:v>
                </c:pt>
                <c:pt idx="94">
                  <c:v>0.1875</c:v>
                </c:pt>
                <c:pt idx="95">
                  <c:v>0.18945000000000001</c:v>
                </c:pt>
                <c:pt idx="96">
                  <c:v>0.19141</c:v>
                </c:pt>
                <c:pt idx="97">
                  <c:v>0.19336</c:v>
                </c:pt>
                <c:pt idx="98">
                  <c:v>0.19531000000000001</c:v>
                </c:pt>
                <c:pt idx="99">
                  <c:v>0.19727</c:v>
                </c:pt>
                <c:pt idx="100">
                  <c:v>0.19922000000000001</c:v>
                </c:pt>
                <c:pt idx="101">
                  <c:v>0.20116999999999999</c:v>
                </c:pt>
                <c:pt idx="102">
                  <c:v>0.20311999999999999</c:v>
                </c:pt>
                <c:pt idx="103">
                  <c:v>0.20508000000000001</c:v>
                </c:pt>
                <c:pt idx="104">
                  <c:v>0.20702999999999999</c:v>
                </c:pt>
                <c:pt idx="105">
                  <c:v>0.20898</c:v>
                </c:pt>
                <c:pt idx="106">
                  <c:v>0.21093999999999999</c:v>
                </c:pt>
                <c:pt idx="107">
                  <c:v>0.21289</c:v>
                </c:pt>
                <c:pt idx="108">
                  <c:v>0.21484</c:v>
                </c:pt>
                <c:pt idx="109">
                  <c:v>0.21679999999999999</c:v>
                </c:pt>
                <c:pt idx="110">
                  <c:v>0.21875</c:v>
                </c:pt>
                <c:pt idx="111">
                  <c:v>0.22070000000000001</c:v>
                </c:pt>
                <c:pt idx="112">
                  <c:v>0.22266</c:v>
                </c:pt>
                <c:pt idx="113">
                  <c:v>0.22461</c:v>
                </c:pt>
                <c:pt idx="114">
                  <c:v>0.22656000000000001</c:v>
                </c:pt>
                <c:pt idx="115">
                  <c:v>0.22852</c:v>
                </c:pt>
                <c:pt idx="116">
                  <c:v>0.23047000000000001</c:v>
                </c:pt>
                <c:pt idx="117">
                  <c:v>0.23241999999999999</c:v>
                </c:pt>
                <c:pt idx="118">
                  <c:v>0.23438000000000001</c:v>
                </c:pt>
                <c:pt idx="119">
                  <c:v>0.23633000000000001</c:v>
                </c:pt>
                <c:pt idx="120">
                  <c:v>0.23827999999999999</c:v>
                </c:pt>
                <c:pt idx="121">
                  <c:v>0.24023</c:v>
                </c:pt>
                <c:pt idx="122">
                  <c:v>0.24218999999999999</c:v>
                </c:pt>
                <c:pt idx="123">
                  <c:v>0.24414</c:v>
                </c:pt>
                <c:pt idx="124">
                  <c:v>0.24609</c:v>
                </c:pt>
                <c:pt idx="125">
                  <c:v>0.24804999999999999</c:v>
                </c:pt>
                <c:pt idx="126">
                  <c:v>0.25</c:v>
                </c:pt>
                <c:pt idx="127">
                  <c:v>0.25195000000000001</c:v>
                </c:pt>
                <c:pt idx="128">
                  <c:v>0.25391000000000002</c:v>
                </c:pt>
                <c:pt idx="129">
                  <c:v>0.25585999999999998</c:v>
                </c:pt>
                <c:pt idx="130">
                  <c:v>0.25780999999999998</c:v>
                </c:pt>
                <c:pt idx="131">
                  <c:v>0.25977</c:v>
                </c:pt>
                <c:pt idx="132">
                  <c:v>0.26172000000000001</c:v>
                </c:pt>
                <c:pt idx="133">
                  <c:v>0.26367000000000002</c:v>
                </c:pt>
                <c:pt idx="134">
                  <c:v>0.26562000000000002</c:v>
                </c:pt>
                <c:pt idx="135">
                  <c:v>0.26757999999999998</c:v>
                </c:pt>
                <c:pt idx="136">
                  <c:v>0.26952999999999999</c:v>
                </c:pt>
                <c:pt idx="137">
                  <c:v>0.27148</c:v>
                </c:pt>
                <c:pt idx="138">
                  <c:v>0.27344000000000002</c:v>
                </c:pt>
                <c:pt idx="139">
                  <c:v>0.27539000000000002</c:v>
                </c:pt>
                <c:pt idx="140">
                  <c:v>0.27733999999999998</c:v>
                </c:pt>
                <c:pt idx="141">
                  <c:v>0.27929999999999999</c:v>
                </c:pt>
                <c:pt idx="142">
                  <c:v>0.28125</c:v>
                </c:pt>
                <c:pt idx="143">
                  <c:v>0.28320000000000001</c:v>
                </c:pt>
                <c:pt idx="144">
                  <c:v>0.28516000000000002</c:v>
                </c:pt>
                <c:pt idx="145">
                  <c:v>0.28710999999999998</c:v>
                </c:pt>
                <c:pt idx="146">
                  <c:v>0.28905999999999998</c:v>
                </c:pt>
                <c:pt idx="147">
                  <c:v>0.29102</c:v>
                </c:pt>
                <c:pt idx="148">
                  <c:v>0.29297000000000001</c:v>
                </c:pt>
                <c:pt idx="149">
                  <c:v>0.29492000000000002</c:v>
                </c:pt>
                <c:pt idx="150">
                  <c:v>0.29687999999999998</c:v>
                </c:pt>
                <c:pt idx="151">
                  <c:v>0.29882999999999998</c:v>
                </c:pt>
                <c:pt idx="152">
                  <c:v>0.30077999999999999</c:v>
                </c:pt>
                <c:pt idx="153">
                  <c:v>0.30273</c:v>
                </c:pt>
                <c:pt idx="154">
                  <c:v>0.30469000000000002</c:v>
                </c:pt>
                <c:pt idx="155">
                  <c:v>0.30664000000000002</c:v>
                </c:pt>
                <c:pt idx="156">
                  <c:v>0.30858999999999998</c:v>
                </c:pt>
                <c:pt idx="157">
                  <c:v>0.31054999999999999</c:v>
                </c:pt>
                <c:pt idx="158">
                  <c:v>0.3125</c:v>
                </c:pt>
                <c:pt idx="159">
                  <c:v>0.31445000000000001</c:v>
                </c:pt>
                <c:pt idx="160">
                  <c:v>0.31641000000000002</c:v>
                </c:pt>
                <c:pt idx="161">
                  <c:v>0.31835999999999998</c:v>
                </c:pt>
                <c:pt idx="162">
                  <c:v>0.32030999999999998</c:v>
                </c:pt>
                <c:pt idx="163">
                  <c:v>0.32227</c:v>
                </c:pt>
                <c:pt idx="164">
                  <c:v>0.32422000000000001</c:v>
                </c:pt>
                <c:pt idx="165">
                  <c:v>0.32617000000000002</c:v>
                </c:pt>
                <c:pt idx="166">
                  <c:v>0.32812000000000002</c:v>
                </c:pt>
                <c:pt idx="167">
                  <c:v>0.33007999999999998</c:v>
                </c:pt>
                <c:pt idx="168">
                  <c:v>0.33202999999999999</c:v>
                </c:pt>
                <c:pt idx="169">
                  <c:v>0.33398</c:v>
                </c:pt>
                <c:pt idx="170">
                  <c:v>0.33594000000000002</c:v>
                </c:pt>
                <c:pt idx="171">
                  <c:v>0.33789000000000002</c:v>
                </c:pt>
                <c:pt idx="172">
                  <c:v>0.33983999999999998</c:v>
                </c:pt>
                <c:pt idx="173">
                  <c:v>0.34179999999999999</c:v>
                </c:pt>
                <c:pt idx="174">
                  <c:v>0.34375</c:v>
                </c:pt>
                <c:pt idx="175">
                  <c:v>0.34570000000000001</c:v>
                </c:pt>
                <c:pt idx="176">
                  <c:v>0.34766000000000002</c:v>
                </c:pt>
                <c:pt idx="177">
                  <c:v>0.34960999999999998</c:v>
                </c:pt>
                <c:pt idx="178">
                  <c:v>0.35155999999999998</c:v>
                </c:pt>
                <c:pt idx="179">
                  <c:v>0.35352</c:v>
                </c:pt>
                <c:pt idx="180">
                  <c:v>0.35547000000000001</c:v>
                </c:pt>
                <c:pt idx="181">
                  <c:v>0.35742000000000002</c:v>
                </c:pt>
                <c:pt idx="182">
                  <c:v>0.35937999999999998</c:v>
                </c:pt>
                <c:pt idx="183">
                  <c:v>0.36132999999999998</c:v>
                </c:pt>
                <c:pt idx="184">
                  <c:v>0.36327999999999999</c:v>
                </c:pt>
                <c:pt idx="185">
                  <c:v>0.36523</c:v>
                </c:pt>
                <c:pt idx="186">
                  <c:v>0.36719000000000002</c:v>
                </c:pt>
                <c:pt idx="187">
                  <c:v>0.36914000000000002</c:v>
                </c:pt>
                <c:pt idx="188">
                  <c:v>0.37108999999999998</c:v>
                </c:pt>
                <c:pt idx="189">
                  <c:v>0.37304999999999999</c:v>
                </c:pt>
                <c:pt idx="190">
                  <c:v>0.375</c:v>
                </c:pt>
                <c:pt idx="191">
                  <c:v>0.37695000000000001</c:v>
                </c:pt>
                <c:pt idx="192">
                  <c:v>0.37891000000000002</c:v>
                </c:pt>
                <c:pt idx="193">
                  <c:v>0.38085999999999998</c:v>
                </c:pt>
                <c:pt idx="194">
                  <c:v>0.38280999999999998</c:v>
                </c:pt>
                <c:pt idx="195">
                  <c:v>0.38477</c:v>
                </c:pt>
                <c:pt idx="196">
                  <c:v>0.38672000000000001</c:v>
                </c:pt>
                <c:pt idx="197">
                  <c:v>0.38867000000000002</c:v>
                </c:pt>
                <c:pt idx="198">
                  <c:v>0.39062000000000002</c:v>
                </c:pt>
                <c:pt idx="199">
                  <c:v>0.39257999999999998</c:v>
                </c:pt>
                <c:pt idx="200">
                  <c:v>0.39452999999999999</c:v>
                </c:pt>
                <c:pt idx="201">
                  <c:v>0.39648</c:v>
                </c:pt>
                <c:pt idx="202">
                  <c:v>0.39844000000000002</c:v>
                </c:pt>
                <c:pt idx="203">
                  <c:v>0.40039000000000002</c:v>
                </c:pt>
                <c:pt idx="204">
                  <c:v>0.40233999999999998</c:v>
                </c:pt>
                <c:pt idx="205">
                  <c:v>0.40429999999999999</c:v>
                </c:pt>
                <c:pt idx="206">
                  <c:v>0.40625</c:v>
                </c:pt>
                <c:pt idx="207">
                  <c:v>0.40820000000000001</c:v>
                </c:pt>
                <c:pt idx="208">
                  <c:v>0.41016000000000002</c:v>
                </c:pt>
                <c:pt idx="209">
                  <c:v>0.41210999999999998</c:v>
                </c:pt>
                <c:pt idx="210">
                  <c:v>0.41405999999999998</c:v>
                </c:pt>
                <c:pt idx="211">
                  <c:v>0.41602</c:v>
                </c:pt>
                <c:pt idx="212">
                  <c:v>0.41797000000000001</c:v>
                </c:pt>
                <c:pt idx="213">
                  <c:v>0.41992000000000002</c:v>
                </c:pt>
                <c:pt idx="214">
                  <c:v>0.42187999999999998</c:v>
                </c:pt>
                <c:pt idx="215">
                  <c:v>0.42382999999999998</c:v>
                </c:pt>
                <c:pt idx="216">
                  <c:v>0.42577999999999999</c:v>
                </c:pt>
                <c:pt idx="217">
                  <c:v>0.42773</c:v>
                </c:pt>
                <c:pt idx="218">
                  <c:v>0.42969000000000002</c:v>
                </c:pt>
                <c:pt idx="219">
                  <c:v>0.43164000000000002</c:v>
                </c:pt>
                <c:pt idx="220">
                  <c:v>0.43358999999999998</c:v>
                </c:pt>
                <c:pt idx="221">
                  <c:v>0.43554999999999999</c:v>
                </c:pt>
                <c:pt idx="222">
                  <c:v>0.4375</c:v>
                </c:pt>
                <c:pt idx="223">
                  <c:v>0.43945000000000001</c:v>
                </c:pt>
                <c:pt idx="224">
                  <c:v>0.44141000000000002</c:v>
                </c:pt>
                <c:pt idx="225">
                  <c:v>0.44335999999999998</c:v>
                </c:pt>
                <c:pt idx="226">
                  <c:v>0.44530999999999998</c:v>
                </c:pt>
                <c:pt idx="227">
                  <c:v>0.44727</c:v>
                </c:pt>
                <c:pt idx="228">
                  <c:v>0.44922000000000001</c:v>
                </c:pt>
                <c:pt idx="229">
                  <c:v>0.45117000000000002</c:v>
                </c:pt>
                <c:pt idx="230">
                  <c:v>0.45312000000000002</c:v>
                </c:pt>
                <c:pt idx="231">
                  <c:v>0.45507999999999998</c:v>
                </c:pt>
                <c:pt idx="232">
                  <c:v>0.45702999999999999</c:v>
                </c:pt>
                <c:pt idx="233">
                  <c:v>0.45898</c:v>
                </c:pt>
                <c:pt idx="234">
                  <c:v>0.46094000000000002</c:v>
                </c:pt>
                <c:pt idx="235">
                  <c:v>0.46289000000000002</c:v>
                </c:pt>
                <c:pt idx="236">
                  <c:v>0.46483999999999998</c:v>
                </c:pt>
                <c:pt idx="237">
                  <c:v>0.46679999999999999</c:v>
                </c:pt>
                <c:pt idx="238">
                  <c:v>0.46875</c:v>
                </c:pt>
                <c:pt idx="239">
                  <c:v>0.47070000000000001</c:v>
                </c:pt>
                <c:pt idx="240">
                  <c:v>0.47266000000000002</c:v>
                </c:pt>
                <c:pt idx="241">
                  <c:v>0.47460999999999998</c:v>
                </c:pt>
                <c:pt idx="242">
                  <c:v>0.47655999999999998</c:v>
                </c:pt>
                <c:pt idx="243">
                  <c:v>0.47852</c:v>
                </c:pt>
                <c:pt idx="244">
                  <c:v>0.48047000000000001</c:v>
                </c:pt>
                <c:pt idx="245">
                  <c:v>0.48242000000000002</c:v>
                </c:pt>
                <c:pt idx="246">
                  <c:v>0.48437999999999998</c:v>
                </c:pt>
                <c:pt idx="247">
                  <c:v>0.48632999999999998</c:v>
                </c:pt>
                <c:pt idx="248">
                  <c:v>0.48827999999999999</c:v>
                </c:pt>
                <c:pt idx="249">
                  <c:v>0.49023</c:v>
                </c:pt>
                <c:pt idx="250">
                  <c:v>0.49219000000000002</c:v>
                </c:pt>
                <c:pt idx="251">
                  <c:v>0.49414000000000002</c:v>
                </c:pt>
                <c:pt idx="252">
                  <c:v>0.49608999999999998</c:v>
                </c:pt>
                <c:pt idx="253">
                  <c:v>0.49804999999999999</c:v>
                </c:pt>
                <c:pt idx="254">
                  <c:v>0.5</c:v>
                </c:pt>
                <c:pt idx="255">
                  <c:v>0.50195000000000001</c:v>
                </c:pt>
                <c:pt idx="256">
                  <c:v>0.50390999999999997</c:v>
                </c:pt>
                <c:pt idx="257">
                  <c:v>0.50585999999999998</c:v>
                </c:pt>
                <c:pt idx="258">
                  <c:v>0.50780999999999998</c:v>
                </c:pt>
                <c:pt idx="259">
                  <c:v>0.50976999999999995</c:v>
                </c:pt>
                <c:pt idx="260">
                  <c:v>0.51171999999999995</c:v>
                </c:pt>
                <c:pt idx="261">
                  <c:v>0.51366999999999996</c:v>
                </c:pt>
                <c:pt idx="262">
                  <c:v>0.51561999999999997</c:v>
                </c:pt>
                <c:pt idx="263">
                  <c:v>0.51758000000000004</c:v>
                </c:pt>
                <c:pt idx="264">
                  <c:v>0.51953000000000005</c:v>
                </c:pt>
                <c:pt idx="265">
                  <c:v>0.52148000000000005</c:v>
                </c:pt>
                <c:pt idx="266">
                  <c:v>0.52344000000000002</c:v>
                </c:pt>
                <c:pt idx="267">
                  <c:v>0.52539000000000002</c:v>
                </c:pt>
                <c:pt idx="268">
                  <c:v>0.52734000000000003</c:v>
                </c:pt>
                <c:pt idx="269">
                  <c:v>0.52929999999999999</c:v>
                </c:pt>
                <c:pt idx="270">
                  <c:v>0.53125</c:v>
                </c:pt>
                <c:pt idx="271">
                  <c:v>0.53320000000000001</c:v>
                </c:pt>
                <c:pt idx="272">
                  <c:v>0.53515999999999997</c:v>
                </c:pt>
                <c:pt idx="273">
                  <c:v>0.53710999999999998</c:v>
                </c:pt>
                <c:pt idx="274">
                  <c:v>0.53905999999999998</c:v>
                </c:pt>
                <c:pt idx="275">
                  <c:v>0.54101999999999995</c:v>
                </c:pt>
                <c:pt idx="276">
                  <c:v>0.54296999999999995</c:v>
                </c:pt>
                <c:pt idx="277">
                  <c:v>0.54491999999999996</c:v>
                </c:pt>
                <c:pt idx="278">
                  <c:v>0.54688000000000003</c:v>
                </c:pt>
                <c:pt idx="279">
                  <c:v>0.54883000000000004</c:v>
                </c:pt>
                <c:pt idx="280">
                  <c:v>0.55078000000000005</c:v>
                </c:pt>
                <c:pt idx="281">
                  <c:v>0.55273000000000005</c:v>
                </c:pt>
                <c:pt idx="282">
                  <c:v>0.55469000000000002</c:v>
                </c:pt>
                <c:pt idx="283">
                  <c:v>0.55664000000000002</c:v>
                </c:pt>
                <c:pt idx="284">
                  <c:v>0.55859000000000003</c:v>
                </c:pt>
                <c:pt idx="285">
                  <c:v>0.56054999999999999</c:v>
                </c:pt>
                <c:pt idx="286">
                  <c:v>0.5625</c:v>
                </c:pt>
                <c:pt idx="287">
                  <c:v>0.56445000000000001</c:v>
                </c:pt>
                <c:pt idx="288">
                  <c:v>0.56640999999999997</c:v>
                </c:pt>
                <c:pt idx="289">
                  <c:v>0.56835999999999998</c:v>
                </c:pt>
                <c:pt idx="290">
                  <c:v>0.57030999999999998</c:v>
                </c:pt>
                <c:pt idx="291">
                  <c:v>0.57226999999999995</c:v>
                </c:pt>
                <c:pt idx="292">
                  <c:v>0.57421999999999995</c:v>
                </c:pt>
                <c:pt idx="293">
                  <c:v>0.57616999999999996</c:v>
                </c:pt>
                <c:pt idx="294">
                  <c:v>0.57811999999999997</c:v>
                </c:pt>
                <c:pt idx="295">
                  <c:v>0.58008000000000004</c:v>
                </c:pt>
                <c:pt idx="296">
                  <c:v>0.58203000000000005</c:v>
                </c:pt>
                <c:pt idx="297">
                  <c:v>0.58398000000000005</c:v>
                </c:pt>
                <c:pt idx="298">
                  <c:v>0.58594000000000002</c:v>
                </c:pt>
                <c:pt idx="299">
                  <c:v>0.58789000000000002</c:v>
                </c:pt>
                <c:pt idx="300">
                  <c:v>0.58984000000000003</c:v>
                </c:pt>
                <c:pt idx="301">
                  <c:v>0.59179999999999999</c:v>
                </c:pt>
                <c:pt idx="302">
                  <c:v>0.59375</c:v>
                </c:pt>
                <c:pt idx="303">
                  <c:v>0.59570000000000001</c:v>
                </c:pt>
                <c:pt idx="304">
                  <c:v>0.59765999999999997</c:v>
                </c:pt>
                <c:pt idx="305">
                  <c:v>0.59960999999999998</c:v>
                </c:pt>
                <c:pt idx="306">
                  <c:v>0.60155999999999998</c:v>
                </c:pt>
                <c:pt idx="307">
                  <c:v>0.60351999999999995</c:v>
                </c:pt>
                <c:pt idx="308">
                  <c:v>0.60546999999999995</c:v>
                </c:pt>
                <c:pt idx="309">
                  <c:v>0.60741999999999996</c:v>
                </c:pt>
                <c:pt idx="310">
                  <c:v>0.60938000000000003</c:v>
                </c:pt>
                <c:pt idx="311">
                  <c:v>0.61133000000000004</c:v>
                </c:pt>
                <c:pt idx="312">
                  <c:v>0.61328000000000005</c:v>
                </c:pt>
                <c:pt idx="313">
                  <c:v>0.61523000000000005</c:v>
                </c:pt>
                <c:pt idx="314">
                  <c:v>0.61719000000000002</c:v>
                </c:pt>
                <c:pt idx="315">
                  <c:v>0.61914000000000002</c:v>
                </c:pt>
                <c:pt idx="316">
                  <c:v>0.62109000000000003</c:v>
                </c:pt>
                <c:pt idx="317">
                  <c:v>0.62304999999999999</c:v>
                </c:pt>
                <c:pt idx="318">
                  <c:v>0.625</c:v>
                </c:pt>
                <c:pt idx="319">
                  <c:v>0.62695000000000001</c:v>
                </c:pt>
                <c:pt idx="320">
                  <c:v>0.62890999999999997</c:v>
                </c:pt>
                <c:pt idx="321">
                  <c:v>0.63085999999999998</c:v>
                </c:pt>
                <c:pt idx="322">
                  <c:v>0.63280999999999998</c:v>
                </c:pt>
                <c:pt idx="323">
                  <c:v>0.63476999999999995</c:v>
                </c:pt>
                <c:pt idx="324">
                  <c:v>0.63671999999999995</c:v>
                </c:pt>
                <c:pt idx="325">
                  <c:v>0.63866999999999996</c:v>
                </c:pt>
                <c:pt idx="326">
                  <c:v>0.64061999999999997</c:v>
                </c:pt>
                <c:pt idx="327">
                  <c:v>0.64258000000000004</c:v>
                </c:pt>
                <c:pt idx="328">
                  <c:v>0.64453000000000005</c:v>
                </c:pt>
                <c:pt idx="329">
                  <c:v>0.64648000000000005</c:v>
                </c:pt>
                <c:pt idx="330">
                  <c:v>0.64844000000000002</c:v>
                </c:pt>
                <c:pt idx="331">
                  <c:v>0.65039000000000002</c:v>
                </c:pt>
                <c:pt idx="332">
                  <c:v>0.65234000000000003</c:v>
                </c:pt>
                <c:pt idx="333">
                  <c:v>0.65429999999999999</c:v>
                </c:pt>
                <c:pt idx="334">
                  <c:v>0.65625</c:v>
                </c:pt>
                <c:pt idx="335">
                  <c:v>0.65820000000000001</c:v>
                </c:pt>
                <c:pt idx="336">
                  <c:v>0.66015999999999997</c:v>
                </c:pt>
                <c:pt idx="337">
                  <c:v>0.66210999999999998</c:v>
                </c:pt>
                <c:pt idx="338">
                  <c:v>0.66405999999999998</c:v>
                </c:pt>
                <c:pt idx="339">
                  <c:v>0.66601999999999995</c:v>
                </c:pt>
                <c:pt idx="340">
                  <c:v>0.66796999999999995</c:v>
                </c:pt>
                <c:pt idx="341">
                  <c:v>0.66991999999999996</c:v>
                </c:pt>
                <c:pt idx="342">
                  <c:v>0.67188000000000003</c:v>
                </c:pt>
                <c:pt idx="343">
                  <c:v>0.67383000000000004</c:v>
                </c:pt>
                <c:pt idx="344">
                  <c:v>0.67578000000000005</c:v>
                </c:pt>
                <c:pt idx="345">
                  <c:v>0.67773000000000005</c:v>
                </c:pt>
                <c:pt idx="346">
                  <c:v>0.67969000000000002</c:v>
                </c:pt>
                <c:pt idx="347">
                  <c:v>0.68164000000000002</c:v>
                </c:pt>
                <c:pt idx="348">
                  <c:v>0.68359000000000003</c:v>
                </c:pt>
                <c:pt idx="349">
                  <c:v>0.68554999999999999</c:v>
                </c:pt>
                <c:pt idx="350">
                  <c:v>0.6875</c:v>
                </c:pt>
                <c:pt idx="351">
                  <c:v>0.68945000000000001</c:v>
                </c:pt>
                <c:pt idx="352">
                  <c:v>0.69140999999999997</c:v>
                </c:pt>
                <c:pt idx="353">
                  <c:v>0.69335999999999998</c:v>
                </c:pt>
                <c:pt idx="354">
                  <c:v>0.69530999999999998</c:v>
                </c:pt>
                <c:pt idx="355">
                  <c:v>0.69726999999999995</c:v>
                </c:pt>
                <c:pt idx="356">
                  <c:v>0.69921999999999995</c:v>
                </c:pt>
                <c:pt idx="357">
                  <c:v>0.70116999999999996</c:v>
                </c:pt>
                <c:pt idx="358">
                  <c:v>0.70311999999999997</c:v>
                </c:pt>
                <c:pt idx="359">
                  <c:v>0.70508000000000004</c:v>
                </c:pt>
                <c:pt idx="360">
                  <c:v>0.70703000000000005</c:v>
                </c:pt>
                <c:pt idx="361">
                  <c:v>0.70898000000000005</c:v>
                </c:pt>
                <c:pt idx="362">
                  <c:v>0.71094000000000002</c:v>
                </c:pt>
                <c:pt idx="363">
                  <c:v>0.71289000000000002</c:v>
                </c:pt>
                <c:pt idx="364">
                  <c:v>0.71484000000000003</c:v>
                </c:pt>
                <c:pt idx="365">
                  <c:v>0.71679999999999999</c:v>
                </c:pt>
                <c:pt idx="366">
                  <c:v>0.71875</c:v>
                </c:pt>
                <c:pt idx="367">
                  <c:v>0.72070000000000001</c:v>
                </c:pt>
                <c:pt idx="368">
                  <c:v>0.72265999999999997</c:v>
                </c:pt>
                <c:pt idx="369">
                  <c:v>0.72460999999999998</c:v>
                </c:pt>
                <c:pt idx="370">
                  <c:v>0.72655999999999998</c:v>
                </c:pt>
                <c:pt idx="371">
                  <c:v>0.72851999999999995</c:v>
                </c:pt>
                <c:pt idx="372">
                  <c:v>0.73046999999999995</c:v>
                </c:pt>
                <c:pt idx="373">
                  <c:v>0.73241999999999996</c:v>
                </c:pt>
                <c:pt idx="374">
                  <c:v>0.73438000000000003</c:v>
                </c:pt>
                <c:pt idx="375">
                  <c:v>0.73633000000000004</c:v>
                </c:pt>
                <c:pt idx="376">
                  <c:v>0.73828000000000005</c:v>
                </c:pt>
                <c:pt idx="377">
                  <c:v>0.74023000000000005</c:v>
                </c:pt>
                <c:pt idx="378">
                  <c:v>0.74219000000000002</c:v>
                </c:pt>
                <c:pt idx="379">
                  <c:v>0.74414000000000002</c:v>
                </c:pt>
                <c:pt idx="380">
                  <c:v>0.74609000000000003</c:v>
                </c:pt>
                <c:pt idx="381">
                  <c:v>0.74804999999999999</c:v>
                </c:pt>
                <c:pt idx="382">
                  <c:v>0.75</c:v>
                </c:pt>
                <c:pt idx="383">
                  <c:v>0.75195000000000001</c:v>
                </c:pt>
                <c:pt idx="384">
                  <c:v>0.75390999999999997</c:v>
                </c:pt>
                <c:pt idx="385">
                  <c:v>0.75585999999999998</c:v>
                </c:pt>
                <c:pt idx="386">
                  <c:v>0.75780999999999998</c:v>
                </c:pt>
                <c:pt idx="387">
                  <c:v>0.75976999999999995</c:v>
                </c:pt>
                <c:pt idx="388">
                  <c:v>0.76171999999999995</c:v>
                </c:pt>
                <c:pt idx="389">
                  <c:v>0.76366999999999996</c:v>
                </c:pt>
                <c:pt idx="390">
                  <c:v>0.76561999999999997</c:v>
                </c:pt>
                <c:pt idx="391">
                  <c:v>0.76758000000000004</c:v>
                </c:pt>
                <c:pt idx="392">
                  <c:v>0.76953000000000005</c:v>
                </c:pt>
                <c:pt idx="393">
                  <c:v>0.77148000000000005</c:v>
                </c:pt>
                <c:pt idx="394">
                  <c:v>0.77344000000000002</c:v>
                </c:pt>
                <c:pt idx="395">
                  <c:v>0.77539000000000002</c:v>
                </c:pt>
                <c:pt idx="396">
                  <c:v>0.77734000000000003</c:v>
                </c:pt>
                <c:pt idx="397">
                  <c:v>0.77929999999999999</c:v>
                </c:pt>
                <c:pt idx="398">
                  <c:v>0.78125</c:v>
                </c:pt>
                <c:pt idx="399">
                  <c:v>0.78320000000000001</c:v>
                </c:pt>
                <c:pt idx="400">
                  <c:v>0.78515999999999997</c:v>
                </c:pt>
                <c:pt idx="401">
                  <c:v>0.78710999999999998</c:v>
                </c:pt>
                <c:pt idx="402">
                  <c:v>0.78905999999999998</c:v>
                </c:pt>
                <c:pt idx="403">
                  <c:v>0.79101999999999995</c:v>
                </c:pt>
                <c:pt idx="404">
                  <c:v>0.79296999999999995</c:v>
                </c:pt>
                <c:pt idx="405">
                  <c:v>0.79491999999999996</c:v>
                </c:pt>
                <c:pt idx="406">
                  <c:v>0.79688000000000003</c:v>
                </c:pt>
                <c:pt idx="407">
                  <c:v>0.79883000000000004</c:v>
                </c:pt>
                <c:pt idx="408">
                  <c:v>0.80078000000000005</c:v>
                </c:pt>
                <c:pt idx="409">
                  <c:v>0.80273000000000005</c:v>
                </c:pt>
                <c:pt idx="410">
                  <c:v>0.80469000000000002</c:v>
                </c:pt>
                <c:pt idx="411">
                  <c:v>0.80664000000000002</c:v>
                </c:pt>
                <c:pt idx="412">
                  <c:v>0.80859000000000003</c:v>
                </c:pt>
                <c:pt idx="413">
                  <c:v>0.81054999999999999</c:v>
                </c:pt>
                <c:pt idx="414">
                  <c:v>0.8125</c:v>
                </c:pt>
                <c:pt idx="415">
                  <c:v>0.81445000000000001</c:v>
                </c:pt>
                <c:pt idx="416">
                  <c:v>0.81640999999999997</c:v>
                </c:pt>
                <c:pt idx="417">
                  <c:v>0.81835999999999998</c:v>
                </c:pt>
                <c:pt idx="418">
                  <c:v>0.82030999999999998</c:v>
                </c:pt>
                <c:pt idx="419">
                  <c:v>0.82226999999999995</c:v>
                </c:pt>
                <c:pt idx="420">
                  <c:v>0.82421999999999995</c:v>
                </c:pt>
                <c:pt idx="421">
                  <c:v>0.82616999999999996</c:v>
                </c:pt>
                <c:pt idx="422">
                  <c:v>0.82811999999999997</c:v>
                </c:pt>
                <c:pt idx="423">
                  <c:v>0.83008000000000004</c:v>
                </c:pt>
                <c:pt idx="424">
                  <c:v>0.83203000000000005</c:v>
                </c:pt>
                <c:pt idx="425">
                  <c:v>0.83398000000000005</c:v>
                </c:pt>
                <c:pt idx="426">
                  <c:v>0.83594000000000002</c:v>
                </c:pt>
                <c:pt idx="427">
                  <c:v>0.83789000000000002</c:v>
                </c:pt>
                <c:pt idx="428">
                  <c:v>0.83984000000000003</c:v>
                </c:pt>
                <c:pt idx="429">
                  <c:v>0.84179999999999999</c:v>
                </c:pt>
                <c:pt idx="430">
                  <c:v>0.84375</c:v>
                </c:pt>
                <c:pt idx="431">
                  <c:v>0.84570000000000001</c:v>
                </c:pt>
                <c:pt idx="432">
                  <c:v>0.84765999999999997</c:v>
                </c:pt>
                <c:pt idx="433">
                  <c:v>0.84960999999999998</c:v>
                </c:pt>
                <c:pt idx="434">
                  <c:v>0.85155999999999998</c:v>
                </c:pt>
                <c:pt idx="435">
                  <c:v>0.85351999999999995</c:v>
                </c:pt>
                <c:pt idx="436">
                  <c:v>0.85546999999999995</c:v>
                </c:pt>
                <c:pt idx="437">
                  <c:v>0.85741999999999996</c:v>
                </c:pt>
                <c:pt idx="438">
                  <c:v>0.85938000000000003</c:v>
                </c:pt>
                <c:pt idx="439">
                  <c:v>0.86133000000000004</c:v>
                </c:pt>
                <c:pt idx="440">
                  <c:v>0.86328000000000005</c:v>
                </c:pt>
                <c:pt idx="441">
                  <c:v>0.86523000000000005</c:v>
                </c:pt>
                <c:pt idx="442">
                  <c:v>0.86719000000000002</c:v>
                </c:pt>
                <c:pt idx="443">
                  <c:v>0.86914000000000002</c:v>
                </c:pt>
                <c:pt idx="444">
                  <c:v>0.87109000000000003</c:v>
                </c:pt>
                <c:pt idx="445">
                  <c:v>0.87304999999999999</c:v>
                </c:pt>
                <c:pt idx="446">
                  <c:v>0.875</c:v>
                </c:pt>
                <c:pt idx="447">
                  <c:v>0.87695000000000001</c:v>
                </c:pt>
                <c:pt idx="448">
                  <c:v>0.87890999999999997</c:v>
                </c:pt>
                <c:pt idx="449">
                  <c:v>0.88085999999999998</c:v>
                </c:pt>
                <c:pt idx="450">
                  <c:v>0.88280999999999998</c:v>
                </c:pt>
                <c:pt idx="451">
                  <c:v>0.88476999999999995</c:v>
                </c:pt>
                <c:pt idx="452">
                  <c:v>0.88671999999999995</c:v>
                </c:pt>
                <c:pt idx="453">
                  <c:v>0.88866999999999996</c:v>
                </c:pt>
                <c:pt idx="454">
                  <c:v>0.89061999999999997</c:v>
                </c:pt>
                <c:pt idx="455">
                  <c:v>0.89258000000000004</c:v>
                </c:pt>
                <c:pt idx="456">
                  <c:v>0.89453000000000005</c:v>
                </c:pt>
                <c:pt idx="457">
                  <c:v>0.89648000000000005</c:v>
                </c:pt>
                <c:pt idx="458">
                  <c:v>0.89844000000000002</c:v>
                </c:pt>
                <c:pt idx="459">
                  <c:v>0.90039000000000002</c:v>
                </c:pt>
                <c:pt idx="460">
                  <c:v>0.90234000000000003</c:v>
                </c:pt>
                <c:pt idx="461">
                  <c:v>0.90429999999999999</c:v>
                </c:pt>
                <c:pt idx="462">
                  <c:v>0.90625</c:v>
                </c:pt>
                <c:pt idx="463">
                  <c:v>0.90820000000000001</c:v>
                </c:pt>
                <c:pt idx="464">
                  <c:v>0.91015999999999997</c:v>
                </c:pt>
                <c:pt idx="465">
                  <c:v>0.91210999999999998</c:v>
                </c:pt>
                <c:pt idx="466">
                  <c:v>0.91405999999999998</c:v>
                </c:pt>
                <c:pt idx="467">
                  <c:v>0.91601999999999995</c:v>
                </c:pt>
                <c:pt idx="468">
                  <c:v>0.91796999999999995</c:v>
                </c:pt>
                <c:pt idx="469">
                  <c:v>0.91991999999999996</c:v>
                </c:pt>
                <c:pt idx="470">
                  <c:v>0.92188000000000003</c:v>
                </c:pt>
                <c:pt idx="471">
                  <c:v>0.92383000000000004</c:v>
                </c:pt>
                <c:pt idx="472">
                  <c:v>0.92578000000000005</c:v>
                </c:pt>
                <c:pt idx="473">
                  <c:v>0.92773000000000005</c:v>
                </c:pt>
                <c:pt idx="474">
                  <c:v>0.92969000000000002</c:v>
                </c:pt>
                <c:pt idx="475">
                  <c:v>0.93164000000000002</c:v>
                </c:pt>
                <c:pt idx="476">
                  <c:v>0.93359000000000003</c:v>
                </c:pt>
                <c:pt idx="477">
                  <c:v>0.93554999999999999</c:v>
                </c:pt>
                <c:pt idx="478">
                  <c:v>0.9375</c:v>
                </c:pt>
                <c:pt idx="479">
                  <c:v>0.93945000000000001</c:v>
                </c:pt>
                <c:pt idx="480">
                  <c:v>0.94140999999999997</c:v>
                </c:pt>
                <c:pt idx="481">
                  <c:v>0.94335999999999998</c:v>
                </c:pt>
                <c:pt idx="482">
                  <c:v>0.94530999999999998</c:v>
                </c:pt>
                <c:pt idx="483">
                  <c:v>0.94726999999999995</c:v>
                </c:pt>
                <c:pt idx="484">
                  <c:v>0.94921999999999995</c:v>
                </c:pt>
                <c:pt idx="485">
                  <c:v>0.95116999999999996</c:v>
                </c:pt>
                <c:pt idx="486">
                  <c:v>0.95311999999999997</c:v>
                </c:pt>
                <c:pt idx="487">
                  <c:v>0.95508000000000004</c:v>
                </c:pt>
                <c:pt idx="488">
                  <c:v>0.95703000000000005</c:v>
                </c:pt>
                <c:pt idx="489">
                  <c:v>0.95898000000000005</c:v>
                </c:pt>
                <c:pt idx="490">
                  <c:v>0.96094000000000002</c:v>
                </c:pt>
                <c:pt idx="491">
                  <c:v>0.96289000000000002</c:v>
                </c:pt>
                <c:pt idx="492">
                  <c:v>0.96484000000000003</c:v>
                </c:pt>
                <c:pt idx="493">
                  <c:v>0.96679999999999999</c:v>
                </c:pt>
                <c:pt idx="494">
                  <c:v>0.96875</c:v>
                </c:pt>
                <c:pt idx="495">
                  <c:v>0.97070000000000001</c:v>
                </c:pt>
                <c:pt idx="496">
                  <c:v>0.97265999999999997</c:v>
                </c:pt>
                <c:pt idx="497">
                  <c:v>0.97460999999999998</c:v>
                </c:pt>
                <c:pt idx="498">
                  <c:v>0.97655999999999998</c:v>
                </c:pt>
                <c:pt idx="499">
                  <c:v>0.97851999999999995</c:v>
                </c:pt>
                <c:pt idx="500">
                  <c:v>0.98046999999999995</c:v>
                </c:pt>
                <c:pt idx="501">
                  <c:v>0.98241999999999996</c:v>
                </c:pt>
                <c:pt idx="502">
                  <c:v>0.98438000000000003</c:v>
                </c:pt>
                <c:pt idx="503">
                  <c:v>0.98633000000000004</c:v>
                </c:pt>
                <c:pt idx="504">
                  <c:v>0.98828000000000005</c:v>
                </c:pt>
                <c:pt idx="505">
                  <c:v>0.99023000000000005</c:v>
                </c:pt>
                <c:pt idx="506">
                  <c:v>0.99219000000000002</c:v>
                </c:pt>
                <c:pt idx="507">
                  <c:v>0.99414000000000002</c:v>
                </c:pt>
                <c:pt idx="508">
                  <c:v>0.99609000000000003</c:v>
                </c:pt>
                <c:pt idx="509">
                  <c:v>0.99804999999999999</c:v>
                </c:pt>
                <c:pt idx="510">
                  <c:v>1</c:v>
                </c:pt>
                <c:pt idx="511">
                  <c:v>1.002</c:v>
                </c:pt>
                <c:pt idx="512">
                  <c:v>1.0039</c:v>
                </c:pt>
                <c:pt idx="513">
                  <c:v>1.0059</c:v>
                </c:pt>
                <c:pt idx="514">
                  <c:v>1.0078</c:v>
                </c:pt>
                <c:pt idx="515">
                  <c:v>1.0098</c:v>
                </c:pt>
                <c:pt idx="516">
                  <c:v>1.0117</c:v>
                </c:pt>
                <c:pt idx="517">
                  <c:v>1.0137</c:v>
                </c:pt>
                <c:pt idx="518">
                  <c:v>1.0156000000000001</c:v>
                </c:pt>
                <c:pt idx="519">
                  <c:v>1.0176000000000001</c:v>
                </c:pt>
                <c:pt idx="520">
                  <c:v>1.0195000000000001</c:v>
                </c:pt>
                <c:pt idx="521">
                  <c:v>1.0215000000000001</c:v>
                </c:pt>
                <c:pt idx="522">
                  <c:v>1.0234000000000001</c:v>
                </c:pt>
                <c:pt idx="523">
                  <c:v>1.0254000000000001</c:v>
                </c:pt>
                <c:pt idx="524">
                  <c:v>1.0273000000000001</c:v>
                </c:pt>
                <c:pt idx="525">
                  <c:v>1.0293000000000001</c:v>
                </c:pt>
                <c:pt idx="526">
                  <c:v>1.0311999999999999</c:v>
                </c:pt>
                <c:pt idx="527">
                  <c:v>1.0331999999999999</c:v>
                </c:pt>
                <c:pt idx="528">
                  <c:v>1.0351999999999999</c:v>
                </c:pt>
                <c:pt idx="529">
                  <c:v>1.0370999999999999</c:v>
                </c:pt>
                <c:pt idx="530">
                  <c:v>1.0390999999999999</c:v>
                </c:pt>
                <c:pt idx="531">
                  <c:v>1.0409999999999999</c:v>
                </c:pt>
                <c:pt idx="532">
                  <c:v>1.0429999999999999</c:v>
                </c:pt>
                <c:pt idx="533">
                  <c:v>1.0448999999999999</c:v>
                </c:pt>
                <c:pt idx="534">
                  <c:v>1.0468999999999999</c:v>
                </c:pt>
                <c:pt idx="535">
                  <c:v>1.0488</c:v>
                </c:pt>
                <c:pt idx="536">
                  <c:v>1.0508</c:v>
                </c:pt>
                <c:pt idx="537">
                  <c:v>1.0527</c:v>
                </c:pt>
                <c:pt idx="538">
                  <c:v>1.0547</c:v>
                </c:pt>
                <c:pt idx="539">
                  <c:v>1.0566</c:v>
                </c:pt>
                <c:pt idx="540">
                  <c:v>1.0586</c:v>
                </c:pt>
                <c:pt idx="541">
                  <c:v>1.0605</c:v>
                </c:pt>
                <c:pt idx="542">
                  <c:v>1.0625</c:v>
                </c:pt>
                <c:pt idx="543">
                  <c:v>1.0645</c:v>
                </c:pt>
                <c:pt idx="544">
                  <c:v>1.0664</c:v>
                </c:pt>
                <c:pt idx="545">
                  <c:v>1.0684</c:v>
                </c:pt>
                <c:pt idx="546">
                  <c:v>1.0703</c:v>
                </c:pt>
                <c:pt idx="547">
                  <c:v>1.0723</c:v>
                </c:pt>
                <c:pt idx="548">
                  <c:v>1.0742</c:v>
                </c:pt>
                <c:pt idx="549">
                  <c:v>1.0762</c:v>
                </c:pt>
                <c:pt idx="550">
                  <c:v>1.0781000000000001</c:v>
                </c:pt>
                <c:pt idx="551">
                  <c:v>1.0801000000000001</c:v>
                </c:pt>
                <c:pt idx="552">
                  <c:v>1.0820000000000001</c:v>
                </c:pt>
                <c:pt idx="553">
                  <c:v>1.0840000000000001</c:v>
                </c:pt>
                <c:pt idx="554">
                  <c:v>1.0859000000000001</c:v>
                </c:pt>
                <c:pt idx="555">
                  <c:v>1.0879000000000001</c:v>
                </c:pt>
                <c:pt idx="556">
                  <c:v>1.0898000000000001</c:v>
                </c:pt>
                <c:pt idx="557">
                  <c:v>1.0918000000000001</c:v>
                </c:pt>
                <c:pt idx="558">
                  <c:v>1.0938000000000001</c:v>
                </c:pt>
                <c:pt idx="559">
                  <c:v>1.0956999999999999</c:v>
                </c:pt>
                <c:pt idx="560">
                  <c:v>1.0976999999999999</c:v>
                </c:pt>
                <c:pt idx="561">
                  <c:v>1.0995999999999999</c:v>
                </c:pt>
                <c:pt idx="562">
                  <c:v>1.1015999999999999</c:v>
                </c:pt>
                <c:pt idx="563">
                  <c:v>1.1034999999999999</c:v>
                </c:pt>
                <c:pt idx="564">
                  <c:v>1.1054999999999999</c:v>
                </c:pt>
                <c:pt idx="565">
                  <c:v>1.1073999999999999</c:v>
                </c:pt>
                <c:pt idx="566">
                  <c:v>1.1093999999999999</c:v>
                </c:pt>
                <c:pt idx="567">
                  <c:v>1.1113</c:v>
                </c:pt>
                <c:pt idx="568">
                  <c:v>1.1133</c:v>
                </c:pt>
                <c:pt idx="569">
                  <c:v>1.1152</c:v>
                </c:pt>
                <c:pt idx="570">
                  <c:v>1.1172</c:v>
                </c:pt>
                <c:pt idx="571">
                  <c:v>1.1191</c:v>
                </c:pt>
                <c:pt idx="572">
                  <c:v>1.1211</c:v>
                </c:pt>
                <c:pt idx="573">
                  <c:v>1.123</c:v>
                </c:pt>
                <c:pt idx="574">
                  <c:v>1.125</c:v>
                </c:pt>
                <c:pt idx="575">
                  <c:v>1.127</c:v>
                </c:pt>
                <c:pt idx="576">
                  <c:v>1.1289</c:v>
                </c:pt>
                <c:pt idx="577">
                  <c:v>1.1309</c:v>
                </c:pt>
                <c:pt idx="578">
                  <c:v>1.1328</c:v>
                </c:pt>
                <c:pt idx="579">
                  <c:v>1.1348</c:v>
                </c:pt>
                <c:pt idx="580">
                  <c:v>1.1367</c:v>
                </c:pt>
                <c:pt idx="581">
                  <c:v>1.1387</c:v>
                </c:pt>
                <c:pt idx="582">
                  <c:v>1.1406000000000001</c:v>
                </c:pt>
                <c:pt idx="583">
                  <c:v>1.1426000000000001</c:v>
                </c:pt>
                <c:pt idx="584">
                  <c:v>1.1445000000000001</c:v>
                </c:pt>
                <c:pt idx="585">
                  <c:v>1.1465000000000001</c:v>
                </c:pt>
                <c:pt idx="586">
                  <c:v>1.1484000000000001</c:v>
                </c:pt>
                <c:pt idx="587">
                  <c:v>1.1504000000000001</c:v>
                </c:pt>
                <c:pt idx="588">
                  <c:v>1.1523000000000001</c:v>
                </c:pt>
                <c:pt idx="589">
                  <c:v>1.1543000000000001</c:v>
                </c:pt>
                <c:pt idx="590">
                  <c:v>1.1561999999999999</c:v>
                </c:pt>
                <c:pt idx="591">
                  <c:v>1.1581999999999999</c:v>
                </c:pt>
                <c:pt idx="592">
                  <c:v>1.1601999999999999</c:v>
                </c:pt>
                <c:pt idx="593">
                  <c:v>1.1620999999999999</c:v>
                </c:pt>
                <c:pt idx="594">
                  <c:v>1.1640999999999999</c:v>
                </c:pt>
                <c:pt idx="595">
                  <c:v>1.1659999999999999</c:v>
                </c:pt>
                <c:pt idx="596">
                  <c:v>1.1679999999999999</c:v>
                </c:pt>
                <c:pt idx="597">
                  <c:v>1.1698999999999999</c:v>
                </c:pt>
                <c:pt idx="598">
                  <c:v>1.1718999999999999</c:v>
                </c:pt>
                <c:pt idx="599">
                  <c:v>1.1738</c:v>
                </c:pt>
                <c:pt idx="600">
                  <c:v>1.1758</c:v>
                </c:pt>
                <c:pt idx="601">
                  <c:v>1.1777</c:v>
                </c:pt>
                <c:pt idx="602">
                  <c:v>1.1797</c:v>
                </c:pt>
                <c:pt idx="603">
                  <c:v>1.1816</c:v>
                </c:pt>
                <c:pt idx="604">
                  <c:v>1.1836</c:v>
                </c:pt>
                <c:pt idx="605">
                  <c:v>1.1855</c:v>
                </c:pt>
                <c:pt idx="606">
                  <c:v>1.1875</c:v>
                </c:pt>
                <c:pt idx="607">
                  <c:v>1.1895</c:v>
                </c:pt>
                <c:pt idx="608">
                  <c:v>1.1914</c:v>
                </c:pt>
                <c:pt idx="609">
                  <c:v>1.1934</c:v>
                </c:pt>
                <c:pt idx="610">
                  <c:v>1.1953</c:v>
                </c:pt>
                <c:pt idx="611">
                  <c:v>1.1973</c:v>
                </c:pt>
                <c:pt idx="612">
                  <c:v>1.1992</c:v>
                </c:pt>
                <c:pt idx="613">
                  <c:v>1.2012</c:v>
                </c:pt>
                <c:pt idx="614">
                  <c:v>1.2031000000000001</c:v>
                </c:pt>
                <c:pt idx="615">
                  <c:v>1.2051000000000001</c:v>
                </c:pt>
                <c:pt idx="616">
                  <c:v>1.2070000000000001</c:v>
                </c:pt>
                <c:pt idx="617">
                  <c:v>1.2090000000000001</c:v>
                </c:pt>
                <c:pt idx="618">
                  <c:v>1.2109000000000001</c:v>
                </c:pt>
                <c:pt idx="619">
                  <c:v>1.2129000000000001</c:v>
                </c:pt>
                <c:pt idx="620">
                  <c:v>1.2148000000000001</c:v>
                </c:pt>
                <c:pt idx="621">
                  <c:v>1.2168000000000001</c:v>
                </c:pt>
                <c:pt idx="622">
                  <c:v>1.2188000000000001</c:v>
                </c:pt>
                <c:pt idx="623">
                  <c:v>1.2206999999999999</c:v>
                </c:pt>
                <c:pt idx="624">
                  <c:v>1.2226999999999999</c:v>
                </c:pt>
                <c:pt idx="625">
                  <c:v>1.2245999999999999</c:v>
                </c:pt>
                <c:pt idx="626">
                  <c:v>1.2265999999999999</c:v>
                </c:pt>
                <c:pt idx="627">
                  <c:v>1.2284999999999999</c:v>
                </c:pt>
                <c:pt idx="628">
                  <c:v>1.2304999999999999</c:v>
                </c:pt>
                <c:pt idx="629">
                  <c:v>1.2323999999999999</c:v>
                </c:pt>
                <c:pt idx="630">
                  <c:v>1.2343999999999999</c:v>
                </c:pt>
                <c:pt idx="631">
                  <c:v>1.2363</c:v>
                </c:pt>
                <c:pt idx="632">
                  <c:v>1.2383</c:v>
                </c:pt>
                <c:pt idx="633">
                  <c:v>1.2402</c:v>
                </c:pt>
                <c:pt idx="634">
                  <c:v>1.2422</c:v>
                </c:pt>
                <c:pt idx="635">
                  <c:v>1.2441</c:v>
                </c:pt>
                <c:pt idx="636">
                  <c:v>1.2461</c:v>
                </c:pt>
                <c:pt idx="637">
                  <c:v>1.248</c:v>
                </c:pt>
                <c:pt idx="638">
                  <c:v>1.25</c:v>
                </c:pt>
                <c:pt idx="639">
                  <c:v>1.252</c:v>
                </c:pt>
                <c:pt idx="640">
                  <c:v>1.2539</c:v>
                </c:pt>
                <c:pt idx="641">
                  <c:v>1.2559</c:v>
                </c:pt>
                <c:pt idx="642">
                  <c:v>1.2578</c:v>
                </c:pt>
                <c:pt idx="643">
                  <c:v>1.2598</c:v>
                </c:pt>
                <c:pt idx="644">
                  <c:v>1.2617</c:v>
                </c:pt>
                <c:pt idx="645">
                  <c:v>1.2637</c:v>
                </c:pt>
                <c:pt idx="646">
                  <c:v>1.2656000000000001</c:v>
                </c:pt>
                <c:pt idx="647">
                  <c:v>1.2676000000000001</c:v>
                </c:pt>
                <c:pt idx="648">
                  <c:v>1.2695000000000001</c:v>
                </c:pt>
                <c:pt idx="649">
                  <c:v>1.2715000000000001</c:v>
                </c:pt>
                <c:pt idx="650">
                  <c:v>1.2734000000000001</c:v>
                </c:pt>
                <c:pt idx="651">
                  <c:v>1.2754000000000001</c:v>
                </c:pt>
                <c:pt idx="652">
                  <c:v>1.2773000000000001</c:v>
                </c:pt>
                <c:pt idx="653">
                  <c:v>1.2793000000000001</c:v>
                </c:pt>
                <c:pt idx="654">
                  <c:v>1.2811999999999999</c:v>
                </c:pt>
                <c:pt idx="655">
                  <c:v>1.2831999999999999</c:v>
                </c:pt>
                <c:pt idx="656">
                  <c:v>1.2851999999999999</c:v>
                </c:pt>
                <c:pt idx="657">
                  <c:v>1.2870999999999999</c:v>
                </c:pt>
                <c:pt idx="658">
                  <c:v>1.2890999999999999</c:v>
                </c:pt>
                <c:pt idx="659">
                  <c:v>1.2909999999999999</c:v>
                </c:pt>
                <c:pt idx="660">
                  <c:v>1.2929999999999999</c:v>
                </c:pt>
                <c:pt idx="661">
                  <c:v>1.2948999999999999</c:v>
                </c:pt>
                <c:pt idx="662">
                  <c:v>1.2968999999999999</c:v>
                </c:pt>
                <c:pt idx="663">
                  <c:v>1.2988</c:v>
                </c:pt>
                <c:pt idx="664">
                  <c:v>1.3008</c:v>
                </c:pt>
                <c:pt idx="665">
                  <c:v>1.3027</c:v>
                </c:pt>
                <c:pt idx="666">
                  <c:v>1.3047</c:v>
                </c:pt>
                <c:pt idx="667">
                  <c:v>1.3066</c:v>
                </c:pt>
                <c:pt idx="668">
                  <c:v>1.3086</c:v>
                </c:pt>
                <c:pt idx="669">
                  <c:v>1.3105</c:v>
                </c:pt>
                <c:pt idx="670">
                  <c:v>1.3125</c:v>
                </c:pt>
                <c:pt idx="671">
                  <c:v>1.3145</c:v>
                </c:pt>
                <c:pt idx="672">
                  <c:v>1.3164</c:v>
                </c:pt>
                <c:pt idx="673">
                  <c:v>1.3184</c:v>
                </c:pt>
                <c:pt idx="674">
                  <c:v>1.3203</c:v>
                </c:pt>
                <c:pt idx="675">
                  <c:v>1.3223</c:v>
                </c:pt>
                <c:pt idx="676">
                  <c:v>1.3242</c:v>
                </c:pt>
                <c:pt idx="677">
                  <c:v>1.3262</c:v>
                </c:pt>
                <c:pt idx="678">
                  <c:v>1.3281000000000001</c:v>
                </c:pt>
                <c:pt idx="679">
                  <c:v>1.3301000000000001</c:v>
                </c:pt>
                <c:pt idx="680">
                  <c:v>1.3320000000000001</c:v>
                </c:pt>
                <c:pt idx="681">
                  <c:v>1.3340000000000001</c:v>
                </c:pt>
                <c:pt idx="682">
                  <c:v>1.3359000000000001</c:v>
                </c:pt>
                <c:pt idx="683">
                  <c:v>1.3379000000000001</c:v>
                </c:pt>
                <c:pt idx="684">
                  <c:v>1.3398000000000001</c:v>
                </c:pt>
                <c:pt idx="685">
                  <c:v>1.3418000000000001</c:v>
                </c:pt>
                <c:pt idx="686">
                  <c:v>1.3438000000000001</c:v>
                </c:pt>
                <c:pt idx="687">
                  <c:v>1.3456999999999999</c:v>
                </c:pt>
                <c:pt idx="688">
                  <c:v>1.3476999999999999</c:v>
                </c:pt>
                <c:pt idx="689">
                  <c:v>1.3495999999999999</c:v>
                </c:pt>
                <c:pt idx="690">
                  <c:v>1.3515999999999999</c:v>
                </c:pt>
                <c:pt idx="691">
                  <c:v>1.3534999999999999</c:v>
                </c:pt>
                <c:pt idx="692">
                  <c:v>1.3554999999999999</c:v>
                </c:pt>
                <c:pt idx="693">
                  <c:v>1.3573999999999999</c:v>
                </c:pt>
                <c:pt idx="694">
                  <c:v>1.3593999999999999</c:v>
                </c:pt>
                <c:pt idx="695">
                  <c:v>1.3613</c:v>
                </c:pt>
                <c:pt idx="696">
                  <c:v>1.3633</c:v>
                </c:pt>
                <c:pt idx="697">
                  <c:v>1.3652</c:v>
                </c:pt>
                <c:pt idx="698">
                  <c:v>1.3672</c:v>
                </c:pt>
                <c:pt idx="699">
                  <c:v>1.3691</c:v>
                </c:pt>
                <c:pt idx="700">
                  <c:v>1.3711</c:v>
                </c:pt>
                <c:pt idx="701">
                  <c:v>1.373</c:v>
                </c:pt>
                <c:pt idx="702">
                  <c:v>1.375</c:v>
                </c:pt>
                <c:pt idx="703">
                  <c:v>1.377</c:v>
                </c:pt>
                <c:pt idx="704">
                  <c:v>1.3789</c:v>
                </c:pt>
                <c:pt idx="705">
                  <c:v>1.3809</c:v>
                </c:pt>
                <c:pt idx="706">
                  <c:v>1.3828</c:v>
                </c:pt>
                <c:pt idx="707">
                  <c:v>1.3848</c:v>
                </c:pt>
                <c:pt idx="708">
                  <c:v>1.3867</c:v>
                </c:pt>
                <c:pt idx="709">
                  <c:v>1.3887</c:v>
                </c:pt>
                <c:pt idx="710">
                  <c:v>1.3906000000000001</c:v>
                </c:pt>
                <c:pt idx="711">
                  <c:v>1.3926000000000001</c:v>
                </c:pt>
                <c:pt idx="712">
                  <c:v>1.3945000000000001</c:v>
                </c:pt>
                <c:pt idx="713">
                  <c:v>1.3965000000000001</c:v>
                </c:pt>
                <c:pt idx="714">
                  <c:v>1.3984000000000001</c:v>
                </c:pt>
                <c:pt idx="715">
                  <c:v>1.4004000000000001</c:v>
                </c:pt>
                <c:pt idx="716">
                  <c:v>1.4023000000000001</c:v>
                </c:pt>
                <c:pt idx="717">
                  <c:v>1.4043000000000001</c:v>
                </c:pt>
                <c:pt idx="718">
                  <c:v>1.4061999999999999</c:v>
                </c:pt>
                <c:pt idx="719">
                  <c:v>1.4081999999999999</c:v>
                </c:pt>
                <c:pt idx="720">
                  <c:v>1.4101999999999999</c:v>
                </c:pt>
                <c:pt idx="721">
                  <c:v>1.4120999999999999</c:v>
                </c:pt>
                <c:pt idx="722">
                  <c:v>1.4140999999999999</c:v>
                </c:pt>
                <c:pt idx="723">
                  <c:v>1.4159999999999999</c:v>
                </c:pt>
                <c:pt idx="724">
                  <c:v>1.4179999999999999</c:v>
                </c:pt>
                <c:pt idx="725">
                  <c:v>1.4198999999999999</c:v>
                </c:pt>
                <c:pt idx="726">
                  <c:v>1.4218999999999999</c:v>
                </c:pt>
                <c:pt idx="727">
                  <c:v>1.4238</c:v>
                </c:pt>
                <c:pt idx="728">
                  <c:v>1.4258</c:v>
                </c:pt>
                <c:pt idx="729">
                  <c:v>1.4277</c:v>
                </c:pt>
                <c:pt idx="730">
                  <c:v>1.4297</c:v>
                </c:pt>
                <c:pt idx="731">
                  <c:v>1.4316</c:v>
                </c:pt>
                <c:pt idx="732">
                  <c:v>1.4336</c:v>
                </c:pt>
                <c:pt idx="733">
                  <c:v>1.4355</c:v>
                </c:pt>
                <c:pt idx="734">
                  <c:v>1.4375</c:v>
                </c:pt>
                <c:pt idx="735">
                  <c:v>1.4395</c:v>
                </c:pt>
                <c:pt idx="736">
                  <c:v>1.4414</c:v>
                </c:pt>
                <c:pt idx="737">
                  <c:v>1.4434</c:v>
                </c:pt>
                <c:pt idx="738">
                  <c:v>1.4453</c:v>
                </c:pt>
                <c:pt idx="739">
                  <c:v>1.4473</c:v>
                </c:pt>
                <c:pt idx="740">
                  <c:v>1.4492</c:v>
                </c:pt>
                <c:pt idx="741">
                  <c:v>1.4512</c:v>
                </c:pt>
                <c:pt idx="742">
                  <c:v>1.4531000000000001</c:v>
                </c:pt>
                <c:pt idx="743">
                  <c:v>1.4551000000000001</c:v>
                </c:pt>
                <c:pt idx="744">
                  <c:v>1.4570000000000001</c:v>
                </c:pt>
                <c:pt idx="745">
                  <c:v>1.4590000000000001</c:v>
                </c:pt>
                <c:pt idx="746">
                  <c:v>1.4609000000000001</c:v>
                </c:pt>
                <c:pt idx="747">
                  <c:v>1.4629000000000001</c:v>
                </c:pt>
                <c:pt idx="748">
                  <c:v>1.4648000000000001</c:v>
                </c:pt>
                <c:pt idx="749">
                  <c:v>1.4668000000000001</c:v>
                </c:pt>
                <c:pt idx="750">
                  <c:v>1.4688000000000001</c:v>
                </c:pt>
                <c:pt idx="751">
                  <c:v>1.4706999999999999</c:v>
                </c:pt>
                <c:pt idx="752">
                  <c:v>1.4726999999999999</c:v>
                </c:pt>
                <c:pt idx="753">
                  <c:v>1.4745999999999999</c:v>
                </c:pt>
                <c:pt idx="754">
                  <c:v>1.4765999999999999</c:v>
                </c:pt>
                <c:pt idx="755">
                  <c:v>1.4784999999999999</c:v>
                </c:pt>
                <c:pt idx="756">
                  <c:v>1.4804999999999999</c:v>
                </c:pt>
                <c:pt idx="757">
                  <c:v>1.4823999999999999</c:v>
                </c:pt>
                <c:pt idx="758">
                  <c:v>1.4843999999999999</c:v>
                </c:pt>
                <c:pt idx="759">
                  <c:v>1.4863</c:v>
                </c:pt>
                <c:pt idx="760">
                  <c:v>1.4883</c:v>
                </c:pt>
                <c:pt idx="761">
                  <c:v>1.4902</c:v>
                </c:pt>
                <c:pt idx="762">
                  <c:v>1.4922</c:v>
                </c:pt>
                <c:pt idx="763">
                  <c:v>1.4941</c:v>
                </c:pt>
                <c:pt idx="764">
                  <c:v>1.4961</c:v>
                </c:pt>
                <c:pt idx="765">
                  <c:v>1.498</c:v>
                </c:pt>
                <c:pt idx="766">
                  <c:v>1.5</c:v>
                </c:pt>
                <c:pt idx="767">
                  <c:v>1.502</c:v>
                </c:pt>
                <c:pt idx="768">
                  <c:v>1.5039</c:v>
                </c:pt>
                <c:pt idx="769">
                  <c:v>1.5059</c:v>
                </c:pt>
                <c:pt idx="770">
                  <c:v>1.5078</c:v>
                </c:pt>
                <c:pt idx="771">
                  <c:v>1.5098</c:v>
                </c:pt>
                <c:pt idx="772">
                  <c:v>1.5117</c:v>
                </c:pt>
                <c:pt idx="773">
                  <c:v>1.5137</c:v>
                </c:pt>
                <c:pt idx="774">
                  <c:v>1.5156000000000001</c:v>
                </c:pt>
                <c:pt idx="775">
                  <c:v>1.5176000000000001</c:v>
                </c:pt>
                <c:pt idx="776">
                  <c:v>1.5195000000000001</c:v>
                </c:pt>
                <c:pt idx="777">
                  <c:v>1.5215000000000001</c:v>
                </c:pt>
                <c:pt idx="778">
                  <c:v>1.5234000000000001</c:v>
                </c:pt>
                <c:pt idx="779">
                  <c:v>1.5254000000000001</c:v>
                </c:pt>
                <c:pt idx="780">
                  <c:v>1.5273000000000001</c:v>
                </c:pt>
                <c:pt idx="781">
                  <c:v>1.5293000000000001</c:v>
                </c:pt>
                <c:pt idx="782">
                  <c:v>1.5311999999999999</c:v>
                </c:pt>
                <c:pt idx="783">
                  <c:v>1.5331999999999999</c:v>
                </c:pt>
                <c:pt idx="784">
                  <c:v>1.5351999999999999</c:v>
                </c:pt>
                <c:pt idx="785">
                  <c:v>1.5370999999999999</c:v>
                </c:pt>
                <c:pt idx="786">
                  <c:v>1.5390999999999999</c:v>
                </c:pt>
                <c:pt idx="787">
                  <c:v>1.5409999999999999</c:v>
                </c:pt>
                <c:pt idx="788">
                  <c:v>1.5429999999999999</c:v>
                </c:pt>
                <c:pt idx="789">
                  <c:v>1.5448999999999999</c:v>
                </c:pt>
                <c:pt idx="790">
                  <c:v>1.5468999999999999</c:v>
                </c:pt>
                <c:pt idx="791">
                  <c:v>1.5488</c:v>
                </c:pt>
                <c:pt idx="792">
                  <c:v>1.5508</c:v>
                </c:pt>
                <c:pt idx="793">
                  <c:v>1.5527</c:v>
                </c:pt>
                <c:pt idx="794">
                  <c:v>1.5547</c:v>
                </c:pt>
                <c:pt idx="795">
                  <c:v>1.5566</c:v>
                </c:pt>
                <c:pt idx="796">
                  <c:v>1.5586</c:v>
                </c:pt>
                <c:pt idx="797">
                  <c:v>1.5605</c:v>
                </c:pt>
                <c:pt idx="798">
                  <c:v>1.5625</c:v>
                </c:pt>
                <c:pt idx="799">
                  <c:v>1.5645</c:v>
                </c:pt>
                <c:pt idx="800">
                  <c:v>1.5664</c:v>
                </c:pt>
                <c:pt idx="801">
                  <c:v>1.5684</c:v>
                </c:pt>
                <c:pt idx="802">
                  <c:v>1.5703</c:v>
                </c:pt>
                <c:pt idx="803">
                  <c:v>1.5723</c:v>
                </c:pt>
                <c:pt idx="804">
                  <c:v>1.5742</c:v>
                </c:pt>
                <c:pt idx="805">
                  <c:v>1.5762</c:v>
                </c:pt>
                <c:pt idx="806">
                  <c:v>1.5781000000000001</c:v>
                </c:pt>
                <c:pt idx="807">
                  <c:v>1.5801000000000001</c:v>
                </c:pt>
                <c:pt idx="808">
                  <c:v>1.5820000000000001</c:v>
                </c:pt>
                <c:pt idx="809">
                  <c:v>1.5840000000000001</c:v>
                </c:pt>
                <c:pt idx="810">
                  <c:v>1.5859000000000001</c:v>
                </c:pt>
                <c:pt idx="811">
                  <c:v>1.5879000000000001</c:v>
                </c:pt>
                <c:pt idx="812">
                  <c:v>1.5898000000000001</c:v>
                </c:pt>
                <c:pt idx="813">
                  <c:v>1.5918000000000001</c:v>
                </c:pt>
                <c:pt idx="814">
                  <c:v>1.5938000000000001</c:v>
                </c:pt>
                <c:pt idx="815">
                  <c:v>1.5956999999999999</c:v>
                </c:pt>
                <c:pt idx="816">
                  <c:v>1.5976999999999999</c:v>
                </c:pt>
                <c:pt idx="817">
                  <c:v>1.5995999999999999</c:v>
                </c:pt>
                <c:pt idx="818">
                  <c:v>1.6015999999999999</c:v>
                </c:pt>
                <c:pt idx="819">
                  <c:v>1.6034999999999999</c:v>
                </c:pt>
                <c:pt idx="820">
                  <c:v>1.6054999999999999</c:v>
                </c:pt>
                <c:pt idx="821">
                  <c:v>1.6073999999999999</c:v>
                </c:pt>
                <c:pt idx="822">
                  <c:v>1.6093999999999999</c:v>
                </c:pt>
                <c:pt idx="823">
                  <c:v>1.6113</c:v>
                </c:pt>
                <c:pt idx="824">
                  <c:v>1.6133</c:v>
                </c:pt>
                <c:pt idx="825">
                  <c:v>1.6152</c:v>
                </c:pt>
                <c:pt idx="826">
                  <c:v>1.6172</c:v>
                </c:pt>
                <c:pt idx="827">
                  <c:v>1.6191</c:v>
                </c:pt>
                <c:pt idx="828">
                  <c:v>1.6211</c:v>
                </c:pt>
                <c:pt idx="829">
                  <c:v>1.623</c:v>
                </c:pt>
                <c:pt idx="830">
                  <c:v>1.625</c:v>
                </c:pt>
                <c:pt idx="831">
                  <c:v>1.627</c:v>
                </c:pt>
                <c:pt idx="832">
                  <c:v>1.6289</c:v>
                </c:pt>
                <c:pt idx="833">
                  <c:v>1.6309</c:v>
                </c:pt>
                <c:pt idx="834">
                  <c:v>1.6328</c:v>
                </c:pt>
                <c:pt idx="835">
                  <c:v>1.6348</c:v>
                </c:pt>
                <c:pt idx="836">
                  <c:v>1.6367</c:v>
                </c:pt>
                <c:pt idx="837">
                  <c:v>1.6387</c:v>
                </c:pt>
                <c:pt idx="838">
                  <c:v>1.6406000000000001</c:v>
                </c:pt>
                <c:pt idx="839">
                  <c:v>1.6426000000000001</c:v>
                </c:pt>
                <c:pt idx="840">
                  <c:v>1.6445000000000001</c:v>
                </c:pt>
                <c:pt idx="841">
                  <c:v>1.6465000000000001</c:v>
                </c:pt>
                <c:pt idx="842">
                  <c:v>1.6484000000000001</c:v>
                </c:pt>
                <c:pt idx="843">
                  <c:v>1.6504000000000001</c:v>
                </c:pt>
                <c:pt idx="844">
                  <c:v>1.6523000000000001</c:v>
                </c:pt>
                <c:pt idx="845">
                  <c:v>1.6543000000000001</c:v>
                </c:pt>
                <c:pt idx="846">
                  <c:v>1.6561999999999999</c:v>
                </c:pt>
                <c:pt idx="847">
                  <c:v>1.6581999999999999</c:v>
                </c:pt>
                <c:pt idx="848">
                  <c:v>1.6601999999999999</c:v>
                </c:pt>
                <c:pt idx="849">
                  <c:v>1.6620999999999999</c:v>
                </c:pt>
                <c:pt idx="850">
                  <c:v>1.6640999999999999</c:v>
                </c:pt>
                <c:pt idx="851">
                  <c:v>1.6659999999999999</c:v>
                </c:pt>
                <c:pt idx="852">
                  <c:v>1.6679999999999999</c:v>
                </c:pt>
                <c:pt idx="853">
                  <c:v>1.6698999999999999</c:v>
                </c:pt>
                <c:pt idx="854">
                  <c:v>1.6718999999999999</c:v>
                </c:pt>
                <c:pt idx="855">
                  <c:v>1.6738</c:v>
                </c:pt>
                <c:pt idx="856">
                  <c:v>1.6758</c:v>
                </c:pt>
                <c:pt idx="857">
                  <c:v>1.6777</c:v>
                </c:pt>
                <c:pt idx="858">
                  <c:v>1.6797</c:v>
                </c:pt>
                <c:pt idx="859">
                  <c:v>1.6816</c:v>
                </c:pt>
                <c:pt idx="860">
                  <c:v>1.6836</c:v>
                </c:pt>
                <c:pt idx="861">
                  <c:v>1.6855</c:v>
                </c:pt>
                <c:pt idx="862">
                  <c:v>1.6875</c:v>
                </c:pt>
                <c:pt idx="863">
                  <c:v>1.6895</c:v>
                </c:pt>
                <c:pt idx="864">
                  <c:v>1.6914</c:v>
                </c:pt>
                <c:pt idx="865">
                  <c:v>1.6934</c:v>
                </c:pt>
                <c:pt idx="866">
                  <c:v>1.6953</c:v>
                </c:pt>
                <c:pt idx="867">
                  <c:v>1.6973</c:v>
                </c:pt>
                <c:pt idx="868">
                  <c:v>1.6992</c:v>
                </c:pt>
                <c:pt idx="869">
                  <c:v>1.7012</c:v>
                </c:pt>
                <c:pt idx="870">
                  <c:v>1.7031000000000001</c:v>
                </c:pt>
                <c:pt idx="871">
                  <c:v>1.7051000000000001</c:v>
                </c:pt>
                <c:pt idx="872">
                  <c:v>1.7070000000000001</c:v>
                </c:pt>
                <c:pt idx="873">
                  <c:v>1.7090000000000001</c:v>
                </c:pt>
                <c:pt idx="874">
                  <c:v>1.7109000000000001</c:v>
                </c:pt>
                <c:pt idx="875">
                  <c:v>1.7129000000000001</c:v>
                </c:pt>
                <c:pt idx="876">
                  <c:v>1.7148000000000001</c:v>
                </c:pt>
                <c:pt idx="877">
                  <c:v>1.7168000000000001</c:v>
                </c:pt>
                <c:pt idx="878">
                  <c:v>1.7188000000000001</c:v>
                </c:pt>
                <c:pt idx="879">
                  <c:v>1.7206999999999999</c:v>
                </c:pt>
                <c:pt idx="880">
                  <c:v>1.7226999999999999</c:v>
                </c:pt>
                <c:pt idx="881">
                  <c:v>1.7245999999999999</c:v>
                </c:pt>
                <c:pt idx="882">
                  <c:v>1.7265999999999999</c:v>
                </c:pt>
                <c:pt idx="883">
                  <c:v>1.7284999999999999</c:v>
                </c:pt>
                <c:pt idx="884">
                  <c:v>1.7304999999999999</c:v>
                </c:pt>
                <c:pt idx="885">
                  <c:v>1.7323999999999999</c:v>
                </c:pt>
                <c:pt idx="886">
                  <c:v>1.7343999999999999</c:v>
                </c:pt>
                <c:pt idx="887">
                  <c:v>1.7363</c:v>
                </c:pt>
                <c:pt idx="888">
                  <c:v>1.7383</c:v>
                </c:pt>
                <c:pt idx="889">
                  <c:v>1.7402</c:v>
                </c:pt>
                <c:pt idx="890">
                  <c:v>1.7422</c:v>
                </c:pt>
                <c:pt idx="891">
                  <c:v>1.7441</c:v>
                </c:pt>
                <c:pt idx="892">
                  <c:v>1.7461</c:v>
                </c:pt>
                <c:pt idx="893">
                  <c:v>1.748</c:v>
                </c:pt>
                <c:pt idx="894">
                  <c:v>1.75</c:v>
                </c:pt>
                <c:pt idx="895">
                  <c:v>1.752</c:v>
                </c:pt>
                <c:pt idx="896">
                  <c:v>1.7539</c:v>
                </c:pt>
                <c:pt idx="897">
                  <c:v>1.7559</c:v>
                </c:pt>
                <c:pt idx="898">
                  <c:v>1.7578</c:v>
                </c:pt>
                <c:pt idx="899">
                  <c:v>1.7598</c:v>
                </c:pt>
                <c:pt idx="900">
                  <c:v>1.7617</c:v>
                </c:pt>
                <c:pt idx="901">
                  <c:v>1.7637</c:v>
                </c:pt>
                <c:pt idx="902">
                  <c:v>1.7656000000000001</c:v>
                </c:pt>
                <c:pt idx="903">
                  <c:v>1.7676000000000001</c:v>
                </c:pt>
                <c:pt idx="904">
                  <c:v>1.7695000000000001</c:v>
                </c:pt>
                <c:pt idx="905">
                  <c:v>1.7715000000000001</c:v>
                </c:pt>
                <c:pt idx="906">
                  <c:v>1.7734000000000001</c:v>
                </c:pt>
                <c:pt idx="907">
                  <c:v>1.7754000000000001</c:v>
                </c:pt>
                <c:pt idx="908">
                  <c:v>1.7773000000000001</c:v>
                </c:pt>
                <c:pt idx="909">
                  <c:v>1.7793000000000001</c:v>
                </c:pt>
                <c:pt idx="910">
                  <c:v>1.7811999999999999</c:v>
                </c:pt>
                <c:pt idx="911">
                  <c:v>1.7831999999999999</c:v>
                </c:pt>
                <c:pt idx="912">
                  <c:v>1.7851999999999999</c:v>
                </c:pt>
                <c:pt idx="913">
                  <c:v>1.7870999999999999</c:v>
                </c:pt>
                <c:pt idx="914">
                  <c:v>1.7890999999999999</c:v>
                </c:pt>
                <c:pt idx="915">
                  <c:v>1.7909999999999999</c:v>
                </c:pt>
                <c:pt idx="916">
                  <c:v>1.7929999999999999</c:v>
                </c:pt>
                <c:pt idx="917">
                  <c:v>1.7948999999999999</c:v>
                </c:pt>
                <c:pt idx="918">
                  <c:v>1.7968999999999999</c:v>
                </c:pt>
                <c:pt idx="919">
                  <c:v>1.7988</c:v>
                </c:pt>
                <c:pt idx="920">
                  <c:v>1.8008</c:v>
                </c:pt>
                <c:pt idx="921">
                  <c:v>1.8027</c:v>
                </c:pt>
                <c:pt idx="922">
                  <c:v>1.8047</c:v>
                </c:pt>
                <c:pt idx="923">
                  <c:v>1.8066</c:v>
                </c:pt>
                <c:pt idx="924">
                  <c:v>1.8086</c:v>
                </c:pt>
                <c:pt idx="925">
                  <c:v>1.8105</c:v>
                </c:pt>
                <c:pt idx="926">
                  <c:v>1.8125</c:v>
                </c:pt>
                <c:pt idx="927">
                  <c:v>1.8145</c:v>
                </c:pt>
                <c:pt idx="928">
                  <c:v>1.8164</c:v>
                </c:pt>
                <c:pt idx="929">
                  <c:v>1.8184</c:v>
                </c:pt>
                <c:pt idx="930">
                  <c:v>1.8203</c:v>
                </c:pt>
                <c:pt idx="931">
                  <c:v>1.8223</c:v>
                </c:pt>
                <c:pt idx="932">
                  <c:v>1.8242</c:v>
                </c:pt>
                <c:pt idx="933">
                  <c:v>1.8262</c:v>
                </c:pt>
                <c:pt idx="934">
                  <c:v>1.8281000000000001</c:v>
                </c:pt>
                <c:pt idx="935">
                  <c:v>1.8301000000000001</c:v>
                </c:pt>
                <c:pt idx="936">
                  <c:v>1.8320000000000001</c:v>
                </c:pt>
                <c:pt idx="937">
                  <c:v>1.8340000000000001</c:v>
                </c:pt>
                <c:pt idx="938">
                  <c:v>1.8359000000000001</c:v>
                </c:pt>
                <c:pt idx="939">
                  <c:v>1.8379000000000001</c:v>
                </c:pt>
                <c:pt idx="940">
                  <c:v>1.8398000000000001</c:v>
                </c:pt>
                <c:pt idx="941">
                  <c:v>1.8418000000000001</c:v>
                </c:pt>
                <c:pt idx="942">
                  <c:v>1.8438000000000001</c:v>
                </c:pt>
                <c:pt idx="943">
                  <c:v>1.8456999999999999</c:v>
                </c:pt>
                <c:pt idx="944">
                  <c:v>1.8476999999999999</c:v>
                </c:pt>
                <c:pt idx="945">
                  <c:v>1.8495999999999999</c:v>
                </c:pt>
                <c:pt idx="946">
                  <c:v>1.8515999999999999</c:v>
                </c:pt>
                <c:pt idx="947">
                  <c:v>1.8534999999999999</c:v>
                </c:pt>
                <c:pt idx="948">
                  <c:v>1.8554999999999999</c:v>
                </c:pt>
                <c:pt idx="949">
                  <c:v>1.8573999999999999</c:v>
                </c:pt>
                <c:pt idx="950">
                  <c:v>1.8593999999999999</c:v>
                </c:pt>
                <c:pt idx="951">
                  <c:v>1.8613</c:v>
                </c:pt>
                <c:pt idx="952">
                  <c:v>1.8633</c:v>
                </c:pt>
                <c:pt idx="953">
                  <c:v>1.8652</c:v>
                </c:pt>
                <c:pt idx="954">
                  <c:v>1.8672</c:v>
                </c:pt>
                <c:pt idx="955">
                  <c:v>1.8691</c:v>
                </c:pt>
                <c:pt idx="956">
                  <c:v>1.8711</c:v>
                </c:pt>
                <c:pt idx="957">
                  <c:v>1.873</c:v>
                </c:pt>
                <c:pt idx="958">
                  <c:v>1.875</c:v>
                </c:pt>
                <c:pt idx="959">
                  <c:v>1.877</c:v>
                </c:pt>
                <c:pt idx="960">
                  <c:v>1.8789</c:v>
                </c:pt>
                <c:pt idx="961">
                  <c:v>1.8809</c:v>
                </c:pt>
                <c:pt idx="962">
                  <c:v>1.8828</c:v>
                </c:pt>
                <c:pt idx="963">
                  <c:v>1.8848</c:v>
                </c:pt>
                <c:pt idx="964">
                  <c:v>1.8867</c:v>
                </c:pt>
                <c:pt idx="965">
                  <c:v>1.8887</c:v>
                </c:pt>
                <c:pt idx="966">
                  <c:v>1.8906000000000001</c:v>
                </c:pt>
                <c:pt idx="967">
                  <c:v>1.8926000000000001</c:v>
                </c:pt>
                <c:pt idx="968">
                  <c:v>1.8945000000000001</c:v>
                </c:pt>
                <c:pt idx="969">
                  <c:v>1.8965000000000001</c:v>
                </c:pt>
                <c:pt idx="970">
                  <c:v>1.8984000000000001</c:v>
                </c:pt>
                <c:pt idx="971">
                  <c:v>1.9004000000000001</c:v>
                </c:pt>
                <c:pt idx="972">
                  <c:v>1.9023000000000001</c:v>
                </c:pt>
                <c:pt idx="973">
                  <c:v>1.9043000000000001</c:v>
                </c:pt>
                <c:pt idx="974">
                  <c:v>1.9061999999999999</c:v>
                </c:pt>
                <c:pt idx="975">
                  <c:v>1.9081999999999999</c:v>
                </c:pt>
                <c:pt idx="976">
                  <c:v>1.9101999999999999</c:v>
                </c:pt>
                <c:pt idx="977">
                  <c:v>1.9120999999999999</c:v>
                </c:pt>
                <c:pt idx="978">
                  <c:v>1.9140999999999999</c:v>
                </c:pt>
                <c:pt idx="979">
                  <c:v>1.9159999999999999</c:v>
                </c:pt>
                <c:pt idx="980">
                  <c:v>1.9179999999999999</c:v>
                </c:pt>
                <c:pt idx="981">
                  <c:v>1.9198999999999999</c:v>
                </c:pt>
                <c:pt idx="982">
                  <c:v>1.9218999999999999</c:v>
                </c:pt>
                <c:pt idx="983">
                  <c:v>1.9238</c:v>
                </c:pt>
                <c:pt idx="984">
                  <c:v>1.9258</c:v>
                </c:pt>
                <c:pt idx="985">
                  <c:v>1.9277</c:v>
                </c:pt>
                <c:pt idx="986">
                  <c:v>1.9297</c:v>
                </c:pt>
                <c:pt idx="987">
                  <c:v>1.9316</c:v>
                </c:pt>
                <c:pt idx="988">
                  <c:v>1.9336</c:v>
                </c:pt>
                <c:pt idx="989">
                  <c:v>1.9355</c:v>
                </c:pt>
                <c:pt idx="990">
                  <c:v>1.9375</c:v>
                </c:pt>
                <c:pt idx="991">
                  <c:v>1.9395</c:v>
                </c:pt>
                <c:pt idx="992">
                  <c:v>1.9414</c:v>
                </c:pt>
                <c:pt idx="993">
                  <c:v>1.9434</c:v>
                </c:pt>
                <c:pt idx="994">
                  <c:v>1.9453</c:v>
                </c:pt>
                <c:pt idx="995">
                  <c:v>1.9473</c:v>
                </c:pt>
                <c:pt idx="996">
                  <c:v>1.9492</c:v>
                </c:pt>
                <c:pt idx="997">
                  <c:v>1.9512</c:v>
                </c:pt>
                <c:pt idx="998">
                  <c:v>1.9531000000000001</c:v>
                </c:pt>
                <c:pt idx="999">
                  <c:v>1.9551000000000001</c:v>
                </c:pt>
                <c:pt idx="1000">
                  <c:v>1.9570000000000001</c:v>
                </c:pt>
                <c:pt idx="1001">
                  <c:v>1.9590000000000001</c:v>
                </c:pt>
                <c:pt idx="1002">
                  <c:v>1.9609000000000001</c:v>
                </c:pt>
                <c:pt idx="1003">
                  <c:v>1.9629000000000001</c:v>
                </c:pt>
                <c:pt idx="1004">
                  <c:v>1.9648000000000001</c:v>
                </c:pt>
                <c:pt idx="1005">
                  <c:v>1.9668000000000001</c:v>
                </c:pt>
                <c:pt idx="1006">
                  <c:v>1.9688000000000001</c:v>
                </c:pt>
                <c:pt idx="1007">
                  <c:v>1.9706999999999999</c:v>
                </c:pt>
                <c:pt idx="1008">
                  <c:v>1.9726999999999999</c:v>
                </c:pt>
                <c:pt idx="1009">
                  <c:v>1.9745999999999999</c:v>
                </c:pt>
                <c:pt idx="1010">
                  <c:v>1.9765999999999999</c:v>
                </c:pt>
                <c:pt idx="1011">
                  <c:v>1.9784999999999999</c:v>
                </c:pt>
                <c:pt idx="1012">
                  <c:v>1.9804999999999999</c:v>
                </c:pt>
                <c:pt idx="1013">
                  <c:v>1.9823999999999999</c:v>
                </c:pt>
                <c:pt idx="1014">
                  <c:v>1.9843999999999999</c:v>
                </c:pt>
                <c:pt idx="1015">
                  <c:v>1.9863</c:v>
                </c:pt>
                <c:pt idx="1016">
                  <c:v>1.9883</c:v>
                </c:pt>
                <c:pt idx="1017">
                  <c:v>1.9902</c:v>
                </c:pt>
                <c:pt idx="1018">
                  <c:v>1.9922</c:v>
                </c:pt>
                <c:pt idx="1019">
                  <c:v>1.9941</c:v>
                </c:pt>
                <c:pt idx="1020">
                  <c:v>1.9961</c:v>
                </c:pt>
                <c:pt idx="1021">
                  <c:v>1.998</c:v>
                </c:pt>
                <c:pt idx="1022">
                  <c:v>2</c:v>
                </c:pt>
                <c:pt idx="1023">
                  <c:v>2.0019999999999998</c:v>
                </c:pt>
                <c:pt idx="1024">
                  <c:v>2.0038999999999998</c:v>
                </c:pt>
                <c:pt idx="1025">
                  <c:v>2.0059</c:v>
                </c:pt>
                <c:pt idx="1026">
                  <c:v>2.0078</c:v>
                </c:pt>
                <c:pt idx="1027">
                  <c:v>2.0097999999999998</c:v>
                </c:pt>
                <c:pt idx="1028">
                  <c:v>2.0116999999999998</c:v>
                </c:pt>
                <c:pt idx="1029">
                  <c:v>2.0137</c:v>
                </c:pt>
                <c:pt idx="1030">
                  <c:v>2.0156000000000001</c:v>
                </c:pt>
                <c:pt idx="1031">
                  <c:v>2.0175999999999998</c:v>
                </c:pt>
                <c:pt idx="1032">
                  <c:v>2.0194999999999999</c:v>
                </c:pt>
                <c:pt idx="1033">
                  <c:v>2.0215000000000001</c:v>
                </c:pt>
                <c:pt idx="1034">
                  <c:v>2.0234000000000001</c:v>
                </c:pt>
                <c:pt idx="1035">
                  <c:v>2.0253999999999999</c:v>
                </c:pt>
                <c:pt idx="1036">
                  <c:v>2.0272999999999999</c:v>
                </c:pt>
                <c:pt idx="1037">
                  <c:v>2.0293000000000001</c:v>
                </c:pt>
                <c:pt idx="1038">
                  <c:v>2.0312000000000001</c:v>
                </c:pt>
                <c:pt idx="1039">
                  <c:v>2.0331999999999999</c:v>
                </c:pt>
                <c:pt idx="1040">
                  <c:v>2.0352000000000001</c:v>
                </c:pt>
                <c:pt idx="1041">
                  <c:v>2.0371000000000001</c:v>
                </c:pt>
                <c:pt idx="1042">
                  <c:v>2.0390999999999999</c:v>
                </c:pt>
                <c:pt idx="1043">
                  <c:v>2.0409999999999999</c:v>
                </c:pt>
                <c:pt idx="1044">
                  <c:v>2.0430000000000001</c:v>
                </c:pt>
                <c:pt idx="1045">
                  <c:v>2.0449000000000002</c:v>
                </c:pt>
                <c:pt idx="1046">
                  <c:v>2.0468999999999999</c:v>
                </c:pt>
                <c:pt idx="1047">
                  <c:v>2.0488</c:v>
                </c:pt>
                <c:pt idx="1048">
                  <c:v>2.0508000000000002</c:v>
                </c:pt>
                <c:pt idx="1049">
                  <c:v>2.0527000000000002</c:v>
                </c:pt>
                <c:pt idx="1050">
                  <c:v>2.0547</c:v>
                </c:pt>
                <c:pt idx="1051">
                  <c:v>2.0566</c:v>
                </c:pt>
                <c:pt idx="1052">
                  <c:v>2.0586000000000002</c:v>
                </c:pt>
                <c:pt idx="1053">
                  <c:v>2.0605000000000002</c:v>
                </c:pt>
                <c:pt idx="1054">
                  <c:v>2.0625</c:v>
                </c:pt>
                <c:pt idx="1055">
                  <c:v>2.0644999999999998</c:v>
                </c:pt>
                <c:pt idx="1056">
                  <c:v>2.0663999999999998</c:v>
                </c:pt>
                <c:pt idx="1057">
                  <c:v>2.0684</c:v>
                </c:pt>
                <c:pt idx="1058">
                  <c:v>2.0703</c:v>
                </c:pt>
                <c:pt idx="1059">
                  <c:v>2.0722999999999998</c:v>
                </c:pt>
                <c:pt idx="1060">
                  <c:v>2.0741999999999998</c:v>
                </c:pt>
                <c:pt idx="1061">
                  <c:v>2.0762</c:v>
                </c:pt>
                <c:pt idx="1062">
                  <c:v>2.0781000000000001</c:v>
                </c:pt>
                <c:pt idx="1063">
                  <c:v>2.0800999999999998</c:v>
                </c:pt>
                <c:pt idx="1064">
                  <c:v>2.0819999999999999</c:v>
                </c:pt>
                <c:pt idx="1065">
                  <c:v>2.0840000000000001</c:v>
                </c:pt>
                <c:pt idx="1066">
                  <c:v>2.0859000000000001</c:v>
                </c:pt>
                <c:pt idx="1067">
                  <c:v>2.0878999999999999</c:v>
                </c:pt>
                <c:pt idx="1068">
                  <c:v>2.0897999999999999</c:v>
                </c:pt>
                <c:pt idx="1069">
                  <c:v>2.0918000000000001</c:v>
                </c:pt>
                <c:pt idx="1070">
                  <c:v>2.0937999999999999</c:v>
                </c:pt>
                <c:pt idx="1071">
                  <c:v>2.0956999999999999</c:v>
                </c:pt>
                <c:pt idx="1072">
                  <c:v>2.0977000000000001</c:v>
                </c:pt>
                <c:pt idx="1073">
                  <c:v>2.0996000000000001</c:v>
                </c:pt>
                <c:pt idx="1074">
                  <c:v>2.1015999999999999</c:v>
                </c:pt>
                <c:pt idx="1075">
                  <c:v>2.1034999999999999</c:v>
                </c:pt>
                <c:pt idx="1076">
                  <c:v>2.1055000000000001</c:v>
                </c:pt>
                <c:pt idx="1077">
                  <c:v>2.1074000000000002</c:v>
                </c:pt>
                <c:pt idx="1078">
                  <c:v>2.1093999999999999</c:v>
                </c:pt>
                <c:pt idx="1079">
                  <c:v>2.1113</c:v>
                </c:pt>
                <c:pt idx="1080">
                  <c:v>2.1133000000000002</c:v>
                </c:pt>
                <c:pt idx="1081">
                  <c:v>2.1152000000000002</c:v>
                </c:pt>
                <c:pt idx="1082">
                  <c:v>2.1172</c:v>
                </c:pt>
                <c:pt idx="1083">
                  <c:v>2.1191</c:v>
                </c:pt>
                <c:pt idx="1084">
                  <c:v>2.1211000000000002</c:v>
                </c:pt>
                <c:pt idx="1085">
                  <c:v>2.1230000000000002</c:v>
                </c:pt>
                <c:pt idx="1086">
                  <c:v>2.125</c:v>
                </c:pt>
                <c:pt idx="1087">
                  <c:v>2.1269999999999998</c:v>
                </c:pt>
                <c:pt idx="1088">
                  <c:v>2.1288999999999998</c:v>
                </c:pt>
                <c:pt idx="1089">
                  <c:v>2.1309</c:v>
                </c:pt>
                <c:pt idx="1090">
                  <c:v>2.1328</c:v>
                </c:pt>
                <c:pt idx="1091">
                  <c:v>2.1347999999999998</c:v>
                </c:pt>
                <c:pt idx="1092">
                  <c:v>2.1366999999999998</c:v>
                </c:pt>
                <c:pt idx="1093">
                  <c:v>2.1387</c:v>
                </c:pt>
                <c:pt idx="1094">
                  <c:v>2.1406000000000001</c:v>
                </c:pt>
                <c:pt idx="1095">
                  <c:v>2.1425999999999998</c:v>
                </c:pt>
                <c:pt idx="1096">
                  <c:v>2.1444999999999999</c:v>
                </c:pt>
                <c:pt idx="1097">
                  <c:v>2.1465000000000001</c:v>
                </c:pt>
                <c:pt idx="1098">
                  <c:v>2.1484000000000001</c:v>
                </c:pt>
                <c:pt idx="1099">
                  <c:v>2.1503999999999999</c:v>
                </c:pt>
                <c:pt idx="1100">
                  <c:v>2.1522999999999999</c:v>
                </c:pt>
                <c:pt idx="1101">
                  <c:v>2.1543000000000001</c:v>
                </c:pt>
                <c:pt idx="1102">
                  <c:v>2.1562000000000001</c:v>
                </c:pt>
                <c:pt idx="1103">
                  <c:v>2.1581999999999999</c:v>
                </c:pt>
                <c:pt idx="1104">
                  <c:v>2.1602000000000001</c:v>
                </c:pt>
                <c:pt idx="1105">
                  <c:v>2.1621000000000001</c:v>
                </c:pt>
                <c:pt idx="1106">
                  <c:v>2.1640999999999999</c:v>
                </c:pt>
                <c:pt idx="1107">
                  <c:v>2.1659999999999999</c:v>
                </c:pt>
                <c:pt idx="1108">
                  <c:v>2.1680000000000001</c:v>
                </c:pt>
                <c:pt idx="1109">
                  <c:v>2.1699000000000002</c:v>
                </c:pt>
                <c:pt idx="1110">
                  <c:v>2.1718999999999999</c:v>
                </c:pt>
                <c:pt idx="1111">
                  <c:v>2.1738</c:v>
                </c:pt>
                <c:pt idx="1112">
                  <c:v>2.1758000000000002</c:v>
                </c:pt>
                <c:pt idx="1113">
                  <c:v>2.1777000000000002</c:v>
                </c:pt>
                <c:pt idx="1114">
                  <c:v>2.1797</c:v>
                </c:pt>
                <c:pt idx="1115">
                  <c:v>2.1816</c:v>
                </c:pt>
                <c:pt idx="1116">
                  <c:v>2.1836000000000002</c:v>
                </c:pt>
                <c:pt idx="1117">
                  <c:v>2.1855000000000002</c:v>
                </c:pt>
                <c:pt idx="1118">
                  <c:v>2.1875</c:v>
                </c:pt>
                <c:pt idx="1119">
                  <c:v>2.1894999999999998</c:v>
                </c:pt>
                <c:pt idx="1120">
                  <c:v>2.1913999999999998</c:v>
                </c:pt>
                <c:pt idx="1121">
                  <c:v>2.1934</c:v>
                </c:pt>
                <c:pt idx="1122">
                  <c:v>2.1953</c:v>
                </c:pt>
                <c:pt idx="1123">
                  <c:v>2.1972999999999998</c:v>
                </c:pt>
                <c:pt idx="1124">
                  <c:v>2.1991999999999998</c:v>
                </c:pt>
                <c:pt idx="1125">
                  <c:v>2.2012</c:v>
                </c:pt>
                <c:pt idx="1126">
                  <c:v>2.2031000000000001</c:v>
                </c:pt>
                <c:pt idx="1127">
                  <c:v>2.2050999999999998</c:v>
                </c:pt>
                <c:pt idx="1128">
                  <c:v>2.2069999999999999</c:v>
                </c:pt>
                <c:pt idx="1129">
                  <c:v>2.2090000000000001</c:v>
                </c:pt>
                <c:pt idx="1130">
                  <c:v>2.2109000000000001</c:v>
                </c:pt>
                <c:pt idx="1131">
                  <c:v>2.2128999999999999</c:v>
                </c:pt>
                <c:pt idx="1132">
                  <c:v>2.2147999999999999</c:v>
                </c:pt>
                <c:pt idx="1133">
                  <c:v>2.2168000000000001</c:v>
                </c:pt>
                <c:pt idx="1134">
                  <c:v>2.2187999999999999</c:v>
                </c:pt>
                <c:pt idx="1135">
                  <c:v>2.2206999999999999</c:v>
                </c:pt>
                <c:pt idx="1136">
                  <c:v>2.2227000000000001</c:v>
                </c:pt>
                <c:pt idx="1137">
                  <c:v>2.2246000000000001</c:v>
                </c:pt>
                <c:pt idx="1138">
                  <c:v>2.2265999999999999</c:v>
                </c:pt>
                <c:pt idx="1139">
                  <c:v>2.2284999999999999</c:v>
                </c:pt>
                <c:pt idx="1140">
                  <c:v>2.2305000000000001</c:v>
                </c:pt>
                <c:pt idx="1141">
                  <c:v>2.2324000000000002</c:v>
                </c:pt>
                <c:pt idx="1142">
                  <c:v>2.2343999999999999</c:v>
                </c:pt>
                <c:pt idx="1143">
                  <c:v>2.2363</c:v>
                </c:pt>
                <c:pt idx="1144">
                  <c:v>2.2383000000000002</c:v>
                </c:pt>
                <c:pt idx="1145">
                  <c:v>2.2402000000000002</c:v>
                </c:pt>
                <c:pt idx="1146">
                  <c:v>2.2422</c:v>
                </c:pt>
                <c:pt idx="1147">
                  <c:v>2.2441</c:v>
                </c:pt>
                <c:pt idx="1148">
                  <c:v>2.2461000000000002</c:v>
                </c:pt>
                <c:pt idx="1149">
                  <c:v>2.2480000000000002</c:v>
                </c:pt>
                <c:pt idx="1150">
                  <c:v>2.25</c:v>
                </c:pt>
                <c:pt idx="1151">
                  <c:v>2.2519999999999998</c:v>
                </c:pt>
                <c:pt idx="1152">
                  <c:v>2.2538999999999998</c:v>
                </c:pt>
                <c:pt idx="1153">
                  <c:v>2.2559</c:v>
                </c:pt>
                <c:pt idx="1154">
                  <c:v>2.2578</c:v>
                </c:pt>
                <c:pt idx="1155">
                  <c:v>2.2597999999999998</c:v>
                </c:pt>
                <c:pt idx="1156">
                  <c:v>2.2616999999999998</c:v>
                </c:pt>
                <c:pt idx="1157">
                  <c:v>2.2637</c:v>
                </c:pt>
                <c:pt idx="1158">
                  <c:v>2.2656000000000001</c:v>
                </c:pt>
                <c:pt idx="1159">
                  <c:v>2.2675999999999998</c:v>
                </c:pt>
                <c:pt idx="1160">
                  <c:v>2.2694999999999999</c:v>
                </c:pt>
                <c:pt idx="1161">
                  <c:v>2.2715000000000001</c:v>
                </c:pt>
                <c:pt idx="1162">
                  <c:v>2.2734000000000001</c:v>
                </c:pt>
                <c:pt idx="1163">
                  <c:v>2.2753999999999999</c:v>
                </c:pt>
                <c:pt idx="1164">
                  <c:v>2.2772999999999999</c:v>
                </c:pt>
                <c:pt idx="1165">
                  <c:v>2.2793000000000001</c:v>
                </c:pt>
                <c:pt idx="1166">
                  <c:v>2.2812000000000001</c:v>
                </c:pt>
                <c:pt idx="1167">
                  <c:v>2.2831999999999999</c:v>
                </c:pt>
                <c:pt idx="1168">
                  <c:v>2.2852000000000001</c:v>
                </c:pt>
                <c:pt idx="1169">
                  <c:v>2.2871000000000001</c:v>
                </c:pt>
                <c:pt idx="1170">
                  <c:v>2.2890999999999999</c:v>
                </c:pt>
                <c:pt idx="1171">
                  <c:v>2.2909999999999999</c:v>
                </c:pt>
                <c:pt idx="1172">
                  <c:v>2.2930000000000001</c:v>
                </c:pt>
                <c:pt idx="1173">
                  <c:v>2.2949000000000002</c:v>
                </c:pt>
                <c:pt idx="1174">
                  <c:v>2.2968999999999999</c:v>
                </c:pt>
                <c:pt idx="1175">
                  <c:v>2.2988</c:v>
                </c:pt>
                <c:pt idx="1176">
                  <c:v>2.3008000000000002</c:v>
                </c:pt>
                <c:pt idx="1177">
                  <c:v>2.3027000000000002</c:v>
                </c:pt>
                <c:pt idx="1178">
                  <c:v>2.3047</c:v>
                </c:pt>
                <c:pt idx="1179">
                  <c:v>2.3066</c:v>
                </c:pt>
                <c:pt idx="1180">
                  <c:v>2.3086000000000002</c:v>
                </c:pt>
                <c:pt idx="1181">
                  <c:v>2.3105000000000002</c:v>
                </c:pt>
                <c:pt idx="1182">
                  <c:v>2.3125</c:v>
                </c:pt>
                <c:pt idx="1183">
                  <c:v>2.3144999999999998</c:v>
                </c:pt>
                <c:pt idx="1184">
                  <c:v>2.3163999999999998</c:v>
                </c:pt>
                <c:pt idx="1185">
                  <c:v>2.3184</c:v>
                </c:pt>
                <c:pt idx="1186">
                  <c:v>2.3203</c:v>
                </c:pt>
                <c:pt idx="1187">
                  <c:v>2.3222999999999998</c:v>
                </c:pt>
                <c:pt idx="1188">
                  <c:v>2.3241999999999998</c:v>
                </c:pt>
                <c:pt idx="1189">
                  <c:v>2.3262</c:v>
                </c:pt>
                <c:pt idx="1190">
                  <c:v>2.3281000000000001</c:v>
                </c:pt>
                <c:pt idx="1191">
                  <c:v>2.3300999999999998</c:v>
                </c:pt>
                <c:pt idx="1192">
                  <c:v>2.3319999999999999</c:v>
                </c:pt>
                <c:pt idx="1193">
                  <c:v>2.3340000000000001</c:v>
                </c:pt>
                <c:pt idx="1194">
                  <c:v>2.3359000000000001</c:v>
                </c:pt>
                <c:pt idx="1195">
                  <c:v>2.3378999999999999</c:v>
                </c:pt>
                <c:pt idx="1196">
                  <c:v>2.3397999999999999</c:v>
                </c:pt>
                <c:pt idx="1197">
                  <c:v>2.3418000000000001</c:v>
                </c:pt>
                <c:pt idx="1198">
                  <c:v>2.3437999999999999</c:v>
                </c:pt>
                <c:pt idx="1199">
                  <c:v>2.3456999999999999</c:v>
                </c:pt>
                <c:pt idx="1200">
                  <c:v>2.3477000000000001</c:v>
                </c:pt>
                <c:pt idx="1201">
                  <c:v>2.3496000000000001</c:v>
                </c:pt>
                <c:pt idx="1202">
                  <c:v>2.3515999999999999</c:v>
                </c:pt>
                <c:pt idx="1203">
                  <c:v>2.3534999999999999</c:v>
                </c:pt>
                <c:pt idx="1204">
                  <c:v>2.3555000000000001</c:v>
                </c:pt>
                <c:pt idx="1205">
                  <c:v>2.3574000000000002</c:v>
                </c:pt>
                <c:pt idx="1206">
                  <c:v>2.3593999999999999</c:v>
                </c:pt>
                <c:pt idx="1207">
                  <c:v>2.3613</c:v>
                </c:pt>
                <c:pt idx="1208">
                  <c:v>2.3633000000000002</c:v>
                </c:pt>
                <c:pt idx="1209">
                  <c:v>2.3652000000000002</c:v>
                </c:pt>
                <c:pt idx="1210">
                  <c:v>2.3672</c:v>
                </c:pt>
                <c:pt idx="1211">
                  <c:v>2.3691</c:v>
                </c:pt>
                <c:pt idx="1212">
                  <c:v>2.3711000000000002</c:v>
                </c:pt>
                <c:pt idx="1213">
                  <c:v>2.3730000000000002</c:v>
                </c:pt>
                <c:pt idx="1214">
                  <c:v>2.375</c:v>
                </c:pt>
                <c:pt idx="1215">
                  <c:v>2.3769999999999998</c:v>
                </c:pt>
                <c:pt idx="1216">
                  <c:v>2.3788999999999998</c:v>
                </c:pt>
                <c:pt idx="1217">
                  <c:v>2.3809</c:v>
                </c:pt>
                <c:pt idx="1218">
                  <c:v>2.3828</c:v>
                </c:pt>
                <c:pt idx="1219">
                  <c:v>2.3847999999999998</c:v>
                </c:pt>
                <c:pt idx="1220">
                  <c:v>2.3866999999999998</c:v>
                </c:pt>
                <c:pt idx="1221">
                  <c:v>2.3887</c:v>
                </c:pt>
                <c:pt idx="1222">
                  <c:v>2.3906000000000001</c:v>
                </c:pt>
                <c:pt idx="1223">
                  <c:v>2.3925999999999998</c:v>
                </c:pt>
                <c:pt idx="1224">
                  <c:v>2.3944999999999999</c:v>
                </c:pt>
                <c:pt idx="1225">
                  <c:v>2.3965000000000001</c:v>
                </c:pt>
                <c:pt idx="1226">
                  <c:v>2.3984000000000001</c:v>
                </c:pt>
                <c:pt idx="1227">
                  <c:v>2.4003999999999999</c:v>
                </c:pt>
                <c:pt idx="1228">
                  <c:v>2.4022999999999999</c:v>
                </c:pt>
                <c:pt idx="1229">
                  <c:v>2.4043000000000001</c:v>
                </c:pt>
                <c:pt idx="1230">
                  <c:v>2.4062000000000001</c:v>
                </c:pt>
                <c:pt idx="1231">
                  <c:v>2.4081999999999999</c:v>
                </c:pt>
                <c:pt idx="1232">
                  <c:v>2.4102000000000001</c:v>
                </c:pt>
                <c:pt idx="1233">
                  <c:v>2.4121000000000001</c:v>
                </c:pt>
                <c:pt idx="1234">
                  <c:v>2.4140999999999999</c:v>
                </c:pt>
                <c:pt idx="1235">
                  <c:v>2.4159999999999999</c:v>
                </c:pt>
                <c:pt idx="1236">
                  <c:v>2.4180000000000001</c:v>
                </c:pt>
                <c:pt idx="1237">
                  <c:v>2.4199000000000002</c:v>
                </c:pt>
                <c:pt idx="1238">
                  <c:v>2.4218999999999999</c:v>
                </c:pt>
                <c:pt idx="1239">
                  <c:v>2.4238</c:v>
                </c:pt>
                <c:pt idx="1240">
                  <c:v>2.4258000000000002</c:v>
                </c:pt>
                <c:pt idx="1241">
                  <c:v>2.4277000000000002</c:v>
                </c:pt>
                <c:pt idx="1242">
                  <c:v>2.4297</c:v>
                </c:pt>
                <c:pt idx="1243">
                  <c:v>2.4316</c:v>
                </c:pt>
                <c:pt idx="1244">
                  <c:v>2.4336000000000002</c:v>
                </c:pt>
                <c:pt idx="1245">
                  <c:v>2.4355000000000002</c:v>
                </c:pt>
                <c:pt idx="1246">
                  <c:v>2.4375</c:v>
                </c:pt>
                <c:pt idx="1247">
                  <c:v>2.4394999999999998</c:v>
                </c:pt>
                <c:pt idx="1248">
                  <c:v>2.4413999999999998</c:v>
                </c:pt>
                <c:pt idx="1249">
                  <c:v>2.4434</c:v>
                </c:pt>
                <c:pt idx="1250">
                  <c:v>2.4453</c:v>
                </c:pt>
                <c:pt idx="1251">
                  <c:v>2.4472999999999998</c:v>
                </c:pt>
                <c:pt idx="1252">
                  <c:v>2.4491999999999998</c:v>
                </c:pt>
                <c:pt idx="1253">
                  <c:v>2.4512</c:v>
                </c:pt>
                <c:pt idx="1254">
                  <c:v>2.4531000000000001</c:v>
                </c:pt>
                <c:pt idx="1255">
                  <c:v>2.4550999999999998</c:v>
                </c:pt>
                <c:pt idx="1256">
                  <c:v>2.4569999999999999</c:v>
                </c:pt>
                <c:pt idx="1257">
                  <c:v>2.4590000000000001</c:v>
                </c:pt>
                <c:pt idx="1258">
                  <c:v>2.4609000000000001</c:v>
                </c:pt>
                <c:pt idx="1259">
                  <c:v>2.4628999999999999</c:v>
                </c:pt>
                <c:pt idx="1260">
                  <c:v>2.4647999999999999</c:v>
                </c:pt>
                <c:pt idx="1261">
                  <c:v>2.4668000000000001</c:v>
                </c:pt>
                <c:pt idx="1262">
                  <c:v>2.4687999999999999</c:v>
                </c:pt>
                <c:pt idx="1263">
                  <c:v>2.4706999999999999</c:v>
                </c:pt>
                <c:pt idx="1264">
                  <c:v>2.4727000000000001</c:v>
                </c:pt>
                <c:pt idx="1265">
                  <c:v>2.4746000000000001</c:v>
                </c:pt>
                <c:pt idx="1266">
                  <c:v>2.4765999999999999</c:v>
                </c:pt>
                <c:pt idx="1267">
                  <c:v>2.4784999999999999</c:v>
                </c:pt>
                <c:pt idx="1268">
                  <c:v>2.4805000000000001</c:v>
                </c:pt>
                <c:pt idx="1269">
                  <c:v>2.4824000000000002</c:v>
                </c:pt>
                <c:pt idx="1270">
                  <c:v>2.4843999999999999</c:v>
                </c:pt>
                <c:pt idx="1271">
                  <c:v>2.4863</c:v>
                </c:pt>
                <c:pt idx="1272">
                  <c:v>2.4883000000000002</c:v>
                </c:pt>
                <c:pt idx="1273">
                  <c:v>2.4902000000000002</c:v>
                </c:pt>
                <c:pt idx="1274">
                  <c:v>2.4922</c:v>
                </c:pt>
                <c:pt idx="1275">
                  <c:v>2.4941</c:v>
                </c:pt>
                <c:pt idx="1276">
                  <c:v>2.4961000000000002</c:v>
                </c:pt>
                <c:pt idx="1277">
                  <c:v>2.4980000000000002</c:v>
                </c:pt>
                <c:pt idx="1278">
                  <c:v>2.5</c:v>
                </c:pt>
                <c:pt idx="1279">
                  <c:v>2.5019999999999998</c:v>
                </c:pt>
                <c:pt idx="1280">
                  <c:v>2.5038999999999998</c:v>
                </c:pt>
                <c:pt idx="1281">
                  <c:v>2.5059</c:v>
                </c:pt>
                <c:pt idx="1282">
                  <c:v>2.5078</c:v>
                </c:pt>
                <c:pt idx="1283">
                  <c:v>2.5097999999999998</c:v>
                </c:pt>
                <c:pt idx="1284">
                  <c:v>2.5116999999999998</c:v>
                </c:pt>
                <c:pt idx="1285">
                  <c:v>2.5137</c:v>
                </c:pt>
                <c:pt idx="1286">
                  <c:v>2.5156000000000001</c:v>
                </c:pt>
                <c:pt idx="1287">
                  <c:v>2.5175999999999998</c:v>
                </c:pt>
                <c:pt idx="1288">
                  <c:v>2.5194999999999999</c:v>
                </c:pt>
                <c:pt idx="1289">
                  <c:v>2.5215000000000001</c:v>
                </c:pt>
                <c:pt idx="1290">
                  <c:v>2.5234000000000001</c:v>
                </c:pt>
                <c:pt idx="1291">
                  <c:v>2.5253999999999999</c:v>
                </c:pt>
                <c:pt idx="1292">
                  <c:v>2.5272999999999999</c:v>
                </c:pt>
                <c:pt idx="1293">
                  <c:v>2.5293000000000001</c:v>
                </c:pt>
                <c:pt idx="1294">
                  <c:v>2.5312000000000001</c:v>
                </c:pt>
                <c:pt idx="1295">
                  <c:v>2.5331999999999999</c:v>
                </c:pt>
                <c:pt idx="1296">
                  <c:v>2.5352000000000001</c:v>
                </c:pt>
                <c:pt idx="1297">
                  <c:v>2.5371000000000001</c:v>
                </c:pt>
                <c:pt idx="1298">
                  <c:v>2.5390999999999999</c:v>
                </c:pt>
                <c:pt idx="1299">
                  <c:v>2.5409999999999999</c:v>
                </c:pt>
                <c:pt idx="1300">
                  <c:v>2.5430000000000001</c:v>
                </c:pt>
                <c:pt idx="1301">
                  <c:v>2.5449000000000002</c:v>
                </c:pt>
                <c:pt idx="1302">
                  <c:v>2.5468999999999999</c:v>
                </c:pt>
                <c:pt idx="1303">
                  <c:v>2.5488</c:v>
                </c:pt>
                <c:pt idx="1304">
                  <c:v>2.5508000000000002</c:v>
                </c:pt>
                <c:pt idx="1305">
                  <c:v>2.5527000000000002</c:v>
                </c:pt>
                <c:pt idx="1306">
                  <c:v>2.5547</c:v>
                </c:pt>
                <c:pt idx="1307">
                  <c:v>2.5566</c:v>
                </c:pt>
                <c:pt idx="1308">
                  <c:v>2.5586000000000002</c:v>
                </c:pt>
                <c:pt idx="1309">
                  <c:v>2.5605000000000002</c:v>
                </c:pt>
                <c:pt idx="1310">
                  <c:v>2.5625</c:v>
                </c:pt>
                <c:pt idx="1311">
                  <c:v>2.5644999999999998</c:v>
                </c:pt>
                <c:pt idx="1312">
                  <c:v>2.5663999999999998</c:v>
                </c:pt>
                <c:pt idx="1313">
                  <c:v>2.5684</c:v>
                </c:pt>
                <c:pt idx="1314">
                  <c:v>2.5703</c:v>
                </c:pt>
                <c:pt idx="1315">
                  <c:v>2.5722999999999998</c:v>
                </c:pt>
                <c:pt idx="1316">
                  <c:v>2.5741999999999998</c:v>
                </c:pt>
                <c:pt idx="1317">
                  <c:v>2.5762</c:v>
                </c:pt>
                <c:pt idx="1318">
                  <c:v>2.5781000000000001</c:v>
                </c:pt>
                <c:pt idx="1319">
                  <c:v>2.5800999999999998</c:v>
                </c:pt>
                <c:pt idx="1320">
                  <c:v>2.5819999999999999</c:v>
                </c:pt>
                <c:pt idx="1321">
                  <c:v>2.5840000000000001</c:v>
                </c:pt>
                <c:pt idx="1322">
                  <c:v>2.5859000000000001</c:v>
                </c:pt>
                <c:pt idx="1323">
                  <c:v>2.5878999999999999</c:v>
                </c:pt>
                <c:pt idx="1324">
                  <c:v>2.5897999999999999</c:v>
                </c:pt>
                <c:pt idx="1325">
                  <c:v>2.5918000000000001</c:v>
                </c:pt>
                <c:pt idx="1326">
                  <c:v>2.5937999999999999</c:v>
                </c:pt>
                <c:pt idx="1327">
                  <c:v>2.5956999999999999</c:v>
                </c:pt>
                <c:pt idx="1328">
                  <c:v>2.5977000000000001</c:v>
                </c:pt>
                <c:pt idx="1329">
                  <c:v>2.5996000000000001</c:v>
                </c:pt>
                <c:pt idx="1330">
                  <c:v>2.6015999999999999</c:v>
                </c:pt>
                <c:pt idx="1331">
                  <c:v>2.6034999999999999</c:v>
                </c:pt>
                <c:pt idx="1332">
                  <c:v>2.6055000000000001</c:v>
                </c:pt>
                <c:pt idx="1333">
                  <c:v>2.6074000000000002</c:v>
                </c:pt>
                <c:pt idx="1334">
                  <c:v>2.6093999999999999</c:v>
                </c:pt>
                <c:pt idx="1335">
                  <c:v>2.6113</c:v>
                </c:pt>
                <c:pt idx="1336">
                  <c:v>2.6133000000000002</c:v>
                </c:pt>
                <c:pt idx="1337">
                  <c:v>2.6152000000000002</c:v>
                </c:pt>
                <c:pt idx="1338">
                  <c:v>2.6172</c:v>
                </c:pt>
                <c:pt idx="1339">
                  <c:v>2.6191</c:v>
                </c:pt>
                <c:pt idx="1340">
                  <c:v>2.6211000000000002</c:v>
                </c:pt>
                <c:pt idx="1341">
                  <c:v>2.6230000000000002</c:v>
                </c:pt>
                <c:pt idx="1342">
                  <c:v>2.625</c:v>
                </c:pt>
                <c:pt idx="1343">
                  <c:v>2.6269999999999998</c:v>
                </c:pt>
                <c:pt idx="1344">
                  <c:v>2.6288999999999998</c:v>
                </c:pt>
                <c:pt idx="1345">
                  <c:v>2.6309</c:v>
                </c:pt>
                <c:pt idx="1346">
                  <c:v>2.6328</c:v>
                </c:pt>
                <c:pt idx="1347">
                  <c:v>2.6347999999999998</c:v>
                </c:pt>
                <c:pt idx="1348">
                  <c:v>2.6366999999999998</c:v>
                </c:pt>
                <c:pt idx="1349">
                  <c:v>2.6387</c:v>
                </c:pt>
                <c:pt idx="1350">
                  <c:v>2.6406000000000001</c:v>
                </c:pt>
                <c:pt idx="1351">
                  <c:v>2.6425999999999998</c:v>
                </c:pt>
                <c:pt idx="1352">
                  <c:v>2.6444999999999999</c:v>
                </c:pt>
                <c:pt idx="1353">
                  <c:v>2.6465000000000001</c:v>
                </c:pt>
                <c:pt idx="1354">
                  <c:v>2.6484000000000001</c:v>
                </c:pt>
                <c:pt idx="1355">
                  <c:v>2.6503999999999999</c:v>
                </c:pt>
                <c:pt idx="1356">
                  <c:v>2.6522999999999999</c:v>
                </c:pt>
                <c:pt idx="1357">
                  <c:v>2.6543000000000001</c:v>
                </c:pt>
                <c:pt idx="1358">
                  <c:v>2.6562000000000001</c:v>
                </c:pt>
                <c:pt idx="1359">
                  <c:v>2.6581999999999999</c:v>
                </c:pt>
                <c:pt idx="1360">
                  <c:v>2.6602000000000001</c:v>
                </c:pt>
                <c:pt idx="1361">
                  <c:v>2.6621000000000001</c:v>
                </c:pt>
                <c:pt idx="1362">
                  <c:v>2.6640999999999999</c:v>
                </c:pt>
                <c:pt idx="1363">
                  <c:v>2.6659999999999999</c:v>
                </c:pt>
                <c:pt idx="1364">
                  <c:v>2.6680000000000001</c:v>
                </c:pt>
                <c:pt idx="1365">
                  <c:v>2.6699000000000002</c:v>
                </c:pt>
                <c:pt idx="1366">
                  <c:v>2.6718999999999999</c:v>
                </c:pt>
                <c:pt idx="1367">
                  <c:v>2.6738</c:v>
                </c:pt>
                <c:pt idx="1368">
                  <c:v>2.6758000000000002</c:v>
                </c:pt>
                <c:pt idx="1369">
                  <c:v>2.6777000000000002</c:v>
                </c:pt>
                <c:pt idx="1370">
                  <c:v>2.6797</c:v>
                </c:pt>
                <c:pt idx="1371">
                  <c:v>2.6816</c:v>
                </c:pt>
                <c:pt idx="1372">
                  <c:v>2.6836000000000002</c:v>
                </c:pt>
                <c:pt idx="1373">
                  <c:v>2.6855000000000002</c:v>
                </c:pt>
                <c:pt idx="1374">
                  <c:v>2.6875</c:v>
                </c:pt>
                <c:pt idx="1375">
                  <c:v>2.6894999999999998</c:v>
                </c:pt>
                <c:pt idx="1376">
                  <c:v>2.6913999999999998</c:v>
                </c:pt>
                <c:pt idx="1377">
                  <c:v>2.6934</c:v>
                </c:pt>
                <c:pt idx="1378">
                  <c:v>2.6953</c:v>
                </c:pt>
                <c:pt idx="1379">
                  <c:v>2.6972999999999998</c:v>
                </c:pt>
                <c:pt idx="1380">
                  <c:v>2.6991999999999998</c:v>
                </c:pt>
                <c:pt idx="1381">
                  <c:v>2.7012</c:v>
                </c:pt>
                <c:pt idx="1382">
                  <c:v>2.7031000000000001</c:v>
                </c:pt>
                <c:pt idx="1383">
                  <c:v>2.7050999999999998</c:v>
                </c:pt>
                <c:pt idx="1384">
                  <c:v>2.7069999999999999</c:v>
                </c:pt>
                <c:pt idx="1385">
                  <c:v>2.7090000000000001</c:v>
                </c:pt>
                <c:pt idx="1386">
                  <c:v>2.7109000000000001</c:v>
                </c:pt>
                <c:pt idx="1387">
                  <c:v>2.7128999999999999</c:v>
                </c:pt>
                <c:pt idx="1388">
                  <c:v>2.7147999999999999</c:v>
                </c:pt>
                <c:pt idx="1389">
                  <c:v>2.7168000000000001</c:v>
                </c:pt>
                <c:pt idx="1390">
                  <c:v>2.7187999999999999</c:v>
                </c:pt>
                <c:pt idx="1391">
                  <c:v>2.7206999999999999</c:v>
                </c:pt>
                <c:pt idx="1392">
                  <c:v>2.7227000000000001</c:v>
                </c:pt>
                <c:pt idx="1393">
                  <c:v>2.7246000000000001</c:v>
                </c:pt>
                <c:pt idx="1394">
                  <c:v>2.7265999999999999</c:v>
                </c:pt>
                <c:pt idx="1395">
                  <c:v>2.7284999999999999</c:v>
                </c:pt>
                <c:pt idx="1396">
                  <c:v>2.7305000000000001</c:v>
                </c:pt>
                <c:pt idx="1397">
                  <c:v>2.7324000000000002</c:v>
                </c:pt>
                <c:pt idx="1398">
                  <c:v>2.7343999999999999</c:v>
                </c:pt>
                <c:pt idx="1399">
                  <c:v>2.7363</c:v>
                </c:pt>
                <c:pt idx="1400">
                  <c:v>2.7383000000000002</c:v>
                </c:pt>
                <c:pt idx="1401">
                  <c:v>2.7402000000000002</c:v>
                </c:pt>
                <c:pt idx="1402">
                  <c:v>2.7422</c:v>
                </c:pt>
                <c:pt idx="1403">
                  <c:v>2.7441</c:v>
                </c:pt>
                <c:pt idx="1404">
                  <c:v>2.7461000000000002</c:v>
                </c:pt>
                <c:pt idx="1405">
                  <c:v>2.7480000000000002</c:v>
                </c:pt>
                <c:pt idx="1406">
                  <c:v>2.75</c:v>
                </c:pt>
                <c:pt idx="1407">
                  <c:v>2.7519999999999998</c:v>
                </c:pt>
                <c:pt idx="1408">
                  <c:v>2.7538999999999998</c:v>
                </c:pt>
                <c:pt idx="1409">
                  <c:v>2.7559</c:v>
                </c:pt>
                <c:pt idx="1410">
                  <c:v>2.7578</c:v>
                </c:pt>
                <c:pt idx="1411">
                  <c:v>2.7597999999999998</c:v>
                </c:pt>
                <c:pt idx="1412">
                  <c:v>2.7616999999999998</c:v>
                </c:pt>
                <c:pt idx="1413">
                  <c:v>2.7637</c:v>
                </c:pt>
                <c:pt idx="1414">
                  <c:v>2.7656000000000001</c:v>
                </c:pt>
                <c:pt idx="1415">
                  <c:v>2.7675999999999998</c:v>
                </c:pt>
                <c:pt idx="1416">
                  <c:v>2.7694999999999999</c:v>
                </c:pt>
                <c:pt idx="1417">
                  <c:v>2.7715000000000001</c:v>
                </c:pt>
                <c:pt idx="1418">
                  <c:v>2.7734000000000001</c:v>
                </c:pt>
                <c:pt idx="1419">
                  <c:v>2.7753999999999999</c:v>
                </c:pt>
                <c:pt idx="1420">
                  <c:v>2.7772999999999999</c:v>
                </c:pt>
                <c:pt idx="1421">
                  <c:v>2.7793000000000001</c:v>
                </c:pt>
                <c:pt idx="1422">
                  <c:v>2.7812000000000001</c:v>
                </c:pt>
                <c:pt idx="1423">
                  <c:v>2.7831999999999999</c:v>
                </c:pt>
                <c:pt idx="1424">
                  <c:v>2.7852000000000001</c:v>
                </c:pt>
                <c:pt idx="1425">
                  <c:v>2.7871000000000001</c:v>
                </c:pt>
                <c:pt idx="1426">
                  <c:v>2.7890999999999999</c:v>
                </c:pt>
                <c:pt idx="1427">
                  <c:v>2.7909999999999999</c:v>
                </c:pt>
                <c:pt idx="1428">
                  <c:v>2.7930000000000001</c:v>
                </c:pt>
                <c:pt idx="1429">
                  <c:v>2.7949000000000002</c:v>
                </c:pt>
                <c:pt idx="1430">
                  <c:v>2.7968999999999999</c:v>
                </c:pt>
                <c:pt idx="1431">
                  <c:v>2.7988</c:v>
                </c:pt>
                <c:pt idx="1432">
                  <c:v>2.8008000000000002</c:v>
                </c:pt>
                <c:pt idx="1433">
                  <c:v>2.8027000000000002</c:v>
                </c:pt>
                <c:pt idx="1434">
                  <c:v>2.8047</c:v>
                </c:pt>
                <c:pt idx="1435">
                  <c:v>2.8066</c:v>
                </c:pt>
                <c:pt idx="1436">
                  <c:v>2.8086000000000002</c:v>
                </c:pt>
                <c:pt idx="1437">
                  <c:v>2.8105000000000002</c:v>
                </c:pt>
                <c:pt idx="1438">
                  <c:v>2.8125</c:v>
                </c:pt>
                <c:pt idx="1439">
                  <c:v>2.8144999999999998</c:v>
                </c:pt>
                <c:pt idx="1440">
                  <c:v>2.8163999999999998</c:v>
                </c:pt>
                <c:pt idx="1441">
                  <c:v>2.8184</c:v>
                </c:pt>
                <c:pt idx="1442">
                  <c:v>2.8203</c:v>
                </c:pt>
                <c:pt idx="1443">
                  <c:v>2.8222999999999998</c:v>
                </c:pt>
                <c:pt idx="1444">
                  <c:v>2.8241999999999998</c:v>
                </c:pt>
                <c:pt idx="1445">
                  <c:v>2.8262</c:v>
                </c:pt>
                <c:pt idx="1446">
                  <c:v>2.8281000000000001</c:v>
                </c:pt>
                <c:pt idx="1447">
                  <c:v>2.8300999999999998</c:v>
                </c:pt>
                <c:pt idx="1448">
                  <c:v>2.8319999999999999</c:v>
                </c:pt>
                <c:pt idx="1449">
                  <c:v>2.8340000000000001</c:v>
                </c:pt>
                <c:pt idx="1450">
                  <c:v>2.8359000000000001</c:v>
                </c:pt>
                <c:pt idx="1451">
                  <c:v>2.8378999999999999</c:v>
                </c:pt>
                <c:pt idx="1452">
                  <c:v>2.8397999999999999</c:v>
                </c:pt>
                <c:pt idx="1453">
                  <c:v>2.8418000000000001</c:v>
                </c:pt>
                <c:pt idx="1454">
                  <c:v>2.8437999999999999</c:v>
                </c:pt>
                <c:pt idx="1455">
                  <c:v>2.8456999999999999</c:v>
                </c:pt>
                <c:pt idx="1456">
                  <c:v>2.8477000000000001</c:v>
                </c:pt>
                <c:pt idx="1457">
                  <c:v>2.8496000000000001</c:v>
                </c:pt>
                <c:pt idx="1458">
                  <c:v>2.8515999999999999</c:v>
                </c:pt>
                <c:pt idx="1459">
                  <c:v>2.8534999999999999</c:v>
                </c:pt>
                <c:pt idx="1460">
                  <c:v>2.8555000000000001</c:v>
                </c:pt>
                <c:pt idx="1461">
                  <c:v>2.8574000000000002</c:v>
                </c:pt>
                <c:pt idx="1462">
                  <c:v>2.8593999999999999</c:v>
                </c:pt>
                <c:pt idx="1463">
                  <c:v>2.8613</c:v>
                </c:pt>
                <c:pt idx="1464">
                  <c:v>2.8633000000000002</c:v>
                </c:pt>
                <c:pt idx="1465">
                  <c:v>2.8652000000000002</c:v>
                </c:pt>
                <c:pt idx="1466">
                  <c:v>2.8672</c:v>
                </c:pt>
                <c:pt idx="1467">
                  <c:v>2.8691</c:v>
                </c:pt>
                <c:pt idx="1468">
                  <c:v>2.8711000000000002</c:v>
                </c:pt>
                <c:pt idx="1469">
                  <c:v>2.8730000000000002</c:v>
                </c:pt>
                <c:pt idx="1470">
                  <c:v>2.875</c:v>
                </c:pt>
                <c:pt idx="1471">
                  <c:v>2.8769999999999998</c:v>
                </c:pt>
                <c:pt idx="1472">
                  <c:v>2.8788999999999998</c:v>
                </c:pt>
                <c:pt idx="1473">
                  <c:v>2.8809</c:v>
                </c:pt>
                <c:pt idx="1474">
                  <c:v>2.8828</c:v>
                </c:pt>
                <c:pt idx="1475">
                  <c:v>2.8847999999999998</c:v>
                </c:pt>
                <c:pt idx="1476">
                  <c:v>2.8866999999999998</c:v>
                </c:pt>
                <c:pt idx="1477">
                  <c:v>2.8887</c:v>
                </c:pt>
                <c:pt idx="1478">
                  <c:v>2.8906000000000001</c:v>
                </c:pt>
                <c:pt idx="1479">
                  <c:v>2.8925999999999998</c:v>
                </c:pt>
                <c:pt idx="1480">
                  <c:v>2.8944999999999999</c:v>
                </c:pt>
                <c:pt idx="1481">
                  <c:v>2.8965000000000001</c:v>
                </c:pt>
                <c:pt idx="1482">
                  <c:v>2.8984000000000001</c:v>
                </c:pt>
                <c:pt idx="1483">
                  <c:v>2.9003999999999999</c:v>
                </c:pt>
                <c:pt idx="1484">
                  <c:v>2.9022999999999999</c:v>
                </c:pt>
                <c:pt idx="1485">
                  <c:v>2.9043000000000001</c:v>
                </c:pt>
                <c:pt idx="1486">
                  <c:v>2.9062000000000001</c:v>
                </c:pt>
                <c:pt idx="1487">
                  <c:v>2.9081999999999999</c:v>
                </c:pt>
                <c:pt idx="1488">
                  <c:v>2.9102000000000001</c:v>
                </c:pt>
                <c:pt idx="1489">
                  <c:v>2.9121000000000001</c:v>
                </c:pt>
                <c:pt idx="1490">
                  <c:v>2.9140999999999999</c:v>
                </c:pt>
                <c:pt idx="1491">
                  <c:v>2.9159999999999999</c:v>
                </c:pt>
                <c:pt idx="1492">
                  <c:v>2.9180000000000001</c:v>
                </c:pt>
                <c:pt idx="1493">
                  <c:v>2.9199000000000002</c:v>
                </c:pt>
                <c:pt idx="1494">
                  <c:v>2.9218999999999999</c:v>
                </c:pt>
                <c:pt idx="1495">
                  <c:v>2.9238</c:v>
                </c:pt>
                <c:pt idx="1496">
                  <c:v>2.9258000000000002</c:v>
                </c:pt>
                <c:pt idx="1497">
                  <c:v>2.9277000000000002</c:v>
                </c:pt>
                <c:pt idx="1498">
                  <c:v>2.9297</c:v>
                </c:pt>
                <c:pt idx="1499">
                  <c:v>2.9316</c:v>
                </c:pt>
                <c:pt idx="1500">
                  <c:v>2.9336000000000002</c:v>
                </c:pt>
                <c:pt idx="1501">
                  <c:v>2.9355000000000002</c:v>
                </c:pt>
                <c:pt idx="1502">
                  <c:v>2.9375</c:v>
                </c:pt>
                <c:pt idx="1503">
                  <c:v>2.9394999999999998</c:v>
                </c:pt>
                <c:pt idx="1504">
                  <c:v>2.9413999999999998</c:v>
                </c:pt>
                <c:pt idx="1505">
                  <c:v>2.9434</c:v>
                </c:pt>
                <c:pt idx="1506">
                  <c:v>2.9453</c:v>
                </c:pt>
                <c:pt idx="1507">
                  <c:v>2.9472999999999998</c:v>
                </c:pt>
                <c:pt idx="1508">
                  <c:v>2.9491999999999998</c:v>
                </c:pt>
                <c:pt idx="1509">
                  <c:v>2.9512</c:v>
                </c:pt>
                <c:pt idx="1510">
                  <c:v>2.9531000000000001</c:v>
                </c:pt>
                <c:pt idx="1511">
                  <c:v>2.9550999999999998</c:v>
                </c:pt>
                <c:pt idx="1512">
                  <c:v>2.9569999999999999</c:v>
                </c:pt>
                <c:pt idx="1513">
                  <c:v>2.9590000000000001</c:v>
                </c:pt>
                <c:pt idx="1514">
                  <c:v>2.9609000000000001</c:v>
                </c:pt>
                <c:pt idx="1515">
                  <c:v>2.9628999999999999</c:v>
                </c:pt>
                <c:pt idx="1516">
                  <c:v>2.9647999999999999</c:v>
                </c:pt>
                <c:pt idx="1517">
                  <c:v>2.9668000000000001</c:v>
                </c:pt>
                <c:pt idx="1518">
                  <c:v>2.9687999999999999</c:v>
                </c:pt>
                <c:pt idx="1519">
                  <c:v>2.9706999999999999</c:v>
                </c:pt>
                <c:pt idx="1520">
                  <c:v>2.9727000000000001</c:v>
                </c:pt>
                <c:pt idx="1521">
                  <c:v>2.9746000000000001</c:v>
                </c:pt>
                <c:pt idx="1522">
                  <c:v>2.9765999999999999</c:v>
                </c:pt>
                <c:pt idx="1523">
                  <c:v>2.9784999999999999</c:v>
                </c:pt>
                <c:pt idx="1524">
                  <c:v>2.9805000000000001</c:v>
                </c:pt>
                <c:pt idx="1525">
                  <c:v>2.9824000000000002</c:v>
                </c:pt>
                <c:pt idx="1526">
                  <c:v>2.9843999999999999</c:v>
                </c:pt>
                <c:pt idx="1527">
                  <c:v>2.9863</c:v>
                </c:pt>
                <c:pt idx="1528">
                  <c:v>2.9883000000000002</c:v>
                </c:pt>
                <c:pt idx="1529">
                  <c:v>2.9902000000000002</c:v>
                </c:pt>
                <c:pt idx="1530">
                  <c:v>2.9922</c:v>
                </c:pt>
                <c:pt idx="1531">
                  <c:v>2.9941</c:v>
                </c:pt>
                <c:pt idx="1532">
                  <c:v>2.9961000000000002</c:v>
                </c:pt>
                <c:pt idx="1533">
                  <c:v>2.9980000000000002</c:v>
                </c:pt>
                <c:pt idx="1534">
                  <c:v>3</c:v>
                </c:pt>
                <c:pt idx="1535">
                  <c:v>3.0019999999999998</c:v>
                </c:pt>
                <c:pt idx="1536">
                  <c:v>3.0038999999999998</c:v>
                </c:pt>
                <c:pt idx="1537">
                  <c:v>3.0059</c:v>
                </c:pt>
                <c:pt idx="1538">
                  <c:v>3.0078</c:v>
                </c:pt>
                <c:pt idx="1539">
                  <c:v>3.0097999999999998</c:v>
                </c:pt>
                <c:pt idx="1540">
                  <c:v>3.0116999999999998</c:v>
                </c:pt>
                <c:pt idx="1541">
                  <c:v>3.0137</c:v>
                </c:pt>
                <c:pt idx="1542">
                  <c:v>3.0156000000000001</c:v>
                </c:pt>
                <c:pt idx="1543">
                  <c:v>3.0175999999999998</c:v>
                </c:pt>
                <c:pt idx="1544">
                  <c:v>3.0194999999999999</c:v>
                </c:pt>
                <c:pt idx="1545">
                  <c:v>3.0215000000000001</c:v>
                </c:pt>
                <c:pt idx="1546">
                  <c:v>3.0234000000000001</c:v>
                </c:pt>
                <c:pt idx="1547">
                  <c:v>3.0253999999999999</c:v>
                </c:pt>
                <c:pt idx="1548">
                  <c:v>3.0272999999999999</c:v>
                </c:pt>
                <c:pt idx="1549">
                  <c:v>3.0293000000000001</c:v>
                </c:pt>
                <c:pt idx="1550">
                  <c:v>3.0312000000000001</c:v>
                </c:pt>
                <c:pt idx="1551">
                  <c:v>3.0331999999999999</c:v>
                </c:pt>
                <c:pt idx="1552">
                  <c:v>3.0352000000000001</c:v>
                </c:pt>
                <c:pt idx="1553">
                  <c:v>3.0371000000000001</c:v>
                </c:pt>
                <c:pt idx="1554">
                  <c:v>3.0390999999999999</c:v>
                </c:pt>
                <c:pt idx="1555">
                  <c:v>3.0409999999999999</c:v>
                </c:pt>
                <c:pt idx="1556">
                  <c:v>3.0430000000000001</c:v>
                </c:pt>
                <c:pt idx="1557">
                  <c:v>3.0449000000000002</c:v>
                </c:pt>
                <c:pt idx="1558">
                  <c:v>3.0468999999999999</c:v>
                </c:pt>
                <c:pt idx="1559">
                  <c:v>3.0488</c:v>
                </c:pt>
                <c:pt idx="1560">
                  <c:v>3.0508000000000002</c:v>
                </c:pt>
                <c:pt idx="1561">
                  <c:v>3.0527000000000002</c:v>
                </c:pt>
                <c:pt idx="1562">
                  <c:v>3.0547</c:v>
                </c:pt>
                <c:pt idx="1563">
                  <c:v>3.0566</c:v>
                </c:pt>
                <c:pt idx="1564">
                  <c:v>3.0586000000000002</c:v>
                </c:pt>
                <c:pt idx="1565">
                  <c:v>3.0605000000000002</c:v>
                </c:pt>
                <c:pt idx="1566">
                  <c:v>3.0625</c:v>
                </c:pt>
                <c:pt idx="1567">
                  <c:v>3.0644999999999998</c:v>
                </c:pt>
                <c:pt idx="1568">
                  <c:v>3.0663999999999998</c:v>
                </c:pt>
                <c:pt idx="1569">
                  <c:v>3.0684</c:v>
                </c:pt>
                <c:pt idx="1570">
                  <c:v>3.0703</c:v>
                </c:pt>
                <c:pt idx="1571">
                  <c:v>3.0722999999999998</c:v>
                </c:pt>
                <c:pt idx="1572">
                  <c:v>3.0741999999999998</c:v>
                </c:pt>
                <c:pt idx="1573">
                  <c:v>3.0762</c:v>
                </c:pt>
                <c:pt idx="1574">
                  <c:v>3.0781000000000001</c:v>
                </c:pt>
                <c:pt idx="1575">
                  <c:v>3.0800999999999998</c:v>
                </c:pt>
                <c:pt idx="1576">
                  <c:v>3.0819999999999999</c:v>
                </c:pt>
                <c:pt idx="1577">
                  <c:v>3.0840000000000001</c:v>
                </c:pt>
                <c:pt idx="1578">
                  <c:v>3.0859000000000001</c:v>
                </c:pt>
                <c:pt idx="1579">
                  <c:v>3.0878999999999999</c:v>
                </c:pt>
                <c:pt idx="1580">
                  <c:v>3.0897999999999999</c:v>
                </c:pt>
                <c:pt idx="1581">
                  <c:v>3.0918000000000001</c:v>
                </c:pt>
                <c:pt idx="1582">
                  <c:v>3.0937999999999999</c:v>
                </c:pt>
                <c:pt idx="1583">
                  <c:v>3.0956999999999999</c:v>
                </c:pt>
                <c:pt idx="1584">
                  <c:v>3.0977000000000001</c:v>
                </c:pt>
                <c:pt idx="1585">
                  <c:v>3.0996000000000001</c:v>
                </c:pt>
                <c:pt idx="1586">
                  <c:v>3.1015999999999999</c:v>
                </c:pt>
                <c:pt idx="1587">
                  <c:v>3.1034999999999999</c:v>
                </c:pt>
                <c:pt idx="1588">
                  <c:v>3.1055000000000001</c:v>
                </c:pt>
                <c:pt idx="1589">
                  <c:v>3.1074000000000002</c:v>
                </c:pt>
                <c:pt idx="1590">
                  <c:v>3.1093999999999999</c:v>
                </c:pt>
                <c:pt idx="1591">
                  <c:v>3.1113</c:v>
                </c:pt>
                <c:pt idx="1592">
                  <c:v>3.1133000000000002</c:v>
                </c:pt>
                <c:pt idx="1593">
                  <c:v>3.1152000000000002</c:v>
                </c:pt>
                <c:pt idx="1594">
                  <c:v>3.1172</c:v>
                </c:pt>
                <c:pt idx="1595">
                  <c:v>3.1191</c:v>
                </c:pt>
                <c:pt idx="1596">
                  <c:v>3.1211000000000002</c:v>
                </c:pt>
                <c:pt idx="1597">
                  <c:v>3.1230000000000002</c:v>
                </c:pt>
                <c:pt idx="1598">
                  <c:v>3.125</c:v>
                </c:pt>
                <c:pt idx="1599">
                  <c:v>3.1269999999999998</c:v>
                </c:pt>
                <c:pt idx="1600">
                  <c:v>3.1288999999999998</c:v>
                </c:pt>
                <c:pt idx="1601">
                  <c:v>3.1309</c:v>
                </c:pt>
                <c:pt idx="1602">
                  <c:v>3.1328</c:v>
                </c:pt>
                <c:pt idx="1603">
                  <c:v>3.1347999999999998</c:v>
                </c:pt>
                <c:pt idx="1604">
                  <c:v>3.1366999999999998</c:v>
                </c:pt>
                <c:pt idx="1605">
                  <c:v>3.1387</c:v>
                </c:pt>
                <c:pt idx="1606">
                  <c:v>3.1406000000000001</c:v>
                </c:pt>
                <c:pt idx="1607">
                  <c:v>3.1425999999999998</c:v>
                </c:pt>
                <c:pt idx="1608">
                  <c:v>3.1444999999999999</c:v>
                </c:pt>
                <c:pt idx="1609">
                  <c:v>3.1465000000000001</c:v>
                </c:pt>
                <c:pt idx="1610">
                  <c:v>3.1484000000000001</c:v>
                </c:pt>
                <c:pt idx="1611">
                  <c:v>3.1503999999999999</c:v>
                </c:pt>
                <c:pt idx="1612">
                  <c:v>3.1522999999999999</c:v>
                </c:pt>
                <c:pt idx="1613">
                  <c:v>3.1543000000000001</c:v>
                </c:pt>
                <c:pt idx="1614">
                  <c:v>3.1562000000000001</c:v>
                </c:pt>
                <c:pt idx="1615">
                  <c:v>3.1581999999999999</c:v>
                </c:pt>
                <c:pt idx="1616">
                  <c:v>3.1602000000000001</c:v>
                </c:pt>
                <c:pt idx="1617">
                  <c:v>3.1621000000000001</c:v>
                </c:pt>
                <c:pt idx="1618">
                  <c:v>3.1640999999999999</c:v>
                </c:pt>
                <c:pt idx="1619">
                  <c:v>3.1659999999999999</c:v>
                </c:pt>
                <c:pt idx="1620">
                  <c:v>3.1680000000000001</c:v>
                </c:pt>
                <c:pt idx="1621">
                  <c:v>3.1699000000000002</c:v>
                </c:pt>
                <c:pt idx="1622">
                  <c:v>3.1718999999999999</c:v>
                </c:pt>
                <c:pt idx="1623">
                  <c:v>3.1738</c:v>
                </c:pt>
                <c:pt idx="1624">
                  <c:v>3.1758000000000002</c:v>
                </c:pt>
                <c:pt idx="1625">
                  <c:v>3.1777000000000002</c:v>
                </c:pt>
                <c:pt idx="1626">
                  <c:v>3.1797</c:v>
                </c:pt>
                <c:pt idx="1627">
                  <c:v>3.1816</c:v>
                </c:pt>
                <c:pt idx="1628">
                  <c:v>3.1836000000000002</c:v>
                </c:pt>
                <c:pt idx="1629">
                  <c:v>3.1855000000000002</c:v>
                </c:pt>
                <c:pt idx="1630">
                  <c:v>3.1875</c:v>
                </c:pt>
                <c:pt idx="1631">
                  <c:v>3.1894999999999998</c:v>
                </c:pt>
                <c:pt idx="1632">
                  <c:v>3.1913999999999998</c:v>
                </c:pt>
                <c:pt idx="1633">
                  <c:v>3.1934</c:v>
                </c:pt>
                <c:pt idx="1634">
                  <c:v>3.1953</c:v>
                </c:pt>
                <c:pt idx="1635">
                  <c:v>3.1972999999999998</c:v>
                </c:pt>
                <c:pt idx="1636">
                  <c:v>3.1991999999999998</c:v>
                </c:pt>
                <c:pt idx="1637">
                  <c:v>3.2012</c:v>
                </c:pt>
                <c:pt idx="1638">
                  <c:v>3.2031000000000001</c:v>
                </c:pt>
                <c:pt idx="1639">
                  <c:v>3.2050999999999998</c:v>
                </c:pt>
                <c:pt idx="1640">
                  <c:v>3.2069999999999999</c:v>
                </c:pt>
                <c:pt idx="1641">
                  <c:v>3.2090000000000001</c:v>
                </c:pt>
                <c:pt idx="1642">
                  <c:v>3.2109000000000001</c:v>
                </c:pt>
                <c:pt idx="1643">
                  <c:v>3.2128999999999999</c:v>
                </c:pt>
                <c:pt idx="1644">
                  <c:v>3.2147999999999999</c:v>
                </c:pt>
                <c:pt idx="1645">
                  <c:v>3.2168000000000001</c:v>
                </c:pt>
                <c:pt idx="1646">
                  <c:v>3.2187999999999999</c:v>
                </c:pt>
                <c:pt idx="1647">
                  <c:v>3.2206999999999999</c:v>
                </c:pt>
                <c:pt idx="1648">
                  <c:v>3.2227000000000001</c:v>
                </c:pt>
                <c:pt idx="1649">
                  <c:v>3.2246000000000001</c:v>
                </c:pt>
                <c:pt idx="1650">
                  <c:v>3.2265999999999999</c:v>
                </c:pt>
                <c:pt idx="1651">
                  <c:v>3.2284999999999999</c:v>
                </c:pt>
                <c:pt idx="1652">
                  <c:v>3.2305000000000001</c:v>
                </c:pt>
                <c:pt idx="1653">
                  <c:v>3.2324000000000002</c:v>
                </c:pt>
                <c:pt idx="1654">
                  <c:v>3.2343999999999999</c:v>
                </c:pt>
                <c:pt idx="1655">
                  <c:v>3.2363</c:v>
                </c:pt>
                <c:pt idx="1656">
                  <c:v>3.2383000000000002</c:v>
                </c:pt>
                <c:pt idx="1657">
                  <c:v>3.2402000000000002</c:v>
                </c:pt>
                <c:pt idx="1658">
                  <c:v>3.2422</c:v>
                </c:pt>
                <c:pt idx="1659">
                  <c:v>3.2441</c:v>
                </c:pt>
                <c:pt idx="1660">
                  <c:v>3.2461000000000002</c:v>
                </c:pt>
                <c:pt idx="1661">
                  <c:v>3.2480000000000002</c:v>
                </c:pt>
                <c:pt idx="1662">
                  <c:v>3.25</c:v>
                </c:pt>
                <c:pt idx="1663">
                  <c:v>3.2519999999999998</c:v>
                </c:pt>
                <c:pt idx="1664">
                  <c:v>3.2538999999999998</c:v>
                </c:pt>
                <c:pt idx="1665">
                  <c:v>3.2559</c:v>
                </c:pt>
                <c:pt idx="1666">
                  <c:v>3.2578</c:v>
                </c:pt>
                <c:pt idx="1667">
                  <c:v>3.2597999999999998</c:v>
                </c:pt>
                <c:pt idx="1668">
                  <c:v>3.2616999999999998</c:v>
                </c:pt>
                <c:pt idx="1669">
                  <c:v>3.2637</c:v>
                </c:pt>
                <c:pt idx="1670">
                  <c:v>3.2656000000000001</c:v>
                </c:pt>
                <c:pt idx="1671">
                  <c:v>3.2675999999999998</c:v>
                </c:pt>
                <c:pt idx="1672">
                  <c:v>3.2694999999999999</c:v>
                </c:pt>
                <c:pt idx="1673">
                  <c:v>3.2715000000000001</c:v>
                </c:pt>
                <c:pt idx="1674">
                  <c:v>3.2734000000000001</c:v>
                </c:pt>
                <c:pt idx="1675">
                  <c:v>3.2753999999999999</c:v>
                </c:pt>
                <c:pt idx="1676">
                  <c:v>3.2772999999999999</c:v>
                </c:pt>
                <c:pt idx="1677">
                  <c:v>3.2793000000000001</c:v>
                </c:pt>
                <c:pt idx="1678">
                  <c:v>3.2812000000000001</c:v>
                </c:pt>
                <c:pt idx="1679">
                  <c:v>3.2831999999999999</c:v>
                </c:pt>
                <c:pt idx="1680">
                  <c:v>3.2852000000000001</c:v>
                </c:pt>
                <c:pt idx="1681">
                  <c:v>3.2871000000000001</c:v>
                </c:pt>
                <c:pt idx="1682">
                  <c:v>3.2890999999999999</c:v>
                </c:pt>
                <c:pt idx="1683">
                  <c:v>3.2909999999999999</c:v>
                </c:pt>
                <c:pt idx="1684">
                  <c:v>3.2930000000000001</c:v>
                </c:pt>
                <c:pt idx="1685">
                  <c:v>3.2949000000000002</c:v>
                </c:pt>
                <c:pt idx="1686">
                  <c:v>3.2968999999999999</c:v>
                </c:pt>
                <c:pt idx="1687">
                  <c:v>3.2988</c:v>
                </c:pt>
                <c:pt idx="1688">
                  <c:v>3.3008000000000002</c:v>
                </c:pt>
                <c:pt idx="1689">
                  <c:v>3.3027000000000002</c:v>
                </c:pt>
                <c:pt idx="1690">
                  <c:v>3.3047</c:v>
                </c:pt>
                <c:pt idx="1691">
                  <c:v>3.3066</c:v>
                </c:pt>
                <c:pt idx="1692">
                  <c:v>3.3086000000000002</c:v>
                </c:pt>
                <c:pt idx="1693">
                  <c:v>3.3105000000000002</c:v>
                </c:pt>
                <c:pt idx="1694">
                  <c:v>3.3125</c:v>
                </c:pt>
                <c:pt idx="1695">
                  <c:v>3.3144999999999998</c:v>
                </c:pt>
                <c:pt idx="1696">
                  <c:v>3.3163999999999998</c:v>
                </c:pt>
                <c:pt idx="1697">
                  <c:v>3.3184</c:v>
                </c:pt>
                <c:pt idx="1698">
                  <c:v>3.3203</c:v>
                </c:pt>
                <c:pt idx="1699">
                  <c:v>3.3222999999999998</c:v>
                </c:pt>
                <c:pt idx="1700">
                  <c:v>3.3241999999999998</c:v>
                </c:pt>
                <c:pt idx="1701">
                  <c:v>3.3262</c:v>
                </c:pt>
                <c:pt idx="1702">
                  <c:v>3.3281000000000001</c:v>
                </c:pt>
                <c:pt idx="1703">
                  <c:v>3.3300999999999998</c:v>
                </c:pt>
                <c:pt idx="1704">
                  <c:v>3.3319999999999999</c:v>
                </c:pt>
                <c:pt idx="1705">
                  <c:v>3.3340000000000001</c:v>
                </c:pt>
                <c:pt idx="1706">
                  <c:v>3.3359000000000001</c:v>
                </c:pt>
                <c:pt idx="1707">
                  <c:v>3.3378999999999999</c:v>
                </c:pt>
                <c:pt idx="1708">
                  <c:v>3.3397999999999999</c:v>
                </c:pt>
                <c:pt idx="1709">
                  <c:v>3.3418000000000001</c:v>
                </c:pt>
                <c:pt idx="1710">
                  <c:v>3.3437999999999999</c:v>
                </c:pt>
                <c:pt idx="1711">
                  <c:v>3.3456999999999999</c:v>
                </c:pt>
                <c:pt idx="1712">
                  <c:v>3.3477000000000001</c:v>
                </c:pt>
                <c:pt idx="1713">
                  <c:v>3.3496000000000001</c:v>
                </c:pt>
                <c:pt idx="1714">
                  <c:v>3.3515999999999999</c:v>
                </c:pt>
                <c:pt idx="1715">
                  <c:v>3.3534999999999999</c:v>
                </c:pt>
                <c:pt idx="1716">
                  <c:v>3.3555000000000001</c:v>
                </c:pt>
                <c:pt idx="1717">
                  <c:v>3.3574000000000002</c:v>
                </c:pt>
                <c:pt idx="1718">
                  <c:v>3.3593999999999999</c:v>
                </c:pt>
                <c:pt idx="1719">
                  <c:v>3.3613</c:v>
                </c:pt>
                <c:pt idx="1720">
                  <c:v>3.3633000000000002</c:v>
                </c:pt>
                <c:pt idx="1721">
                  <c:v>3.3652000000000002</c:v>
                </c:pt>
                <c:pt idx="1722">
                  <c:v>3.3672</c:v>
                </c:pt>
                <c:pt idx="1723">
                  <c:v>3.3691</c:v>
                </c:pt>
                <c:pt idx="1724">
                  <c:v>3.3711000000000002</c:v>
                </c:pt>
                <c:pt idx="1725">
                  <c:v>3.3730000000000002</c:v>
                </c:pt>
                <c:pt idx="1726">
                  <c:v>3.375</c:v>
                </c:pt>
                <c:pt idx="1727">
                  <c:v>3.3769999999999998</c:v>
                </c:pt>
                <c:pt idx="1728">
                  <c:v>3.3788999999999998</c:v>
                </c:pt>
                <c:pt idx="1729">
                  <c:v>3.3809</c:v>
                </c:pt>
                <c:pt idx="1730">
                  <c:v>3.3828</c:v>
                </c:pt>
                <c:pt idx="1731">
                  <c:v>3.3847999999999998</c:v>
                </c:pt>
                <c:pt idx="1732">
                  <c:v>3.3866999999999998</c:v>
                </c:pt>
                <c:pt idx="1733">
                  <c:v>3.3887</c:v>
                </c:pt>
                <c:pt idx="1734">
                  <c:v>3.3906000000000001</c:v>
                </c:pt>
                <c:pt idx="1735">
                  <c:v>3.3925999999999998</c:v>
                </c:pt>
                <c:pt idx="1736">
                  <c:v>3.3944999999999999</c:v>
                </c:pt>
                <c:pt idx="1737">
                  <c:v>3.3965000000000001</c:v>
                </c:pt>
                <c:pt idx="1738">
                  <c:v>3.3984000000000001</c:v>
                </c:pt>
                <c:pt idx="1739">
                  <c:v>3.4003999999999999</c:v>
                </c:pt>
                <c:pt idx="1740">
                  <c:v>3.4022999999999999</c:v>
                </c:pt>
                <c:pt idx="1741">
                  <c:v>3.4043000000000001</c:v>
                </c:pt>
                <c:pt idx="1742">
                  <c:v>3.4062000000000001</c:v>
                </c:pt>
                <c:pt idx="1743">
                  <c:v>3.4081999999999999</c:v>
                </c:pt>
                <c:pt idx="1744">
                  <c:v>3.4102000000000001</c:v>
                </c:pt>
                <c:pt idx="1745">
                  <c:v>3.4121000000000001</c:v>
                </c:pt>
                <c:pt idx="1746">
                  <c:v>3.4140999999999999</c:v>
                </c:pt>
                <c:pt idx="1747">
                  <c:v>3.4159999999999999</c:v>
                </c:pt>
                <c:pt idx="1748">
                  <c:v>3.4180000000000001</c:v>
                </c:pt>
                <c:pt idx="1749">
                  <c:v>3.4199000000000002</c:v>
                </c:pt>
                <c:pt idx="1750">
                  <c:v>3.4218999999999999</c:v>
                </c:pt>
                <c:pt idx="1751">
                  <c:v>3.4238</c:v>
                </c:pt>
                <c:pt idx="1752">
                  <c:v>3.4258000000000002</c:v>
                </c:pt>
                <c:pt idx="1753">
                  <c:v>3.4277000000000002</c:v>
                </c:pt>
                <c:pt idx="1754">
                  <c:v>3.4297</c:v>
                </c:pt>
                <c:pt idx="1755">
                  <c:v>3.4316</c:v>
                </c:pt>
                <c:pt idx="1756">
                  <c:v>3.4336000000000002</c:v>
                </c:pt>
                <c:pt idx="1757">
                  <c:v>3.4355000000000002</c:v>
                </c:pt>
                <c:pt idx="1758">
                  <c:v>3.4375</c:v>
                </c:pt>
                <c:pt idx="1759">
                  <c:v>3.4394999999999998</c:v>
                </c:pt>
                <c:pt idx="1760">
                  <c:v>3.4413999999999998</c:v>
                </c:pt>
                <c:pt idx="1761">
                  <c:v>3.4434</c:v>
                </c:pt>
                <c:pt idx="1762">
                  <c:v>3.4453</c:v>
                </c:pt>
                <c:pt idx="1763">
                  <c:v>3.4472999999999998</c:v>
                </c:pt>
                <c:pt idx="1764">
                  <c:v>3.4491999999999998</c:v>
                </c:pt>
                <c:pt idx="1765">
                  <c:v>3.4512</c:v>
                </c:pt>
                <c:pt idx="1766">
                  <c:v>3.4531000000000001</c:v>
                </c:pt>
                <c:pt idx="1767">
                  <c:v>3.4550999999999998</c:v>
                </c:pt>
                <c:pt idx="1768">
                  <c:v>3.4569999999999999</c:v>
                </c:pt>
                <c:pt idx="1769">
                  <c:v>3.4590000000000001</c:v>
                </c:pt>
                <c:pt idx="1770">
                  <c:v>3.4609000000000001</c:v>
                </c:pt>
                <c:pt idx="1771">
                  <c:v>3.4628999999999999</c:v>
                </c:pt>
                <c:pt idx="1772">
                  <c:v>3.4647999999999999</c:v>
                </c:pt>
                <c:pt idx="1773">
                  <c:v>3.4668000000000001</c:v>
                </c:pt>
                <c:pt idx="1774">
                  <c:v>3.4687999999999999</c:v>
                </c:pt>
                <c:pt idx="1775">
                  <c:v>3.4706999999999999</c:v>
                </c:pt>
                <c:pt idx="1776">
                  <c:v>3.4727000000000001</c:v>
                </c:pt>
                <c:pt idx="1777">
                  <c:v>3.4746000000000001</c:v>
                </c:pt>
                <c:pt idx="1778">
                  <c:v>3.4765999999999999</c:v>
                </c:pt>
                <c:pt idx="1779">
                  <c:v>3.4784999999999999</c:v>
                </c:pt>
                <c:pt idx="1780">
                  <c:v>3.4805000000000001</c:v>
                </c:pt>
                <c:pt idx="1781">
                  <c:v>3.4824000000000002</c:v>
                </c:pt>
                <c:pt idx="1782">
                  <c:v>3.4843999999999999</c:v>
                </c:pt>
                <c:pt idx="1783">
                  <c:v>3.4863</c:v>
                </c:pt>
                <c:pt idx="1784">
                  <c:v>3.4883000000000002</c:v>
                </c:pt>
                <c:pt idx="1785">
                  <c:v>3.4902000000000002</c:v>
                </c:pt>
                <c:pt idx="1786">
                  <c:v>3.4922</c:v>
                </c:pt>
                <c:pt idx="1787">
                  <c:v>3.4941</c:v>
                </c:pt>
                <c:pt idx="1788">
                  <c:v>3.4961000000000002</c:v>
                </c:pt>
                <c:pt idx="1789">
                  <c:v>3.4980000000000002</c:v>
                </c:pt>
                <c:pt idx="1790">
                  <c:v>3.5</c:v>
                </c:pt>
                <c:pt idx="1791">
                  <c:v>3.5019999999999998</c:v>
                </c:pt>
                <c:pt idx="1792">
                  <c:v>3.5038999999999998</c:v>
                </c:pt>
                <c:pt idx="1793">
                  <c:v>3.5059</c:v>
                </c:pt>
                <c:pt idx="1794">
                  <c:v>3.5078</c:v>
                </c:pt>
                <c:pt idx="1795">
                  <c:v>3.5097999999999998</c:v>
                </c:pt>
                <c:pt idx="1796">
                  <c:v>3.5116999999999998</c:v>
                </c:pt>
                <c:pt idx="1797">
                  <c:v>3.5137</c:v>
                </c:pt>
                <c:pt idx="1798">
                  <c:v>3.5156000000000001</c:v>
                </c:pt>
                <c:pt idx="1799">
                  <c:v>3.5175999999999998</c:v>
                </c:pt>
                <c:pt idx="1800">
                  <c:v>3.5194999999999999</c:v>
                </c:pt>
                <c:pt idx="1801">
                  <c:v>3.5215000000000001</c:v>
                </c:pt>
                <c:pt idx="1802">
                  <c:v>3.5234000000000001</c:v>
                </c:pt>
                <c:pt idx="1803">
                  <c:v>3.5253999999999999</c:v>
                </c:pt>
                <c:pt idx="1804">
                  <c:v>3.5272999999999999</c:v>
                </c:pt>
                <c:pt idx="1805">
                  <c:v>3.5293000000000001</c:v>
                </c:pt>
                <c:pt idx="1806">
                  <c:v>3.5312000000000001</c:v>
                </c:pt>
                <c:pt idx="1807">
                  <c:v>3.5331999999999999</c:v>
                </c:pt>
                <c:pt idx="1808">
                  <c:v>3.5352000000000001</c:v>
                </c:pt>
                <c:pt idx="1809">
                  <c:v>3.5371000000000001</c:v>
                </c:pt>
                <c:pt idx="1810">
                  <c:v>3.5390999999999999</c:v>
                </c:pt>
                <c:pt idx="1811">
                  <c:v>3.5409999999999999</c:v>
                </c:pt>
                <c:pt idx="1812">
                  <c:v>3.5430000000000001</c:v>
                </c:pt>
                <c:pt idx="1813">
                  <c:v>3.5449000000000002</c:v>
                </c:pt>
                <c:pt idx="1814">
                  <c:v>3.5468999999999999</c:v>
                </c:pt>
                <c:pt idx="1815">
                  <c:v>3.5488</c:v>
                </c:pt>
                <c:pt idx="1816">
                  <c:v>3.5508000000000002</c:v>
                </c:pt>
                <c:pt idx="1817">
                  <c:v>3.5527000000000002</c:v>
                </c:pt>
                <c:pt idx="1818">
                  <c:v>3.5547</c:v>
                </c:pt>
                <c:pt idx="1819">
                  <c:v>3.5566</c:v>
                </c:pt>
                <c:pt idx="1820">
                  <c:v>3.5586000000000002</c:v>
                </c:pt>
                <c:pt idx="1821">
                  <c:v>3.5605000000000002</c:v>
                </c:pt>
                <c:pt idx="1822">
                  <c:v>3.5625</c:v>
                </c:pt>
                <c:pt idx="1823">
                  <c:v>3.5644999999999998</c:v>
                </c:pt>
                <c:pt idx="1824">
                  <c:v>3.5663999999999998</c:v>
                </c:pt>
                <c:pt idx="1825">
                  <c:v>3.5684</c:v>
                </c:pt>
                <c:pt idx="1826">
                  <c:v>3.5703</c:v>
                </c:pt>
                <c:pt idx="1827">
                  <c:v>3.5722999999999998</c:v>
                </c:pt>
                <c:pt idx="1828">
                  <c:v>3.5741999999999998</c:v>
                </c:pt>
                <c:pt idx="1829">
                  <c:v>3.5762</c:v>
                </c:pt>
                <c:pt idx="1830">
                  <c:v>3.5781000000000001</c:v>
                </c:pt>
                <c:pt idx="1831">
                  <c:v>3.5800999999999998</c:v>
                </c:pt>
                <c:pt idx="1832">
                  <c:v>3.5819999999999999</c:v>
                </c:pt>
                <c:pt idx="1833">
                  <c:v>3.5840000000000001</c:v>
                </c:pt>
                <c:pt idx="1834">
                  <c:v>3.5859000000000001</c:v>
                </c:pt>
                <c:pt idx="1835">
                  <c:v>3.5878999999999999</c:v>
                </c:pt>
                <c:pt idx="1836">
                  <c:v>3.5897999999999999</c:v>
                </c:pt>
                <c:pt idx="1837">
                  <c:v>3.5918000000000001</c:v>
                </c:pt>
                <c:pt idx="1838">
                  <c:v>3.5937999999999999</c:v>
                </c:pt>
                <c:pt idx="1839">
                  <c:v>3.5956999999999999</c:v>
                </c:pt>
                <c:pt idx="1840">
                  <c:v>3.5977000000000001</c:v>
                </c:pt>
                <c:pt idx="1841">
                  <c:v>3.5996000000000001</c:v>
                </c:pt>
                <c:pt idx="1842">
                  <c:v>3.6015999999999999</c:v>
                </c:pt>
                <c:pt idx="1843">
                  <c:v>3.6034999999999999</c:v>
                </c:pt>
                <c:pt idx="1844">
                  <c:v>3.6055000000000001</c:v>
                </c:pt>
                <c:pt idx="1845">
                  <c:v>3.6074000000000002</c:v>
                </c:pt>
                <c:pt idx="1846">
                  <c:v>3.6093999999999999</c:v>
                </c:pt>
                <c:pt idx="1847">
                  <c:v>3.6113</c:v>
                </c:pt>
                <c:pt idx="1848">
                  <c:v>3.6133000000000002</c:v>
                </c:pt>
                <c:pt idx="1849">
                  <c:v>3.6152000000000002</c:v>
                </c:pt>
                <c:pt idx="1850">
                  <c:v>3.6172</c:v>
                </c:pt>
                <c:pt idx="1851">
                  <c:v>3.6191</c:v>
                </c:pt>
                <c:pt idx="1852">
                  <c:v>3.6211000000000002</c:v>
                </c:pt>
                <c:pt idx="1853">
                  <c:v>3.6230000000000002</c:v>
                </c:pt>
                <c:pt idx="1854">
                  <c:v>3.625</c:v>
                </c:pt>
                <c:pt idx="1855">
                  <c:v>3.6269999999999998</c:v>
                </c:pt>
                <c:pt idx="1856">
                  <c:v>3.6288999999999998</c:v>
                </c:pt>
                <c:pt idx="1857">
                  <c:v>3.6309</c:v>
                </c:pt>
                <c:pt idx="1858">
                  <c:v>3.6328</c:v>
                </c:pt>
                <c:pt idx="1859">
                  <c:v>3.6347999999999998</c:v>
                </c:pt>
                <c:pt idx="1860">
                  <c:v>3.6366999999999998</c:v>
                </c:pt>
                <c:pt idx="1861">
                  <c:v>3.6387</c:v>
                </c:pt>
                <c:pt idx="1862">
                  <c:v>3.6406000000000001</c:v>
                </c:pt>
                <c:pt idx="1863">
                  <c:v>3.6425999999999998</c:v>
                </c:pt>
                <c:pt idx="1864">
                  <c:v>3.6444999999999999</c:v>
                </c:pt>
                <c:pt idx="1865">
                  <c:v>3.6465000000000001</c:v>
                </c:pt>
                <c:pt idx="1866">
                  <c:v>3.6484000000000001</c:v>
                </c:pt>
                <c:pt idx="1867">
                  <c:v>3.6503999999999999</c:v>
                </c:pt>
                <c:pt idx="1868">
                  <c:v>3.6522999999999999</c:v>
                </c:pt>
                <c:pt idx="1869">
                  <c:v>3.6543000000000001</c:v>
                </c:pt>
                <c:pt idx="1870">
                  <c:v>3.6562000000000001</c:v>
                </c:pt>
                <c:pt idx="1871">
                  <c:v>3.6581999999999999</c:v>
                </c:pt>
                <c:pt idx="1872">
                  <c:v>3.6602000000000001</c:v>
                </c:pt>
                <c:pt idx="1873">
                  <c:v>3.6621000000000001</c:v>
                </c:pt>
                <c:pt idx="1874">
                  <c:v>3.6640999999999999</c:v>
                </c:pt>
                <c:pt idx="1875">
                  <c:v>3.6659999999999999</c:v>
                </c:pt>
                <c:pt idx="1876">
                  <c:v>3.6680000000000001</c:v>
                </c:pt>
                <c:pt idx="1877">
                  <c:v>3.6699000000000002</c:v>
                </c:pt>
                <c:pt idx="1878">
                  <c:v>3.6718999999999999</c:v>
                </c:pt>
                <c:pt idx="1879">
                  <c:v>3.6738</c:v>
                </c:pt>
                <c:pt idx="1880">
                  <c:v>3.6758000000000002</c:v>
                </c:pt>
                <c:pt idx="1881">
                  <c:v>3.6777000000000002</c:v>
                </c:pt>
                <c:pt idx="1882">
                  <c:v>3.6797</c:v>
                </c:pt>
                <c:pt idx="1883">
                  <c:v>3.6816</c:v>
                </c:pt>
                <c:pt idx="1884">
                  <c:v>3.6836000000000002</c:v>
                </c:pt>
                <c:pt idx="1885">
                  <c:v>3.6855000000000002</c:v>
                </c:pt>
                <c:pt idx="1886">
                  <c:v>3.6875</c:v>
                </c:pt>
                <c:pt idx="1887">
                  <c:v>3.6894999999999998</c:v>
                </c:pt>
                <c:pt idx="1888">
                  <c:v>3.6913999999999998</c:v>
                </c:pt>
                <c:pt idx="1889">
                  <c:v>3.6934</c:v>
                </c:pt>
                <c:pt idx="1890">
                  <c:v>3.6953</c:v>
                </c:pt>
                <c:pt idx="1891">
                  <c:v>3.6972999999999998</c:v>
                </c:pt>
                <c:pt idx="1892">
                  <c:v>3.6991999999999998</c:v>
                </c:pt>
                <c:pt idx="1893">
                  <c:v>3.7012</c:v>
                </c:pt>
                <c:pt idx="1894">
                  <c:v>3.7031000000000001</c:v>
                </c:pt>
                <c:pt idx="1895">
                  <c:v>3.7050999999999998</c:v>
                </c:pt>
                <c:pt idx="1896">
                  <c:v>3.7069999999999999</c:v>
                </c:pt>
                <c:pt idx="1897">
                  <c:v>3.7090000000000001</c:v>
                </c:pt>
                <c:pt idx="1898">
                  <c:v>3.7109000000000001</c:v>
                </c:pt>
                <c:pt idx="1899">
                  <c:v>3.7128999999999999</c:v>
                </c:pt>
                <c:pt idx="1900">
                  <c:v>3.7147999999999999</c:v>
                </c:pt>
                <c:pt idx="1901">
                  <c:v>3.7168000000000001</c:v>
                </c:pt>
                <c:pt idx="1902">
                  <c:v>3.7187999999999999</c:v>
                </c:pt>
                <c:pt idx="1903">
                  <c:v>3.7206999999999999</c:v>
                </c:pt>
                <c:pt idx="1904">
                  <c:v>3.7227000000000001</c:v>
                </c:pt>
                <c:pt idx="1905">
                  <c:v>3.7246000000000001</c:v>
                </c:pt>
                <c:pt idx="1906">
                  <c:v>3.7265999999999999</c:v>
                </c:pt>
                <c:pt idx="1907">
                  <c:v>3.7284999999999999</c:v>
                </c:pt>
                <c:pt idx="1908">
                  <c:v>3.7305000000000001</c:v>
                </c:pt>
                <c:pt idx="1909">
                  <c:v>3.7324000000000002</c:v>
                </c:pt>
                <c:pt idx="1910">
                  <c:v>3.7343999999999999</c:v>
                </c:pt>
                <c:pt idx="1911">
                  <c:v>3.7363</c:v>
                </c:pt>
                <c:pt idx="1912">
                  <c:v>3.7383000000000002</c:v>
                </c:pt>
                <c:pt idx="1913">
                  <c:v>3.7402000000000002</c:v>
                </c:pt>
                <c:pt idx="1914">
                  <c:v>3.7422</c:v>
                </c:pt>
                <c:pt idx="1915">
                  <c:v>3.7441</c:v>
                </c:pt>
                <c:pt idx="1916">
                  <c:v>3.7461000000000002</c:v>
                </c:pt>
                <c:pt idx="1917">
                  <c:v>3.7480000000000002</c:v>
                </c:pt>
                <c:pt idx="1918">
                  <c:v>3.75</c:v>
                </c:pt>
                <c:pt idx="1919">
                  <c:v>3.7519999999999998</c:v>
                </c:pt>
                <c:pt idx="1920">
                  <c:v>3.7538999999999998</c:v>
                </c:pt>
                <c:pt idx="1921">
                  <c:v>3.7559</c:v>
                </c:pt>
                <c:pt idx="1922">
                  <c:v>3.7578</c:v>
                </c:pt>
                <c:pt idx="1923">
                  <c:v>3.7597999999999998</c:v>
                </c:pt>
                <c:pt idx="1924">
                  <c:v>3.7616999999999998</c:v>
                </c:pt>
                <c:pt idx="1925">
                  <c:v>3.7637</c:v>
                </c:pt>
                <c:pt idx="1926">
                  <c:v>3.7656000000000001</c:v>
                </c:pt>
                <c:pt idx="1927">
                  <c:v>3.7675999999999998</c:v>
                </c:pt>
                <c:pt idx="1928">
                  <c:v>3.7694999999999999</c:v>
                </c:pt>
                <c:pt idx="1929">
                  <c:v>3.7715000000000001</c:v>
                </c:pt>
                <c:pt idx="1930">
                  <c:v>3.7734000000000001</c:v>
                </c:pt>
                <c:pt idx="1931">
                  <c:v>3.7753999999999999</c:v>
                </c:pt>
                <c:pt idx="1932">
                  <c:v>3.7772999999999999</c:v>
                </c:pt>
                <c:pt idx="1933">
                  <c:v>3.7793000000000001</c:v>
                </c:pt>
                <c:pt idx="1934">
                  <c:v>3.7812000000000001</c:v>
                </c:pt>
                <c:pt idx="1935">
                  <c:v>3.7831999999999999</c:v>
                </c:pt>
                <c:pt idx="1936">
                  <c:v>3.7852000000000001</c:v>
                </c:pt>
                <c:pt idx="1937">
                  <c:v>3.7871000000000001</c:v>
                </c:pt>
                <c:pt idx="1938">
                  <c:v>3.7890999999999999</c:v>
                </c:pt>
                <c:pt idx="1939">
                  <c:v>3.7909999999999999</c:v>
                </c:pt>
                <c:pt idx="1940">
                  <c:v>3.7930000000000001</c:v>
                </c:pt>
                <c:pt idx="1941">
                  <c:v>3.7949000000000002</c:v>
                </c:pt>
                <c:pt idx="1942">
                  <c:v>3.7968999999999999</c:v>
                </c:pt>
                <c:pt idx="1943">
                  <c:v>3.7988</c:v>
                </c:pt>
                <c:pt idx="1944">
                  <c:v>3.8008000000000002</c:v>
                </c:pt>
                <c:pt idx="1945">
                  <c:v>3.8027000000000002</c:v>
                </c:pt>
                <c:pt idx="1946">
                  <c:v>3.8047</c:v>
                </c:pt>
                <c:pt idx="1947">
                  <c:v>3.8066</c:v>
                </c:pt>
                <c:pt idx="1948">
                  <c:v>3.8086000000000002</c:v>
                </c:pt>
                <c:pt idx="1949">
                  <c:v>3.8105000000000002</c:v>
                </c:pt>
                <c:pt idx="1950">
                  <c:v>3.8125</c:v>
                </c:pt>
                <c:pt idx="1951">
                  <c:v>3.8144999999999998</c:v>
                </c:pt>
                <c:pt idx="1952">
                  <c:v>3.8163999999999998</c:v>
                </c:pt>
                <c:pt idx="1953">
                  <c:v>3.8184</c:v>
                </c:pt>
                <c:pt idx="1954">
                  <c:v>3.8203</c:v>
                </c:pt>
                <c:pt idx="1955">
                  <c:v>3.8222999999999998</c:v>
                </c:pt>
                <c:pt idx="1956">
                  <c:v>3.8241999999999998</c:v>
                </c:pt>
                <c:pt idx="1957">
                  <c:v>3.8262</c:v>
                </c:pt>
                <c:pt idx="1958">
                  <c:v>3.8281000000000001</c:v>
                </c:pt>
                <c:pt idx="1959">
                  <c:v>3.8300999999999998</c:v>
                </c:pt>
                <c:pt idx="1960">
                  <c:v>3.8319999999999999</c:v>
                </c:pt>
                <c:pt idx="1961">
                  <c:v>3.8340000000000001</c:v>
                </c:pt>
                <c:pt idx="1962">
                  <c:v>3.8359000000000001</c:v>
                </c:pt>
                <c:pt idx="1963">
                  <c:v>3.8378999999999999</c:v>
                </c:pt>
                <c:pt idx="1964">
                  <c:v>3.8397999999999999</c:v>
                </c:pt>
                <c:pt idx="1965">
                  <c:v>3.8418000000000001</c:v>
                </c:pt>
                <c:pt idx="1966">
                  <c:v>3.8437999999999999</c:v>
                </c:pt>
                <c:pt idx="1967">
                  <c:v>3.8456999999999999</c:v>
                </c:pt>
                <c:pt idx="1968">
                  <c:v>3.8477000000000001</c:v>
                </c:pt>
                <c:pt idx="1969">
                  <c:v>3.8496000000000001</c:v>
                </c:pt>
                <c:pt idx="1970">
                  <c:v>3.8515999999999999</c:v>
                </c:pt>
                <c:pt idx="1971">
                  <c:v>3.8534999999999999</c:v>
                </c:pt>
                <c:pt idx="1972">
                  <c:v>3.8555000000000001</c:v>
                </c:pt>
                <c:pt idx="1973">
                  <c:v>3.8574000000000002</c:v>
                </c:pt>
                <c:pt idx="1974">
                  <c:v>3.8593999999999999</c:v>
                </c:pt>
                <c:pt idx="1975">
                  <c:v>3.8613</c:v>
                </c:pt>
                <c:pt idx="1976">
                  <c:v>3.8633000000000002</c:v>
                </c:pt>
                <c:pt idx="1977">
                  <c:v>3.8652000000000002</c:v>
                </c:pt>
                <c:pt idx="1978">
                  <c:v>3.8672</c:v>
                </c:pt>
                <c:pt idx="1979">
                  <c:v>3.8691</c:v>
                </c:pt>
                <c:pt idx="1980">
                  <c:v>3.8711000000000002</c:v>
                </c:pt>
                <c:pt idx="1981">
                  <c:v>3.8730000000000002</c:v>
                </c:pt>
                <c:pt idx="1982">
                  <c:v>3.875</c:v>
                </c:pt>
                <c:pt idx="1983">
                  <c:v>3.8769999999999998</c:v>
                </c:pt>
                <c:pt idx="1984">
                  <c:v>3.8788999999999998</c:v>
                </c:pt>
                <c:pt idx="1985">
                  <c:v>3.8809</c:v>
                </c:pt>
                <c:pt idx="1986">
                  <c:v>3.8828</c:v>
                </c:pt>
                <c:pt idx="1987">
                  <c:v>3.8847999999999998</c:v>
                </c:pt>
                <c:pt idx="1988">
                  <c:v>3.8866999999999998</c:v>
                </c:pt>
                <c:pt idx="1989">
                  <c:v>3.8887</c:v>
                </c:pt>
                <c:pt idx="1990">
                  <c:v>3.8906000000000001</c:v>
                </c:pt>
                <c:pt idx="1991">
                  <c:v>3.8925999999999998</c:v>
                </c:pt>
                <c:pt idx="1992">
                  <c:v>3.8944999999999999</c:v>
                </c:pt>
                <c:pt idx="1993">
                  <c:v>3.8965000000000001</c:v>
                </c:pt>
                <c:pt idx="1994">
                  <c:v>3.8984000000000001</c:v>
                </c:pt>
                <c:pt idx="1995">
                  <c:v>3.9003999999999999</c:v>
                </c:pt>
                <c:pt idx="1996">
                  <c:v>3.9022999999999999</c:v>
                </c:pt>
                <c:pt idx="1997">
                  <c:v>3.9043000000000001</c:v>
                </c:pt>
                <c:pt idx="1998">
                  <c:v>3.9062000000000001</c:v>
                </c:pt>
                <c:pt idx="1999">
                  <c:v>3.9081999999999999</c:v>
                </c:pt>
                <c:pt idx="2000">
                  <c:v>3.9102000000000001</c:v>
                </c:pt>
                <c:pt idx="2001">
                  <c:v>3.9121000000000001</c:v>
                </c:pt>
                <c:pt idx="2002">
                  <c:v>3.9140999999999999</c:v>
                </c:pt>
                <c:pt idx="2003">
                  <c:v>3.9159999999999999</c:v>
                </c:pt>
                <c:pt idx="2004">
                  <c:v>3.9180000000000001</c:v>
                </c:pt>
                <c:pt idx="2005">
                  <c:v>3.9199000000000002</c:v>
                </c:pt>
                <c:pt idx="2006">
                  <c:v>3.9218999999999999</c:v>
                </c:pt>
                <c:pt idx="2007">
                  <c:v>3.9238</c:v>
                </c:pt>
                <c:pt idx="2008">
                  <c:v>3.9258000000000002</c:v>
                </c:pt>
                <c:pt idx="2009">
                  <c:v>3.9277000000000002</c:v>
                </c:pt>
                <c:pt idx="2010">
                  <c:v>3.9297</c:v>
                </c:pt>
                <c:pt idx="2011">
                  <c:v>3.9316</c:v>
                </c:pt>
                <c:pt idx="2012">
                  <c:v>3.9336000000000002</c:v>
                </c:pt>
                <c:pt idx="2013">
                  <c:v>3.9355000000000002</c:v>
                </c:pt>
                <c:pt idx="2014">
                  <c:v>3.9375</c:v>
                </c:pt>
                <c:pt idx="2015">
                  <c:v>3.9394999999999998</c:v>
                </c:pt>
                <c:pt idx="2016">
                  <c:v>3.9413999999999998</c:v>
                </c:pt>
                <c:pt idx="2017">
                  <c:v>3.9434</c:v>
                </c:pt>
                <c:pt idx="2018">
                  <c:v>3.9453</c:v>
                </c:pt>
                <c:pt idx="2019">
                  <c:v>3.9472999999999998</c:v>
                </c:pt>
                <c:pt idx="2020">
                  <c:v>3.9491999999999998</c:v>
                </c:pt>
                <c:pt idx="2021">
                  <c:v>3.9512</c:v>
                </c:pt>
                <c:pt idx="2022">
                  <c:v>3.9531000000000001</c:v>
                </c:pt>
                <c:pt idx="2023">
                  <c:v>3.9550999999999998</c:v>
                </c:pt>
                <c:pt idx="2024">
                  <c:v>3.9569999999999999</c:v>
                </c:pt>
                <c:pt idx="2025">
                  <c:v>3.9590000000000001</c:v>
                </c:pt>
                <c:pt idx="2026">
                  <c:v>3.9609000000000001</c:v>
                </c:pt>
                <c:pt idx="2027">
                  <c:v>3.9628999999999999</c:v>
                </c:pt>
                <c:pt idx="2028">
                  <c:v>3.9647999999999999</c:v>
                </c:pt>
                <c:pt idx="2029">
                  <c:v>3.9668000000000001</c:v>
                </c:pt>
                <c:pt idx="2030">
                  <c:v>3.9687999999999999</c:v>
                </c:pt>
                <c:pt idx="2031">
                  <c:v>3.9706999999999999</c:v>
                </c:pt>
                <c:pt idx="2032">
                  <c:v>3.9727000000000001</c:v>
                </c:pt>
                <c:pt idx="2033">
                  <c:v>3.9746000000000001</c:v>
                </c:pt>
                <c:pt idx="2034">
                  <c:v>3.9765999999999999</c:v>
                </c:pt>
                <c:pt idx="2035">
                  <c:v>3.9784999999999999</c:v>
                </c:pt>
                <c:pt idx="2036">
                  <c:v>3.9805000000000001</c:v>
                </c:pt>
                <c:pt idx="2037">
                  <c:v>3.9824000000000002</c:v>
                </c:pt>
                <c:pt idx="2038">
                  <c:v>3.9843999999999999</c:v>
                </c:pt>
                <c:pt idx="2039">
                  <c:v>3.9863</c:v>
                </c:pt>
                <c:pt idx="2040">
                  <c:v>3.9883000000000002</c:v>
                </c:pt>
                <c:pt idx="2041">
                  <c:v>3.9902000000000002</c:v>
                </c:pt>
                <c:pt idx="2042">
                  <c:v>3.9922</c:v>
                </c:pt>
                <c:pt idx="2043">
                  <c:v>3.9941</c:v>
                </c:pt>
                <c:pt idx="2044">
                  <c:v>3.9961000000000002</c:v>
                </c:pt>
                <c:pt idx="2045">
                  <c:v>3.9980000000000002</c:v>
                </c:pt>
                <c:pt idx="2046">
                  <c:v>4</c:v>
                </c:pt>
              </c:numCache>
            </c:numRef>
          </c:xVal>
          <c:yVal>
            <c:numRef>
              <c:f>FFT!$B$2:$B$2048</c:f>
              <c:numCache>
                <c:formatCode>General</c:formatCode>
                <c:ptCount val="2047"/>
                <c:pt idx="0">
                  <c:v>-86.71</c:v>
                </c:pt>
                <c:pt idx="2">
                  <c:v>-99.201999999999998</c:v>
                </c:pt>
                <c:pt idx="3">
                  <c:v>-103</c:v>
                </c:pt>
                <c:pt idx="4">
                  <c:v>-89.385000000000005</c:v>
                </c:pt>
                <c:pt idx="5">
                  <c:v>-89.674999999999997</c:v>
                </c:pt>
                <c:pt idx="6">
                  <c:v>-103.08</c:v>
                </c:pt>
                <c:pt idx="7">
                  <c:v>-93.552000000000007</c:v>
                </c:pt>
                <c:pt idx="8">
                  <c:v>-90.79</c:v>
                </c:pt>
                <c:pt idx="9">
                  <c:v>-98.885999999999996</c:v>
                </c:pt>
                <c:pt idx="10">
                  <c:v>-95.411000000000001</c:v>
                </c:pt>
                <c:pt idx="11">
                  <c:v>-92.647000000000006</c:v>
                </c:pt>
                <c:pt idx="12">
                  <c:v>-89.19</c:v>
                </c:pt>
                <c:pt idx="13">
                  <c:v>-97.242000000000004</c:v>
                </c:pt>
                <c:pt idx="14">
                  <c:v>-91.350999999999999</c:v>
                </c:pt>
                <c:pt idx="15">
                  <c:v>-100.27</c:v>
                </c:pt>
                <c:pt idx="16">
                  <c:v>-89.623000000000005</c:v>
                </c:pt>
                <c:pt idx="17">
                  <c:v>-104.71</c:v>
                </c:pt>
                <c:pt idx="18">
                  <c:v>-91.941999999999993</c:v>
                </c:pt>
                <c:pt idx="19">
                  <c:v>-104.92</c:v>
                </c:pt>
                <c:pt idx="20">
                  <c:v>-91.171000000000006</c:v>
                </c:pt>
                <c:pt idx="21">
                  <c:v>-91.165999999999997</c:v>
                </c:pt>
                <c:pt idx="22">
                  <c:v>-89.611999999999995</c:v>
                </c:pt>
                <c:pt idx="23">
                  <c:v>-90.947999999999993</c:v>
                </c:pt>
                <c:pt idx="24">
                  <c:v>-95.325000000000003</c:v>
                </c:pt>
                <c:pt idx="25">
                  <c:v>-94.555000000000007</c:v>
                </c:pt>
                <c:pt idx="26">
                  <c:v>-92.266000000000005</c:v>
                </c:pt>
                <c:pt idx="27">
                  <c:v>-102</c:v>
                </c:pt>
                <c:pt idx="28">
                  <c:v>-100.2</c:v>
                </c:pt>
                <c:pt idx="29">
                  <c:v>-90.751000000000005</c:v>
                </c:pt>
                <c:pt idx="30">
                  <c:v>-93.584000000000003</c:v>
                </c:pt>
                <c:pt idx="31">
                  <c:v>-96.626000000000005</c:v>
                </c:pt>
                <c:pt idx="32">
                  <c:v>-94.831999999999994</c:v>
                </c:pt>
                <c:pt idx="33">
                  <c:v>-96.34</c:v>
                </c:pt>
                <c:pt idx="34">
                  <c:v>-96.683999999999997</c:v>
                </c:pt>
                <c:pt idx="35">
                  <c:v>-99.320999999999998</c:v>
                </c:pt>
                <c:pt idx="36">
                  <c:v>-100.61</c:v>
                </c:pt>
                <c:pt idx="37">
                  <c:v>-97.659000000000006</c:v>
                </c:pt>
                <c:pt idx="38">
                  <c:v>-92.936000000000007</c:v>
                </c:pt>
                <c:pt idx="39">
                  <c:v>-91.414000000000001</c:v>
                </c:pt>
                <c:pt idx="40">
                  <c:v>-97.308999999999997</c:v>
                </c:pt>
                <c:pt idx="41">
                  <c:v>-88.025000000000006</c:v>
                </c:pt>
                <c:pt idx="42">
                  <c:v>-104.6</c:v>
                </c:pt>
                <c:pt idx="43">
                  <c:v>-90.171000000000006</c:v>
                </c:pt>
                <c:pt idx="44">
                  <c:v>-101</c:v>
                </c:pt>
                <c:pt idx="45">
                  <c:v>-98.977000000000004</c:v>
                </c:pt>
                <c:pt idx="46">
                  <c:v>-93.744</c:v>
                </c:pt>
                <c:pt idx="47">
                  <c:v>-91.588999999999999</c:v>
                </c:pt>
                <c:pt idx="48">
                  <c:v>-87.927000000000007</c:v>
                </c:pt>
                <c:pt idx="49">
                  <c:v>-100.6</c:v>
                </c:pt>
                <c:pt idx="50">
                  <c:v>-91.567999999999998</c:v>
                </c:pt>
                <c:pt idx="51">
                  <c:v>-100.26</c:v>
                </c:pt>
                <c:pt idx="52">
                  <c:v>-96.409000000000006</c:v>
                </c:pt>
                <c:pt idx="53">
                  <c:v>-95.055999999999997</c:v>
                </c:pt>
                <c:pt idx="54">
                  <c:v>-93.438999999999993</c:v>
                </c:pt>
                <c:pt idx="55">
                  <c:v>-95.046000000000006</c:v>
                </c:pt>
                <c:pt idx="56">
                  <c:v>-92.847999999999999</c:v>
                </c:pt>
                <c:pt idx="57">
                  <c:v>-91.248000000000005</c:v>
                </c:pt>
                <c:pt idx="58">
                  <c:v>-102.24</c:v>
                </c:pt>
                <c:pt idx="59">
                  <c:v>-96.69</c:v>
                </c:pt>
                <c:pt idx="60">
                  <c:v>-106.4</c:v>
                </c:pt>
                <c:pt idx="61">
                  <c:v>-84.855999999999995</c:v>
                </c:pt>
                <c:pt idx="62">
                  <c:v>-94.65</c:v>
                </c:pt>
                <c:pt idx="63">
                  <c:v>-91.85</c:v>
                </c:pt>
                <c:pt idx="64">
                  <c:v>-93.742999999999995</c:v>
                </c:pt>
                <c:pt idx="65">
                  <c:v>-93.846000000000004</c:v>
                </c:pt>
                <c:pt idx="66">
                  <c:v>-107.33</c:v>
                </c:pt>
                <c:pt idx="67">
                  <c:v>-86.82</c:v>
                </c:pt>
                <c:pt idx="68">
                  <c:v>-98.162999999999997</c:v>
                </c:pt>
                <c:pt idx="69">
                  <c:v>-90.567999999999998</c:v>
                </c:pt>
                <c:pt idx="70">
                  <c:v>-88.418999999999997</c:v>
                </c:pt>
                <c:pt idx="71">
                  <c:v>-89.713999999999999</c:v>
                </c:pt>
                <c:pt idx="72">
                  <c:v>-93.409000000000006</c:v>
                </c:pt>
                <c:pt idx="73">
                  <c:v>-95.156000000000006</c:v>
                </c:pt>
                <c:pt idx="74">
                  <c:v>-101.11</c:v>
                </c:pt>
                <c:pt idx="75">
                  <c:v>-89.013000000000005</c:v>
                </c:pt>
                <c:pt idx="76">
                  <c:v>-103.23</c:v>
                </c:pt>
                <c:pt idx="77">
                  <c:v>-87.418000000000006</c:v>
                </c:pt>
                <c:pt idx="78">
                  <c:v>-102.19</c:v>
                </c:pt>
                <c:pt idx="79">
                  <c:v>-91.552999999999997</c:v>
                </c:pt>
                <c:pt idx="80">
                  <c:v>-114.99</c:v>
                </c:pt>
                <c:pt idx="81">
                  <c:v>-89.396000000000001</c:v>
                </c:pt>
                <c:pt idx="82">
                  <c:v>-103.69</c:v>
                </c:pt>
                <c:pt idx="83">
                  <c:v>-88.703000000000003</c:v>
                </c:pt>
                <c:pt idx="84">
                  <c:v>-89.921999999999997</c:v>
                </c:pt>
                <c:pt idx="85">
                  <c:v>-97.941999999999993</c:v>
                </c:pt>
                <c:pt idx="86">
                  <c:v>-99.424999999999997</c:v>
                </c:pt>
                <c:pt idx="87">
                  <c:v>-97.67</c:v>
                </c:pt>
                <c:pt idx="88">
                  <c:v>-91.106999999999999</c:v>
                </c:pt>
                <c:pt idx="89">
                  <c:v>-88.933000000000007</c:v>
                </c:pt>
                <c:pt idx="90">
                  <c:v>-99.299000000000007</c:v>
                </c:pt>
                <c:pt idx="91">
                  <c:v>-92.364000000000004</c:v>
                </c:pt>
                <c:pt idx="92">
                  <c:v>-107.46</c:v>
                </c:pt>
                <c:pt idx="93">
                  <c:v>-99.641000000000005</c:v>
                </c:pt>
                <c:pt idx="94">
                  <c:v>-95.438000000000002</c:v>
                </c:pt>
                <c:pt idx="95">
                  <c:v>-87.61</c:v>
                </c:pt>
                <c:pt idx="96">
                  <c:v>-98.472999999999999</c:v>
                </c:pt>
                <c:pt idx="97">
                  <c:v>-101.24</c:v>
                </c:pt>
                <c:pt idx="98">
                  <c:v>-94.290999999999997</c:v>
                </c:pt>
                <c:pt idx="99">
                  <c:v>-93.69</c:v>
                </c:pt>
                <c:pt idx="100">
                  <c:v>-94.528999999999996</c:v>
                </c:pt>
                <c:pt idx="101">
                  <c:v>-102.98</c:v>
                </c:pt>
                <c:pt idx="102">
                  <c:v>-98.24</c:v>
                </c:pt>
                <c:pt idx="103">
                  <c:v>-102.69</c:v>
                </c:pt>
                <c:pt idx="104">
                  <c:v>-96.597999999999999</c:v>
                </c:pt>
                <c:pt idx="105">
                  <c:v>-93.796000000000006</c:v>
                </c:pt>
                <c:pt idx="106">
                  <c:v>-89.745000000000005</c:v>
                </c:pt>
                <c:pt idx="107">
                  <c:v>-93.563000000000002</c:v>
                </c:pt>
                <c:pt idx="108">
                  <c:v>-91.203999999999994</c:v>
                </c:pt>
                <c:pt idx="109">
                  <c:v>-100.67</c:v>
                </c:pt>
                <c:pt idx="110">
                  <c:v>-99.843000000000004</c:v>
                </c:pt>
                <c:pt idx="111">
                  <c:v>-89.941999999999993</c:v>
                </c:pt>
                <c:pt idx="112">
                  <c:v>-97.593999999999994</c:v>
                </c:pt>
                <c:pt idx="113">
                  <c:v>-85.974999999999994</c:v>
                </c:pt>
                <c:pt idx="114">
                  <c:v>-108.96</c:v>
                </c:pt>
                <c:pt idx="115">
                  <c:v>-93.718999999999994</c:v>
                </c:pt>
                <c:pt idx="116">
                  <c:v>-96.709000000000003</c:v>
                </c:pt>
                <c:pt idx="117">
                  <c:v>-98.347999999999999</c:v>
                </c:pt>
                <c:pt idx="118">
                  <c:v>-112.36</c:v>
                </c:pt>
                <c:pt idx="119">
                  <c:v>-96.885999999999996</c:v>
                </c:pt>
                <c:pt idx="120">
                  <c:v>-90.468000000000004</c:v>
                </c:pt>
                <c:pt idx="121">
                  <c:v>-95.756</c:v>
                </c:pt>
                <c:pt idx="122">
                  <c:v>-91.796000000000006</c:v>
                </c:pt>
                <c:pt idx="123">
                  <c:v>-93.712000000000003</c:v>
                </c:pt>
                <c:pt idx="124">
                  <c:v>-85.748999999999995</c:v>
                </c:pt>
                <c:pt idx="125">
                  <c:v>-92.468000000000004</c:v>
                </c:pt>
                <c:pt idx="126">
                  <c:v>-102.37</c:v>
                </c:pt>
                <c:pt idx="127">
                  <c:v>-95.634</c:v>
                </c:pt>
                <c:pt idx="128">
                  <c:v>-88.492000000000004</c:v>
                </c:pt>
                <c:pt idx="129">
                  <c:v>-86.144000000000005</c:v>
                </c:pt>
                <c:pt idx="130">
                  <c:v>-100.78</c:v>
                </c:pt>
                <c:pt idx="131">
                  <c:v>-94.462999999999994</c:v>
                </c:pt>
                <c:pt idx="132">
                  <c:v>-100.72</c:v>
                </c:pt>
                <c:pt idx="133">
                  <c:v>-100.01</c:v>
                </c:pt>
                <c:pt idx="134">
                  <c:v>-94.855000000000004</c:v>
                </c:pt>
                <c:pt idx="135">
                  <c:v>-99.215000000000003</c:v>
                </c:pt>
                <c:pt idx="136">
                  <c:v>-98.427000000000007</c:v>
                </c:pt>
                <c:pt idx="137">
                  <c:v>-94.917000000000002</c:v>
                </c:pt>
                <c:pt idx="138">
                  <c:v>-96.497</c:v>
                </c:pt>
                <c:pt idx="139">
                  <c:v>-87.59</c:v>
                </c:pt>
                <c:pt idx="140">
                  <c:v>-91.376999999999995</c:v>
                </c:pt>
                <c:pt idx="141">
                  <c:v>-93.950999999999993</c:v>
                </c:pt>
                <c:pt idx="142">
                  <c:v>-93.929000000000002</c:v>
                </c:pt>
                <c:pt idx="143">
                  <c:v>-98.945999999999998</c:v>
                </c:pt>
                <c:pt idx="144">
                  <c:v>-89.552000000000007</c:v>
                </c:pt>
                <c:pt idx="145">
                  <c:v>-93.644999999999996</c:v>
                </c:pt>
                <c:pt idx="146">
                  <c:v>-96.355999999999995</c:v>
                </c:pt>
                <c:pt idx="147">
                  <c:v>-92.155000000000001</c:v>
                </c:pt>
                <c:pt idx="148">
                  <c:v>-101.52</c:v>
                </c:pt>
                <c:pt idx="149">
                  <c:v>-86.858000000000004</c:v>
                </c:pt>
                <c:pt idx="150">
                  <c:v>-90.238</c:v>
                </c:pt>
                <c:pt idx="151">
                  <c:v>-90.311999999999998</c:v>
                </c:pt>
                <c:pt idx="152">
                  <c:v>-89.665000000000006</c:v>
                </c:pt>
                <c:pt idx="153">
                  <c:v>-93.403000000000006</c:v>
                </c:pt>
                <c:pt idx="154">
                  <c:v>-91.751000000000005</c:v>
                </c:pt>
                <c:pt idx="155">
                  <c:v>-92.165000000000006</c:v>
                </c:pt>
                <c:pt idx="156">
                  <c:v>-97.632000000000005</c:v>
                </c:pt>
                <c:pt idx="157">
                  <c:v>-94.683999999999997</c:v>
                </c:pt>
                <c:pt idx="158">
                  <c:v>-92.317999999999998</c:v>
                </c:pt>
                <c:pt idx="159">
                  <c:v>-92.239000000000004</c:v>
                </c:pt>
                <c:pt idx="160">
                  <c:v>-99.075999999999993</c:v>
                </c:pt>
                <c:pt idx="161">
                  <c:v>-91.188000000000002</c:v>
                </c:pt>
                <c:pt idx="162">
                  <c:v>-90.751000000000005</c:v>
                </c:pt>
                <c:pt idx="163">
                  <c:v>-91.394000000000005</c:v>
                </c:pt>
                <c:pt idx="164">
                  <c:v>-98.447000000000003</c:v>
                </c:pt>
                <c:pt idx="165">
                  <c:v>-92.801000000000002</c:v>
                </c:pt>
                <c:pt idx="166">
                  <c:v>-101.14</c:v>
                </c:pt>
                <c:pt idx="167">
                  <c:v>-91.558999999999997</c:v>
                </c:pt>
                <c:pt idx="168">
                  <c:v>-97.049000000000007</c:v>
                </c:pt>
                <c:pt idx="169">
                  <c:v>-101.5</c:v>
                </c:pt>
                <c:pt idx="170">
                  <c:v>-99.881</c:v>
                </c:pt>
                <c:pt idx="171">
                  <c:v>-92.712000000000003</c:v>
                </c:pt>
                <c:pt idx="172">
                  <c:v>-95.495999999999995</c:v>
                </c:pt>
                <c:pt idx="173">
                  <c:v>-92.483999999999995</c:v>
                </c:pt>
                <c:pt idx="174">
                  <c:v>-98.350999999999999</c:v>
                </c:pt>
                <c:pt idx="175">
                  <c:v>-94.606999999999999</c:v>
                </c:pt>
                <c:pt idx="176">
                  <c:v>-95.337999999999994</c:v>
                </c:pt>
                <c:pt idx="177">
                  <c:v>-93.262</c:v>
                </c:pt>
                <c:pt idx="178">
                  <c:v>-94.724999999999994</c:v>
                </c:pt>
                <c:pt idx="179">
                  <c:v>-85.162000000000006</c:v>
                </c:pt>
                <c:pt idx="180">
                  <c:v>-97.203999999999994</c:v>
                </c:pt>
                <c:pt idx="181">
                  <c:v>-94.284000000000006</c:v>
                </c:pt>
                <c:pt idx="182">
                  <c:v>-92.021000000000001</c:v>
                </c:pt>
                <c:pt idx="183">
                  <c:v>-89.123000000000005</c:v>
                </c:pt>
                <c:pt idx="184">
                  <c:v>-89.858999999999995</c:v>
                </c:pt>
                <c:pt idx="185">
                  <c:v>-85.793000000000006</c:v>
                </c:pt>
                <c:pt idx="186">
                  <c:v>-100.13</c:v>
                </c:pt>
                <c:pt idx="187">
                  <c:v>-91.456000000000003</c:v>
                </c:pt>
                <c:pt idx="188">
                  <c:v>-98.423000000000002</c:v>
                </c:pt>
                <c:pt idx="189">
                  <c:v>-90.275000000000006</c:v>
                </c:pt>
                <c:pt idx="190">
                  <c:v>-100.06</c:v>
                </c:pt>
                <c:pt idx="191">
                  <c:v>-89.674999999999997</c:v>
                </c:pt>
                <c:pt idx="192">
                  <c:v>-95.623000000000005</c:v>
                </c:pt>
                <c:pt idx="193">
                  <c:v>-97.965999999999994</c:v>
                </c:pt>
                <c:pt idx="194">
                  <c:v>-101.77</c:v>
                </c:pt>
                <c:pt idx="195">
                  <c:v>-96.13</c:v>
                </c:pt>
                <c:pt idx="196">
                  <c:v>-92.683000000000007</c:v>
                </c:pt>
                <c:pt idx="197">
                  <c:v>-98.119</c:v>
                </c:pt>
                <c:pt idx="198">
                  <c:v>-111.54</c:v>
                </c:pt>
                <c:pt idx="199">
                  <c:v>-91.587000000000003</c:v>
                </c:pt>
                <c:pt idx="200">
                  <c:v>-97.53</c:v>
                </c:pt>
                <c:pt idx="201">
                  <c:v>-94.075999999999993</c:v>
                </c:pt>
                <c:pt idx="202">
                  <c:v>-109.7</c:v>
                </c:pt>
                <c:pt idx="203">
                  <c:v>-96.465999999999994</c:v>
                </c:pt>
                <c:pt idx="204">
                  <c:v>-90.703000000000003</c:v>
                </c:pt>
                <c:pt idx="205">
                  <c:v>-94.361999999999995</c:v>
                </c:pt>
                <c:pt idx="206">
                  <c:v>-99.355999999999995</c:v>
                </c:pt>
                <c:pt idx="207">
                  <c:v>-85.361999999999995</c:v>
                </c:pt>
                <c:pt idx="208">
                  <c:v>-99.275000000000006</c:v>
                </c:pt>
                <c:pt idx="209">
                  <c:v>-88.108000000000004</c:v>
                </c:pt>
                <c:pt idx="210">
                  <c:v>-95.176000000000002</c:v>
                </c:pt>
                <c:pt idx="211">
                  <c:v>-94.853999999999999</c:v>
                </c:pt>
                <c:pt idx="212">
                  <c:v>-105.99</c:v>
                </c:pt>
                <c:pt idx="213">
                  <c:v>-95.739000000000004</c:v>
                </c:pt>
                <c:pt idx="214">
                  <c:v>-102.6</c:v>
                </c:pt>
                <c:pt idx="215">
                  <c:v>-91.143000000000001</c:v>
                </c:pt>
                <c:pt idx="216">
                  <c:v>-95.822000000000003</c:v>
                </c:pt>
                <c:pt idx="217">
                  <c:v>-101.41</c:v>
                </c:pt>
                <c:pt idx="218">
                  <c:v>-93.706000000000003</c:v>
                </c:pt>
                <c:pt idx="219">
                  <c:v>-94.805999999999997</c:v>
                </c:pt>
                <c:pt idx="220">
                  <c:v>-94.641999999999996</c:v>
                </c:pt>
                <c:pt idx="221">
                  <c:v>-93.471999999999994</c:v>
                </c:pt>
                <c:pt idx="222">
                  <c:v>-92.757999999999996</c:v>
                </c:pt>
                <c:pt idx="223">
                  <c:v>-103.05</c:v>
                </c:pt>
                <c:pt idx="224">
                  <c:v>-93.117999999999995</c:v>
                </c:pt>
                <c:pt idx="225">
                  <c:v>-89.983000000000004</c:v>
                </c:pt>
                <c:pt idx="226">
                  <c:v>-107.23</c:v>
                </c:pt>
                <c:pt idx="227">
                  <c:v>-93.003</c:v>
                </c:pt>
                <c:pt idx="228">
                  <c:v>-94.763000000000005</c:v>
                </c:pt>
                <c:pt idx="229">
                  <c:v>-88.804000000000002</c:v>
                </c:pt>
                <c:pt idx="230">
                  <c:v>-98.087000000000003</c:v>
                </c:pt>
                <c:pt idx="231">
                  <c:v>-88.581999999999994</c:v>
                </c:pt>
                <c:pt idx="232">
                  <c:v>-94.831999999999994</c:v>
                </c:pt>
                <c:pt idx="233">
                  <c:v>-93.516999999999996</c:v>
                </c:pt>
                <c:pt idx="234">
                  <c:v>-96.197999999999993</c:v>
                </c:pt>
                <c:pt idx="235">
                  <c:v>-96.197000000000003</c:v>
                </c:pt>
                <c:pt idx="236">
                  <c:v>-105.02</c:v>
                </c:pt>
                <c:pt idx="237">
                  <c:v>-93.816000000000003</c:v>
                </c:pt>
                <c:pt idx="238">
                  <c:v>-100.82</c:v>
                </c:pt>
                <c:pt idx="239">
                  <c:v>-102.11</c:v>
                </c:pt>
                <c:pt idx="240">
                  <c:v>-92.876000000000005</c:v>
                </c:pt>
                <c:pt idx="241">
                  <c:v>-93.62</c:v>
                </c:pt>
                <c:pt idx="242">
                  <c:v>-90.768000000000001</c:v>
                </c:pt>
                <c:pt idx="243">
                  <c:v>-96.131</c:v>
                </c:pt>
                <c:pt idx="244">
                  <c:v>-92.894999999999996</c:v>
                </c:pt>
                <c:pt idx="245">
                  <c:v>-97.948999999999998</c:v>
                </c:pt>
                <c:pt idx="246">
                  <c:v>-103.7</c:v>
                </c:pt>
                <c:pt idx="247">
                  <c:v>-92.584999999999994</c:v>
                </c:pt>
                <c:pt idx="248">
                  <c:v>-84.278999999999996</c:v>
                </c:pt>
                <c:pt idx="249">
                  <c:v>-89.323999999999998</c:v>
                </c:pt>
                <c:pt idx="250">
                  <c:v>-86.167000000000002</c:v>
                </c:pt>
                <c:pt idx="251">
                  <c:v>-97.891000000000005</c:v>
                </c:pt>
                <c:pt idx="252">
                  <c:v>-103.76</c:v>
                </c:pt>
                <c:pt idx="253">
                  <c:v>-94.066000000000003</c:v>
                </c:pt>
                <c:pt idx="254">
                  <c:v>-87.941000000000003</c:v>
                </c:pt>
                <c:pt idx="255">
                  <c:v>-97.411000000000001</c:v>
                </c:pt>
                <c:pt idx="256">
                  <c:v>-97.191000000000003</c:v>
                </c:pt>
                <c:pt idx="257">
                  <c:v>-94.335999999999999</c:v>
                </c:pt>
                <c:pt idx="258">
                  <c:v>-89.986000000000004</c:v>
                </c:pt>
                <c:pt idx="259">
                  <c:v>-97.563999999999993</c:v>
                </c:pt>
                <c:pt idx="260">
                  <c:v>-99.034000000000006</c:v>
                </c:pt>
                <c:pt idx="261">
                  <c:v>-93.703999999999994</c:v>
                </c:pt>
                <c:pt idx="262">
                  <c:v>-103.23</c:v>
                </c:pt>
                <c:pt idx="263">
                  <c:v>-92.811999999999998</c:v>
                </c:pt>
                <c:pt idx="264">
                  <c:v>-100.94</c:v>
                </c:pt>
                <c:pt idx="265">
                  <c:v>-90.203999999999994</c:v>
                </c:pt>
                <c:pt idx="266">
                  <c:v>-93.322000000000003</c:v>
                </c:pt>
                <c:pt idx="267">
                  <c:v>-114.03</c:v>
                </c:pt>
                <c:pt idx="268">
                  <c:v>-98.305999999999997</c:v>
                </c:pt>
                <c:pt idx="269">
                  <c:v>-105.27</c:v>
                </c:pt>
                <c:pt idx="270">
                  <c:v>-97.805999999999997</c:v>
                </c:pt>
                <c:pt idx="271">
                  <c:v>-88.373000000000005</c:v>
                </c:pt>
                <c:pt idx="272">
                  <c:v>-97.343999999999994</c:v>
                </c:pt>
                <c:pt idx="273">
                  <c:v>-96.331000000000003</c:v>
                </c:pt>
                <c:pt idx="274">
                  <c:v>-89.623000000000005</c:v>
                </c:pt>
                <c:pt idx="275">
                  <c:v>-93</c:v>
                </c:pt>
                <c:pt idx="276">
                  <c:v>-100.15</c:v>
                </c:pt>
                <c:pt idx="277">
                  <c:v>-105.8</c:v>
                </c:pt>
                <c:pt idx="278">
                  <c:v>-89.51</c:v>
                </c:pt>
                <c:pt idx="279">
                  <c:v>-88.768000000000001</c:v>
                </c:pt>
                <c:pt idx="280">
                  <c:v>-94.593999999999994</c:v>
                </c:pt>
                <c:pt idx="281">
                  <c:v>-101</c:v>
                </c:pt>
                <c:pt idx="282">
                  <c:v>-94.536000000000001</c:v>
                </c:pt>
                <c:pt idx="283">
                  <c:v>-98.629000000000005</c:v>
                </c:pt>
                <c:pt idx="284">
                  <c:v>-97.804000000000002</c:v>
                </c:pt>
                <c:pt idx="285">
                  <c:v>-95.706000000000003</c:v>
                </c:pt>
                <c:pt idx="286">
                  <c:v>-92.762</c:v>
                </c:pt>
                <c:pt idx="287">
                  <c:v>-91.97</c:v>
                </c:pt>
                <c:pt idx="288">
                  <c:v>-94.733999999999995</c:v>
                </c:pt>
                <c:pt idx="289">
                  <c:v>-99.125</c:v>
                </c:pt>
                <c:pt idx="290">
                  <c:v>-99.097999999999999</c:v>
                </c:pt>
                <c:pt idx="291">
                  <c:v>-89.358000000000004</c:v>
                </c:pt>
                <c:pt idx="292">
                  <c:v>-107.03</c:v>
                </c:pt>
                <c:pt idx="293">
                  <c:v>-89.47</c:v>
                </c:pt>
                <c:pt idx="294">
                  <c:v>-86.87</c:v>
                </c:pt>
                <c:pt idx="295">
                  <c:v>-88.650999999999996</c:v>
                </c:pt>
                <c:pt idx="296">
                  <c:v>-94.872</c:v>
                </c:pt>
                <c:pt idx="297">
                  <c:v>-88.510999999999996</c:v>
                </c:pt>
                <c:pt idx="298">
                  <c:v>-96.834000000000003</c:v>
                </c:pt>
                <c:pt idx="299">
                  <c:v>-90.942999999999998</c:v>
                </c:pt>
                <c:pt idx="300">
                  <c:v>-94.013999999999996</c:v>
                </c:pt>
                <c:pt idx="301">
                  <c:v>-102.2</c:v>
                </c:pt>
                <c:pt idx="302">
                  <c:v>-92.212000000000003</c:v>
                </c:pt>
                <c:pt idx="303">
                  <c:v>-86.444999999999993</c:v>
                </c:pt>
                <c:pt idx="304">
                  <c:v>-94.45</c:v>
                </c:pt>
                <c:pt idx="305">
                  <c:v>-104.21</c:v>
                </c:pt>
                <c:pt idx="306">
                  <c:v>-96.763999999999996</c:v>
                </c:pt>
                <c:pt idx="307">
                  <c:v>-92.971999999999994</c:v>
                </c:pt>
                <c:pt idx="308">
                  <c:v>-101.81</c:v>
                </c:pt>
                <c:pt idx="309">
                  <c:v>-96.643000000000001</c:v>
                </c:pt>
                <c:pt idx="310">
                  <c:v>-93.771000000000001</c:v>
                </c:pt>
                <c:pt idx="311">
                  <c:v>-91.046000000000006</c:v>
                </c:pt>
                <c:pt idx="312">
                  <c:v>-92.198999999999998</c:v>
                </c:pt>
                <c:pt idx="313">
                  <c:v>-100.8</c:v>
                </c:pt>
                <c:pt idx="314">
                  <c:v>-98.5</c:v>
                </c:pt>
                <c:pt idx="315">
                  <c:v>-88.707999999999998</c:v>
                </c:pt>
                <c:pt idx="316">
                  <c:v>-90.397999999999996</c:v>
                </c:pt>
                <c:pt idx="317">
                  <c:v>-91.62</c:v>
                </c:pt>
                <c:pt idx="318">
                  <c:v>-99.760999999999996</c:v>
                </c:pt>
                <c:pt idx="319">
                  <c:v>-90.831000000000003</c:v>
                </c:pt>
                <c:pt idx="320">
                  <c:v>-91.415999999999997</c:v>
                </c:pt>
                <c:pt idx="321">
                  <c:v>-95.033000000000001</c:v>
                </c:pt>
                <c:pt idx="322">
                  <c:v>-94.786000000000001</c:v>
                </c:pt>
                <c:pt idx="323">
                  <c:v>-97.052999999999997</c:v>
                </c:pt>
                <c:pt idx="324">
                  <c:v>-88.488</c:v>
                </c:pt>
                <c:pt idx="325">
                  <c:v>-88.573999999999998</c:v>
                </c:pt>
                <c:pt idx="326">
                  <c:v>-102.15</c:v>
                </c:pt>
                <c:pt idx="327">
                  <c:v>-99.358999999999995</c:v>
                </c:pt>
                <c:pt idx="328">
                  <c:v>-96.016000000000005</c:v>
                </c:pt>
                <c:pt idx="329">
                  <c:v>-96.397999999999996</c:v>
                </c:pt>
                <c:pt idx="330">
                  <c:v>-96.686999999999998</c:v>
                </c:pt>
                <c:pt idx="331">
                  <c:v>-104.68</c:v>
                </c:pt>
                <c:pt idx="332">
                  <c:v>-100.62</c:v>
                </c:pt>
                <c:pt idx="333">
                  <c:v>-92.686999999999998</c:v>
                </c:pt>
                <c:pt idx="334">
                  <c:v>-99.396000000000001</c:v>
                </c:pt>
                <c:pt idx="335">
                  <c:v>-91.647999999999996</c:v>
                </c:pt>
                <c:pt idx="336">
                  <c:v>-88.652000000000001</c:v>
                </c:pt>
                <c:pt idx="337">
                  <c:v>-90.236999999999995</c:v>
                </c:pt>
                <c:pt idx="338">
                  <c:v>-95.058999999999997</c:v>
                </c:pt>
                <c:pt idx="339">
                  <c:v>-92.191000000000003</c:v>
                </c:pt>
                <c:pt idx="340">
                  <c:v>-98.093999999999994</c:v>
                </c:pt>
                <c:pt idx="341">
                  <c:v>-91.745999999999995</c:v>
                </c:pt>
                <c:pt idx="342">
                  <c:v>-94.031000000000006</c:v>
                </c:pt>
                <c:pt idx="343">
                  <c:v>-96.962999999999994</c:v>
                </c:pt>
                <c:pt idx="344">
                  <c:v>-90.546000000000006</c:v>
                </c:pt>
                <c:pt idx="345">
                  <c:v>-96.968999999999994</c:v>
                </c:pt>
                <c:pt idx="346">
                  <c:v>-90.114999999999995</c:v>
                </c:pt>
                <c:pt idx="347">
                  <c:v>-100.78</c:v>
                </c:pt>
                <c:pt idx="348">
                  <c:v>-91.322000000000003</c:v>
                </c:pt>
                <c:pt idx="349">
                  <c:v>-96.402000000000001</c:v>
                </c:pt>
                <c:pt idx="350">
                  <c:v>-98.951999999999998</c:v>
                </c:pt>
                <c:pt idx="351">
                  <c:v>-92.739000000000004</c:v>
                </c:pt>
                <c:pt idx="352">
                  <c:v>-96.177999999999997</c:v>
                </c:pt>
                <c:pt idx="353">
                  <c:v>-88.727000000000004</c:v>
                </c:pt>
                <c:pt idx="354">
                  <c:v>-90.992999999999995</c:v>
                </c:pt>
                <c:pt idx="355">
                  <c:v>-83.930999999999997</c:v>
                </c:pt>
                <c:pt idx="356">
                  <c:v>-89.519000000000005</c:v>
                </c:pt>
                <c:pt idx="357">
                  <c:v>-90.644999999999996</c:v>
                </c:pt>
                <c:pt idx="358">
                  <c:v>-86.450999999999993</c:v>
                </c:pt>
                <c:pt idx="359">
                  <c:v>-101.47</c:v>
                </c:pt>
                <c:pt idx="360">
                  <c:v>-92.400999999999996</c:v>
                </c:pt>
                <c:pt idx="361">
                  <c:v>-89.819000000000003</c:v>
                </c:pt>
                <c:pt idx="362">
                  <c:v>-89.567999999999998</c:v>
                </c:pt>
                <c:pt idx="363">
                  <c:v>-91.167000000000002</c:v>
                </c:pt>
                <c:pt idx="364">
                  <c:v>-97.837999999999994</c:v>
                </c:pt>
                <c:pt idx="365">
                  <c:v>-88.631</c:v>
                </c:pt>
                <c:pt idx="366">
                  <c:v>-92.814999999999998</c:v>
                </c:pt>
                <c:pt idx="367">
                  <c:v>-111.5</c:v>
                </c:pt>
                <c:pt idx="368">
                  <c:v>-104.93</c:v>
                </c:pt>
                <c:pt idx="369">
                  <c:v>-89.191000000000003</c:v>
                </c:pt>
                <c:pt idx="370">
                  <c:v>-93.251000000000005</c:v>
                </c:pt>
                <c:pt idx="371">
                  <c:v>-97.045000000000002</c:v>
                </c:pt>
                <c:pt idx="372">
                  <c:v>-94.866</c:v>
                </c:pt>
                <c:pt idx="373">
                  <c:v>-91.432000000000002</c:v>
                </c:pt>
                <c:pt idx="374">
                  <c:v>-89.656000000000006</c:v>
                </c:pt>
                <c:pt idx="375">
                  <c:v>-92.792000000000002</c:v>
                </c:pt>
                <c:pt idx="376">
                  <c:v>-101.54</c:v>
                </c:pt>
                <c:pt idx="377">
                  <c:v>-88.143000000000001</c:v>
                </c:pt>
                <c:pt idx="378">
                  <c:v>-90.801000000000002</c:v>
                </c:pt>
                <c:pt idx="379">
                  <c:v>-98.924000000000007</c:v>
                </c:pt>
                <c:pt idx="380">
                  <c:v>-98.683000000000007</c:v>
                </c:pt>
                <c:pt idx="381">
                  <c:v>-95.194000000000003</c:v>
                </c:pt>
                <c:pt idx="382">
                  <c:v>-90.623000000000005</c:v>
                </c:pt>
                <c:pt idx="383">
                  <c:v>-96.322999999999993</c:v>
                </c:pt>
                <c:pt idx="384">
                  <c:v>-104.91</c:v>
                </c:pt>
                <c:pt idx="385">
                  <c:v>-88.813999999999993</c:v>
                </c:pt>
                <c:pt idx="386">
                  <c:v>-96.320999999999998</c:v>
                </c:pt>
                <c:pt idx="387">
                  <c:v>-85.361999999999995</c:v>
                </c:pt>
                <c:pt idx="388">
                  <c:v>-93.753</c:v>
                </c:pt>
                <c:pt idx="389">
                  <c:v>-91.885000000000005</c:v>
                </c:pt>
                <c:pt idx="390">
                  <c:v>-89.153999999999996</c:v>
                </c:pt>
                <c:pt idx="391">
                  <c:v>-90.548000000000002</c:v>
                </c:pt>
                <c:pt idx="392">
                  <c:v>-93.736999999999995</c:v>
                </c:pt>
                <c:pt idx="393">
                  <c:v>-97.786000000000001</c:v>
                </c:pt>
                <c:pt idx="394">
                  <c:v>-91.343999999999994</c:v>
                </c:pt>
                <c:pt idx="395">
                  <c:v>-92.941999999999993</c:v>
                </c:pt>
                <c:pt idx="396">
                  <c:v>-86.34</c:v>
                </c:pt>
                <c:pt idx="397">
                  <c:v>-99.135000000000005</c:v>
                </c:pt>
                <c:pt idx="398">
                  <c:v>-92.403000000000006</c:v>
                </c:pt>
                <c:pt idx="399">
                  <c:v>-90.617000000000004</c:v>
                </c:pt>
                <c:pt idx="400">
                  <c:v>-86.504000000000005</c:v>
                </c:pt>
                <c:pt idx="401">
                  <c:v>-90.858999999999995</c:v>
                </c:pt>
                <c:pt idx="402">
                  <c:v>-107.06</c:v>
                </c:pt>
                <c:pt idx="403">
                  <c:v>-89.15</c:v>
                </c:pt>
                <c:pt idx="404">
                  <c:v>-102.26</c:v>
                </c:pt>
                <c:pt idx="405">
                  <c:v>-97.399000000000001</c:v>
                </c:pt>
                <c:pt idx="406">
                  <c:v>-98.256</c:v>
                </c:pt>
                <c:pt idx="407">
                  <c:v>-86.126999999999995</c:v>
                </c:pt>
                <c:pt idx="408">
                  <c:v>-94.629000000000005</c:v>
                </c:pt>
                <c:pt idx="409">
                  <c:v>-88.381</c:v>
                </c:pt>
                <c:pt idx="410">
                  <c:v>-92.225999999999999</c:v>
                </c:pt>
                <c:pt idx="411">
                  <c:v>-87.712000000000003</c:v>
                </c:pt>
                <c:pt idx="412">
                  <c:v>-95.412999999999997</c:v>
                </c:pt>
                <c:pt idx="413">
                  <c:v>-106.37</c:v>
                </c:pt>
                <c:pt idx="414">
                  <c:v>-93.516999999999996</c:v>
                </c:pt>
                <c:pt idx="415">
                  <c:v>-90.923000000000002</c:v>
                </c:pt>
                <c:pt idx="416">
                  <c:v>-108.17</c:v>
                </c:pt>
                <c:pt idx="417">
                  <c:v>-88.593999999999994</c:v>
                </c:pt>
                <c:pt idx="418">
                  <c:v>-92.409000000000006</c:v>
                </c:pt>
                <c:pt idx="419">
                  <c:v>-96.972999999999999</c:v>
                </c:pt>
                <c:pt idx="420">
                  <c:v>-107.47</c:v>
                </c:pt>
                <c:pt idx="421">
                  <c:v>-90.542000000000002</c:v>
                </c:pt>
                <c:pt idx="422">
                  <c:v>-89.991</c:v>
                </c:pt>
                <c:pt idx="423">
                  <c:v>-90.918000000000006</c:v>
                </c:pt>
                <c:pt idx="424">
                  <c:v>-92.036000000000001</c:v>
                </c:pt>
                <c:pt idx="425">
                  <c:v>-92.733999999999995</c:v>
                </c:pt>
                <c:pt idx="426">
                  <c:v>-107.21</c:v>
                </c:pt>
                <c:pt idx="427">
                  <c:v>-107.31</c:v>
                </c:pt>
                <c:pt idx="428">
                  <c:v>-102.18</c:v>
                </c:pt>
                <c:pt idx="429">
                  <c:v>-90.385999999999996</c:v>
                </c:pt>
                <c:pt idx="430">
                  <c:v>-99.436000000000007</c:v>
                </c:pt>
                <c:pt idx="431">
                  <c:v>-112.62</c:v>
                </c:pt>
                <c:pt idx="432">
                  <c:v>-97.207999999999998</c:v>
                </c:pt>
                <c:pt idx="433">
                  <c:v>-92.078000000000003</c:v>
                </c:pt>
                <c:pt idx="434">
                  <c:v>-86.542000000000002</c:v>
                </c:pt>
                <c:pt idx="435">
                  <c:v>-98.370999999999995</c:v>
                </c:pt>
                <c:pt idx="436">
                  <c:v>-98.064999999999998</c:v>
                </c:pt>
                <c:pt idx="437">
                  <c:v>-96.316999999999993</c:v>
                </c:pt>
                <c:pt idx="438">
                  <c:v>-101.44</c:v>
                </c:pt>
                <c:pt idx="439">
                  <c:v>-93.632999999999996</c:v>
                </c:pt>
                <c:pt idx="440">
                  <c:v>-95.58</c:v>
                </c:pt>
                <c:pt idx="441">
                  <c:v>-88.424999999999997</c:v>
                </c:pt>
                <c:pt idx="442">
                  <c:v>-88.444999999999993</c:v>
                </c:pt>
                <c:pt idx="443">
                  <c:v>-99.078000000000003</c:v>
                </c:pt>
                <c:pt idx="444">
                  <c:v>-92.373999999999995</c:v>
                </c:pt>
                <c:pt idx="445">
                  <c:v>-95.587000000000003</c:v>
                </c:pt>
                <c:pt idx="446">
                  <c:v>-87.066000000000003</c:v>
                </c:pt>
                <c:pt idx="447">
                  <c:v>-87.082999999999998</c:v>
                </c:pt>
                <c:pt idx="448">
                  <c:v>-99.191999999999993</c:v>
                </c:pt>
                <c:pt idx="449">
                  <c:v>-98.644000000000005</c:v>
                </c:pt>
                <c:pt idx="450">
                  <c:v>-94.155000000000001</c:v>
                </c:pt>
                <c:pt idx="451">
                  <c:v>-90.540999999999997</c:v>
                </c:pt>
                <c:pt idx="452">
                  <c:v>-102.99</c:v>
                </c:pt>
                <c:pt idx="453">
                  <c:v>-94.736000000000004</c:v>
                </c:pt>
                <c:pt idx="454">
                  <c:v>-100.89</c:v>
                </c:pt>
                <c:pt idx="455">
                  <c:v>-90.162000000000006</c:v>
                </c:pt>
                <c:pt idx="456">
                  <c:v>-103.57</c:v>
                </c:pt>
                <c:pt idx="457">
                  <c:v>-88.040999999999997</c:v>
                </c:pt>
                <c:pt idx="458">
                  <c:v>-86.328000000000003</c:v>
                </c:pt>
                <c:pt idx="459">
                  <c:v>-96.872</c:v>
                </c:pt>
                <c:pt idx="460">
                  <c:v>-113</c:v>
                </c:pt>
                <c:pt idx="461">
                  <c:v>-85.781999999999996</c:v>
                </c:pt>
                <c:pt idx="462">
                  <c:v>-91.765000000000001</c:v>
                </c:pt>
                <c:pt idx="463">
                  <c:v>-94.305000000000007</c:v>
                </c:pt>
                <c:pt idx="464">
                  <c:v>-91.716999999999999</c:v>
                </c:pt>
                <c:pt idx="465">
                  <c:v>-86.641000000000005</c:v>
                </c:pt>
                <c:pt idx="466">
                  <c:v>-97.224000000000004</c:v>
                </c:pt>
                <c:pt idx="467">
                  <c:v>-91.156000000000006</c:v>
                </c:pt>
                <c:pt idx="468">
                  <c:v>-87.37</c:v>
                </c:pt>
                <c:pt idx="469">
                  <c:v>-91.302999999999997</c:v>
                </c:pt>
                <c:pt idx="470">
                  <c:v>-96.738</c:v>
                </c:pt>
                <c:pt idx="471">
                  <c:v>-95.793000000000006</c:v>
                </c:pt>
                <c:pt idx="472">
                  <c:v>-84.906999999999996</c:v>
                </c:pt>
                <c:pt idx="473">
                  <c:v>-98.712999999999994</c:v>
                </c:pt>
                <c:pt idx="474">
                  <c:v>-83.75</c:v>
                </c:pt>
                <c:pt idx="475">
                  <c:v>-96.36</c:v>
                </c:pt>
                <c:pt idx="476">
                  <c:v>-94.209000000000003</c:v>
                </c:pt>
                <c:pt idx="477">
                  <c:v>-100.6</c:v>
                </c:pt>
                <c:pt idx="478">
                  <c:v>-83.418000000000006</c:v>
                </c:pt>
                <c:pt idx="479">
                  <c:v>-89.98</c:v>
                </c:pt>
                <c:pt idx="480">
                  <c:v>-96.411000000000001</c:v>
                </c:pt>
                <c:pt idx="481">
                  <c:v>-107.2</c:v>
                </c:pt>
                <c:pt idx="482">
                  <c:v>-88.87</c:v>
                </c:pt>
                <c:pt idx="483">
                  <c:v>-88.177000000000007</c:v>
                </c:pt>
                <c:pt idx="484">
                  <c:v>-90.632999999999996</c:v>
                </c:pt>
                <c:pt idx="485">
                  <c:v>-84.45</c:v>
                </c:pt>
                <c:pt idx="486">
                  <c:v>-84.088999999999999</c:v>
                </c:pt>
                <c:pt idx="487">
                  <c:v>-89.944000000000003</c:v>
                </c:pt>
                <c:pt idx="488">
                  <c:v>-93.396000000000001</c:v>
                </c:pt>
                <c:pt idx="489">
                  <c:v>-92.703999999999994</c:v>
                </c:pt>
                <c:pt idx="490">
                  <c:v>-86.488</c:v>
                </c:pt>
                <c:pt idx="491">
                  <c:v>-103.03</c:v>
                </c:pt>
                <c:pt idx="492">
                  <c:v>-87.369</c:v>
                </c:pt>
                <c:pt idx="493">
                  <c:v>-90.933999999999997</c:v>
                </c:pt>
                <c:pt idx="494">
                  <c:v>-93.905000000000001</c:v>
                </c:pt>
                <c:pt idx="495">
                  <c:v>-94.134</c:v>
                </c:pt>
                <c:pt idx="496">
                  <c:v>-104.97</c:v>
                </c:pt>
                <c:pt idx="497">
                  <c:v>-93.74</c:v>
                </c:pt>
                <c:pt idx="498">
                  <c:v>-87.930999999999997</c:v>
                </c:pt>
                <c:pt idx="499">
                  <c:v>-116.66</c:v>
                </c:pt>
                <c:pt idx="500">
                  <c:v>-89.783000000000001</c:v>
                </c:pt>
                <c:pt idx="501">
                  <c:v>-92.858999999999995</c:v>
                </c:pt>
                <c:pt idx="502">
                  <c:v>-90.850999999999999</c:v>
                </c:pt>
                <c:pt idx="503">
                  <c:v>-89.826999999999998</c:v>
                </c:pt>
                <c:pt idx="504">
                  <c:v>-89.013999999999996</c:v>
                </c:pt>
                <c:pt idx="505">
                  <c:v>-102.1</c:v>
                </c:pt>
                <c:pt idx="506">
                  <c:v>-95.284000000000006</c:v>
                </c:pt>
                <c:pt idx="507">
                  <c:v>-104.77</c:v>
                </c:pt>
                <c:pt idx="508">
                  <c:v>-89.88</c:v>
                </c:pt>
                <c:pt idx="509">
                  <c:v>-88.356999999999999</c:v>
                </c:pt>
                <c:pt idx="510">
                  <c:v>-95.659000000000006</c:v>
                </c:pt>
                <c:pt idx="511">
                  <c:v>-95.186999999999998</c:v>
                </c:pt>
                <c:pt idx="512">
                  <c:v>-94.613</c:v>
                </c:pt>
                <c:pt idx="513">
                  <c:v>-87.620999999999995</c:v>
                </c:pt>
                <c:pt idx="514">
                  <c:v>-92.76</c:v>
                </c:pt>
                <c:pt idx="515">
                  <c:v>-92.858000000000004</c:v>
                </c:pt>
                <c:pt idx="516">
                  <c:v>-99.914000000000001</c:v>
                </c:pt>
                <c:pt idx="517">
                  <c:v>-88.009</c:v>
                </c:pt>
                <c:pt idx="518">
                  <c:v>-90.850999999999999</c:v>
                </c:pt>
                <c:pt idx="519">
                  <c:v>-100.01</c:v>
                </c:pt>
                <c:pt idx="520">
                  <c:v>-90.769000000000005</c:v>
                </c:pt>
                <c:pt idx="521">
                  <c:v>-86.733000000000004</c:v>
                </c:pt>
                <c:pt idx="522">
                  <c:v>-92.254000000000005</c:v>
                </c:pt>
                <c:pt idx="523">
                  <c:v>-100.95</c:v>
                </c:pt>
                <c:pt idx="524">
                  <c:v>-88.072999999999993</c:v>
                </c:pt>
                <c:pt idx="525">
                  <c:v>-96.522000000000006</c:v>
                </c:pt>
                <c:pt idx="526">
                  <c:v>-93.272999999999996</c:v>
                </c:pt>
                <c:pt idx="527">
                  <c:v>-89.481999999999999</c:v>
                </c:pt>
                <c:pt idx="528">
                  <c:v>-88.878</c:v>
                </c:pt>
                <c:pt idx="529">
                  <c:v>-87.150999999999996</c:v>
                </c:pt>
                <c:pt idx="530">
                  <c:v>-91.021000000000001</c:v>
                </c:pt>
                <c:pt idx="531">
                  <c:v>-94.468999999999994</c:v>
                </c:pt>
                <c:pt idx="532">
                  <c:v>-88.605999999999995</c:v>
                </c:pt>
                <c:pt idx="533">
                  <c:v>-90.802000000000007</c:v>
                </c:pt>
                <c:pt idx="534">
                  <c:v>-111.66</c:v>
                </c:pt>
                <c:pt idx="535">
                  <c:v>-93.581999999999994</c:v>
                </c:pt>
                <c:pt idx="536">
                  <c:v>-89.617999999999995</c:v>
                </c:pt>
                <c:pt idx="537">
                  <c:v>-92.28</c:v>
                </c:pt>
                <c:pt idx="538">
                  <c:v>-93.415999999999997</c:v>
                </c:pt>
                <c:pt idx="539">
                  <c:v>-91.013999999999996</c:v>
                </c:pt>
                <c:pt idx="540">
                  <c:v>-110.31</c:v>
                </c:pt>
                <c:pt idx="541">
                  <c:v>-96.147999999999996</c:v>
                </c:pt>
                <c:pt idx="542">
                  <c:v>-91.896000000000001</c:v>
                </c:pt>
                <c:pt idx="543">
                  <c:v>-93.977999999999994</c:v>
                </c:pt>
                <c:pt idx="544">
                  <c:v>-101.38</c:v>
                </c:pt>
                <c:pt idx="545">
                  <c:v>-96.977999999999994</c:v>
                </c:pt>
                <c:pt idx="546">
                  <c:v>-92.028999999999996</c:v>
                </c:pt>
                <c:pt idx="547">
                  <c:v>-97.5</c:v>
                </c:pt>
                <c:pt idx="548">
                  <c:v>-97.266999999999996</c:v>
                </c:pt>
                <c:pt idx="549">
                  <c:v>-94.783000000000001</c:v>
                </c:pt>
                <c:pt idx="550">
                  <c:v>-93.245000000000005</c:v>
                </c:pt>
                <c:pt idx="551">
                  <c:v>-96.849000000000004</c:v>
                </c:pt>
                <c:pt idx="552">
                  <c:v>-89.331000000000003</c:v>
                </c:pt>
                <c:pt idx="553">
                  <c:v>-89.33</c:v>
                </c:pt>
                <c:pt idx="554">
                  <c:v>-88.221000000000004</c:v>
                </c:pt>
                <c:pt idx="555">
                  <c:v>-97.39</c:v>
                </c:pt>
                <c:pt idx="556">
                  <c:v>-86.781999999999996</c:v>
                </c:pt>
                <c:pt idx="557">
                  <c:v>-108.68</c:v>
                </c:pt>
                <c:pt idx="558">
                  <c:v>-95.685000000000002</c:v>
                </c:pt>
                <c:pt idx="559">
                  <c:v>-94.028000000000006</c:v>
                </c:pt>
                <c:pt idx="560">
                  <c:v>-99.441999999999993</c:v>
                </c:pt>
                <c:pt idx="561">
                  <c:v>-90.027000000000001</c:v>
                </c:pt>
                <c:pt idx="562">
                  <c:v>-103</c:v>
                </c:pt>
                <c:pt idx="563">
                  <c:v>-97.497</c:v>
                </c:pt>
                <c:pt idx="564">
                  <c:v>-89.021000000000001</c:v>
                </c:pt>
                <c:pt idx="565">
                  <c:v>-95.328999999999994</c:v>
                </c:pt>
                <c:pt idx="566">
                  <c:v>-100.42</c:v>
                </c:pt>
                <c:pt idx="567">
                  <c:v>-96.141999999999996</c:v>
                </c:pt>
                <c:pt idx="568">
                  <c:v>-89.683000000000007</c:v>
                </c:pt>
                <c:pt idx="569">
                  <c:v>-93.091999999999999</c:v>
                </c:pt>
                <c:pt idx="570">
                  <c:v>-88.054000000000002</c:v>
                </c:pt>
                <c:pt idx="571">
                  <c:v>-90.61</c:v>
                </c:pt>
                <c:pt idx="572">
                  <c:v>-92.21</c:v>
                </c:pt>
                <c:pt idx="573">
                  <c:v>-90.325000000000003</c:v>
                </c:pt>
                <c:pt idx="574">
                  <c:v>-92.153000000000006</c:v>
                </c:pt>
                <c:pt idx="575">
                  <c:v>-100.05</c:v>
                </c:pt>
                <c:pt idx="576">
                  <c:v>-97.700999999999993</c:v>
                </c:pt>
                <c:pt idx="577">
                  <c:v>-94.054000000000002</c:v>
                </c:pt>
                <c:pt idx="578">
                  <c:v>-95.748000000000005</c:v>
                </c:pt>
                <c:pt idx="579">
                  <c:v>-114.98</c:v>
                </c:pt>
                <c:pt idx="580">
                  <c:v>-90.346999999999994</c:v>
                </c:pt>
                <c:pt idx="581">
                  <c:v>-94.938000000000002</c:v>
                </c:pt>
                <c:pt idx="582">
                  <c:v>-96.51</c:v>
                </c:pt>
                <c:pt idx="583">
                  <c:v>-98.781000000000006</c:v>
                </c:pt>
                <c:pt idx="584">
                  <c:v>-109.83</c:v>
                </c:pt>
                <c:pt idx="585">
                  <c:v>-93.802999999999997</c:v>
                </c:pt>
                <c:pt idx="586">
                  <c:v>-88.548000000000002</c:v>
                </c:pt>
                <c:pt idx="587">
                  <c:v>-97.563000000000002</c:v>
                </c:pt>
                <c:pt idx="588">
                  <c:v>-86.364000000000004</c:v>
                </c:pt>
                <c:pt idx="589">
                  <c:v>-90.754000000000005</c:v>
                </c:pt>
                <c:pt idx="590">
                  <c:v>-88.697999999999993</c:v>
                </c:pt>
                <c:pt idx="591">
                  <c:v>-98.022000000000006</c:v>
                </c:pt>
                <c:pt idx="592">
                  <c:v>-95.34</c:v>
                </c:pt>
                <c:pt idx="593">
                  <c:v>-94.186000000000007</c:v>
                </c:pt>
                <c:pt idx="594">
                  <c:v>-102.72</c:v>
                </c:pt>
                <c:pt idx="595">
                  <c:v>-86.828000000000003</c:v>
                </c:pt>
                <c:pt idx="596">
                  <c:v>-96.665000000000006</c:v>
                </c:pt>
                <c:pt idx="597">
                  <c:v>-93.385000000000005</c:v>
                </c:pt>
                <c:pt idx="598">
                  <c:v>-91.043999999999997</c:v>
                </c:pt>
                <c:pt idx="599">
                  <c:v>-89.555000000000007</c:v>
                </c:pt>
                <c:pt idx="600">
                  <c:v>-87.323999999999998</c:v>
                </c:pt>
                <c:pt idx="601">
                  <c:v>-97.474999999999994</c:v>
                </c:pt>
                <c:pt idx="602">
                  <c:v>-94.855999999999995</c:v>
                </c:pt>
                <c:pt idx="603">
                  <c:v>-98.603999999999999</c:v>
                </c:pt>
                <c:pt idx="604">
                  <c:v>-90.635999999999996</c:v>
                </c:pt>
                <c:pt idx="605">
                  <c:v>-88.131</c:v>
                </c:pt>
                <c:pt idx="606">
                  <c:v>-88.391999999999996</c:v>
                </c:pt>
                <c:pt idx="607">
                  <c:v>-90.94</c:v>
                </c:pt>
                <c:pt idx="608">
                  <c:v>-102.63</c:v>
                </c:pt>
                <c:pt idx="609">
                  <c:v>-91.082999999999998</c:v>
                </c:pt>
                <c:pt idx="610">
                  <c:v>-88.349000000000004</c:v>
                </c:pt>
                <c:pt idx="611">
                  <c:v>-93.066999999999993</c:v>
                </c:pt>
                <c:pt idx="612">
                  <c:v>-91.078999999999994</c:v>
                </c:pt>
                <c:pt idx="613">
                  <c:v>-91.820999999999998</c:v>
                </c:pt>
                <c:pt idx="614">
                  <c:v>-92.902000000000001</c:v>
                </c:pt>
                <c:pt idx="615">
                  <c:v>-92.296999999999997</c:v>
                </c:pt>
                <c:pt idx="616">
                  <c:v>-94.283000000000001</c:v>
                </c:pt>
                <c:pt idx="617">
                  <c:v>-99.543000000000006</c:v>
                </c:pt>
                <c:pt idx="618">
                  <c:v>-87.6</c:v>
                </c:pt>
                <c:pt idx="619">
                  <c:v>-90.558999999999997</c:v>
                </c:pt>
                <c:pt idx="620">
                  <c:v>-88.137</c:v>
                </c:pt>
                <c:pt idx="621">
                  <c:v>-100.47</c:v>
                </c:pt>
                <c:pt idx="622">
                  <c:v>-87.885000000000005</c:v>
                </c:pt>
                <c:pt idx="623">
                  <c:v>-98.072000000000003</c:v>
                </c:pt>
                <c:pt idx="624">
                  <c:v>-97.831999999999994</c:v>
                </c:pt>
                <c:pt idx="625">
                  <c:v>-96.23</c:v>
                </c:pt>
                <c:pt idx="626">
                  <c:v>-96.415000000000006</c:v>
                </c:pt>
                <c:pt idx="627">
                  <c:v>-87.350999999999999</c:v>
                </c:pt>
                <c:pt idx="628">
                  <c:v>-90.317999999999998</c:v>
                </c:pt>
                <c:pt idx="629">
                  <c:v>-87.918000000000006</c:v>
                </c:pt>
                <c:pt idx="630">
                  <c:v>-94.843999999999994</c:v>
                </c:pt>
                <c:pt idx="631">
                  <c:v>-94.125</c:v>
                </c:pt>
                <c:pt idx="632">
                  <c:v>-103.35</c:v>
                </c:pt>
                <c:pt idx="633">
                  <c:v>-93.994</c:v>
                </c:pt>
                <c:pt idx="634">
                  <c:v>-93.266000000000005</c:v>
                </c:pt>
                <c:pt idx="635">
                  <c:v>-102.81</c:v>
                </c:pt>
                <c:pt idx="636">
                  <c:v>-91.225999999999999</c:v>
                </c:pt>
                <c:pt idx="637">
                  <c:v>-90.197999999999993</c:v>
                </c:pt>
                <c:pt idx="638">
                  <c:v>-83.055999999999997</c:v>
                </c:pt>
                <c:pt idx="639">
                  <c:v>-86.722999999999999</c:v>
                </c:pt>
                <c:pt idx="640">
                  <c:v>-88.144000000000005</c:v>
                </c:pt>
                <c:pt idx="641">
                  <c:v>-95.956000000000003</c:v>
                </c:pt>
                <c:pt idx="642">
                  <c:v>-94.995999999999995</c:v>
                </c:pt>
                <c:pt idx="643">
                  <c:v>-97.162000000000006</c:v>
                </c:pt>
                <c:pt idx="644">
                  <c:v>-98.772000000000006</c:v>
                </c:pt>
                <c:pt idx="645">
                  <c:v>-85.792000000000002</c:v>
                </c:pt>
                <c:pt idx="646">
                  <c:v>-88.039000000000001</c:v>
                </c:pt>
                <c:pt idx="647">
                  <c:v>-91.153000000000006</c:v>
                </c:pt>
                <c:pt idx="648">
                  <c:v>-88.622</c:v>
                </c:pt>
                <c:pt idx="649">
                  <c:v>-99.763000000000005</c:v>
                </c:pt>
                <c:pt idx="650">
                  <c:v>-96.742999999999995</c:v>
                </c:pt>
                <c:pt idx="651">
                  <c:v>-86.974999999999994</c:v>
                </c:pt>
                <c:pt idx="652">
                  <c:v>-96.129000000000005</c:v>
                </c:pt>
                <c:pt idx="653">
                  <c:v>-91.673000000000002</c:v>
                </c:pt>
                <c:pt idx="654">
                  <c:v>-86.063000000000002</c:v>
                </c:pt>
                <c:pt idx="655">
                  <c:v>-93.738</c:v>
                </c:pt>
                <c:pt idx="656">
                  <c:v>-87.105999999999995</c:v>
                </c:pt>
                <c:pt idx="657">
                  <c:v>-99.912999999999997</c:v>
                </c:pt>
                <c:pt idx="658">
                  <c:v>-84.602999999999994</c:v>
                </c:pt>
                <c:pt idx="659">
                  <c:v>-96.510999999999996</c:v>
                </c:pt>
                <c:pt idx="660">
                  <c:v>-92.1</c:v>
                </c:pt>
                <c:pt idx="661">
                  <c:v>-92.421000000000006</c:v>
                </c:pt>
                <c:pt idx="662">
                  <c:v>-86.924000000000007</c:v>
                </c:pt>
                <c:pt idx="663">
                  <c:v>-98.992999999999995</c:v>
                </c:pt>
                <c:pt idx="664">
                  <c:v>-88.230999999999995</c:v>
                </c:pt>
                <c:pt idx="665">
                  <c:v>-86.051000000000002</c:v>
                </c:pt>
                <c:pt idx="666">
                  <c:v>-93.605999999999995</c:v>
                </c:pt>
                <c:pt idx="667">
                  <c:v>-91.396000000000001</c:v>
                </c:pt>
                <c:pt idx="668">
                  <c:v>-96.289000000000001</c:v>
                </c:pt>
                <c:pt idx="669">
                  <c:v>-95.474000000000004</c:v>
                </c:pt>
                <c:pt idx="670">
                  <c:v>-91.323999999999998</c:v>
                </c:pt>
                <c:pt idx="671">
                  <c:v>-112.05</c:v>
                </c:pt>
                <c:pt idx="672">
                  <c:v>-87.516999999999996</c:v>
                </c:pt>
                <c:pt idx="673">
                  <c:v>-88.641000000000005</c:v>
                </c:pt>
                <c:pt idx="674">
                  <c:v>-86.38</c:v>
                </c:pt>
                <c:pt idx="675">
                  <c:v>-89.358999999999995</c:v>
                </c:pt>
                <c:pt idx="676">
                  <c:v>-90.786000000000001</c:v>
                </c:pt>
                <c:pt idx="677">
                  <c:v>-97.32</c:v>
                </c:pt>
                <c:pt idx="678">
                  <c:v>-85.519000000000005</c:v>
                </c:pt>
                <c:pt idx="679">
                  <c:v>-94.031000000000006</c:v>
                </c:pt>
                <c:pt idx="680">
                  <c:v>-104.56</c:v>
                </c:pt>
                <c:pt idx="681">
                  <c:v>-95.43</c:v>
                </c:pt>
                <c:pt idx="682">
                  <c:v>-92.897000000000006</c:v>
                </c:pt>
                <c:pt idx="683">
                  <c:v>-97.087999999999994</c:v>
                </c:pt>
                <c:pt idx="684">
                  <c:v>-89.677000000000007</c:v>
                </c:pt>
                <c:pt idx="685">
                  <c:v>-106.12</c:v>
                </c:pt>
                <c:pt idx="686">
                  <c:v>-88.021000000000001</c:v>
                </c:pt>
                <c:pt idx="687">
                  <c:v>-88.257999999999996</c:v>
                </c:pt>
                <c:pt idx="688">
                  <c:v>-110.51</c:v>
                </c:pt>
                <c:pt idx="689">
                  <c:v>-89.388000000000005</c:v>
                </c:pt>
                <c:pt idx="690">
                  <c:v>-86.394999999999996</c:v>
                </c:pt>
                <c:pt idx="691">
                  <c:v>-86.024000000000001</c:v>
                </c:pt>
                <c:pt idx="692">
                  <c:v>-102.93</c:v>
                </c:pt>
                <c:pt idx="693">
                  <c:v>-99.623999999999995</c:v>
                </c:pt>
                <c:pt idx="694">
                  <c:v>-106.86</c:v>
                </c:pt>
                <c:pt idx="695">
                  <c:v>-109.95</c:v>
                </c:pt>
                <c:pt idx="696">
                  <c:v>-93.061999999999998</c:v>
                </c:pt>
                <c:pt idx="697">
                  <c:v>-95.713999999999999</c:v>
                </c:pt>
                <c:pt idx="698">
                  <c:v>-99.938999999999993</c:v>
                </c:pt>
                <c:pt idx="699">
                  <c:v>-91.86</c:v>
                </c:pt>
                <c:pt idx="700">
                  <c:v>-91.174999999999997</c:v>
                </c:pt>
                <c:pt idx="701">
                  <c:v>-91.668999999999997</c:v>
                </c:pt>
                <c:pt idx="702">
                  <c:v>-87.546000000000006</c:v>
                </c:pt>
                <c:pt idx="703">
                  <c:v>-98.364000000000004</c:v>
                </c:pt>
                <c:pt idx="704">
                  <c:v>-92.41</c:v>
                </c:pt>
                <c:pt idx="705">
                  <c:v>-112.01</c:v>
                </c:pt>
                <c:pt idx="706">
                  <c:v>-98.435000000000002</c:v>
                </c:pt>
                <c:pt idx="707">
                  <c:v>-96.391999999999996</c:v>
                </c:pt>
                <c:pt idx="708">
                  <c:v>-90.936000000000007</c:v>
                </c:pt>
                <c:pt idx="709">
                  <c:v>-89.363</c:v>
                </c:pt>
                <c:pt idx="710">
                  <c:v>-88.304000000000002</c:v>
                </c:pt>
                <c:pt idx="711">
                  <c:v>-89.960999999999999</c:v>
                </c:pt>
                <c:pt idx="712">
                  <c:v>-90.798000000000002</c:v>
                </c:pt>
                <c:pt idx="713">
                  <c:v>-108.08</c:v>
                </c:pt>
                <c:pt idx="714">
                  <c:v>-102.88</c:v>
                </c:pt>
                <c:pt idx="715">
                  <c:v>-89.128</c:v>
                </c:pt>
                <c:pt idx="716">
                  <c:v>-97.659000000000006</c:v>
                </c:pt>
                <c:pt idx="717">
                  <c:v>-87.38</c:v>
                </c:pt>
                <c:pt idx="718">
                  <c:v>-87.43</c:v>
                </c:pt>
                <c:pt idx="719">
                  <c:v>-91.021000000000001</c:v>
                </c:pt>
                <c:pt idx="720">
                  <c:v>-85.917000000000002</c:v>
                </c:pt>
                <c:pt idx="721">
                  <c:v>-90.350999999999999</c:v>
                </c:pt>
                <c:pt idx="722">
                  <c:v>-105.59</c:v>
                </c:pt>
                <c:pt idx="723">
                  <c:v>-90.763999999999996</c:v>
                </c:pt>
                <c:pt idx="724">
                  <c:v>-93.953999999999994</c:v>
                </c:pt>
                <c:pt idx="725">
                  <c:v>-86.234999999999999</c:v>
                </c:pt>
                <c:pt idx="726">
                  <c:v>-93.28</c:v>
                </c:pt>
                <c:pt idx="727">
                  <c:v>-95.007000000000005</c:v>
                </c:pt>
                <c:pt idx="728">
                  <c:v>-89.682000000000002</c:v>
                </c:pt>
                <c:pt idx="729">
                  <c:v>-93.385000000000005</c:v>
                </c:pt>
                <c:pt idx="730">
                  <c:v>-84.664000000000001</c:v>
                </c:pt>
                <c:pt idx="731">
                  <c:v>-91.581000000000003</c:v>
                </c:pt>
                <c:pt idx="732">
                  <c:v>-97.564999999999998</c:v>
                </c:pt>
                <c:pt idx="733">
                  <c:v>-95.18</c:v>
                </c:pt>
                <c:pt idx="734">
                  <c:v>-83.394999999999996</c:v>
                </c:pt>
                <c:pt idx="735">
                  <c:v>-93.343999999999994</c:v>
                </c:pt>
                <c:pt idx="736">
                  <c:v>-88.352999999999994</c:v>
                </c:pt>
                <c:pt idx="737">
                  <c:v>-100.57</c:v>
                </c:pt>
                <c:pt idx="738">
                  <c:v>-96.135999999999996</c:v>
                </c:pt>
                <c:pt idx="739">
                  <c:v>-96.192999999999998</c:v>
                </c:pt>
                <c:pt idx="740">
                  <c:v>-90.007999999999996</c:v>
                </c:pt>
                <c:pt idx="741">
                  <c:v>-93.447000000000003</c:v>
                </c:pt>
                <c:pt idx="742">
                  <c:v>-95.314999999999998</c:v>
                </c:pt>
                <c:pt idx="743">
                  <c:v>-93.376000000000005</c:v>
                </c:pt>
                <c:pt idx="744">
                  <c:v>-89.15</c:v>
                </c:pt>
                <c:pt idx="745">
                  <c:v>-98.597999999999999</c:v>
                </c:pt>
                <c:pt idx="746">
                  <c:v>-85.299000000000007</c:v>
                </c:pt>
                <c:pt idx="747">
                  <c:v>-94.138000000000005</c:v>
                </c:pt>
                <c:pt idx="748">
                  <c:v>-92.054000000000002</c:v>
                </c:pt>
                <c:pt idx="749">
                  <c:v>-95.100999999999999</c:v>
                </c:pt>
                <c:pt idx="750">
                  <c:v>-100.38</c:v>
                </c:pt>
                <c:pt idx="751">
                  <c:v>-105.88</c:v>
                </c:pt>
                <c:pt idx="752">
                  <c:v>-88.260999999999996</c:v>
                </c:pt>
                <c:pt idx="753">
                  <c:v>-87.489000000000004</c:v>
                </c:pt>
                <c:pt idx="754">
                  <c:v>-93.378</c:v>
                </c:pt>
                <c:pt idx="755">
                  <c:v>-95.631</c:v>
                </c:pt>
                <c:pt idx="756">
                  <c:v>-88.710999999999999</c:v>
                </c:pt>
                <c:pt idx="757">
                  <c:v>-108.16</c:v>
                </c:pt>
                <c:pt idx="758">
                  <c:v>-98.400999999999996</c:v>
                </c:pt>
                <c:pt idx="759">
                  <c:v>-95.381</c:v>
                </c:pt>
                <c:pt idx="760">
                  <c:v>-88.881</c:v>
                </c:pt>
                <c:pt idx="761">
                  <c:v>-97.644999999999996</c:v>
                </c:pt>
                <c:pt idx="762">
                  <c:v>-108.24</c:v>
                </c:pt>
                <c:pt idx="763">
                  <c:v>-98.834999999999994</c:v>
                </c:pt>
                <c:pt idx="764">
                  <c:v>-94.667000000000002</c:v>
                </c:pt>
                <c:pt idx="765">
                  <c:v>-90.269000000000005</c:v>
                </c:pt>
                <c:pt idx="766">
                  <c:v>-90.822999999999993</c:v>
                </c:pt>
                <c:pt idx="767">
                  <c:v>-99.804000000000002</c:v>
                </c:pt>
                <c:pt idx="768">
                  <c:v>-88.043999999999997</c:v>
                </c:pt>
                <c:pt idx="769">
                  <c:v>-90.03</c:v>
                </c:pt>
                <c:pt idx="770">
                  <c:v>-93.171000000000006</c:v>
                </c:pt>
                <c:pt idx="771">
                  <c:v>-104.39</c:v>
                </c:pt>
                <c:pt idx="772">
                  <c:v>-87.703999999999994</c:v>
                </c:pt>
                <c:pt idx="773">
                  <c:v>-90.682000000000002</c:v>
                </c:pt>
                <c:pt idx="774">
                  <c:v>-97.055999999999997</c:v>
                </c:pt>
                <c:pt idx="775">
                  <c:v>-92.29</c:v>
                </c:pt>
                <c:pt idx="776">
                  <c:v>-88.587999999999994</c:v>
                </c:pt>
                <c:pt idx="777">
                  <c:v>-108.14</c:v>
                </c:pt>
                <c:pt idx="778">
                  <c:v>-98.260999999999996</c:v>
                </c:pt>
                <c:pt idx="779">
                  <c:v>-94.917000000000002</c:v>
                </c:pt>
                <c:pt idx="780">
                  <c:v>-91.058000000000007</c:v>
                </c:pt>
                <c:pt idx="781">
                  <c:v>-92.409000000000006</c:v>
                </c:pt>
                <c:pt idx="782">
                  <c:v>-89.966999999999999</c:v>
                </c:pt>
                <c:pt idx="783">
                  <c:v>-87.917000000000002</c:v>
                </c:pt>
                <c:pt idx="784">
                  <c:v>-100.94</c:v>
                </c:pt>
                <c:pt idx="785">
                  <c:v>-93.122</c:v>
                </c:pt>
                <c:pt idx="786">
                  <c:v>-93.864000000000004</c:v>
                </c:pt>
                <c:pt idx="787">
                  <c:v>-97.093999999999994</c:v>
                </c:pt>
                <c:pt idx="788">
                  <c:v>-89.831000000000003</c:v>
                </c:pt>
                <c:pt idx="789">
                  <c:v>-101.9</c:v>
                </c:pt>
                <c:pt idx="790">
                  <c:v>-94.944000000000003</c:v>
                </c:pt>
                <c:pt idx="791">
                  <c:v>-92.843000000000004</c:v>
                </c:pt>
                <c:pt idx="792">
                  <c:v>-93.724000000000004</c:v>
                </c:pt>
                <c:pt idx="793">
                  <c:v>-86.972999999999999</c:v>
                </c:pt>
                <c:pt idx="794">
                  <c:v>-91.408000000000001</c:v>
                </c:pt>
                <c:pt idx="795">
                  <c:v>-86.852999999999994</c:v>
                </c:pt>
                <c:pt idx="796">
                  <c:v>-93.066999999999993</c:v>
                </c:pt>
                <c:pt idx="797">
                  <c:v>-91.888000000000005</c:v>
                </c:pt>
                <c:pt idx="798">
                  <c:v>-88.21</c:v>
                </c:pt>
                <c:pt idx="799">
                  <c:v>-95.545000000000002</c:v>
                </c:pt>
                <c:pt idx="800">
                  <c:v>-91.929000000000002</c:v>
                </c:pt>
                <c:pt idx="801">
                  <c:v>-98.861999999999995</c:v>
                </c:pt>
                <c:pt idx="802">
                  <c:v>-90.064999999999998</c:v>
                </c:pt>
                <c:pt idx="803">
                  <c:v>-90.766999999999996</c:v>
                </c:pt>
                <c:pt idx="804">
                  <c:v>-89.567999999999998</c:v>
                </c:pt>
                <c:pt idx="805">
                  <c:v>-94.582999999999998</c:v>
                </c:pt>
                <c:pt idx="806">
                  <c:v>-89.281000000000006</c:v>
                </c:pt>
                <c:pt idx="807">
                  <c:v>-92.965000000000003</c:v>
                </c:pt>
                <c:pt idx="808">
                  <c:v>-97.463999999999999</c:v>
                </c:pt>
                <c:pt idx="809">
                  <c:v>-87.584999999999994</c:v>
                </c:pt>
                <c:pt idx="810">
                  <c:v>-89.477000000000004</c:v>
                </c:pt>
                <c:pt idx="811">
                  <c:v>-87.012</c:v>
                </c:pt>
                <c:pt idx="812">
                  <c:v>-96.632000000000005</c:v>
                </c:pt>
                <c:pt idx="813">
                  <c:v>-91.2</c:v>
                </c:pt>
                <c:pt idx="814">
                  <c:v>-91.385999999999996</c:v>
                </c:pt>
                <c:pt idx="815">
                  <c:v>-93.915000000000006</c:v>
                </c:pt>
                <c:pt idx="816">
                  <c:v>-99.234999999999999</c:v>
                </c:pt>
                <c:pt idx="817">
                  <c:v>-92.009</c:v>
                </c:pt>
                <c:pt idx="818">
                  <c:v>-85.353999999999999</c:v>
                </c:pt>
                <c:pt idx="819">
                  <c:v>-87.594999999999999</c:v>
                </c:pt>
                <c:pt idx="820">
                  <c:v>-93.370999999999995</c:v>
                </c:pt>
                <c:pt idx="821">
                  <c:v>-90.611000000000004</c:v>
                </c:pt>
                <c:pt idx="822">
                  <c:v>-96.772999999999996</c:v>
                </c:pt>
                <c:pt idx="823">
                  <c:v>-99.435000000000002</c:v>
                </c:pt>
                <c:pt idx="824">
                  <c:v>-84.712000000000003</c:v>
                </c:pt>
                <c:pt idx="825">
                  <c:v>-100.12</c:v>
                </c:pt>
                <c:pt idx="826">
                  <c:v>-88.78</c:v>
                </c:pt>
                <c:pt idx="827">
                  <c:v>-89.742000000000004</c:v>
                </c:pt>
                <c:pt idx="828">
                  <c:v>-95.495999999999995</c:v>
                </c:pt>
                <c:pt idx="829">
                  <c:v>-89.254000000000005</c:v>
                </c:pt>
                <c:pt idx="830">
                  <c:v>-105.03</c:v>
                </c:pt>
                <c:pt idx="831">
                  <c:v>-85.876000000000005</c:v>
                </c:pt>
                <c:pt idx="832">
                  <c:v>-94.347999999999999</c:v>
                </c:pt>
                <c:pt idx="833">
                  <c:v>-88.983999999999995</c:v>
                </c:pt>
                <c:pt idx="834">
                  <c:v>-99.215000000000003</c:v>
                </c:pt>
                <c:pt idx="835">
                  <c:v>-89.561999999999998</c:v>
                </c:pt>
                <c:pt idx="836">
                  <c:v>-89.977999999999994</c:v>
                </c:pt>
                <c:pt idx="837">
                  <c:v>-94.453000000000003</c:v>
                </c:pt>
                <c:pt idx="838">
                  <c:v>-88.156000000000006</c:v>
                </c:pt>
                <c:pt idx="839">
                  <c:v>-94.305999999999997</c:v>
                </c:pt>
                <c:pt idx="840">
                  <c:v>-93.646000000000001</c:v>
                </c:pt>
                <c:pt idx="841">
                  <c:v>-122.75</c:v>
                </c:pt>
                <c:pt idx="842">
                  <c:v>-93.406999999999996</c:v>
                </c:pt>
                <c:pt idx="843">
                  <c:v>-96.75</c:v>
                </c:pt>
                <c:pt idx="844">
                  <c:v>-99.721999999999994</c:v>
                </c:pt>
                <c:pt idx="845">
                  <c:v>-84.751999999999995</c:v>
                </c:pt>
                <c:pt idx="846">
                  <c:v>-88.951999999999998</c:v>
                </c:pt>
                <c:pt idx="847">
                  <c:v>-99.043999999999997</c:v>
                </c:pt>
                <c:pt idx="848">
                  <c:v>-92.448999999999998</c:v>
                </c:pt>
                <c:pt idx="849">
                  <c:v>-93.203000000000003</c:v>
                </c:pt>
                <c:pt idx="850">
                  <c:v>-85.387</c:v>
                </c:pt>
                <c:pt idx="851">
                  <c:v>-92.367999999999995</c:v>
                </c:pt>
                <c:pt idx="852">
                  <c:v>-86.855000000000004</c:v>
                </c:pt>
                <c:pt idx="853">
                  <c:v>-92.283000000000001</c:v>
                </c:pt>
                <c:pt idx="854">
                  <c:v>-96.28</c:v>
                </c:pt>
                <c:pt idx="855">
                  <c:v>-97.393000000000001</c:v>
                </c:pt>
                <c:pt idx="856">
                  <c:v>-89.899000000000001</c:v>
                </c:pt>
                <c:pt idx="857">
                  <c:v>-92.177000000000007</c:v>
                </c:pt>
                <c:pt idx="858">
                  <c:v>-92.980999999999995</c:v>
                </c:pt>
                <c:pt idx="859">
                  <c:v>-96.355000000000004</c:v>
                </c:pt>
                <c:pt idx="860">
                  <c:v>-94.503</c:v>
                </c:pt>
                <c:pt idx="861">
                  <c:v>-94.540999999999997</c:v>
                </c:pt>
                <c:pt idx="862">
                  <c:v>-89.838999999999999</c:v>
                </c:pt>
                <c:pt idx="863">
                  <c:v>-91.552000000000007</c:v>
                </c:pt>
                <c:pt idx="864">
                  <c:v>-88.322000000000003</c:v>
                </c:pt>
                <c:pt idx="865">
                  <c:v>-93.254999999999995</c:v>
                </c:pt>
                <c:pt idx="866">
                  <c:v>-93.608999999999995</c:v>
                </c:pt>
                <c:pt idx="867">
                  <c:v>-90.328999999999994</c:v>
                </c:pt>
                <c:pt idx="868">
                  <c:v>-90.165999999999997</c:v>
                </c:pt>
                <c:pt idx="869">
                  <c:v>-84.584000000000003</c:v>
                </c:pt>
                <c:pt idx="870">
                  <c:v>-89.65</c:v>
                </c:pt>
                <c:pt idx="871">
                  <c:v>-83.947999999999993</c:v>
                </c:pt>
                <c:pt idx="872">
                  <c:v>-103.75</c:v>
                </c:pt>
                <c:pt idx="873">
                  <c:v>-103.44</c:v>
                </c:pt>
                <c:pt idx="874">
                  <c:v>-88.281999999999996</c:v>
                </c:pt>
                <c:pt idx="875">
                  <c:v>-87.834999999999994</c:v>
                </c:pt>
                <c:pt idx="876">
                  <c:v>-89.593000000000004</c:v>
                </c:pt>
                <c:pt idx="877">
                  <c:v>-85.831000000000003</c:v>
                </c:pt>
                <c:pt idx="878">
                  <c:v>-88.688000000000002</c:v>
                </c:pt>
                <c:pt idx="879">
                  <c:v>-94.835999999999999</c:v>
                </c:pt>
                <c:pt idx="880">
                  <c:v>-116.44</c:v>
                </c:pt>
                <c:pt idx="881">
                  <c:v>-88.614000000000004</c:v>
                </c:pt>
                <c:pt idx="882">
                  <c:v>-99.188999999999993</c:v>
                </c:pt>
                <c:pt idx="883">
                  <c:v>-93.225999999999999</c:v>
                </c:pt>
                <c:pt idx="884">
                  <c:v>-88.683000000000007</c:v>
                </c:pt>
                <c:pt idx="885">
                  <c:v>-95.54</c:v>
                </c:pt>
                <c:pt idx="886">
                  <c:v>-90.001999999999995</c:v>
                </c:pt>
                <c:pt idx="887">
                  <c:v>-105.27</c:v>
                </c:pt>
                <c:pt idx="888">
                  <c:v>-89.128</c:v>
                </c:pt>
                <c:pt idx="889">
                  <c:v>-96.102000000000004</c:v>
                </c:pt>
                <c:pt idx="890">
                  <c:v>-86.938999999999993</c:v>
                </c:pt>
                <c:pt idx="891">
                  <c:v>-94.093000000000004</c:v>
                </c:pt>
                <c:pt idx="892">
                  <c:v>-95.194999999999993</c:v>
                </c:pt>
                <c:pt idx="893">
                  <c:v>-104.22</c:v>
                </c:pt>
                <c:pt idx="894">
                  <c:v>-89.79</c:v>
                </c:pt>
                <c:pt idx="895">
                  <c:v>-92.921999999999997</c:v>
                </c:pt>
                <c:pt idx="896">
                  <c:v>-97.808000000000007</c:v>
                </c:pt>
                <c:pt idx="897">
                  <c:v>-90.022000000000006</c:v>
                </c:pt>
                <c:pt idx="898">
                  <c:v>-94.08</c:v>
                </c:pt>
                <c:pt idx="899">
                  <c:v>-90.792000000000002</c:v>
                </c:pt>
                <c:pt idx="900">
                  <c:v>-88.816999999999993</c:v>
                </c:pt>
                <c:pt idx="901">
                  <c:v>-88.132000000000005</c:v>
                </c:pt>
                <c:pt idx="902">
                  <c:v>-95.744</c:v>
                </c:pt>
                <c:pt idx="903">
                  <c:v>-96.218999999999994</c:v>
                </c:pt>
                <c:pt idx="904">
                  <c:v>-98.337000000000003</c:v>
                </c:pt>
                <c:pt idx="905">
                  <c:v>-94.727999999999994</c:v>
                </c:pt>
                <c:pt idx="906">
                  <c:v>-96.605999999999995</c:v>
                </c:pt>
                <c:pt idx="907">
                  <c:v>-98.116</c:v>
                </c:pt>
                <c:pt idx="908">
                  <c:v>-99.2</c:v>
                </c:pt>
                <c:pt idx="909">
                  <c:v>-110.36</c:v>
                </c:pt>
                <c:pt idx="910">
                  <c:v>-91.652000000000001</c:v>
                </c:pt>
                <c:pt idx="911">
                  <c:v>-95.954999999999998</c:v>
                </c:pt>
                <c:pt idx="912">
                  <c:v>-91.808999999999997</c:v>
                </c:pt>
                <c:pt idx="913">
                  <c:v>-95.198999999999998</c:v>
                </c:pt>
                <c:pt idx="914">
                  <c:v>-87.111000000000004</c:v>
                </c:pt>
                <c:pt idx="915">
                  <c:v>-92.911000000000001</c:v>
                </c:pt>
                <c:pt idx="916">
                  <c:v>-93.608999999999995</c:v>
                </c:pt>
                <c:pt idx="917">
                  <c:v>-112.21</c:v>
                </c:pt>
                <c:pt idx="918">
                  <c:v>-88.102000000000004</c:v>
                </c:pt>
                <c:pt idx="919">
                  <c:v>-91.668000000000006</c:v>
                </c:pt>
                <c:pt idx="920">
                  <c:v>-102.93</c:v>
                </c:pt>
                <c:pt idx="921">
                  <c:v>-113.52</c:v>
                </c:pt>
                <c:pt idx="922">
                  <c:v>-85.638999999999996</c:v>
                </c:pt>
                <c:pt idx="923">
                  <c:v>-114.01</c:v>
                </c:pt>
                <c:pt idx="924">
                  <c:v>-89.447000000000003</c:v>
                </c:pt>
                <c:pt idx="925">
                  <c:v>-89.918999999999997</c:v>
                </c:pt>
                <c:pt idx="926">
                  <c:v>-86.781000000000006</c:v>
                </c:pt>
                <c:pt idx="927">
                  <c:v>-91.873000000000005</c:v>
                </c:pt>
                <c:pt idx="928">
                  <c:v>-103.4</c:v>
                </c:pt>
                <c:pt idx="929">
                  <c:v>-92.844999999999999</c:v>
                </c:pt>
                <c:pt idx="930">
                  <c:v>-93.89</c:v>
                </c:pt>
                <c:pt idx="931">
                  <c:v>-105.94</c:v>
                </c:pt>
                <c:pt idx="932">
                  <c:v>-103.71</c:v>
                </c:pt>
                <c:pt idx="933">
                  <c:v>-89.38</c:v>
                </c:pt>
                <c:pt idx="934">
                  <c:v>-94.808999999999997</c:v>
                </c:pt>
                <c:pt idx="935">
                  <c:v>-90.225999999999999</c:v>
                </c:pt>
                <c:pt idx="936">
                  <c:v>-104.12</c:v>
                </c:pt>
                <c:pt idx="937">
                  <c:v>-94.451999999999998</c:v>
                </c:pt>
                <c:pt idx="938">
                  <c:v>-91.591999999999999</c:v>
                </c:pt>
                <c:pt idx="939">
                  <c:v>-89.320999999999998</c:v>
                </c:pt>
                <c:pt idx="940">
                  <c:v>-93.325000000000003</c:v>
                </c:pt>
                <c:pt idx="941">
                  <c:v>-100.51</c:v>
                </c:pt>
                <c:pt idx="942">
                  <c:v>-88.137</c:v>
                </c:pt>
                <c:pt idx="943">
                  <c:v>-96.15</c:v>
                </c:pt>
                <c:pt idx="944">
                  <c:v>-94.2</c:v>
                </c:pt>
                <c:pt idx="945">
                  <c:v>-89.555000000000007</c:v>
                </c:pt>
                <c:pt idx="946">
                  <c:v>-89.545000000000002</c:v>
                </c:pt>
                <c:pt idx="947">
                  <c:v>-93.412999999999997</c:v>
                </c:pt>
                <c:pt idx="948">
                  <c:v>-101.78</c:v>
                </c:pt>
                <c:pt idx="949">
                  <c:v>-85.923000000000002</c:v>
                </c:pt>
                <c:pt idx="950">
                  <c:v>-96.5</c:v>
                </c:pt>
                <c:pt idx="951">
                  <c:v>-99.637</c:v>
                </c:pt>
                <c:pt idx="952">
                  <c:v>-85.477000000000004</c:v>
                </c:pt>
                <c:pt idx="953">
                  <c:v>-91.900999999999996</c:v>
                </c:pt>
                <c:pt idx="954">
                  <c:v>-88.501000000000005</c:v>
                </c:pt>
                <c:pt idx="955">
                  <c:v>-96.67</c:v>
                </c:pt>
                <c:pt idx="956">
                  <c:v>-95.125</c:v>
                </c:pt>
                <c:pt idx="957">
                  <c:v>-89.631</c:v>
                </c:pt>
                <c:pt idx="958">
                  <c:v>-92.561000000000007</c:v>
                </c:pt>
                <c:pt idx="959">
                  <c:v>-98.676000000000002</c:v>
                </c:pt>
                <c:pt idx="960">
                  <c:v>-93.332999999999998</c:v>
                </c:pt>
                <c:pt idx="961">
                  <c:v>-98.04</c:v>
                </c:pt>
                <c:pt idx="962">
                  <c:v>-104.74</c:v>
                </c:pt>
                <c:pt idx="963">
                  <c:v>-91.927000000000007</c:v>
                </c:pt>
                <c:pt idx="964">
                  <c:v>-98.141999999999996</c:v>
                </c:pt>
                <c:pt idx="965">
                  <c:v>-100.58</c:v>
                </c:pt>
                <c:pt idx="966">
                  <c:v>-89.843999999999994</c:v>
                </c:pt>
                <c:pt idx="967">
                  <c:v>-90.561000000000007</c:v>
                </c:pt>
                <c:pt idx="968">
                  <c:v>-84.5</c:v>
                </c:pt>
                <c:pt idx="969">
                  <c:v>-92.647000000000006</c:v>
                </c:pt>
                <c:pt idx="970">
                  <c:v>-88.706999999999994</c:v>
                </c:pt>
                <c:pt idx="971">
                  <c:v>-93.926000000000002</c:v>
                </c:pt>
                <c:pt idx="972">
                  <c:v>-92.905000000000001</c:v>
                </c:pt>
                <c:pt idx="973">
                  <c:v>-89.673000000000002</c:v>
                </c:pt>
                <c:pt idx="974">
                  <c:v>-90.826999999999998</c:v>
                </c:pt>
                <c:pt idx="975">
                  <c:v>-86.242999999999995</c:v>
                </c:pt>
                <c:pt idx="976">
                  <c:v>-92.787000000000006</c:v>
                </c:pt>
                <c:pt idx="977">
                  <c:v>-92.024000000000001</c:v>
                </c:pt>
                <c:pt idx="978">
                  <c:v>-91.013999999999996</c:v>
                </c:pt>
                <c:pt idx="979">
                  <c:v>-91.832999999999998</c:v>
                </c:pt>
                <c:pt idx="980">
                  <c:v>-89.555999999999997</c:v>
                </c:pt>
                <c:pt idx="981">
                  <c:v>-98.373000000000005</c:v>
                </c:pt>
                <c:pt idx="982">
                  <c:v>-100.28</c:v>
                </c:pt>
                <c:pt idx="983">
                  <c:v>-99.168999999999997</c:v>
                </c:pt>
                <c:pt idx="984">
                  <c:v>-91.763000000000005</c:v>
                </c:pt>
                <c:pt idx="985">
                  <c:v>-95.924000000000007</c:v>
                </c:pt>
                <c:pt idx="986">
                  <c:v>-91.561000000000007</c:v>
                </c:pt>
                <c:pt idx="987">
                  <c:v>-109.86</c:v>
                </c:pt>
                <c:pt idx="988">
                  <c:v>-85.353999999999999</c:v>
                </c:pt>
                <c:pt idx="989">
                  <c:v>-95.488</c:v>
                </c:pt>
                <c:pt idx="990">
                  <c:v>-93.701999999999998</c:v>
                </c:pt>
                <c:pt idx="991">
                  <c:v>-91.941000000000003</c:v>
                </c:pt>
                <c:pt idx="992">
                  <c:v>-92.873000000000005</c:v>
                </c:pt>
                <c:pt idx="993">
                  <c:v>-91.108999999999995</c:v>
                </c:pt>
                <c:pt idx="994">
                  <c:v>-92.86</c:v>
                </c:pt>
                <c:pt idx="995">
                  <c:v>-95.355000000000004</c:v>
                </c:pt>
                <c:pt idx="996">
                  <c:v>-92.025999999999996</c:v>
                </c:pt>
                <c:pt idx="997">
                  <c:v>-93.385999999999996</c:v>
                </c:pt>
                <c:pt idx="998">
                  <c:v>-101.16</c:v>
                </c:pt>
                <c:pt idx="999">
                  <c:v>-95.260999999999996</c:v>
                </c:pt>
                <c:pt idx="1000">
                  <c:v>-99.81</c:v>
                </c:pt>
                <c:pt idx="1001">
                  <c:v>-93.019000000000005</c:v>
                </c:pt>
                <c:pt idx="1002">
                  <c:v>-89.703999999999994</c:v>
                </c:pt>
                <c:pt idx="1003">
                  <c:v>-101.91</c:v>
                </c:pt>
                <c:pt idx="1004">
                  <c:v>-91.015000000000001</c:v>
                </c:pt>
                <c:pt idx="1005">
                  <c:v>-102.23</c:v>
                </c:pt>
                <c:pt idx="1006">
                  <c:v>-88.846000000000004</c:v>
                </c:pt>
                <c:pt idx="1007">
                  <c:v>-92.200999999999993</c:v>
                </c:pt>
                <c:pt idx="1008">
                  <c:v>-89.542000000000002</c:v>
                </c:pt>
                <c:pt idx="1009">
                  <c:v>-91.391000000000005</c:v>
                </c:pt>
                <c:pt idx="1010">
                  <c:v>-89.430999999999997</c:v>
                </c:pt>
                <c:pt idx="1011">
                  <c:v>-90.801000000000002</c:v>
                </c:pt>
                <c:pt idx="1012">
                  <c:v>-87.316000000000003</c:v>
                </c:pt>
                <c:pt idx="1013">
                  <c:v>-106.98</c:v>
                </c:pt>
                <c:pt idx="1014">
                  <c:v>-88.899000000000001</c:v>
                </c:pt>
                <c:pt idx="1015">
                  <c:v>-89.578999999999994</c:v>
                </c:pt>
                <c:pt idx="1016">
                  <c:v>-93.022000000000006</c:v>
                </c:pt>
                <c:pt idx="1017">
                  <c:v>-89.924999999999997</c:v>
                </c:pt>
                <c:pt idx="1018">
                  <c:v>-88.677999999999997</c:v>
                </c:pt>
                <c:pt idx="1019">
                  <c:v>-88.171999999999997</c:v>
                </c:pt>
                <c:pt idx="1020">
                  <c:v>-89.965000000000003</c:v>
                </c:pt>
                <c:pt idx="1021">
                  <c:v>-86.007000000000005</c:v>
                </c:pt>
                <c:pt idx="1022">
                  <c:v>-92.519000000000005</c:v>
                </c:pt>
                <c:pt idx="1023">
                  <c:v>-112.4</c:v>
                </c:pt>
                <c:pt idx="1024">
                  <c:v>-94.236999999999995</c:v>
                </c:pt>
                <c:pt idx="1025">
                  <c:v>-92.453999999999994</c:v>
                </c:pt>
                <c:pt idx="1026">
                  <c:v>-84.730999999999995</c:v>
                </c:pt>
                <c:pt idx="1027">
                  <c:v>-93.346000000000004</c:v>
                </c:pt>
                <c:pt idx="1028">
                  <c:v>-95.119</c:v>
                </c:pt>
                <c:pt idx="1029">
                  <c:v>-91.933999999999997</c:v>
                </c:pt>
                <c:pt idx="1030">
                  <c:v>-83.903999999999996</c:v>
                </c:pt>
                <c:pt idx="1031">
                  <c:v>-87.42</c:v>
                </c:pt>
                <c:pt idx="1032">
                  <c:v>-95.498000000000005</c:v>
                </c:pt>
                <c:pt idx="1033">
                  <c:v>-100.43</c:v>
                </c:pt>
                <c:pt idx="1034">
                  <c:v>-91.046999999999997</c:v>
                </c:pt>
                <c:pt idx="1035">
                  <c:v>-84.293999999999997</c:v>
                </c:pt>
                <c:pt idx="1036">
                  <c:v>-92.956999999999994</c:v>
                </c:pt>
                <c:pt idx="1037">
                  <c:v>-92.801000000000002</c:v>
                </c:pt>
                <c:pt idx="1038">
                  <c:v>-90.795000000000002</c:v>
                </c:pt>
                <c:pt idx="1039">
                  <c:v>-87.620999999999995</c:v>
                </c:pt>
                <c:pt idx="1040">
                  <c:v>-87.188999999999993</c:v>
                </c:pt>
                <c:pt idx="1041">
                  <c:v>-92.832999999999998</c:v>
                </c:pt>
                <c:pt idx="1042">
                  <c:v>-94.195999999999998</c:v>
                </c:pt>
                <c:pt idx="1043">
                  <c:v>-91.004999999999995</c:v>
                </c:pt>
                <c:pt idx="1044">
                  <c:v>-86.286000000000001</c:v>
                </c:pt>
                <c:pt idx="1045">
                  <c:v>-91.515000000000001</c:v>
                </c:pt>
                <c:pt idx="1046">
                  <c:v>-95.902000000000001</c:v>
                </c:pt>
                <c:pt idx="1047">
                  <c:v>-91.117000000000004</c:v>
                </c:pt>
                <c:pt idx="1048">
                  <c:v>-93.311999999999998</c:v>
                </c:pt>
                <c:pt idx="1049">
                  <c:v>-93.551000000000002</c:v>
                </c:pt>
                <c:pt idx="1050">
                  <c:v>-89.061999999999998</c:v>
                </c:pt>
                <c:pt idx="1051">
                  <c:v>-84.222999999999999</c:v>
                </c:pt>
                <c:pt idx="1052">
                  <c:v>-91.381</c:v>
                </c:pt>
                <c:pt idx="1053">
                  <c:v>-92.03</c:v>
                </c:pt>
                <c:pt idx="1054">
                  <c:v>-95.052999999999997</c:v>
                </c:pt>
                <c:pt idx="1055">
                  <c:v>-95.697999999999993</c:v>
                </c:pt>
                <c:pt idx="1056">
                  <c:v>-88.963999999999999</c:v>
                </c:pt>
                <c:pt idx="1057">
                  <c:v>-100.54</c:v>
                </c:pt>
                <c:pt idx="1058">
                  <c:v>-83.784000000000006</c:v>
                </c:pt>
                <c:pt idx="1059">
                  <c:v>-93.305999999999997</c:v>
                </c:pt>
                <c:pt idx="1060">
                  <c:v>-94.515000000000001</c:v>
                </c:pt>
                <c:pt idx="1061">
                  <c:v>-92.369</c:v>
                </c:pt>
                <c:pt idx="1062">
                  <c:v>-87.222999999999999</c:v>
                </c:pt>
                <c:pt idx="1063">
                  <c:v>-95.233000000000004</c:v>
                </c:pt>
                <c:pt idx="1064">
                  <c:v>-92.873000000000005</c:v>
                </c:pt>
                <c:pt idx="1065">
                  <c:v>-93.897999999999996</c:v>
                </c:pt>
                <c:pt idx="1066">
                  <c:v>-85.846000000000004</c:v>
                </c:pt>
                <c:pt idx="1067">
                  <c:v>-93.075999999999993</c:v>
                </c:pt>
                <c:pt idx="1068">
                  <c:v>-86.989000000000004</c:v>
                </c:pt>
                <c:pt idx="1069">
                  <c:v>-101.83</c:v>
                </c:pt>
                <c:pt idx="1070">
                  <c:v>-93.561999999999998</c:v>
                </c:pt>
                <c:pt idx="1071">
                  <c:v>-100.16</c:v>
                </c:pt>
                <c:pt idx="1072">
                  <c:v>-88.838999999999999</c:v>
                </c:pt>
                <c:pt idx="1073">
                  <c:v>-92.353999999999999</c:v>
                </c:pt>
                <c:pt idx="1074">
                  <c:v>-92.908000000000001</c:v>
                </c:pt>
                <c:pt idx="1075">
                  <c:v>-100.19</c:v>
                </c:pt>
                <c:pt idx="1076">
                  <c:v>-93.725999999999999</c:v>
                </c:pt>
                <c:pt idx="1077">
                  <c:v>-90.652000000000001</c:v>
                </c:pt>
                <c:pt idx="1078">
                  <c:v>-90.909000000000006</c:v>
                </c:pt>
                <c:pt idx="1079">
                  <c:v>-90.14</c:v>
                </c:pt>
                <c:pt idx="1080">
                  <c:v>-88.846999999999994</c:v>
                </c:pt>
                <c:pt idx="1081">
                  <c:v>-89.337000000000003</c:v>
                </c:pt>
                <c:pt idx="1082">
                  <c:v>-91.716999999999999</c:v>
                </c:pt>
                <c:pt idx="1083">
                  <c:v>-89.974000000000004</c:v>
                </c:pt>
                <c:pt idx="1084">
                  <c:v>-89.352000000000004</c:v>
                </c:pt>
                <c:pt idx="1085">
                  <c:v>-109.4</c:v>
                </c:pt>
                <c:pt idx="1086">
                  <c:v>-86.132000000000005</c:v>
                </c:pt>
                <c:pt idx="1087">
                  <c:v>-98.692999999999998</c:v>
                </c:pt>
                <c:pt idx="1088">
                  <c:v>-93.274000000000001</c:v>
                </c:pt>
                <c:pt idx="1089">
                  <c:v>-88.641999999999996</c:v>
                </c:pt>
                <c:pt idx="1090">
                  <c:v>-97.674999999999997</c:v>
                </c:pt>
                <c:pt idx="1091">
                  <c:v>-96.792000000000002</c:v>
                </c:pt>
                <c:pt idx="1092">
                  <c:v>-87.611999999999995</c:v>
                </c:pt>
                <c:pt idx="1093">
                  <c:v>-97.531999999999996</c:v>
                </c:pt>
                <c:pt idx="1094">
                  <c:v>-92.734999999999999</c:v>
                </c:pt>
                <c:pt idx="1095">
                  <c:v>-95.927999999999997</c:v>
                </c:pt>
                <c:pt idx="1096">
                  <c:v>-96.605999999999995</c:v>
                </c:pt>
                <c:pt idx="1097">
                  <c:v>-87.457999999999998</c:v>
                </c:pt>
                <c:pt idx="1098">
                  <c:v>-96.549000000000007</c:v>
                </c:pt>
                <c:pt idx="1099">
                  <c:v>-92.352999999999994</c:v>
                </c:pt>
                <c:pt idx="1100">
                  <c:v>-100.18</c:v>
                </c:pt>
                <c:pt idx="1101">
                  <c:v>-91.513999999999996</c:v>
                </c:pt>
                <c:pt idx="1102">
                  <c:v>-97.415000000000006</c:v>
                </c:pt>
                <c:pt idx="1103">
                  <c:v>-98.394999999999996</c:v>
                </c:pt>
                <c:pt idx="1104">
                  <c:v>-105.06</c:v>
                </c:pt>
                <c:pt idx="1105">
                  <c:v>-105.27</c:v>
                </c:pt>
                <c:pt idx="1106">
                  <c:v>-96.54</c:v>
                </c:pt>
                <c:pt idx="1107">
                  <c:v>-87.581000000000003</c:v>
                </c:pt>
                <c:pt idx="1108">
                  <c:v>-89.507999999999996</c:v>
                </c:pt>
                <c:pt idx="1109">
                  <c:v>-95.408000000000001</c:v>
                </c:pt>
                <c:pt idx="1110">
                  <c:v>-91.253</c:v>
                </c:pt>
                <c:pt idx="1111">
                  <c:v>-88.188999999999993</c:v>
                </c:pt>
                <c:pt idx="1112">
                  <c:v>-95.093000000000004</c:v>
                </c:pt>
                <c:pt idx="1113">
                  <c:v>-89.323999999999998</c:v>
                </c:pt>
                <c:pt idx="1114">
                  <c:v>-88.191999999999993</c:v>
                </c:pt>
                <c:pt idx="1115">
                  <c:v>-95.078000000000003</c:v>
                </c:pt>
                <c:pt idx="1116">
                  <c:v>-98.459000000000003</c:v>
                </c:pt>
                <c:pt idx="1117">
                  <c:v>-100.92</c:v>
                </c:pt>
                <c:pt idx="1118">
                  <c:v>-99.21</c:v>
                </c:pt>
                <c:pt idx="1119">
                  <c:v>-105.39</c:v>
                </c:pt>
                <c:pt idx="1120">
                  <c:v>-88.147999999999996</c:v>
                </c:pt>
                <c:pt idx="1121">
                  <c:v>-89.13</c:v>
                </c:pt>
                <c:pt idx="1122">
                  <c:v>-87.173000000000002</c:v>
                </c:pt>
                <c:pt idx="1123">
                  <c:v>-94.783000000000001</c:v>
                </c:pt>
                <c:pt idx="1124">
                  <c:v>-92.855000000000004</c:v>
                </c:pt>
                <c:pt idx="1125">
                  <c:v>-86.855999999999995</c:v>
                </c:pt>
                <c:pt idx="1126">
                  <c:v>-109.19</c:v>
                </c:pt>
                <c:pt idx="1127">
                  <c:v>-97.316000000000003</c:v>
                </c:pt>
                <c:pt idx="1128">
                  <c:v>-92.685000000000002</c:v>
                </c:pt>
                <c:pt idx="1129">
                  <c:v>-89.888999999999996</c:v>
                </c:pt>
                <c:pt idx="1130">
                  <c:v>-92.912999999999997</c:v>
                </c:pt>
                <c:pt idx="1131">
                  <c:v>-89.087999999999994</c:v>
                </c:pt>
                <c:pt idx="1132">
                  <c:v>-89.021000000000001</c:v>
                </c:pt>
                <c:pt idx="1133">
                  <c:v>-94.924999999999997</c:v>
                </c:pt>
                <c:pt idx="1134">
                  <c:v>-102.61</c:v>
                </c:pt>
                <c:pt idx="1135">
                  <c:v>-103.35</c:v>
                </c:pt>
                <c:pt idx="1136">
                  <c:v>-85.94</c:v>
                </c:pt>
                <c:pt idx="1137">
                  <c:v>-86.84</c:v>
                </c:pt>
                <c:pt idx="1138">
                  <c:v>-93.855999999999995</c:v>
                </c:pt>
                <c:pt idx="1139">
                  <c:v>-98.203000000000003</c:v>
                </c:pt>
                <c:pt idx="1140">
                  <c:v>-86.867000000000004</c:v>
                </c:pt>
                <c:pt idx="1141">
                  <c:v>-93.537999999999997</c:v>
                </c:pt>
                <c:pt idx="1142">
                  <c:v>-86.064999999999998</c:v>
                </c:pt>
                <c:pt idx="1143">
                  <c:v>-90.15</c:v>
                </c:pt>
                <c:pt idx="1144">
                  <c:v>-85.905000000000001</c:v>
                </c:pt>
                <c:pt idx="1145">
                  <c:v>-99.307000000000002</c:v>
                </c:pt>
                <c:pt idx="1146">
                  <c:v>-94.525000000000006</c:v>
                </c:pt>
                <c:pt idx="1147">
                  <c:v>-102.53</c:v>
                </c:pt>
                <c:pt idx="1148">
                  <c:v>-97.837000000000003</c:v>
                </c:pt>
                <c:pt idx="1149">
                  <c:v>-90.745999999999995</c:v>
                </c:pt>
                <c:pt idx="1150">
                  <c:v>-97.436999999999998</c:v>
                </c:pt>
                <c:pt idx="1151">
                  <c:v>-101.99</c:v>
                </c:pt>
                <c:pt idx="1152">
                  <c:v>-99.698999999999998</c:v>
                </c:pt>
                <c:pt idx="1153">
                  <c:v>-89.122</c:v>
                </c:pt>
                <c:pt idx="1154">
                  <c:v>-88.917000000000002</c:v>
                </c:pt>
                <c:pt idx="1155">
                  <c:v>-104.24</c:v>
                </c:pt>
                <c:pt idx="1156">
                  <c:v>-84.578000000000003</c:v>
                </c:pt>
                <c:pt idx="1157">
                  <c:v>-90.319000000000003</c:v>
                </c:pt>
                <c:pt idx="1158">
                  <c:v>-92.917000000000002</c:v>
                </c:pt>
                <c:pt idx="1159">
                  <c:v>-96.915000000000006</c:v>
                </c:pt>
                <c:pt idx="1160">
                  <c:v>-110</c:v>
                </c:pt>
                <c:pt idx="1161">
                  <c:v>-98.134</c:v>
                </c:pt>
                <c:pt idx="1162">
                  <c:v>-88.462000000000003</c:v>
                </c:pt>
                <c:pt idx="1163">
                  <c:v>-93.885999999999996</c:v>
                </c:pt>
                <c:pt idx="1164">
                  <c:v>-97.837000000000003</c:v>
                </c:pt>
                <c:pt idx="1165">
                  <c:v>-97.804000000000002</c:v>
                </c:pt>
                <c:pt idx="1166">
                  <c:v>-93.694999999999993</c:v>
                </c:pt>
                <c:pt idx="1167">
                  <c:v>-98.366</c:v>
                </c:pt>
                <c:pt idx="1168">
                  <c:v>-93.269000000000005</c:v>
                </c:pt>
                <c:pt idx="1169">
                  <c:v>-93.203000000000003</c:v>
                </c:pt>
                <c:pt idx="1170">
                  <c:v>-90.93</c:v>
                </c:pt>
                <c:pt idx="1171">
                  <c:v>-94.730999999999995</c:v>
                </c:pt>
                <c:pt idx="1172">
                  <c:v>-85.905000000000001</c:v>
                </c:pt>
                <c:pt idx="1173">
                  <c:v>-93.284000000000006</c:v>
                </c:pt>
                <c:pt idx="1174">
                  <c:v>-95.623000000000005</c:v>
                </c:pt>
                <c:pt idx="1175">
                  <c:v>-97.923000000000002</c:v>
                </c:pt>
                <c:pt idx="1176">
                  <c:v>-95.617999999999995</c:v>
                </c:pt>
                <c:pt idx="1177">
                  <c:v>-90.123000000000005</c:v>
                </c:pt>
                <c:pt idx="1178">
                  <c:v>-91.563000000000002</c:v>
                </c:pt>
                <c:pt idx="1179">
                  <c:v>-91.966999999999999</c:v>
                </c:pt>
                <c:pt idx="1180">
                  <c:v>-104.6</c:v>
                </c:pt>
                <c:pt idx="1181">
                  <c:v>-90.161000000000001</c:v>
                </c:pt>
                <c:pt idx="1182">
                  <c:v>-87.646000000000001</c:v>
                </c:pt>
                <c:pt idx="1183">
                  <c:v>-91.137</c:v>
                </c:pt>
                <c:pt idx="1184">
                  <c:v>-90.441999999999993</c:v>
                </c:pt>
                <c:pt idx="1185">
                  <c:v>-91.051000000000002</c:v>
                </c:pt>
                <c:pt idx="1186">
                  <c:v>-89.061999999999998</c:v>
                </c:pt>
                <c:pt idx="1187">
                  <c:v>-94.269000000000005</c:v>
                </c:pt>
                <c:pt idx="1188">
                  <c:v>-86.974000000000004</c:v>
                </c:pt>
                <c:pt idx="1189">
                  <c:v>-102.76</c:v>
                </c:pt>
                <c:pt idx="1190">
                  <c:v>-91.786000000000001</c:v>
                </c:pt>
                <c:pt idx="1191">
                  <c:v>-88.054000000000002</c:v>
                </c:pt>
                <c:pt idx="1192">
                  <c:v>-101.29</c:v>
                </c:pt>
                <c:pt idx="1193">
                  <c:v>-94.626999999999995</c:v>
                </c:pt>
                <c:pt idx="1194">
                  <c:v>-87.852999999999994</c:v>
                </c:pt>
                <c:pt idx="1195">
                  <c:v>-91.783000000000001</c:v>
                </c:pt>
                <c:pt idx="1196">
                  <c:v>-98.176000000000002</c:v>
                </c:pt>
                <c:pt idx="1197">
                  <c:v>-95.573999999999998</c:v>
                </c:pt>
                <c:pt idx="1198">
                  <c:v>-87.010999999999996</c:v>
                </c:pt>
                <c:pt idx="1199">
                  <c:v>-89.492999999999995</c:v>
                </c:pt>
                <c:pt idx="1200">
                  <c:v>-91.57</c:v>
                </c:pt>
                <c:pt idx="1201">
                  <c:v>-89.867999999999995</c:v>
                </c:pt>
                <c:pt idx="1202">
                  <c:v>-89.411000000000001</c:v>
                </c:pt>
                <c:pt idx="1203">
                  <c:v>-84.600999999999999</c:v>
                </c:pt>
                <c:pt idx="1204">
                  <c:v>-93.588999999999999</c:v>
                </c:pt>
                <c:pt idx="1205">
                  <c:v>-89.777000000000001</c:v>
                </c:pt>
                <c:pt idx="1206">
                  <c:v>-93.471000000000004</c:v>
                </c:pt>
                <c:pt idx="1207">
                  <c:v>-93.147000000000006</c:v>
                </c:pt>
                <c:pt idx="1208">
                  <c:v>-93.003</c:v>
                </c:pt>
                <c:pt idx="1209">
                  <c:v>-85.41</c:v>
                </c:pt>
                <c:pt idx="1210">
                  <c:v>-86.962999999999994</c:v>
                </c:pt>
                <c:pt idx="1211">
                  <c:v>-96.305999999999997</c:v>
                </c:pt>
                <c:pt idx="1212">
                  <c:v>-90.98</c:v>
                </c:pt>
                <c:pt idx="1213">
                  <c:v>-89.602000000000004</c:v>
                </c:pt>
                <c:pt idx="1214">
                  <c:v>-102.26</c:v>
                </c:pt>
                <c:pt idx="1215">
                  <c:v>-98.950999999999993</c:v>
                </c:pt>
                <c:pt idx="1216">
                  <c:v>-98.731999999999999</c:v>
                </c:pt>
                <c:pt idx="1217">
                  <c:v>-99.406000000000006</c:v>
                </c:pt>
                <c:pt idx="1218">
                  <c:v>-95.081000000000003</c:v>
                </c:pt>
                <c:pt idx="1219">
                  <c:v>-90.552999999999997</c:v>
                </c:pt>
                <c:pt idx="1220">
                  <c:v>-95.582999999999998</c:v>
                </c:pt>
                <c:pt idx="1221">
                  <c:v>-101.51</c:v>
                </c:pt>
                <c:pt idx="1222">
                  <c:v>-92.236999999999995</c:v>
                </c:pt>
                <c:pt idx="1223">
                  <c:v>-87.87</c:v>
                </c:pt>
                <c:pt idx="1224">
                  <c:v>-89.775999999999996</c:v>
                </c:pt>
                <c:pt idx="1225">
                  <c:v>-88.353999999999999</c:v>
                </c:pt>
                <c:pt idx="1226">
                  <c:v>-89.334999999999994</c:v>
                </c:pt>
                <c:pt idx="1227">
                  <c:v>-96.165000000000006</c:v>
                </c:pt>
                <c:pt idx="1228">
                  <c:v>-87.988</c:v>
                </c:pt>
                <c:pt idx="1229">
                  <c:v>-96.244</c:v>
                </c:pt>
                <c:pt idx="1230">
                  <c:v>-90.480999999999995</c:v>
                </c:pt>
                <c:pt idx="1231">
                  <c:v>-97.022000000000006</c:v>
                </c:pt>
                <c:pt idx="1232">
                  <c:v>-100.64</c:v>
                </c:pt>
                <c:pt idx="1233">
                  <c:v>-88.218999999999994</c:v>
                </c:pt>
                <c:pt idx="1234">
                  <c:v>-84.730999999999995</c:v>
                </c:pt>
                <c:pt idx="1235">
                  <c:v>-89.57</c:v>
                </c:pt>
                <c:pt idx="1236">
                  <c:v>-97.481999999999999</c:v>
                </c:pt>
                <c:pt idx="1237">
                  <c:v>-92.442999999999998</c:v>
                </c:pt>
                <c:pt idx="1238">
                  <c:v>-89.316999999999993</c:v>
                </c:pt>
                <c:pt idx="1239">
                  <c:v>-99.433999999999997</c:v>
                </c:pt>
                <c:pt idx="1240">
                  <c:v>-89.241</c:v>
                </c:pt>
                <c:pt idx="1241">
                  <c:v>-86.495000000000005</c:v>
                </c:pt>
                <c:pt idx="1242">
                  <c:v>-91.593000000000004</c:v>
                </c:pt>
                <c:pt idx="1243">
                  <c:v>-88.18</c:v>
                </c:pt>
                <c:pt idx="1244">
                  <c:v>-89.272999999999996</c:v>
                </c:pt>
                <c:pt idx="1245">
                  <c:v>-92.884</c:v>
                </c:pt>
                <c:pt idx="1246">
                  <c:v>-92.725999999999999</c:v>
                </c:pt>
                <c:pt idx="1247">
                  <c:v>-103.8</c:v>
                </c:pt>
                <c:pt idx="1248">
                  <c:v>-94.606999999999999</c:v>
                </c:pt>
                <c:pt idx="1249">
                  <c:v>-97.894000000000005</c:v>
                </c:pt>
                <c:pt idx="1250">
                  <c:v>-91.763999999999996</c:v>
                </c:pt>
                <c:pt idx="1251">
                  <c:v>-95.81</c:v>
                </c:pt>
                <c:pt idx="1252">
                  <c:v>-89.685000000000002</c:v>
                </c:pt>
                <c:pt idx="1253">
                  <c:v>-116.2</c:v>
                </c:pt>
                <c:pt idx="1254">
                  <c:v>-91.83</c:v>
                </c:pt>
                <c:pt idx="1255">
                  <c:v>-89.090999999999994</c:v>
                </c:pt>
                <c:pt idx="1256">
                  <c:v>-91.114999999999995</c:v>
                </c:pt>
                <c:pt idx="1257">
                  <c:v>-96.32</c:v>
                </c:pt>
                <c:pt idx="1258">
                  <c:v>-96.623000000000005</c:v>
                </c:pt>
                <c:pt idx="1259">
                  <c:v>-94.203999999999994</c:v>
                </c:pt>
                <c:pt idx="1260">
                  <c:v>-90.661000000000001</c:v>
                </c:pt>
                <c:pt idx="1261">
                  <c:v>-93.179000000000002</c:v>
                </c:pt>
                <c:pt idx="1262">
                  <c:v>-87.858999999999995</c:v>
                </c:pt>
                <c:pt idx="1263">
                  <c:v>-95.027000000000001</c:v>
                </c:pt>
                <c:pt idx="1264">
                  <c:v>-86.53</c:v>
                </c:pt>
                <c:pt idx="1265">
                  <c:v>-85.436000000000007</c:v>
                </c:pt>
                <c:pt idx="1266">
                  <c:v>-89.191000000000003</c:v>
                </c:pt>
                <c:pt idx="1267">
                  <c:v>-86.709000000000003</c:v>
                </c:pt>
                <c:pt idx="1268">
                  <c:v>-91.992000000000004</c:v>
                </c:pt>
                <c:pt idx="1269">
                  <c:v>-93.725999999999999</c:v>
                </c:pt>
                <c:pt idx="1270">
                  <c:v>-95.677000000000007</c:v>
                </c:pt>
                <c:pt idx="1271">
                  <c:v>-107.78</c:v>
                </c:pt>
                <c:pt idx="1272">
                  <c:v>-94.29</c:v>
                </c:pt>
                <c:pt idx="1273">
                  <c:v>-100.32</c:v>
                </c:pt>
                <c:pt idx="1274">
                  <c:v>-104.61</c:v>
                </c:pt>
                <c:pt idx="1275">
                  <c:v>-99.792000000000002</c:v>
                </c:pt>
                <c:pt idx="1276">
                  <c:v>-92.977999999999994</c:v>
                </c:pt>
                <c:pt idx="1277">
                  <c:v>-94.647999999999996</c:v>
                </c:pt>
                <c:pt idx="1278">
                  <c:v>-92.555000000000007</c:v>
                </c:pt>
                <c:pt idx="1279">
                  <c:v>-93.12</c:v>
                </c:pt>
                <c:pt idx="1280">
                  <c:v>-96.873000000000005</c:v>
                </c:pt>
                <c:pt idx="1281">
                  <c:v>-93.888999999999996</c:v>
                </c:pt>
                <c:pt idx="1282">
                  <c:v>-101.7</c:v>
                </c:pt>
                <c:pt idx="1283">
                  <c:v>-98.391000000000005</c:v>
                </c:pt>
                <c:pt idx="1284">
                  <c:v>-96.594999999999999</c:v>
                </c:pt>
                <c:pt idx="1285">
                  <c:v>-89.584999999999994</c:v>
                </c:pt>
                <c:pt idx="1286">
                  <c:v>-94.090999999999994</c:v>
                </c:pt>
                <c:pt idx="1287">
                  <c:v>-100.89</c:v>
                </c:pt>
                <c:pt idx="1288">
                  <c:v>-99.896000000000001</c:v>
                </c:pt>
                <c:pt idx="1289">
                  <c:v>-88.159000000000006</c:v>
                </c:pt>
                <c:pt idx="1290">
                  <c:v>-97.900999999999996</c:v>
                </c:pt>
                <c:pt idx="1291">
                  <c:v>-89.545000000000002</c:v>
                </c:pt>
                <c:pt idx="1292">
                  <c:v>-92.792000000000002</c:v>
                </c:pt>
                <c:pt idx="1293">
                  <c:v>-88.912999999999997</c:v>
                </c:pt>
                <c:pt idx="1294">
                  <c:v>-90.125</c:v>
                </c:pt>
                <c:pt idx="1295">
                  <c:v>-93.427000000000007</c:v>
                </c:pt>
                <c:pt idx="1296">
                  <c:v>-93.356999999999999</c:v>
                </c:pt>
                <c:pt idx="1297">
                  <c:v>-89.878</c:v>
                </c:pt>
                <c:pt idx="1298">
                  <c:v>-90.692999999999998</c:v>
                </c:pt>
                <c:pt idx="1299">
                  <c:v>-95.165999999999997</c:v>
                </c:pt>
                <c:pt idx="1300">
                  <c:v>-87.222999999999999</c:v>
                </c:pt>
                <c:pt idx="1301">
                  <c:v>-94.778000000000006</c:v>
                </c:pt>
                <c:pt idx="1302">
                  <c:v>-92.01</c:v>
                </c:pt>
                <c:pt idx="1303">
                  <c:v>-98.248000000000005</c:v>
                </c:pt>
                <c:pt idx="1304">
                  <c:v>-102.13</c:v>
                </c:pt>
                <c:pt idx="1305">
                  <c:v>-91.134</c:v>
                </c:pt>
                <c:pt idx="1306">
                  <c:v>-110.58</c:v>
                </c:pt>
                <c:pt idx="1307">
                  <c:v>-91.852999999999994</c:v>
                </c:pt>
                <c:pt idx="1308">
                  <c:v>-90.424000000000007</c:v>
                </c:pt>
                <c:pt idx="1309">
                  <c:v>-89.134</c:v>
                </c:pt>
                <c:pt idx="1310">
                  <c:v>-92.921999999999997</c:v>
                </c:pt>
                <c:pt idx="1311">
                  <c:v>-87.71</c:v>
                </c:pt>
                <c:pt idx="1312">
                  <c:v>-84.635999999999996</c:v>
                </c:pt>
                <c:pt idx="1313">
                  <c:v>-88.231999999999999</c:v>
                </c:pt>
                <c:pt idx="1314">
                  <c:v>-108.07</c:v>
                </c:pt>
                <c:pt idx="1315">
                  <c:v>-87.796999999999997</c:v>
                </c:pt>
                <c:pt idx="1316">
                  <c:v>-89.421999999999997</c:v>
                </c:pt>
                <c:pt idx="1317">
                  <c:v>-85.021000000000001</c:v>
                </c:pt>
                <c:pt idx="1318">
                  <c:v>-94.813999999999993</c:v>
                </c:pt>
                <c:pt idx="1319">
                  <c:v>-89.450999999999993</c:v>
                </c:pt>
                <c:pt idx="1320">
                  <c:v>-94.475999999999999</c:v>
                </c:pt>
                <c:pt idx="1321">
                  <c:v>-94.171999999999997</c:v>
                </c:pt>
                <c:pt idx="1322">
                  <c:v>-88.47</c:v>
                </c:pt>
                <c:pt idx="1323">
                  <c:v>-93.281000000000006</c:v>
                </c:pt>
                <c:pt idx="1324">
                  <c:v>-86.760999999999996</c:v>
                </c:pt>
                <c:pt idx="1325">
                  <c:v>-107.56</c:v>
                </c:pt>
                <c:pt idx="1326">
                  <c:v>-83.712000000000003</c:v>
                </c:pt>
                <c:pt idx="1327">
                  <c:v>-99.891999999999996</c:v>
                </c:pt>
                <c:pt idx="1328">
                  <c:v>-98.274000000000001</c:v>
                </c:pt>
                <c:pt idx="1329">
                  <c:v>-96.069000000000003</c:v>
                </c:pt>
                <c:pt idx="1330">
                  <c:v>-88.637</c:v>
                </c:pt>
                <c:pt idx="1331">
                  <c:v>-88.447999999999993</c:v>
                </c:pt>
                <c:pt idx="1332">
                  <c:v>-93.932000000000002</c:v>
                </c:pt>
                <c:pt idx="1333">
                  <c:v>-97.716999999999999</c:v>
                </c:pt>
                <c:pt idx="1334">
                  <c:v>-88.558000000000007</c:v>
                </c:pt>
                <c:pt idx="1335">
                  <c:v>-90.700999999999993</c:v>
                </c:pt>
                <c:pt idx="1336">
                  <c:v>-95.238</c:v>
                </c:pt>
                <c:pt idx="1337">
                  <c:v>-98.320999999999998</c:v>
                </c:pt>
                <c:pt idx="1338">
                  <c:v>-85.911000000000001</c:v>
                </c:pt>
                <c:pt idx="1339">
                  <c:v>-88.418000000000006</c:v>
                </c:pt>
                <c:pt idx="1340">
                  <c:v>-88.563000000000002</c:v>
                </c:pt>
                <c:pt idx="1341">
                  <c:v>-90.474000000000004</c:v>
                </c:pt>
                <c:pt idx="1342">
                  <c:v>-88.593999999999994</c:v>
                </c:pt>
                <c:pt idx="1343">
                  <c:v>-96.13</c:v>
                </c:pt>
                <c:pt idx="1344">
                  <c:v>-90.225999999999999</c:v>
                </c:pt>
                <c:pt idx="1345">
                  <c:v>-103.55</c:v>
                </c:pt>
                <c:pt idx="1346">
                  <c:v>-88.176000000000002</c:v>
                </c:pt>
                <c:pt idx="1347">
                  <c:v>-102.53</c:v>
                </c:pt>
                <c:pt idx="1348">
                  <c:v>-88.677000000000007</c:v>
                </c:pt>
                <c:pt idx="1349">
                  <c:v>-90.718000000000004</c:v>
                </c:pt>
                <c:pt idx="1350">
                  <c:v>-95.596999999999994</c:v>
                </c:pt>
                <c:pt idx="1351">
                  <c:v>-95.444999999999993</c:v>
                </c:pt>
                <c:pt idx="1352">
                  <c:v>-96.864000000000004</c:v>
                </c:pt>
                <c:pt idx="1353">
                  <c:v>-101.87</c:v>
                </c:pt>
                <c:pt idx="1354">
                  <c:v>-90.819000000000003</c:v>
                </c:pt>
                <c:pt idx="1355">
                  <c:v>-96.114999999999995</c:v>
                </c:pt>
                <c:pt idx="1356">
                  <c:v>-90.534000000000006</c:v>
                </c:pt>
                <c:pt idx="1357">
                  <c:v>-106.09</c:v>
                </c:pt>
                <c:pt idx="1358">
                  <c:v>-87.176000000000002</c:v>
                </c:pt>
                <c:pt idx="1359">
                  <c:v>-101.76</c:v>
                </c:pt>
                <c:pt idx="1360">
                  <c:v>-100.27</c:v>
                </c:pt>
                <c:pt idx="1361">
                  <c:v>-89.061999999999998</c:v>
                </c:pt>
                <c:pt idx="1362">
                  <c:v>-88.716999999999999</c:v>
                </c:pt>
                <c:pt idx="1363">
                  <c:v>-96.322000000000003</c:v>
                </c:pt>
                <c:pt idx="1364">
                  <c:v>-87.861000000000004</c:v>
                </c:pt>
                <c:pt idx="1365">
                  <c:v>-92.662000000000006</c:v>
                </c:pt>
                <c:pt idx="1366">
                  <c:v>-89.504000000000005</c:v>
                </c:pt>
                <c:pt idx="1367">
                  <c:v>-91.311000000000007</c:v>
                </c:pt>
                <c:pt idx="1368">
                  <c:v>-95.227000000000004</c:v>
                </c:pt>
                <c:pt idx="1369">
                  <c:v>-91.363</c:v>
                </c:pt>
                <c:pt idx="1370">
                  <c:v>-89.597999999999999</c:v>
                </c:pt>
                <c:pt idx="1371">
                  <c:v>-97.793000000000006</c:v>
                </c:pt>
                <c:pt idx="1372">
                  <c:v>-90.93</c:v>
                </c:pt>
                <c:pt idx="1373">
                  <c:v>-85.849000000000004</c:v>
                </c:pt>
                <c:pt idx="1374">
                  <c:v>-98.677000000000007</c:v>
                </c:pt>
                <c:pt idx="1375">
                  <c:v>-99.385000000000005</c:v>
                </c:pt>
                <c:pt idx="1376">
                  <c:v>-87.051000000000002</c:v>
                </c:pt>
                <c:pt idx="1377">
                  <c:v>-94.155000000000001</c:v>
                </c:pt>
                <c:pt idx="1378">
                  <c:v>-93.796999999999997</c:v>
                </c:pt>
                <c:pt idx="1379">
                  <c:v>-97.683999999999997</c:v>
                </c:pt>
                <c:pt idx="1380">
                  <c:v>-91.992999999999995</c:v>
                </c:pt>
                <c:pt idx="1381">
                  <c:v>-101.52</c:v>
                </c:pt>
                <c:pt idx="1382">
                  <c:v>-85.566000000000003</c:v>
                </c:pt>
                <c:pt idx="1383">
                  <c:v>-89.975999999999999</c:v>
                </c:pt>
                <c:pt idx="1384">
                  <c:v>-106.08</c:v>
                </c:pt>
                <c:pt idx="1385">
                  <c:v>-93.296000000000006</c:v>
                </c:pt>
                <c:pt idx="1386">
                  <c:v>-93.311999999999998</c:v>
                </c:pt>
                <c:pt idx="1387">
                  <c:v>-87.662999999999997</c:v>
                </c:pt>
                <c:pt idx="1388">
                  <c:v>-91.402000000000001</c:v>
                </c:pt>
                <c:pt idx="1389">
                  <c:v>-89.131</c:v>
                </c:pt>
                <c:pt idx="1390">
                  <c:v>-86.661000000000001</c:v>
                </c:pt>
                <c:pt idx="1391">
                  <c:v>-91.025999999999996</c:v>
                </c:pt>
                <c:pt idx="1392">
                  <c:v>-89.31</c:v>
                </c:pt>
                <c:pt idx="1393">
                  <c:v>-86.518000000000001</c:v>
                </c:pt>
                <c:pt idx="1394">
                  <c:v>-91.649000000000001</c:v>
                </c:pt>
                <c:pt idx="1395">
                  <c:v>-100.08</c:v>
                </c:pt>
                <c:pt idx="1396">
                  <c:v>-86.543999999999997</c:v>
                </c:pt>
                <c:pt idx="1397">
                  <c:v>-94.784000000000006</c:v>
                </c:pt>
                <c:pt idx="1398">
                  <c:v>-93.162999999999997</c:v>
                </c:pt>
                <c:pt idx="1399">
                  <c:v>-85.602999999999994</c:v>
                </c:pt>
                <c:pt idx="1400">
                  <c:v>-95.980999999999995</c:v>
                </c:pt>
                <c:pt idx="1401">
                  <c:v>-92.578999999999994</c:v>
                </c:pt>
                <c:pt idx="1402">
                  <c:v>-99.909000000000006</c:v>
                </c:pt>
                <c:pt idx="1403">
                  <c:v>-89.182000000000002</c:v>
                </c:pt>
                <c:pt idx="1404">
                  <c:v>-90.963999999999999</c:v>
                </c:pt>
                <c:pt idx="1405">
                  <c:v>-88.786000000000001</c:v>
                </c:pt>
                <c:pt idx="1406">
                  <c:v>-92.48</c:v>
                </c:pt>
                <c:pt idx="1407">
                  <c:v>-85.305000000000007</c:v>
                </c:pt>
                <c:pt idx="1408">
                  <c:v>-91.328999999999994</c:v>
                </c:pt>
                <c:pt idx="1409">
                  <c:v>-100.89</c:v>
                </c:pt>
                <c:pt idx="1410">
                  <c:v>-94.628</c:v>
                </c:pt>
                <c:pt idx="1411">
                  <c:v>-93.284999999999997</c:v>
                </c:pt>
                <c:pt idx="1412">
                  <c:v>-84.195999999999998</c:v>
                </c:pt>
                <c:pt idx="1413">
                  <c:v>-95.992999999999995</c:v>
                </c:pt>
                <c:pt idx="1414">
                  <c:v>-95.1</c:v>
                </c:pt>
                <c:pt idx="1415">
                  <c:v>-85.929000000000002</c:v>
                </c:pt>
                <c:pt idx="1416">
                  <c:v>-89.281999999999996</c:v>
                </c:pt>
                <c:pt idx="1417">
                  <c:v>-96.478999999999999</c:v>
                </c:pt>
                <c:pt idx="1418">
                  <c:v>-92.503</c:v>
                </c:pt>
                <c:pt idx="1419">
                  <c:v>-89.75</c:v>
                </c:pt>
                <c:pt idx="1420">
                  <c:v>-90.757000000000005</c:v>
                </c:pt>
                <c:pt idx="1421">
                  <c:v>-97.171999999999997</c:v>
                </c:pt>
                <c:pt idx="1422">
                  <c:v>-88.608000000000004</c:v>
                </c:pt>
                <c:pt idx="1423">
                  <c:v>-91.254999999999995</c:v>
                </c:pt>
                <c:pt idx="1424">
                  <c:v>-91.120999999999995</c:v>
                </c:pt>
                <c:pt idx="1425">
                  <c:v>-90.870999999999995</c:v>
                </c:pt>
                <c:pt idx="1426">
                  <c:v>-87.289000000000001</c:v>
                </c:pt>
                <c:pt idx="1427">
                  <c:v>-95.1</c:v>
                </c:pt>
                <c:pt idx="1428">
                  <c:v>-100.01</c:v>
                </c:pt>
                <c:pt idx="1429">
                  <c:v>-106.03</c:v>
                </c:pt>
                <c:pt idx="1430">
                  <c:v>-101.35</c:v>
                </c:pt>
                <c:pt idx="1431">
                  <c:v>-85.605999999999995</c:v>
                </c:pt>
                <c:pt idx="1432">
                  <c:v>-92.593000000000004</c:v>
                </c:pt>
                <c:pt idx="1433">
                  <c:v>-91.238</c:v>
                </c:pt>
                <c:pt idx="1434">
                  <c:v>-100.04</c:v>
                </c:pt>
                <c:pt idx="1435">
                  <c:v>-95.414000000000001</c:v>
                </c:pt>
                <c:pt idx="1436">
                  <c:v>-85.676000000000002</c:v>
                </c:pt>
                <c:pt idx="1437">
                  <c:v>-94.978999999999999</c:v>
                </c:pt>
                <c:pt idx="1438">
                  <c:v>-94.460999999999999</c:v>
                </c:pt>
                <c:pt idx="1439">
                  <c:v>-99.763000000000005</c:v>
                </c:pt>
                <c:pt idx="1440">
                  <c:v>-94.974000000000004</c:v>
                </c:pt>
                <c:pt idx="1441">
                  <c:v>-85.807000000000002</c:v>
                </c:pt>
                <c:pt idx="1442">
                  <c:v>-93.197999999999993</c:v>
                </c:pt>
                <c:pt idx="1443">
                  <c:v>-102.4</c:v>
                </c:pt>
                <c:pt idx="1444">
                  <c:v>-89.884</c:v>
                </c:pt>
                <c:pt idx="1445">
                  <c:v>-94.617999999999995</c:v>
                </c:pt>
                <c:pt idx="1446">
                  <c:v>-93.474000000000004</c:v>
                </c:pt>
                <c:pt idx="1447">
                  <c:v>-103.59</c:v>
                </c:pt>
                <c:pt idx="1448">
                  <c:v>-90.918000000000006</c:v>
                </c:pt>
                <c:pt idx="1449">
                  <c:v>-95.605999999999995</c:v>
                </c:pt>
                <c:pt idx="1450">
                  <c:v>-90.191000000000003</c:v>
                </c:pt>
                <c:pt idx="1451">
                  <c:v>-96.484999999999999</c:v>
                </c:pt>
                <c:pt idx="1452">
                  <c:v>-87.52</c:v>
                </c:pt>
                <c:pt idx="1453">
                  <c:v>-93.290999999999997</c:v>
                </c:pt>
                <c:pt idx="1454">
                  <c:v>-94.227999999999994</c:v>
                </c:pt>
                <c:pt idx="1455">
                  <c:v>-96.221999999999994</c:v>
                </c:pt>
                <c:pt idx="1456">
                  <c:v>-101.51</c:v>
                </c:pt>
                <c:pt idx="1457">
                  <c:v>-88.266000000000005</c:v>
                </c:pt>
                <c:pt idx="1458">
                  <c:v>-97.658000000000001</c:v>
                </c:pt>
                <c:pt idx="1459">
                  <c:v>-94.340999999999994</c:v>
                </c:pt>
                <c:pt idx="1460">
                  <c:v>-92.474000000000004</c:v>
                </c:pt>
                <c:pt idx="1461">
                  <c:v>-97.995000000000005</c:v>
                </c:pt>
                <c:pt idx="1462">
                  <c:v>-91.412999999999997</c:v>
                </c:pt>
                <c:pt idx="1463">
                  <c:v>-90.760999999999996</c:v>
                </c:pt>
                <c:pt idx="1464">
                  <c:v>-89.638999999999996</c:v>
                </c:pt>
                <c:pt idx="1465">
                  <c:v>-91.331999999999994</c:v>
                </c:pt>
                <c:pt idx="1466">
                  <c:v>-91.004999999999995</c:v>
                </c:pt>
                <c:pt idx="1467">
                  <c:v>-103.21</c:v>
                </c:pt>
                <c:pt idx="1468">
                  <c:v>-89.683999999999997</c:v>
                </c:pt>
                <c:pt idx="1469">
                  <c:v>-87.298000000000002</c:v>
                </c:pt>
                <c:pt idx="1470">
                  <c:v>-90.822999999999993</c:v>
                </c:pt>
                <c:pt idx="1471">
                  <c:v>-99.415000000000006</c:v>
                </c:pt>
                <c:pt idx="1472">
                  <c:v>-91.218999999999994</c:v>
                </c:pt>
                <c:pt idx="1473">
                  <c:v>-89.558999999999997</c:v>
                </c:pt>
                <c:pt idx="1474">
                  <c:v>-96.210999999999999</c:v>
                </c:pt>
                <c:pt idx="1475">
                  <c:v>-91.221999999999994</c:v>
                </c:pt>
                <c:pt idx="1476">
                  <c:v>-88.536000000000001</c:v>
                </c:pt>
                <c:pt idx="1477">
                  <c:v>-91.08</c:v>
                </c:pt>
                <c:pt idx="1478">
                  <c:v>-85.888000000000005</c:v>
                </c:pt>
                <c:pt idx="1479">
                  <c:v>-99.302999999999997</c:v>
                </c:pt>
                <c:pt idx="1480">
                  <c:v>-90.671999999999997</c:v>
                </c:pt>
                <c:pt idx="1481">
                  <c:v>-91.953999999999994</c:v>
                </c:pt>
                <c:pt idx="1482">
                  <c:v>-91.977999999999994</c:v>
                </c:pt>
                <c:pt idx="1483">
                  <c:v>-101.46</c:v>
                </c:pt>
                <c:pt idx="1484">
                  <c:v>-97.076999999999998</c:v>
                </c:pt>
                <c:pt idx="1485">
                  <c:v>-90.317999999999998</c:v>
                </c:pt>
                <c:pt idx="1486">
                  <c:v>-83.242000000000004</c:v>
                </c:pt>
                <c:pt idx="1487">
                  <c:v>-92.585999999999999</c:v>
                </c:pt>
                <c:pt idx="1488">
                  <c:v>-91.177000000000007</c:v>
                </c:pt>
                <c:pt idx="1489">
                  <c:v>-91.606999999999999</c:v>
                </c:pt>
                <c:pt idx="1490">
                  <c:v>-92.429000000000002</c:v>
                </c:pt>
                <c:pt idx="1491">
                  <c:v>-88.034999999999997</c:v>
                </c:pt>
                <c:pt idx="1492">
                  <c:v>-93.02</c:v>
                </c:pt>
                <c:pt idx="1493">
                  <c:v>-83.774000000000001</c:v>
                </c:pt>
                <c:pt idx="1494">
                  <c:v>-94.378</c:v>
                </c:pt>
                <c:pt idx="1495">
                  <c:v>-87.778000000000006</c:v>
                </c:pt>
                <c:pt idx="1496">
                  <c:v>-90.813999999999993</c:v>
                </c:pt>
                <c:pt idx="1497">
                  <c:v>-96.85</c:v>
                </c:pt>
                <c:pt idx="1498">
                  <c:v>-86.855999999999995</c:v>
                </c:pt>
                <c:pt idx="1499">
                  <c:v>-98.168000000000006</c:v>
                </c:pt>
                <c:pt idx="1500">
                  <c:v>-86.474000000000004</c:v>
                </c:pt>
                <c:pt idx="1501">
                  <c:v>-88.025999999999996</c:v>
                </c:pt>
                <c:pt idx="1502">
                  <c:v>-88.593999999999994</c:v>
                </c:pt>
                <c:pt idx="1503">
                  <c:v>-85.334000000000003</c:v>
                </c:pt>
                <c:pt idx="1504">
                  <c:v>-89.977999999999994</c:v>
                </c:pt>
                <c:pt idx="1505">
                  <c:v>-83.608999999999995</c:v>
                </c:pt>
                <c:pt idx="1506">
                  <c:v>-89.536000000000001</c:v>
                </c:pt>
                <c:pt idx="1507">
                  <c:v>-89.039000000000001</c:v>
                </c:pt>
                <c:pt idx="1508">
                  <c:v>-92.120999999999995</c:v>
                </c:pt>
                <c:pt idx="1509">
                  <c:v>-90.233000000000004</c:v>
                </c:pt>
                <c:pt idx="1510">
                  <c:v>-89.977000000000004</c:v>
                </c:pt>
                <c:pt idx="1511">
                  <c:v>-90.372</c:v>
                </c:pt>
                <c:pt idx="1512">
                  <c:v>-88.738</c:v>
                </c:pt>
                <c:pt idx="1513">
                  <c:v>-93.18</c:v>
                </c:pt>
                <c:pt idx="1514">
                  <c:v>-93.662999999999997</c:v>
                </c:pt>
                <c:pt idx="1515">
                  <c:v>-90.594999999999999</c:v>
                </c:pt>
                <c:pt idx="1516">
                  <c:v>-92.591999999999999</c:v>
                </c:pt>
                <c:pt idx="1517">
                  <c:v>-93.784999999999997</c:v>
                </c:pt>
                <c:pt idx="1518">
                  <c:v>-94.924000000000007</c:v>
                </c:pt>
                <c:pt idx="1519">
                  <c:v>-108.9</c:v>
                </c:pt>
                <c:pt idx="1520">
                  <c:v>-91.864000000000004</c:v>
                </c:pt>
                <c:pt idx="1521">
                  <c:v>-103.83</c:v>
                </c:pt>
                <c:pt idx="1522">
                  <c:v>-87.572999999999993</c:v>
                </c:pt>
                <c:pt idx="1523">
                  <c:v>-95.941999999999993</c:v>
                </c:pt>
                <c:pt idx="1524">
                  <c:v>-110.86</c:v>
                </c:pt>
                <c:pt idx="1525">
                  <c:v>-92.701999999999998</c:v>
                </c:pt>
                <c:pt idx="1526">
                  <c:v>-95.555999999999997</c:v>
                </c:pt>
                <c:pt idx="1527">
                  <c:v>-88.494</c:v>
                </c:pt>
                <c:pt idx="1528">
                  <c:v>-94.468000000000004</c:v>
                </c:pt>
                <c:pt idx="1529">
                  <c:v>-87.316999999999993</c:v>
                </c:pt>
                <c:pt idx="1530">
                  <c:v>-95.998000000000005</c:v>
                </c:pt>
                <c:pt idx="1531">
                  <c:v>-92.173000000000002</c:v>
                </c:pt>
                <c:pt idx="1532">
                  <c:v>-92.731999999999999</c:v>
                </c:pt>
                <c:pt idx="1533">
                  <c:v>-93.63</c:v>
                </c:pt>
                <c:pt idx="1534">
                  <c:v>-90.262</c:v>
                </c:pt>
                <c:pt idx="1535">
                  <c:v>-97.695999999999998</c:v>
                </c:pt>
                <c:pt idx="1536">
                  <c:v>-96.378</c:v>
                </c:pt>
                <c:pt idx="1537">
                  <c:v>-91.31</c:v>
                </c:pt>
                <c:pt idx="1538">
                  <c:v>-88.070999999999998</c:v>
                </c:pt>
                <c:pt idx="1539">
                  <c:v>-93.251000000000005</c:v>
                </c:pt>
                <c:pt idx="1540">
                  <c:v>-89.427999999999997</c:v>
                </c:pt>
                <c:pt idx="1541">
                  <c:v>-84.813000000000002</c:v>
                </c:pt>
                <c:pt idx="1542">
                  <c:v>-87.385999999999996</c:v>
                </c:pt>
                <c:pt idx="1543">
                  <c:v>-88.528000000000006</c:v>
                </c:pt>
                <c:pt idx="1544">
                  <c:v>-97.795000000000002</c:v>
                </c:pt>
                <c:pt idx="1545">
                  <c:v>-93.183000000000007</c:v>
                </c:pt>
                <c:pt idx="1546">
                  <c:v>-96.911000000000001</c:v>
                </c:pt>
                <c:pt idx="1547">
                  <c:v>-89.742000000000004</c:v>
                </c:pt>
                <c:pt idx="1548">
                  <c:v>-84.147999999999996</c:v>
                </c:pt>
                <c:pt idx="1549">
                  <c:v>-91.606999999999999</c:v>
                </c:pt>
                <c:pt idx="1550">
                  <c:v>-100.7</c:v>
                </c:pt>
                <c:pt idx="1551">
                  <c:v>-90.872</c:v>
                </c:pt>
                <c:pt idx="1552">
                  <c:v>-86.66</c:v>
                </c:pt>
                <c:pt idx="1553">
                  <c:v>-96.415999999999997</c:v>
                </c:pt>
                <c:pt idx="1554">
                  <c:v>-98.980999999999995</c:v>
                </c:pt>
                <c:pt idx="1555">
                  <c:v>-97.602999999999994</c:v>
                </c:pt>
                <c:pt idx="1556">
                  <c:v>-88.634</c:v>
                </c:pt>
                <c:pt idx="1557">
                  <c:v>-93.863</c:v>
                </c:pt>
                <c:pt idx="1558">
                  <c:v>-93.043999999999997</c:v>
                </c:pt>
                <c:pt idx="1559">
                  <c:v>-100.42</c:v>
                </c:pt>
                <c:pt idx="1560">
                  <c:v>-100.32</c:v>
                </c:pt>
                <c:pt idx="1561">
                  <c:v>-87.706000000000003</c:v>
                </c:pt>
                <c:pt idx="1562">
                  <c:v>-96.433999999999997</c:v>
                </c:pt>
                <c:pt idx="1563">
                  <c:v>-98.224000000000004</c:v>
                </c:pt>
                <c:pt idx="1564">
                  <c:v>-91.606999999999999</c:v>
                </c:pt>
                <c:pt idx="1565">
                  <c:v>-90.44</c:v>
                </c:pt>
                <c:pt idx="1566">
                  <c:v>-92.692999999999998</c:v>
                </c:pt>
                <c:pt idx="1567">
                  <c:v>-94.003</c:v>
                </c:pt>
                <c:pt idx="1568">
                  <c:v>-91.09</c:v>
                </c:pt>
                <c:pt idx="1569">
                  <c:v>-91.92</c:v>
                </c:pt>
                <c:pt idx="1570">
                  <c:v>-87.614000000000004</c:v>
                </c:pt>
                <c:pt idx="1571">
                  <c:v>-91.734999999999999</c:v>
                </c:pt>
                <c:pt idx="1572">
                  <c:v>-94.34</c:v>
                </c:pt>
                <c:pt idx="1573">
                  <c:v>-88.912999999999997</c:v>
                </c:pt>
                <c:pt idx="1574">
                  <c:v>-93.412000000000006</c:v>
                </c:pt>
                <c:pt idx="1575">
                  <c:v>-90.522000000000006</c:v>
                </c:pt>
                <c:pt idx="1576">
                  <c:v>-96.400999999999996</c:v>
                </c:pt>
                <c:pt idx="1577">
                  <c:v>-99.965000000000003</c:v>
                </c:pt>
                <c:pt idx="1578">
                  <c:v>-100.49</c:v>
                </c:pt>
                <c:pt idx="1579">
                  <c:v>-83.135999999999996</c:v>
                </c:pt>
                <c:pt idx="1580">
                  <c:v>-92.656999999999996</c:v>
                </c:pt>
                <c:pt idx="1581">
                  <c:v>-83.924999999999997</c:v>
                </c:pt>
                <c:pt idx="1582">
                  <c:v>-85.201999999999998</c:v>
                </c:pt>
                <c:pt idx="1583">
                  <c:v>-83.01</c:v>
                </c:pt>
                <c:pt idx="1584">
                  <c:v>-88.855999999999995</c:v>
                </c:pt>
                <c:pt idx="1585">
                  <c:v>-93.664000000000001</c:v>
                </c:pt>
                <c:pt idx="1586">
                  <c:v>-92.355000000000004</c:v>
                </c:pt>
                <c:pt idx="1587">
                  <c:v>-88.891000000000005</c:v>
                </c:pt>
                <c:pt idx="1588">
                  <c:v>-94.308999999999997</c:v>
                </c:pt>
                <c:pt idx="1589">
                  <c:v>-87.775000000000006</c:v>
                </c:pt>
                <c:pt idx="1590">
                  <c:v>-94.325999999999993</c:v>
                </c:pt>
                <c:pt idx="1591">
                  <c:v>-95.728999999999999</c:v>
                </c:pt>
                <c:pt idx="1592">
                  <c:v>-92.37</c:v>
                </c:pt>
                <c:pt idx="1593">
                  <c:v>-91.355000000000004</c:v>
                </c:pt>
                <c:pt idx="1594">
                  <c:v>-109.33</c:v>
                </c:pt>
                <c:pt idx="1595">
                  <c:v>-100.57</c:v>
                </c:pt>
                <c:pt idx="1596">
                  <c:v>-88.564999999999998</c:v>
                </c:pt>
                <c:pt idx="1597">
                  <c:v>-96.567999999999998</c:v>
                </c:pt>
                <c:pt idx="1598">
                  <c:v>-96.930999999999997</c:v>
                </c:pt>
                <c:pt idx="1599">
                  <c:v>-94.215999999999994</c:v>
                </c:pt>
                <c:pt idx="1600">
                  <c:v>-93.340999999999994</c:v>
                </c:pt>
                <c:pt idx="1601">
                  <c:v>-93.248000000000005</c:v>
                </c:pt>
                <c:pt idx="1602">
                  <c:v>-98.566000000000003</c:v>
                </c:pt>
                <c:pt idx="1603">
                  <c:v>-104.31</c:v>
                </c:pt>
                <c:pt idx="1604">
                  <c:v>-95.775999999999996</c:v>
                </c:pt>
                <c:pt idx="1605">
                  <c:v>-97.808999999999997</c:v>
                </c:pt>
                <c:pt idx="1606">
                  <c:v>-88.798000000000002</c:v>
                </c:pt>
                <c:pt idx="1607">
                  <c:v>-90.203000000000003</c:v>
                </c:pt>
                <c:pt idx="1608">
                  <c:v>-97.504000000000005</c:v>
                </c:pt>
                <c:pt idx="1609">
                  <c:v>-98.575999999999993</c:v>
                </c:pt>
                <c:pt idx="1610">
                  <c:v>-88.397999999999996</c:v>
                </c:pt>
                <c:pt idx="1611">
                  <c:v>-105.5</c:v>
                </c:pt>
                <c:pt idx="1612">
                  <c:v>-93.445999999999998</c:v>
                </c:pt>
                <c:pt idx="1613">
                  <c:v>-92.730999999999995</c:v>
                </c:pt>
                <c:pt idx="1614">
                  <c:v>-95.763999999999996</c:v>
                </c:pt>
                <c:pt idx="1615">
                  <c:v>-85.757000000000005</c:v>
                </c:pt>
                <c:pt idx="1616">
                  <c:v>-86.435000000000002</c:v>
                </c:pt>
                <c:pt idx="1617">
                  <c:v>-89.039000000000001</c:v>
                </c:pt>
                <c:pt idx="1618">
                  <c:v>-113.84</c:v>
                </c:pt>
                <c:pt idx="1619">
                  <c:v>-92.742999999999995</c:v>
                </c:pt>
                <c:pt idx="1620">
                  <c:v>-92.356999999999999</c:v>
                </c:pt>
                <c:pt idx="1621">
                  <c:v>-92.478999999999999</c:v>
                </c:pt>
                <c:pt idx="1622">
                  <c:v>-98.165000000000006</c:v>
                </c:pt>
                <c:pt idx="1623">
                  <c:v>-99.61</c:v>
                </c:pt>
                <c:pt idx="1624">
                  <c:v>-96.016999999999996</c:v>
                </c:pt>
                <c:pt idx="1625">
                  <c:v>-104.4</c:v>
                </c:pt>
                <c:pt idx="1626">
                  <c:v>-104.8</c:v>
                </c:pt>
                <c:pt idx="1627">
                  <c:v>-88.052999999999997</c:v>
                </c:pt>
                <c:pt idx="1628">
                  <c:v>-108.1</c:v>
                </c:pt>
                <c:pt idx="1629">
                  <c:v>-89.308000000000007</c:v>
                </c:pt>
                <c:pt idx="1630">
                  <c:v>-89.655000000000001</c:v>
                </c:pt>
                <c:pt idx="1631">
                  <c:v>-87.927000000000007</c:v>
                </c:pt>
                <c:pt idx="1632">
                  <c:v>-98.471000000000004</c:v>
                </c:pt>
                <c:pt idx="1633">
                  <c:v>-91.858999999999995</c:v>
                </c:pt>
                <c:pt idx="1634">
                  <c:v>-95.438000000000002</c:v>
                </c:pt>
                <c:pt idx="1635">
                  <c:v>-91.123999999999995</c:v>
                </c:pt>
                <c:pt idx="1636">
                  <c:v>-102.55</c:v>
                </c:pt>
                <c:pt idx="1637">
                  <c:v>-92.721999999999994</c:v>
                </c:pt>
                <c:pt idx="1638">
                  <c:v>-97.247</c:v>
                </c:pt>
                <c:pt idx="1639">
                  <c:v>-95.14</c:v>
                </c:pt>
                <c:pt idx="1640">
                  <c:v>-89.087000000000003</c:v>
                </c:pt>
                <c:pt idx="1641">
                  <c:v>-85.68</c:v>
                </c:pt>
                <c:pt idx="1642">
                  <c:v>-104.57</c:v>
                </c:pt>
                <c:pt idx="1643">
                  <c:v>-119.75</c:v>
                </c:pt>
                <c:pt idx="1644">
                  <c:v>-93.290999999999997</c:v>
                </c:pt>
                <c:pt idx="1645">
                  <c:v>-107.69</c:v>
                </c:pt>
                <c:pt idx="1646">
                  <c:v>-89.489000000000004</c:v>
                </c:pt>
                <c:pt idx="1647">
                  <c:v>-91.429000000000002</c:v>
                </c:pt>
                <c:pt idx="1648">
                  <c:v>-91.052000000000007</c:v>
                </c:pt>
                <c:pt idx="1649">
                  <c:v>-94.141000000000005</c:v>
                </c:pt>
                <c:pt idx="1650">
                  <c:v>-86.006</c:v>
                </c:pt>
                <c:pt idx="1651">
                  <c:v>-98.641999999999996</c:v>
                </c:pt>
                <c:pt idx="1652">
                  <c:v>-88.828999999999994</c:v>
                </c:pt>
                <c:pt idx="1653">
                  <c:v>-89.622</c:v>
                </c:pt>
                <c:pt idx="1654">
                  <c:v>-96.772000000000006</c:v>
                </c:pt>
                <c:pt idx="1655">
                  <c:v>-96.813999999999993</c:v>
                </c:pt>
                <c:pt idx="1656">
                  <c:v>-88.926000000000002</c:v>
                </c:pt>
                <c:pt idx="1657">
                  <c:v>-93.468999999999994</c:v>
                </c:pt>
                <c:pt idx="1658">
                  <c:v>-84.474000000000004</c:v>
                </c:pt>
                <c:pt idx="1659">
                  <c:v>-95.938999999999993</c:v>
                </c:pt>
                <c:pt idx="1660">
                  <c:v>-89.31</c:v>
                </c:pt>
                <c:pt idx="1661">
                  <c:v>-103.47</c:v>
                </c:pt>
                <c:pt idx="1662">
                  <c:v>-96.756</c:v>
                </c:pt>
                <c:pt idx="1663">
                  <c:v>-90.972999999999999</c:v>
                </c:pt>
                <c:pt idx="1664">
                  <c:v>-89.89</c:v>
                </c:pt>
                <c:pt idx="1665">
                  <c:v>-95.332999999999998</c:v>
                </c:pt>
                <c:pt idx="1666">
                  <c:v>-88.75</c:v>
                </c:pt>
                <c:pt idx="1667">
                  <c:v>-93.063999999999993</c:v>
                </c:pt>
                <c:pt idx="1668">
                  <c:v>-94.385000000000005</c:v>
                </c:pt>
                <c:pt idx="1669">
                  <c:v>-89.058000000000007</c:v>
                </c:pt>
                <c:pt idx="1670">
                  <c:v>-94.341999999999999</c:v>
                </c:pt>
                <c:pt idx="1671">
                  <c:v>-98.724000000000004</c:v>
                </c:pt>
                <c:pt idx="1672">
                  <c:v>-86.613</c:v>
                </c:pt>
                <c:pt idx="1673">
                  <c:v>-87.34</c:v>
                </c:pt>
                <c:pt idx="1674">
                  <c:v>-87.100999999999999</c:v>
                </c:pt>
                <c:pt idx="1675">
                  <c:v>-96.311000000000007</c:v>
                </c:pt>
                <c:pt idx="1676">
                  <c:v>-88.328000000000003</c:v>
                </c:pt>
                <c:pt idx="1677">
                  <c:v>-92.819000000000003</c:v>
                </c:pt>
                <c:pt idx="1678">
                  <c:v>-84.286000000000001</c:v>
                </c:pt>
                <c:pt idx="1679">
                  <c:v>-98.352999999999994</c:v>
                </c:pt>
                <c:pt idx="1680">
                  <c:v>-103.23</c:v>
                </c:pt>
                <c:pt idx="1681">
                  <c:v>-89.676000000000002</c:v>
                </c:pt>
                <c:pt idx="1682">
                  <c:v>-92.813999999999993</c:v>
                </c:pt>
                <c:pt idx="1683">
                  <c:v>-99.231999999999999</c:v>
                </c:pt>
                <c:pt idx="1684">
                  <c:v>-87.838999999999999</c:v>
                </c:pt>
                <c:pt idx="1685">
                  <c:v>-93.759</c:v>
                </c:pt>
                <c:pt idx="1686">
                  <c:v>-88.941000000000003</c:v>
                </c:pt>
                <c:pt idx="1687">
                  <c:v>-91.070999999999998</c:v>
                </c:pt>
                <c:pt idx="1688">
                  <c:v>-84.332999999999998</c:v>
                </c:pt>
                <c:pt idx="1689">
                  <c:v>-106.7</c:v>
                </c:pt>
                <c:pt idx="1690">
                  <c:v>-93.483000000000004</c:v>
                </c:pt>
                <c:pt idx="1691">
                  <c:v>-90.1</c:v>
                </c:pt>
                <c:pt idx="1692">
                  <c:v>-92.704999999999998</c:v>
                </c:pt>
                <c:pt idx="1693">
                  <c:v>-100.9</c:v>
                </c:pt>
                <c:pt idx="1694">
                  <c:v>-95.113</c:v>
                </c:pt>
                <c:pt idx="1695">
                  <c:v>-92.698999999999998</c:v>
                </c:pt>
                <c:pt idx="1696">
                  <c:v>-91.32</c:v>
                </c:pt>
                <c:pt idx="1697">
                  <c:v>-85.408000000000001</c:v>
                </c:pt>
                <c:pt idx="1698">
                  <c:v>-92.861999999999995</c:v>
                </c:pt>
                <c:pt idx="1699">
                  <c:v>-91.028999999999996</c:v>
                </c:pt>
                <c:pt idx="1700">
                  <c:v>-89.710999999999999</c:v>
                </c:pt>
                <c:pt idx="1701">
                  <c:v>-96.153999999999996</c:v>
                </c:pt>
                <c:pt idx="1702">
                  <c:v>-84.427000000000007</c:v>
                </c:pt>
                <c:pt idx="1703">
                  <c:v>-102.79</c:v>
                </c:pt>
                <c:pt idx="1704">
                  <c:v>-103.66</c:v>
                </c:pt>
                <c:pt idx="1705">
                  <c:v>-97.741</c:v>
                </c:pt>
                <c:pt idx="1706">
                  <c:v>-101.98</c:v>
                </c:pt>
                <c:pt idx="1707">
                  <c:v>-92.853999999999999</c:v>
                </c:pt>
                <c:pt idx="1708">
                  <c:v>-99.289000000000001</c:v>
                </c:pt>
                <c:pt idx="1709">
                  <c:v>-98.114000000000004</c:v>
                </c:pt>
                <c:pt idx="1710">
                  <c:v>-93.963999999999999</c:v>
                </c:pt>
                <c:pt idx="1711">
                  <c:v>-92.173000000000002</c:v>
                </c:pt>
                <c:pt idx="1712">
                  <c:v>-95.043000000000006</c:v>
                </c:pt>
                <c:pt idx="1713">
                  <c:v>-99.875</c:v>
                </c:pt>
                <c:pt idx="1714">
                  <c:v>-97.652000000000001</c:v>
                </c:pt>
                <c:pt idx="1715">
                  <c:v>-91.45</c:v>
                </c:pt>
                <c:pt idx="1716">
                  <c:v>-94.683000000000007</c:v>
                </c:pt>
                <c:pt idx="1717">
                  <c:v>-98.188999999999993</c:v>
                </c:pt>
                <c:pt idx="1718">
                  <c:v>-96.789000000000001</c:v>
                </c:pt>
                <c:pt idx="1719">
                  <c:v>-98.866</c:v>
                </c:pt>
                <c:pt idx="1720">
                  <c:v>-103.94</c:v>
                </c:pt>
                <c:pt idx="1721">
                  <c:v>-90.787000000000006</c:v>
                </c:pt>
                <c:pt idx="1722">
                  <c:v>-92.662999999999997</c:v>
                </c:pt>
                <c:pt idx="1723">
                  <c:v>-96.046999999999997</c:v>
                </c:pt>
                <c:pt idx="1724">
                  <c:v>-90.257000000000005</c:v>
                </c:pt>
                <c:pt idx="1725">
                  <c:v>-96.86</c:v>
                </c:pt>
                <c:pt idx="1726">
                  <c:v>-96.486999999999995</c:v>
                </c:pt>
                <c:pt idx="1727">
                  <c:v>-93.59</c:v>
                </c:pt>
                <c:pt idx="1728">
                  <c:v>-85.456000000000003</c:v>
                </c:pt>
                <c:pt idx="1729">
                  <c:v>-94.453000000000003</c:v>
                </c:pt>
                <c:pt idx="1730">
                  <c:v>-95.605000000000004</c:v>
                </c:pt>
                <c:pt idx="1731">
                  <c:v>-103.12</c:v>
                </c:pt>
                <c:pt idx="1732">
                  <c:v>-91.551000000000002</c:v>
                </c:pt>
                <c:pt idx="1733">
                  <c:v>-85.474999999999994</c:v>
                </c:pt>
                <c:pt idx="1734">
                  <c:v>-91.781999999999996</c:v>
                </c:pt>
                <c:pt idx="1735">
                  <c:v>-92.084999999999994</c:v>
                </c:pt>
                <c:pt idx="1736">
                  <c:v>-109.22</c:v>
                </c:pt>
                <c:pt idx="1737">
                  <c:v>-94.224000000000004</c:v>
                </c:pt>
                <c:pt idx="1738">
                  <c:v>-91.686999999999998</c:v>
                </c:pt>
                <c:pt idx="1739">
                  <c:v>-96.911000000000001</c:v>
                </c:pt>
                <c:pt idx="1740">
                  <c:v>-93.036000000000001</c:v>
                </c:pt>
                <c:pt idx="1741">
                  <c:v>-99.501000000000005</c:v>
                </c:pt>
                <c:pt idx="1742">
                  <c:v>-94.887</c:v>
                </c:pt>
                <c:pt idx="1743">
                  <c:v>-95.671000000000006</c:v>
                </c:pt>
                <c:pt idx="1744">
                  <c:v>-103.79</c:v>
                </c:pt>
                <c:pt idx="1745">
                  <c:v>-91.935000000000002</c:v>
                </c:pt>
                <c:pt idx="1746">
                  <c:v>-88.858000000000004</c:v>
                </c:pt>
                <c:pt idx="1747">
                  <c:v>-106.79</c:v>
                </c:pt>
                <c:pt idx="1748">
                  <c:v>-108.93</c:v>
                </c:pt>
                <c:pt idx="1749">
                  <c:v>-102.15</c:v>
                </c:pt>
                <c:pt idx="1750">
                  <c:v>-114.75</c:v>
                </c:pt>
                <c:pt idx="1751">
                  <c:v>-94.741</c:v>
                </c:pt>
                <c:pt idx="1752">
                  <c:v>-87.494</c:v>
                </c:pt>
                <c:pt idx="1753">
                  <c:v>-96.506</c:v>
                </c:pt>
                <c:pt idx="1754">
                  <c:v>-101.59</c:v>
                </c:pt>
                <c:pt idx="1755">
                  <c:v>-102.8</c:v>
                </c:pt>
                <c:pt idx="1756">
                  <c:v>-97.762</c:v>
                </c:pt>
                <c:pt idx="1757">
                  <c:v>-90.700999999999993</c:v>
                </c:pt>
                <c:pt idx="1758">
                  <c:v>-101.19</c:v>
                </c:pt>
                <c:pt idx="1759">
                  <c:v>-96.516999999999996</c:v>
                </c:pt>
                <c:pt idx="1760">
                  <c:v>-96.965999999999994</c:v>
                </c:pt>
                <c:pt idx="1761">
                  <c:v>-99.634</c:v>
                </c:pt>
                <c:pt idx="1762">
                  <c:v>-100.22</c:v>
                </c:pt>
                <c:pt idx="1763">
                  <c:v>-91.635000000000005</c:v>
                </c:pt>
                <c:pt idx="1764">
                  <c:v>-86.507000000000005</c:v>
                </c:pt>
                <c:pt idx="1765">
                  <c:v>-98.953000000000003</c:v>
                </c:pt>
                <c:pt idx="1766">
                  <c:v>-91.132000000000005</c:v>
                </c:pt>
                <c:pt idx="1767">
                  <c:v>-90.411000000000001</c:v>
                </c:pt>
                <c:pt idx="1768">
                  <c:v>-91.650999999999996</c:v>
                </c:pt>
                <c:pt idx="1769">
                  <c:v>-94.602000000000004</c:v>
                </c:pt>
                <c:pt idx="1770">
                  <c:v>-99.099000000000004</c:v>
                </c:pt>
                <c:pt idx="1771">
                  <c:v>-99.587999999999994</c:v>
                </c:pt>
                <c:pt idx="1772">
                  <c:v>-83.563999999999993</c:v>
                </c:pt>
                <c:pt idx="1773">
                  <c:v>-101.63</c:v>
                </c:pt>
                <c:pt idx="1774">
                  <c:v>-90.072999999999993</c:v>
                </c:pt>
                <c:pt idx="1775">
                  <c:v>-108.34</c:v>
                </c:pt>
                <c:pt idx="1776">
                  <c:v>-86.061000000000007</c:v>
                </c:pt>
                <c:pt idx="1777">
                  <c:v>-91.637</c:v>
                </c:pt>
                <c:pt idx="1778">
                  <c:v>-87.745000000000005</c:v>
                </c:pt>
                <c:pt idx="1779">
                  <c:v>-94.784000000000006</c:v>
                </c:pt>
                <c:pt idx="1780">
                  <c:v>-90.28</c:v>
                </c:pt>
                <c:pt idx="1781">
                  <c:v>-98.504999999999995</c:v>
                </c:pt>
                <c:pt idx="1782">
                  <c:v>-97.69</c:v>
                </c:pt>
                <c:pt idx="1783">
                  <c:v>-111.55</c:v>
                </c:pt>
                <c:pt idx="1784">
                  <c:v>-92.516000000000005</c:v>
                </c:pt>
                <c:pt idx="1785">
                  <c:v>-97.686999999999998</c:v>
                </c:pt>
                <c:pt idx="1786">
                  <c:v>-95.769000000000005</c:v>
                </c:pt>
                <c:pt idx="1787">
                  <c:v>-97.668000000000006</c:v>
                </c:pt>
                <c:pt idx="1788">
                  <c:v>-100.35</c:v>
                </c:pt>
                <c:pt idx="1789">
                  <c:v>-97.718999999999994</c:v>
                </c:pt>
                <c:pt idx="1790">
                  <c:v>-95.149000000000001</c:v>
                </c:pt>
                <c:pt idx="1791">
                  <c:v>-94.105000000000004</c:v>
                </c:pt>
                <c:pt idx="1792">
                  <c:v>-97.372</c:v>
                </c:pt>
                <c:pt idx="1793">
                  <c:v>-100.36</c:v>
                </c:pt>
                <c:pt idx="1794">
                  <c:v>-88.034999999999997</c:v>
                </c:pt>
                <c:pt idx="1795">
                  <c:v>-97.561000000000007</c:v>
                </c:pt>
                <c:pt idx="1796">
                  <c:v>-92.581999999999994</c:v>
                </c:pt>
                <c:pt idx="1797">
                  <c:v>-90.432000000000002</c:v>
                </c:pt>
                <c:pt idx="1798">
                  <c:v>-98.15</c:v>
                </c:pt>
                <c:pt idx="1799">
                  <c:v>-93.084000000000003</c:v>
                </c:pt>
                <c:pt idx="1800">
                  <c:v>-89.307000000000002</c:v>
                </c:pt>
                <c:pt idx="1801">
                  <c:v>-90.111999999999995</c:v>
                </c:pt>
                <c:pt idx="1802">
                  <c:v>-87.942999999999998</c:v>
                </c:pt>
                <c:pt idx="1803">
                  <c:v>-102.86</c:v>
                </c:pt>
                <c:pt idx="1804">
                  <c:v>-92.715999999999994</c:v>
                </c:pt>
                <c:pt idx="1805">
                  <c:v>-98.453999999999994</c:v>
                </c:pt>
                <c:pt idx="1806">
                  <c:v>-90.085999999999999</c:v>
                </c:pt>
                <c:pt idx="1807">
                  <c:v>-89.444000000000003</c:v>
                </c:pt>
                <c:pt idx="1808">
                  <c:v>-103.09</c:v>
                </c:pt>
                <c:pt idx="1809">
                  <c:v>-96.613</c:v>
                </c:pt>
                <c:pt idx="1810">
                  <c:v>-85.873999999999995</c:v>
                </c:pt>
                <c:pt idx="1811">
                  <c:v>-103.51</c:v>
                </c:pt>
                <c:pt idx="1812">
                  <c:v>-96.929000000000002</c:v>
                </c:pt>
                <c:pt idx="1813">
                  <c:v>-103.81</c:v>
                </c:pt>
                <c:pt idx="1814">
                  <c:v>-94.822999999999993</c:v>
                </c:pt>
                <c:pt idx="1815">
                  <c:v>-92.668000000000006</c:v>
                </c:pt>
                <c:pt idx="1816">
                  <c:v>-89.47</c:v>
                </c:pt>
                <c:pt idx="1817">
                  <c:v>-98.194000000000003</c:v>
                </c:pt>
                <c:pt idx="1818">
                  <c:v>-89.388999999999996</c:v>
                </c:pt>
                <c:pt idx="1819">
                  <c:v>-98.659000000000006</c:v>
                </c:pt>
                <c:pt idx="1820">
                  <c:v>-97.412000000000006</c:v>
                </c:pt>
                <c:pt idx="1821">
                  <c:v>-88.457999999999998</c:v>
                </c:pt>
                <c:pt idx="1822">
                  <c:v>-93.28</c:v>
                </c:pt>
                <c:pt idx="1823">
                  <c:v>-101.02</c:v>
                </c:pt>
                <c:pt idx="1824">
                  <c:v>-95.180999999999997</c:v>
                </c:pt>
                <c:pt idx="1825">
                  <c:v>-91.766999999999996</c:v>
                </c:pt>
                <c:pt idx="1826">
                  <c:v>-88.718999999999994</c:v>
                </c:pt>
                <c:pt idx="1827">
                  <c:v>-99.766000000000005</c:v>
                </c:pt>
                <c:pt idx="1828">
                  <c:v>-84.676000000000002</c:v>
                </c:pt>
                <c:pt idx="1829">
                  <c:v>-95.557000000000002</c:v>
                </c:pt>
                <c:pt idx="1830">
                  <c:v>-87.549000000000007</c:v>
                </c:pt>
                <c:pt idx="1831">
                  <c:v>-97.003</c:v>
                </c:pt>
                <c:pt idx="1832">
                  <c:v>-92.128</c:v>
                </c:pt>
                <c:pt idx="1833">
                  <c:v>-94.213999999999999</c:v>
                </c:pt>
                <c:pt idx="1834">
                  <c:v>-92.081999999999994</c:v>
                </c:pt>
                <c:pt idx="1835">
                  <c:v>-95.804000000000002</c:v>
                </c:pt>
                <c:pt idx="1836">
                  <c:v>-89.763000000000005</c:v>
                </c:pt>
                <c:pt idx="1837">
                  <c:v>-92.881</c:v>
                </c:pt>
                <c:pt idx="1838">
                  <c:v>-90.016999999999996</c:v>
                </c:pt>
                <c:pt idx="1839">
                  <c:v>-92.210999999999999</c:v>
                </c:pt>
                <c:pt idx="1840">
                  <c:v>-106.35</c:v>
                </c:pt>
                <c:pt idx="1841">
                  <c:v>-86.959000000000003</c:v>
                </c:pt>
                <c:pt idx="1842">
                  <c:v>-89.658000000000001</c:v>
                </c:pt>
                <c:pt idx="1843">
                  <c:v>-96.936000000000007</c:v>
                </c:pt>
                <c:pt idx="1844">
                  <c:v>-90.423000000000002</c:v>
                </c:pt>
                <c:pt idx="1845">
                  <c:v>-100.49</c:v>
                </c:pt>
                <c:pt idx="1846">
                  <c:v>-97.125</c:v>
                </c:pt>
                <c:pt idx="1847">
                  <c:v>-101.02</c:v>
                </c:pt>
                <c:pt idx="1848">
                  <c:v>-90.587999999999994</c:v>
                </c:pt>
                <c:pt idx="1849">
                  <c:v>-89.644999999999996</c:v>
                </c:pt>
                <c:pt idx="1850">
                  <c:v>-87.430999999999997</c:v>
                </c:pt>
                <c:pt idx="1851">
                  <c:v>-103.42</c:v>
                </c:pt>
                <c:pt idx="1852">
                  <c:v>-84.823999999999998</c:v>
                </c:pt>
                <c:pt idx="1853">
                  <c:v>-122.96</c:v>
                </c:pt>
                <c:pt idx="1854">
                  <c:v>-92.771000000000001</c:v>
                </c:pt>
                <c:pt idx="1855">
                  <c:v>-100.69</c:v>
                </c:pt>
                <c:pt idx="1856">
                  <c:v>-87.393000000000001</c:v>
                </c:pt>
                <c:pt idx="1857">
                  <c:v>-88.370999999999995</c:v>
                </c:pt>
                <c:pt idx="1858">
                  <c:v>-94.096000000000004</c:v>
                </c:pt>
                <c:pt idx="1859">
                  <c:v>-93.375</c:v>
                </c:pt>
                <c:pt idx="1860">
                  <c:v>-90.875</c:v>
                </c:pt>
                <c:pt idx="1861">
                  <c:v>-89.61</c:v>
                </c:pt>
                <c:pt idx="1862">
                  <c:v>-93.855000000000004</c:v>
                </c:pt>
                <c:pt idx="1863">
                  <c:v>-95.02</c:v>
                </c:pt>
                <c:pt idx="1864">
                  <c:v>-93.941000000000003</c:v>
                </c:pt>
                <c:pt idx="1865">
                  <c:v>-96.100999999999999</c:v>
                </c:pt>
                <c:pt idx="1866">
                  <c:v>-92.974999999999994</c:v>
                </c:pt>
                <c:pt idx="1867">
                  <c:v>-103.23</c:v>
                </c:pt>
                <c:pt idx="1868">
                  <c:v>-101.95</c:v>
                </c:pt>
                <c:pt idx="1869">
                  <c:v>-95.641000000000005</c:v>
                </c:pt>
                <c:pt idx="1870">
                  <c:v>-86.765000000000001</c:v>
                </c:pt>
                <c:pt idx="1871">
                  <c:v>-99.587000000000003</c:v>
                </c:pt>
                <c:pt idx="1872">
                  <c:v>-99.31</c:v>
                </c:pt>
                <c:pt idx="1873">
                  <c:v>-93.936999999999998</c:v>
                </c:pt>
                <c:pt idx="1874">
                  <c:v>-89.602000000000004</c:v>
                </c:pt>
                <c:pt idx="1875">
                  <c:v>-97.088999999999999</c:v>
                </c:pt>
                <c:pt idx="1876">
                  <c:v>-86.4</c:v>
                </c:pt>
                <c:pt idx="1877">
                  <c:v>-108.51</c:v>
                </c:pt>
                <c:pt idx="1878">
                  <c:v>-103.47</c:v>
                </c:pt>
                <c:pt idx="1879">
                  <c:v>-93.647000000000006</c:v>
                </c:pt>
                <c:pt idx="1880">
                  <c:v>-91.337999999999994</c:v>
                </c:pt>
                <c:pt idx="1881">
                  <c:v>-89.355999999999995</c:v>
                </c:pt>
                <c:pt idx="1882">
                  <c:v>-91.247</c:v>
                </c:pt>
                <c:pt idx="1883">
                  <c:v>-95.323999999999998</c:v>
                </c:pt>
                <c:pt idx="1884">
                  <c:v>-86.762</c:v>
                </c:pt>
                <c:pt idx="1885">
                  <c:v>-104.18</c:v>
                </c:pt>
                <c:pt idx="1886">
                  <c:v>-98.88</c:v>
                </c:pt>
                <c:pt idx="1887">
                  <c:v>-92.335999999999999</c:v>
                </c:pt>
                <c:pt idx="1888">
                  <c:v>-93.061999999999998</c:v>
                </c:pt>
                <c:pt idx="1889">
                  <c:v>-93.817999999999998</c:v>
                </c:pt>
                <c:pt idx="1890">
                  <c:v>-98.082999999999998</c:v>
                </c:pt>
                <c:pt idx="1891">
                  <c:v>-92.674999999999997</c:v>
                </c:pt>
                <c:pt idx="1892">
                  <c:v>-90.253</c:v>
                </c:pt>
                <c:pt idx="1893">
                  <c:v>-99.835999999999999</c:v>
                </c:pt>
                <c:pt idx="1894">
                  <c:v>-98.847999999999999</c:v>
                </c:pt>
                <c:pt idx="1895">
                  <c:v>-89.995000000000005</c:v>
                </c:pt>
                <c:pt idx="1896">
                  <c:v>-108.73</c:v>
                </c:pt>
                <c:pt idx="1897">
                  <c:v>-89.114999999999995</c:v>
                </c:pt>
                <c:pt idx="1898">
                  <c:v>-85.344999999999999</c:v>
                </c:pt>
                <c:pt idx="1899">
                  <c:v>-99.221000000000004</c:v>
                </c:pt>
                <c:pt idx="1900">
                  <c:v>-91.489000000000004</c:v>
                </c:pt>
                <c:pt idx="1901">
                  <c:v>-97.8</c:v>
                </c:pt>
                <c:pt idx="1902">
                  <c:v>-88.522000000000006</c:v>
                </c:pt>
                <c:pt idx="1903">
                  <c:v>-101.34</c:v>
                </c:pt>
                <c:pt idx="1904">
                  <c:v>-87.593999999999994</c:v>
                </c:pt>
                <c:pt idx="1905">
                  <c:v>-104.45</c:v>
                </c:pt>
                <c:pt idx="1906">
                  <c:v>-87.795000000000002</c:v>
                </c:pt>
                <c:pt idx="1907">
                  <c:v>-102.02</c:v>
                </c:pt>
                <c:pt idx="1908">
                  <c:v>-96.051000000000002</c:v>
                </c:pt>
                <c:pt idx="1909">
                  <c:v>-96.905000000000001</c:v>
                </c:pt>
                <c:pt idx="1910">
                  <c:v>-90.256</c:v>
                </c:pt>
                <c:pt idx="1911">
                  <c:v>-99.028000000000006</c:v>
                </c:pt>
                <c:pt idx="1912">
                  <c:v>-96.992000000000004</c:v>
                </c:pt>
                <c:pt idx="1913">
                  <c:v>-108.4</c:v>
                </c:pt>
                <c:pt idx="1914">
                  <c:v>-89.885000000000005</c:v>
                </c:pt>
                <c:pt idx="1915">
                  <c:v>-91.629000000000005</c:v>
                </c:pt>
                <c:pt idx="1916">
                  <c:v>-94.741</c:v>
                </c:pt>
                <c:pt idx="1917">
                  <c:v>-88.421999999999997</c:v>
                </c:pt>
                <c:pt idx="1918">
                  <c:v>-100.47</c:v>
                </c:pt>
                <c:pt idx="1919">
                  <c:v>-94.995000000000005</c:v>
                </c:pt>
                <c:pt idx="1920">
                  <c:v>-92.116</c:v>
                </c:pt>
                <c:pt idx="1921">
                  <c:v>-98.418999999999997</c:v>
                </c:pt>
                <c:pt idx="1922">
                  <c:v>-99.378</c:v>
                </c:pt>
                <c:pt idx="1923">
                  <c:v>-90.152000000000001</c:v>
                </c:pt>
                <c:pt idx="1924">
                  <c:v>-87.724000000000004</c:v>
                </c:pt>
                <c:pt idx="1925">
                  <c:v>-115.12</c:v>
                </c:pt>
                <c:pt idx="1926">
                  <c:v>-89.542000000000002</c:v>
                </c:pt>
                <c:pt idx="1927">
                  <c:v>-95.540999999999997</c:v>
                </c:pt>
                <c:pt idx="1928">
                  <c:v>-90.475999999999999</c:v>
                </c:pt>
                <c:pt idx="1929">
                  <c:v>-93.986999999999995</c:v>
                </c:pt>
                <c:pt idx="1930">
                  <c:v>-93.325999999999993</c:v>
                </c:pt>
                <c:pt idx="1931">
                  <c:v>-89.251000000000005</c:v>
                </c:pt>
                <c:pt idx="1932">
                  <c:v>-90.826999999999998</c:v>
                </c:pt>
                <c:pt idx="1933">
                  <c:v>-87.034999999999997</c:v>
                </c:pt>
                <c:pt idx="1934">
                  <c:v>-93.683000000000007</c:v>
                </c:pt>
                <c:pt idx="1935">
                  <c:v>-101.59</c:v>
                </c:pt>
                <c:pt idx="1936">
                  <c:v>-85.870999999999995</c:v>
                </c:pt>
                <c:pt idx="1937">
                  <c:v>-92.144000000000005</c:v>
                </c:pt>
                <c:pt idx="1938">
                  <c:v>-86.325000000000003</c:v>
                </c:pt>
                <c:pt idx="1939">
                  <c:v>-104.19</c:v>
                </c:pt>
                <c:pt idx="1940">
                  <c:v>-90.14</c:v>
                </c:pt>
                <c:pt idx="1941">
                  <c:v>-93.570999999999998</c:v>
                </c:pt>
                <c:pt idx="1942">
                  <c:v>-85.165000000000006</c:v>
                </c:pt>
                <c:pt idx="1943">
                  <c:v>-97.132000000000005</c:v>
                </c:pt>
                <c:pt idx="1944">
                  <c:v>-92.438999999999993</c:v>
                </c:pt>
                <c:pt idx="1945">
                  <c:v>-88.099000000000004</c:v>
                </c:pt>
                <c:pt idx="1946">
                  <c:v>-94.066000000000003</c:v>
                </c:pt>
                <c:pt idx="1947">
                  <c:v>-93.682000000000002</c:v>
                </c:pt>
                <c:pt idx="1948">
                  <c:v>-89.266999999999996</c:v>
                </c:pt>
                <c:pt idx="1949">
                  <c:v>-89.17</c:v>
                </c:pt>
                <c:pt idx="1950">
                  <c:v>-88.120999999999995</c:v>
                </c:pt>
                <c:pt idx="1951">
                  <c:v>-94.602000000000004</c:v>
                </c:pt>
                <c:pt idx="1952">
                  <c:v>-95.915000000000006</c:v>
                </c:pt>
                <c:pt idx="1953">
                  <c:v>-89.082999999999998</c:v>
                </c:pt>
                <c:pt idx="1954">
                  <c:v>-82.703000000000003</c:v>
                </c:pt>
                <c:pt idx="1955">
                  <c:v>-98.772000000000006</c:v>
                </c:pt>
                <c:pt idx="1956">
                  <c:v>-87.9</c:v>
                </c:pt>
                <c:pt idx="1957">
                  <c:v>-95.355999999999995</c:v>
                </c:pt>
                <c:pt idx="1958">
                  <c:v>-93.730999999999995</c:v>
                </c:pt>
                <c:pt idx="1959">
                  <c:v>-93.641000000000005</c:v>
                </c:pt>
                <c:pt idx="1960">
                  <c:v>-101.68</c:v>
                </c:pt>
                <c:pt idx="1961">
                  <c:v>-91.123999999999995</c:v>
                </c:pt>
                <c:pt idx="1962">
                  <c:v>-94.165999999999997</c:v>
                </c:pt>
                <c:pt idx="1963">
                  <c:v>-90.316999999999993</c:v>
                </c:pt>
                <c:pt idx="1964">
                  <c:v>-99.787000000000006</c:v>
                </c:pt>
                <c:pt idx="1965">
                  <c:v>-91.866</c:v>
                </c:pt>
                <c:pt idx="1966">
                  <c:v>-91.298000000000002</c:v>
                </c:pt>
                <c:pt idx="1967">
                  <c:v>-89.822999999999993</c:v>
                </c:pt>
                <c:pt idx="1968">
                  <c:v>-91.116</c:v>
                </c:pt>
                <c:pt idx="1969">
                  <c:v>-85.379000000000005</c:v>
                </c:pt>
                <c:pt idx="1970">
                  <c:v>-90.534999999999997</c:v>
                </c:pt>
                <c:pt idx="1971">
                  <c:v>-104.1</c:v>
                </c:pt>
                <c:pt idx="1972">
                  <c:v>-94.531999999999996</c:v>
                </c:pt>
                <c:pt idx="1973">
                  <c:v>-94.308000000000007</c:v>
                </c:pt>
                <c:pt idx="1974">
                  <c:v>-92.448999999999998</c:v>
                </c:pt>
                <c:pt idx="1975">
                  <c:v>-88.176000000000002</c:v>
                </c:pt>
                <c:pt idx="1976">
                  <c:v>-90.123999999999995</c:v>
                </c:pt>
                <c:pt idx="1977">
                  <c:v>-89.668000000000006</c:v>
                </c:pt>
                <c:pt idx="1978">
                  <c:v>-89.56</c:v>
                </c:pt>
                <c:pt idx="1979">
                  <c:v>-87.53</c:v>
                </c:pt>
                <c:pt idx="1980">
                  <c:v>-94.14</c:v>
                </c:pt>
                <c:pt idx="1981">
                  <c:v>-100.11</c:v>
                </c:pt>
                <c:pt idx="1982">
                  <c:v>-90.846999999999994</c:v>
                </c:pt>
                <c:pt idx="1983">
                  <c:v>-100.62</c:v>
                </c:pt>
                <c:pt idx="1984">
                  <c:v>-90.742999999999995</c:v>
                </c:pt>
                <c:pt idx="1985">
                  <c:v>-94.388000000000005</c:v>
                </c:pt>
                <c:pt idx="1986">
                  <c:v>-92.948999999999998</c:v>
                </c:pt>
                <c:pt idx="1987">
                  <c:v>-91.766000000000005</c:v>
                </c:pt>
                <c:pt idx="1988">
                  <c:v>-91.885999999999996</c:v>
                </c:pt>
                <c:pt idx="1989">
                  <c:v>-91.171000000000006</c:v>
                </c:pt>
                <c:pt idx="1990">
                  <c:v>-82.822000000000003</c:v>
                </c:pt>
                <c:pt idx="1991">
                  <c:v>-104.28</c:v>
                </c:pt>
                <c:pt idx="1992">
                  <c:v>-88.838999999999999</c:v>
                </c:pt>
                <c:pt idx="1993">
                  <c:v>-89.486999999999995</c:v>
                </c:pt>
                <c:pt idx="1994">
                  <c:v>-82.665999999999997</c:v>
                </c:pt>
                <c:pt idx="1995">
                  <c:v>-101.82</c:v>
                </c:pt>
                <c:pt idx="1996">
                  <c:v>-88.965999999999994</c:v>
                </c:pt>
                <c:pt idx="1997">
                  <c:v>-100.14</c:v>
                </c:pt>
                <c:pt idx="1998">
                  <c:v>-89.191999999999993</c:v>
                </c:pt>
                <c:pt idx="1999">
                  <c:v>-109.98</c:v>
                </c:pt>
                <c:pt idx="2000">
                  <c:v>-90.105999999999995</c:v>
                </c:pt>
                <c:pt idx="2001">
                  <c:v>-93.421000000000006</c:v>
                </c:pt>
                <c:pt idx="2002">
                  <c:v>-105.93</c:v>
                </c:pt>
                <c:pt idx="2003">
                  <c:v>-89.486999999999995</c:v>
                </c:pt>
                <c:pt idx="2004">
                  <c:v>-103.34</c:v>
                </c:pt>
                <c:pt idx="2005">
                  <c:v>-83.715999999999994</c:v>
                </c:pt>
                <c:pt idx="2006">
                  <c:v>-86.823999999999998</c:v>
                </c:pt>
                <c:pt idx="2007">
                  <c:v>-94.33</c:v>
                </c:pt>
                <c:pt idx="2008">
                  <c:v>-90.724999999999994</c:v>
                </c:pt>
                <c:pt idx="2009">
                  <c:v>-87.096000000000004</c:v>
                </c:pt>
                <c:pt idx="2010">
                  <c:v>-87.778999999999996</c:v>
                </c:pt>
                <c:pt idx="2011">
                  <c:v>-99.775999999999996</c:v>
                </c:pt>
                <c:pt idx="2012">
                  <c:v>-90.415000000000006</c:v>
                </c:pt>
                <c:pt idx="2013">
                  <c:v>-99.284999999999997</c:v>
                </c:pt>
                <c:pt idx="2014">
                  <c:v>-87.995999999999995</c:v>
                </c:pt>
                <c:pt idx="2015">
                  <c:v>-89.105999999999995</c:v>
                </c:pt>
                <c:pt idx="2016">
                  <c:v>-89.210999999999999</c:v>
                </c:pt>
                <c:pt idx="2017">
                  <c:v>-93.938000000000002</c:v>
                </c:pt>
                <c:pt idx="2018">
                  <c:v>-86.344999999999999</c:v>
                </c:pt>
                <c:pt idx="2019">
                  <c:v>-86.932000000000002</c:v>
                </c:pt>
                <c:pt idx="2020">
                  <c:v>-86.087999999999994</c:v>
                </c:pt>
                <c:pt idx="2021">
                  <c:v>-80.69</c:v>
                </c:pt>
                <c:pt idx="2022">
                  <c:v>-82.471000000000004</c:v>
                </c:pt>
                <c:pt idx="2023">
                  <c:v>-80.367999999999995</c:v>
                </c:pt>
                <c:pt idx="2024">
                  <c:v>-83.506</c:v>
                </c:pt>
                <c:pt idx="2025">
                  <c:v>-97.055000000000007</c:v>
                </c:pt>
                <c:pt idx="2026">
                  <c:v>-100.64</c:v>
                </c:pt>
                <c:pt idx="2027">
                  <c:v>-87.715999999999994</c:v>
                </c:pt>
                <c:pt idx="2028">
                  <c:v>-81.72</c:v>
                </c:pt>
                <c:pt idx="2029">
                  <c:v>-84.183000000000007</c:v>
                </c:pt>
                <c:pt idx="2030">
                  <c:v>-83.718999999999994</c:v>
                </c:pt>
                <c:pt idx="2031">
                  <c:v>-90.03</c:v>
                </c:pt>
                <c:pt idx="2032">
                  <c:v>-77.995000000000005</c:v>
                </c:pt>
                <c:pt idx="2033">
                  <c:v>-83.313000000000002</c:v>
                </c:pt>
                <c:pt idx="2034">
                  <c:v>-81.171999999999997</c:v>
                </c:pt>
                <c:pt idx="2035">
                  <c:v>-86.88</c:v>
                </c:pt>
                <c:pt idx="2036">
                  <c:v>-77.977000000000004</c:v>
                </c:pt>
                <c:pt idx="2037">
                  <c:v>-80.233999999999995</c:v>
                </c:pt>
                <c:pt idx="2038">
                  <c:v>-81.347999999999999</c:v>
                </c:pt>
                <c:pt idx="2039">
                  <c:v>-84.066000000000003</c:v>
                </c:pt>
                <c:pt idx="2040">
                  <c:v>-81.819999999999993</c:v>
                </c:pt>
                <c:pt idx="2041">
                  <c:v>-79.421999999999997</c:v>
                </c:pt>
                <c:pt idx="2042">
                  <c:v>-82.153000000000006</c:v>
                </c:pt>
                <c:pt idx="2043">
                  <c:v>-84.576999999999998</c:v>
                </c:pt>
                <c:pt idx="2044">
                  <c:v>-81.13</c:v>
                </c:pt>
                <c:pt idx="2045">
                  <c:v>-76.173000000000002</c:v>
                </c:pt>
                <c:pt idx="2046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3058688"/>
        <c:axId val="173069056"/>
      </c:scatterChart>
      <c:valAx>
        <c:axId val="173058688"/>
        <c:scaling>
          <c:orientation val="minMax"/>
          <c:max val="4.0999999999999996"/>
          <c:min val="0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Frequency (MHz)</a:t>
                </a:r>
              </a:p>
            </c:rich>
          </c:tx>
          <c:overlay val="0"/>
        </c:title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73069056"/>
        <c:crossesAt val="-100"/>
        <c:crossBetween val="midCat"/>
        <c:majorUnit val="1"/>
      </c:valAx>
      <c:valAx>
        <c:axId val="173069056"/>
        <c:scaling>
          <c:orientation val="minMax"/>
          <c:min val="-10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Magnitude (dB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73058688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626439654853163"/>
          <c:y val="4.3677403191028669E-2"/>
          <c:w val="0.74613839203051513"/>
          <c:h val="0.77974560560809147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accent6"/>
              </a:solidFill>
            </a:ln>
          </c:spPr>
          <c:marker>
            <c:spPr>
              <a:solidFill>
                <a:schemeClr val="accent2"/>
              </a:solidFill>
              <a:ln>
                <a:solidFill>
                  <a:schemeClr val="accent6"/>
                </a:solidFill>
              </a:ln>
            </c:spPr>
          </c:marker>
          <c:xVal>
            <c:numRef>
              <c:f>'SNDR Plot'!$E$34:$E$53</c:f>
              <c:numCache>
                <c:formatCode>General</c:formatCode>
                <c:ptCount val="20"/>
                <c:pt idx="0">
                  <c:v>-0.35227231205373499</c:v>
                </c:pt>
                <c:pt idx="1">
                  <c:v>-1.4598389395537339</c:v>
                </c:pt>
                <c:pt idx="2">
                  <c:v>-2.6267712969276431</c:v>
                </c:pt>
                <c:pt idx="3">
                  <c:v>-3.9222917081198005</c:v>
                </c:pt>
                <c:pt idx="4">
                  <c:v>-5.524388830312617</c:v>
                </c:pt>
                <c:pt idx="5">
                  <c:v>-6.8765431456983279</c:v>
                </c:pt>
                <c:pt idx="6">
                  <c:v>-8.3460962814897499</c:v>
                </c:pt>
                <c:pt idx="7">
                  <c:v>-12.271989184369112</c:v>
                </c:pt>
                <c:pt idx="8">
                  <c:v>-15.194549897933875</c:v>
                </c:pt>
                <c:pt idx="9">
                  <c:v>-17.132750158095</c:v>
                </c:pt>
                <c:pt idx="10">
                  <c:v>-19.631524890260998</c:v>
                </c:pt>
                <c:pt idx="11">
                  <c:v>-23.153350071374625</c:v>
                </c:pt>
                <c:pt idx="12">
                  <c:v>-25.652124803540623</c:v>
                </c:pt>
                <c:pt idx="13">
                  <c:v>-29.17394998465425</c:v>
                </c:pt>
                <c:pt idx="14">
                  <c:v>-32.000533040583633</c:v>
                </c:pt>
                <c:pt idx="15">
                  <c:v>-35.194549897933875</c:v>
                </c:pt>
                <c:pt idx="16">
                  <c:v>-38.716375079047495</c:v>
                </c:pt>
                <c:pt idx="17">
                  <c:v>-42.238200260161122</c:v>
                </c:pt>
                <c:pt idx="18">
                  <c:v>-44.73697499232712</c:v>
                </c:pt>
                <c:pt idx="19">
                  <c:v>-48.258800173440747</c:v>
                </c:pt>
              </c:numCache>
            </c:numRef>
          </c:xVal>
          <c:yVal>
            <c:numRef>
              <c:f>'SNDR Plot'!$G$34:$G$53</c:f>
              <c:numCache>
                <c:formatCode>General</c:formatCode>
                <c:ptCount val="20"/>
                <c:pt idx="0">
                  <c:v>299.52</c:v>
                </c:pt>
                <c:pt idx="1">
                  <c:v>299.52</c:v>
                </c:pt>
                <c:pt idx="2">
                  <c:v>295.2</c:v>
                </c:pt>
                <c:pt idx="3">
                  <c:v>299.52</c:v>
                </c:pt>
                <c:pt idx="4">
                  <c:v>293.76000000000005</c:v>
                </c:pt>
                <c:pt idx="5">
                  <c:v>305.28000000000003</c:v>
                </c:pt>
                <c:pt idx="6">
                  <c:v>300.96000000000009</c:v>
                </c:pt>
                <c:pt idx="7">
                  <c:v>290.87999999999994</c:v>
                </c:pt>
                <c:pt idx="8">
                  <c:v>296.64</c:v>
                </c:pt>
                <c:pt idx="9">
                  <c:v>290.87999999999994</c:v>
                </c:pt>
                <c:pt idx="10">
                  <c:v>289.44</c:v>
                </c:pt>
                <c:pt idx="11">
                  <c:v>283.67999999999995</c:v>
                </c:pt>
                <c:pt idx="12">
                  <c:v>273.59999999999997</c:v>
                </c:pt>
                <c:pt idx="13">
                  <c:v>256.31999999999994</c:v>
                </c:pt>
                <c:pt idx="14">
                  <c:v>246.24</c:v>
                </c:pt>
                <c:pt idx="15">
                  <c:v>231.84</c:v>
                </c:pt>
                <c:pt idx="16">
                  <c:v>224.64</c:v>
                </c:pt>
                <c:pt idx="17">
                  <c:v>221.76</c:v>
                </c:pt>
                <c:pt idx="18">
                  <c:v>220.31999999999996</c:v>
                </c:pt>
                <c:pt idx="19">
                  <c:v>217.4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4680704"/>
        <c:axId val="174699648"/>
      </c:scatterChart>
      <c:valAx>
        <c:axId val="174680704"/>
        <c:scaling>
          <c:orientation val="minMax"/>
          <c:max val="0"/>
          <c:min val="-50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sz="1600"/>
                  <a:t>Input Signal (dBFS)</a:t>
                </a:r>
              </a:p>
            </c:rich>
          </c:tx>
          <c:layout>
            <c:manualLayout>
              <c:xMode val="edge"/>
              <c:yMode val="edge"/>
              <c:x val="0.33350090730659554"/>
              <c:y val="0.9225358402443301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174699648"/>
        <c:crosses val="autoZero"/>
        <c:crossBetween val="midCat"/>
        <c:majorUnit val="10"/>
      </c:valAx>
      <c:valAx>
        <c:axId val="174699648"/>
        <c:scaling>
          <c:orientation val="minMax"/>
          <c:max val="310"/>
          <c:min val="21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Total</a:t>
                </a:r>
                <a:r>
                  <a:rPr lang="en-US" sz="1600" baseline="0"/>
                  <a:t> TSAR Power (uW)</a:t>
                </a:r>
                <a:endParaRPr lang="en-US" sz="1600"/>
              </a:p>
            </c:rich>
          </c:tx>
          <c:layout>
            <c:manualLayout>
              <c:xMode val="edge"/>
              <c:yMode val="edge"/>
              <c:x val="6.4592360108136123E-3"/>
              <c:y val="0.1542761588581660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 b="0"/>
            </a:pPr>
            <a:endParaRPr lang="en-US"/>
          </a:p>
        </c:txPr>
        <c:crossAx val="174680704"/>
        <c:crossesAt val="-50"/>
        <c:crossBetween val="midCat"/>
        <c:majorUnit val="20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611013303926689"/>
          <c:y val="5.1400554097404488E-2"/>
          <c:w val="0.80427479734566354"/>
          <c:h val="0.71330508731353082"/>
        </c:manualLayout>
      </c:layout>
      <c:scatterChart>
        <c:scatterStyle val="smoothMarker"/>
        <c:varyColors val="0"/>
        <c:ser>
          <c:idx val="0"/>
          <c:order val="0"/>
          <c:tx>
            <c:v>1x Digital Gain</c:v>
          </c:tx>
          <c:spPr>
            <a:ln w="57150">
              <a:solidFill>
                <a:srgbClr val="FF0000"/>
              </a:solidFill>
              <a:prstDash val="sysDash"/>
            </a:ln>
          </c:spPr>
          <c:marker>
            <c:symbol val="none"/>
          </c:marker>
          <c:xVal>
            <c:numRef>
              <c:f>'ENOB Plot Fixed Code'!$A$3:$A$103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</c:numCache>
            </c:numRef>
          </c:xVal>
          <c:yVal>
            <c:numRef>
              <c:f>'ENOB Plot Fixed Code'!$B$3:$B$103</c:f>
              <c:numCache>
                <c:formatCode>General</c:formatCode>
                <c:ptCount val="101"/>
                <c:pt idx="0">
                  <c:v>9.1393000000000004</c:v>
                </c:pt>
                <c:pt idx="1">
                  <c:v>9.1572999999999993</c:v>
                </c:pt>
                <c:pt idx="2">
                  <c:v>9.1803000000000008</c:v>
                </c:pt>
                <c:pt idx="3">
                  <c:v>9.2083999999999993</c:v>
                </c:pt>
                <c:pt idx="4">
                  <c:v>9.2349999999999994</c:v>
                </c:pt>
                <c:pt idx="5">
                  <c:v>9.2622</c:v>
                </c:pt>
                <c:pt idx="6">
                  <c:v>9.2952999999999992</c:v>
                </c:pt>
                <c:pt idx="7">
                  <c:v>9.3331999999999997</c:v>
                </c:pt>
                <c:pt idx="8">
                  <c:v>9.3641000000000005</c:v>
                </c:pt>
                <c:pt idx="9">
                  <c:v>9.3918999999999997</c:v>
                </c:pt>
                <c:pt idx="10">
                  <c:v>9.4178999999999995</c:v>
                </c:pt>
                <c:pt idx="11">
                  <c:v>9.4482999999999997</c:v>
                </c:pt>
                <c:pt idx="12">
                  <c:v>9.4764999999999997</c:v>
                </c:pt>
                <c:pt idx="13">
                  <c:v>9.5266999999999999</c:v>
                </c:pt>
                <c:pt idx="14">
                  <c:v>9.5538000000000007</c:v>
                </c:pt>
                <c:pt idx="15">
                  <c:v>9.5852000000000004</c:v>
                </c:pt>
                <c:pt idx="16">
                  <c:v>9.6252999999999993</c:v>
                </c:pt>
                <c:pt idx="17">
                  <c:v>9.6723999999999997</c:v>
                </c:pt>
                <c:pt idx="18">
                  <c:v>9.7087000000000003</c:v>
                </c:pt>
                <c:pt idx="19">
                  <c:v>9.7476000000000003</c:v>
                </c:pt>
                <c:pt idx="20">
                  <c:v>9.7864000000000004</c:v>
                </c:pt>
                <c:pt idx="21">
                  <c:v>9.8244000000000007</c:v>
                </c:pt>
                <c:pt idx="22">
                  <c:v>9.8721999999999994</c:v>
                </c:pt>
                <c:pt idx="23">
                  <c:v>9.9108000000000001</c:v>
                </c:pt>
                <c:pt idx="24">
                  <c:v>9.9522999999999993</c:v>
                </c:pt>
                <c:pt idx="25">
                  <c:v>9.9925999999999995</c:v>
                </c:pt>
                <c:pt idx="26">
                  <c:v>10.052</c:v>
                </c:pt>
                <c:pt idx="27">
                  <c:v>10.093999999999999</c:v>
                </c:pt>
                <c:pt idx="28">
                  <c:v>10.131</c:v>
                </c:pt>
                <c:pt idx="29">
                  <c:v>10.18</c:v>
                </c:pt>
                <c:pt idx="30">
                  <c:v>10.212999999999999</c:v>
                </c:pt>
                <c:pt idx="31">
                  <c:v>10.260999999999999</c:v>
                </c:pt>
                <c:pt idx="32">
                  <c:v>10.327999999999999</c:v>
                </c:pt>
                <c:pt idx="33">
                  <c:v>10.372</c:v>
                </c:pt>
                <c:pt idx="34">
                  <c:v>10.432</c:v>
                </c:pt>
                <c:pt idx="35">
                  <c:v>10.473000000000001</c:v>
                </c:pt>
                <c:pt idx="36">
                  <c:v>10.518000000000001</c:v>
                </c:pt>
                <c:pt idx="37">
                  <c:v>10.571</c:v>
                </c:pt>
                <c:pt idx="38">
                  <c:v>10.615</c:v>
                </c:pt>
                <c:pt idx="39">
                  <c:v>10.657999999999999</c:v>
                </c:pt>
                <c:pt idx="40">
                  <c:v>10.708</c:v>
                </c:pt>
                <c:pt idx="41">
                  <c:v>10.753</c:v>
                </c:pt>
                <c:pt idx="42">
                  <c:v>10.792999999999999</c:v>
                </c:pt>
                <c:pt idx="43">
                  <c:v>10.833</c:v>
                </c:pt>
                <c:pt idx="44">
                  <c:v>10.882999999999999</c:v>
                </c:pt>
                <c:pt idx="45">
                  <c:v>10.917999999999999</c:v>
                </c:pt>
                <c:pt idx="46">
                  <c:v>10.946999999999999</c:v>
                </c:pt>
                <c:pt idx="47">
                  <c:v>10.965</c:v>
                </c:pt>
                <c:pt idx="48">
                  <c:v>10.981999999999999</c:v>
                </c:pt>
                <c:pt idx="49">
                  <c:v>10.992000000000001</c:v>
                </c:pt>
                <c:pt idx="50">
                  <c:v>10.997</c:v>
                </c:pt>
                <c:pt idx="51">
                  <c:v>10.997</c:v>
                </c:pt>
                <c:pt idx="52">
                  <c:v>10.997</c:v>
                </c:pt>
                <c:pt idx="53">
                  <c:v>10.997</c:v>
                </c:pt>
                <c:pt idx="54">
                  <c:v>10.997</c:v>
                </c:pt>
                <c:pt idx="55">
                  <c:v>10.997</c:v>
                </c:pt>
                <c:pt idx="56">
                  <c:v>10.997</c:v>
                </c:pt>
                <c:pt idx="57">
                  <c:v>10.997</c:v>
                </c:pt>
                <c:pt idx="58">
                  <c:v>10.997</c:v>
                </c:pt>
                <c:pt idx="59">
                  <c:v>10.997</c:v>
                </c:pt>
                <c:pt idx="60">
                  <c:v>10.997</c:v>
                </c:pt>
                <c:pt idx="61">
                  <c:v>10.997</c:v>
                </c:pt>
                <c:pt idx="62">
                  <c:v>10.997</c:v>
                </c:pt>
                <c:pt idx="63">
                  <c:v>10.997</c:v>
                </c:pt>
                <c:pt idx="64">
                  <c:v>10.997</c:v>
                </c:pt>
                <c:pt idx="65">
                  <c:v>10.997</c:v>
                </c:pt>
                <c:pt idx="66">
                  <c:v>10.997</c:v>
                </c:pt>
                <c:pt idx="67">
                  <c:v>10.997</c:v>
                </c:pt>
                <c:pt idx="68">
                  <c:v>10.997</c:v>
                </c:pt>
                <c:pt idx="69">
                  <c:v>10.997</c:v>
                </c:pt>
                <c:pt idx="70">
                  <c:v>10.997</c:v>
                </c:pt>
                <c:pt idx="71">
                  <c:v>10.997</c:v>
                </c:pt>
                <c:pt idx="72">
                  <c:v>10.997</c:v>
                </c:pt>
                <c:pt idx="73">
                  <c:v>10.997</c:v>
                </c:pt>
                <c:pt idx="74">
                  <c:v>10.997</c:v>
                </c:pt>
                <c:pt idx="75">
                  <c:v>10.997</c:v>
                </c:pt>
                <c:pt idx="76">
                  <c:v>10.997</c:v>
                </c:pt>
                <c:pt idx="77">
                  <c:v>10.997</c:v>
                </c:pt>
                <c:pt idx="78">
                  <c:v>10.997</c:v>
                </c:pt>
                <c:pt idx="79">
                  <c:v>10.997</c:v>
                </c:pt>
                <c:pt idx="80">
                  <c:v>10.997</c:v>
                </c:pt>
                <c:pt idx="81">
                  <c:v>10.997</c:v>
                </c:pt>
                <c:pt idx="82">
                  <c:v>10.997</c:v>
                </c:pt>
                <c:pt idx="83">
                  <c:v>10.997</c:v>
                </c:pt>
                <c:pt idx="84">
                  <c:v>10.997</c:v>
                </c:pt>
                <c:pt idx="85">
                  <c:v>10.997</c:v>
                </c:pt>
                <c:pt idx="86">
                  <c:v>10.997</c:v>
                </c:pt>
                <c:pt idx="87">
                  <c:v>10.997</c:v>
                </c:pt>
                <c:pt idx="88">
                  <c:v>10.997</c:v>
                </c:pt>
                <c:pt idx="89">
                  <c:v>10.997</c:v>
                </c:pt>
                <c:pt idx="90">
                  <c:v>10.997</c:v>
                </c:pt>
                <c:pt idx="91">
                  <c:v>10.997</c:v>
                </c:pt>
                <c:pt idx="92">
                  <c:v>10.997</c:v>
                </c:pt>
                <c:pt idx="93">
                  <c:v>10.997</c:v>
                </c:pt>
                <c:pt idx="94">
                  <c:v>10.997</c:v>
                </c:pt>
                <c:pt idx="95">
                  <c:v>10.997</c:v>
                </c:pt>
                <c:pt idx="96">
                  <c:v>10.997</c:v>
                </c:pt>
                <c:pt idx="97">
                  <c:v>10.997</c:v>
                </c:pt>
                <c:pt idx="98">
                  <c:v>10.997</c:v>
                </c:pt>
                <c:pt idx="99">
                  <c:v>10.997</c:v>
                </c:pt>
                <c:pt idx="100">
                  <c:v>10.997</c:v>
                </c:pt>
              </c:numCache>
            </c:numRef>
          </c:yVal>
          <c:smooth val="1"/>
        </c:ser>
        <c:ser>
          <c:idx val="1"/>
          <c:order val="1"/>
          <c:tx>
            <c:v>1/2x Digital Gain</c:v>
          </c:tx>
          <c:spPr>
            <a:ln w="38100"/>
          </c:spPr>
          <c:marker>
            <c:symbol val="none"/>
          </c:marker>
          <c:xVal>
            <c:numRef>
              <c:f>'ENOB Plot Fixed Code'!$A$3:$A$103</c:f>
              <c:numCache>
                <c:formatCode>General</c:formatCode>
                <c:ptCount val="101"/>
                <c:pt idx="0">
                  <c:v>0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0.06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0.1</c:v>
                </c:pt>
                <c:pt idx="11">
                  <c:v>0.11</c:v>
                </c:pt>
                <c:pt idx="12">
                  <c:v>0.12</c:v>
                </c:pt>
                <c:pt idx="13">
                  <c:v>0.13</c:v>
                </c:pt>
                <c:pt idx="14">
                  <c:v>0.14000000000000001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</c:v>
                </c:pt>
                <c:pt idx="19">
                  <c:v>0.19</c:v>
                </c:pt>
                <c:pt idx="20">
                  <c:v>0.2</c:v>
                </c:pt>
                <c:pt idx="21">
                  <c:v>0.21</c:v>
                </c:pt>
                <c:pt idx="22">
                  <c:v>0.22</c:v>
                </c:pt>
                <c:pt idx="23">
                  <c:v>0.23</c:v>
                </c:pt>
                <c:pt idx="24">
                  <c:v>0.24</c:v>
                </c:pt>
                <c:pt idx="25">
                  <c:v>0.25</c:v>
                </c:pt>
                <c:pt idx="26">
                  <c:v>0.26</c:v>
                </c:pt>
                <c:pt idx="27">
                  <c:v>0.27</c:v>
                </c:pt>
                <c:pt idx="28">
                  <c:v>0.28000000000000003</c:v>
                </c:pt>
                <c:pt idx="29">
                  <c:v>0.28999999999999998</c:v>
                </c:pt>
                <c:pt idx="30">
                  <c:v>0.3</c:v>
                </c:pt>
                <c:pt idx="31">
                  <c:v>0.31</c:v>
                </c:pt>
                <c:pt idx="32">
                  <c:v>0.32</c:v>
                </c:pt>
                <c:pt idx="33">
                  <c:v>0.33</c:v>
                </c:pt>
                <c:pt idx="34">
                  <c:v>0.34</c:v>
                </c:pt>
                <c:pt idx="35">
                  <c:v>0.35</c:v>
                </c:pt>
                <c:pt idx="36">
                  <c:v>0.36</c:v>
                </c:pt>
                <c:pt idx="37">
                  <c:v>0.37</c:v>
                </c:pt>
                <c:pt idx="38">
                  <c:v>0.38</c:v>
                </c:pt>
                <c:pt idx="39">
                  <c:v>0.39</c:v>
                </c:pt>
                <c:pt idx="40">
                  <c:v>0.4</c:v>
                </c:pt>
                <c:pt idx="41">
                  <c:v>0.41</c:v>
                </c:pt>
                <c:pt idx="42">
                  <c:v>0.42</c:v>
                </c:pt>
                <c:pt idx="43">
                  <c:v>0.43</c:v>
                </c:pt>
                <c:pt idx="44">
                  <c:v>0.44</c:v>
                </c:pt>
                <c:pt idx="45">
                  <c:v>0.45</c:v>
                </c:pt>
                <c:pt idx="46">
                  <c:v>0.46</c:v>
                </c:pt>
                <c:pt idx="47">
                  <c:v>0.47</c:v>
                </c:pt>
                <c:pt idx="48">
                  <c:v>0.48</c:v>
                </c:pt>
                <c:pt idx="49">
                  <c:v>0.49</c:v>
                </c:pt>
                <c:pt idx="50">
                  <c:v>0.5</c:v>
                </c:pt>
                <c:pt idx="51">
                  <c:v>0.51</c:v>
                </c:pt>
                <c:pt idx="52">
                  <c:v>0.52</c:v>
                </c:pt>
                <c:pt idx="53">
                  <c:v>0.53</c:v>
                </c:pt>
                <c:pt idx="54">
                  <c:v>0.54</c:v>
                </c:pt>
                <c:pt idx="55">
                  <c:v>0.55000000000000004</c:v>
                </c:pt>
                <c:pt idx="56">
                  <c:v>0.56000000000000005</c:v>
                </c:pt>
                <c:pt idx="57">
                  <c:v>0.56999999999999995</c:v>
                </c:pt>
                <c:pt idx="58">
                  <c:v>0.57999999999999996</c:v>
                </c:pt>
                <c:pt idx="59">
                  <c:v>0.59</c:v>
                </c:pt>
                <c:pt idx="60">
                  <c:v>0.6</c:v>
                </c:pt>
                <c:pt idx="61">
                  <c:v>0.61</c:v>
                </c:pt>
                <c:pt idx="62">
                  <c:v>0.62</c:v>
                </c:pt>
                <c:pt idx="63">
                  <c:v>0.63</c:v>
                </c:pt>
                <c:pt idx="64">
                  <c:v>0.64</c:v>
                </c:pt>
                <c:pt idx="65">
                  <c:v>0.65</c:v>
                </c:pt>
                <c:pt idx="66">
                  <c:v>0.66</c:v>
                </c:pt>
                <c:pt idx="67">
                  <c:v>0.67</c:v>
                </c:pt>
                <c:pt idx="68">
                  <c:v>0.68</c:v>
                </c:pt>
                <c:pt idx="69">
                  <c:v>0.69</c:v>
                </c:pt>
                <c:pt idx="70">
                  <c:v>0.7</c:v>
                </c:pt>
                <c:pt idx="71">
                  <c:v>0.71</c:v>
                </c:pt>
                <c:pt idx="72">
                  <c:v>0.72</c:v>
                </c:pt>
                <c:pt idx="73">
                  <c:v>0.73</c:v>
                </c:pt>
                <c:pt idx="74">
                  <c:v>0.74</c:v>
                </c:pt>
                <c:pt idx="75">
                  <c:v>0.75</c:v>
                </c:pt>
                <c:pt idx="76">
                  <c:v>0.76</c:v>
                </c:pt>
                <c:pt idx="77">
                  <c:v>0.77</c:v>
                </c:pt>
                <c:pt idx="78">
                  <c:v>0.78</c:v>
                </c:pt>
                <c:pt idx="79">
                  <c:v>0.79</c:v>
                </c:pt>
                <c:pt idx="80">
                  <c:v>0.8</c:v>
                </c:pt>
                <c:pt idx="81">
                  <c:v>0.81</c:v>
                </c:pt>
                <c:pt idx="82">
                  <c:v>0.82</c:v>
                </c:pt>
                <c:pt idx="83">
                  <c:v>0.83</c:v>
                </c:pt>
                <c:pt idx="84">
                  <c:v>0.84</c:v>
                </c:pt>
                <c:pt idx="85">
                  <c:v>0.85</c:v>
                </c:pt>
                <c:pt idx="86">
                  <c:v>0.86</c:v>
                </c:pt>
                <c:pt idx="87">
                  <c:v>0.87</c:v>
                </c:pt>
                <c:pt idx="88">
                  <c:v>0.88</c:v>
                </c:pt>
                <c:pt idx="89">
                  <c:v>0.89</c:v>
                </c:pt>
                <c:pt idx="90">
                  <c:v>0.9</c:v>
                </c:pt>
                <c:pt idx="91">
                  <c:v>0.91</c:v>
                </c:pt>
                <c:pt idx="92">
                  <c:v>0.92</c:v>
                </c:pt>
                <c:pt idx="93">
                  <c:v>0.93</c:v>
                </c:pt>
                <c:pt idx="94">
                  <c:v>0.94</c:v>
                </c:pt>
                <c:pt idx="95">
                  <c:v>0.95</c:v>
                </c:pt>
                <c:pt idx="96">
                  <c:v>0.96</c:v>
                </c:pt>
                <c:pt idx="97">
                  <c:v>0.97</c:v>
                </c:pt>
                <c:pt idx="98">
                  <c:v>0.98</c:v>
                </c:pt>
                <c:pt idx="99">
                  <c:v>0.99</c:v>
                </c:pt>
                <c:pt idx="100">
                  <c:v>1</c:v>
                </c:pt>
              </c:numCache>
            </c:numRef>
          </c:xVal>
          <c:yVal>
            <c:numRef>
              <c:f>'ENOB Plot Fixed Code'!$C$3:$C$103</c:f>
              <c:numCache>
                <c:formatCode>General</c:formatCode>
                <c:ptCount val="101"/>
                <c:pt idx="0">
                  <c:v>10.592000000000001</c:v>
                </c:pt>
                <c:pt idx="1">
                  <c:v>10.625</c:v>
                </c:pt>
                <c:pt idx="2">
                  <c:v>10.669</c:v>
                </c:pt>
                <c:pt idx="3">
                  <c:v>10.722</c:v>
                </c:pt>
                <c:pt idx="4">
                  <c:v>10.773</c:v>
                </c:pt>
                <c:pt idx="5">
                  <c:v>10.824999999999999</c:v>
                </c:pt>
                <c:pt idx="6">
                  <c:v>10.89</c:v>
                </c:pt>
                <c:pt idx="7">
                  <c:v>10.965</c:v>
                </c:pt>
                <c:pt idx="8">
                  <c:v>11.028</c:v>
                </c:pt>
                <c:pt idx="9">
                  <c:v>11.085000000000001</c:v>
                </c:pt>
                <c:pt idx="10">
                  <c:v>11.138</c:v>
                </c:pt>
                <c:pt idx="11">
                  <c:v>11.2</c:v>
                </c:pt>
                <c:pt idx="12">
                  <c:v>11.257</c:v>
                </c:pt>
                <c:pt idx="13">
                  <c:v>11.36</c:v>
                </c:pt>
                <c:pt idx="14">
                  <c:v>11.416</c:v>
                </c:pt>
                <c:pt idx="15">
                  <c:v>11.478</c:v>
                </c:pt>
                <c:pt idx="16">
                  <c:v>11.555999999999999</c:v>
                </c:pt>
                <c:pt idx="17">
                  <c:v>11.646000000000001</c:v>
                </c:pt>
                <c:pt idx="18">
                  <c:v>11.712</c:v>
                </c:pt>
                <c:pt idx="19">
                  <c:v>11.778</c:v>
                </c:pt>
                <c:pt idx="20">
                  <c:v>11.837999999999999</c:v>
                </c:pt>
                <c:pt idx="21">
                  <c:v>11.887</c:v>
                </c:pt>
                <c:pt idx="22">
                  <c:v>11.939</c:v>
                </c:pt>
                <c:pt idx="23">
                  <c:v>11.971</c:v>
                </c:pt>
                <c:pt idx="24">
                  <c:v>11.99</c:v>
                </c:pt>
                <c:pt idx="25">
                  <c:v>11.997</c:v>
                </c:pt>
                <c:pt idx="26">
                  <c:v>11.988</c:v>
                </c:pt>
                <c:pt idx="27">
                  <c:v>11.97</c:v>
                </c:pt>
                <c:pt idx="28">
                  <c:v>11.943</c:v>
                </c:pt>
                <c:pt idx="29">
                  <c:v>11.896000000000001</c:v>
                </c:pt>
                <c:pt idx="30">
                  <c:v>11.859</c:v>
                </c:pt>
                <c:pt idx="31">
                  <c:v>11.798</c:v>
                </c:pt>
                <c:pt idx="32">
                  <c:v>11.709</c:v>
                </c:pt>
                <c:pt idx="33">
                  <c:v>11.65</c:v>
                </c:pt>
                <c:pt idx="34">
                  <c:v>11.567</c:v>
                </c:pt>
                <c:pt idx="35">
                  <c:v>11.510999999999999</c:v>
                </c:pt>
                <c:pt idx="36">
                  <c:v>11.446</c:v>
                </c:pt>
                <c:pt idx="37">
                  <c:v>11.372999999999999</c:v>
                </c:pt>
                <c:pt idx="38">
                  <c:v>11.311</c:v>
                </c:pt>
                <c:pt idx="39">
                  <c:v>11.249000000000001</c:v>
                </c:pt>
                <c:pt idx="40">
                  <c:v>11.179</c:v>
                </c:pt>
                <c:pt idx="41">
                  <c:v>11.112</c:v>
                </c:pt>
                <c:pt idx="42">
                  <c:v>11.053000000000001</c:v>
                </c:pt>
                <c:pt idx="43">
                  <c:v>10.99</c:v>
                </c:pt>
                <c:pt idx="44">
                  <c:v>10.907999999999999</c:v>
                </c:pt>
                <c:pt idx="45">
                  <c:v>10.847</c:v>
                </c:pt>
                <c:pt idx="46">
                  <c:v>10.789</c:v>
                </c:pt>
                <c:pt idx="47">
                  <c:v>10.747999999999999</c:v>
                </c:pt>
                <c:pt idx="48">
                  <c:v>10.693</c:v>
                </c:pt>
                <c:pt idx="49">
                  <c:v>10.641999999999999</c:v>
                </c:pt>
                <c:pt idx="50">
                  <c:v>10.587</c:v>
                </c:pt>
                <c:pt idx="51">
                  <c:v>10.587</c:v>
                </c:pt>
                <c:pt idx="52">
                  <c:v>10.587</c:v>
                </c:pt>
                <c:pt idx="53">
                  <c:v>10.587</c:v>
                </c:pt>
                <c:pt idx="54">
                  <c:v>10.587</c:v>
                </c:pt>
                <c:pt idx="55">
                  <c:v>10.587</c:v>
                </c:pt>
                <c:pt idx="56">
                  <c:v>10.587</c:v>
                </c:pt>
                <c:pt idx="57">
                  <c:v>10.587</c:v>
                </c:pt>
                <c:pt idx="58">
                  <c:v>10.587</c:v>
                </c:pt>
                <c:pt idx="59">
                  <c:v>10.587</c:v>
                </c:pt>
                <c:pt idx="60">
                  <c:v>10.587</c:v>
                </c:pt>
                <c:pt idx="61">
                  <c:v>10.587</c:v>
                </c:pt>
                <c:pt idx="62">
                  <c:v>10.587</c:v>
                </c:pt>
                <c:pt idx="63">
                  <c:v>10.587</c:v>
                </c:pt>
                <c:pt idx="64">
                  <c:v>10.587</c:v>
                </c:pt>
                <c:pt idx="65">
                  <c:v>10.587</c:v>
                </c:pt>
                <c:pt idx="66">
                  <c:v>10.587</c:v>
                </c:pt>
                <c:pt idx="67">
                  <c:v>10.587</c:v>
                </c:pt>
                <c:pt idx="68">
                  <c:v>10.587</c:v>
                </c:pt>
                <c:pt idx="69">
                  <c:v>10.587</c:v>
                </c:pt>
                <c:pt idx="70">
                  <c:v>10.587</c:v>
                </c:pt>
                <c:pt idx="71">
                  <c:v>10.587</c:v>
                </c:pt>
                <c:pt idx="72">
                  <c:v>10.587</c:v>
                </c:pt>
                <c:pt idx="73">
                  <c:v>10.587</c:v>
                </c:pt>
                <c:pt idx="74">
                  <c:v>10.587</c:v>
                </c:pt>
                <c:pt idx="75">
                  <c:v>10.587</c:v>
                </c:pt>
                <c:pt idx="76">
                  <c:v>10.587</c:v>
                </c:pt>
                <c:pt idx="77">
                  <c:v>10.587</c:v>
                </c:pt>
                <c:pt idx="78">
                  <c:v>10.587</c:v>
                </c:pt>
                <c:pt idx="79">
                  <c:v>10.587</c:v>
                </c:pt>
                <c:pt idx="80">
                  <c:v>10.587</c:v>
                </c:pt>
                <c:pt idx="81">
                  <c:v>10.587</c:v>
                </c:pt>
                <c:pt idx="82">
                  <c:v>10.587</c:v>
                </c:pt>
                <c:pt idx="83">
                  <c:v>10.587</c:v>
                </c:pt>
                <c:pt idx="84">
                  <c:v>10.587</c:v>
                </c:pt>
                <c:pt idx="85">
                  <c:v>10.587</c:v>
                </c:pt>
                <c:pt idx="86">
                  <c:v>10.587</c:v>
                </c:pt>
                <c:pt idx="87">
                  <c:v>10.587</c:v>
                </c:pt>
                <c:pt idx="88">
                  <c:v>10.587</c:v>
                </c:pt>
                <c:pt idx="89">
                  <c:v>10.587</c:v>
                </c:pt>
                <c:pt idx="90">
                  <c:v>10.587</c:v>
                </c:pt>
                <c:pt idx="91">
                  <c:v>10.587</c:v>
                </c:pt>
                <c:pt idx="92">
                  <c:v>10.587</c:v>
                </c:pt>
                <c:pt idx="93">
                  <c:v>10.587</c:v>
                </c:pt>
                <c:pt idx="94">
                  <c:v>10.587</c:v>
                </c:pt>
                <c:pt idx="95">
                  <c:v>10.587</c:v>
                </c:pt>
                <c:pt idx="96">
                  <c:v>10.587</c:v>
                </c:pt>
                <c:pt idx="97">
                  <c:v>10.587</c:v>
                </c:pt>
                <c:pt idx="98">
                  <c:v>10.587</c:v>
                </c:pt>
                <c:pt idx="99">
                  <c:v>10.587</c:v>
                </c:pt>
                <c:pt idx="100">
                  <c:v>10.58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4772224"/>
        <c:axId val="174774144"/>
      </c:scatterChart>
      <c:valAx>
        <c:axId val="174772224"/>
        <c:scaling>
          <c:orientation val="minMax"/>
          <c:max val="1"/>
          <c:min val="0"/>
        </c:scaling>
        <c:delete val="0"/>
        <c:axPos val="b"/>
        <c:majorGridlines>
          <c:spPr>
            <a:ln>
              <a:solidFill>
                <a:sysClr val="window" lastClr="FFFFFF">
                  <a:lumMod val="75000"/>
                </a:sysClr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sz="1600"/>
                  <a:t>Symmetric Last Stage Flash Outer</a:t>
                </a:r>
                <a:r>
                  <a:rPr lang="en-US" sz="1600" baseline="0"/>
                  <a:t> Level  Magnitude as a Fraction of Vfs</a:t>
                </a:r>
                <a:endParaRPr lang="en-US" sz="1600"/>
              </a:p>
            </c:rich>
          </c:tx>
          <c:layout>
            <c:manualLayout>
              <c:xMode val="edge"/>
              <c:yMode val="edge"/>
              <c:x val="0.19532013026744954"/>
              <c:y val="0.8627526234458797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74774144"/>
        <c:crosses val="autoZero"/>
        <c:crossBetween val="midCat"/>
      </c:valAx>
      <c:valAx>
        <c:axId val="174774144"/>
        <c:scaling>
          <c:orientation val="minMax"/>
          <c:max val="12"/>
          <c:min val="9"/>
        </c:scaling>
        <c:delete val="0"/>
        <c:axPos val="l"/>
        <c:majorGridlines>
          <c:spPr>
            <a:ln>
              <a:solidFill>
                <a:schemeClr val="bg1">
                  <a:lumMod val="75000"/>
                </a:scheme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ENOB</a:t>
                </a:r>
                <a:r>
                  <a:rPr lang="en-US" sz="1400" baseline="0"/>
                  <a:t> (No Offset)</a:t>
                </a:r>
                <a:endParaRPr lang="en-US" sz="140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7477222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49641012109765581"/>
          <c:y val="0.58759885641336707"/>
          <c:w val="0.44454589884656237"/>
          <c:h val="0.15716503618865824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400" b="1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739516809754217"/>
          <c:y val="3.8550415573053366E-2"/>
          <c:w val="0.82124671332814869"/>
          <c:h val="0.81670685695538059"/>
        </c:manualLayout>
      </c:layout>
      <c:scatterChart>
        <c:scatterStyle val="smoothMarker"/>
        <c:varyColors val="0"/>
        <c:ser>
          <c:idx val="0"/>
          <c:order val="0"/>
          <c:tx>
            <c:v>ADC w/ 2b Tradtional Back-end Flash</c:v>
          </c:tx>
          <c:spPr>
            <a:ln w="38100">
              <a:solidFill>
                <a:schemeClr val="tx2">
                  <a:lumMod val="75000"/>
                </a:schemeClr>
              </a:solidFill>
              <a:prstDash val="dash"/>
            </a:ln>
          </c:spPr>
          <c:marker>
            <c:symbol val="none"/>
          </c:marker>
          <c:xVal>
            <c:numRef>
              <c:f>'[Thesis Worksheet.xlsx]Residue Shaping '!$B$316:$B$335</c:f>
              <c:numCache>
                <c:formatCode>General</c:formatCode>
                <c:ptCount val="20"/>
                <c:pt idx="0">
                  <c:v>1.2E-2</c:v>
                </c:pt>
                <c:pt idx="1">
                  <c:v>2.4E-2</c:v>
                </c:pt>
                <c:pt idx="2">
                  <c:v>3.6000000000000004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000000000000008E-2</c:v>
                </c:pt>
                <c:pt idx="6">
                  <c:v>8.4000000000000005E-2</c:v>
                </c:pt>
                <c:pt idx="7">
                  <c:v>9.6000000000000002E-2</c:v>
                </c:pt>
                <c:pt idx="8">
                  <c:v>0.10799999999999998</c:v>
                </c:pt>
                <c:pt idx="9">
                  <c:v>0.12</c:v>
                </c:pt>
                <c:pt idx="10">
                  <c:v>0.13200000000000001</c:v>
                </c:pt>
                <c:pt idx="11">
                  <c:v>0.14400000000000002</c:v>
                </c:pt>
                <c:pt idx="12">
                  <c:v>0.156</c:v>
                </c:pt>
                <c:pt idx="13">
                  <c:v>0.16800000000000001</c:v>
                </c:pt>
                <c:pt idx="14">
                  <c:v>0.18</c:v>
                </c:pt>
                <c:pt idx="15">
                  <c:v>0.192</c:v>
                </c:pt>
                <c:pt idx="16">
                  <c:v>0.20400000000000001</c:v>
                </c:pt>
                <c:pt idx="17">
                  <c:v>0.21599999999999997</c:v>
                </c:pt>
                <c:pt idx="18">
                  <c:v>0.22799999999999998</c:v>
                </c:pt>
                <c:pt idx="19">
                  <c:v>0.24</c:v>
                </c:pt>
              </c:numCache>
            </c:numRef>
          </c:xVal>
          <c:yVal>
            <c:numRef>
              <c:f>'[Thesis Worksheet.xlsx]Residue Shaping '!$C$316:$C$335</c:f>
              <c:numCache>
                <c:formatCode>General</c:formatCode>
                <c:ptCount val="20"/>
                <c:pt idx="0">
                  <c:v>10.996</c:v>
                </c:pt>
                <c:pt idx="1">
                  <c:v>10.994999999999999</c:v>
                </c:pt>
                <c:pt idx="2">
                  <c:v>10.994</c:v>
                </c:pt>
                <c:pt idx="3">
                  <c:v>10.991</c:v>
                </c:pt>
                <c:pt idx="4">
                  <c:v>10.988</c:v>
                </c:pt>
                <c:pt idx="5">
                  <c:v>10.984999999999999</c:v>
                </c:pt>
                <c:pt idx="6">
                  <c:v>10.981999999999999</c:v>
                </c:pt>
                <c:pt idx="7">
                  <c:v>10.975</c:v>
                </c:pt>
                <c:pt idx="8">
                  <c:v>10.97</c:v>
                </c:pt>
                <c:pt idx="9">
                  <c:v>10.965</c:v>
                </c:pt>
                <c:pt idx="10">
                  <c:v>10.959</c:v>
                </c:pt>
                <c:pt idx="11">
                  <c:v>10.954000000000001</c:v>
                </c:pt>
                <c:pt idx="12">
                  <c:v>10.942</c:v>
                </c:pt>
                <c:pt idx="13">
                  <c:v>10.936</c:v>
                </c:pt>
                <c:pt idx="14">
                  <c:v>10.929</c:v>
                </c:pt>
                <c:pt idx="15">
                  <c:v>10.923999999999999</c:v>
                </c:pt>
                <c:pt idx="16">
                  <c:v>10.906000000000001</c:v>
                </c:pt>
                <c:pt idx="17">
                  <c:v>10.906000000000001</c:v>
                </c:pt>
                <c:pt idx="18">
                  <c:v>10.882</c:v>
                </c:pt>
                <c:pt idx="19">
                  <c:v>10.878</c:v>
                </c:pt>
              </c:numCache>
            </c:numRef>
          </c:yVal>
          <c:smooth val="1"/>
        </c:ser>
        <c:ser>
          <c:idx val="1"/>
          <c:order val="1"/>
          <c:tx>
            <c:v>ADC w/ 2b Scaled Back-end Flash</c:v>
          </c:tx>
          <c:spPr>
            <a:ln w="38100"/>
          </c:spPr>
          <c:marker>
            <c:symbol val="none"/>
          </c:marker>
          <c:xVal>
            <c:numRef>
              <c:f>'[Thesis Worksheet.xlsx]Residue Shaping '!$B$316:$B$335</c:f>
              <c:numCache>
                <c:formatCode>General</c:formatCode>
                <c:ptCount val="20"/>
                <c:pt idx="0">
                  <c:v>1.2E-2</c:v>
                </c:pt>
                <c:pt idx="1">
                  <c:v>2.4E-2</c:v>
                </c:pt>
                <c:pt idx="2">
                  <c:v>3.6000000000000004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000000000000008E-2</c:v>
                </c:pt>
                <c:pt idx="6">
                  <c:v>8.4000000000000005E-2</c:v>
                </c:pt>
                <c:pt idx="7">
                  <c:v>9.6000000000000002E-2</c:v>
                </c:pt>
                <c:pt idx="8">
                  <c:v>0.10799999999999998</c:v>
                </c:pt>
                <c:pt idx="9">
                  <c:v>0.12</c:v>
                </c:pt>
                <c:pt idx="10">
                  <c:v>0.13200000000000001</c:v>
                </c:pt>
                <c:pt idx="11">
                  <c:v>0.14400000000000002</c:v>
                </c:pt>
                <c:pt idx="12">
                  <c:v>0.156</c:v>
                </c:pt>
                <c:pt idx="13">
                  <c:v>0.16800000000000001</c:v>
                </c:pt>
                <c:pt idx="14">
                  <c:v>0.18</c:v>
                </c:pt>
                <c:pt idx="15">
                  <c:v>0.192</c:v>
                </c:pt>
                <c:pt idx="16">
                  <c:v>0.20400000000000001</c:v>
                </c:pt>
                <c:pt idx="17">
                  <c:v>0.21599999999999997</c:v>
                </c:pt>
                <c:pt idx="18">
                  <c:v>0.22799999999999998</c:v>
                </c:pt>
                <c:pt idx="19">
                  <c:v>0.24</c:v>
                </c:pt>
              </c:numCache>
            </c:numRef>
          </c:xVal>
          <c:yVal>
            <c:numRef>
              <c:f>'[Thesis Worksheet.xlsx]Residue Shaping '!$D$316:$D$335</c:f>
              <c:numCache>
                <c:formatCode>General</c:formatCode>
                <c:ptCount val="20"/>
                <c:pt idx="0">
                  <c:v>11.993</c:v>
                </c:pt>
                <c:pt idx="1">
                  <c:v>11.984</c:v>
                </c:pt>
                <c:pt idx="2">
                  <c:v>11.968999999999999</c:v>
                </c:pt>
                <c:pt idx="3">
                  <c:v>11.951000000000001</c:v>
                </c:pt>
                <c:pt idx="4">
                  <c:v>11.923</c:v>
                </c:pt>
                <c:pt idx="5">
                  <c:v>11.894</c:v>
                </c:pt>
                <c:pt idx="6">
                  <c:v>11.856999999999999</c:v>
                </c:pt>
                <c:pt idx="7">
                  <c:v>11.824</c:v>
                </c:pt>
                <c:pt idx="8">
                  <c:v>11.792999999999999</c:v>
                </c:pt>
                <c:pt idx="9">
                  <c:v>11.750999999999999</c:v>
                </c:pt>
                <c:pt idx="10">
                  <c:v>11.708</c:v>
                </c:pt>
                <c:pt idx="11">
                  <c:v>11.66</c:v>
                </c:pt>
                <c:pt idx="12">
                  <c:v>11.63</c:v>
                </c:pt>
                <c:pt idx="13">
                  <c:v>11.589</c:v>
                </c:pt>
                <c:pt idx="14">
                  <c:v>11.555</c:v>
                </c:pt>
                <c:pt idx="15">
                  <c:v>11.497999999999999</c:v>
                </c:pt>
                <c:pt idx="16">
                  <c:v>11.45</c:v>
                </c:pt>
                <c:pt idx="17">
                  <c:v>11.414</c:v>
                </c:pt>
                <c:pt idx="18">
                  <c:v>11.379</c:v>
                </c:pt>
                <c:pt idx="19">
                  <c:v>11.32</c:v>
                </c:pt>
              </c:numCache>
            </c:numRef>
          </c:yVal>
          <c:smooth val="1"/>
        </c:ser>
        <c:ser>
          <c:idx val="3"/>
          <c:order val="2"/>
          <c:tx>
            <c:v>ADC w/ 2b Scaled Back-end Flash and Ideal St. 9</c:v>
          </c:tx>
          <c:spPr>
            <a:ln w="38100">
              <a:solidFill>
                <a:srgbClr val="FF0000"/>
              </a:solidFill>
              <a:prstDash val="sysDash"/>
            </a:ln>
          </c:spPr>
          <c:marker>
            <c:symbol val="none"/>
          </c:marker>
          <c:xVal>
            <c:numRef>
              <c:f>'[Thesis Worksheet.xlsx]Residue Shaping '!$B$291:$B$310</c:f>
              <c:numCache>
                <c:formatCode>General</c:formatCode>
                <c:ptCount val="20"/>
                <c:pt idx="0">
                  <c:v>1.2E-2</c:v>
                </c:pt>
                <c:pt idx="1">
                  <c:v>2.4E-2</c:v>
                </c:pt>
                <c:pt idx="2">
                  <c:v>3.6000000000000004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000000000000008E-2</c:v>
                </c:pt>
                <c:pt idx="6">
                  <c:v>8.4000000000000005E-2</c:v>
                </c:pt>
                <c:pt idx="7">
                  <c:v>9.6000000000000002E-2</c:v>
                </c:pt>
                <c:pt idx="8">
                  <c:v>0.10799999999999998</c:v>
                </c:pt>
                <c:pt idx="9">
                  <c:v>0.12</c:v>
                </c:pt>
                <c:pt idx="10">
                  <c:v>0.13200000000000001</c:v>
                </c:pt>
                <c:pt idx="11">
                  <c:v>0.14400000000000002</c:v>
                </c:pt>
                <c:pt idx="12">
                  <c:v>0.156</c:v>
                </c:pt>
                <c:pt idx="13">
                  <c:v>0.16800000000000001</c:v>
                </c:pt>
                <c:pt idx="14">
                  <c:v>0.18</c:v>
                </c:pt>
                <c:pt idx="15">
                  <c:v>0.192</c:v>
                </c:pt>
                <c:pt idx="16">
                  <c:v>0.20400000000000001</c:v>
                </c:pt>
                <c:pt idx="17">
                  <c:v>0.21599999999999997</c:v>
                </c:pt>
                <c:pt idx="18">
                  <c:v>0.22799999999999998</c:v>
                </c:pt>
                <c:pt idx="19">
                  <c:v>0.24</c:v>
                </c:pt>
              </c:numCache>
            </c:numRef>
          </c:xVal>
          <c:yVal>
            <c:numRef>
              <c:f>'[Thesis Worksheet.xlsx]Residue Shaping '!$F$291:$F$310</c:f>
              <c:numCache>
                <c:formatCode>General</c:formatCode>
                <c:ptCount val="20"/>
                <c:pt idx="0">
                  <c:v>11.994999999999999</c:v>
                </c:pt>
                <c:pt idx="1">
                  <c:v>11.99</c:v>
                </c:pt>
                <c:pt idx="2">
                  <c:v>11.983000000000001</c:v>
                </c:pt>
                <c:pt idx="3">
                  <c:v>11.972</c:v>
                </c:pt>
                <c:pt idx="4">
                  <c:v>11.959</c:v>
                </c:pt>
                <c:pt idx="5">
                  <c:v>11.942</c:v>
                </c:pt>
                <c:pt idx="6">
                  <c:v>11.920999999999999</c:v>
                </c:pt>
                <c:pt idx="7">
                  <c:v>11.9</c:v>
                </c:pt>
                <c:pt idx="8">
                  <c:v>11.874000000000001</c:v>
                </c:pt>
                <c:pt idx="9">
                  <c:v>11.847</c:v>
                </c:pt>
                <c:pt idx="10">
                  <c:v>11.819000000000001</c:v>
                </c:pt>
                <c:pt idx="11">
                  <c:v>11.788</c:v>
                </c:pt>
                <c:pt idx="12">
                  <c:v>11.755000000000001</c:v>
                </c:pt>
                <c:pt idx="13">
                  <c:v>11.722</c:v>
                </c:pt>
                <c:pt idx="14">
                  <c:v>11.683</c:v>
                </c:pt>
                <c:pt idx="15">
                  <c:v>11.648999999999999</c:v>
                </c:pt>
                <c:pt idx="16">
                  <c:v>11.599</c:v>
                </c:pt>
                <c:pt idx="17">
                  <c:v>11.551</c:v>
                </c:pt>
                <c:pt idx="18">
                  <c:v>11.475</c:v>
                </c:pt>
                <c:pt idx="19">
                  <c:v>11.384</c:v>
                </c:pt>
              </c:numCache>
            </c:numRef>
          </c:yVal>
          <c:smooth val="1"/>
        </c:ser>
        <c:ser>
          <c:idx val="5"/>
          <c:order val="3"/>
          <c:tx>
            <c:v>ADC w/ Bounded Comparison Levels</c:v>
          </c:tx>
          <c:spPr>
            <a:ln w="57150">
              <a:solidFill>
                <a:srgbClr val="00B050"/>
              </a:solidFill>
              <a:prstDash val="solid"/>
            </a:ln>
          </c:spPr>
          <c:marker>
            <c:symbol val="none"/>
          </c:marker>
          <c:xVal>
            <c:numRef>
              <c:f>'[Thesis Worksheet.xlsx]Residue Shaping '!$B$316:$B$335</c:f>
              <c:numCache>
                <c:formatCode>General</c:formatCode>
                <c:ptCount val="20"/>
                <c:pt idx="0">
                  <c:v>1.2E-2</c:v>
                </c:pt>
                <c:pt idx="1">
                  <c:v>2.4E-2</c:v>
                </c:pt>
                <c:pt idx="2">
                  <c:v>3.6000000000000004E-2</c:v>
                </c:pt>
                <c:pt idx="3">
                  <c:v>4.8000000000000001E-2</c:v>
                </c:pt>
                <c:pt idx="4">
                  <c:v>0.06</c:v>
                </c:pt>
                <c:pt idx="5">
                  <c:v>7.2000000000000008E-2</c:v>
                </c:pt>
                <c:pt idx="6">
                  <c:v>8.4000000000000005E-2</c:v>
                </c:pt>
                <c:pt idx="7">
                  <c:v>9.6000000000000002E-2</c:v>
                </c:pt>
                <c:pt idx="8">
                  <c:v>0.10799999999999998</c:v>
                </c:pt>
                <c:pt idx="9">
                  <c:v>0.12</c:v>
                </c:pt>
                <c:pt idx="10">
                  <c:v>0.13200000000000001</c:v>
                </c:pt>
                <c:pt idx="11">
                  <c:v>0.14400000000000002</c:v>
                </c:pt>
                <c:pt idx="12">
                  <c:v>0.156</c:v>
                </c:pt>
                <c:pt idx="13">
                  <c:v>0.16800000000000001</c:v>
                </c:pt>
                <c:pt idx="14">
                  <c:v>0.18</c:v>
                </c:pt>
                <c:pt idx="15">
                  <c:v>0.192</c:v>
                </c:pt>
                <c:pt idx="16">
                  <c:v>0.20400000000000001</c:v>
                </c:pt>
                <c:pt idx="17">
                  <c:v>0.21599999999999997</c:v>
                </c:pt>
                <c:pt idx="18">
                  <c:v>0.22799999999999998</c:v>
                </c:pt>
                <c:pt idx="19">
                  <c:v>0.24</c:v>
                </c:pt>
              </c:numCache>
            </c:numRef>
          </c:xVal>
          <c:yVal>
            <c:numRef>
              <c:f>'[Thesis Worksheet.xlsx]Residue Shaping '!$G$316:$G$335</c:f>
              <c:numCache>
                <c:formatCode>General</c:formatCode>
                <c:ptCount val="20"/>
                <c:pt idx="0">
                  <c:v>11.997</c:v>
                </c:pt>
                <c:pt idx="1">
                  <c:v>11.997</c:v>
                </c:pt>
                <c:pt idx="2">
                  <c:v>11.997</c:v>
                </c:pt>
                <c:pt idx="3">
                  <c:v>11.997</c:v>
                </c:pt>
                <c:pt idx="4">
                  <c:v>11.997</c:v>
                </c:pt>
                <c:pt idx="5">
                  <c:v>11.997</c:v>
                </c:pt>
                <c:pt idx="6">
                  <c:v>11.997</c:v>
                </c:pt>
                <c:pt idx="7">
                  <c:v>11.997</c:v>
                </c:pt>
                <c:pt idx="8">
                  <c:v>11.997</c:v>
                </c:pt>
                <c:pt idx="9">
                  <c:v>11.997</c:v>
                </c:pt>
                <c:pt idx="10">
                  <c:v>11.997</c:v>
                </c:pt>
                <c:pt idx="11">
                  <c:v>11.997</c:v>
                </c:pt>
                <c:pt idx="12">
                  <c:v>11.997</c:v>
                </c:pt>
                <c:pt idx="13">
                  <c:v>11.997</c:v>
                </c:pt>
                <c:pt idx="14">
                  <c:v>11.997</c:v>
                </c:pt>
                <c:pt idx="15">
                  <c:v>11.997</c:v>
                </c:pt>
                <c:pt idx="16">
                  <c:v>11.997</c:v>
                </c:pt>
                <c:pt idx="17">
                  <c:v>11.997</c:v>
                </c:pt>
                <c:pt idx="18">
                  <c:v>11.989000000000001</c:v>
                </c:pt>
                <c:pt idx="19">
                  <c:v>11.98199999999999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8649344"/>
        <c:axId val="181162368"/>
      </c:scatterChart>
      <c:valAx>
        <c:axId val="178649344"/>
        <c:scaling>
          <c:orientation val="minMax"/>
          <c:max val="0.25"/>
          <c:min val="0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1400" b="1"/>
                </a:pPr>
                <a:r>
                  <a:rPr lang="en-US" sz="1400" b="1"/>
                  <a:t>3-Sigma Offset</a:t>
                </a:r>
                <a:r>
                  <a:rPr lang="en-US" sz="1400" b="1" baseline="0"/>
                  <a:t> Level</a:t>
                </a:r>
                <a:endParaRPr lang="en-US" sz="1400" b="1"/>
              </a:p>
            </c:rich>
          </c:tx>
          <c:layout>
            <c:manualLayout>
              <c:xMode val="edge"/>
              <c:yMode val="edge"/>
              <c:x val="0.38727057555305644"/>
              <c:y val="0.9402602799650043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81162368"/>
        <c:crosses val="autoZero"/>
        <c:crossBetween val="midCat"/>
        <c:majorUnit val="0.05"/>
      </c:valAx>
      <c:valAx>
        <c:axId val="181162368"/>
        <c:scaling>
          <c:orientation val="minMax"/>
          <c:max val="12"/>
          <c:min val="10.199999999999999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 b="1"/>
                </a:pPr>
                <a:r>
                  <a:rPr lang="en-US" sz="1400" b="1"/>
                  <a:t>ENOB</a:t>
                </a:r>
              </a:p>
            </c:rich>
          </c:tx>
          <c:layout>
            <c:manualLayout>
              <c:xMode val="edge"/>
              <c:yMode val="edge"/>
              <c:x val="5.9523809523809521E-3"/>
              <c:y val="0.3881624562554684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78649344"/>
        <c:crosses val="autoZero"/>
        <c:crossBetween val="midCat"/>
        <c:majorUnit val="0.2"/>
      </c:valAx>
    </c:plotArea>
    <c:legend>
      <c:legendPos val="r"/>
      <c:layout>
        <c:manualLayout>
          <c:xMode val="edge"/>
          <c:yMode val="edge"/>
          <c:x val="0.14917084564039501"/>
          <c:y val="0.58797450178491695"/>
          <c:w val="0.59582013237354225"/>
          <c:h val="0.24303805774278217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100" b="1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6530200348109469"/>
          <c:y val="8.3807961504811887E-2"/>
          <c:w val="0.77781889975187946"/>
          <c:h val="0.7964564671721975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Energy Plots'!$B$1</c:f>
              <c:strCache>
                <c:ptCount val="1"/>
                <c:pt idx="0">
                  <c:v>MCS</c:v>
                </c:pt>
              </c:strCache>
            </c:strRef>
          </c:tx>
          <c:spPr>
            <a:ln w="38100">
              <a:solidFill>
                <a:srgbClr val="FF0000"/>
              </a:solidFill>
            </a:ln>
          </c:spPr>
          <c:marker>
            <c:symbol val="none"/>
          </c:marker>
          <c:xVal>
            <c:strRef>
              <c:f>Energy_2012_07_28!$A:$A</c:f>
              <c:strCache>
                <c:ptCount val="4098"/>
                <c:pt idx="0">
                  <c:v>Bin</c:v>
                </c:pt>
                <c:pt idx="1">
                  <c:v>0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7</c:v>
                </c:pt>
                <c:pt idx="19">
                  <c:v>18</c:v>
                </c:pt>
                <c:pt idx="20">
                  <c:v>19</c:v>
                </c:pt>
                <c:pt idx="21">
                  <c:v>20</c:v>
                </c:pt>
                <c:pt idx="22">
                  <c:v>21</c:v>
                </c:pt>
                <c:pt idx="23">
                  <c:v>22</c:v>
                </c:pt>
                <c:pt idx="24">
                  <c:v>23</c:v>
                </c:pt>
                <c:pt idx="25">
                  <c:v>24</c:v>
                </c:pt>
                <c:pt idx="26">
                  <c:v>25</c:v>
                </c:pt>
                <c:pt idx="27">
                  <c:v>26</c:v>
                </c:pt>
                <c:pt idx="28">
                  <c:v>27</c:v>
                </c:pt>
                <c:pt idx="29">
                  <c:v>28</c:v>
                </c:pt>
                <c:pt idx="30">
                  <c:v>29</c:v>
                </c:pt>
                <c:pt idx="31">
                  <c:v>30</c:v>
                </c:pt>
                <c:pt idx="32">
                  <c:v>31</c:v>
                </c:pt>
                <c:pt idx="33">
                  <c:v>32</c:v>
                </c:pt>
                <c:pt idx="34">
                  <c:v>33</c:v>
                </c:pt>
                <c:pt idx="35">
                  <c:v>34</c:v>
                </c:pt>
                <c:pt idx="36">
                  <c:v>35</c:v>
                </c:pt>
                <c:pt idx="37">
                  <c:v>36</c:v>
                </c:pt>
                <c:pt idx="38">
                  <c:v>37</c:v>
                </c:pt>
                <c:pt idx="39">
                  <c:v>38</c:v>
                </c:pt>
                <c:pt idx="40">
                  <c:v>39</c:v>
                </c:pt>
                <c:pt idx="41">
                  <c:v>40</c:v>
                </c:pt>
                <c:pt idx="42">
                  <c:v>41</c:v>
                </c:pt>
                <c:pt idx="43">
                  <c:v>42</c:v>
                </c:pt>
                <c:pt idx="44">
                  <c:v>43</c:v>
                </c:pt>
                <c:pt idx="45">
                  <c:v>44</c:v>
                </c:pt>
                <c:pt idx="46">
                  <c:v>45</c:v>
                </c:pt>
                <c:pt idx="47">
                  <c:v>46</c:v>
                </c:pt>
                <c:pt idx="48">
                  <c:v>47</c:v>
                </c:pt>
                <c:pt idx="49">
                  <c:v>48</c:v>
                </c:pt>
                <c:pt idx="50">
                  <c:v>49</c:v>
                </c:pt>
                <c:pt idx="51">
                  <c:v>50</c:v>
                </c:pt>
                <c:pt idx="52">
                  <c:v>51</c:v>
                </c:pt>
                <c:pt idx="53">
                  <c:v>52</c:v>
                </c:pt>
                <c:pt idx="54">
                  <c:v>53</c:v>
                </c:pt>
                <c:pt idx="55">
                  <c:v>54</c:v>
                </c:pt>
                <c:pt idx="56">
                  <c:v>55</c:v>
                </c:pt>
                <c:pt idx="57">
                  <c:v>56</c:v>
                </c:pt>
                <c:pt idx="58">
                  <c:v>57</c:v>
                </c:pt>
                <c:pt idx="59">
                  <c:v>58</c:v>
                </c:pt>
                <c:pt idx="60">
                  <c:v>59</c:v>
                </c:pt>
                <c:pt idx="61">
                  <c:v>60</c:v>
                </c:pt>
                <c:pt idx="62">
                  <c:v>61</c:v>
                </c:pt>
                <c:pt idx="63">
                  <c:v>62</c:v>
                </c:pt>
                <c:pt idx="64">
                  <c:v>63</c:v>
                </c:pt>
                <c:pt idx="65">
                  <c:v>64</c:v>
                </c:pt>
                <c:pt idx="66">
                  <c:v>65</c:v>
                </c:pt>
                <c:pt idx="67">
                  <c:v>66</c:v>
                </c:pt>
                <c:pt idx="68">
                  <c:v>67</c:v>
                </c:pt>
                <c:pt idx="69">
                  <c:v>68</c:v>
                </c:pt>
                <c:pt idx="70">
                  <c:v>69</c:v>
                </c:pt>
                <c:pt idx="71">
                  <c:v>70</c:v>
                </c:pt>
                <c:pt idx="72">
                  <c:v>71</c:v>
                </c:pt>
                <c:pt idx="73">
                  <c:v>72</c:v>
                </c:pt>
                <c:pt idx="74">
                  <c:v>73</c:v>
                </c:pt>
                <c:pt idx="75">
                  <c:v>74</c:v>
                </c:pt>
                <c:pt idx="76">
                  <c:v>75</c:v>
                </c:pt>
                <c:pt idx="77">
                  <c:v>76</c:v>
                </c:pt>
                <c:pt idx="78">
                  <c:v>77</c:v>
                </c:pt>
                <c:pt idx="79">
                  <c:v>78</c:v>
                </c:pt>
                <c:pt idx="80">
                  <c:v>79</c:v>
                </c:pt>
                <c:pt idx="81">
                  <c:v>80</c:v>
                </c:pt>
                <c:pt idx="82">
                  <c:v>81</c:v>
                </c:pt>
                <c:pt idx="83">
                  <c:v>82</c:v>
                </c:pt>
                <c:pt idx="84">
                  <c:v>83</c:v>
                </c:pt>
                <c:pt idx="85">
                  <c:v>84</c:v>
                </c:pt>
                <c:pt idx="86">
                  <c:v>85</c:v>
                </c:pt>
                <c:pt idx="87">
                  <c:v>86</c:v>
                </c:pt>
                <c:pt idx="88">
                  <c:v>87</c:v>
                </c:pt>
                <c:pt idx="89">
                  <c:v>88</c:v>
                </c:pt>
                <c:pt idx="90">
                  <c:v>89</c:v>
                </c:pt>
                <c:pt idx="91">
                  <c:v>90</c:v>
                </c:pt>
                <c:pt idx="92">
                  <c:v>91</c:v>
                </c:pt>
                <c:pt idx="93">
                  <c:v>92</c:v>
                </c:pt>
                <c:pt idx="94">
                  <c:v>93</c:v>
                </c:pt>
                <c:pt idx="95">
                  <c:v>94</c:v>
                </c:pt>
                <c:pt idx="96">
                  <c:v>95</c:v>
                </c:pt>
                <c:pt idx="97">
                  <c:v>96</c:v>
                </c:pt>
                <c:pt idx="98">
                  <c:v>97</c:v>
                </c:pt>
                <c:pt idx="99">
                  <c:v>98</c:v>
                </c:pt>
                <c:pt idx="100">
                  <c:v>99</c:v>
                </c:pt>
                <c:pt idx="101">
                  <c:v>100</c:v>
                </c:pt>
                <c:pt idx="102">
                  <c:v>101</c:v>
                </c:pt>
                <c:pt idx="103">
                  <c:v>102</c:v>
                </c:pt>
                <c:pt idx="104">
                  <c:v>103</c:v>
                </c:pt>
                <c:pt idx="105">
                  <c:v>104</c:v>
                </c:pt>
                <c:pt idx="106">
                  <c:v>105</c:v>
                </c:pt>
                <c:pt idx="107">
                  <c:v>106</c:v>
                </c:pt>
                <c:pt idx="108">
                  <c:v>107</c:v>
                </c:pt>
                <c:pt idx="109">
                  <c:v>108</c:v>
                </c:pt>
                <c:pt idx="110">
                  <c:v>109</c:v>
                </c:pt>
                <c:pt idx="111">
                  <c:v>110</c:v>
                </c:pt>
                <c:pt idx="112">
                  <c:v>111</c:v>
                </c:pt>
                <c:pt idx="113">
                  <c:v>112</c:v>
                </c:pt>
                <c:pt idx="114">
                  <c:v>113</c:v>
                </c:pt>
                <c:pt idx="115">
                  <c:v>114</c:v>
                </c:pt>
                <c:pt idx="116">
                  <c:v>115</c:v>
                </c:pt>
                <c:pt idx="117">
                  <c:v>116</c:v>
                </c:pt>
                <c:pt idx="118">
                  <c:v>117</c:v>
                </c:pt>
                <c:pt idx="119">
                  <c:v>118</c:v>
                </c:pt>
                <c:pt idx="120">
                  <c:v>119</c:v>
                </c:pt>
                <c:pt idx="121">
                  <c:v>120</c:v>
                </c:pt>
                <c:pt idx="122">
                  <c:v>121</c:v>
                </c:pt>
                <c:pt idx="123">
                  <c:v>122</c:v>
                </c:pt>
                <c:pt idx="124">
                  <c:v>123</c:v>
                </c:pt>
                <c:pt idx="125">
                  <c:v>124</c:v>
                </c:pt>
                <c:pt idx="126">
                  <c:v>125</c:v>
                </c:pt>
                <c:pt idx="127">
                  <c:v>126</c:v>
                </c:pt>
                <c:pt idx="128">
                  <c:v>127</c:v>
                </c:pt>
                <c:pt idx="129">
                  <c:v>128</c:v>
                </c:pt>
                <c:pt idx="130">
                  <c:v>129</c:v>
                </c:pt>
                <c:pt idx="131">
                  <c:v>130</c:v>
                </c:pt>
                <c:pt idx="132">
                  <c:v>131</c:v>
                </c:pt>
                <c:pt idx="133">
                  <c:v>132</c:v>
                </c:pt>
                <c:pt idx="134">
                  <c:v>133</c:v>
                </c:pt>
                <c:pt idx="135">
                  <c:v>134</c:v>
                </c:pt>
                <c:pt idx="136">
                  <c:v>135</c:v>
                </c:pt>
                <c:pt idx="137">
                  <c:v>136</c:v>
                </c:pt>
                <c:pt idx="138">
                  <c:v>137</c:v>
                </c:pt>
                <c:pt idx="139">
                  <c:v>138</c:v>
                </c:pt>
                <c:pt idx="140">
                  <c:v>139</c:v>
                </c:pt>
                <c:pt idx="141">
                  <c:v>140</c:v>
                </c:pt>
                <c:pt idx="142">
                  <c:v>141</c:v>
                </c:pt>
                <c:pt idx="143">
                  <c:v>142</c:v>
                </c:pt>
                <c:pt idx="144">
                  <c:v>143</c:v>
                </c:pt>
                <c:pt idx="145">
                  <c:v>144</c:v>
                </c:pt>
                <c:pt idx="146">
                  <c:v>145</c:v>
                </c:pt>
                <c:pt idx="147">
                  <c:v>146</c:v>
                </c:pt>
                <c:pt idx="148">
                  <c:v>147</c:v>
                </c:pt>
                <c:pt idx="149">
                  <c:v>148</c:v>
                </c:pt>
                <c:pt idx="150">
                  <c:v>149</c:v>
                </c:pt>
                <c:pt idx="151">
                  <c:v>150</c:v>
                </c:pt>
                <c:pt idx="152">
                  <c:v>151</c:v>
                </c:pt>
                <c:pt idx="153">
                  <c:v>152</c:v>
                </c:pt>
                <c:pt idx="154">
                  <c:v>153</c:v>
                </c:pt>
                <c:pt idx="155">
                  <c:v>154</c:v>
                </c:pt>
                <c:pt idx="156">
                  <c:v>155</c:v>
                </c:pt>
                <c:pt idx="157">
                  <c:v>156</c:v>
                </c:pt>
                <c:pt idx="158">
                  <c:v>157</c:v>
                </c:pt>
                <c:pt idx="159">
                  <c:v>158</c:v>
                </c:pt>
                <c:pt idx="160">
                  <c:v>159</c:v>
                </c:pt>
                <c:pt idx="161">
                  <c:v>160</c:v>
                </c:pt>
                <c:pt idx="162">
                  <c:v>161</c:v>
                </c:pt>
                <c:pt idx="163">
                  <c:v>162</c:v>
                </c:pt>
                <c:pt idx="164">
                  <c:v>163</c:v>
                </c:pt>
                <c:pt idx="165">
                  <c:v>164</c:v>
                </c:pt>
                <c:pt idx="166">
                  <c:v>165</c:v>
                </c:pt>
                <c:pt idx="167">
                  <c:v>166</c:v>
                </c:pt>
                <c:pt idx="168">
                  <c:v>167</c:v>
                </c:pt>
                <c:pt idx="169">
                  <c:v>168</c:v>
                </c:pt>
                <c:pt idx="170">
                  <c:v>169</c:v>
                </c:pt>
                <c:pt idx="171">
                  <c:v>170</c:v>
                </c:pt>
                <c:pt idx="172">
                  <c:v>171</c:v>
                </c:pt>
                <c:pt idx="173">
                  <c:v>172</c:v>
                </c:pt>
                <c:pt idx="174">
                  <c:v>173</c:v>
                </c:pt>
                <c:pt idx="175">
                  <c:v>174</c:v>
                </c:pt>
                <c:pt idx="176">
                  <c:v>175</c:v>
                </c:pt>
                <c:pt idx="177">
                  <c:v>176</c:v>
                </c:pt>
                <c:pt idx="178">
                  <c:v>177</c:v>
                </c:pt>
                <c:pt idx="179">
                  <c:v>178</c:v>
                </c:pt>
                <c:pt idx="180">
                  <c:v>179</c:v>
                </c:pt>
                <c:pt idx="181">
                  <c:v>180</c:v>
                </c:pt>
                <c:pt idx="182">
                  <c:v>181</c:v>
                </c:pt>
                <c:pt idx="183">
                  <c:v>182</c:v>
                </c:pt>
                <c:pt idx="184">
                  <c:v>183</c:v>
                </c:pt>
                <c:pt idx="185">
                  <c:v>184</c:v>
                </c:pt>
                <c:pt idx="186">
                  <c:v>185</c:v>
                </c:pt>
                <c:pt idx="187">
                  <c:v>186</c:v>
                </c:pt>
                <c:pt idx="188">
                  <c:v>187</c:v>
                </c:pt>
                <c:pt idx="189">
                  <c:v>188</c:v>
                </c:pt>
                <c:pt idx="190">
                  <c:v>189</c:v>
                </c:pt>
                <c:pt idx="191">
                  <c:v>190</c:v>
                </c:pt>
                <c:pt idx="192">
                  <c:v>191</c:v>
                </c:pt>
                <c:pt idx="193">
                  <c:v>192</c:v>
                </c:pt>
                <c:pt idx="194">
                  <c:v>193</c:v>
                </c:pt>
                <c:pt idx="195">
                  <c:v>194</c:v>
                </c:pt>
                <c:pt idx="196">
                  <c:v>195</c:v>
                </c:pt>
                <c:pt idx="197">
                  <c:v>196</c:v>
                </c:pt>
                <c:pt idx="198">
                  <c:v>197</c:v>
                </c:pt>
                <c:pt idx="199">
                  <c:v>198</c:v>
                </c:pt>
                <c:pt idx="200">
                  <c:v>199</c:v>
                </c:pt>
                <c:pt idx="201">
                  <c:v>200</c:v>
                </c:pt>
                <c:pt idx="202">
                  <c:v>201</c:v>
                </c:pt>
                <c:pt idx="203">
                  <c:v>202</c:v>
                </c:pt>
                <c:pt idx="204">
                  <c:v>203</c:v>
                </c:pt>
                <c:pt idx="205">
                  <c:v>204</c:v>
                </c:pt>
                <c:pt idx="206">
                  <c:v>205</c:v>
                </c:pt>
                <c:pt idx="207">
                  <c:v>206</c:v>
                </c:pt>
                <c:pt idx="208">
                  <c:v>207</c:v>
                </c:pt>
                <c:pt idx="209">
                  <c:v>208</c:v>
                </c:pt>
                <c:pt idx="210">
                  <c:v>209</c:v>
                </c:pt>
                <c:pt idx="211">
                  <c:v>210</c:v>
                </c:pt>
                <c:pt idx="212">
                  <c:v>211</c:v>
                </c:pt>
                <c:pt idx="213">
                  <c:v>212</c:v>
                </c:pt>
                <c:pt idx="214">
                  <c:v>213</c:v>
                </c:pt>
                <c:pt idx="215">
                  <c:v>214</c:v>
                </c:pt>
                <c:pt idx="216">
                  <c:v>215</c:v>
                </c:pt>
                <c:pt idx="217">
                  <c:v>216</c:v>
                </c:pt>
                <c:pt idx="218">
                  <c:v>217</c:v>
                </c:pt>
                <c:pt idx="219">
                  <c:v>218</c:v>
                </c:pt>
                <c:pt idx="220">
                  <c:v>219</c:v>
                </c:pt>
                <c:pt idx="221">
                  <c:v>220</c:v>
                </c:pt>
                <c:pt idx="222">
                  <c:v>221</c:v>
                </c:pt>
                <c:pt idx="223">
                  <c:v>222</c:v>
                </c:pt>
                <c:pt idx="224">
                  <c:v>223</c:v>
                </c:pt>
                <c:pt idx="225">
                  <c:v>224</c:v>
                </c:pt>
                <c:pt idx="226">
                  <c:v>225</c:v>
                </c:pt>
                <c:pt idx="227">
                  <c:v>226</c:v>
                </c:pt>
                <c:pt idx="228">
                  <c:v>227</c:v>
                </c:pt>
                <c:pt idx="229">
                  <c:v>228</c:v>
                </c:pt>
                <c:pt idx="230">
                  <c:v>229</c:v>
                </c:pt>
                <c:pt idx="231">
                  <c:v>230</c:v>
                </c:pt>
                <c:pt idx="232">
                  <c:v>231</c:v>
                </c:pt>
                <c:pt idx="233">
                  <c:v>232</c:v>
                </c:pt>
                <c:pt idx="234">
                  <c:v>233</c:v>
                </c:pt>
                <c:pt idx="235">
                  <c:v>234</c:v>
                </c:pt>
                <c:pt idx="236">
                  <c:v>235</c:v>
                </c:pt>
                <c:pt idx="237">
                  <c:v>236</c:v>
                </c:pt>
                <c:pt idx="238">
                  <c:v>237</c:v>
                </c:pt>
                <c:pt idx="239">
                  <c:v>238</c:v>
                </c:pt>
                <c:pt idx="240">
                  <c:v>239</c:v>
                </c:pt>
                <c:pt idx="241">
                  <c:v>240</c:v>
                </c:pt>
                <c:pt idx="242">
                  <c:v>241</c:v>
                </c:pt>
                <c:pt idx="243">
                  <c:v>242</c:v>
                </c:pt>
                <c:pt idx="244">
                  <c:v>243</c:v>
                </c:pt>
                <c:pt idx="245">
                  <c:v>244</c:v>
                </c:pt>
                <c:pt idx="246">
                  <c:v>245</c:v>
                </c:pt>
                <c:pt idx="247">
                  <c:v>246</c:v>
                </c:pt>
                <c:pt idx="248">
                  <c:v>247</c:v>
                </c:pt>
                <c:pt idx="249">
                  <c:v>248</c:v>
                </c:pt>
                <c:pt idx="250">
                  <c:v>249</c:v>
                </c:pt>
                <c:pt idx="251">
                  <c:v>250</c:v>
                </c:pt>
                <c:pt idx="252">
                  <c:v>251</c:v>
                </c:pt>
                <c:pt idx="253">
                  <c:v>252</c:v>
                </c:pt>
                <c:pt idx="254">
                  <c:v>253</c:v>
                </c:pt>
                <c:pt idx="255">
                  <c:v>254</c:v>
                </c:pt>
                <c:pt idx="256">
                  <c:v>255</c:v>
                </c:pt>
                <c:pt idx="257">
                  <c:v>256</c:v>
                </c:pt>
                <c:pt idx="258">
                  <c:v>257</c:v>
                </c:pt>
                <c:pt idx="259">
                  <c:v>258</c:v>
                </c:pt>
                <c:pt idx="260">
                  <c:v>259</c:v>
                </c:pt>
                <c:pt idx="261">
                  <c:v>260</c:v>
                </c:pt>
                <c:pt idx="262">
                  <c:v>261</c:v>
                </c:pt>
                <c:pt idx="263">
                  <c:v>262</c:v>
                </c:pt>
                <c:pt idx="264">
                  <c:v>263</c:v>
                </c:pt>
                <c:pt idx="265">
                  <c:v>264</c:v>
                </c:pt>
                <c:pt idx="266">
                  <c:v>265</c:v>
                </c:pt>
                <c:pt idx="267">
                  <c:v>266</c:v>
                </c:pt>
                <c:pt idx="268">
                  <c:v>267</c:v>
                </c:pt>
                <c:pt idx="269">
                  <c:v>268</c:v>
                </c:pt>
                <c:pt idx="270">
                  <c:v>269</c:v>
                </c:pt>
                <c:pt idx="271">
                  <c:v>270</c:v>
                </c:pt>
                <c:pt idx="272">
                  <c:v>271</c:v>
                </c:pt>
                <c:pt idx="273">
                  <c:v>272</c:v>
                </c:pt>
                <c:pt idx="274">
                  <c:v>273</c:v>
                </c:pt>
                <c:pt idx="275">
                  <c:v>274</c:v>
                </c:pt>
                <c:pt idx="276">
                  <c:v>275</c:v>
                </c:pt>
                <c:pt idx="277">
                  <c:v>276</c:v>
                </c:pt>
                <c:pt idx="278">
                  <c:v>277</c:v>
                </c:pt>
                <c:pt idx="279">
                  <c:v>278</c:v>
                </c:pt>
                <c:pt idx="280">
                  <c:v>279</c:v>
                </c:pt>
                <c:pt idx="281">
                  <c:v>280</c:v>
                </c:pt>
                <c:pt idx="282">
                  <c:v>281</c:v>
                </c:pt>
                <c:pt idx="283">
                  <c:v>282</c:v>
                </c:pt>
                <c:pt idx="284">
                  <c:v>283</c:v>
                </c:pt>
                <c:pt idx="285">
                  <c:v>284</c:v>
                </c:pt>
                <c:pt idx="286">
                  <c:v>285</c:v>
                </c:pt>
                <c:pt idx="287">
                  <c:v>286</c:v>
                </c:pt>
                <c:pt idx="288">
                  <c:v>287</c:v>
                </c:pt>
                <c:pt idx="289">
                  <c:v>288</c:v>
                </c:pt>
                <c:pt idx="290">
                  <c:v>289</c:v>
                </c:pt>
                <c:pt idx="291">
                  <c:v>290</c:v>
                </c:pt>
                <c:pt idx="292">
                  <c:v>291</c:v>
                </c:pt>
                <c:pt idx="293">
                  <c:v>292</c:v>
                </c:pt>
                <c:pt idx="294">
                  <c:v>293</c:v>
                </c:pt>
                <c:pt idx="295">
                  <c:v>294</c:v>
                </c:pt>
                <c:pt idx="296">
                  <c:v>295</c:v>
                </c:pt>
                <c:pt idx="297">
                  <c:v>296</c:v>
                </c:pt>
                <c:pt idx="298">
                  <c:v>297</c:v>
                </c:pt>
                <c:pt idx="299">
                  <c:v>298</c:v>
                </c:pt>
                <c:pt idx="300">
                  <c:v>299</c:v>
                </c:pt>
                <c:pt idx="301">
                  <c:v>300</c:v>
                </c:pt>
                <c:pt idx="302">
                  <c:v>301</c:v>
                </c:pt>
                <c:pt idx="303">
                  <c:v>302</c:v>
                </c:pt>
                <c:pt idx="304">
                  <c:v>303</c:v>
                </c:pt>
                <c:pt idx="305">
                  <c:v>304</c:v>
                </c:pt>
                <c:pt idx="306">
                  <c:v>305</c:v>
                </c:pt>
                <c:pt idx="307">
                  <c:v>306</c:v>
                </c:pt>
                <c:pt idx="308">
                  <c:v>307</c:v>
                </c:pt>
                <c:pt idx="309">
                  <c:v>308</c:v>
                </c:pt>
                <c:pt idx="310">
                  <c:v>309</c:v>
                </c:pt>
                <c:pt idx="311">
                  <c:v>310</c:v>
                </c:pt>
                <c:pt idx="312">
                  <c:v>311</c:v>
                </c:pt>
                <c:pt idx="313">
                  <c:v>312</c:v>
                </c:pt>
                <c:pt idx="314">
                  <c:v>313</c:v>
                </c:pt>
                <c:pt idx="315">
                  <c:v>314</c:v>
                </c:pt>
                <c:pt idx="316">
                  <c:v>315</c:v>
                </c:pt>
                <c:pt idx="317">
                  <c:v>316</c:v>
                </c:pt>
                <c:pt idx="318">
                  <c:v>317</c:v>
                </c:pt>
                <c:pt idx="319">
                  <c:v>318</c:v>
                </c:pt>
                <c:pt idx="320">
                  <c:v>319</c:v>
                </c:pt>
                <c:pt idx="321">
                  <c:v>320</c:v>
                </c:pt>
                <c:pt idx="322">
                  <c:v>321</c:v>
                </c:pt>
                <c:pt idx="323">
                  <c:v>322</c:v>
                </c:pt>
                <c:pt idx="324">
                  <c:v>323</c:v>
                </c:pt>
                <c:pt idx="325">
                  <c:v>324</c:v>
                </c:pt>
                <c:pt idx="326">
                  <c:v>325</c:v>
                </c:pt>
                <c:pt idx="327">
                  <c:v>326</c:v>
                </c:pt>
                <c:pt idx="328">
                  <c:v>327</c:v>
                </c:pt>
                <c:pt idx="329">
                  <c:v>328</c:v>
                </c:pt>
                <c:pt idx="330">
                  <c:v>329</c:v>
                </c:pt>
                <c:pt idx="331">
                  <c:v>330</c:v>
                </c:pt>
                <c:pt idx="332">
                  <c:v>331</c:v>
                </c:pt>
                <c:pt idx="333">
                  <c:v>332</c:v>
                </c:pt>
                <c:pt idx="334">
                  <c:v>333</c:v>
                </c:pt>
                <c:pt idx="335">
                  <c:v>334</c:v>
                </c:pt>
                <c:pt idx="336">
                  <c:v>335</c:v>
                </c:pt>
                <c:pt idx="337">
                  <c:v>336</c:v>
                </c:pt>
                <c:pt idx="338">
                  <c:v>337</c:v>
                </c:pt>
                <c:pt idx="339">
                  <c:v>338</c:v>
                </c:pt>
                <c:pt idx="340">
                  <c:v>339</c:v>
                </c:pt>
                <c:pt idx="341">
                  <c:v>340</c:v>
                </c:pt>
                <c:pt idx="342">
                  <c:v>341</c:v>
                </c:pt>
                <c:pt idx="343">
                  <c:v>342</c:v>
                </c:pt>
                <c:pt idx="344">
                  <c:v>343</c:v>
                </c:pt>
                <c:pt idx="345">
                  <c:v>344</c:v>
                </c:pt>
                <c:pt idx="346">
                  <c:v>345</c:v>
                </c:pt>
                <c:pt idx="347">
                  <c:v>346</c:v>
                </c:pt>
                <c:pt idx="348">
                  <c:v>347</c:v>
                </c:pt>
                <c:pt idx="349">
                  <c:v>348</c:v>
                </c:pt>
                <c:pt idx="350">
                  <c:v>349</c:v>
                </c:pt>
                <c:pt idx="351">
                  <c:v>350</c:v>
                </c:pt>
                <c:pt idx="352">
                  <c:v>351</c:v>
                </c:pt>
                <c:pt idx="353">
                  <c:v>352</c:v>
                </c:pt>
                <c:pt idx="354">
                  <c:v>353</c:v>
                </c:pt>
                <c:pt idx="355">
                  <c:v>354</c:v>
                </c:pt>
                <c:pt idx="356">
                  <c:v>355</c:v>
                </c:pt>
                <c:pt idx="357">
                  <c:v>356</c:v>
                </c:pt>
                <c:pt idx="358">
                  <c:v>357</c:v>
                </c:pt>
                <c:pt idx="359">
                  <c:v>358</c:v>
                </c:pt>
                <c:pt idx="360">
                  <c:v>359</c:v>
                </c:pt>
                <c:pt idx="361">
                  <c:v>360</c:v>
                </c:pt>
                <c:pt idx="362">
                  <c:v>361</c:v>
                </c:pt>
                <c:pt idx="363">
                  <c:v>362</c:v>
                </c:pt>
                <c:pt idx="364">
                  <c:v>363</c:v>
                </c:pt>
                <c:pt idx="365">
                  <c:v>364</c:v>
                </c:pt>
                <c:pt idx="366">
                  <c:v>365</c:v>
                </c:pt>
                <c:pt idx="367">
                  <c:v>366</c:v>
                </c:pt>
                <c:pt idx="368">
                  <c:v>367</c:v>
                </c:pt>
                <c:pt idx="369">
                  <c:v>368</c:v>
                </c:pt>
                <c:pt idx="370">
                  <c:v>369</c:v>
                </c:pt>
                <c:pt idx="371">
                  <c:v>370</c:v>
                </c:pt>
                <c:pt idx="372">
                  <c:v>371</c:v>
                </c:pt>
                <c:pt idx="373">
                  <c:v>372</c:v>
                </c:pt>
                <c:pt idx="374">
                  <c:v>373</c:v>
                </c:pt>
                <c:pt idx="375">
                  <c:v>374</c:v>
                </c:pt>
                <c:pt idx="376">
                  <c:v>375</c:v>
                </c:pt>
                <c:pt idx="377">
                  <c:v>376</c:v>
                </c:pt>
                <c:pt idx="378">
                  <c:v>377</c:v>
                </c:pt>
                <c:pt idx="379">
                  <c:v>378</c:v>
                </c:pt>
                <c:pt idx="380">
                  <c:v>379</c:v>
                </c:pt>
                <c:pt idx="381">
                  <c:v>380</c:v>
                </c:pt>
                <c:pt idx="382">
                  <c:v>381</c:v>
                </c:pt>
                <c:pt idx="383">
                  <c:v>382</c:v>
                </c:pt>
                <c:pt idx="384">
                  <c:v>383</c:v>
                </c:pt>
                <c:pt idx="385">
                  <c:v>384</c:v>
                </c:pt>
                <c:pt idx="386">
                  <c:v>385</c:v>
                </c:pt>
                <c:pt idx="387">
                  <c:v>386</c:v>
                </c:pt>
                <c:pt idx="388">
                  <c:v>387</c:v>
                </c:pt>
                <c:pt idx="389">
                  <c:v>388</c:v>
                </c:pt>
                <c:pt idx="390">
                  <c:v>389</c:v>
                </c:pt>
                <c:pt idx="391">
                  <c:v>390</c:v>
                </c:pt>
                <c:pt idx="392">
                  <c:v>391</c:v>
                </c:pt>
                <c:pt idx="393">
                  <c:v>392</c:v>
                </c:pt>
                <c:pt idx="394">
                  <c:v>393</c:v>
                </c:pt>
                <c:pt idx="395">
                  <c:v>394</c:v>
                </c:pt>
                <c:pt idx="396">
                  <c:v>395</c:v>
                </c:pt>
                <c:pt idx="397">
                  <c:v>396</c:v>
                </c:pt>
                <c:pt idx="398">
                  <c:v>397</c:v>
                </c:pt>
                <c:pt idx="399">
                  <c:v>398</c:v>
                </c:pt>
                <c:pt idx="400">
                  <c:v>399</c:v>
                </c:pt>
                <c:pt idx="401">
                  <c:v>400</c:v>
                </c:pt>
                <c:pt idx="402">
                  <c:v>401</c:v>
                </c:pt>
                <c:pt idx="403">
                  <c:v>402</c:v>
                </c:pt>
                <c:pt idx="404">
                  <c:v>403</c:v>
                </c:pt>
                <c:pt idx="405">
                  <c:v>404</c:v>
                </c:pt>
                <c:pt idx="406">
                  <c:v>405</c:v>
                </c:pt>
                <c:pt idx="407">
                  <c:v>406</c:v>
                </c:pt>
                <c:pt idx="408">
                  <c:v>407</c:v>
                </c:pt>
                <c:pt idx="409">
                  <c:v>408</c:v>
                </c:pt>
                <c:pt idx="410">
                  <c:v>409</c:v>
                </c:pt>
                <c:pt idx="411">
                  <c:v>410</c:v>
                </c:pt>
                <c:pt idx="412">
                  <c:v>411</c:v>
                </c:pt>
                <c:pt idx="413">
                  <c:v>412</c:v>
                </c:pt>
                <c:pt idx="414">
                  <c:v>413</c:v>
                </c:pt>
                <c:pt idx="415">
                  <c:v>414</c:v>
                </c:pt>
                <c:pt idx="416">
                  <c:v>415</c:v>
                </c:pt>
                <c:pt idx="417">
                  <c:v>416</c:v>
                </c:pt>
                <c:pt idx="418">
                  <c:v>417</c:v>
                </c:pt>
                <c:pt idx="419">
                  <c:v>418</c:v>
                </c:pt>
                <c:pt idx="420">
                  <c:v>419</c:v>
                </c:pt>
                <c:pt idx="421">
                  <c:v>420</c:v>
                </c:pt>
                <c:pt idx="422">
                  <c:v>421</c:v>
                </c:pt>
                <c:pt idx="423">
                  <c:v>422</c:v>
                </c:pt>
                <c:pt idx="424">
                  <c:v>423</c:v>
                </c:pt>
                <c:pt idx="425">
                  <c:v>424</c:v>
                </c:pt>
                <c:pt idx="426">
                  <c:v>425</c:v>
                </c:pt>
                <c:pt idx="427">
                  <c:v>426</c:v>
                </c:pt>
                <c:pt idx="428">
                  <c:v>427</c:v>
                </c:pt>
                <c:pt idx="429">
                  <c:v>428</c:v>
                </c:pt>
                <c:pt idx="430">
                  <c:v>429</c:v>
                </c:pt>
                <c:pt idx="431">
                  <c:v>430</c:v>
                </c:pt>
                <c:pt idx="432">
                  <c:v>431</c:v>
                </c:pt>
                <c:pt idx="433">
                  <c:v>432</c:v>
                </c:pt>
                <c:pt idx="434">
                  <c:v>433</c:v>
                </c:pt>
                <c:pt idx="435">
                  <c:v>434</c:v>
                </c:pt>
                <c:pt idx="436">
                  <c:v>435</c:v>
                </c:pt>
                <c:pt idx="437">
                  <c:v>436</c:v>
                </c:pt>
                <c:pt idx="438">
                  <c:v>437</c:v>
                </c:pt>
                <c:pt idx="439">
                  <c:v>438</c:v>
                </c:pt>
                <c:pt idx="440">
                  <c:v>439</c:v>
                </c:pt>
                <c:pt idx="441">
                  <c:v>440</c:v>
                </c:pt>
                <c:pt idx="442">
                  <c:v>441</c:v>
                </c:pt>
                <c:pt idx="443">
                  <c:v>442</c:v>
                </c:pt>
                <c:pt idx="444">
                  <c:v>443</c:v>
                </c:pt>
                <c:pt idx="445">
                  <c:v>444</c:v>
                </c:pt>
                <c:pt idx="446">
                  <c:v>445</c:v>
                </c:pt>
                <c:pt idx="447">
                  <c:v>446</c:v>
                </c:pt>
                <c:pt idx="448">
                  <c:v>447</c:v>
                </c:pt>
                <c:pt idx="449">
                  <c:v>448</c:v>
                </c:pt>
                <c:pt idx="450">
                  <c:v>449</c:v>
                </c:pt>
                <c:pt idx="451">
                  <c:v>450</c:v>
                </c:pt>
                <c:pt idx="452">
                  <c:v>451</c:v>
                </c:pt>
                <c:pt idx="453">
                  <c:v>452</c:v>
                </c:pt>
                <c:pt idx="454">
                  <c:v>453</c:v>
                </c:pt>
                <c:pt idx="455">
                  <c:v>454</c:v>
                </c:pt>
                <c:pt idx="456">
                  <c:v>455</c:v>
                </c:pt>
                <c:pt idx="457">
                  <c:v>456</c:v>
                </c:pt>
                <c:pt idx="458">
                  <c:v>457</c:v>
                </c:pt>
                <c:pt idx="459">
                  <c:v>458</c:v>
                </c:pt>
                <c:pt idx="460">
                  <c:v>459</c:v>
                </c:pt>
                <c:pt idx="461">
                  <c:v>460</c:v>
                </c:pt>
                <c:pt idx="462">
                  <c:v>461</c:v>
                </c:pt>
                <c:pt idx="463">
                  <c:v>462</c:v>
                </c:pt>
                <c:pt idx="464">
                  <c:v>463</c:v>
                </c:pt>
                <c:pt idx="465">
                  <c:v>464</c:v>
                </c:pt>
                <c:pt idx="466">
                  <c:v>465</c:v>
                </c:pt>
                <c:pt idx="467">
                  <c:v>466</c:v>
                </c:pt>
                <c:pt idx="468">
                  <c:v>467</c:v>
                </c:pt>
                <c:pt idx="469">
                  <c:v>468</c:v>
                </c:pt>
                <c:pt idx="470">
                  <c:v>469</c:v>
                </c:pt>
                <c:pt idx="471">
                  <c:v>470</c:v>
                </c:pt>
                <c:pt idx="472">
                  <c:v>471</c:v>
                </c:pt>
                <c:pt idx="473">
                  <c:v>472</c:v>
                </c:pt>
                <c:pt idx="474">
                  <c:v>473</c:v>
                </c:pt>
                <c:pt idx="475">
                  <c:v>474</c:v>
                </c:pt>
                <c:pt idx="476">
                  <c:v>475</c:v>
                </c:pt>
                <c:pt idx="477">
                  <c:v>476</c:v>
                </c:pt>
                <c:pt idx="478">
                  <c:v>477</c:v>
                </c:pt>
                <c:pt idx="479">
                  <c:v>478</c:v>
                </c:pt>
                <c:pt idx="480">
                  <c:v>479</c:v>
                </c:pt>
                <c:pt idx="481">
                  <c:v>480</c:v>
                </c:pt>
                <c:pt idx="482">
                  <c:v>481</c:v>
                </c:pt>
                <c:pt idx="483">
                  <c:v>482</c:v>
                </c:pt>
                <c:pt idx="484">
                  <c:v>483</c:v>
                </c:pt>
                <c:pt idx="485">
                  <c:v>484</c:v>
                </c:pt>
                <c:pt idx="486">
                  <c:v>485</c:v>
                </c:pt>
                <c:pt idx="487">
                  <c:v>486</c:v>
                </c:pt>
                <c:pt idx="488">
                  <c:v>487</c:v>
                </c:pt>
                <c:pt idx="489">
                  <c:v>488</c:v>
                </c:pt>
                <c:pt idx="490">
                  <c:v>489</c:v>
                </c:pt>
                <c:pt idx="491">
                  <c:v>490</c:v>
                </c:pt>
                <c:pt idx="492">
                  <c:v>491</c:v>
                </c:pt>
                <c:pt idx="493">
                  <c:v>492</c:v>
                </c:pt>
                <c:pt idx="494">
                  <c:v>493</c:v>
                </c:pt>
                <c:pt idx="495">
                  <c:v>494</c:v>
                </c:pt>
                <c:pt idx="496">
                  <c:v>495</c:v>
                </c:pt>
                <c:pt idx="497">
                  <c:v>496</c:v>
                </c:pt>
                <c:pt idx="498">
                  <c:v>497</c:v>
                </c:pt>
                <c:pt idx="499">
                  <c:v>498</c:v>
                </c:pt>
                <c:pt idx="500">
                  <c:v>499</c:v>
                </c:pt>
                <c:pt idx="501">
                  <c:v>500</c:v>
                </c:pt>
                <c:pt idx="502">
                  <c:v>501</c:v>
                </c:pt>
                <c:pt idx="503">
                  <c:v>502</c:v>
                </c:pt>
                <c:pt idx="504">
                  <c:v>503</c:v>
                </c:pt>
                <c:pt idx="505">
                  <c:v>504</c:v>
                </c:pt>
                <c:pt idx="506">
                  <c:v>505</c:v>
                </c:pt>
                <c:pt idx="507">
                  <c:v>506</c:v>
                </c:pt>
                <c:pt idx="508">
                  <c:v>507</c:v>
                </c:pt>
                <c:pt idx="509">
                  <c:v>508</c:v>
                </c:pt>
                <c:pt idx="510">
                  <c:v>509</c:v>
                </c:pt>
                <c:pt idx="511">
                  <c:v>510</c:v>
                </c:pt>
                <c:pt idx="512">
                  <c:v>511</c:v>
                </c:pt>
                <c:pt idx="513">
                  <c:v>512</c:v>
                </c:pt>
                <c:pt idx="514">
                  <c:v>513</c:v>
                </c:pt>
                <c:pt idx="515">
                  <c:v>514</c:v>
                </c:pt>
                <c:pt idx="516">
                  <c:v>515</c:v>
                </c:pt>
                <c:pt idx="517">
                  <c:v>516</c:v>
                </c:pt>
                <c:pt idx="518">
                  <c:v>517</c:v>
                </c:pt>
                <c:pt idx="519">
                  <c:v>518</c:v>
                </c:pt>
                <c:pt idx="520">
                  <c:v>519</c:v>
                </c:pt>
                <c:pt idx="521">
                  <c:v>520</c:v>
                </c:pt>
                <c:pt idx="522">
                  <c:v>521</c:v>
                </c:pt>
                <c:pt idx="523">
                  <c:v>522</c:v>
                </c:pt>
                <c:pt idx="524">
                  <c:v>523</c:v>
                </c:pt>
                <c:pt idx="525">
                  <c:v>524</c:v>
                </c:pt>
                <c:pt idx="526">
                  <c:v>525</c:v>
                </c:pt>
                <c:pt idx="527">
                  <c:v>526</c:v>
                </c:pt>
                <c:pt idx="528">
                  <c:v>527</c:v>
                </c:pt>
                <c:pt idx="529">
                  <c:v>528</c:v>
                </c:pt>
                <c:pt idx="530">
                  <c:v>529</c:v>
                </c:pt>
                <c:pt idx="531">
                  <c:v>530</c:v>
                </c:pt>
                <c:pt idx="532">
                  <c:v>531</c:v>
                </c:pt>
                <c:pt idx="533">
                  <c:v>532</c:v>
                </c:pt>
                <c:pt idx="534">
                  <c:v>533</c:v>
                </c:pt>
                <c:pt idx="535">
                  <c:v>534</c:v>
                </c:pt>
                <c:pt idx="536">
                  <c:v>535</c:v>
                </c:pt>
                <c:pt idx="537">
                  <c:v>536</c:v>
                </c:pt>
                <c:pt idx="538">
                  <c:v>537</c:v>
                </c:pt>
                <c:pt idx="539">
                  <c:v>538</c:v>
                </c:pt>
                <c:pt idx="540">
                  <c:v>539</c:v>
                </c:pt>
                <c:pt idx="541">
                  <c:v>540</c:v>
                </c:pt>
                <c:pt idx="542">
                  <c:v>541</c:v>
                </c:pt>
                <c:pt idx="543">
                  <c:v>542</c:v>
                </c:pt>
                <c:pt idx="544">
                  <c:v>543</c:v>
                </c:pt>
                <c:pt idx="545">
                  <c:v>544</c:v>
                </c:pt>
                <c:pt idx="546">
                  <c:v>545</c:v>
                </c:pt>
                <c:pt idx="547">
                  <c:v>546</c:v>
                </c:pt>
                <c:pt idx="548">
                  <c:v>547</c:v>
                </c:pt>
                <c:pt idx="549">
                  <c:v>548</c:v>
                </c:pt>
                <c:pt idx="550">
                  <c:v>549</c:v>
                </c:pt>
                <c:pt idx="551">
                  <c:v>550</c:v>
                </c:pt>
                <c:pt idx="552">
                  <c:v>551</c:v>
                </c:pt>
                <c:pt idx="553">
                  <c:v>552</c:v>
                </c:pt>
                <c:pt idx="554">
                  <c:v>553</c:v>
                </c:pt>
                <c:pt idx="555">
                  <c:v>554</c:v>
                </c:pt>
                <c:pt idx="556">
                  <c:v>555</c:v>
                </c:pt>
                <c:pt idx="557">
                  <c:v>556</c:v>
                </c:pt>
                <c:pt idx="558">
                  <c:v>557</c:v>
                </c:pt>
                <c:pt idx="559">
                  <c:v>558</c:v>
                </c:pt>
                <c:pt idx="560">
                  <c:v>559</c:v>
                </c:pt>
                <c:pt idx="561">
                  <c:v>560</c:v>
                </c:pt>
                <c:pt idx="562">
                  <c:v>561</c:v>
                </c:pt>
                <c:pt idx="563">
                  <c:v>562</c:v>
                </c:pt>
                <c:pt idx="564">
                  <c:v>563</c:v>
                </c:pt>
                <c:pt idx="565">
                  <c:v>564</c:v>
                </c:pt>
                <c:pt idx="566">
                  <c:v>565</c:v>
                </c:pt>
                <c:pt idx="567">
                  <c:v>566</c:v>
                </c:pt>
                <c:pt idx="568">
                  <c:v>567</c:v>
                </c:pt>
                <c:pt idx="569">
                  <c:v>568</c:v>
                </c:pt>
                <c:pt idx="570">
                  <c:v>569</c:v>
                </c:pt>
                <c:pt idx="571">
                  <c:v>570</c:v>
                </c:pt>
                <c:pt idx="572">
                  <c:v>571</c:v>
                </c:pt>
                <c:pt idx="573">
                  <c:v>572</c:v>
                </c:pt>
                <c:pt idx="574">
                  <c:v>573</c:v>
                </c:pt>
                <c:pt idx="575">
                  <c:v>574</c:v>
                </c:pt>
                <c:pt idx="576">
                  <c:v>575</c:v>
                </c:pt>
                <c:pt idx="577">
                  <c:v>576</c:v>
                </c:pt>
                <c:pt idx="578">
                  <c:v>577</c:v>
                </c:pt>
                <c:pt idx="579">
                  <c:v>578</c:v>
                </c:pt>
                <c:pt idx="580">
                  <c:v>579</c:v>
                </c:pt>
                <c:pt idx="581">
                  <c:v>580</c:v>
                </c:pt>
                <c:pt idx="582">
                  <c:v>581</c:v>
                </c:pt>
                <c:pt idx="583">
                  <c:v>582</c:v>
                </c:pt>
                <c:pt idx="584">
                  <c:v>583</c:v>
                </c:pt>
                <c:pt idx="585">
                  <c:v>584</c:v>
                </c:pt>
                <c:pt idx="586">
                  <c:v>585</c:v>
                </c:pt>
                <c:pt idx="587">
                  <c:v>586</c:v>
                </c:pt>
                <c:pt idx="588">
                  <c:v>587</c:v>
                </c:pt>
                <c:pt idx="589">
                  <c:v>588</c:v>
                </c:pt>
                <c:pt idx="590">
                  <c:v>589</c:v>
                </c:pt>
                <c:pt idx="591">
                  <c:v>590</c:v>
                </c:pt>
                <c:pt idx="592">
                  <c:v>591</c:v>
                </c:pt>
                <c:pt idx="593">
                  <c:v>592</c:v>
                </c:pt>
                <c:pt idx="594">
                  <c:v>593</c:v>
                </c:pt>
                <c:pt idx="595">
                  <c:v>594</c:v>
                </c:pt>
                <c:pt idx="596">
                  <c:v>595</c:v>
                </c:pt>
                <c:pt idx="597">
                  <c:v>596</c:v>
                </c:pt>
                <c:pt idx="598">
                  <c:v>597</c:v>
                </c:pt>
                <c:pt idx="599">
                  <c:v>598</c:v>
                </c:pt>
                <c:pt idx="600">
                  <c:v>599</c:v>
                </c:pt>
                <c:pt idx="601">
                  <c:v>600</c:v>
                </c:pt>
                <c:pt idx="602">
                  <c:v>601</c:v>
                </c:pt>
                <c:pt idx="603">
                  <c:v>602</c:v>
                </c:pt>
                <c:pt idx="604">
                  <c:v>603</c:v>
                </c:pt>
                <c:pt idx="605">
                  <c:v>604</c:v>
                </c:pt>
                <c:pt idx="606">
                  <c:v>605</c:v>
                </c:pt>
                <c:pt idx="607">
                  <c:v>606</c:v>
                </c:pt>
                <c:pt idx="608">
                  <c:v>607</c:v>
                </c:pt>
                <c:pt idx="609">
                  <c:v>608</c:v>
                </c:pt>
                <c:pt idx="610">
                  <c:v>609</c:v>
                </c:pt>
                <c:pt idx="611">
                  <c:v>610</c:v>
                </c:pt>
                <c:pt idx="612">
                  <c:v>611</c:v>
                </c:pt>
                <c:pt idx="613">
                  <c:v>612</c:v>
                </c:pt>
                <c:pt idx="614">
                  <c:v>613</c:v>
                </c:pt>
                <c:pt idx="615">
                  <c:v>614</c:v>
                </c:pt>
                <c:pt idx="616">
                  <c:v>615</c:v>
                </c:pt>
                <c:pt idx="617">
                  <c:v>616</c:v>
                </c:pt>
                <c:pt idx="618">
                  <c:v>617</c:v>
                </c:pt>
                <c:pt idx="619">
                  <c:v>618</c:v>
                </c:pt>
                <c:pt idx="620">
                  <c:v>619</c:v>
                </c:pt>
                <c:pt idx="621">
                  <c:v>620</c:v>
                </c:pt>
                <c:pt idx="622">
                  <c:v>621</c:v>
                </c:pt>
                <c:pt idx="623">
                  <c:v>622</c:v>
                </c:pt>
                <c:pt idx="624">
                  <c:v>623</c:v>
                </c:pt>
                <c:pt idx="625">
                  <c:v>624</c:v>
                </c:pt>
                <c:pt idx="626">
                  <c:v>625</c:v>
                </c:pt>
                <c:pt idx="627">
                  <c:v>626</c:v>
                </c:pt>
                <c:pt idx="628">
                  <c:v>627</c:v>
                </c:pt>
                <c:pt idx="629">
                  <c:v>628</c:v>
                </c:pt>
                <c:pt idx="630">
                  <c:v>629</c:v>
                </c:pt>
                <c:pt idx="631">
                  <c:v>630</c:v>
                </c:pt>
                <c:pt idx="632">
                  <c:v>631</c:v>
                </c:pt>
                <c:pt idx="633">
                  <c:v>632</c:v>
                </c:pt>
                <c:pt idx="634">
                  <c:v>633</c:v>
                </c:pt>
                <c:pt idx="635">
                  <c:v>634</c:v>
                </c:pt>
                <c:pt idx="636">
                  <c:v>635</c:v>
                </c:pt>
                <c:pt idx="637">
                  <c:v>636</c:v>
                </c:pt>
                <c:pt idx="638">
                  <c:v>637</c:v>
                </c:pt>
                <c:pt idx="639">
                  <c:v>638</c:v>
                </c:pt>
                <c:pt idx="640">
                  <c:v>639</c:v>
                </c:pt>
                <c:pt idx="641">
                  <c:v>640</c:v>
                </c:pt>
                <c:pt idx="642">
                  <c:v>641</c:v>
                </c:pt>
                <c:pt idx="643">
                  <c:v>642</c:v>
                </c:pt>
                <c:pt idx="644">
                  <c:v>643</c:v>
                </c:pt>
                <c:pt idx="645">
                  <c:v>644</c:v>
                </c:pt>
                <c:pt idx="646">
                  <c:v>645</c:v>
                </c:pt>
                <c:pt idx="647">
                  <c:v>646</c:v>
                </c:pt>
                <c:pt idx="648">
                  <c:v>647</c:v>
                </c:pt>
                <c:pt idx="649">
                  <c:v>648</c:v>
                </c:pt>
                <c:pt idx="650">
                  <c:v>649</c:v>
                </c:pt>
                <c:pt idx="651">
                  <c:v>650</c:v>
                </c:pt>
                <c:pt idx="652">
                  <c:v>651</c:v>
                </c:pt>
                <c:pt idx="653">
                  <c:v>652</c:v>
                </c:pt>
                <c:pt idx="654">
                  <c:v>653</c:v>
                </c:pt>
                <c:pt idx="655">
                  <c:v>654</c:v>
                </c:pt>
                <c:pt idx="656">
                  <c:v>655</c:v>
                </c:pt>
                <c:pt idx="657">
                  <c:v>656</c:v>
                </c:pt>
                <c:pt idx="658">
                  <c:v>657</c:v>
                </c:pt>
                <c:pt idx="659">
                  <c:v>658</c:v>
                </c:pt>
                <c:pt idx="660">
                  <c:v>659</c:v>
                </c:pt>
                <c:pt idx="661">
                  <c:v>660</c:v>
                </c:pt>
                <c:pt idx="662">
                  <c:v>661</c:v>
                </c:pt>
                <c:pt idx="663">
                  <c:v>662</c:v>
                </c:pt>
                <c:pt idx="664">
                  <c:v>663</c:v>
                </c:pt>
                <c:pt idx="665">
                  <c:v>664</c:v>
                </c:pt>
                <c:pt idx="666">
                  <c:v>665</c:v>
                </c:pt>
                <c:pt idx="667">
                  <c:v>666</c:v>
                </c:pt>
                <c:pt idx="668">
                  <c:v>667</c:v>
                </c:pt>
                <c:pt idx="669">
                  <c:v>668</c:v>
                </c:pt>
                <c:pt idx="670">
                  <c:v>669</c:v>
                </c:pt>
                <c:pt idx="671">
                  <c:v>670</c:v>
                </c:pt>
                <c:pt idx="672">
                  <c:v>671</c:v>
                </c:pt>
                <c:pt idx="673">
                  <c:v>672</c:v>
                </c:pt>
                <c:pt idx="674">
                  <c:v>673</c:v>
                </c:pt>
                <c:pt idx="675">
                  <c:v>674</c:v>
                </c:pt>
                <c:pt idx="676">
                  <c:v>675</c:v>
                </c:pt>
                <c:pt idx="677">
                  <c:v>676</c:v>
                </c:pt>
                <c:pt idx="678">
                  <c:v>677</c:v>
                </c:pt>
                <c:pt idx="679">
                  <c:v>678</c:v>
                </c:pt>
                <c:pt idx="680">
                  <c:v>679</c:v>
                </c:pt>
                <c:pt idx="681">
                  <c:v>680</c:v>
                </c:pt>
                <c:pt idx="682">
                  <c:v>681</c:v>
                </c:pt>
                <c:pt idx="683">
                  <c:v>682</c:v>
                </c:pt>
                <c:pt idx="684">
                  <c:v>683</c:v>
                </c:pt>
                <c:pt idx="685">
                  <c:v>684</c:v>
                </c:pt>
                <c:pt idx="686">
                  <c:v>685</c:v>
                </c:pt>
                <c:pt idx="687">
                  <c:v>686</c:v>
                </c:pt>
                <c:pt idx="688">
                  <c:v>687</c:v>
                </c:pt>
                <c:pt idx="689">
                  <c:v>688</c:v>
                </c:pt>
                <c:pt idx="690">
                  <c:v>689</c:v>
                </c:pt>
                <c:pt idx="691">
                  <c:v>690</c:v>
                </c:pt>
                <c:pt idx="692">
                  <c:v>691</c:v>
                </c:pt>
                <c:pt idx="693">
                  <c:v>692</c:v>
                </c:pt>
                <c:pt idx="694">
                  <c:v>693</c:v>
                </c:pt>
                <c:pt idx="695">
                  <c:v>694</c:v>
                </c:pt>
                <c:pt idx="696">
                  <c:v>695</c:v>
                </c:pt>
                <c:pt idx="697">
                  <c:v>696</c:v>
                </c:pt>
                <c:pt idx="698">
                  <c:v>697</c:v>
                </c:pt>
                <c:pt idx="699">
                  <c:v>698</c:v>
                </c:pt>
                <c:pt idx="700">
                  <c:v>699</c:v>
                </c:pt>
                <c:pt idx="701">
                  <c:v>700</c:v>
                </c:pt>
                <c:pt idx="702">
                  <c:v>701</c:v>
                </c:pt>
                <c:pt idx="703">
                  <c:v>702</c:v>
                </c:pt>
                <c:pt idx="704">
                  <c:v>703</c:v>
                </c:pt>
                <c:pt idx="705">
                  <c:v>704</c:v>
                </c:pt>
                <c:pt idx="706">
                  <c:v>705</c:v>
                </c:pt>
                <c:pt idx="707">
                  <c:v>706</c:v>
                </c:pt>
                <c:pt idx="708">
                  <c:v>707</c:v>
                </c:pt>
                <c:pt idx="709">
                  <c:v>708</c:v>
                </c:pt>
                <c:pt idx="710">
                  <c:v>709</c:v>
                </c:pt>
                <c:pt idx="711">
                  <c:v>710</c:v>
                </c:pt>
                <c:pt idx="712">
                  <c:v>711</c:v>
                </c:pt>
                <c:pt idx="713">
                  <c:v>712</c:v>
                </c:pt>
                <c:pt idx="714">
                  <c:v>713</c:v>
                </c:pt>
                <c:pt idx="715">
                  <c:v>714</c:v>
                </c:pt>
                <c:pt idx="716">
                  <c:v>715</c:v>
                </c:pt>
                <c:pt idx="717">
                  <c:v>716</c:v>
                </c:pt>
                <c:pt idx="718">
                  <c:v>717</c:v>
                </c:pt>
                <c:pt idx="719">
                  <c:v>718</c:v>
                </c:pt>
                <c:pt idx="720">
                  <c:v>719</c:v>
                </c:pt>
                <c:pt idx="721">
                  <c:v>720</c:v>
                </c:pt>
                <c:pt idx="722">
                  <c:v>721</c:v>
                </c:pt>
                <c:pt idx="723">
                  <c:v>722</c:v>
                </c:pt>
                <c:pt idx="724">
                  <c:v>723</c:v>
                </c:pt>
                <c:pt idx="725">
                  <c:v>724</c:v>
                </c:pt>
                <c:pt idx="726">
                  <c:v>725</c:v>
                </c:pt>
                <c:pt idx="727">
                  <c:v>726</c:v>
                </c:pt>
                <c:pt idx="728">
                  <c:v>727</c:v>
                </c:pt>
                <c:pt idx="729">
                  <c:v>728</c:v>
                </c:pt>
                <c:pt idx="730">
                  <c:v>729</c:v>
                </c:pt>
                <c:pt idx="731">
                  <c:v>730</c:v>
                </c:pt>
                <c:pt idx="732">
                  <c:v>731</c:v>
                </c:pt>
                <c:pt idx="733">
                  <c:v>732</c:v>
                </c:pt>
                <c:pt idx="734">
                  <c:v>733</c:v>
                </c:pt>
                <c:pt idx="735">
                  <c:v>734</c:v>
                </c:pt>
                <c:pt idx="736">
                  <c:v>735</c:v>
                </c:pt>
                <c:pt idx="737">
                  <c:v>736</c:v>
                </c:pt>
                <c:pt idx="738">
                  <c:v>737</c:v>
                </c:pt>
                <c:pt idx="739">
                  <c:v>738</c:v>
                </c:pt>
                <c:pt idx="740">
                  <c:v>739</c:v>
                </c:pt>
                <c:pt idx="741">
                  <c:v>740</c:v>
                </c:pt>
                <c:pt idx="742">
                  <c:v>741</c:v>
                </c:pt>
                <c:pt idx="743">
                  <c:v>742</c:v>
                </c:pt>
                <c:pt idx="744">
                  <c:v>743</c:v>
                </c:pt>
                <c:pt idx="745">
                  <c:v>744</c:v>
                </c:pt>
                <c:pt idx="746">
                  <c:v>745</c:v>
                </c:pt>
                <c:pt idx="747">
                  <c:v>746</c:v>
                </c:pt>
                <c:pt idx="748">
                  <c:v>747</c:v>
                </c:pt>
                <c:pt idx="749">
                  <c:v>748</c:v>
                </c:pt>
                <c:pt idx="750">
                  <c:v>749</c:v>
                </c:pt>
                <c:pt idx="751">
                  <c:v>750</c:v>
                </c:pt>
                <c:pt idx="752">
                  <c:v>751</c:v>
                </c:pt>
                <c:pt idx="753">
                  <c:v>752</c:v>
                </c:pt>
                <c:pt idx="754">
                  <c:v>753</c:v>
                </c:pt>
                <c:pt idx="755">
                  <c:v>754</c:v>
                </c:pt>
                <c:pt idx="756">
                  <c:v>755</c:v>
                </c:pt>
                <c:pt idx="757">
                  <c:v>756</c:v>
                </c:pt>
                <c:pt idx="758">
                  <c:v>757</c:v>
                </c:pt>
                <c:pt idx="759">
                  <c:v>758</c:v>
                </c:pt>
                <c:pt idx="760">
                  <c:v>759</c:v>
                </c:pt>
                <c:pt idx="761">
                  <c:v>760</c:v>
                </c:pt>
                <c:pt idx="762">
                  <c:v>761</c:v>
                </c:pt>
                <c:pt idx="763">
                  <c:v>762</c:v>
                </c:pt>
                <c:pt idx="764">
                  <c:v>763</c:v>
                </c:pt>
                <c:pt idx="765">
                  <c:v>764</c:v>
                </c:pt>
                <c:pt idx="766">
                  <c:v>765</c:v>
                </c:pt>
                <c:pt idx="767">
                  <c:v>766</c:v>
                </c:pt>
                <c:pt idx="768">
                  <c:v>767</c:v>
                </c:pt>
                <c:pt idx="769">
                  <c:v>768</c:v>
                </c:pt>
                <c:pt idx="770">
                  <c:v>769</c:v>
                </c:pt>
                <c:pt idx="771">
                  <c:v>770</c:v>
                </c:pt>
                <c:pt idx="772">
                  <c:v>771</c:v>
                </c:pt>
                <c:pt idx="773">
                  <c:v>772</c:v>
                </c:pt>
                <c:pt idx="774">
                  <c:v>773</c:v>
                </c:pt>
                <c:pt idx="775">
                  <c:v>774</c:v>
                </c:pt>
                <c:pt idx="776">
                  <c:v>775</c:v>
                </c:pt>
                <c:pt idx="777">
                  <c:v>776</c:v>
                </c:pt>
                <c:pt idx="778">
                  <c:v>777</c:v>
                </c:pt>
                <c:pt idx="779">
                  <c:v>778</c:v>
                </c:pt>
                <c:pt idx="780">
                  <c:v>779</c:v>
                </c:pt>
                <c:pt idx="781">
                  <c:v>780</c:v>
                </c:pt>
                <c:pt idx="782">
                  <c:v>781</c:v>
                </c:pt>
                <c:pt idx="783">
                  <c:v>782</c:v>
                </c:pt>
                <c:pt idx="784">
                  <c:v>783</c:v>
                </c:pt>
                <c:pt idx="785">
                  <c:v>784</c:v>
                </c:pt>
                <c:pt idx="786">
                  <c:v>785</c:v>
                </c:pt>
                <c:pt idx="787">
                  <c:v>786</c:v>
                </c:pt>
                <c:pt idx="788">
                  <c:v>787</c:v>
                </c:pt>
                <c:pt idx="789">
                  <c:v>788</c:v>
                </c:pt>
                <c:pt idx="790">
                  <c:v>789</c:v>
                </c:pt>
                <c:pt idx="791">
                  <c:v>790</c:v>
                </c:pt>
                <c:pt idx="792">
                  <c:v>791</c:v>
                </c:pt>
                <c:pt idx="793">
                  <c:v>792</c:v>
                </c:pt>
                <c:pt idx="794">
                  <c:v>793</c:v>
                </c:pt>
                <c:pt idx="795">
                  <c:v>794</c:v>
                </c:pt>
                <c:pt idx="796">
                  <c:v>795</c:v>
                </c:pt>
                <c:pt idx="797">
                  <c:v>796</c:v>
                </c:pt>
                <c:pt idx="798">
                  <c:v>797</c:v>
                </c:pt>
                <c:pt idx="799">
                  <c:v>798</c:v>
                </c:pt>
                <c:pt idx="800">
                  <c:v>799</c:v>
                </c:pt>
                <c:pt idx="801">
                  <c:v>800</c:v>
                </c:pt>
                <c:pt idx="802">
                  <c:v>801</c:v>
                </c:pt>
                <c:pt idx="803">
                  <c:v>802</c:v>
                </c:pt>
                <c:pt idx="804">
                  <c:v>803</c:v>
                </c:pt>
                <c:pt idx="805">
                  <c:v>804</c:v>
                </c:pt>
                <c:pt idx="806">
                  <c:v>805</c:v>
                </c:pt>
                <c:pt idx="807">
                  <c:v>806</c:v>
                </c:pt>
                <c:pt idx="808">
                  <c:v>807</c:v>
                </c:pt>
                <c:pt idx="809">
                  <c:v>808</c:v>
                </c:pt>
                <c:pt idx="810">
                  <c:v>809</c:v>
                </c:pt>
                <c:pt idx="811">
                  <c:v>810</c:v>
                </c:pt>
                <c:pt idx="812">
                  <c:v>811</c:v>
                </c:pt>
                <c:pt idx="813">
                  <c:v>812</c:v>
                </c:pt>
                <c:pt idx="814">
                  <c:v>813</c:v>
                </c:pt>
                <c:pt idx="815">
                  <c:v>814</c:v>
                </c:pt>
                <c:pt idx="816">
                  <c:v>815</c:v>
                </c:pt>
                <c:pt idx="817">
                  <c:v>816</c:v>
                </c:pt>
                <c:pt idx="818">
                  <c:v>817</c:v>
                </c:pt>
                <c:pt idx="819">
                  <c:v>818</c:v>
                </c:pt>
                <c:pt idx="820">
                  <c:v>819</c:v>
                </c:pt>
                <c:pt idx="821">
                  <c:v>820</c:v>
                </c:pt>
                <c:pt idx="822">
                  <c:v>821</c:v>
                </c:pt>
                <c:pt idx="823">
                  <c:v>822</c:v>
                </c:pt>
                <c:pt idx="824">
                  <c:v>823</c:v>
                </c:pt>
                <c:pt idx="825">
                  <c:v>824</c:v>
                </c:pt>
                <c:pt idx="826">
                  <c:v>825</c:v>
                </c:pt>
                <c:pt idx="827">
                  <c:v>826</c:v>
                </c:pt>
                <c:pt idx="828">
                  <c:v>827</c:v>
                </c:pt>
                <c:pt idx="829">
                  <c:v>828</c:v>
                </c:pt>
                <c:pt idx="830">
                  <c:v>829</c:v>
                </c:pt>
                <c:pt idx="831">
                  <c:v>830</c:v>
                </c:pt>
                <c:pt idx="832">
                  <c:v>831</c:v>
                </c:pt>
                <c:pt idx="833">
                  <c:v>832</c:v>
                </c:pt>
                <c:pt idx="834">
                  <c:v>833</c:v>
                </c:pt>
                <c:pt idx="835">
                  <c:v>834</c:v>
                </c:pt>
                <c:pt idx="836">
                  <c:v>835</c:v>
                </c:pt>
                <c:pt idx="837">
                  <c:v>836</c:v>
                </c:pt>
                <c:pt idx="838">
                  <c:v>837</c:v>
                </c:pt>
                <c:pt idx="839">
                  <c:v>838</c:v>
                </c:pt>
                <c:pt idx="840">
                  <c:v>839</c:v>
                </c:pt>
                <c:pt idx="841">
                  <c:v>840</c:v>
                </c:pt>
                <c:pt idx="842">
                  <c:v>841</c:v>
                </c:pt>
                <c:pt idx="843">
                  <c:v>842</c:v>
                </c:pt>
                <c:pt idx="844">
                  <c:v>843</c:v>
                </c:pt>
                <c:pt idx="845">
                  <c:v>844</c:v>
                </c:pt>
                <c:pt idx="846">
                  <c:v>845</c:v>
                </c:pt>
                <c:pt idx="847">
                  <c:v>846</c:v>
                </c:pt>
                <c:pt idx="848">
                  <c:v>847</c:v>
                </c:pt>
                <c:pt idx="849">
                  <c:v>848</c:v>
                </c:pt>
                <c:pt idx="850">
                  <c:v>849</c:v>
                </c:pt>
                <c:pt idx="851">
                  <c:v>850</c:v>
                </c:pt>
                <c:pt idx="852">
                  <c:v>851</c:v>
                </c:pt>
                <c:pt idx="853">
                  <c:v>852</c:v>
                </c:pt>
                <c:pt idx="854">
                  <c:v>853</c:v>
                </c:pt>
                <c:pt idx="855">
                  <c:v>854</c:v>
                </c:pt>
                <c:pt idx="856">
                  <c:v>855</c:v>
                </c:pt>
                <c:pt idx="857">
                  <c:v>856</c:v>
                </c:pt>
                <c:pt idx="858">
                  <c:v>857</c:v>
                </c:pt>
                <c:pt idx="859">
                  <c:v>858</c:v>
                </c:pt>
                <c:pt idx="860">
                  <c:v>859</c:v>
                </c:pt>
                <c:pt idx="861">
                  <c:v>860</c:v>
                </c:pt>
                <c:pt idx="862">
                  <c:v>861</c:v>
                </c:pt>
                <c:pt idx="863">
                  <c:v>862</c:v>
                </c:pt>
                <c:pt idx="864">
                  <c:v>863</c:v>
                </c:pt>
                <c:pt idx="865">
                  <c:v>864</c:v>
                </c:pt>
                <c:pt idx="866">
                  <c:v>865</c:v>
                </c:pt>
                <c:pt idx="867">
                  <c:v>866</c:v>
                </c:pt>
                <c:pt idx="868">
                  <c:v>867</c:v>
                </c:pt>
                <c:pt idx="869">
                  <c:v>868</c:v>
                </c:pt>
                <c:pt idx="870">
                  <c:v>869</c:v>
                </c:pt>
                <c:pt idx="871">
                  <c:v>870</c:v>
                </c:pt>
                <c:pt idx="872">
                  <c:v>871</c:v>
                </c:pt>
                <c:pt idx="873">
                  <c:v>872</c:v>
                </c:pt>
                <c:pt idx="874">
                  <c:v>873</c:v>
                </c:pt>
                <c:pt idx="875">
                  <c:v>874</c:v>
                </c:pt>
                <c:pt idx="876">
                  <c:v>875</c:v>
                </c:pt>
                <c:pt idx="877">
                  <c:v>876</c:v>
                </c:pt>
                <c:pt idx="878">
                  <c:v>877</c:v>
                </c:pt>
                <c:pt idx="879">
                  <c:v>878</c:v>
                </c:pt>
                <c:pt idx="880">
                  <c:v>879</c:v>
                </c:pt>
                <c:pt idx="881">
                  <c:v>880</c:v>
                </c:pt>
                <c:pt idx="882">
                  <c:v>881</c:v>
                </c:pt>
                <c:pt idx="883">
                  <c:v>882</c:v>
                </c:pt>
                <c:pt idx="884">
                  <c:v>883</c:v>
                </c:pt>
                <c:pt idx="885">
                  <c:v>884</c:v>
                </c:pt>
                <c:pt idx="886">
                  <c:v>885</c:v>
                </c:pt>
                <c:pt idx="887">
                  <c:v>886</c:v>
                </c:pt>
                <c:pt idx="888">
                  <c:v>887</c:v>
                </c:pt>
                <c:pt idx="889">
                  <c:v>888</c:v>
                </c:pt>
                <c:pt idx="890">
                  <c:v>889</c:v>
                </c:pt>
                <c:pt idx="891">
                  <c:v>890</c:v>
                </c:pt>
                <c:pt idx="892">
                  <c:v>891</c:v>
                </c:pt>
                <c:pt idx="893">
                  <c:v>892</c:v>
                </c:pt>
                <c:pt idx="894">
                  <c:v>893</c:v>
                </c:pt>
                <c:pt idx="895">
                  <c:v>894</c:v>
                </c:pt>
                <c:pt idx="896">
                  <c:v>895</c:v>
                </c:pt>
                <c:pt idx="897">
                  <c:v>896</c:v>
                </c:pt>
                <c:pt idx="898">
                  <c:v>897</c:v>
                </c:pt>
                <c:pt idx="899">
                  <c:v>898</c:v>
                </c:pt>
                <c:pt idx="900">
                  <c:v>899</c:v>
                </c:pt>
                <c:pt idx="901">
                  <c:v>900</c:v>
                </c:pt>
                <c:pt idx="902">
                  <c:v>901</c:v>
                </c:pt>
                <c:pt idx="903">
                  <c:v>902</c:v>
                </c:pt>
                <c:pt idx="904">
                  <c:v>903</c:v>
                </c:pt>
                <c:pt idx="905">
                  <c:v>904</c:v>
                </c:pt>
                <c:pt idx="906">
                  <c:v>905</c:v>
                </c:pt>
                <c:pt idx="907">
                  <c:v>906</c:v>
                </c:pt>
                <c:pt idx="908">
                  <c:v>907</c:v>
                </c:pt>
                <c:pt idx="909">
                  <c:v>908</c:v>
                </c:pt>
                <c:pt idx="910">
                  <c:v>909</c:v>
                </c:pt>
                <c:pt idx="911">
                  <c:v>910</c:v>
                </c:pt>
                <c:pt idx="912">
                  <c:v>911</c:v>
                </c:pt>
                <c:pt idx="913">
                  <c:v>912</c:v>
                </c:pt>
                <c:pt idx="914">
                  <c:v>913</c:v>
                </c:pt>
                <c:pt idx="915">
                  <c:v>914</c:v>
                </c:pt>
                <c:pt idx="916">
                  <c:v>915</c:v>
                </c:pt>
                <c:pt idx="917">
                  <c:v>916</c:v>
                </c:pt>
                <c:pt idx="918">
                  <c:v>917</c:v>
                </c:pt>
                <c:pt idx="919">
                  <c:v>918</c:v>
                </c:pt>
                <c:pt idx="920">
                  <c:v>919</c:v>
                </c:pt>
                <c:pt idx="921">
                  <c:v>920</c:v>
                </c:pt>
                <c:pt idx="922">
                  <c:v>921</c:v>
                </c:pt>
                <c:pt idx="923">
                  <c:v>922</c:v>
                </c:pt>
                <c:pt idx="924">
                  <c:v>923</c:v>
                </c:pt>
                <c:pt idx="925">
                  <c:v>924</c:v>
                </c:pt>
                <c:pt idx="926">
                  <c:v>925</c:v>
                </c:pt>
                <c:pt idx="927">
                  <c:v>926</c:v>
                </c:pt>
                <c:pt idx="928">
                  <c:v>927</c:v>
                </c:pt>
                <c:pt idx="929">
                  <c:v>928</c:v>
                </c:pt>
                <c:pt idx="930">
                  <c:v>929</c:v>
                </c:pt>
                <c:pt idx="931">
                  <c:v>930</c:v>
                </c:pt>
                <c:pt idx="932">
                  <c:v>931</c:v>
                </c:pt>
                <c:pt idx="933">
                  <c:v>932</c:v>
                </c:pt>
                <c:pt idx="934">
                  <c:v>933</c:v>
                </c:pt>
                <c:pt idx="935">
                  <c:v>934</c:v>
                </c:pt>
                <c:pt idx="936">
                  <c:v>935</c:v>
                </c:pt>
                <c:pt idx="937">
                  <c:v>936</c:v>
                </c:pt>
                <c:pt idx="938">
                  <c:v>937</c:v>
                </c:pt>
                <c:pt idx="939">
                  <c:v>938</c:v>
                </c:pt>
                <c:pt idx="940">
                  <c:v>939</c:v>
                </c:pt>
                <c:pt idx="941">
                  <c:v>940</c:v>
                </c:pt>
                <c:pt idx="942">
                  <c:v>941</c:v>
                </c:pt>
                <c:pt idx="943">
                  <c:v>942</c:v>
                </c:pt>
                <c:pt idx="944">
                  <c:v>943</c:v>
                </c:pt>
                <c:pt idx="945">
                  <c:v>944</c:v>
                </c:pt>
                <c:pt idx="946">
                  <c:v>945</c:v>
                </c:pt>
                <c:pt idx="947">
                  <c:v>946</c:v>
                </c:pt>
                <c:pt idx="948">
                  <c:v>947</c:v>
                </c:pt>
                <c:pt idx="949">
                  <c:v>948</c:v>
                </c:pt>
                <c:pt idx="950">
                  <c:v>949</c:v>
                </c:pt>
                <c:pt idx="951">
                  <c:v>950</c:v>
                </c:pt>
                <c:pt idx="952">
                  <c:v>951</c:v>
                </c:pt>
                <c:pt idx="953">
                  <c:v>952</c:v>
                </c:pt>
                <c:pt idx="954">
                  <c:v>953</c:v>
                </c:pt>
                <c:pt idx="955">
                  <c:v>954</c:v>
                </c:pt>
                <c:pt idx="956">
                  <c:v>955</c:v>
                </c:pt>
                <c:pt idx="957">
                  <c:v>956</c:v>
                </c:pt>
                <c:pt idx="958">
                  <c:v>957</c:v>
                </c:pt>
                <c:pt idx="959">
                  <c:v>958</c:v>
                </c:pt>
                <c:pt idx="960">
                  <c:v>959</c:v>
                </c:pt>
                <c:pt idx="961">
                  <c:v>960</c:v>
                </c:pt>
                <c:pt idx="962">
                  <c:v>961</c:v>
                </c:pt>
                <c:pt idx="963">
                  <c:v>962</c:v>
                </c:pt>
                <c:pt idx="964">
                  <c:v>963</c:v>
                </c:pt>
                <c:pt idx="965">
                  <c:v>964</c:v>
                </c:pt>
                <c:pt idx="966">
                  <c:v>965</c:v>
                </c:pt>
                <c:pt idx="967">
                  <c:v>966</c:v>
                </c:pt>
                <c:pt idx="968">
                  <c:v>967</c:v>
                </c:pt>
                <c:pt idx="969">
                  <c:v>968</c:v>
                </c:pt>
                <c:pt idx="970">
                  <c:v>969</c:v>
                </c:pt>
                <c:pt idx="971">
                  <c:v>970</c:v>
                </c:pt>
                <c:pt idx="972">
                  <c:v>971</c:v>
                </c:pt>
                <c:pt idx="973">
                  <c:v>972</c:v>
                </c:pt>
                <c:pt idx="974">
                  <c:v>973</c:v>
                </c:pt>
                <c:pt idx="975">
                  <c:v>974</c:v>
                </c:pt>
                <c:pt idx="976">
                  <c:v>975</c:v>
                </c:pt>
                <c:pt idx="977">
                  <c:v>976</c:v>
                </c:pt>
                <c:pt idx="978">
                  <c:v>977</c:v>
                </c:pt>
                <c:pt idx="979">
                  <c:v>978</c:v>
                </c:pt>
                <c:pt idx="980">
                  <c:v>979</c:v>
                </c:pt>
                <c:pt idx="981">
                  <c:v>980</c:v>
                </c:pt>
                <c:pt idx="982">
                  <c:v>981</c:v>
                </c:pt>
                <c:pt idx="983">
                  <c:v>982</c:v>
                </c:pt>
                <c:pt idx="984">
                  <c:v>983</c:v>
                </c:pt>
                <c:pt idx="985">
                  <c:v>984</c:v>
                </c:pt>
                <c:pt idx="986">
                  <c:v>985</c:v>
                </c:pt>
                <c:pt idx="987">
                  <c:v>986</c:v>
                </c:pt>
                <c:pt idx="988">
                  <c:v>987</c:v>
                </c:pt>
                <c:pt idx="989">
                  <c:v>988</c:v>
                </c:pt>
                <c:pt idx="990">
                  <c:v>989</c:v>
                </c:pt>
                <c:pt idx="991">
                  <c:v>990</c:v>
                </c:pt>
                <c:pt idx="992">
                  <c:v>991</c:v>
                </c:pt>
                <c:pt idx="993">
                  <c:v>992</c:v>
                </c:pt>
                <c:pt idx="994">
                  <c:v>993</c:v>
                </c:pt>
                <c:pt idx="995">
                  <c:v>994</c:v>
                </c:pt>
                <c:pt idx="996">
                  <c:v>995</c:v>
                </c:pt>
                <c:pt idx="997">
                  <c:v>996</c:v>
                </c:pt>
                <c:pt idx="998">
                  <c:v>997</c:v>
                </c:pt>
                <c:pt idx="999">
                  <c:v>998</c:v>
                </c:pt>
                <c:pt idx="1000">
                  <c:v>999</c:v>
                </c:pt>
                <c:pt idx="1001">
                  <c:v>1000</c:v>
                </c:pt>
                <c:pt idx="1002">
                  <c:v>1001</c:v>
                </c:pt>
                <c:pt idx="1003">
                  <c:v>1002</c:v>
                </c:pt>
                <c:pt idx="1004">
                  <c:v>1003</c:v>
                </c:pt>
                <c:pt idx="1005">
                  <c:v>1004</c:v>
                </c:pt>
                <c:pt idx="1006">
                  <c:v>1005</c:v>
                </c:pt>
                <c:pt idx="1007">
                  <c:v>1006</c:v>
                </c:pt>
                <c:pt idx="1008">
                  <c:v>1007</c:v>
                </c:pt>
                <c:pt idx="1009">
                  <c:v>1008</c:v>
                </c:pt>
                <c:pt idx="1010">
                  <c:v>1009</c:v>
                </c:pt>
                <c:pt idx="1011">
                  <c:v>1010</c:v>
                </c:pt>
                <c:pt idx="1012">
                  <c:v>1011</c:v>
                </c:pt>
                <c:pt idx="1013">
                  <c:v>1012</c:v>
                </c:pt>
                <c:pt idx="1014">
                  <c:v>1013</c:v>
                </c:pt>
                <c:pt idx="1015">
                  <c:v>1014</c:v>
                </c:pt>
                <c:pt idx="1016">
                  <c:v>1015</c:v>
                </c:pt>
                <c:pt idx="1017">
                  <c:v>1016</c:v>
                </c:pt>
                <c:pt idx="1018">
                  <c:v>1017</c:v>
                </c:pt>
                <c:pt idx="1019">
                  <c:v>1018</c:v>
                </c:pt>
                <c:pt idx="1020">
                  <c:v>1019</c:v>
                </c:pt>
                <c:pt idx="1021">
                  <c:v>1020</c:v>
                </c:pt>
                <c:pt idx="1022">
                  <c:v>1021</c:v>
                </c:pt>
                <c:pt idx="1023">
                  <c:v>1022</c:v>
                </c:pt>
                <c:pt idx="1024">
                  <c:v>1023</c:v>
                </c:pt>
                <c:pt idx="1025">
                  <c:v>1024</c:v>
                </c:pt>
                <c:pt idx="1026">
                  <c:v>1025</c:v>
                </c:pt>
                <c:pt idx="1027">
                  <c:v>1026</c:v>
                </c:pt>
                <c:pt idx="1028">
                  <c:v>1027</c:v>
                </c:pt>
                <c:pt idx="1029">
                  <c:v>1028</c:v>
                </c:pt>
                <c:pt idx="1030">
                  <c:v>1029</c:v>
                </c:pt>
                <c:pt idx="1031">
                  <c:v>1030</c:v>
                </c:pt>
                <c:pt idx="1032">
                  <c:v>1031</c:v>
                </c:pt>
                <c:pt idx="1033">
                  <c:v>1032</c:v>
                </c:pt>
                <c:pt idx="1034">
                  <c:v>1033</c:v>
                </c:pt>
                <c:pt idx="1035">
                  <c:v>1034</c:v>
                </c:pt>
                <c:pt idx="1036">
                  <c:v>1035</c:v>
                </c:pt>
                <c:pt idx="1037">
                  <c:v>1036</c:v>
                </c:pt>
                <c:pt idx="1038">
                  <c:v>1037</c:v>
                </c:pt>
                <c:pt idx="1039">
                  <c:v>1038</c:v>
                </c:pt>
                <c:pt idx="1040">
                  <c:v>1039</c:v>
                </c:pt>
                <c:pt idx="1041">
                  <c:v>1040</c:v>
                </c:pt>
                <c:pt idx="1042">
                  <c:v>1041</c:v>
                </c:pt>
                <c:pt idx="1043">
                  <c:v>1042</c:v>
                </c:pt>
                <c:pt idx="1044">
                  <c:v>1043</c:v>
                </c:pt>
                <c:pt idx="1045">
                  <c:v>1044</c:v>
                </c:pt>
                <c:pt idx="1046">
                  <c:v>1045</c:v>
                </c:pt>
                <c:pt idx="1047">
                  <c:v>1046</c:v>
                </c:pt>
                <c:pt idx="1048">
                  <c:v>1047</c:v>
                </c:pt>
                <c:pt idx="1049">
                  <c:v>1048</c:v>
                </c:pt>
                <c:pt idx="1050">
                  <c:v>1049</c:v>
                </c:pt>
                <c:pt idx="1051">
                  <c:v>1050</c:v>
                </c:pt>
                <c:pt idx="1052">
                  <c:v>1051</c:v>
                </c:pt>
                <c:pt idx="1053">
                  <c:v>1052</c:v>
                </c:pt>
                <c:pt idx="1054">
                  <c:v>1053</c:v>
                </c:pt>
                <c:pt idx="1055">
                  <c:v>1054</c:v>
                </c:pt>
                <c:pt idx="1056">
                  <c:v>1055</c:v>
                </c:pt>
                <c:pt idx="1057">
                  <c:v>1056</c:v>
                </c:pt>
                <c:pt idx="1058">
                  <c:v>1057</c:v>
                </c:pt>
                <c:pt idx="1059">
                  <c:v>1058</c:v>
                </c:pt>
                <c:pt idx="1060">
                  <c:v>1059</c:v>
                </c:pt>
                <c:pt idx="1061">
                  <c:v>1060</c:v>
                </c:pt>
                <c:pt idx="1062">
                  <c:v>1061</c:v>
                </c:pt>
                <c:pt idx="1063">
                  <c:v>1062</c:v>
                </c:pt>
                <c:pt idx="1064">
                  <c:v>1063</c:v>
                </c:pt>
                <c:pt idx="1065">
                  <c:v>1064</c:v>
                </c:pt>
                <c:pt idx="1066">
                  <c:v>1065</c:v>
                </c:pt>
                <c:pt idx="1067">
                  <c:v>1066</c:v>
                </c:pt>
                <c:pt idx="1068">
                  <c:v>1067</c:v>
                </c:pt>
                <c:pt idx="1069">
                  <c:v>1068</c:v>
                </c:pt>
                <c:pt idx="1070">
                  <c:v>1069</c:v>
                </c:pt>
                <c:pt idx="1071">
                  <c:v>1070</c:v>
                </c:pt>
                <c:pt idx="1072">
                  <c:v>1071</c:v>
                </c:pt>
                <c:pt idx="1073">
                  <c:v>1072</c:v>
                </c:pt>
                <c:pt idx="1074">
                  <c:v>1073</c:v>
                </c:pt>
                <c:pt idx="1075">
                  <c:v>1074</c:v>
                </c:pt>
                <c:pt idx="1076">
                  <c:v>1075</c:v>
                </c:pt>
                <c:pt idx="1077">
                  <c:v>1076</c:v>
                </c:pt>
                <c:pt idx="1078">
                  <c:v>1077</c:v>
                </c:pt>
                <c:pt idx="1079">
                  <c:v>1078</c:v>
                </c:pt>
                <c:pt idx="1080">
                  <c:v>1079</c:v>
                </c:pt>
                <c:pt idx="1081">
                  <c:v>1080</c:v>
                </c:pt>
                <c:pt idx="1082">
                  <c:v>1081</c:v>
                </c:pt>
                <c:pt idx="1083">
                  <c:v>1082</c:v>
                </c:pt>
                <c:pt idx="1084">
                  <c:v>1083</c:v>
                </c:pt>
                <c:pt idx="1085">
                  <c:v>1084</c:v>
                </c:pt>
                <c:pt idx="1086">
                  <c:v>1085</c:v>
                </c:pt>
                <c:pt idx="1087">
                  <c:v>1086</c:v>
                </c:pt>
                <c:pt idx="1088">
                  <c:v>1087</c:v>
                </c:pt>
                <c:pt idx="1089">
                  <c:v>1088</c:v>
                </c:pt>
                <c:pt idx="1090">
                  <c:v>1089</c:v>
                </c:pt>
                <c:pt idx="1091">
                  <c:v>1090</c:v>
                </c:pt>
                <c:pt idx="1092">
                  <c:v>1091</c:v>
                </c:pt>
                <c:pt idx="1093">
                  <c:v>1092</c:v>
                </c:pt>
                <c:pt idx="1094">
                  <c:v>1093</c:v>
                </c:pt>
                <c:pt idx="1095">
                  <c:v>1094</c:v>
                </c:pt>
                <c:pt idx="1096">
                  <c:v>1095</c:v>
                </c:pt>
                <c:pt idx="1097">
                  <c:v>1096</c:v>
                </c:pt>
                <c:pt idx="1098">
                  <c:v>1097</c:v>
                </c:pt>
                <c:pt idx="1099">
                  <c:v>1098</c:v>
                </c:pt>
                <c:pt idx="1100">
                  <c:v>1099</c:v>
                </c:pt>
                <c:pt idx="1101">
                  <c:v>1100</c:v>
                </c:pt>
                <c:pt idx="1102">
                  <c:v>1101</c:v>
                </c:pt>
                <c:pt idx="1103">
                  <c:v>1102</c:v>
                </c:pt>
                <c:pt idx="1104">
                  <c:v>1103</c:v>
                </c:pt>
                <c:pt idx="1105">
                  <c:v>1104</c:v>
                </c:pt>
                <c:pt idx="1106">
                  <c:v>1105</c:v>
                </c:pt>
                <c:pt idx="1107">
                  <c:v>1106</c:v>
                </c:pt>
                <c:pt idx="1108">
                  <c:v>1107</c:v>
                </c:pt>
                <c:pt idx="1109">
                  <c:v>1108</c:v>
                </c:pt>
                <c:pt idx="1110">
                  <c:v>1109</c:v>
                </c:pt>
                <c:pt idx="1111">
                  <c:v>1110</c:v>
                </c:pt>
                <c:pt idx="1112">
                  <c:v>1111</c:v>
                </c:pt>
                <c:pt idx="1113">
                  <c:v>1112</c:v>
                </c:pt>
                <c:pt idx="1114">
                  <c:v>1113</c:v>
                </c:pt>
                <c:pt idx="1115">
                  <c:v>1114</c:v>
                </c:pt>
                <c:pt idx="1116">
                  <c:v>1115</c:v>
                </c:pt>
                <c:pt idx="1117">
                  <c:v>1116</c:v>
                </c:pt>
                <c:pt idx="1118">
                  <c:v>1117</c:v>
                </c:pt>
                <c:pt idx="1119">
                  <c:v>1118</c:v>
                </c:pt>
                <c:pt idx="1120">
                  <c:v>1119</c:v>
                </c:pt>
                <c:pt idx="1121">
                  <c:v>1120</c:v>
                </c:pt>
                <c:pt idx="1122">
                  <c:v>1121</c:v>
                </c:pt>
                <c:pt idx="1123">
                  <c:v>1122</c:v>
                </c:pt>
                <c:pt idx="1124">
                  <c:v>1123</c:v>
                </c:pt>
                <c:pt idx="1125">
                  <c:v>1124</c:v>
                </c:pt>
                <c:pt idx="1126">
                  <c:v>1125</c:v>
                </c:pt>
                <c:pt idx="1127">
                  <c:v>1126</c:v>
                </c:pt>
                <c:pt idx="1128">
                  <c:v>1127</c:v>
                </c:pt>
                <c:pt idx="1129">
                  <c:v>1128</c:v>
                </c:pt>
                <c:pt idx="1130">
                  <c:v>1129</c:v>
                </c:pt>
                <c:pt idx="1131">
                  <c:v>1130</c:v>
                </c:pt>
                <c:pt idx="1132">
                  <c:v>1131</c:v>
                </c:pt>
                <c:pt idx="1133">
                  <c:v>1132</c:v>
                </c:pt>
                <c:pt idx="1134">
                  <c:v>1133</c:v>
                </c:pt>
                <c:pt idx="1135">
                  <c:v>1134</c:v>
                </c:pt>
                <c:pt idx="1136">
                  <c:v>1135</c:v>
                </c:pt>
                <c:pt idx="1137">
                  <c:v>1136</c:v>
                </c:pt>
                <c:pt idx="1138">
                  <c:v>1137</c:v>
                </c:pt>
                <c:pt idx="1139">
                  <c:v>1138</c:v>
                </c:pt>
                <c:pt idx="1140">
                  <c:v>1139</c:v>
                </c:pt>
                <c:pt idx="1141">
                  <c:v>1140</c:v>
                </c:pt>
                <c:pt idx="1142">
                  <c:v>1141</c:v>
                </c:pt>
                <c:pt idx="1143">
                  <c:v>1142</c:v>
                </c:pt>
                <c:pt idx="1144">
                  <c:v>1143</c:v>
                </c:pt>
                <c:pt idx="1145">
                  <c:v>1144</c:v>
                </c:pt>
                <c:pt idx="1146">
                  <c:v>1145</c:v>
                </c:pt>
                <c:pt idx="1147">
                  <c:v>1146</c:v>
                </c:pt>
                <c:pt idx="1148">
                  <c:v>1147</c:v>
                </c:pt>
                <c:pt idx="1149">
                  <c:v>1148</c:v>
                </c:pt>
                <c:pt idx="1150">
                  <c:v>1149</c:v>
                </c:pt>
                <c:pt idx="1151">
                  <c:v>1150</c:v>
                </c:pt>
                <c:pt idx="1152">
                  <c:v>1151</c:v>
                </c:pt>
                <c:pt idx="1153">
                  <c:v>1152</c:v>
                </c:pt>
                <c:pt idx="1154">
                  <c:v>1153</c:v>
                </c:pt>
                <c:pt idx="1155">
                  <c:v>1154</c:v>
                </c:pt>
                <c:pt idx="1156">
                  <c:v>1155</c:v>
                </c:pt>
                <c:pt idx="1157">
                  <c:v>1156</c:v>
                </c:pt>
                <c:pt idx="1158">
                  <c:v>1157</c:v>
                </c:pt>
                <c:pt idx="1159">
                  <c:v>1158</c:v>
                </c:pt>
                <c:pt idx="1160">
                  <c:v>1159</c:v>
                </c:pt>
                <c:pt idx="1161">
                  <c:v>1160</c:v>
                </c:pt>
                <c:pt idx="1162">
                  <c:v>1161</c:v>
                </c:pt>
                <c:pt idx="1163">
                  <c:v>1162</c:v>
                </c:pt>
                <c:pt idx="1164">
                  <c:v>1163</c:v>
                </c:pt>
                <c:pt idx="1165">
                  <c:v>1164</c:v>
                </c:pt>
                <c:pt idx="1166">
                  <c:v>1165</c:v>
                </c:pt>
                <c:pt idx="1167">
                  <c:v>1166</c:v>
                </c:pt>
                <c:pt idx="1168">
                  <c:v>1167</c:v>
                </c:pt>
                <c:pt idx="1169">
                  <c:v>1168</c:v>
                </c:pt>
                <c:pt idx="1170">
                  <c:v>1169</c:v>
                </c:pt>
                <c:pt idx="1171">
                  <c:v>1170</c:v>
                </c:pt>
                <c:pt idx="1172">
                  <c:v>1171</c:v>
                </c:pt>
                <c:pt idx="1173">
                  <c:v>1172</c:v>
                </c:pt>
                <c:pt idx="1174">
                  <c:v>1173</c:v>
                </c:pt>
                <c:pt idx="1175">
                  <c:v>1174</c:v>
                </c:pt>
                <c:pt idx="1176">
                  <c:v>1175</c:v>
                </c:pt>
                <c:pt idx="1177">
                  <c:v>1176</c:v>
                </c:pt>
                <c:pt idx="1178">
                  <c:v>1177</c:v>
                </c:pt>
                <c:pt idx="1179">
                  <c:v>1178</c:v>
                </c:pt>
                <c:pt idx="1180">
                  <c:v>1179</c:v>
                </c:pt>
                <c:pt idx="1181">
                  <c:v>1180</c:v>
                </c:pt>
                <c:pt idx="1182">
                  <c:v>1181</c:v>
                </c:pt>
                <c:pt idx="1183">
                  <c:v>1182</c:v>
                </c:pt>
                <c:pt idx="1184">
                  <c:v>1183</c:v>
                </c:pt>
                <c:pt idx="1185">
                  <c:v>1184</c:v>
                </c:pt>
                <c:pt idx="1186">
                  <c:v>1185</c:v>
                </c:pt>
                <c:pt idx="1187">
                  <c:v>1186</c:v>
                </c:pt>
                <c:pt idx="1188">
                  <c:v>1187</c:v>
                </c:pt>
                <c:pt idx="1189">
                  <c:v>1188</c:v>
                </c:pt>
                <c:pt idx="1190">
                  <c:v>1189</c:v>
                </c:pt>
                <c:pt idx="1191">
                  <c:v>1190</c:v>
                </c:pt>
                <c:pt idx="1192">
                  <c:v>1191</c:v>
                </c:pt>
                <c:pt idx="1193">
                  <c:v>1192</c:v>
                </c:pt>
                <c:pt idx="1194">
                  <c:v>1193</c:v>
                </c:pt>
                <c:pt idx="1195">
                  <c:v>1194</c:v>
                </c:pt>
                <c:pt idx="1196">
                  <c:v>1195</c:v>
                </c:pt>
                <c:pt idx="1197">
                  <c:v>1196</c:v>
                </c:pt>
                <c:pt idx="1198">
                  <c:v>1197</c:v>
                </c:pt>
                <c:pt idx="1199">
                  <c:v>1198</c:v>
                </c:pt>
                <c:pt idx="1200">
                  <c:v>1199</c:v>
                </c:pt>
                <c:pt idx="1201">
                  <c:v>1200</c:v>
                </c:pt>
                <c:pt idx="1202">
                  <c:v>1201</c:v>
                </c:pt>
                <c:pt idx="1203">
                  <c:v>1202</c:v>
                </c:pt>
                <c:pt idx="1204">
                  <c:v>1203</c:v>
                </c:pt>
                <c:pt idx="1205">
                  <c:v>1204</c:v>
                </c:pt>
                <c:pt idx="1206">
                  <c:v>1205</c:v>
                </c:pt>
                <c:pt idx="1207">
                  <c:v>1206</c:v>
                </c:pt>
                <c:pt idx="1208">
                  <c:v>1207</c:v>
                </c:pt>
                <c:pt idx="1209">
                  <c:v>1208</c:v>
                </c:pt>
                <c:pt idx="1210">
                  <c:v>1209</c:v>
                </c:pt>
                <c:pt idx="1211">
                  <c:v>1210</c:v>
                </c:pt>
                <c:pt idx="1212">
                  <c:v>1211</c:v>
                </c:pt>
                <c:pt idx="1213">
                  <c:v>1212</c:v>
                </c:pt>
                <c:pt idx="1214">
                  <c:v>1213</c:v>
                </c:pt>
                <c:pt idx="1215">
                  <c:v>1214</c:v>
                </c:pt>
                <c:pt idx="1216">
                  <c:v>1215</c:v>
                </c:pt>
                <c:pt idx="1217">
                  <c:v>1216</c:v>
                </c:pt>
                <c:pt idx="1218">
                  <c:v>1217</c:v>
                </c:pt>
                <c:pt idx="1219">
                  <c:v>1218</c:v>
                </c:pt>
                <c:pt idx="1220">
                  <c:v>1219</c:v>
                </c:pt>
                <c:pt idx="1221">
                  <c:v>1220</c:v>
                </c:pt>
                <c:pt idx="1222">
                  <c:v>1221</c:v>
                </c:pt>
                <c:pt idx="1223">
                  <c:v>1222</c:v>
                </c:pt>
                <c:pt idx="1224">
                  <c:v>1223</c:v>
                </c:pt>
                <c:pt idx="1225">
                  <c:v>1224</c:v>
                </c:pt>
                <c:pt idx="1226">
                  <c:v>1225</c:v>
                </c:pt>
                <c:pt idx="1227">
                  <c:v>1226</c:v>
                </c:pt>
                <c:pt idx="1228">
                  <c:v>1227</c:v>
                </c:pt>
                <c:pt idx="1229">
                  <c:v>1228</c:v>
                </c:pt>
                <c:pt idx="1230">
                  <c:v>1229</c:v>
                </c:pt>
                <c:pt idx="1231">
                  <c:v>1230</c:v>
                </c:pt>
                <c:pt idx="1232">
                  <c:v>1231</c:v>
                </c:pt>
                <c:pt idx="1233">
                  <c:v>1232</c:v>
                </c:pt>
                <c:pt idx="1234">
                  <c:v>1233</c:v>
                </c:pt>
                <c:pt idx="1235">
                  <c:v>1234</c:v>
                </c:pt>
                <c:pt idx="1236">
                  <c:v>1235</c:v>
                </c:pt>
                <c:pt idx="1237">
                  <c:v>1236</c:v>
                </c:pt>
                <c:pt idx="1238">
                  <c:v>1237</c:v>
                </c:pt>
                <c:pt idx="1239">
                  <c:v>1238</c:v>
                </c:pt>
                <c:pt idx="1240">
                  <c:v>1239</c:v>
                </c:pt>
                <c:pt idx="1241">
                  <c:v>1240</c:v>
                </c:pt>
                <c:pt idx="1242">
                  <c:v>1241</c:v>
                </c:pt>
                <c:pt idx="1243">
                  <c:v>1242</c:v>
                </c:pt>
                <c:pt idx="1244">
                  <c:v>1243</c:v>
                </c:pt>
                <c:pt idx="1245">
                  <c:v>1244</c:v>
                </c:pt>
                <c:pt idx="1246">
                  <c:v>1245</c:v>
                </c:pt>
                <c:pt idx="1247">
                  <c:v>1246</c:v>
                </c:pt>
                <c:pt idx="1248">
                  <c:v>1247</c:v>
                </c:pt>
                <c:pt idx="1249">
                  <c:v>1248</c:v>
                </c:pt>
                <c:pt idx="1250">
                  <c:v>1249</c:v>
                </c:pt>
                <c:pt idx="1251">
                  <c:v>1250</c:v>
                </c:pt>
                <c:pt idx="1252">
                  <c:v>1251</c:v>
                </c:pt>
                <c:pt idx="1253">
                  <c:v>1252</c:v>
                </c:pt>
                <c:pt idx="1254">
                  <c:v>1253</c:v>
                </c:pt>
                <c:pt idx="1255">
                  <c:v>1254</c:v>
                </c:pt>
                <c:pt idx="1256">
                  <c:v>1255</c:v>
                </c:pt>
                <c:pt idx="1257">
                  <c:v>1256</c:v>
                </c:pt>
                <c:pt idx="1258">
                  <c:v>1257</c:v>
                </c:pt>
                <c:pt idx="1259">
                  <c:v>1258</c:v>
                </c:pt>
                <c:pt idx="1260">
                  <c:v>1259</c:v>
                </c:pt>
                <c:pt idx="1261">
                  <c:v>1260</c:v>
                </c:pt>
                <c:pt idx="1262">
                  <c:v>1261</c:v>
                </c:pt>
                <c:pt idx="1263">
                  <c:v>1262</c:v>
                </c:pt>
                <c:pt idx="1264">
                  <c:v>1263</c:v>
                </c:pt>
                <c:pt idx="1265">
                  <c:v>1264</c:v>
                </c:pt>
                <c:pt idx="1266">
                  <c:v>1265</c:v>
                </c:pt>
                <c:pt idx="1267">
                  <c:v>1266</c:v>
                </c:pt>
                <c:pt idx="1268">
                  <c:v>1267</c:v>
                </c:pt>
                <c:pt idx="1269">
                  <c:v>1268</c:v>
                </c:pt>
                <c:pt idx="1270">
                  <c:v>1269</c:v>
                </c:pt>
                <c:pt idx="1271">
                  <c:v>1270</c:v>
                </c:pt>
                <c:pt idx="1272">
                  <c:v>1271</c:v>
                </c:pt>
                <c:pt idx="1273">
                  <c:v>1272</c:v>
                </c:pt>
                <c:pt idx="1274">
                  <c:v>1273</c:v>
                </c:pt>
                <c:pt idx="1275">
                  <c:v>1274</c:v>
                </c:pt>
                <c:pt idx="1276">
                  <c:v>1275</c:v>
                </c:pt>
                <c:pt idx="1277">
                  <c:v>1276</c:v>
                </c:pt>
                <c:pt idx="1278">
                  <c:v>1277</c:v>
                </c:pt>
                <c:pt idx="1279">
                  <c:v>1278</c:v>
                </c:pt>
                <c:pt idx="1280">
                  <c:v>1279</c:v>
                </c:pt>
                <c:pt idx="1281">
                  <c:v>1280</c:v>
                </c:pt>
                <c:pt idx="1282">
                  <c:v>1281</c:v>
                </c:pt>
                <c:pt idx="1283">
                  <c:v>1282</c:v>
                </c:pt>
                <c:pt idx="1284">
                  <c:v>1283</c:v>
                </c:pt>
                <c:pt idx="1285">
                  <c:v>1284</c:v>
                </c:pt>
                <c:pt idx="1286">
                  <c:v>1285</c:v>
                </c:pt>
                <c:pt idx="1287">
                  <c:v>1286</c:v>
                </c:pt>
                <c:pt idx="1288">
                  <c:v>1287</c:v>
                </c:pt>
                <c:pt idx="1289">
                  <c:v>1288</c:v>
                </c:pt>
                <c:pt idx="1290">
                  <c:v>1289</c:v>
                </c:pt>
                <c:pt idx="1291">
                  <c:v>1290</c:v>
                </c:pt>
                <c:pt idx="1292">
                  <c:v>1291</c:v>
                </c:pt>
                <c:pt idx="1293">
                  <c:v>1292</c:v>
                </c:pt>
                <c:pt idx="1294">
                  <c:v>1293</c:v>
                </c:pt>
                <c:pt idx="1295">
                  <c:v>1294</c:v>
                </c:pt>
                <c:pt idx="1296">
                  <c:v>1295</c:v>
                </c:pt>
                <c:pt idx="1297">
                  <c:v>1296</c:v>
                </c:pt>
                <c:pt idx="1298">
                  <c:v>1297</c:v>
                </c:pt>
                <c:pt idx="1299">
                  <c:v>1298</c:v>
                </c:pt>
                <c:pt idx="1300">
                  <c:v>1299</c:v>
                </c:pt>
                <c:pt idx="1301">
                  <c:v>1300</c:v>
                </c:pt>
                <c:pt idx="1302">
                  <c:v>1301</c:v>
                </c:pt>
                <c:pt idx="1303">
                  <c:v>1302</c:v>
                </c:pt>
                <c:pt idx="1304">
                  <c:v>1303</c:v>
                </c:pt>
                <c:pt idx="1305">
                  <c:v>1304</c:v>
                </c:pt>
                <c:pt idx="1306">
                  <c:v>1305</c:v>
                </c:pt>
                <c:pt idx="1307">
                  <c:v>1306</c:v>
                </c:pt>
                <c:pt idx="1308">
                  <c:v>1307</c:v>
                </c:pt>
                <c:pt idx="1309">
                  <c:v>1308</c:v>
                </c:pt>
                <c:pt idx="1310">
                  <c:v>1309</c:v>
                </c:pt>
                <c:pt idx="1311">
                  <c:v>1310</c:v>
                </c:pt>
                <c:pt idx="1312">
                  <c:v>1311</c:v>
                </c:pt>
                <c:pt idx="1313">
                  <c:v>1312</c:v>
                </c:pt>
                <c:pt idx="1314">
                  <c:v>1313</c:v>
                </c:pt>
                <c:pt idx="1315">
                  <c:v>1314</c:v>
                </c:pt>
                <c:pt idx="1316">
                  <c:v>1315</c:v>
                </c:pt>
                <c:pt idx="1317">
                  <c:v>1316</c:v>
                </c:pt>
                <c:pt idx="1318">
                  <c:v>1317</c:v>
                </c:pt>
                <c:pt idx="1319">
                  <c:v>1318</c:v>
                </c:pt>
                <c:pt idx="1320">
                  <c:v>1319</c:v>
                </c:pt>
                <c:pt idx="1321">
                  <c:v>1320</c:v>
                </c:pt>
                <c:pt idx="1322">
                  <c:v>1321</c:v>
                </c:pt>
                <c:pt idx="1323">
                  <c:v>1322</c:v>
                </c:pt>
                <c:pt idx="1324">
                  <c:v>1323</c:v>
                </c:pt>
                <c:pt idx="1325">
                  <c:v>1324</c:v>
                </c:pt>
                <c:pt idx="1326">
                  <c:v>1325</c:v>
                </c:pt>
                <c:pt idx="1327">
                  <c:v>1326</c:v>
                </c:pt>
                <c:pt idx="1328">
                  <c:v>1327</c:v>
                </c:pt>
                <c:pt idx="1329">
                  <c:v>1328</c:v>
                </c:pt>
                <c:pt idx="1330">
                  <c:v>1329</c:v>
                </c:pt>
                <c:pt idx="1331">
                  <c:v>1330</c:v>
                </c:pt>
                <c:pt idx="1332">
                  <c:v>1331</c:v>
                </c:pt>
                <c:pt idx="1333">
                  <c:v>1332</c:v>
                </c:pt>
                <c:pt idx="1334">
                  <c:v>1333</c:v>
                </c:pt>
                <c:pt idx="1335">
                  <c:v>1334</c:v>
                </c:pt>
                <c:pt idx="1336">
                  <c:v>1335</c:v>
                </c:pt>
                <c:pt idx="1337">
                  <c:v>1336</c:v>
                </c:pt>
                <c:pt idx="1338">
                  <c:v>1337</c:v>
                </c:pt>
                <c:pt idx="1339">
                  <c:v>1338</c:v>
                </c:pt>
                <c:pt idx="1340">
                  <c:v>1339</c:v>
                </c:pt>
                <c:pt idx="1341">
                  <c:v>1340</c:v>
                </c:pt>
                <c:pt idx="1342">
                  <c:v>1341</c:v>
                </c:pt>
                <c:pt idx="1343">
                  <c:v>1342</c:v>
                </c:pt>
                <c:pt idx="1344">
                  <c:v>1343</c:v>
                </c:pt>
                <c:pt idx="1345">
                  <c:v>1344</c:v>
                </c:pt>
                <c:pt idx="1346">
                  <c:v>1345</c:v>
                </c:pt>
                <c:pt idx="1347">
                  <c:v>1346</c:v>
                </c:pt>
                <c:pt idx="1348">
                  <c:v>1347</c:v>
                </c:pt>
                <c:pt idx="1349">
                  <c:v>1348</c:v>
                </c:pt>
                <c:pt idx="1350">
                  <c:v>1349</c:v>
                </c:pt>
                <c:pt idx="1351">
                  <c:v>1350</c:v>
                </c:pt>
                <c:pt idx="1352">
                  <c:v>1351</c:v>
                </c:pt>
                <c:pt idx="1353">
                  <c:v>1352</c:v>
                </c:pt>
                <c:pt idx="1354">
                  <c:v>1353</c:v>
                </c:pt>
                <c:pt idx="1355">
                  <c:v>1354</c:v>
                </c:pt>
                <c:pt idx="1356">
                  <c:v>1355</c:v>
                </c:pt>
                <c:pt idx="1357">
                  <c:v>1356</c:v>
                </c:pt>
                <c:pt idx="1358">
                  <c:v>1357</c:v>
                </c:pt>
                <c:pt idx="1359">
                  <c:v>1358</c:v>
                </c:pt>
                <c:pt idx="1360">
                  <c:v>1359</c:v>
                </c:pt>
                <c:pt idx="1361">
                  <c:v>1360</c:v>
                </c:pt>
                <c:pt idx="1362">
                  <c:v>1361</c:v>
                </c:pt>
                <c:pt idx="1363">
                  <c:v>1362</c:v>
                </c:pt>
                <c:pt idx="1364">
                  <c:v>1363</c:v>
                </c:pt>
                <c:pt idx="1365">
                  <c:v>1364</c:v>
                </c:pt>
                <c:pt idx="1366">
                  <c:v>1365</c:v>
                </c:pt>
                <c:pt idx="1367">
                  <c:v>1366</c:v>
                </c:pt>
                <c:pt idx="1368">
                  <c:v>1367</c:v>
                </c:pt>
                <c:pt idx="1369">
                  <c:v>1368</c:v>
                </c:pt>
                <c:pt idx="1370">
                  <c:v>1369</c:v>
                </c:pt>
                <c:pt idx="1371">
                  <c:v>1370</c:v>
                </c:pt>
                <c:pt idx="1372">
                  <c:v>1371</c:v>
                </c:pt>
                <c:pt idx="1373">
                  <c:v>1372</c:v>
                </c:pt>
                <c:pt idx="1374">
                  <c:v>1373</c:v>
                </c:pt>
                <c:pt idx="1375">
                  <c:v>1374</c:v>
                </c:pt>
                <c:pt idx="1376">
                  <c:v>1375</c:v>
                </c:pt>
                <c:pt idx="1377">
                  <c:v>1376</c:v>
                </c:pt>
                <c:pt idx="1378">
                  <c:v>1377</c:v>
                </c:pt>
                <c:pt idx="1379">
                  <c:v>1378</c:v>
                </c:pt>
                <c:pt idx="1380">
                  <c:v>1379</c:v>
                </c:pt>
                <c:pt idx="1381">
                  <c:v>1380</c:v>
                </c:pt>
                <c:pt idx="1382">
                  <c:v>1381</c:v>
                </c:pt>
                <c:pt idx="1383">
                  <c:v>1382</c:v>
                </c:pt>
                <c:pt idx="1384">
                  <c:v>1383</c:v>
                </c:pt>
                <c:pt idx="1385">
                  <c:v>1384</c:v>
                </c:pt>
                <c:pt idx="1386">
                  <c:v>1385</c:v>
                </c:pt>
                <c:pt idx="1387">
                  <c:v>1386</c:v>
                </c:pt>
                <c:pt idx="1388">
                  <c:v>1387</c:v>
                </c:pt>
                <c:pt idx="1389">
                  <c:v>1388</c:v>
                </c:pt>
                <c:pt idx="1390">
                  <c:v>1389</c:v>
                </c:pt>
                <c:pt idx="1391">
                  <c:v>1390</c:v>
                </c:pt>
                <c:pt idx="1392">
                  <c:v>1391</c:v>
                </c:pt>
                <c:pt idx="1393">
                  <c:v>1392</c:v>
                </c:pt>
                <c:pt idx="1394">
                  <c:v>1393</c:v>
                </c:pt>
                <c:pt idx="1395">
                  <c:v>1394</c:v>
                </c:pt>
                <c:pt idx="1396">
                  <c:v>1395</c:v>
                </c:pt>
                <c:pt idx="1397">
                  <c:v>1396</c:v>
                </c:pt>
                <c:pt idx="1398">
                  <c:v>1397</c:v>
                </c:pt>
                <c:pt idx="1399">
                  <c:v>1398</c:v>
                </c:pt>
                <c:pt idx="1400">
                  <c:v>1399</c:v>
                </c:pt>
                <c:pt idx="1401">
                  <c:v>1400</c:v>
                </c:pt>
                <c:pt idx="1402">
                  <c:v>1401</c:v>
                </c:pt>
                <c:pt idx="1403">
                  <c:v>1402</c:v>
                </c:pt>
                <c:pt idx="1404">
                  <c:v>1403</c:v>
                </c:pt>
                <c:pt idx="1405">
                  <c:v>1404</c:v>
                </c:pt>
                <c:pt idx="1406">
                  <c:v>1405</c:v>
                </c:pt>
                <c:pt idx="1407">
                  <c:v>1406</c:v>
                </c:pt>
                <c:pt idx="1408">
                  <c:v>1407</c:v>
                </c:pt>
                <c:pt idx="1409">
                  <c:v>1408</c:v>
                </c:pt>
                <c:pt idx="1410">
                  <c:v>1409</c:v>
                </c:pt>
                <c:pt idx="1411">
                  <c:v>1410</c:v>
                </c:pt>
                <c:pt idx="1412">
                  <c:v>1411</c:v>
                </c:pt>
                <c:pt idx="1413">
                  <c:v>1412</c:v>
                </c:pt>
                <c:pt idx="1414">
                  <c:v>1413</c:v>
                </c:pt>
                <c:pt idx="1415">
                  <c:v>1414</c:v>
                </c:pt>
                <c:pt idx="1416">
                  <c:v>1415</c:v>
                </c:pt>
                <c:pt idx="1417">
                  <c:v>1416</c:v>
                </c:pt>
                <c:pt idx="1418">
                  <c:v>1417</c:v>
                </c:pt>
                <c:pt idx="1419">
                  <c:v>1418</c:v>
                </c:pt>
                <c:pt idx="1420">
                  <c:v>1419</c:v>
                </c:pt>
                <c:pt idx="1421">
                  <c:v>1420</c:v>
                </c:pt>
                <c:pt idx="1422">
                  <c:v>1421</c:v>
                </c:pt>
                <c:pt idx="1423">
                  <c:v>1422</c:v>
                </c:pt>
                <c:pt idx="1424">
                  <c:v>1423</c:v>
                </c:pt>
                <c:pt idx="1425">
                  <c:v>1424</c:v>
                </c:pt>
                <c:pt idx="1426">
                  <c:v>1425</c:v>
                </c:pt>
                <c:pt idx="1427">
                  <c:v>1426</c:v>
                </c:pt>
                <c:pt idx="1428">
                  <c:v>1427</c:v>
                </c:pt>
                <c:pt idx="1429">
                  <c:v>1428</c:v>
                </c:pt>
                <c:pt idx="1430">
                  <c:v>1429</c:v>
                </c:pt>
                <c:pt idx="1431">
                  <c:v>1430</c:v>
                </c:pt>
                <c:pt idx="1432">
                  <c:v>1431</c:v>
                </c:pt>
                <c:pt idx="1433">
                  <c:v>1432</c:v>
                </c:pt>
                <c:pt idx="1434">
                  <c:v>1433</c:v>
                </c:pt>
                <c:pt idx="1435">
                  <c:v>1434</c:v>
                </c:pt>
                <c:pt idx="1436">
                  <c:v>1435</c:v>
                </c:pt>
                <c:pt idx="1437">
                  <c:v>1436</c:v>
                </c:pt>
                <c:pt idx="1438">
                  <c:v>1437</c:v>
                </c:pt>
                <c:pt idx="1439">
                  <c:v>1438</c:v>
                </c:pt>
                <c:pt idx="1440">
                  <c:v>1439</c:v>
                </c:pt>
                <c:pt idx="1441">
                  <c:v>1440</c:v>
                </c:pt>
                <c:pt idx="1442">
                  <c:v>1441</c:v>
                </c:pt>
                <c:pt idx="1443">
                  <c:v>1442</c:v>
                </c:pt>
                <c:pt idx="1444">
                  <c:v>1443</c:v>
                </c:pt>
                <c:pt idx="1445">
                  <c:v>1444</c:v>
                </c:pt>
                <c:pt idx="1446">
                  <c:v>1445</c:v>
                </c:pt>
                <c:pt idx="1447">
                  <c:v>1446</c:v>
                </c:pt>
                <c:pt idx="1448">
                  <c:v>1447</c:v>
                </c:pt>
                <c:pt idx="1449">
                  <c:v>1448</c:v>
                </c:pt>
                <c:pt idx="1450">
                  <c:v>1449</c:v>
                </c:pt>
                <c:pt idx="1451">
                  <c:v>1450</c:v>
                </c:pt>
                <c:pt idx="1452">
                  <c:v>1451</c:v>
                </c:pt>
                <c:pt idx="1453">
                  <c:v>1452</c:v>
                </c:pt>
                <c:pt idx="1454">
                  <c:v>1453</c:v>
                </c:pt>
                <c:pt idx="1455">
                  <c:v>1454</c:v>
                </c:pt>
                <c:pt idx="1456">
                  <c:v>1455</c:v>
                </c:pt>
                <c:pt idx="1457">
                  <c:v>1456</c:v>
                </c:pt>
                <c:pt idx="1458">
                  <c:v>1457</c:v>
                </c:pt>
                <c:pt idx="1459">
                  <c:v>1458</c:v>
                </c:pt>
                <c:pt idx="1460">
                  <c:v>1459</c:v>
                </c:pt>
                <c:pt idx="1461">
                  <c:v>1460</c:v>
                </c:pt>
                <c:pt idx="1462">
                  <c:v>1461</c:v>
                </c:pt>
                <c:pt idx="1463">
                  <c:v>1462</c:v>
                </c:pt>
                <c:pt idx="1464">
                  <c:v>1463</c:v>
                </c:pt>
                <c:pt idx="1465">
                  <c:v>1464</c:v>
                </c:pt>
                <c:pt idx="1466">
                  <c:v>1465</c:v>
                </c:pt>
                <c:pt idx="1467">
                  <c:v>1466</c:v>
                </c:pt>
                <c:pt idx="1468">
                  <c:v>1467</c:v>
                </c:pt>
                <c:pt idx="1469">
                  <c:v>1468</c:v>
                </c:pt>
                <c:pt idx="1470">
                  <c:v>1469</c:v>
                </c:pt>
                <c:pt idx="1471">
                  <c:v>1470</c:v>
                </c:pt>
                <c:pt idx="1472">
                  <c:v>1471</c:v>
                </c:pt>
                <c:pt idx="1473">
                  <c:v>1472</c:v>
                </c:pt>
                <c:pt idx="1474">
                  <c:v>1473</c:v>
                </c:pt>
                <c:pt idx="1475">
                  <c:v>1474</c:v>
                </c:pt>
                <c:pt idx="1476">
                  <c:v>1475</c:v>
                </c:pt>
                <c:pt idx="1477">
                  <c:v>1476</c:v>
                </c:pt>
                <c:pt idx="1478">
                  <c:v>1477</c:v>
                </c:pt>
                <c:pt idx="1479">
                  <c:v>1478</c:v>
                </c:pt>
                <c:pt idx="1480">
                  <c:v>1479</c:v>
                </c:pt>
                <c:pt idx="1481">
                  <c:v>1480</c:v>
                </c:pt>
                <c:pt idx="1482">
                  <c:v>1481</c:v>
                </c:pt>
                <c:pt idx="1483">
                  <c:v>1482</c:v>
                </c:pt>
                <c:pt idx="1484">
                  <c:v>1483</c:v>
                </c:pt>
                <c:pt idx="1485">
                  <c:v>1484</c:v>
                </c:pt>
                <c:pt idx="1486">
                  <c:v>1485</c:v>
                </c:pt>
                <c:pt idx="1487">
                  <c:v>1486</c:v>
                </c:pt>
                <c:pt idx="1488">
                  <c:v>1487</c:v>
                </c:pt>
                <c:pt idx="1489">
                  <c:v>1488</c:v>
                </c:pt>
                <c:pt idx="1490">
                  <c:v>1489</c:v>
                </c:pt>
                <c:pt idx="1491">
                  <c:v>1490</c:v>
                </c:pt>
                <c:pt idx="1492">
                  <c:v>1491</c:v>
                </c:pt>
                <c:pt idx="1493">
                  <c:v>1492</c:v>
                </c:pt>
                <c:pt idx="1494">
                  <c:v>1493</c:v>
                </c:pt>
                <c:pt idx="1495">
                  <c:v>1494</c:v>
                </c:pt>
                <c:pt idx="1496">
                  <c:v>1495</c:v>
                </c:pt>
                <c:pt idx="1497">
                  <c:v>1496</c:v>
                </c:pt>
                <c:pt idx="1498">
                  <c:v>1497</c:v>
                </c:pt>
                <c:pt idx="1499">
                  <c:v>1498</c:v>
                </c:pt>
                <c:pt idx="1500">
                  <c:v>1499</c:v>
                </c:pt>
                <c:pt idx="1501">
                  <c:v>1500</c:v>
                </c:pt>
                <c:pt idx="1502">
                  <c:v>1501</c:v>
                </c:pt>
                <c:pt idx="1503">
                  <c:v>1502</c:v>
                </c:pt>
                <c:pt idx="1504">
                  <c:v>1503</c:v>
                </c:pt>
                <c:pt idx="1505">
                  <c:v>1504</c:v>
                </c:pt>
                <c:pt idx="1506">
                  <c:v>1505</c:v>
                </c:pt>
                <c:pt idx="1507">
                  <c:v>1506</c:v>
                </c:pt>
                <c:pt idx="1508">
                  <c:v>1507</c:v>
                </c:pt>
                <c:pt idx="1509">
                  <c:v>1508</c:v>
                </c:pt>
                <c:pt idx="1510">
                  <c:v>1509</c:v>
                </c:pt>
                <c:pt idx="1511">
                  <c:v>1510</c:v>
                </c:pt>
                <c:pt idx="1512">
                  <c:v>1511</c:v>
                </c:pt>
                <c:pt idx="1513">
                  <c:v>1512</c:v>
                </c:pt>
                <c:pt idx="1514">
                  <c:v>1513</c:v>
                </c:pt>
                <c:pt idx="1515">
                  <c:v>1514</c:v>
                </c:pt>
                <c:pt idx="1516">
                  <c:v>1515</c:v>
                </c:pt>
                <c:pt idx="1517">
                  <c:v>1516</c:v>
                </c:pt>
                <c:pt idx="1518">
                  <c:v>1517</c:v>
                </c:pt>
                <c:pt idx="1519">
                  <c:v>1518</c:v>
                </c:pt>
                <c:pt idx="1520">
                  <c:v>1519</c:v>
                </c:pt>
                <c:pt idx="1521">
                  <c:v>1520</c:v>
                </c:pt>
                <c:pt idx="1522">
                  <c:v>1521</c:v>
                </c:pt>
                <c:pt idx="1523">
                  <c:v>1522</c:v>
                </c:pt>
                <c:pt idx="1524">
                  <c:v>1523</c:v>
                </c:pt>
                <c:pt idx="1525">
                  <c:v>1524</c:v>
                </c:pt>
                <c:pt idx="1526">
                  <c:v>1525</c:v>
                </c:pt>
                <c:pt idx="1527">
                  <c:v>1526</c:v>
                </c:pt>
                <c:pt idx="1528">
                  <c:v>1527</c:v>
                </c:pt>
                <c:pt idx="1529">
                  <c:v>1528</c:v>
                </c:pt>
                <c:pt idx="1530">
                  <c:v>1529</c:v>
                </c:pt>
                <c:pt idx="1531">
                  <c:v>1530</c:v>
                </c:pt>
                <c:pt idx="1532">
                  <c:v>1531</c:v>
                </c:pt>
                <c:pt idx="1533">
                  <c:v>1532</c:v>
                </c:pt>
                <c:pt idx="1534">
                  <c:v>1533</c:v>
                </c:pt>
                <c:pt idx="1535">
                  <c:v>1534</c:v>
                </c:pt>
                <c:pt idx="1536">
                  <c:v>1535</c:v>
                </c:pt>
                <c:pt idx="1537">
                  <c:v>1536</c:v>
                </c:pt>
                <c:pt idx="1538">
                  <c:v>1537</c:v>
                </c:pt>
                <c:pt idx="1539">
                  <c:v>1538</c:v>
                </c:pt>
                <c:pt idx="1540">
                  <c:v>1539</c:v>
                </c:pt>
                <c:pt idx="1541">
                  <c:v>1540</c:v>
                </c:pt>
                <c:pt idx="1542">
                  <c:v>1541</c:v>
                </c:pt>
                <c:pt idx="1543">
                  <c:v>1542</c:v>
                </c:pt>
                <c:pt idx="1544">
                  <c:v>1543</c:v>
                </c:pt>
                <c:pt idx="1545">
                  <c:v>1544</c:v>
                </c:pt>
                <c:pt idx="1546">
                  <c:v>1545</c:v>
                </c:pt>
                <c:pt idx="1547">
                  <c:v>1546</c:v>
                </c:pt>
                <c:pt idx="1548">
                  <c:v>1547</c:v>
                </c:pt>
                <c:pt idx="1549">
                  <c:v>1548</c:v>
                </c:pt>
                <c:pt idx="1550">
                  <c:v>1549</c:v>
                </c:pt>
                <c:pt idx="1551">
                  <c:v>1550</c:v>
                </c:pt>
                <c:pt idx="1552">
                  <c:v>1551</c:v>
                </c:pt>
                <c:pt idx="1553">
                  <c:v>1552</c:v>
                </c:pt>
                <c:pt idx="1554">
                  <c:v>1553</c:v>
                </c:pt>
                <c:pt idx="1555">
                  <c:v>1554</c:v>
                </c:pt>
                <c:pt idx="1556">
                  <c:v>1555</c:v>
                </c:pt>
                <c:pt idx="1557">
                  <c:v>1556</c:v>
                </c:pt>
                <c:pt idx="1558">
                  <c:v>1557</c:v>
                </c:pt>
                <c:pt idx="1559">
                  <c:v>1558</c:v>
                </c:pt>
                <c:pt idx="1560">
                  <c:v>1559</c:v>
                </c:pt>
                <c:pt idx="1561">
                  <c:v>1560</c:v>
                </c:pt>
                <c:pt idx="1562">
                  <c:v>1561</c:v>
                </c:pt>
                <c:pt idx="1563">
                  <c:v>1562</c:v>
                </c:pt>
                <c:pt idx="1564">
                  <c:v>1563</c:v>
                </c:pt>
                <c:pt idx="1565">
                  <c:v>1564</c:v>
                </c:pt>
                <c:pt idx="1566">
                  <c:v>1565</c:v>
                </c:pt>
                <c:pt idx="1567">
                  <c:v>1566</c:v>
                </c:pt>
                <c:pt idx="1568">
                  <c:v>1567</c:v>
                </c:pt>
                <c:pt idx="1569">
                  <c:v>1568</c:v>
                </c:pt>
                <c:pt idx="1570">
                  <c:v>1569</c:v>
                </c:pt>
                <c:pt idx="1571">
                  <c:v>1570</c:v>
                </c:pt>
                <c:pt idx="1572">
                  <c:v>1571</c:v>
                </c:pt>
                <c:pt idx="1573">
                  <c:v>1572</c:v>
                </c:pt>
                <c:pt idx="1574">
                  <c:v>1573</c:v>
                </c:pt>
                <c:pt idx="1575">
                  <c:v>1574</c:v>
                </c:pt>
                <c:pt idx="1576">
                  <c:v>1575</c:v>
                </c:pt>
                <c:pt idx="1577">
                  <c:v>1576</c:v>
                </c:pt>
                <c:pt idx="1578">
                  <c:v>1577</c:v>
                </c:pt>
                <c:pt idx="1579">
                  <c:v>1578</c:v>
                </c:pt>
                <c:pt idx="1580">
                  <c:v>1579</c:v>
                </c:pt>
                <c:pt idx="1581">
                  <c:v>1580</c:v>
                </c:pt>
                <c:pt idx="1582">
                  <c:v>1581</c:v>
                </c:pt>
                <c:pt idx="1583">
                  <c:v>1582</c:v>
                </c:pt>
                <c:pt idx="1584">
                  <c:v>1583</c:v>
                </c:pt>
                <c:pt idx="1585">
                  <c:v>1584</c:v>
                </c:pt>
                <c:pt idx="1586">
                  <c:v>1585</c:v>
                </c:pt>
                <c:pt idx="1587">
                  <c:v>1586</c:v>
                </c:pt>
                <c:pt idx="1588">
                  <c:v>1587</c:v>
                </c:pt>
                <c:pt idx="1589">
                  <c:v>1588</c:v>
                </c:pt>
                <c:pt idx="1590">
                  <c:v>1589</c:v>
                </c:pt>
                <c:pt idx="1591">
                  <c:v>1590</c:v>
                </c:pt>
                <c:pt idx="1592">
                  <c:v>1591</c:v>
                </c:pt>
                <c:pt idx="1593">
                  <c:v>1592</c:v>
                </c:pt>
                <c:pt idx="1594">
                  <c:v>1593</c:v>
                </c:pt>
                <c:pt idx="1595">
                  <c:v>1594</c:v>
                </c:pt>
                <c:pt idx="1596">
                  <c:v>1595</c:v>
                </c:pt>
                <c:pt idx="1597">
                  <c:v>1596</c:v>
                </c:pt>
                <c:pt idx="1598">
                  <c:v>1597</c:v>
                </c:pt>
                <c:pt idx="1599">
                  <c:v>1598</c:v>
                </c:pt>
                <c:pt idx="1600">
                  <c:v>1599</c:v>
                </c:pt>
                <c:pt idx="1601">
                  <c:v>1600</c:v>
                </c:pt>
                <c:pt idx="1602">
                  <c:v>1601</c:v>
                </c:pt>
                <c:pt idx="1603">
                  <c:v>1602</c:v>
                </c:pt>
                <c:pt idx="1604">
                  <c:v>1603</c:v>
                </c:pt>
                <c:pt idx="1605">
                  <c:v>1604</c:v>
                </c:pt>
                <c:pt idx="1606">
                  <c:v>1605</c:v>
                </c:pt>
                <c:pt idx="1607">
                  <c:v>1606</c:v>
                </c:pt>
                <c:pt idx="1608">
                  <c:v>1607</c:v>
                </c:pt>
                <c:pt idx="1609">
                  <c:v>1608</c:v>
                </c:pt>
                <c:pt idx="1610">
                  <c:v>1609</c:v>
                </c:pt>
                <c:pt idx="1611">
                  <c:v>1610</c:v>
                </c:pt>
                <c:pt idx="1612">
                  <c:v>1611</c:v>
                </c:pt>
                <c:pt idx="1613">
                  <c:v>1612</c:v>
                </c:pt>
                <c:pt idx="1614">
                  <c:v>1613</c:v>
                </c:pt>
                <c:pt idx="1615">
                  <c:v>1614</c:v>
                </c:pt>
                <c:pt idx="1616">
                  <c:v>1615</c:v>
                </c:pt>
                <c:pt idx="1617">
                  <c:v>1616</c:v>
                </c:pt>
                <c:pt idx="1618">
                  <c:v>1617</c:v>
                </c:pt>
                <c:pt idx="1619">
                  <c:v>1618</c:v>
                </c:pt>
                <c:pt idx="1620">
                  <c:v>1619</c:v>
                </c:pt>
                <c:pt idx="1621">
                  <c:v>1620</c:v>
                </c:pt>
                <c:pt idx="1622">
                  <c:v>1621</c:v>
                </c:pt>
                <c:pt idx="1623">
                  <c:v>1622</c:v>
                </c:pt>
                <c:pt idx="1624">
                  <c:v>1623</c:v>
                </c:pt>
                <c:pt idx="1625">
                  <c:v>1624</c:v>
                </c:pt>
                <c:pt idx="1626">
                  <c:v>1625</c:v>
                </c:pt>
                <c:pt idx="1627">
                  <c:v>1626</c:v>
                </c:pt>
                <c:pt idx="1628">
                  <c:v>1627</c:v>
                </c:pt>
                <c:pt idx="1629">
                  <c:v>1628</c:v>
                </c:pt>
                <c:pt idx="1630">
                  <c:v>1629</c:v>
                </c:pt>
                <c:pt idx="1631">
                  <c:v>1630</c:v>
                </c:pt>
                <c:pt idx="1632">
                  <c:v>1631</c:v>
                </c:pt>
                <c:pt idx="1633">
                  <c:v>1632</c:v>
                </c:pt>
                <c:pt idx="1634">
                  <c:v>1633</c:v>
                </c:pt>
                <c:pt idx="1635">
                  <c:v>1634</c:v>
                </c:pt>
                <c:pt idx="1636">
                  <c:v>1635</c:v>
                </c:pt>
                <c:pt idx="1637">
                  <c:v>1636</c:v>
                </c:pt>
                <c:pt idx="1638">
                  <c:v>1637</c:v>
                </c:pt>
                <c:pt idx="1639">
                  <c:v>1638</c:v>
                </c:pt>
                <c:pt idx="1640">
                  <c:v>1639</c:v>
                </c:pt>
                <c:pt idx="1641">
                  <c:v>1640</c:v>
                </c:pt>
                <c:pt idx="1642">
                  <c:v>1641</c:v>
                </c:pt>
                <c:pt idx="1643">
                  <c:v>1642</c:v>
                </c:pt>
                <c:pt idx="1644">
                  <c:v>1643</c:v>
                </c:pt>
                <c:pt idx="1645">
                  <c:v>1644</c:v>
                </c:pt>
                <c:pt idx="1646">
                  <c:v>1645</c:v>
                </c:pt>
                <c:pt idx="1647">
                  <c:v>1646</c:v>
                </c:pt>
                <c:pt idx="1648">
                  <c:v>1647</c:v>
                </c:pt>
                <c:pt idx="1649">
                  <c:v>1648</c:v>
                </c:pt>
                <c:pt idx="1650">
                  <c:v>1649</c:v>
                </c:pt>
                <c:pt idx="1651">
                  <c:v>1650</c:v>
                </c:pt>
                <c:pt idx="1652">
                  <c:v>1651</c:v>
                </c:pt>
                <c:pt idx="1653">
                  <c:v>1652</c:v>
                </c:pt>
                <c:pt idx="1654">
                  <c:v>1653</c:v>
                </c:pt>
                <c:pt idx="1655">
                  <c:v>1654</c:v>
                </c:pt>
                <c:pt idx="1656">
                  <c:v>1655</c:v>
                </c:pt>
                <c:pt idx="1657">
                  <c:v>1656</c:v>
                </c:pt>
                <c:pt idx="1658">
                  <c:v>1657</c:v>
                </c:pt>
                <c:pt idx="1659">
                  <c:v>1658</c:v>
                </c:pt>
                <c:pt idx="1660">
                  <c:v>1659</c:v>
                </c:pt>
                <c:pt idx="1661">
                  <c:v>1660</c:v>
                </c:pt>
                <c:pt idx="1662">
                  <c:v>1661</c:v>
                </c:pt>
                <c:pt idx="1663">
                  <c:v>1662</c:v>
                </c:pt>
                <c:pt idx="1664">
                  <c:v>1663</c:v>
                </c:pt>
                <c:pt idx="1665">
                  <c:v>1664</c:v>
                </c:pt>
                <c:pt idx="1666">
                  <c:v>1665</c:v>
                </c:pt>
                <c:pt idx="1667">
                  <c:v>1666</c:v>
                </c:pt>
                <c:pt idx="1668">
                  <c:v>1667</c:v>
                </c:pt>
                <c:pt idx="1669">
                  <c:v>1668</c:v>
                </c:pt>
                <c:pt idx="1670">
                  <c:v>1669</c:v>
                </c:pt>
                <c:pt idx="1671">
                  <c:v>1670</c:v>
                </c:pt>
                <c:pt idx="1672">
                  <c:v>1671</c:v>
                </c:pt>
                <c:pt idx="1673">
                  <c:v>1672</c:v>
                </c:pt>
                <c:pt idx="1674">
                  <c:v>1673</c:v>
                </c:pt>
                <c:pt idx="1675">
                  <c:v>1674</c:v>
                </c:pt>
                <c:pt idx="1676">
                  <c:v>1675</c:v>
                </c:pt>
                <c:pt idx="1677">
                  <c:v>1676</c:v>
                </c:pt>
                <c:pt idx="1678">
                  <c:v>1677</c:v>
                </c:pt>
                <c:pt idx="1679">
                  <c:v>1678</c:v>
                </c:pt>
                <c:pt idx="1680">
                  <c:v>1679</c:v>
                </c:pt>
                <c:pt idx="1681">
                  <c:v>1680</c:v>
                </c:pt>
                <c:pt idx="1682">
                  <c:v>1681</c:v>
                </c:pt>
                <c:pt idx="1683">
                  <c:v>1682</c:v>
                </c:pt>
                <c:pt idx="1684">
                  <c:v>1683</c:v>
                </c:pt>
                <c:pt idx="1685">
                  <c:v>1684</c:v>
                </c:pt>
                <c:pt idx="1686">
                  <c:v>1685</c:v>
                </c:pt>
                <c:pt idx="1687">
                  <c:v>1686</c:v>
                </c:pt>
                <c:pt idx="1688">
                  <c:v>1687</c:v>
                </c:pt>
                <c:pt idx="1689">
                  <c:v>1688</c:v>
                </c:pt>
                <c:pt idx="1690">
                  <c:v>1689</c:v>
                </c:pt>
                <c:pt idx="1691">
                  <c:v>1690</c:v>
                </c:pt>
                <c:pt idx="1692">
                  <c:v>1691</c:v>
                </c:pt>
                <c:pt idx="1693">
                  <c:v>1692</c:v>
                </c:pt>
                <c:pt idx="1694">
                  <c:v>1693</c:v>
                </c:pt>
                <c:pt idx="1695">
                  <c:v>1694</c:v>
                </c:pt>
                <c:pt idx="1696">
                  <c:v>1695</c:v>
                </c:pt>
                <c:pt idx="1697">
                  <c:v>1696</c:v>
                </c:pt>
                <c:pt idx="1698">
                  <c:v>1697</c:v>
                </c:pt>
                <c:pt idx="1699">
                  <c:v>1698</c:v>
                </c:pt>
                <c:pt idx="1700">
                  <c:v>1699</c:v>
                </c:pt>
                <c:pt idx="1701">
                  <c:v>1700</c:v>
                </c:pt>
                <c:pt idx="1702">
                  <c:v>1701</c:v>
                </c:pt>
                <c:pt idx="1703">
                  <c:v>1702</c:v>
                </c:pt>
                <c:pt idx="1704">
                  <c:v>1703</c:v>
                </c:pt>
                <c:pt idx="1705">
                  <c:v>1704</c:v>
                </c:pt>
                <c:pt idx="1706">
                  <c:v>1705</c:v>
                </c:pt>
                <c:pt idx="1707">
                  <c:v>1706</c:v>
                </c:pt>
                <c:pt idx="1708">
                  <c:v>1707</c:v>
                </c:pt>
                <c:pt idx="1709">
                  <c:v>1708</c:v>
                </c:pt>
                <c:pt idx="1710">
                  <c:v>1709</c:v>
                </c:pt>
                <c:pt idx="1711">
                  <c:v>1710</c:v>
                </c:pt>
                <c:pt idx="1712">
                  <c:v>1711</c:v>
                </c:pt>
                <c:pt idx="1713">
                  <c:v>1712</c:v>
                </c:pt>
                <c:pt idx="1714">
                  <c:v>1713</c:v>
                </c:pt>
                <c:pt idx="1715">
                  <c:v>1714</c:v>
                </c:pt>
                <c:pt idx="1716">
                  <c:v>1715</c:v>
                </c:pt>
                <c:pt idx="1717">
                  <c:v>1716</c:v>
                </c:pt>
                <c:pt idx="1718">
                  <c:v>1717</c:v>
                </c:pt>
                <c:pt idx="1719">
                  <c:v>1718</c:v>
                </c:pt>
                <c:pt idx="1720">
                  <c:v>1719</c:v>
                </c:pt>
                <c:pt idx="1721">
                  <c:v>1720</c:v>
                </c:pt>
                <c:pt idx="1722">
                  <c:v>1721</c:v>
                </c:pt>
                <c:pt idx="1723">
                  <c:v>1722</c:v>
                </c:pt>
                <c:pt idx="1724">
                  <c:v>1723</c:v>
                </c:pt>
                <c:pt idx="1725">
                  <c:v>1724</c:v>
                </c:pt>
                <c:pt idx="1726">
                  <c:v>1725</c:v>
                </c:pt>
                <c:pt idx="1727">
                  <c:v>1726</c:v>
                </c:pt>
                <c:pt idx="1728">
                  <c:v>1727</c:v>
                </c:pt>
                <c:pt idx="1729">
                  <c:v>1728</c:v>
                </c:pt>
                <c:pt idx="1730">
                  <c:v>1729</c:v>
                </c:pt>
                <c:pt idx="1731">
                  <c:v>1730</c:v>
                </c:pt>
                <c:pt idx="1732">
                  <c:v>1731</c:v>
                </c:pt>
                <c:pt idx="1733">
                  <c:v>1732</c:v>
                </c:pt>
                <c:pt idx="1734">
                  <c:v>1733</c:v>
                </c:pt>
                <c:pt idx="1735">
                  <c:v>1734</c:v>
                </c:pt>
                <c:pt idx="1736">
                  <c:v>1735</c:v>
                </c:pt>
                <c:pt idx="1737">
                  <c:v>1736</c:v>
                </c:pt>
                <c:pt idx="1738">
                  <c:v>1737</c:v>
                </c:pt>
                <c:pt idx="1739">
                  <c:v>1738</c:v>
                </c:pt>
                <c:pt idx="1740">
                  <c:v>1739</c:v>
                </c:pt>
                <c:pt idx="1741">
                  <c:v>1740</c:v>
                </c:pt>
                <c:pt idx="1742">
                  <c:v>1741</c:v>
                </c:pt>
                <c:pt idx="1743">
                  <c:v>1742</c:v>
                </c:pt>
                <c:pt idx="1744">
                  <c:v>1743</c:v>
                </c:pt>
                <c:pt idx="1745">
                  <c:v>1744</c:v>
                </c:pt>
                <c:pt idx="1746">
                  <c:v>1745</c:v>
                </c:pt>
                <c:pt idx="1747">
                  <c:v>1746</c:v>
                </c:pt>
                <c:pt idx="1748">
                  <c:v>1747</c:v>
                </c:pt>
                <c:pt idx="1749">
                  <c:v>1748</c:v>
                </c:pt>
                <c:pt idx="1750">
                  <c:v>1749</c:v>
                </c:pt>
                <c:pt idx="1751">
                  <c:v>1750</c:v>
                </c:pt>
                <c:pt idx="1752">
                  <c:v>1751</c:v>
                </c:pt>
                <c:pt idx="1753">
                  <c:v>1752</c:v>
                </c:pt>
                <c:pt idx="1754">
                  <c:v>1753</c:v>
                </c:pt>
                <c:pt idx="1755">
                  <c:v>1754</c:v>
                </c:pt>
                <c:pt idx="1756">
                  <c:v>1755</c:v>
                </c:pt>
                <c:pt idx="1757">
                  <c:v>1756</c:v>
                </c:pt>
                <c:pt idx="1758">
                  <c:v>1757</c:v>
                </c:pt>
                <c:pt idx="1759">
                  <c:v>1758</c:v>
                </c:pt>
                <c:pt idx="1760">
                  <c:v>1759</c:v>
                </c:pt>
                <c:pt idx="1761">
                  <c:v>1760</c:v>
                </c:pt>
                <c:pt idx="1762">
                  <c:v>1761</c:v>
                </c:pt>
                <c:pt idx="1763">
                  <c:v>1762</c:v>
                </c:pt>
                <c:pt idx="1764">
                  <c:v>1763</c:v>
                </c:pt>
                <c:pt idx="1765">
                  <c:v>1764</c:v>
                </c:pt>
                <c:pt idx="1766">
                  <c:v>1765</c:v>
                </c:pt>
                <c:pt idx="1767">
                  <c:v>1766</c:v>
                </c:pt>
                <c:pt idx="1768">
                  <c:v>1767</c:v>
                </c:pt>
                <c:pt idx="1769">
                  <c:v>1768</c:v>
                </c:pt>
                <c:pt idx="1770">
                  <c:v>1769</c:v>
                </c:pt>
                <c:pt idx="1771">
                  <c:v>1770</c:v>
                </c:pt>
                <c:pt idx="1772">
                  <c:v>1771</c:v>
                </c:pt>
                <c:pt idx="1773">
                  <c:v>1772</c:v>
                </c:pt>
                <c:pt idx="1774">
                  <c:v>1773</c:v>
                </c:pt>
                <c:pt idx="1775">
                  <c:v>1774</c:v>
                </c:pt>
                <c:pt idx="1776">
                  <c:v>1775</c:v>
                </c:pt>
                <c:pt idx="1777">
                  <c:v>1776</c:v>
                </c:pt>
                <c:pt idx="1778">
                  <c:v>1777</c:v>
                </c:pt>
                <c:pt idx="1779">
                  <c:v>1778</c:v>
                </c:pt>
                <c:pt idx="1780">
                  <c:v>1779</c:v>
                </c:pt>
                <c:pt idx="1781">
                  <c:v>1780</c:v>
                </c:pt>
                <c:pt idx="1782">
                  <c:v>1781</c:v>
                </c:pt>
                <c:pt idx="1783">
                  <c:v>1782</c:v>
                </c:pt>
                <c:pt idx="1784">
                  <c:v>1783</c:v>
                </c:pt>
                <c:pt idx="1785">
                  <c:v>1784</c:v>
                </c:pt>
                <c:pt idx="1786">
                  <c:v>1785</c:v>
                </c:pt>
                <c:pt idx="1787">
                  <c:v>1786</c:v>
                </c:pt>
                <c:pt idx="1788">
                  <c:v>1787</c:v>
                </c:pt>
                <c:pt idx="1789">
                  <c:v>1788</c:v>
                </c:pt>
                <c:pt idx="1790">
                  <c:v>1789</c:v>
                </c:pt>
                <c:pt idx="1791">
                  <c:v>1790</c:v>
                </c:pt>
                <c:pt idx="1792">
                  <c:v>1791</c:v>
                </c:pt>
                <c:pt idx="1793">
                  <c:v>1792</c:v>
                </c:pt>
                <c:pt idx="1794">
                  <c:v>1793</c:v>
                </c:pt>
                <c:pt idx="1795">
                  <c:v>1794</c:v>
                </c:pt>
                <c:pt idx="1796">
                  <c:v>1795</c:v>
                </c:pt>
                <c:pt idx="1797">
                  <c:v>1796</c:v>
                </c:pt>
                <c:pt idx="1798">
                  <c:v>1797</c:v>
                </c:pt>
                <c:pt idx="1799">
                  <c:v>1798</c:v>
                </c:pt>
                <c:pt idx="1800">
                  <c:v>1799</c:v>
                </c:pt>
                <c:pt idx="1801">
                  <c:v>1800</c:v>
                </c:pt>
                <c:pt idx="1802">
                  <c:v>1801</c:v>
                </c:pt>
                <c:pt idx="1803">
                  <c:v>1802</c:v>
                </c:pt>
                <c:pt idx="1804">
                  <c:v>1803</c:v>
                </c:pt>
                <c:pt idx="1805">
                  <c:v>1804</c:v>
                </c:pt>
                <c:pt idx="1806">
                  <c:v>1805</c:v>
                </c:pt>
                <c:pt idx="1807">
                  <c:v>1806</c:v>
                </c:pt>
                <c:pt idx="1808">
                  <c:v>1807</c:v>
                </c:pt>
                <c:pt idx="1809">
                  <c:v>1808</c:v>
                </c:pt>
                <c:pt idx="1810">
                  <c:v>1809</c:v>
                </c:pt>
                <c:pt idx="1811">
                  <c:v>1810</c:v>
                </c:pt>
                <c:pt idx="1812">
                  <c:v>1811</c:v>
                </c:pt>
                <c:pt idx="1813">
                  <c:v>1812</c:v>
                </c:pt>
                <c:pt idx="1814">
                  <c:v>1813</c:v>
                </c:pt>
                <c:pt idx="1815">
                  <c:v>1814</c:v>
                </c:pt>
                <c:pt idx="1816">
                  <c:v>1815</c:v>
                </c:pt>
                <c:pt idx="1817">
                  <c:v>1816</c:v>
                </c:pt>
                <c:pt idx="1818">
                  <c:v>1817</c:v>
                </c:pt>
                <c:pt idx="1819">
                  <c:v>1818</c:v>
                </c:pt>
                <c:pt idx="1820">
                  <c:v>1819</c:v>
                </c:pt>
                <c:pt idx="1821">
                  <c:v>1820</c:v>
                </c:pt>
                <c:pt idx="1822">
                  <c:v>1821</c:v>
                </c:pt>
                <c:pt idx="1823">
                  <c:v>1822</c:v>
                </c:pt>
                <c:pt idx="1824">
                  <c:v>1823</c:v>
                </c:pt>
                <c:pt idx="1825">
                  <c:v>1824</c:v>
                </c:pt>
                <c:pt idx="1826">
                  <c:v>1825</c:v>
                </c:pt>
                <c:pt idx="1827">
                  <c:v>1826</c:v>
                </c:pt>
                <c:pt idx="1828">
                  <c:v>1827</c:v>
                </c:pt>
                <c:pt idx="1829">
                  <c:v>1828</c:v>
                </c:pt>
                <c:pt idx="1830">
                  <c:v>1829</c:v>
                </c:pt>
                <c:pt idx="1831">
                  <c:v>1830</c:v>
                </c:pt>
                <c:pt idx="1832">
                  <c:v>1831</c:v>
                </c:pt>
                <c:pt idx="1833">
                  <c:v>1832</c:v>
                </c:pt>
                <c:pt idx="1834">
                  <c:v>1833</c:v>
                </c:pt>
                <c:pt idx="1835">
                  <c:v>1834</c:v>
                </c:pt>
                <c:pt idx="1836">
                  <c:v>1835</c:v>
                </c:pt>
                <c:pt idx="1837">
                  <c:v>1836</c:v>
                </c:pt>
                <c:pt idx="1838">
                  <c:v>1837</c:v>
                </c:pt>
                <c:pt idx="1839">
                  <c:v>1838</c:v>
                </c:pt>
                <c:pt idx="1840">
                  <c:v>1839</c:v>
                </c:pt>
                <c:pt idx="1841">
                  <c:v>1840</c:v>
                </c:pt>
                <c:pt idx="1842">
                  <c:v>1841</c:v>
                </c:pt>
                <c:pt idx="1843">
                  <c:v>1842</c:v>
                </c:pt>
                <c:pt idx="1844">
                  <c:v>1843</c:v>
                </c:pt>
                <c:pt idx="1845">
                  <c:v>1844</c:v>
                </c:pt>
                <c:pt idx="1846">
                  <c:v>1845</c:v>
                </c:pt>
                <c:pt idx="1847">
                  <c:v>1846</c:v>
                </c:pt>
                <c:pt idx="1848">
                  <c:v>1847</c:v>
                </c:pt>
                <c:pt idx="1849">
                  <c:v>1848</c:v>
                </c:pt>
                <c:pt idx="1850">
                  <c:v>1849</c:v>
                </c:pt>
                <c:pt idx="1851">
                  <c:v>1850</c:v>
                </c:pt>
                <c:pt idx="1852">
                  <c:v>1851</c:v>
                </c:pt>
                <c:pt idx="1853">
                  <c:v>1852</c:v>
                </c:pt>
                <c:pt idx="1854">
                  <c:v>1853</c:v>
                </c:pt>
                <c:pt idx="1855">
                  <c:v>1854</c:v>
                </c:pt>
                <c:pt idx="1856">
                  <c:v>1855</c:v>
                </c:pt>
                <c:pt idx="1857">
                  <c:v>1856</c:v>
                </c:pt>
                <c:pt idx="1858">
                  <c:v>1857</c:v>
                </c:pt>
                <c:pt idx="1859">
                  <c:v>1858</c:v>
                </c:pt>
                <c:pt idx="1860">
                  <c:v>1859</c:v>
                </c:pt>
                <c:pt idx="1861">
                  <c:v>1860</c:v>
                </c:pt>
                <c:pt idx="1862">
                  <c:v>1861</c:v>
                </c:pt>
                <c:pt idx="1863">
                  <c:v>1862</c:v>
                </c:pt>
                <c:pt idx="1864">
                  <c:v>1863</c:v>
                </c:pt>
                <c:pt idx="1865">
                  <c:v>1864</c:v>
                </c:pt>
                <c:pt idx="1866">
                  <c:v>1865</c:v>
                </c:pt>
                <c:pt idx="1867">
                  <c:v>1866</c:v>
                </c:pt>
                <c:pt idx="1868">
                  <c:v>1867</c:v>
                </c:pt>
                <c:pt idx="1869">
                  <c:v>1868</c:v>
                </c:pt>
                <c:pt idx="1870">
                  <c:v>1869</c:v>
                </c:pt>
                <c:pt idx="1871">
                  <c:v>1870</c:v>
                </c:pt>
                <c:pt idx="1872">
                  <c:v>1871</c:v>
                </c:pt>
                <c:pt idx="1873">
                  <c:v>1872</c:v>
                </c:pt>
                <c:pt idx="1874">
                  <c:v>1873</c:v>
                </c:pt>
                <c:pt idx="1875">
                  <c:v>1874</c:v>
                </c:pt>
                <c:pt idx="1876">
                  <c:v>1875</c:v>
                </c:pt>
                <c:pt idx="1877">
                  <c:v>1876</c:v>
                </c:pt>
                <c:pt idx="1878">
                  <c:v>1877</c:v>
                </c:pt>
                <c:pt idx="1879">
                  <c:v>1878</c:v>
                </c:pt>
                <c:pt idx="1880">
                  <c:v>1879</c:v>
                </c:pt>
                <c:pt idx="1881">
                  <c:v>1880</c:v>
                </c:pt>
                <c:pt idx="1882">
                  <c:v>1881</c:v>
                </c:pt>
                <c:pt idx="1883">
                  <c:v>1882</c:v>
                </c:pt>
                <c:pt idx="1884">
                  <c:v>1883</c:v>
                </c:pt>
                <c:pt idx="1885">
                  <c:v>1884</c:v>
                </c:pt>
                <c:pt idx="1886">
                  <c:v>1885</c:v>
                </c:pt>
                <c:pt idx="1887">
                  <c:v>1886</c:v>
                </c:pt>
                <c:pt idx="1888">
                  <c:v>1887</c:v>
                </c:pt>
                <c:pt idx="1889">
                  <c:v>1888</c:v>
                </c:pt>
                <c:pt idx="1890">
                  <c:v>1889</c:v>
                </c:pt>
                <c:pt idx="1891">
                  <c:v>1890</c:v>
                </c:pt>
                <c:pt idx="1892">
                  <c:v>1891</c:v>
                </c:pt>
                <c:pt idx="1893">
                  <c:v>1892</c:v>
                </c:pt>
                <c:pt idx="1894">
                  <c:v>1893</c:v>
                </c:pt>
                <c:pt idx="1895">
                  <c:v>1894</c:v>
                </c:pt>
                <c:pt idx="1896">
                  <c:v>1895</c:v>
                </c:pt>
                <c:pt idx="1897">
                  <c:v>1896</c:v>
                </c:pt>
                <c:pt idx="1898">
                  <c:v>1897</c:v>
                </c:pt>
                <c:pt idx="1899">
                  <c:v>1898</c:v>
                </c:pt>
                <c:pt idx="1900">
                  <c:v>1899</c:v>
                </c:pt>
                <c:pt idx="1901">
                  <c:v>1900</c:v>
                </c:pt>
                <c:pt idx="1902">
                  <c:v>1901</c:v>
                </c:pt>
                <c:pt idx="1903">
                  <c:v>1902</c:v>
                </c:pt>
                <c:pt idx="1904">
                  <c:v>1903</c:v>
                </c:pt>
                <c:pt idx="1905">
                  <c:v>1904</c:v>
                </c:pt>
                <c:pt idx="1906">
                  <c:v>1905</c:v>
                </c:pt>
                <c:pt idx="1907">
                  <c:v>1906</c:v>
                </c:pt>
                <c:pt idx="1908">
                  <c:v>1907</c:v>
                </c:pt>
                <c:pt idx="1909">
                  <c:v>1908</c:v>
                </c:pt>
                <c:pt idx="1910">
                  <c:v>1909</c:v>
                </c:pt>
                <c:pt idx="1911">
                  <c:v>1910</c:v>
                </c:pt>
                <c:pt idx="1912">
                  <c:v>1911</c:v>
                </c:pt>
                <c:pt idx="1913">
                  <c:v>1912</c:v>
                </c:pt>
                <c:pt idx="1914">
                  <c:v>1913</c:v>
                </c:pt>
                <c:pt idx="1915">
                  <c:v>1914</c:v>
                </c:pt>
                <c:pt idx="1916">
                  <c:v>1915</c:v>
                </c:pt>
                <c:pt idx="1917">
                  <c:v>1916</c:v>
                </c:pt>
                <c:pt idx="1918">
                  <c:v>1917</c:v>
                </c:pt>
                <c:pt idx="1919">
                  <c:v>1918</c:v>
                </c:pt>
                <c:pt idx="1920">
                  <c:v>1919</c:v>
                </c:pt>
                <c:pt idx="1921">
                  <c:v>1920</c:v>
                </c:pt>
                <c:pt idx="1922">
                  <c:v>1921</c:v>
                </c:pt>
                <c:pt idx="1923">
                  <c:v>1922</c:v>
                </c:pt>
                <c:pt idx="1924">
                  <c:v>1923</c:v>
                </c:pt>
                <c:pt idx="1925">
                  <c:v>1924</c:v>
                </c:pt>
                <c:pt idx="1926">
                  <c:v>1925</c:v>
                </c:pt>
                <c:pt idx="1927">
                  <c:v>1926</c:v>
                </c:pt>
                <c:pt idx="1928">
                  <c:v>1927</c:v>
                </c:pt>
                <c:pt idx="1929">
                  <c:v>1928</c:v>
                </c:pt>
                <c:pt idx="1930">
                  <c:v>1929</c:v>
                </c:pt>
                <c:pt idx="1931">
                  <c:v>1930</c:v>
                </c:pt>
                <c:pt idx="1932">
                  <c:v>1931</c:v>
                </c:pt>
                <c:pt idx="1933">
                  <c:v>1932</c:v>
                </c:pt>
                <c:pt idx="1934">
                  <c:v>1933</c:v>
                </c:pt>
                <c:pt idx="1935">
                  <c:v>1934</c:v>
                </c:pt>
                <c:pt idx="1936">
                  <c:v>1935</c:v>
                </c:pt>
                <c:pt idx="1937">
                  <c:v>1936</c:v>
                </c:pt>
                <c:pt idx="1938">
                  <c:v>1937</c:v>
                </c:pt>
                <c:pt idx="1939">
                  <c:v>1938</c:v>
                </c:pt>
                <c:pt idx="1940">
                  <c:v>1939</c:v>
                </c:pt>
                <c:pt idx="1941">
                  <c:v>1940</c:v>
                </c:pt>
                <c:pt idx="1942">
                  <c:v>1941</c:v>
                </c:pt>
                <c:pt idx="1943">
                  <c:v>1942</c:v>
                </c:pt>
                <c:pt idx="1944">
                  <c:v>1943</c:v>
                </c:pt>
                <c:pt idx="1945">
                  <c:v>1944</c:v>
                </c:pt>
                <c:pt idx="1946">
                  <c:v>1945</c:v>
                </c:pt>
                <c:pt idx="1947">
                  <c:v>1946</c:v>
                </c:pt>
                <c:pt idx="1948">
                  <c:v>1947</c:v>
                </c:pt>
                <c:pt idx="1949">
                  <c:v>1948</c:v>
                </c:pt>
                <c:pt idx="1950">
                  <c:v>1949</c:v>
                </c:pt>
                <c:pt idx="1951">
                  <c:v>1950</c:v>
                </c:pt>
                <c:pt idx="1952">
                  <c:v>1951</c:v>
                </c:pt>
                <c:pt idx="1953">
                  <c:v>1952</c:v>
                </c:pt>
                <c:pt idx="1954">
                  <c:v>1953</c:v>
                </c:pt>
                <c:pt idx="1955">
                  <c:v>1954</c:v>
                </c:pt>
                <c:pt idx="1956">
                  <c:v>1955</c:v>
                </c:pt>
                <c:pt idx="1957">
                  <c:v>1956</c:v>
                </c:pt>
                <c:pt idx="1958">
                  <c:v>1957</c:v>
                </c:pt>
                <c:pt idx="1959">
                  <c:v>1958</c:v>
                </c:pt>
                <c:pt idx="1960">
                  <c:v>1959</c:v>
                </c:pt>
                <c:pt idx="1961">
                  <c:v>1960</c:v>
                </c:pt>
                <c:pt idx="1962">
                  <c:v>1961</c:v>
                </c:pt>
                <c:pt idx="1963">
                  <c:v>1962</c:v>
                </c:pt>
                <c:pt idx="1964">
                  <c:v>1963</c:v>
                </c:pt>
                <c:pt idx="1965">
                  <c:v>1964</c:v>
                </c:pt>
                <c:pt idx="1966">
                  <c:v>1965</c:v>
                </c:pt>
                <c:pt idx="1967">
                  <c:v>1966</c:v>
                </c:pt>
                <c:pt idx="1968">
                  <c:v>1967</c:v>
                </c:pt>
                <c:pt idx="1969">
                  <c:v>1968</c:v>
                </c:pt>
                <c:pt idx="1970">
                  <c:v>1969</c:v>
                </c:pt>
                <c:pt idx="1971">
                  <c:v>1970</c:v>
                </c:pt>
                <c:pt idx="1972">
                  <c:v>1971</c:v>
                </c:pt>
                <c:pt idx="1973">
                  <c:v>1972</c:v>
                </c:pt>
                <c:pt idx="1974">
                  <c:v>1973</c:v>
                </c:pt>
                <c:pt idx="1975">
                  <c:v>1974</c:v>
                </c:pt>
                <c:pt idx="1976">
                  <c:v>1975</c:v>
                </c:pt>
                <c:pt idx="1977">
                  <c:v>1976</c:v>
                </c:pt>
                <c:pt idx="1978">
                  <c:v>1977</c:v>
                </c:pt>
                <c:pt idx="1979">
                  <c:v>1978</c:v>
                </c:pt>
                <c:pt idx="1980">
                  <c:v>1979</c:v>
                </c:pt>
                <c:pt idx="1981">
                  <c:v>1980</c:v>
                </c:pt>
                <c:pt idx="1982">
                  <c:v>1981</c:v>
                </c:pt>
                <c:pt idx="1983">
                  <c:v>1982</c:v>
                </c:pt>
                <c:pt idx="1984">
                  <c:v>1983</c:v>
                </c:pt>
                <c:pt idx="1985">
                  <c:v>1984</c:v>
                </c:pt>
                <c:pt idx="1986">
                  <c:v>1985</c:v>
                </c:pt>
                <c:pt idx="1987">
                  <c:v>1986</c:v>
                </c:pt>
                <c:pt idx="1988">
                  <c:v>1987</c:v>
                </c:pt>
                <c:pt idx="1989">
                  <c:v>1988</c:v>
                </c:pt>
                <c:pt idx="1990">
                  <c:v>1989</c:v>
                </c:pt>
                <c:pt idx="1991">
                  <c:v>1990</c:v>
                </c:pt>
                <c:pt idx="1992">
                  <c:v>1991</c:v>
                </c:pt>
                <c:pt idx="1993">
                  <c:v>1992</c:v>
                </c:pt>
                <c:pt idx="1994">
                  <c:v>1993</c:v>
                </c:pt>
                <c:pt idx="1995">
                  <c:v>1994</c:v>
                </c:pt>
                <c:pt idx="1996">
                  <c:v>1995</c:v>
                </c:pt>
                <c:pt idx="1997">
                  <c:v>1996</c:v>
                </c:pt>
                <c:pt idx="1998">
                  <c:v>1997</c:v>
                </c:pt>
                <c:pt idx="1999">
                  <c:v>1998</c:v>
                </c:pt>
                <c:pt idx="2000">
                  <c:v>1999</c:v>
                </c:pt>
                <c:pt idx="2001">
                  <c:v>2000</c:v>
                </c:pt>
                <c:pt idx="2002">
                  <c:v>2001</c:v>
                </c:pt>
                <c:pt idx="2003">
                  <c:v>2002</c:v>
                </c:pt>
                <c:pt idx="2004">
                  <c:v>2003</c:v>
                </c:pt>
                <c:pt idx="2005">
                  <c:v>2004</c:v>
                </c:pt>
                <c:pt idx="2006">
                  <c:v>2005</c:v>
                </c:pt>
                <c:pt idx="2007">
                  <c:v>2006</c:v>
                </c:pt>
                <c:pt idx="2008">
                  <c:v>2007</c:v>
                </c:pt>
                <c:pt idx="2009">
                  <c:v>2008</c:v>
                </c:pt>
                <c:pt idx="2010">
                  <c:v>2009</c:v>
                </c:pt>
                <c:pt idx="2011">
                  <c:v>2010</c:v>
                </c:pt>
                <c:pt idx="2012">
                  <c:v>2011</c:v>
                </c:pt>
                <c:pt idx="2013">
                  <c:v>2012</c:v>
                </c:pt>
                <c:pt idx="2014">
                  <c:v>2013</c:v>
                </c:pt>
                <c:pt idx="2015">
                  <c:v>2014</c:v>
                </c:pt>
                <c:pt idx="2016">
                  <c:v>2015</c:v>
                </c:pt>
                <c:pt idx="2017">
                  <c:v>2016</c:v>
                </c:pt>
                <c:pt idx="2018">
                  <c:v>2017</c:v>
                </c:pt>
                <c:pt idx="2019">
                  <c:v>2018</c:v>
                </c:pt>
                <c:pt idx="2020">
                  <c:v>2019</c:v>
                </c:pt>
                <c:pt idx="2021">
                  <c:v>2020</c:v>
                </c:pt>
                <c:pt idx="2022">
                  <c:v>2021</c:v>
                </c:pt>
                <c:pt idx="2023">
                  <c:v>2022</c:v>
                </c:pt>
                <c:pt idx="2024">
                  <c:v>2023</c:v>
                </c:pt>
                <c:pt idx="2025">
                  <c:v>2024</c:v>
                </c:pt>
                <c:pt idx="2026">
                  <c:v>2025</c:v>
                </c:pt>
                <c:pt idx="2027">
                  <c:v>2026</c:v>
                </c:pt>
                <c:pt idx="2028">
                  <c:v>2027</c:v>
                </c:pt>
                <c:pt idx="2029">
                  <c:v>2028</c:v>
                </c:pt>
                <c:pt idx="2030">
                  <c:v>2029</c:v>
                </c:pt>
                <c:pt idx="2031">
                  <c:v>2030</c:v>
                </c:pt>
                <c:pt idx="2032">
                  <c:v>2031</c:v>
                </c:pt>
                <c:pt idx="2033">
                  <c:v>2032</c:v>
                </c:pt>
                <c:pt idx="2034">
                  <c:v>2033</c:v>
                </c:pt>
                <c:pt idx="2035">
                  <c:v>2034</c:v>
                </c:pt>
                <c:pt idx="2036">
                  <c:v>2035</c:v>
                </c:pt>
                <c:pt idx="2037">
                  <c:v>2036</c:v>
                </c:pt>
                <c:pt idx="2038">
                  <c:v>2037</c:v>
                </c:pt>
                <c:pt idx="2039">
                  <c:v>2038</c:v>
                </c:pt>
                <c:pt idx="2040">
                  <c:v>2039</c:v>
                </c:pt>
                <c:pt idx="2041">
                  <c:v>2040</c:v>
                </c:pt>
                <c:pt idx="2042">
                  <c:v>2041</c:v>
                </c:pt>
                <c:pt idx="2043">
                  <c:v>2042</c:v>
                </c:pt>
                <c:pt idx="2044">
                  <c:v>2043</c:v>
                </c:pt>
                <c:pt idx="2045">
                  <c:v>2044</c:v>
                </c:pt>
                <c:pt idx="2046">
                  <c:v>2045</c:v>
                </c:pt>
                <c:pt idx="2047">
                  <c:v>2046</c:v>
                </c:pt>
                <c:pt idx="2048">
                  <c:v>2047</c:v>
                </c:pt>
                <c:pt idx="2049">
                  <c:v>2048</c:v>
                </c:pt>
                <c:pt idx="2050">
                  <c:v>2049</c:v>
                </c:pt>
                <c:pt idx="2051">
                  <c:v>2050</c:v>
                </c:pt>
                <c:pt idx="2052">
                  <c:v>2051</c:v>
                </c:pt>
                <c:pt idx="2053">
                  <c:v>2052</c:v>
                </c:pt>
                <c:pt idx="2054">
                  <c:v>2053</c:v>
                </c:pt>
                <c:pt idx="2055">
                  <c:v>2054</c:v>
                </c:pt>
                <c:pt idx="2056">
                  <c:v>2055</c:v>
                </c:pt>
                <c:pt idx="2057">
                  <c:v>2056</c:v>
                </c:pt>
                <c:pt idx="2058">
                  <c:v>2057</c:v>
                </c:pt>
                <c:pt idx="2059">
                  <c:v>2058</c:v>
                </c:pt>
                <c:pt idx="2060">
                  <c:v>2059</c:v>
                </c:pt>
                <c:pt idx="2061">
                  <c:v>2060</c:v>
                </c:pt>
                <c:pt idx="2062">
                  <c:v>2061</c:v>
                </c:pt>
                <c:pt idx="2063">
                  <c:v>2062</c:v>
                </c:pt>
                <c:pt idx="2064">
                  <c:v>2063</c:v>
                </c:pt>
                <c:pt idx="2065">
                  <c:v>2064</c:v>
                </c:pt>
                <c:pt idx="2066">
                  <c:v>2065</c:v>
                </c:pt>
                <c:pt idx="2067">
                  <c:v>2066</c:v>
                </c:pt>
                <c:pt idx="2068">
                  <c:v>2067</c:v>
                </c:pt>
                <c:pt idx="2069">
                  <c:v>2068</c:v>
                </c:pt>
                <c:pt idx="2070">
                  <c:v>2069</c:v>
                </c:pt>
                <c:pt idx="2071">
                  <c:v>2070</c:v>
                </c:pt>
                <c:pt idx="2072">
                  <c:v>2071</c:v>
                </c:pt>
                <c:pt idx="2073">
                  <c:v>2072</c:v>
                </c:pt>
                <c:pt idx="2074">
                  <c:v>2073</c:v>
                </c:pt>
                <c:pt idx="2075">
                  <c:v>2074</c:v>
                </c:pt>
                <c:pt idx="2076">
                  <c:v>2075</c:v>
                </c:pt>
                <c:pt idx="2077">
                  <c:v>2076</c:v>
                </c:pt>
                <c:pt idx="2078">
                  <c:v>2077</c:v>
                </c:pt>
                <c:pt idx="2079">
                  <c:v>2078</c:v>
                </c:pt>
                <c:pt idx="2080">
                  <c:v>2079</c:v>
                </c:pt>
                <c:pt idx="2081">
                  <c:v>2080</c:v>
                </c:pt>
                <c:pt idx="2082">
                  <c:v>2081</c:v>
                </c:pt>
                <c:pt idx="2083">
                  <c:v>2082</c:v>
                </c:pt>
                <c:pt idx="2084">
                  <c:v>2083</c:v>
                </c:pt>
                <c:pt idx="2085">
                  <c:v>2084</c:v>
                </c:pt>
                <c:pt idx="2086">
                  <c:v>2085</c:v>
                </c:pt>
                <c:pt idx="2087">
                  <c:v>2086</c:v>
                </c:pt>
                <c:pt idx="2088">
                  <c:v>2087</c:v>
                </c:pt>
                <c:pt idx="2089">
                  <c:v>2088</c:v>
                </c:pt>
                <c:pt idx="2090">
                  <c:v>2089</c:v>
                </c:pt>
                <c:pt idx="2091">
                  <c:v>2090</c:v>
                </c:pt>
                <c:pt idx="2092">
                  <c:v>2091</c:v>
                </c:pt>
                <c:pt idx="2093">
                  <c:v>2092</c:v>
                </c:pt>
                <c:pt idx="2094">
                  <c:v>2093</c:v>
                </c:pt>
                <c:pt idx="2095">
                  <c:v>2094</c:v>
                </c:pt>
                <c:pt idx="2096">
                  <c:v>2095</c:v>
                </c:pt>
                <c:pt idx="2097">
                  <c:v>2096</c:v>
                </c:pt>
                <c:pt idx="2098">
                  <c:v>2097</c:v>
                </c:pt>
                <c:pt idx="2099">
                  <c:v>2098</c:v>
                </c:pt>
                <c:pt idx="2100">
                  <c:v>2099</c:v>
                </c:pt>
                <c:pt idx="2101">
                  <c:v>2100</c:v>
                </c:pt>
                <c:pt idx="2102">
                  <c:v>2101</c:v>
                </c:pt>
                <c:pt idx="2103">
                  <c:v>2102</c:v>
                </c:pt>
                <c:pt idx="2104">
                  <c:v>2103</c:v>
                </c:pt>
                <c:pt idx="2105">
                  <c:v>2104</c:v>
                </c:pt>
                <c:pt idx="2106">
                  <c:v>2105</c:v>
                </c:pt>
                <c:pt idx="2107">
                  <c:v>2106</c:v>
                </c:pt>
                <c:pt idx="2108">
                  <c:v>2107</c:v>
                </c:pt>
                <c:pt idx="2109">
                  <c:v>2108</c:v>
                </c:pt>
                <c:pt idx="2110">
                  <c:v>2109</c:v>
                </c:pt>
                <c:pt idx="2111">
                  <c:v>2110</c:v>
                </c:pt>
                <c:pt idx="2112">
                  <c:v>2111</c:v>
                </c:pt>
                <c:pt idx="2113">
                  <c:v>2112</c:v>
                </c:pt>
                <c:pt idx="2114">
                  <c:v>2113</c:v>
                </c:pt>
                <c:pt idx="2115">
                  <c:v>2114</c:v>
                </c:pt>
                <c:pt idx="2116">
                  <c:v>2115</c:v>
                </c:pt>
                <c:pt idx="2117">
                  <c:v>2116</c:v>
                </c:pt>
                <c:pt idx="2118">
                  <c:v>2117</c:v>
                </c:pt>
                <c:pt idx="2119">
                  <c:v>2118</c:v>
                </c:pt>
                <c:pt idx="2120">
                  <c:v>2119</c:v>
                </c:pt>
                <c:pt idx="2121">
                  <c:v>2120</c:v>
                </c:pt>
                <c:pt idx="2122">
                  <c:v>2121</c:v>
                </c:pt>
                <c:pt idx="2123">
                  <c:v>2122</c:v>
                </c:pt>
                <c:pt idx="2124">
                  <c:v>2123</c:v>
                </c:pt>
                <c:pt idx="2125">
                  <c:v>2124</c:v>
                </c:pt>
                <c:pt idx="2126">
                  <c:v>2125</c:v>
                </c:pt>
                <c:pt idx="2127">
                  <c:v>2126</c:v>
                </c:pt>
                <c:pt idx="2128">
                  <c:v>2127</c:v>
                </c:pt>
                <c:pt idx="2129">
                  <c:v>2128</c:v>
                </c:pt>
                <c:pt idx="2130">
                  <c:v>2129</c:v>
                </c:pt>
                <c:pt idx="2131">
                  <c:v>2130</c:v>
                </c:pt>
                <c:pt idx="2132">
                  <c:v>2131</c:v>
                </c:pt>
                <c:pt idx="2133">
                  <c:v>2132</c:v>
                </c:pt>
                <c:pt idx="2134">
                  <c:v>2133</c:v>
                </c:pt>
                <c:pt idx="2135">
                  <c:v>2134</c:v>
                </c:pt>
                <c:pt idx="2136">
                  <c:v>2135</c:v>
                </c:pt>
                <c:pt idx="2137">
                  <c:v>2136</c:v>
                </c:pt>
                <c:pt idx="2138">
                  <c:v>2137</c:v>
                </c:pt>
                <c:pt idx="2139">
                  <c:v>2138</c:v>
                </c:pt>
                <c:pt idx="2140">
                  <c:v>2139</c:v>
                </c:pt>
                <c:pt idx="2141">
                  <c:v>2140</c:v>
                </c:pt>
                <c:pt idx="2142">
                  <c:v>2141</c:v>
                </c:pt>
                <c:pt idx="2143">
                  <c:v>2142</c:v>
                </c:pt>
                <c:pt idx="2144">
                  <c:v>2143</c:v>
                </c:pt>
                <c:pt idx="2145">
                  <c:v>2144</c:v>
                </c:pt>
                <c:pt idx="2146">
                  <c:v>2145</c:v>
                </c:pt>
                <c:pt idx="2147">
                  <c:v>2146</c:v>
                </c:pt>
                <c:pt idx="2148">
                  <c:v>2147</c:v>
                </c:pt>
                <c:pt idx="2149">
                  <c:v>2148</c:v>
                </c:pt>
                <c:pt idx="2150">
                  <c:v>2149</c:v>
                </c:pt>
                <c:pt idx="2151">
                  <c:v>2150</c:v>
                </c:pt>
                <c:pt idx="2152">
                  <c:v>2151</c:v>
                </c:pt>
                <c:pt idx="2153">
                  <c:v>2152</c:v>
                </c:pt>
                <c:pt idx="2154">
                  <c:v>2153</c:v>
                </c:pt>
                <c:pt idx="2155">
                  <c:v>2154</c:v>
                </c:pt>
                <c:pt idx="2156">
                  <c:v>2155</c:v>
                </c:pt>
                <c:pt idx="2157">
                  <c:v>2156</c:v>
                </c:pt>
                <c:pt idx="2158">
                  <c:v>2157</c:v>
                </c:pt>
                <c:pt idx="2159">
                  <c:v>2158</c:v>
                </c:pt>
                <c:pt idx="2160">
                  <c:v>2159</c:v>
                </c:pt>
                <c:pt idx="2161">
                  <c:v>2160</c:v>
                </c:pt>
                <c:pt idx="2162">
                  <c:v>2161</c:v>
                </c:pt>
                <c:pt idx="2163">
                  <c:v>2162</c:v>
                </c:pt>
                <c:pt idx="2164">
                  <c:v>2163</c:v>
                </c:pt>
                <c:pt idx="2165">
                  <c:v>2164</c:v>
                </c:pt>
                <c:pt idx="2166">
                  <c:v>2165</c:v>
                </c:pt>
                <c:pt idx="2167">
                  <c:v>2166</c:v>
                </c:pt>
                <c:pt idx="2168">
                  <c:v>2167</c:v>
                </c:pt>
                <c:pt idx="2169">
                  <c:v>2168</c:v>
                </c:pt>
                <c:pt idx="2170">
                  <c:v>2169</c:v>
                </c:pt>
                <c:pt idx="2171">
                  <c:v>2170</c:v>
                </c:pt>
                <c:pt idx="2172">
                  <c:v>2171</c:v>
                </c:pt>
                <c:pt idx="2173">
                  <c:v>2172</c:v>
                </c:pt>
                <c:pt idx="2174">
                  <c:v>2173</c:v>
                </c:pt>
                <c:pt idx="2175">
                  <c:v>2174</c:v>
                </c:pt>
                <c:pt idx="2176">
                  <c:v>2175</c:v>
                </c:pt>
                <c:pt idx="2177">
                  <c:v>2176</c:v>
                </c:pt>
                <c:pt idx="2178">
                  <c:v>2177</c:v>
                </c:pt>
                <c:pt idx="2179">
                  <c:v>2178</c:v>
                </c:pt>
                <c:pt idx="2180">
                  <c:v>2179</c:v>
                </c:pt>
                <c:pt idx="2181">
                  <c:v>2180</c:v>
                </c:pt>
                <c:pt idx="2182">
                  <c:v>2181</c:v>
                </c:pt>
                <c:pt idx="2183">
                  <c:v>2182</c:v>
                </c:pt>
                <c:pt idx="2184">
                  <c:v>2183</c:v>
                </c:pt>
                <c:pt idx="2185">
                  <c:v>2184</c:v>
                </c:pt>
                <c:pt idx="2186">
                  <c:v>2185</c:v>
                </c:pt>
                <c:pt idx="2187">
                  <c:v>2186</c:v>
                </c:pt>
                <c:pt idx="2188">
                  <c:v>2187</c:v>
                </c:pt>
                <c:pt idx="2189">
                  <c:v>2188</c:v>
                </c:pt>
                <c:pt idx="2190">
                  <c:v>2189</c:v>
                </c:pt>
                <c:pt idx="2191">
                  <c:v>2190</c:v>
                </c:pt>
                <c:pt idx="2192">
                  <c:v>2191</c:v>
                </c:pt>
                <c:pt idx="2193">
                  <c:v>2192</c:v>
                </c:pt>
                <c:pt idx="2194">
                  <c:v>2193</c:v>
                </c:pt>
                <c:pt idx="2195">
                  <c:v>2194</c:v>
                </c:pt>
                <c:pt idx="2196">
                  <c:v>2195</c:v>
                </c:pt>
                <c:pt idx="2197">
                  <c:v>2196</c:v>
                </c:pt>
                <c:pt idx="2198">
                  <c:v>2197</c:v>
                </c:pt>
                <c:pt idx="2199">
                  <c:v>2198</c:v>
                </c:pt>
                <c:pt idx="2200">
                  <c:v>2199</c:v>
                </c:pt>
                <c:pt idx="2201">
                  <c:v>2200</c:v>
                </c:pt>
                <c:pt idx="2202">
                  <c:v>2201</c:v>
                </c:pt>
                <c:pt idx="2203">
                  <c:v>2202</c:v>
                </c:pt>
                <c:pt idx="2204">
                  <c:v>2203</c:v>
                </c:pt>
                <c:pt idx="2205">
                  <c:v>2204</c:v>
                </c:pt>
                <c:pt idx="2206">
                  <c:v>2205</c:v>
                </c:pt>
                <c:pt idx="2207">
                  <c:v>2206</c:v>
                </c:pt>
                <c:pt idx="2208">
                  <c:v>2207</c:v>
                </c:pt>
                <c:pt idx="2209">
                  <c:v>2208</c:v>
                </c:pt>
                <c:pt idx="2210">
                  <c:v>2209</c:v>
                </c:pt>
                <c:pt idx="2211">
                  <c:v>2210</c:v>
                </c:pt>
                <c:pt idx="2212">
                  <c:v>2211</c:v>
                </c:pt>
                <c:pt idx="2213">
                  <c:v>2212</c:v>
                </c:pt>
                <c:pt idx="2214">
                  <c:v>2213</c:v>
                </c:pt>
                <c:pt idx="2215">
                  <c:v>2214</c:v>
                </c:pt>
                <c:pt idx="2216">
                  <c:v>2215</c:v>
                </c:pt>
                <c:pt idx="2217">
                  <c:v>2216</c:v>
                </c:pt>
                <c:pt idx="2218">
                  <c:v>2217</c:v>
                </c:pt>
                <c:pt idx="2219">
                  <c:v>2218</c:v>
                </c:pt>
                <c:pt idx="2220">
                  <c:v>2219</c:v>
                </c:pt>
                <c:pt idx="2221">
                  <c:v>2220</c:v>
                </c:pt>
                <c:pt idx="2222">
                  <c:v>2221</c:v>
                </c:pt>
                <c:pt idx="2223">
                  <c:v>2222</c:v>
                </c:pt>
                <c:pt idx="2224">
                  <c:v>2223</c:v>
                </c:pt>
                <c:pt idx="2225">
                  <c:v>2224</c:v>
                </c:pt>
                <c:pt idx="2226">
                  <c:v>2225</c:v>
                </c:pt>
                <c:pt idx="2227">
                  <c:v>2226</c:v>
                </c:pt>
                <c:pt idx="2228">
                  <c:v>2227</c:v>
                </c:pt>
                <c:pt idx="2229">
                  <c:v>2228</c:v>
                </c:pt>
                <c:pt idx="2230">
                  <c:v>2229</c:v>
                </c:pt>
                <c:pt idx="2231">
                  <c:v>2230</c:v>
                </c:pt>
                <c:pt idx="2232">
                  <c:v>2231</c:v>
                </c:pt>
                <c:pt idx="2233">
                  <c:v>2232</c:v>
                </c:pt>
                <c:pt idx="2234">
                  <c:v>2233</c:v>
                </c:pt>
                <c:pt idx="2235">
                  <c:v>2234</c:v>
                </c:pt>
                <c:pt idx="2236">
                  <c:v>2235</c:v>
                </c:pt>
                <c:pt idx="2237">
                  <c:v>2236</c:v>
                </c:pt>
                <c:pt idx="2238">
                  <c:v>2237</c:v>
                </c:pt>
                <c:pt idx="2239">
                  <c:v>2238</c:v>
                </c:pt>
                <c:pt idx="2240">
                  <c:v>2239</c:v>
                </c:pt>
                <c:pt idx="2241">
                  <c:v>2240</c:v>
                </c:pt>
                <c:pt idx="2242">
                  <c:v>2241</c:v>
                </c:pt>
                <c:pt idx="2243">
                  <c:v>2242</c:v>
                </c:pt>
                <c:pt idx="2244">
                  <c:v>2243</c:v>
                </c:pt>
                <c:pt idx="2245">
                  <c:v>2244</c:v>
                </c:pt>
                <c:pt idx="2246">
                  <c:v>2245</c:v>
                </c:pt>
                <c:pt idx="2247">
                  <c:v>2246</c:v>
                </c:pt>
                <c:pt idx="2248">
                  <c:v>2247</c:v>
                </c:pt>
                <c:pt idx="2249">
                  <c:v>2248</c:v>
                </c:pt>
                <c:pt idx="2250">
                  <c:v>2249</c:v>
                </c:pt>
                <c:pt idx="2251">
                  <c:v>2250</c:v>
                </c:pt>
                <c:pt idx="2252">
                  <c:v>2251</c:v>
                </c:pt>
                <c:pt idx="2253">
                  <c:v>2252</c:v>
                </c:pt>
                <c:pt idx="2254">
                  <c:v>2253</c:v>
                </c:pt>
                <c:pt idx="2255">
                  <c:v>2254</c:v>
                </c:pt>
                <c:pt idx="2256">
                  <c:v>2255</c:v>
                </c:pt>
                <c:pt idx="2257">
                  <c:v>2256</c:v>
                </c:pt>
                <c:pt idx="2258">
                  <c:v>2257</c:v>
                </c:pt>
                <c:pt idx="2259">
                  <c:v>2258</c:v>
                </c:pt>
                <c:pt idx="2260">
                  <c:v>2259</c:v>
                </c:pt>
                <c:pt idx="2261">
                  <c:v>2260</c:v>
                </c:pt>
                <c:pt idx="2262">
                  <c:v>2261</c:v>
                </c:pt>
                <c:pt idx="2263">
                  <c:v>2262</c:v>
                </c:pt>
                <c:pt idx="2264">
                  <c:v>2263</c:v>
                </c:pt>
                <c:pt idx="2265">
                  <c:v>2264</c:v>
                </c:pt>
                <c:pt idx="2266">
                  <c:v>2265</c:v>
                </c:pt>
                <c:pt idx="2267">
                  <c:v>2266</c:v>
                </c:pt>
                <c:pt idx="2268">
                  <c:v>2267</c:v>
                </c:pt>
                <c:pt idx="2269">
                  <c:v>2268</c:v>
                </c:pt>
                <c:pt idx="2270">
                  <c:v>2269</c:v>
                </c:pt>
                <c:pt idx="2271">
                  <c:v>2270</c:v>
                </c:pt>
                <c:pt idx="2272">
                  <c:v>2271</c:v>
                </c:pt>
                <c:pt idx="2273">
                  <c:v>2272</c:v>
                </c:pt>
                <c:pt idx="2274">
                  <c:v>2273</c:v>
                </c:pt>
                <c:pt idx="2275">
                  <c:v>2274</c:v>
                </c:pt>
                <c:pt idx="2276">
                  <c:v>2275</c:v>
                </c:pt>
                <c:pt idx="2277">
                  <c:v>2276</c:v>
                </c:pt>
                <c:pt idx="2278">
                  <c:v>2277</c:v>
                </c:pt>
                <c:pt idx="2279">
                  <c:v>2278</c:v>
                </c:pt>
                <c:pt idx="2280">
                  <c:v>2279</c:v>
                </c:pt>
                <c:pt idx="2281">
                  <c:v>2280</c:v>
                </c:pt>
                <c:pt idx="2282">
                  <c:v>2281</c:v>
                </c:pt>
                <c:pt idx="2283">
                  <c:v>2282</c:v>
                </c:pt>
                <c:pt idx="2284">
                  <c:v>2283</c:v>
                </c:pt>
                <c:pt idx="2285">
                  <c:v>2284</c:v>
                </c:pt>
                <c:pt idx="2286">
                  <c:v>2285</c:v>
                </c:pt>
                <c:pt idx="2287">
                  <c:v>2286</c:v>
                </c:pt>
                <c:pt idx="2288">
                  <c:v>2287</c:v>
                </c:pt>
                <c:pt idx="2289">
                  <c:v>2288</c:v>
                </c:pt>
                <c:pt idx="2290">
                  <c:v>2289</c:v>
                </c:pt>
                <c:pt idx="2291">
                  <c:v>2290</c:v>
                </c:pt>
                <c:pt idx="2292">
                  <c:v>2291</c:v>
                </c:pt>
                <c:pt idx="2293">
                  <c:v>2292</c:v>
                </c:pt>
                <c:pt idx="2294">
                  <c:v>2293</c:v>
                </c:pt>
                <c:pt idx="2295">
                  <c:v>2294</c:v>
                </c:pt>
                <c:pt idx="2296">
                  <c:v>2295</c:v>
                </c:pt>
                <c:pt idx="2297">
                  <c:v>2296</c:v>
                </c:pt>
                <c:pt idx="2298">
                  <c:v>2297</c:v>
                </c:pt>
                <c:pt idx="2299">
                  <c:v>2298</c:v>
                </c:pt>
                <c:pt idx="2300">
                  <c:v>2299</c:v>
                </c:pt>
                <c:pt idx="2301">
                  <c:v>2300</c:v>
                </c:pt>
                <c:pt idx="2302">
                  <c:v>2301</c:v>
                </c:pt>
                <c:pt idx="2303">
                  <c:v>2302</c:v>
                </c:pt>
                <c:pt idx="2304">
                  <c:v>2303</c:v>
                </c:pt>
                <c:pt idx="2305">
                  <c:v>2304</c:v>
                </c:pt>
                <c:pt idx="2306">
                  <c:v>2305</c:v>
                </c:pt>
                <c:pt idx="2307">
                  <c:v>2306</c:v>
                </c:pt>
                <c:pt idx="2308">
                  <c:v>2307</c:v>
                </c:pt>
                <c:pt idx="2309">
                  <c:v>2308</c:v>
                </c:pt>
                <c:pt idx="2310">
                  <c:v>2309</c:v>
                </c:pt>
                <c:pt idx="2311">
                  <c:v>2310</c:v>
                </c:pt>
                <c:pt idx="2312">
                  <c:v>2311</c:v>
                </c:pt>
                <c:pt idx="2313">
                  <c:v>2312</c:v>
                </c:pt>
                <c:pt idx="2314">
                  <c:v>2313</c:v>
                </c:pt>
                <c:pt idx="2315">
                  <c:v>2314</c:v>
                </c:pt>
                <c:pt idx="2316">
                  <c:v>2315</c:v>
                </c:pt>
                <c:pt idx="2317">
                  <c:v>2316</c:v>
                </c:pt>
                <c:pt idx="2318">
                  <c:v>2317</c:v>
                </c:pt>
                <c:pt idx="2319">
                  <c:v>2318</c:v>
                </c:pt>
                <c:pt idx="2320">
                  <c:v>2319</c:v>
                </c:pt>
                <c:pt idx="2321">
                  <c:v>2320</c:v>
                </c:pt>
                <c:pt idx="2322">
                  <c:v>2321</c:v>
                </c:pt>
                <c:pt idx="2323">
                  <c:v>2322</c:v>
                </c:pt>
                <c:pt idx="2324">
                  <c:v>2323</c:v>
                </c:pt>
                <c:pt idx="2325">
                  <c:v>2324</c:v>
                </c:pt>
                <c:pt idx="2326">
                  <c:v>2325</c:v>
                </c:pt>
                <c:pt idx="2327">
                  <c:v>2326</c:v>
                </c:pt>
                <c:pt idx="2328">
                  <c:v>2327</c:v>
                </c:pt>
                <c:pt idx="2329">
                  <c:v>2328</c:v>
                </c:pt>
                <c:pt idx="2330">
                  <c:v>2329</c:v>
                </c:pt>
                <c:pt idx="2331">
                  <c:v>2330</c:v>
                </c:pt>
                <c:pt idx="2332">
                  <c:v>2331</c:v>
                </c:pt>
                <c:pt idx="2333">
                  <c:v>2332</c:v>
                </c:pt>
                <c:pt idx="2334">
                  <c:v>2333</c:v>
                </c:pt>
                <c:pt idx="2335">
                  <c:v>2334</c:v>
                </c:pt>
                <c:pt idx="2336">
                  <c:v>2335</c:v>
                </c:pt>
                <c:pt idx="2337">
                  <c:v>2336</c:v>
                </c:pt>
                <c:pt idx="2338">
                  <c:v>2337</c:v>
                </c:pt>
                <c:pt idx="2339">
                  <c:v>2338</c:v>
                </c:pt>
                <c:pt idx="2340">
                  <c:v>2339</c:v>
                </c:pt>
                <c:pt idx="2341">
                  <c:v>2340</c:v>
                </c:pt>
                <c:pt idx="2342">
                  <c:v>2341</c:v>
                </c:pt>
                <c:pt idx="2343">
                  <c:v>2342</c:v>
                </c:pt>
                <c:pt idx="2344">
                  <c:v>2343</c:v>
                </c:pt>
                <c:pt idx="2345">
                  <c:v>2344</c:v>
                </c:pt>
                <c:pt idx="2346">
                  <c:v>2345</c:v>
                </c:pt>
                <c:pt idx="2347">
                  <c:v>2346</c:v>
                </c:pt>
                <c:pt idx="2348">
                  <c:v>2347</c:v>
                </c:pt>
                <c:pt idx="2349">
                  <c:v>2348</c:v>
                </c:pt>
                <c:pt idx="2350">
                  <c:v>2349</c:v>
                </c:pt>
                <c:pt idx="2351">
                  <c:v>2350</c:v>
                </c:pt>
                <c:pt idx="2352">
                  <c:v>2351</c:v>
                </c:pt>
                <c:pt idx="2353">
                  <c:v>2352</c:v>
                </c:pt>
                <c:pt idx="2354">
                  <c:v>2353</c:v>
                </c:pt>
                <c:pt idx="2355">
                  <c:v>2354</c:v>
                </c:pt>
                <c:pt idx="2356">
                  <c:v>2355</c:v>
                </c:pt>
                <c:pt idx="2357">
                  <c:v>2356</c:v>
                </c:pt>
                <c:pt idx="2358">
                  <c:v>2357</c:v>
                </c:pt>
                <c:pt idx="2359">
                  <c:v>2358</c:v>
                </c:pt>
                <c:pt idx="2360">
                  <c:v>2359</c:v>
                </c:pt>
                <c:pt idx="2361">
                  <c:v>2360</c:v>
                </c:pt>
                <c:pt idx="2362">
                  <c:v>2361</c:v>
                </c:pt>
                <c:pt idx="2363">
                  <c:v>2362</c:v>
                </c:pt>
                <c:pt idx="2364">
                  <c:v>2363</c:v>
                </c:pt>
                <c:pt idx="2365">
                  <c:v>2364</c:v>
                </c:pt>
                <c:pt idx="2366">
                  <c:v>2365</c:v>
                </c:pt>
                <c:pt idx="2367">
                  <c:v>2366</c:v>
                </c:pt>
                <c:pt idx="2368">
                  <c:v>2367</c:v>
                </c:pt>
                <c:pt idx="2369">
                  <c:v>2368</c:v>
                </c:pt>
                <c:pt idx="2370">
                  <c:v>2369</c:v>
                </c:pt>
                <c:pt idx="2371">
                  <c:v>2370</c:v>
                </c:pt>
                <c:pt idx="2372">
                  <c:v>2371</c:v>
                </c:pt>
                <c:pt idx="2373">
                  <c:v>2372</c:v>
                </c:pt>
                <c:pt idx="2374">
                  <c:v>2373</c:v>
                </c:pt>
                <c:pt idx="2375">
                  <c:v>2374</c:v>
                </c:pt>
                <c:pt idx="2376">
                  <c:v>2375</c:v>
                </c:pt>
                <c:pt idx="2377">
                  <c:v>2376</c:v>
                </c:pt>
                <c:pt idx="2378">
                  <c:v>2377</c:v>
                </c:pt>
                <c:pt idx="2379">
                  <c:v>2378</c:v>
                </c:pt>
                <c:pt idx="2380">
                  <c:v>2379</c:v>
                </c:pt>
                <c:pt idx="2381">
                  <c:v>2380</c:v>
                </c:pt>
                <c:pt idx="2382">
                  <c:v>2381</c:v>
                </c:pt>
                <c:pt idx="2383">
                  <c:v>2382</c:v>
                </c:pt>
                <c:pt idx="2384">
                  <c:v>2383</c:v>
                </c:pt>
                <c:pt idx="2385">
                  <c:v>2384</c:v>
                </c:pt>
                <c:pt idx="2386">
                  <c:v>2385</c:v>
                </c:pt>
                <c:pt idx="2387">
                  <c:v>2386</c:v>
                </c:pt>
                <c:pt idx="2388">
                  <c:v>2387</c:v>
                </c:pt>
                <c:pt idx="2389">
                  <c:v>2388</c:v>
                </c:pt>
                <c:pt idx="2390">
                  <c:v>2389</c:v>
                </c:pt>
                <c:pt idx="2391">
                  <c:v>2390</c:v>
                </c:pt>
                <c:pt idx="2392">
                  <c:v>2391</c:v>
                </c:pt>
                <c:pt idx="2393">
                  <c:v>2392</c:v>
                </c:pt>
                <c:pt idx="2394">
                  <c:v>2393</c:v>
                </c:pt>
                <c:pt idx="2395">
                  <c:v>2394</c:v>
                </c:pt>
                <c:pt idx="2396">
                  <c:v>2395</c:v>
                </c:pt>
                <c:pt idx="2397">
                  <c:v>2396</c:v>
                </c:pt>
                <c:pt idx="2398">
                  <c:v>2397</c:v>
                </c:pt>
                <c:pt idx="2399">
                  <c:v>2398</c:v>
                </c:pt>
                <c:pt idx="2400">
                  <c:v>2399</c:v>
                </c:pt>
                <c:pt idx="2401">
                  <c:v>2400</c:v>
                </c:pt>
                <c:pt idx="2402">
                  <c:v>2401</c:v>
                </c:pt>
                <c:pt idx="2403">
                  <c:v>2402</c:v>
                </c:pt>
                <c:pt idx="2404">
                  <c:v>2403</c:v>
                </c:pt>
                <c:pt idx="2405">
                  <c:v>2404</c:v>
                </c:pt>
                <c:pt idx="2406">
                  <c:v>2405</c:v>
                </c:pt>
                <c:pt idx="2407">
                  <c:v>2406</c:v>
                </c:pt>
                <c:pt idx="2408">
                  <c:v>2407</c:v>
                </c:pt>
                <c:pt idx="2409">
                  <c:v>2408</c:v>
                </c:pt>
                <c:pt idx="2410">
                  <c:v>2409</c:v>
                </c:pt>
                <c:pt idx="2411">
                  <c:v>2410</c:v>
                </c:pt>
                <c:pt idx="2412">
                  <c:v>2411</c:v>
                </c:pt>
                <c:pt idx="2413">
                  <c:v>2412</c:v>
                </c:pt>
                <c:pt idx="2414">
                  <c:v>2413</c:v>
                </c:pt>
                <c:pt idx="2415">
                  <c:v>2414</c:v>
                </c:pt>
                <c:pt idx="2416">
                  <c:v>2415</c:v>
                </c:pt>
                <c:pt idx="2417">
                  <c:v>2416</c:v>
                </c:pt>
                <c:pt idx="2418">
                  <c:v>2417</c:v>
                </c:pt>
                <c:pt idx="2419">
                  <c:v>2418</c:v>
                </c:pt>
                <c:pt idx="2420">
                  <c:v>2419</c:v>
                </c:pt>
                <c:pt idx="2421">
                  <c:v>2420</c:v>
                </c:pt>
                <c:pt idx="2422">
                  <c:v>2421</c:v>
                </c:pt>
                <c:pt idx="2423">
                  <c:v>2422</c:v>
                </c:pt>
                <c:pt idx="2424">
                  <c:v>2423</c:v>
                </c:pt>
                <c:pt idx="2425">
                  <c:v>2424</c:v>
                </c:pt>
                <c:pt idx="2426">
                  <c:v>2425</c:v>
                </c:pt>
                <c:pt idx="2427">
                  <c:v>2426</c:v>
                </c:pt>
                <c:pt idx="2428">
                  <c:v>2427</c:v>
                </c:pt>
                <c:pt idx="2429">
                  <c:v>2428</c:v>
                </c:pt>
                <c:pt idx="2430">
                  <c:v>2429</c:v>
                </c:pt>
                <c:pt idx="2431">
                  <c:v>2430</c:v>
                </c:pt>
                <c:pt idx="2432">
                  <c:v>2431</c:v>
                </c:pt>
                <c:pt idx="2433">
                  <c:v>2432</c:v>
                </c:pt>
                <c:pt idx="2434">
                  <c:v>2433</c:v>
                </c:pt>
                <c:pt idx="2435">
                  <c:v>2434</c:v>
                </c:pt>
                <c:pt idx="2436">
                  <c:v>2435</c:v>
                </c:pt>
                <c:pt idx="2437">
                  <c:v>2436</c:v>
                </c:pt>
                <c:pt idx="2438">
                  <c:v>2437</c:v>
                </c:pt>
                <c:pt idx="2439">
                  <c:v>2438</c:v>
                </c:pt>
                <c:pt idx="2440">
                  <c:v>2439</c:v>
                </c:pt>
                <c:pt idx="2441">
                  <c:v>2440</c:v>
                </c:pt>
                <c:pt idx="2442">
                  <c:v>2441</c:v>
                </c:pt>
                <c:pt idx="2443">
                  <c:v>2442</c:v>
                </c:pt>
                <c:pt idx="2444">
                  <c:v>2443</c:v>
                </c:pt>
                <c:pt idx="2445">
                  <c:v>2444</c:v>
                </c:pt>
                <c:pt idx="2446">
                  <c:v>2445</c:v>
                </c:pt>
                <c:pt idx="2447">
                  <c:v>2446</c:v>
                </c:pt>
                <c:pt idx="2448">
                  <c:v>2447</c:v>
                </c:pt>
                <c:pt idx="2449">
                  <c:v>2448</c:v>
                </c:pt>
                <c:pt idx="2450">
                  <c:v>2449</c:v>
                </c:pt>
                <c:pt idx="2451">
                  <c:v>2450</c:v>
                </c:pt>
                <c:pt idx="2452">
                  <c:v>2451</c:v>
                </c:pt>
                <c:pt idx="2453">
                  <c:v>2452</c:v>
                </c:pt>
                <c:pt idx="2454">
                  <c:v>2453</c:v>
                </c:pt>
                <c:pt idx="2455">
                  <c:v>2454</c:v>
                </c:pt>
                <c:pt idx="2456">
                  <c:v>2455</c:v>
                </c:pt>
                <c:pt idx="2457">
                  <c:v>2456</c:v>
                </c:pt>
                <c:pt idx="2458">
                  <c:v>2457</c:v>
                </c:pt>
                <c:pt idx="2459">
                  <c:v>2458</c:v>
                </c:pt>
                <c:pt idx="2460">
                  <c:v>2459</c:v>
                </c:pt>
                <c:pt idx="2461">
                  <c:v>2460</c:v>
                </c:pt>
                <c:pt idx="2462">
                  <c:v>2461</c:v>
                </c:pt>
                <c:pt idx="2463">
                  <c:v>2462</c:v>
                </c:pt>
                <c:pt idx="2464">
                  <c:v>2463</c:v>
                </c:pt>
                <c:pt idx="2465">
                  <c:v>2464</c:v>
                </c:pt>
                <c:pt idx="2466">
                  <c:v>2465</c:v>
                </c:pt>
                <c:pt idx="2467">
                  <c:v>2466</c:v>
                </c:pt>
                <c:pt idx="2468">
                  <c:v>2467</c:v>
                </c:pt>
                <c:pt idx="2469">
                  <c:v>2468</c:v>
                </c:pt>
                <c:pt idx="2470">
                  <c:v>2469</c:v>
                </c:pt>
                <c:pt idx="2471">
                  <c:v>2470</c:v>
                </c:pt>
                <c:pt idx="2472">
                  <c:v>2471</c:v>
                </c:pt>
                <c:pt idx="2473">
                  <c:v>2472</c:v>
                </c:pt>
                <c:pt idx="2474">
                  <c:v>2473</c:v>
                </c:pt>
                <c:pt idx="2475">
                  <c:v>2474</c:v>
                </c:pt>
                <c:pt idx="2476">
                  <c:v>2475</c:v>
                </c:pt>
                <c:pt idx="2477">
                  <c:v>2476</c:v>
                </c:pt>
                <c:pt idx="2478">
                  <c:v>2477</c:v>
                </c:pt>
                <c:pt idx="2479">
                  <c:v>2478</c:v>
                </c:pt>
                <c:pt idx="2480">
                  <c:v>2479</c:v>
                </c:pt>
                <c:pt idx="2481">
                  <c:v>2480</c:v>
                </c:pt>
                <c:pt idx="2482">
                  <c:v>2481</c:v>
                </c:pt>
                <c:pt idx="2483">
                  <c:v>2482</c:v>
                </c:pt>
                <c:pt idx="2484">
                  <c:v>2483</c:v>
                </c:pt>
                <c:pt idx="2485">
                  <c:v>2484</c:v>
                </c:pt>
                <c:pt idx="2486">
                  <c:v>2485</c:v>
                </c:pt>
                <c:pt idx="2487">
                  <c:v>2486</c:v>
                </c:pt>
                <c:pt idx="2488">
                  <c:v>2487</c:v>
                </c:pt>
                <c:pt idx="2489">
                  <c:v>2488</c:v>
                </c:pt>
                <c:pt idx="2490">
                  <c:v>2489</c:v>
                </c:pt>
                <c:pt idx="2491">
                  <c:v>2490</c:v>
                </c:pt>
                <c:pt idx="2492">
                  <c:v>2491</c:v>
                </c:pt>
                <c:pt idx="2493">
                  <c:v>2492</c:v>
                </c:pt>
                <c:pt idx="2494">
                  <c:v>2493</c:v>
                </c:pt>
                <c:pt idx="2495">
                  <c:v>2494</c:v>
                </c:pt>
                <c:pt idx="2496">
                  <c:v>2495</c:v>
                </c:pt>
                <c:pt idx="2497">
                  <c:v>2496</c:v>
                </c:pt>
                <c:pt idx="2498">
                  <c:v>2497</c:v>
                </c:pt>
                <c:pt idx="2499">
                  <c:v>2498</c:v>
                </c:pt>
                <c:pt idx="2500">
                  <c:v>2499</c:v>
                </c:pt>
                <c:pt idx="2501">
                  <c:v>2500</c:v>
                </c:pt>
                <c:pt idx="2502">
                  <c:v>2501</c:v>
                </c:pt>
                <c:pt idx="2503">
                  <c:v>2502</c:v>
                </c:pt>
                <c:pt idx="2504">
                  <c:v>2503</c:v>
                </c:pt>
                <c:pt idx="2505">
                  <c:v>2504</c:v>
                </c:pt>
                <c:pt idx="2506">
                  <c:v>2505</c:v>
                </c:pt>
                <c:pt idx="2507">
                  <c:v>2506</c:v>
                </c:pt>
                <c:pt idx="2508">
                  <c:v>2507</c:v>
                </c:pt>
                <c:pt idx="2509">
                  <c:v>2508</c:v>
                </c:pt>
                <c:pt idx="2510">
                  <c:v>2509</c:v>
                </c:pt>
                <c:pt idx="2511">
                  <c:v>2510</c:v>
                </c:pt>
                <c:pt idx="2512">
                  <c:v>2511</c:v>
                </c:pt>
                <c:pt idx="2513">
                  <c:v>2512</c:v>
                </c:pt>
                <c:pt idx="2514">
                  <c:v>2513</c:v>
                </c:pt>
                <c:pt idx="2515">
                  <c:v>2514</c:v>
                </c:pt>
                <c:pt idx="2516">
                  <c:v>2515</c:v>
                </c:pt>
                <c:pt idx="2517">
                  <c:v>2516</c:v>
                </c:pt>
                <c:pt idx="2518">
                  <c:v>2517</c:v>
                </c:pt>
                <c:pt idx="2519">
                  <c:v>2518</c:v>
                </c:pt>
                <c:pt idx="2520">
                  <c:v>2519</c:v>
                </c:pt>
                <c:pt idx="2521">
                  <c:v>2520</c:v>
                </c:pt>
                <c:pt idx="2522">
                  <c:v>2521</c:v>
                </c:pt>
                <c:pt idx="2523">
                  <c:v>2522</c:v>
                </c:pt>
                <c:pt idx="2524">
                  <c:v>2523</c:v>
                </c:pt>
                <c:pt idx="2525">
                  <c:v>2524</c:v>
                </c:pt>
                <c:pt idx="2526">
                  <c:v>2525</c:v>
                </c:pt>
                <c:pt idx="2527">
                  <c:v>2526</c:v>
                </c:pt>
                <c:pt idx="2528">
                  <c:v>2527</c:v>
                </c:pt>
                <c:pt idx="2529">
                  <c:v>2528</c:v>
                </c:pt>
                <c:pt idx="2530">
                  <c:v>2529</c:v>
                </c:pt>
                <c:pt idx="2531">
                  <c:v>2530</c:v>
                </c:pt>
                <c:pt idx="2532">
                  <c:v>2531</c:v>
                </c:pt>
                <c:pt idx="2533">
                  <c:v>2532</c:v>
                </c:pt>
                <c:pt idx="2534">
                  <c:v>2533</c:v>
                </c:pt>
                <c:pt idx="2535">
                  <c:v>2534</c:v>
                </c:pt>
                <c:pt idx="2536">
                  <c:v>2535</c:v>
                </c:pt>
                <c:pt idx="2537">
                  <c:v>2536</c:v>
                </c:pt>
                <c:pt idx="2538">
                  <c:v>2537</c:v>
                </c:pt>
                <c:pt idx="2539">
                  <c:v>2538</c:v>
                </c:pt>
                <c:pt idx="2540">
                  <c:v>2539</c:v>
                </c:pt>
                <c:pt idx="2541">
                  <c:v>2540</c:v>
                </c:pt>
                <c:pt idx="2542">
                  <c:v>2541</c:v>
                </c:pt>
                <c:pt idx="2543">
                  <c:v>2542</c:v>
                </c:pt>
                <c:pt idx="2544">
                  <c:v>2543</c:v>
                </c:pt>
                <c:pt idx="2545">
                  <c:v>2544</c:v>
                </c:pt>
                <c:pt idx="2546">
                  <c:v>2545</c:v>
                </c:pt>
                <c:pt idx="2547">
                  <c:v>2546</c:v>
                </c:pt>
                <c:pt idx="2548">
                  <c:v>2547</c:v>
                </c:pt>
                <c:pt idx="2549">
                  <c:v>2548</c:v>
                </c:pt>
                <c:pt idx="2550">
                  <c:v>2549</c:v>
                </c:pt>
                <c:pt idx="2551">
                  <c:v>2550</c:v>
                </c:pt>
                <c:pt idx="2552">
                  <c:v>2551</c:v>
                </c:pt>
                <c:pt idx="2553">
                  <c:v>2552</c:v>
                </c:pt>
                <c:pt idx="2554">
                  <c:v>2553</c:v>
                </c:pt>
                <c:pt idx="2555">
                  <c:v>2554</c:v>
                </c:pt>
                <c:pt idx="2556">
                  <c:v>2555</c:v>
                </c:pt>
                <c:pt idx="2557">
                  <c:v>2556</c:v>
                </c:pt>
                <c:pt idx="2558">
                  <c:v>2557</c:v>
                </c:pt>
                <c:pt idx="2559">
                  <c:v>2558</c:v>
                </c:pt>
                <c:pt idx="2560">
                  <c:v>2559</c:v>
                </c:pt>
                <c:pt idx="2561">
                  <c:v>2560</c:v>
                </c:pt>
                <c:pt idx="2562">
                  <c:v>2561</c:v>
                </c:pt>
                <c:pt idx="2563">
                  <c:v>2562</c:v>
                </c:pt>
                <c:pt idx="2564">
                  <c:v>2563</c:v>
                </c:pt>
                <c:pt idx="2565">
                  <c:v>2564</c:v>
                </c:pt>
                <c:pt idx="2566">
                  <c:v>2565</c:v>
                </c:pt>
                <c:pt idx="2567">
                  <c:v>2566</c:v>
                </c:pt>
                <c:pt idx="2568">
                  <c:v>2567</c:v>
                </c:pt>
                <c:pt idx="2569">
                  <c:v>2568</c:v>
                </c:pt>
                <c:pt idx="2570">
                  <c:v>2569</c:v>
                </c:pt>
                <c:pt idx="2571">
                  <c:v>2570</c:v>
                </c:pt>
                <c:pt idx="2572">
                  <c:v>2571</c:v>
                </c:pt>
                <c:pt idx="2573">
                  <c:v>2572</c:v>
                </c:pt>
                <c:pt idx="2574">
                  <c:v>2573</c:v>
                </c:pt>
                <c:pt idx="2575">
                  <c:v>2574</c:v>
                </c:pt>
                <c:pt idx="2576">
                  <c:v>2575</c:v>
                </c:pt>
                <c:pt idx="2577">
                  <c:v>2576</c:v>
                </c:pt>
                <c:pt idx="2578">
                  <c:v>2577</c:v>
                </c:pt>
                <c:pt idx="2579">
                  <c:v>2578</c:v>
                </c:pt>
                <c:pt idx="2580">
                  <c:v>2579</c:v>
                </c:pt>
                <c:pt idx="2581">
                  <c:v>2580</c:v>
                </c:pt>
                <c:pt idx="2582">
                  <c:v>2581</c:v>
                </c:pt>
                <c:pt idx="2583">
                  <c:v>2582</c:v>
                </c:pt>
                <c:pt idx="2584">
                  <c:v>2583</c:v>
                </c:pt>
                <c:pt idx="2585">
                  <c:v>2584</c:v>
                </c:pt>
                <c:pt idx="2586">
                  <c:v>2585</c:v>
                </c:pt>
                <c:pt idx="2587">
                  <c:v>2586</c:v>
                </c:pt>
                <c:pt idx="2588">
                  <c:v>2587</c:v>
                </c:pt>
                <c:pt idx="2589">
                  <c:v>2588</c:v>
                </c:pt>
                <c:pt idx="2590">
                  <c:v>2589</c:v>
                </c:pt>
                <c:pt idx="2591">
                  <c:v>2590</c:v>
                </c:pt>
                <c:pt idx="2592">
                  <c:v>2591</c:v>
                </c:pt>
                <c:pt idx="2593">
                  <c:v>2592</c:v>
                </c:pt>
                <c:pt idx="2594">
                  <c:v>2593</c:v>
                </c:pt>
                <c:pt idx="2595">
                  <c:v>2594</c:v>
                </c:pt>
                <c:pt idx="2596">
                  <c:v>2595</c:v>
                </c:pt>
                <c:pt idx="2597">
                  <c:v>2596</c:v>
                </c:pt>
                <c:pt idx="2598">
                  <c:v>2597</c:v>
                </c:pt>
                <c:pt idx="2599">
                  <c:v>2598</c:v>
                </c:pt>
                <c:pt idx="2600">
                  <c:v>2599</c:v>
                </c:pt>
                <c:pt idx="2601">
                  <c:v>2600</c:v>
                </c:pt>
                <c:pt idx="2602">
                  <c:v>2601</c:v>
                </c:pt>
                <c:pt idx="2603">
                  <c:v>2602</c:v>
                </c:pt>
                <c:pt idx="2604">
                  <c:v>2603</c:v>
                </c:pt>
                <c:pt idx="2605">
                  <c:v>2604</c:v>
                </c:pt>
                <c:pt idx="2606">
                  <c:v>2605</c:v>
                </c:pt>
                <c:pt idx="2607">
                  <c:v>2606</c:v>
                </c:pt>
                <c:pt idx="2608">
                  <c:v>2607</c:v>
                </c:pt>
                <c:pt idx="2609">
                  <c:v>2608</c:v>
                </c:pt>
                <c:pt idx="2610">
                  <c:v>2609</c:v>
                </c:pt>
                <c:pt idx="2611">
                  <c:v>2610</c:v>
                </c:pt>
                <c:pt idx="2612">
                  <c:v>2611</c:v>
                </c:pt>
                <c:pt idx="2613">
                  <c:v>2612</c:v>
                </c:pt>
                <c:pt idx="2614">
                  <c:v>2613</c:v>
                </c:pt>
                <c:pt idx="2615">
                  <c:v>2614</c:v>
                </c:pt>
                <c:pt idx="2616">
                  <c:v>2615</c:v>
                </c:pt>
                <c:pt idx="2617">
                  <c:v>2616</c:v>
                </c:pt>
                <c:pt idx="2618">
                  <c:v>2617</c:v>
                </c:pt>
                <c:pt idx="2619">
                  <c:v>2618</c:v>
                </c:pt>
                <c:pt idx="2620">
                  <c:v>2619</c:v>
                </c:pt>
                <c:pt idx="2621">
                  <c:v>2620</c:v>
                </c:pt>
                <c:pt idx="2622">
                  <c:v>2621</c:v>
                </c:pt>
                <c:pt idx="2623">
                  <c:v>2622</c:v>
                </c:pt>
                <c:pt idx="2624">
                  <c:v>2623</c:v>
                </c:pt>
                <c:pt idx="2625">
                  <c:v>2624</c:v>
                </c:pt>
                <c:pt idx="2626">
                  <c:v>2625</c:v>
                </c:pt>
                <c:pt idx="2627">
                  <c:v>2626</c:v>
                </c:pt>
                <c:pt idx="2628">
                  <c:v>2627</c:v>
                </c:pt>
                <c:pt idx="2629">
                  <c:v>2628</c:v>
                </c:pt>
                <c:pt idx="2630">
                  <c:v>2629</c:v>
                </c:pt>
                <c:pt idx="2631">
                  <c:v>2630</c:v>
                </c:pt>
                <c:pt idx="2632">
                  <c:v>2631</c:v>
                </c:pt>
                <c:pt idx="2633">
                  <c:v>2632</c:v>
                </c:pt>
                <c:pt idx="2634">
                  <c:v>2633</c:v>
                </c:pt>
                <c:pt idx="2635">
                  <c:v>2634</c:v>
                </c:pt>
                <c:pt idx="2636">
                  <c:v>2635</c:v>
                </c:pt>
                <c:pt idx="2637">
                  <c:v>2636</c:v>
                </c:pt>
                <c:pt idx="2638">
                  <c:v>2637</c:v>
                </c:pt>
                <c:pt idx="2639">
                  <c:v>2638</c:v>
                </c:pt>
                <c:pt idx="2640">
                  <c:v>2639</c:v>
                </c:pt>
                <c:pt idx="2641">
                  <c:v>2640</c:v>
                </c:pt>
                <c:pt idx="2642">
                  <c:v>2641</c:v>
                </c:pt>
                <c:pt idx="2643">
                  <c:v>2642</c:v>
                </c:pt>
                <c:pt idx="2644">
                  <c:v>2643</c:v>
                </c:pt>
                <c:pt idx="2645">
                  <c:v>2644</c:v>
                </c:pt>
                <c:pt idx="2646">
                  <c:v>2645</c:v>
                </c:pt>
                <c:pt idx="2647">
                  <c:v>2646</c:v>
                </c:pt>
                <c:pt idx="2648">
                  <c:v>2647</c:v>
                </c:pt>
                <c:pt idx="2649">
                  <c:v>2648</c:v>
                </c:pt>
                <c:pt idx="2650">
                  <c:v>2649</c:v>
                </c:pt>
                <c:pt idx="2651">
                  <c:v>2650</c:v>
                </c:pt>
                <c:pt idx="2652">
                  <c:v>2651</c:v>
                </c:pt>
                <c:pt idx="2653">
                  <c:v>2652</c:v>
                </c:pt>
                <c:pt idx="2654">
                  <c:v>2653</c:v>
                </c:pt>
                <c:pt idx="2655">
                  <c:v>2654</c:v>
                </c:pt>
                <c:pt idx="2656">
                  <c:v>2655</c:v>
                </c:pt>
                <c:pt idx="2657">
                  <c:v>2656</c:v>
                </c:pt>
                <c:pt idx="2658">
                  <c:v>2657</c:v>
                </c:pt>
                <c:pt idx="2659">
                  <c:v>2658</c:v>
                </c:pt>
                <c:pt idx="2660">
                  <c:v>2659</c:v>
                </c:pt>
                <c:pt idx="2661">
                  <c:v>2660</c:v>
                </c:pt>
                <c:pt idx="2662">
                  <c:v>2661</c:v>
                </c:pt>
                <c:pt idx="2663">
                  <c:v>2662</c:v>
                </c:pt>
                <c:pt idx="2664">
                  <c:v>2663</c:v>
                </c:pt>
                <c:pt idx="2665">
                  <c:v>2664</c:v>
                </c:pt>
                <c:pt idx="2666">
                  <c:v>2665</c:v>
                </c:pt>
                <c:pt idx="2667">
                  <c:v>2666</c:v>
                </c:pt>
                <c:pt idx="2668">
                  <c:v>2667</c:v>
                </c:pt>
                <c:pt idx="2669">
                  <c:v>2668</c:v>
                </c:pt>
                <c:pt idx="2670">
                  <c:v>2669</c:v>
                </c:pt>
                <c:pt idx="2671">
                  <c:v>2670</c:v>
                </c:pt>
                <c:pt idx="2672">
                  <c:v>2671</c:v>
                </c:pt>
                <c:pt idx="2673">
                  <c:v>2672</c:v>
                </c:pt>
                <c:pt idx="2674">
                  <c:v>2673</c:v>
                </c:pt>
                <c:pt idx="2675">
                  <c:v>2674</c:v>
                </c:pt>
                <c:pt idx="2676">
                  <c:v>2675</c:v>
                </c:pt>
                <c:pt idx="2677">
                  <c:v>2676</c:v>
                </c:pt>
                <c:pt idx="2678">
                  <c:v>2677</c:v>
                </c:pt>
                <c:pt idx="2679">
                  <c:v>2678</c:v>
                </c:pt>
                <c:pt idx="2680">
                  <c:v>2679</c:v>
                </c:pt>
                <c:pt idx="2681">
                  <c:v>2680</c:v>
                </c:pt>
                <c:pt idx="2682">
                  <c:v>2681</c:v>
                </c:pt>
                <c:pt idx="2683">
                  <c:v>2682</c:v>
                </c:pt>
                <c:pt idx="2684">
                  <c:v>2683</c:v>
                </c:pt>
                <c:pt idx="2685">
                  <c:v>2684</c:v>
                </c:pt>
                <c:pt idx="2686">
                  <c:v>2685</c:v>
                </c:pt>
                <c:pt idx="2687">
                  <c:v>2686</c:v>
                </c:pt>
                <c:pt idx="2688">
                  <c:v>2687</c:v>
                </c:pt>
                <c:pt idx="2689">
                  <c:v>2688</c:v>
                </c:pt>
                <c:pt idx="2690">
                  <c:v>2689</c:v>
                </c:pt>
                <c:pt idx="2691">
                  <c:v>2690</c:v>
                </c:pt>
                <c:pt idx="2692">
                  <c:v>2691</c:v>
                </c:pt>
                <c:pt idx="2693">
                  <c:v>2692</c:v>
                </c:pt>
                <c:pt idx="2694">
                  <c:v>2693</c:v>
                </c:pt>
                <c:pt idx="2695">
                  <c:v>2694</c:v>
                </c:pt>
                <c:pt idx="2696">
                  <c:v>2695</c:v>
                </c:pt>
                <c:pt idx="2697">
                  <c:v>2696</c:v>
                </c:pt>
                <c:pt idx="2698">
                  <c:v>2697</c:v>
                </c:pt>
                <c:pt idx="2699">
                  <c:v>2698</c:v>
                </c:pt>
                <c:pt idx="2700">
                  <c:v>2699</c:v>
                </c:pt>
                <c:pt idx="2701">
                  <c:v>2700</c:v>
                </c:pt>
                <c:pt idx="2702">
                  <c:v>2701</c:v>
                </c:pt>
                <c:pt idx="2703">
                  <c:v>2702</c:v>
                </c:pt>
                <c:pt idx="2704">
                  <c:v>2703</c:v>
                </c:pt>
                <c:pt idx="2705">
                  <c:v>2704</c:v>
                </c:pt>
                <c:pt idx="2706">
                  <c:v>2705</c:v>
                </c:pt>
                <c:pt idx="2707">
                  <c:v>2706</c:v>
                </c:pt>
                <c:pt idx="2708">
                  <c:v>2707</c:v>
                </c:pt>
                <c:pt idx="2709">
                  <c:v>2708</c:v>
                </c:pt>
                <c:pt idx="2710">
                  <c:v>2709</c:v>
                </c:pt>
                <c:pt idx="2711">
                  <c:v>2710</c:v>
                </c:pt>
                <c:pt idx="2712">
                  <c:v>2711</c:v>
                </c:pt>
                <c:pt idx="2713">
                  <c:v>2712</c:v>
                </c:pt>
                <c:pt idx="2714">
                  <c:v>2713</c:v>
                </c:pt>
                <c:pt idx="2715">
                  <c:v>2714</c:v>
                </c:pt>
                <c:pt idx="2716">
                  <c:v>2715</c:v>
                </c:pt>
                <c:pt idx="2717">
                  <c:v>2716</c:v>
                </c:pt>
                <c:pt idx="2718">
                  <c:v>2717</c:v>
                </c:pt>
                <c:pt idx="2719">
                  <c:v>2718</c:v>
                </c:pt>
                <c:pt idx="2720">
                  <c:v>2719</c:v>
                </c:pt>
                <c:pt idx="2721">
                  <c:v>2720</c:v>
                </c:pt>
                <c:pt idx="2722">
                  <c:v>2721</c:v>
                </c:pt>
                <c:pt idx="2723">
                  <c:v>2722</c:v>
                </c:pt>
                <c:pt idx="2724">
                  <c:v>2723</c:v>
                </c:pt>
                <c:pt idx="2725">
                  <c:v>2724</c:v>
                </c:pt>
                <c:pt idx="2726">
                  <c:v>2725</c:v>
                </c:pt>
                <c:pt idx="2727">
                  <c:v>2726</c:v>
                </c:pt>
                <c:pt idx="2728">
                  <c:v>2727</c:v>
                </c:pt>
                <c:pt idx="2729">
                  <c:v>2728</c:v>
                </c:pt>
                <c:pt idx="2730">
                  <c:v>2729</c:v>
                </c:pt>
                <c:pt idx="2731">
                  <c:v>2730</c:v>
                </c:pt>
                <c:pt idx="2732">
                  <c:v>2731</c:v>
                </c:pt>
                <c:pt idx="2733">
                  <c:v>2732</c:v>
                </c:pt>
                <c:pt idx="2734">
                  <c:v>2733</c:v>
                </c:pt>
                <c:pt idx="2735">
                  <c:v>2734</c:v>
                </c:pt>
                <c:pt idx="2736">
                  <c:v>2735</c:v>
                </c:pt>
                <c:pt idx="2737">
                  <c:v>2736</c:v>
                </c:pt>
                <c:pt idx="2738">
                  <c:v>2737</c:v>
                </c:pt>
                <c:pt idx="2739">
                  <c:v>2738</c:v>
                </c:pt>
                <c:pt idx="2740">
                  <c:v>2739</c:v>
                </c:pt>
                <c:pt idx="2741">
                  <c:v>2740</c:v>
                </c:pt>
                <c:pt idx="2742">
                  <c:v>2741</c:v>
                </c:pt>
                <c:pt idx="2743">
                  <c:v>2742</c:v>
                </c:pt>
                <c:pt idx="2744">
                  <c:v>2743</c:v>
                </c:pt>
                <c:pt idx="2745">
                  <c:v>2744</c:v>
                </c:pt>
                <c:pt idx="2746">
                  <c:v>2745</c:v>
                </c:pt>
                <c:pt idx="2747">
                  <c:v>2746</c:v>
                </c:pt>
                <c:pt idx="2748">
                  <c:v>2747</c:v>
                </c:pt>
                <c:pt idx="2749">
                  <c:v>2748</c:v>
                </c:pt>
                <c:pt idx="2750">
                  <c:v>2749</c:v>
                </c:pt>
                <c:pt idx="2751">
                  <c:v>2750</c:v>
                </c:pt>
                <c:pt idx="2752">
                  <c:v>2751</c:v>
                </c:pt>
                <c:pt idx="2753">
                  <c:v>2752</c:v>
                </c:pt>
                <c:pt idx="2754">
                  <c:v>2753</c:v>
                </c:pt>
                <c:pt idx="2755">
                  <c:v>2754</c:v>
                </c:pt>
                <c:pt idx="2756">
                  <c:v>2755</c:v>
                </c:pt>
                <c:pt idx="2757">
                  <c:v>2756</c:v>
                </c:pt>
                <c:pt idx="2758">
                  <c:v>2757</c:v>
                </c:pt>
                <c:pt idx="2759">
                  <c:v>2758</c:v>
                </c:pt>
                <c:pt idx="2760">
                  <c:v>2759</c:v>
                </c:pt>
                <c:pt idx="2761">
                  <c:v>2760</c:v>
                </c:pt>
                <c:pt idx="2762">
                  <c:v>2761</c:v>
                </c:pt>
                <c:pt idx="2763">
                  <c:v>2762</c:v>
                </c:pt>
                <c:pt idx="2764">
                  <c:v>2763</c:v>
                </c:pt>
                <c:pt idx="2765">
                  <c:v>2764</c:v>
                </c:pt>
                <c:pt idx="2766">
                  <c:v>2765</c:v>
                </c:pt>
                <c:pt idx="2767">
                  <c:v>2766</c:v>
                </c:pt>
                <c:pt idx="2768">
                  <c:v>2767</c:v>
                </c:pt>
                <c:pt idx="2769">
                  <c:v>2768</c:v>
                </c:pt>
                <c:pt idx="2770">
                  <c:v>2769</c:v>
                </c:pt>
                <c:pt idx="2771">
                  <c:v>2770</c:v>
                </c:pt>
                <c:pt idx="2772">
                  <c:v>2771</c:v>
                </c:pt>
                <c:pt idx="2773">
                  <c:v>2772</c:v>
                </c:pt>
                <c:pt idx="2774">
                  <c:v>2773</c:v>
                </c:pt>
                <c:pt idx="2775">
                  <c:v>2774</c:v>
                </c:pt>
                <c:pt idx="2776">
                  <c:v>2775</c:v>
                </c:pt>
                <c:pt idx="2777">
                  <c:v>2776</c:v>
                </c:pt>
                <c:pt idx="2778">
                  <c:v>2777</c:v>
                </c:pt>
                <c:pt idx="2779">
                  <c:v>2778</c:v>
                </c:pt>
                <c:pt idx="2780">
                  <c:v>2779</c:v>
                </c:pt>
                <c:pt idx="2781">
                  <c:v>2780</c:v>
                </c:pt>
                <c:pt idx="2782">
                  <c:v>2781</c:v>
                </c:pt>
                <c:pt idx="2783">
                  <c:v>2782</c:v>
                </c:pt>
                <c:pt idx="2784">
                  <c:v>2783</c:v>
                </c:pt>
                <c:pt idx="2785">
                  <c:v>2784</c:v>
                </c:pt>
                <c:pt idx="2786">
                  <c:v>2785</c:v>
                </c:pt>
                <c:pt idx="2787">
                  <c:v>2786</c:v>
                </c:pt>
                <c:pt idx="2788">
                  <c:v>2787</c:v>
                </c:pt>
                <c:pt idx="2789">
                  <c:v>2788</c:v>
                </c:pt>
                <c:pt idx="2790">
                  <c:v>2789</c:v>
                </c:pt>
                <c:pt idx="2791">
                  <c:v>2790</c:v>
                </c:pt>
                <c:pt idx="2792">
                  <c:v>2791</c:v>
                </c:pt>
                <c:pt idx="2793">
                  <c:v>2792</c:v>
                </c:pt>
                <c:pt idx="2794">
                  <c:v>2793</c:v>
                </c:pt>
                <c:pt idx="2795">
                  <c:v>2794</c:v>
                </c:pt>
                <c:pt idx="2796">
                  <c:v>2795</c:v>
                </c:pt>
                <c:pt idx="2797">
                  <c:v>2796</c:v>
                </c:pt>
                <c:pt idx="2798">
                  <c:v>2797</c:v>
                </c:pt>
                <c:pt idx="2799">
                  <c:v>2798</c:v>
                </c:pt>
                <c:pt idx="2800">
                  <c:v>2799</c:v>
                </c:pt>
                <c:pt idx="2801">
                  <c:v>2800</c:v>
                </c:pt>
                <c:pt idx="2802">
                  <c:v>2801</c:v>
                </c:pt>
                <c:pt idx="2803">
                  <c:v>2802</c:v>
                </c:pt>
                <c:pt idx="2804">
                  <c:v>2803</c:v>
                </c:pt>
                <c:pt idx="2805">
                  <c:v>2804</c:v>
                </c:pt>
                <c:pt idx="2806">
                  <c:v>2805</c:v>
                </c:pt>
                <c:pt idx="2807">
                  <c:v>2806</c:v>
                </c:pt>
                <c:pt idx="2808">
                  <c:v>2807</c:v>
                </c:pt>
                <c:pt idx="2809">
                  <c:v>2808</c:v>
                </c:pt>
                <c:pt idx="2810">
                  <c:v>2809</c:v>
                </c:pt>
                <c:pt idx="2811">
                  <c:v>2810</c:v>
                </c:pt>
                <c:pt idx="2812">
                  <c:v>2811</c:v>
                </c:pt>
                <c:pt idx="2813">
                  <c:v>2812</c:v>
                </c:pt>
                <c:pt idx="2814">
                  <c:v>2813</c:v>
                </c:pt>
                <c:pt idx="2815">
                  <c:v>2814</c:v>
                </c:pt>
                <c:pt idx="2816">
                  <c:v>2815</c:v>
                </c:pt>
                <c:pt idx="2817">
                  <c:v>2816</c:v>
                </c:pt>
                <c:pt idx="2818">
                  <c:v>2817</c:v>
                </c:pt>
                <c:pt idx="2819">
                  <c:v>2818</c:v>
                </c:pt>
                <c:pt idx="2820">
                  <c:v>2819</c:v>
                </c:pt>
                <c:pt idx="2821">
                  <c:v>2820</c:v>
                </c:pt>
                <c:pt idx="2822">
                  <c:v>2821</c:v>
                </c:pt>
                <c:pt idx="2823">
                  <c:v>2822</c:v>
                </c:pt>
                <c:pt idx="2824">
                  <c:v>2823</c:v>
                </c:pt>
                <c:pt idx="2825">
                  <c:v>2824</c:v>
                </c:pt>
                <c:pt idx="2826">
                  <c:v>2825</c:v>
                </c:pt>
                <c:pt idx="2827">
                  <c:v>2826</c:v>
                </c:pt>
                <c:pt idx="2828">
                  <c:v>2827</c:v>
                </c:pt>
                <c:pt idx="2829">
                  <c:v>2828</c:v>
                </c:pt>
                <c:pt idx="2830">
                  <c:v>2829</c:v>
                </c:pt>
                <c:pt idx="2831">
                  <c:v>2830</c:v>
                </c:pt>
                <c:pt idx="2832">
                  <c:v>2831</c:v>
                </c:pt>
                <c:pt idx="2833">
                  <c:v>2832</c:v>
                </c:pt>
                <c:pt idx="2834">
                  <c:v>2833</c:v>
                </c:pt>
                <c:pt idx="2835">
                  <c:v>2834</c:v>
                </c:pt>
                <c:pt idx="2836">
                  <c:v>2835</c:v>
                </c:pt>
                <c:pt idx="2837">
                  <c:v>2836</c:v>
                </c:pt>
                <c:pt idx="2838">
                  <c:v>2837</c:v>
                </c:pt>
                <c:pt idx="2839">
                  <c:v>2838</c:v>
                </c:pt>
                <c:pt idx="2840">
                  <c:v>2839</c:v>
                </c:pt>
                <c:pt idx="2841">
                  <c:v>2840</c:v>
                </c:pt>
                <c:pt idx="2842">
                  <c:v>2841</c:v>
                </c:pt>
                <c:pt idx="2843">
                  <c:v>2842</c:v>
                </c:pt>
                <c:pt idx="2844">
                  <c:v>2843</c:v>
                </c:pt>
                <c:pt idx="2845">
                  <c:v>2844</c:v>
                </c:pt>
                <c:pt idx="2846">
                  <c:v>2845</c:v>
                </c:pt>
                <c:pt idx="2847">
                  <c:v>2846</c:v>
                </c:pt>
                <c:pt idx="2848">
                  <c:v>2847</c:v>
                </c:pt>
                <c:pt idx="2849">
                  <c:v>2848</c:v>
                </c:pt>
                <c:pt idx="2850">
                  <c:v>2849</c:v>
                </c:pt>
                <c:pt idx="2851">
                  <c:v>2850</c:v>
                </c:pt>
                <c:pt idx="2852">
                  <c:v>2851</c:v>
                </c:pt>
                <c:pt idx="2853">
                  <c:v>2852</c:v>
                </c:pt>
                <c:pt idx="2854">
                  <c:v>2853</c:v>
                </c:pt>
                <c:pt idx="2855">
                  <c:v>2854</c:v>
                </c:pt>
                <c:pt idx="2856">
                  <c:v>2855</c:v>
                </c:pt>
                <c:pt idx="2857">
                  <c:v>2856</c:v>
                </c:pt>
                <c:pt idx="2858">
                  <c:v>2857</c:v>
                </c:pt>
                <c:pt idx="2859">
                  <c:v>2858</c:v>
                </c:pt>
                <c:pt idx="2860">
                  <c:v>2859</c:v>
                </c:pt>
                <c:pt idx="2861">
                  <c:v>2860</c:v>
                </c:pt>
                <c:pt idx="2862">
                  <c:v>2861</c:v>
                </c:pt>
                <c:pt idx="2863">
                  <c:v>2862</c:v>
                </c:pt>
                <c:pt idx="2864">
                  <c:v>2863</c:v>
                </c:pt>
                <c:pt idx="2865">
                  <c:v>2864</c:v>
                </c:pt>
                <c:pt idx="2866">
                  <c:v>2865</c:v>
                </c:pt>
                <c:pt idx="2867">
                  <c:v>2866</c:v>
                </c:pt>
                <c:pt idx="2868">
                  <c:v>2867</c:v>
                </c:pt>
                <c:pt idx="2869">
                  <c:v>2868</c:v>
                </c:pt>
                <c:pt idx="2870">
                  <c:v>2869</c:v>
                </c:pt>
                <c:pt idx="2871">
                  <c:v>2870</c:v>
                </c:pt>
                <c:pt idx="2872">
                  <c:v>2871</c:v>
                </c:pt>
                <c:pt idx="2873">
                  <c:v>2872</c:v>
                </c:pt>
                <c:pt idx="2874">
                  <c:v>2873</c:v>
                </c:pt>
                <c:pt idx="2875">
                  <c:v>2874</c:v>
                </c:pt>
                <c:pt idx="2876">
                  <c:v>2875</c:v>
                </c:pt>
                <c:pt idx="2877">
                  <c:v>2876</c:v>
                </c:pt>
                <c:pt idx="2878">
                  <c:v>2877</c:v>
                </c:pt>
                <c:pt idx="2879">
                  <c:v>2878</c:v>
                </c:pt>
                <c:pt idx="2880">
                  <c:v>2879</c:v>
                </c:pt>
                <c:pt idx="2881">
                  <c:v>2880</c:v>
                </c:pt>
                <c:pt idx="2882">
                  <c:v>2881</c:v>
                </c:pt>
                <c:pt idx="2883">
                  <c:v>2882</c:v>
                </c:pt>
                <c:pt idx="2884">
                  <c:v>2883</c:v>
                </c:pt>
                <c:pt idx="2885">
                  <c:v>2884</c:v>
                </c:pt>
                <c:pt idx="2886">
                  <c:v>2885</c:v>
                </c:pt>
                <c:pt idx="2887">
                  <c:v>2886</c:v>
                </c:pt>
                <c:pt idx="2888">
                  <c:v>2887</c:v>
                </c:pt>
                <c:pt idx="2889">
                  <c:v>2888</c:v>
                </c:pt>
                <c:pt idx="2890">
                  <c:v>2889</c:v>
                </c:pt>
                <c:pt idx="2891">
                  <c:v>2890</c:v>
                </c:pt>
                <c:pt idx="2892">
                  <c:v>2891</c:v>
                </c:pt>
                <c:pt idx="2893">
                  <c:v>2892</c:v>
                </c:pt>
                <c:pt idx="2894">
                  <c:v>2893</c:v>
                </c:pt>
                <c:pt idx="2895">
                  <c:v>2894</c:v>
                </c:pt>
                <c:pt idx="2896">
                  <c:v>2895</c:v>
                </c:pt>
                <c:pt idx="2897">
                  <c:v>2896</c:v>
                </c:pt>
                <c:pt idx="2898">
                  <c:v>2897</c:v>
                </c:pt>
                <c:pt idx="2899">
                  <c:v>2898</c:v>
                </c:pt>
                <c:pt idx="2900">
                  <c:v>2899</c:v>
                </c:pt>
                <c:pt idx="2901">
                  <c:v>2900</c:v>
                </c:pt>
                <c:pt idx="2902">
                  <c:v>2901</c:v>
                </c:pt>
                <c:pt idx="2903">
                  <c:v>2902</c:v>
                </c:pt>
                <c:pt idx="2904">
                  <c:v>2903</c:v>
                </c:pt>
                <c:pt idx="2905">
                  <c:v>2904</c:v>
                </c:pt>
                <c:pt idx="2906">
                  <c:v>2905</c:v>
                </c:pt>
                <c:pt idx="2907">
                  <c:v>2906</c:v>
                </c:pt>
                <c:pt idx="2908">
                  <c:v>2907</c:v>
                </c:pt>
                <c:pt idx="2909">
                  <c:v>2908</c:v>
                </c:pt>
                <c:pt idx="2910">
                  <c:v>2909</c:v>
                </c:pt>
                <c:pt idx="2911">
                  <c:v>2910</c:v>
                </c:pt>
                <c:pt idx="2912">
                  <c:v>2911</c:v>
                </c:pt>
                <c:pt idx="2913">
                  <c:v>2912</c:v>
                </c:pt>
                <c:pt idx="2914">
                  <c:v>2913</c:v>
                </c:pt>
                <c:pt idx="2915">
                  <c:v>2914</c:v>
                </c:pt>
                <c:pt idx="2916">
                  <c:v>2915</c:v>
                </c:pt>
                <c:pt idx="2917">
                  <c:v>2916</c:v>
                </c:pt>
                <c:pt idx="2918">
                  <c:v>2917</c:v>
                </c:pt>
                <c:pt idx="2919">
                  <c:v>2918</c:v>
                </c:pt>
                <c:pt idx="2920">
                  <c:v>2919</c:v>
                </c:pt>
                <c:pt idx="2921">
                  <c:v>2920</c:v>
                </c:pt>
                <c:pt idx="2922">
                  <c:v>2921</c:v>
                </c:pt>
                <c:pt idx="2923">
                  <c:v>2922</c:v>
                </c:pt>
                <c:pt idx="2924">
                  <c:v>2923</c:v>
                </c:pt>
                <c:pt idx="2925">
                  <c:v>2924</c:v>
                </c:pt>
                <c:pt idx="2926">
                  <c:v>2925</c:v>
                </c:pt>
                <c:pt idx="2927">
                  <c:v>2926</c:v>
                </c:pt>
                <c:pt idx="2928">
                  <c:v>2927</c:v>
                </c:pt>
                <c:pt idx="2929">
                  <c:v>2928</c:v>
                </c:pt>
                <c:pt idx="2930">
                  <c:v>2929</c:v>
                </c:pt>
                <c:pt idx="2931">
                  <c:v>2930</c:v>
                </c:pt>
                <c:pt idx="2932">
                  <c:v>2931</c:v>
                </c:pt>
                <c:pt idx="2933">
                  <c:v>2932</c:v>
                </c:pt>
                <c:pt idx="2934">
                  <c:v>2933</c:v>
                </c:pt>
                <c:pt idx="2935">
                  <c:v>2934</c:v>
                </c:pt>
                <c:pt idx="2936">
                  <c:v>2935</c:v>
                </c:pt>
                <c:pt idx="2937">
                  <c:v>2936</c:v>
                </c:pt>
                <c:pt idx="2938">
                  <c:v>2937</c:v>
                </c:pt>
                <c:pt idx="2939">
                  <c:v>2938</c:v>
                </c:pt>
                <c:pt idx="2940">
                  <c:v>2939</c:v>
                </c:pt>
                <c:pt idx="2941">
                  <c:v>2940</c:v>
                </c:pt>
                <c:pt idx="2942">
                  <c:v>2941</c:v>
                </c:pt>
                <c:pt idx="2943">
                  <c:v>2942</c:v>
                </c:pt>
                <c:pt idx="2944">
                  <c:v>2943</c:v>
                </c:pt>
                <c:pt idx="2945">
                  <c:v>2944</c:v>
                </c:pt>
                <c:pt idx="2946">
                  <c:v>2945</c:v>
                </c:pt>
                <c:pt idx="2947">
                  <c:v>2946</c:v>
                </c:pt>
                <c:pt idx="2948">
                  <c:v>2947</c:v>
                </c:pt>
                <c:pt idx="2949">
                  <c:v>2948</c:v>
                </c:pt>
                <c:pt idx="2950">
                  <c:v>2949</c:v>
                </c:pt>
                <c:pt idx="2951">
                  <c:v>2950</c:v>
                </c:pt>
                <c:pt idx="2952">
                  <c:v>2951</c:v>
                </c:pt>
                <c:pt idx="2953">
                  <c:v>2952</c:v>
                </c:pt>
                <c:pt idx="2954">
                  <c:v>2953</c:v>
                </c:pt>
                <c:pt idx="2955">
                  <c:v>2954</c:v>
                </c:pt>
                <c:pt idx="2956">
                  <c:v>2955</c:v>
                </c:pt>
                <c:pt idx="2957">
                  <c:v>2956</c:v>
                </c:pt>
                <c:pt idx="2958">
                  <c:v>2957</c:v>
                </c:pt>
                <c:pt idx="2959">
                  <c:v>2958</c:v>
                </c:pt>
                <c:pt idx="2960">
                  <c:v>2959</c:v>
                </c:pt>
                <c:pt idx="2961">
                  <c:v>2960</c:v>
                </c:pt>
                <c:pt idx="2962">
                  <c:v>2961</c:v>
                </c:pt>
                <c:pt idx="2963">
                  <c:v>2962</c:v>
                </c:pt>
                <c:pt idx="2964">
                  <c:v>2963</c:v>
                </c:pt>
                <c:pt idx="2965">
                  <c:v>2964</c:v>
                </c:pt>
                <c:pt idx="2966">
                  <c:v>2965</c:v>
                </c:pt>
                <c:pt idx="2967">
                  <c:v>2966</c:v>
                </c:pt>
                <c:pt idx="2968">
                  <c:v>2967</c:v>
                </c:pt>
                <c:pt idx="2969">
                  <c:v>2968</c:v>
                </c:pt>
                <c:pt idx="2970">
                  <c:v>2969</c:v>
                </c:pt>
                <c:pt idx="2971">
                  <c:v>2970</c:v>
                </c:pt>
                <c:pt idx="2972">
                  <c:v>2971</c:v>
                </c:pt>
                <c:pt idx="2973">
                  <c:v>2972</c:v>
                </c:pt>
                <c:pt idx="2974">
                  <c:v>2973</c:v>
                </c:pt>
                <c:pt idx="2975">
                  <c:v>2974</c:v>
                </c:pt>
                <c:pt idx="2976">
                  <c:v>2975</c:v>
                </c:pt>
                <c:pt idx="2977">
                  <c:v>2976</c:v>
                </c:pt>
                <c:pt idx="2978">
                  <c:v>2977</c:v>
                </c:pt>
                <c:pt idx="2979">
                  <c:v>2978</c:v>
                </c:pt>
                <c:pt idx="2980">
                  <c:v>2979</c:v>
                </c:pt>
                <c:pt idx="2981">
                  <c:v>2980</c:v>
                </c:pt>
                <c:pt idx="2982">
                  <c:v>2981</c:v>
                </c:pt>
                <c:pt idx="2983">
                  <c:v>2982</c:v>
                </c:pt>
                <c:pt idx="2984">
                  <c:v>2983</c:v>
                </c:pt>
                <c:pt idx="2985">
                  <c:v>2984</c:v>
                </c:pt>
                <c:pt idx="2986">
                  <c:v>2985</c:v>
                </c:pt>
                <c:pt idx="2987">
                  <c:v>2986</c:v>
                </c:pt>
                <c:pt idx="2988">
                  <c:v>2987</c:v>
                </c:pt>
                <c:pt idx="2989">
                  <c:v>2988</c:v>
                </c:pt>
                <c:pt idx="2990">
                  <c:v>2989</c:v>
                </c:pt>
                <c:pt idx="2991">
                  <c:v>2990</c:v>
                </c:pt>
                <c:pt idx="2992">
                  <c:v>2991</c:v>
                </c:pt>
                <c:pt idx="2993">
                  <c:v>2992</c:v>
                </c:pt>
                <c:pt idx="2994">
                  <c:v>2993</c:v>
                </c:pt>
                <c:pt idx="2995">
                  <c:v>2994</c:v>
                </c:pt>
                <c:pt idx="2996">
                  <c:v>2995</c:v>
                </c:pt>
                <c:pt idx="2997">
                  <c:v>2996</c:v>
                </c:pt>
                <c:pt idx="2998">
                  <c:v>2997</c:v>
                </c:pt>
                <c:pt idx="2999">
                  <c:v>2998</c:v>
                </c:pt>
                <c:pt idx="3000">
                  <c:v>2999</c:v>
                </c:pt>
                <c:pt idx="3001">
                  <c:v>3000</c:v>
                </c:pt>
                <c:pt idx="3002">
                  <c:v>3001</c:v>
                </c:pt>
                <c:pt idx="3003">
                  <c:v>3002</c:v>
                </c:pt>
                <c:pt idx="3004">
                  <c:v>3003</c:v>
                </c:pt>
                <c:pt idx="3005">
                  <c:v>3004</c:v>
                </c:pt>
                <c:pt idx="3006">
                  <c:v>3005</c:v>
                </c:pt>
                <c:pt idx="3007">
                  <c:v>3006</c:v>
                </c:pt>
                <c:pt idx="3008">
                  <c:v>3007</c:v>
                </c:pt>
                <c:pt idx="3009">
                  <c:v>3008</c:v>
                </c:pt>
                <c:pt idx="3010">
                  <c:v>3009</c:v>
                </c:pt>
                <c:pt idx="3011">
                  <c:v>3010</c:v>
                </c:pt>
                <c:pt idx="3012">
                  <c:v>3011</c:v>
                </c:pt>
                <c:pt idx="3013">
                  <c:v>3012</c:v>
                </c:pt>
                <c:pt idx="3014">
                  <c:v>3013</c:v>
                </c:pt>
                <c:pt idx="3015">
                  <c:v>3014</c:v>
                </c:pt>
                <c:pt idx="3016">
                  <c:v>3015</c:v>
                </c:pt>
                <c:pt idx="3017">
                  <c:v>3016</c:v>
                </c:pt>
                <c:pt idx="3018">
                  <c:v>3017</c:v>
                </c:pt>
                <c:pt idx="3019">
                  <c:v>3018</c:v>
                </c:pt>
                <c:pt idx="3020">
                  <c:v>3019</c:v>
                </c:pt>
                <c:pt idx="3021">
                  <c:v>3020</c:v>
                </c:pt>
                <c:pt idx="3022">
                  <c:v>3021</c:v>
                </c:pt>
                <c:pt idx="3023">
                  <c:v>3022</c:v>
                </c:pt>
                <c:pt idx="3024">
                  <c:v>3023</c:v>
                </c:pt>
                <c:pt idx="3025">
                  <c:v>3024</c:v>
                </c:pt>
                <c:pt idx="3026">
                  <c:v>3025</c:v>
                </c:pt>
                <c:pt idx="3027">
                  <c:v>3026</c:v>
                </c:pt>
                <c:pt idx="3028">
                  <c:v>3027</c:v>
                </c:pt>
                <c:pt idx="3029">
                  <c:v>3028</c:v>
                </c:pt>
                <c:pt idx="3030">
                  <c:v>3029</c:v>
                </c:pt>
                <c:pt idx="3031">
                  <c:v>3030</c:v>
                </c:pt>
                <c:pt idx="3032">
                  <c:v>3031</c:v>
                </c:pt>
                <c:pt idx="3033">
                  <c:v>3032</c:v>
                </c:pt>
                <c:pt idx="3034">
                  <c:v>3033</c:v>
                </c:pt>
                <c:pt idx="3035">
                  <c:v>3034</c:v>
                </c:pt>
                <c:pt idx="3036">
                  <c:v>3035</c:v>
                </c:pt>
                <c:pt idx="3037">
                  <c:v>3036</c:v>
                </c:pt>
                <c:pt idx="3038">
                  <c:v>3037</c:v>
                </c:pt>
                <c:pt idx="3039">
                  <c:v>3038</c:v>
                </c:pt>
                <c:pt idx="3040">
                  <c:v>3039</c:v>
                </c:pt>
                <c:pt idx="3041">
                  <c:v>3040</c:v>
                </c:pt>
                <c:pt idx="3042">
                  <c:v>3041</c:v>
                </c:pt>
                <c:pt idx="3043">
                  <c:v>3042</c:v>
                </c:pt>
                <c:pt idx="3044">
                  <c:v>3043</c:v>
                </c:pt>
                <c:pt idx="3045">
                  <c:v>3044</c:v>
                </c:pt>
                <c:pt idx="3046">
                  <c:v>3045</c:v>
                </c:pt>
                <c:pt idx="3047">
                  <c:v>3046</c:v>
                </c:pt>
                <c:pt idx="3048">
                  <c:v>3047</c:v>
                </c:pt>
                <c:pt idx="3049">
                  <c:v>3048</c:v>
                </c:pt>
                <c:pt idx="3050">
                  <c:v>3049</c:v>
                </c:pt>
                <c:pt idx="3051">
                  <c:v>3050</c:v>
                </c:pt>
                <c:pt idx="3052">
                  <c:v>3051</c:v>
                </c:pt>
                <c:pt idx="3053">
                  <c:v>3052</c:v>
                </c:pt>
                <c:pt idx="3054">
                  <c:v>3053</c:v>
                </c:pt>
                <c:pt idx="3055">
                  <c:v>3054</c:v>
                </c:pt>
                <c:pt idx="3056">
                  <c:v>3055</c:v>
                </c:pt>
                <c:pt idx="3057">
                  <c:v>3056</c:v>
                </c:pt>
                <c:pt idx="3058">
                  <c:v>3057</c:v>
                </c:pt>
                <c:pt idx="3059">
                  <c:v>3058</c:v>
                </c:pt>
                <c:pt idx="3060">
                  <c:v>3059</c:v>
                </c:pt>
                <c:pt idx="3061">
                  <c:v>3060</c:v>
                </c:pt>
                <c:pt idx="3062">
                  <c:v>3061</c:v>
                </c:pt>
                <c:pt idx="3063">
                  <c:v>3062</c:v>
                </c:pt>
                <c:pt idx="3064">
                  <c:v>3063</c:v>
                </c:pt>
                <c:pt idx="3065">
                  <c:v>3064</c:v>
                </c:pt>
                <c:pt idx="3066">
                  <c:v>3065</c:v>
                </c:pt>
                <c:pt idx="3067">
                  <c:v>3066</c:v>
                </c:pt>
                <c:pt idx="3068">
                  <c:v>3067</c:v>
                </c:pt>
                <c:pt idx="3069">
                  <c:v>3068</c:v>
                </c:pt>
                <c:pt idx="3070">
                  <c:v>3069</c:v>
                </c:pt>
                <c:pt idx="3071">
                  <c:v>3070</c:v>
                </c:pt>
                <c:pt idx="3072">
                  <c:v>3071</c:v>
                </c:pt>
                <c:pt idx="3073">
                  <c:v>3072</c:v>
                </c:pt>
                <c:pt idx="3074">
                  <c:v>3073</c:v>
                </c:pt>
                <c:pt idx="3075">
                  <c:v>3074</c:v>
                </c:pt>
                <c:pt idx="3076">
                  <c:v>3075</c:v>
                </c:pt>
                <c:pt idx="3077">
                  <c:v>3076</c:v>
                </c:pt>
                <c:pt idx="3078">
                  <c:v>3077</c:v>
                </c:pt>
                <c:pt idx="3079">
                  <c:v>3078</c:v>
                </c:pt>
                <c:pt idx="3080">
                  <c:v>3079</c:v>
                </c:pt>
                <c:pt idx="3081">
                  <c:v>3080</c:v>
                </c:pt>
                <c:pt idx="3082">
                  <c:v>3081</c:v>
                </c:pt>
                <c:pt idx="3083">
                  <c:v>3082</c:v>
                </c:pt>
                <c:pt idx="3084">
                  <c:v>3083</c:v>
                </c:pt>
                <c:pt idx="3085">
                  <c:v>3084</c:v>
                </c:pt>
                <c:pt idx="3086">
                  <c:v>3085</c:v>
                </c:pt>
                <c:pt idx="3087">
                  <c:v>3086</c:v>
                </c:pt>
                <c:pt idx="3088">
                  <c:v>3087</c:v>
                </c:pt>
                <c:pt idx="3089">
                  <c:v>3088</c:v>
                </c:pt>
                <c:pt idx="3090">
                  <c:v>3089</c:v>
                </c:pt>
                <c:pt idx="3091">
                  <c:v>3090</c:v>
                </c:pt>
                <c:pt idx="3092">
                  <c:v>3091</c:v>
                </c:pt>
                <c:pt idx="3093">
                  <c:v>3092</c:v>
                </c:pt>
                <c:pt idx="3094">
                  <c:v>3093</c:v>
                </c:pt>
                <c:pt idx="3095">
                  <c:v>3094</c:v>
                </c:pt>
                <c:pt idx="3096">
                  <c:v>3095</c:v>
                </c:pt>
                <c:pt idx="3097">
                  <c:v>3096</c:v>
                </c:pt>
                <c:pt idx="3098">
                  <c:v>3097</c:v>
                </c:pt>
                <c:pt idx="3099">
                  <c:v>3098</c:v>
                </c:pt>
                <c:pt idx="3100">
                  <c:v>3099</c:v>
                </c:pt>
                <c:pt idx="3101">
                  <c:v>3100</c:v>
                </c:pt>
                <c:pt idx="3102">
                  <c:v>3101</c:v>
                </c:pt>
                <c:pt idx="3103">
                  <c:v>3102</c:v>
                </c:pt>
                <c:pt idx="3104">
                  <c:v>3103</c:v>
                </c:pt>
                <c:pt idx="3105">
                  <c:v>3104</c:v>
                </c:pt>
                <c:pt idx="3106">
                  <c:v>3105</c:v>
                </c:pt>
                <c:pt idx="3107">
                  <c:v>3106</c:v>
                </c:pt>
                <c:pt idx="3108">
                  <c:v>3107</c:v>
                </c:pt>
                <c:pt idx="3109">
                  <c:v>3108</c:v>
                </c:pt>
                <c:pt idx="3110">
                  <c:v>3109</c:v>
                </c:pt>
                <c:pt idx="3111">
                  <c:v>3110</c:v>
                </c:pt>
                <c:pt idx="3112">
                  <c:v>3111</c:v>
                </c:pt>
                <c:pt idx="3113">
                  <c:v>3112</c:v>
                </c:pt>
                <c:pt idx="3114">
                  <c:v>3113</c:v>
                </c:pt>
                <c:pt idx="3115">
                  <c:v>3114</c:v>
                </c:pt>
                <c:pt idx="3116">
                  <c:v>3115</c:v>
                </c:pt>
                <c:pt idx="3117">
                  <c:v>3116</c:v>
                </c:pt>
                <c:pt idx="3118">
                  <c:v>3117</c:v>
                </c:pt>
                <c:pt idx="3119">
                  <c:v>3118</c:v>
                </c:pt>
                <c:pt idx="3120">
                  <c:v>3119</c:v>
                </c:pt>
                <c:pt idx="3121">
                  <c:v>3120</c:v>
                </c:pt>
                <c:pt idx="3122">
                  <c:v>3121</c:v>
                </c:pt>
                <c:pt idx="3123">
                  <c:v>3122</c:v>
                </c:pt>
                <c:pt idx="3124">
                  <c:v>3123</c:v>
                </c:pt>
                <c:pt idx="3125">
                  <c:v>3124</c:v>
                </c:pt>
                <c:pt idx="3126">
                  <c:v>3125</c:v>
                </c:pt>
                <c:pt idx="3127">
                  <c:v>3126</c:v>
                </c:pt>
                <c:pt idx="3128">
                  <c:v>3127</c:v>
                </c:pt>
                <c:pt idx="3129">
                  <c:v>3128</c:v>
                </c:pt>
                <c:pt idx="3130">
                  <c:v>3129</c:v>
                </c:pt>
                <c:pt idx="3131">
                  <c:v>3130</c:v>
                </c:pt>
                <c:pt idx="3132">
                  <c:v>3131</c:v>
                </c:pt>
                <c:pt idx="3133">
                  <c:v>3132</c:v>
                </c:pt>
                <c:pt idx="3134">
                  <c:v>3133</c:v>
                </c:pt>
                <c:pt idx="3135">
                  <c:v>3134</c:v>
                </c:pt>
                <c:pt idx="3136">
                  <c:v>3135</c:v>
                </c:pt>
                <c:pt idx="3137">
                  <c:v>3136</c:v>
                </c:pt>
                <c:pt idx="3138">
                  <c:v>3137</c:v>
                </c:pt>
                <c:pt idx="3139">
                  <c:v>3138</c:v>
                </c:pt>
                <c:pt idx="3140">
                  <c:v>3139</c:v>
                </c:pt>
                <c:pt idx="3141">
                  <c:v>3140</c:v>
                </c:pt>
                <c:pt idx="3142">
                  <c:v>3141</c:v>
                </c:pt>
                <c:pt idx="3143">
                  <c:v>3142</c:v>
                </c:pt>
                <c:pt idx="3144">
                  <c:v>3143</c:v>
                </c:pt>
                <c:pt idx="3145">
                  <c:v>3144</c:v>
                </c:pt>
                <c:pt idx="3146">
                  <c:v>3145</c:v>
                </c:pt>
                <c:pt idx="3147">
                  <c:v>3146</c:v>
                </c:pt>
                <c:pt idx="3148">
                  <c:v>3147</c:v>
                </c:pt>
                <c:pt idx="3149">
                  <c:v>3148</c:v>
                </c:pt>
                <c:pt idx="3150">
                  <c:v>3149</c:v>
                </c:pt>
                <c:pt idx="3151">
                  <c:v>3150</c:v>
                </c:pt>
                <c:pt idx="3152">
                  <c:v>3151</c:v>
                </c:pt>
                <c:pt idx="3153">
                  <c:v>3152</c:v>
                </c:pt>
                <c:pt idx="3154">
                  <c:v>3153</c:v>
                </c:pt>
                <c:pt idx="3155">
                  <c:v>3154</c:v>
                </c:pt>
                <c:pt idx="3156">
                  <c:v>3155</c:v>
                </c:pt>
                <c:pt idx="3157">
                  <c:v>3156</c:v>
                </c:pt>
                <c:pt idx="3158">
                  <c:v>3157</c:v>
                </c:pt>
                <c:pt idx="3159">
                  <c:v>3158</c:v>
                </c:pt>
                <c:pt idx="3160">
                  <c:v>3159</c:v>
                </c:pt>
                <c:pt idx="3161">
                  <c:v>3160</c:v>
                </c:pt>
                <c:pt idx="3162">
                  <c:v>3161</c:v>
                </c:pt>
                <c:pt idx="3163">
                  <c:v>3162</c:v>
                </c:pt>
                <c:pt idx="3164">
                  <c:v>3163</c:v>
                </c:pt>
                <c:pt idx="3165">
                  <c:v>3164</c:v>
                </c:pt>
                <c:pt idx="3166">
                  <c:v>3165</c:v>
                </c:pt>
                <c:pt idx="3167">
                  <c:v>3166</c:v>
                </c:pt>
                <c:pt idx="3168">
                  <c:v>3167</c:v>
                </c:pt>
                <c:pt idx="3169">
                  <c:v>3168</c:v>
                </c:pt>
                <c:pt idx="3170">
                  <c:v>3169</c:v>
                </c:pt>
                <c:pt idx="3171">
                  <c:v>3170</c:v>
                </c:pt>
                <c:pt idx="3172">
                  <c:v>3171</c:v>
                </c:pt>
                <c:pt idx="3173">
                  <c:v>3172</c:v>
                </c:pt>
                <c:pt idx="3174">
                  <c:v>3173</c:v>
                </c:pt>
                <c:pt idx="3175">
                  <c:v>3174</c:v>
                </c:pt>
                <c:pt idx="3176">
                  <c:v>3175</c:v>
                </c:pt>
                <c:pt idx="3177">
                  <c:v>3176</c:v>
                </c:pt>
                <c:pt idx="3178">
                  <c:v>3177</c:v>
                </c:pt>
                <c:pt idx="3179">
                  <c:v>3178</c:v>
                </c:pt>
                <c:pt idx="3180">
                  <c:v>3179</c:v>
                </c:pt>
                <c:pt idx="3181">
                  <c:v>3180</c:v>
                </c:pt>
                <c:pt idx="3182">
                  <c:v>3181</c:v>
                </c:pt>
                <c:pt idx="3183">
                  <c:v>3182</c:v>
                </c:pt>
                <c:pt idx="3184">
                  <c:v>3183</c:v>
                </c:pt>
                <c:pt idx="3185">
                  <c:v>3184</c:v>
                </c:pt>
                <c:pt idx="3186">
                  <c:v>3185</c:v>
                </c:pt>
                <c:pt idx="3187">
                  <c:v>3186</c:v>
                </c:pt>
                <c:pt idx="3188">
                  <c:v>3187</c:v>
                </c:pt>
                <c:pt idx="3189">
                  <c:v>3188</c:v>
                </c:pt>
                <c:pt idx="3190">
                  <c:v>3189</c:v>
                </c:pt>
                <c:pt idx="3191">
                  <c:v>3190</c:v>
                </c:pt>
                <c:pt idx="3192">
                  <c:v>3191</c:v>
                </c:pt>
                <c:pt idx="3193">
                  <c:v>3192</c:v>
                </c:pt>
                <c:pt idx="3194">
                  <c:v>3193</c:v>
                </c:pt>
                <c:pt idx="3195">
                  <c:v>3194</c:v>
                </c:pt>
                <c:pt idx="3196">
                  <c:v>3195</c:v>
                </c:pt>
                <c:pt idx="3197">
                  <c:v>3196</c:v>
                </c:pt>
                <c:pt idx="3198">
                  <c:v>3197</c:v>
                </c:pt>
                <c:pt idx="3199">
                  <c:v>3198</c:v>
                </c:pt>
                <c:pt idx="3200">
                  <c:v>3199</c:v>
                </c:pt>
                <c:pt idx="3201">
                  <c:v>3200</c:v>
                </c:pt>
                <c:pt idx="3202">
                  <c:v>3201</c:v>
                </c:pt>
                <c:pt idx="3203">
                  <c:v>3202</c:v>
                </c:pt>
                <c:pt idx="3204">
                  <c:v>3203</c:v>
                </c:pt>
                <c:pt idx="3205">
                  <c:v>3204</c:v>
                </c:pt>
                <c:pt idx="3206">
                  <c:v>3205</c:v>
                </c:pt>
                <c:pt idx="3207">
                  <c:v>3206</c:v>
                </c:pt>
                <c:pt idx="3208">
                  <c:v>3207</c:v>
                </c:pt>
                <c:pt idx="3209">
                  <c:v>3208</c:v>
                </c:pt>
                <c:pt idx="3210">
                  <c:v>3209</c:v>
                </c:pt>
                <c:pt idx="3211">
                  <c:v>3210</c:v>
                </c:pt>
                <c:pt idx="3212">
                  <c:v>3211</c:v>
                </c:pt>
                <c:pt idx="3213">
                  <c:v>3212</c:v>
                </c:pt>
                <c:pt idx="3214">
                  <c:v>3213</c:v>
                </c:pt>
                <c:pt idx="3215">
                  <c:v>3214</c:v>
                </c:pt>
                <c:pt idx="3216">
                  <c:v>3215</c:v>
                </c:pt>
                <c:pt idx="3217">
                  <c:v>3216</c:v>
                </c:pt>
                <c:pt idx="3218">
                  <c:v>3217</c:v>
                </c:pt>
                <c:pt idx="3219">
                  <c:v>3218</c:v>
                </c:pt>
                <c:pt idx="3220">
                  <c:v>3219</c:v>
                </c:pt>
                <c:pt idx="3221">
                  <c:v>3220</c:v>
                </c:pt>
                <c:pt idx="3222">
                  <c:v>3221</c:v>
                </c:pt>
                <c:pt idx="3223">
                  <c:v>3222</c:v>
                </c:pt>
                <c:pt idx="3224">
                  <c:v>3223</c:v>
                </c:pt>
                <c:pt idx="3225">
                  <c:v>3224</c:v>
                </c:pt>
                <c:pt idx="3226">
                  <c:v>3225</c:v>
                </c:pt>
                <c:pt idx="3227">
                  <c:v>3226</c:v>
                </c:pt>
                <c:pt idx="3228">
                  <c:v>3227</c:v>
                </c:pt>
                <c:pt idx="3229">
                  <c:v>3228</c:v>
                </c:pt>
                <c:pt idx="3230">
                  <c:v>3229</c:v>
                </c:pt>
                <c:pt idx="3231">
                  <c:v>3230</c:v>
                </c:pt>
                <c:pt idx="3232">
                  <c:v>3231</c:v>
                </c:pt>
                <c:pt idx="3233">
                  <c:v>3232</c:v>
                </c:pt>
                <c:pt idx="3234">
                  <c:v>3233</c:v>
                </c:pt>
                <c:pt idx="3235">
                  <c:v>3234</c:v>
                </c:pt>
                <c:pt idx="3236">
                  <c:v>3235</c:v>
                </c:pt>
                <c:pt idx="3237">
                  <c:v>3236</c:v>
                </c:pt>
                <c:pt idx="3238">
                  <c:v>3237</c:v>
                </c:pt>
                <c:pt idx="3239">
                  <c:v>3238</c:v>
                </c:pt>
                <c:pt idx="3240">
                  <c:v>3239</c:v>
                </c:pt>
                <c:pt idx="3241">
                  <c:v>3240</c:v>
                </c:pt>
                <c:pt idx="3242">
                  <c:v>3241</c:v>
                </c:pt>
                <c:pt idx="3243">
                  <c:v>3242</c:v>
                </c:pt>
                <c:pt idx="3244">
                  <c:v>3243</c:v>
                </c:pt>
                <c:pt idx="3245">
                  <c:v>3244</c:v>
                </c:pt>
                <c:pt idx="3246">
                  <c:v>3245</c:v>
                </c:pt>
                <c:pt idx="3247">
                  <c:v>3246</c:v>
                </c:pt>
                <c:pt idx="3248">
                  <c:v>3247</c:v>
                </c:pt>
                <c:pt idx="3249">
                  <c:v>3248</c:v>
                </c:pt>
                <c:pt idx="3250">
                  <c:v>3249</c:v>
                </c:pt>
                <c:pt idx="3251">
                  <c:v>3250</c:v>
                </c:pt>
                <c:pt idx="3252">
                  <c:v>3251</c:v>
                </c:pt>
                <c:pt idx="3253">
                  <c:v>3252</c:v>
                </c:pt>
                <c:pt idx="3254">
                  <c:v>3253</c:v>
                </c:pt>
                <c:pt idx="3255">
                  <c:v>3254</c:v>
                </c:pt>
                <c:pt idx="3256">
                  <c:v>3255</c:v>
                </c:pt>
                <c:pt idx="3257">
                  <c:v>3256</c:v>
                </c:pt>
                <c:pt idx="3258">
                  <c:v>3257</c:v>
                </c:pt>
                <c:pt idx="3259">
                  <c:v>3258</c:v>
                </c:pt>
                <c:pt idx="3260">
                  <c:v>3259</c:v>
                </c:pt>
                <c:pt idx="3261">
                  <c:v>3260</c:v>
                </c:pt>
                <c:pt idx="3262">
                  <c:v>3261</c:v>
                </c:pt>
                <c:pt idx="3263">
                  <c:v>3262</c:v>
                </c:pt>
                <c:pt idx="3264">
                  <c:v>3263</c:v>
                </c:pt>
                <c:pt idx="3265">
                  <c:v>3264</c:v>
                </c:pt>
                <c:pt idx="3266">
                  <c:v>3265</c:v>
                </c:pt>
                <c:pt idx="3267">
                  <c:v>3266</c:v>
                </c:pt>
                <c:pt idx="3268">
                  <c:v>3267</c:v>
                </c:pt>
                <c:pt idx="3269">
                  <c:v>3268</c:v>
                </c:pt>
                <c:pt idx="3270">
                  <c:v>3269</c:v>
                </c:pt>
                <c:pt idx="3271">
                  <c:v>3270</c:v>
                </c:pt>
                <c:pt idx="3272">
                  <c:v>3271</c:v>
                </c:pt>
                <c:pt idx="3273">
                  <c:v>3272</c:v>
                </c:pt>
                <c:pt idx="3274">
                  <c:v>3273</c:v>
                </c:pt>
                <c:pt idx="3275">
                  <c:v>3274</c:v>
                </c:pt>
                <c:pt idx="3276">
                  <c:v>3275</c:v>
                </c:pt>
                <c:pt idx="3277">
                  <c:v>3276</c:v>
                </c:pt>
                <c:pt idx="3278">
                  <c:v>3277</c:v>
                </c:pt>
                <c:pt idx="3279">
                  <c:v>3278</c:v>
                </c:pt>
                <c:pt idx="3280">
                  <c:v>3279</c:v>
                </c:pt>
                <c:pt idx="3281">
                  <c:v>3280</c:v>
                </c:pt>
                <c:pt idx="3282">
                  <c:v>3281</c:v>
                </c:pt>
                <c:pt idx="3283">
                  <c:v>3282</c:v>
                </c:pt>
                <c:pt idx="3284">
                  <c:v>3283</c:v>
                </c:pt>
                <c:pt idx="3285">
                  <c:v>3284</c:v>
                </c:pt>
                <c:pt idx="3286">
                  <c:v>3285</c:v>
                </c:pt>
                <c:pt idx="3287">
                  <c:v>3286</c:v>
                </c:pt>
                <c:pt idx="3288">
                  <c:v>3287</c:v>
                </c:pt>
                <c:pt idx="3289">
                  <c:v>3288</c:v>
                </c:pt>
                <c:pt idx="3290">
                  <c:v>3289</c:v>
                </c:pt>
                <c:pt idx="3291">
                  <c:v>3290</c:v>
                </c:pt>
                <c:pt idx="3292">
                  <c:v>3291</c:v>
                </c:pt>
                <c:pt idx="3293">
                  <c:v>3292</c:v>
                </c:pt>
                <c:pt idx="3294">
                  <c:v>3293</c:v>
                </c:pt>
                <c:pt idx="3295">
                  <c:v>3294</c:v>
                </c:pt>
                <c:pt idx="3296">
                  <c:v>3295</c:v>
                </c:pt>
                <c:pt idx="3297">
                  <c:v>3296</c:v>
                </c:pt>
                <c:pt idx="3298">
                  <c:v>3297</c:v>
                </c:pt>
                <c:pt idx="3299">
                  <c:v>3298</c:v>
                </c:pt>
                <c:pt idx="3300">
                  <c:v>3299</c:v>
                </c:pt>
                <c:pt idx="3301">
                  <c:v>3300</c:v>
                </c:pt>
                <c:pt idx="3302">
                  <c:v>3301</c:v>
                </c:pt>
                <c:pt idx="3303">
                  <c:v>3302</c:v>
                </c:pt>
                <c:pt idx="3304">
                  <c:v>3303</c:v>
                </c:pt>
                <c:pt idx="3305">
                  <c:v>3304</c:v>
                </c:pt>
                <c:pt idx="3306">
                  <c:v>3305</c:v>
                </c:pt>
                <c:pt idx="3307">
                  <c:v>3306</c:v>
                </c:pt>
                <c:pt idx="3308">
                  <c:v>3307</c:v>
                </c:pt>
                <c:pt idx="3309">
                  <c:v>3308</c:v>
                </c:pt>
                <c:pt idx="3310">
                  <c:v>3309</c:v>
                </c:pt>
                <c:pt idx="3311">
                  <c:v>3310</c:v>
                </c:pt>
                <c:pt idx="3312">
                  <c:v>3311</c:v>
                </c:pt>
                <c:pt idx="3313">
                  <c:v>3312</c:v>
                </c:pt>
                <c:pt idx="3314">
                  <c:v>3313</c:v>
                </c:pt>
                <c:pt idx="3315">
                  <c:v>3314</c:v>
                </c:pt>
                <c:pt idx="3316">
                  <c:v>3315</c:v>
                </c:pt>
                <c:pt idx="3317">
                  <c:v>3316</c:v>
                </c:pt>
                <c:pt idx="3318">
                  <c:v>3317</c:v>
                </c:pt>
                <c:pt idx="3319">
                  <c:v>3318</c:v>
                </c:pt>
                <c:pt idx="3320">
                  <c:v>3319</c:v>
                </c:pt>
                <c:pt idx="3321">
                  <c:v>3320</c:v>
                </c:pt>
                <c:pt idx="3322">
                  <c:v>3321</c:v>
                </c:pt>
                <c:pt idx="3323">
                  <c:v>3322</c:v>
                </c:pt>
                <c:pt idx="3324">
                  <c:v>3323</c:v>
                </c:pt>
                <c:pt idx="3325">
                  <c:v>3324</c:v>
                </c:pt>
                <c:pt idx="3326">
                  <c:v>3325</c:v>
                </c:pt>
                <c:pt idx="3327">
                  <c:v>3326</c:v>
                </c:pt>
                <c:pt idx="3328">
                  <c:v>3327</c:v>
                </c:pt>
                <c:pt idx="3329">
                  <c:v>3328</c:v>
                </c:pt>
                <c:pt idx="3330">
                  <c:v>3329</c:v>
                </c:pt>
                <c:pt idx="3331">
                  <c:v>3330</c:v>
                </c:pt>
                <c:pt idx="3332">
                  <c:v>3331</c:v>
                </c:pt>
                <c:pt idx="3333">
                  <c:v>3332</c:v>
                </c:pt>
                <c:pt idx="3334">
                  <c:v>3333</c:v>
                </c:pt>
                <c:pt idx="3335">
                  <c:v>3334</c:v>
                </c:pt>
                <c:pt idx="3336">
                  <c:v>3335</c:v>
                </c:pt>
                <c:pt idx="3337">
                  <c:v>3336</c:v>
                </c:pt>
                <c:pt idx="3338">
                  <c:v>3337</c:v>
                </c:pt>
                <c:pt idx="3339">
                  <c:v>3338</c:v>
                </c:pt>
                <c:pt idx="3340">
                  <c:v>3339</c:v>
                </c:pt>
                <c:pt idx="3341">
                  <c:v>3340</c:v>
                </c:pt>
                <c:pt idx="3342">
                  <c:v>3341</c:v>
                </c:pt>
                <c:pt idx="3343">
                  <c:v>3342</c:v>
                </c:pt>
                <c:pt idx="3344">
                  <c:v>3343</c:v>
                </c:pt>
                <c:pt idx="3345">
                  <c:v>3344</c:v>
                </c:pt>
                <c:pt idx="3346">
                  <c:v>3345</c:v>
                </c:pt>
                <c:pt idx="3347">
                  <c:v>3346</c:v>
                </c:pt>
                <c:pt idx="3348">
                  <c:v>3347</c:v>
                </c:pt>
                <c:pt idx="3349">
                  <c:v>3348</c:v>
                </c:pt>
                <c:pt idx="3350">
                  <c:v>3349</c:v>
                </c:pt>
                <c:pt idx="3351">
                  <c:v>3350</c:v>
                </c:pt>
                <c:pt idx="3352">
                  <c:v>3351</c:v>
                </c:pt>
                <c:pt idx="3353">
                  <c:v>3352</c:v>
                </c:pt>
                <c:pt idx="3354">
                  <c:v>3353</c:v>
                </c:pt>
                <c:pt idx="3355">
                  <c:v>3354</c:v>
                </c:pt>
                <c:pt idx="3356">
                  <c:v>3355</c:v>
                </c:pt>
                <c:pt idx="3357">
                  <c:v>3356</c:v>
                </c:pt>
                <c:pt idx="3358">
                  <c:v>3357</c:v>
                </c:pt>
                <c:pt idx="3359">
                  <c:v>3358</c:v>
                </c:pt>
                <c:pt idx="3360">
                  <c:v>3359</c:v>
                </c:pt>
                <c:pt idx="3361">
                  <c:v>3360</c:v>
                </c:pt>
                <c:pt idx="3362">
                  <c:v>3361</c:v>
                </c:pt>
                <c:pt idx="3363">
                  <c:v>3362</c:v>
                </c:pt>
                <c:pt idx="3364">
                  <c:v>3363</c:v>
                </c:pt>
                <c:pt idx="3365">
                  <c:v>3364</c:v>
                </c:pt>
                <c:pt idx="3366">
                  <c:v>3365</c:v>
                </c:pt>
                <c:pt idx="3367">
                  <c:v>3366</c:v>
                </c:pt>
                <c:pt idx="3368">
                  <c:v>3367</c:v>
                </c:pt>
                <c:pt idx="3369">
                  <c:v>3368</c:v>
                </c:pt>
                <c:pt idx="3370">
                  <c:v>3369</c:v>
                </c:pt>
                <c:pt idx="3371">
                  <c:v>3370</c:v>
                </c:pt>
                <c:pt idx="3372">
                  <c:v>3371</c:v>
                </c:pt>
                <c:pt idx="3373">
                  <c:v>3372</c:v>
                </c:pt>
                <c:pt idx="3374">
                  <c:v>3373</c:v>
                </c:pt>
                <c:pt idx="3375">
                  <c:v>3374</c:v>
                </c:pt>
                <c:pt idx="3376">
                  <c:v>3375</c:v>
                </c:pt>
                <c:pt idx="3377">
                  <c:v>3376</c:v>
                </c:pt>
                <c:pt idx="3378">
                  <c:v>3377</c:v>
                </c:pt>
                <c:pt idx="3379">
                  <c:v>3378</c:v>
                </c:pt>
                <c:pt idx="3380">
                  <c:v>3379</c:v>
                </c:pt>
                <c:pt idx="3381">
                  <c:v>3380</c:v>
                </c:pt>
                <c:pt idx="3382">
                  <c:v>3381</c:v>
                </c:pt>
                <c:pt idx="3383">
                  <c:v>3382</c:v>
                </c:pt>
                <c:pt idx="3384">
                  <c:v>3383</c:v>
                </c:pt>
                <c:pt idx="3385">
                  <c:v>3384</c:v>
                </c:pt>
                <c:pt idx="3386">
                  <c:v>3385</c:v>
                </c:pt>
                <c:pt idx="3387">
                  <c:v>3386</c:v>
                </c:pt>
                <c:pt idx="3388">
                  <c:v>3387</c:v>
                </c:pt>
                <c:pt idx="3389">
                  <c:v>3388</c:v>
                </c:pt>
                <c:pt idx="3390">
                  <c:v>3389</c:v>
                </c:pt>
                <c:pt idx="3391">
                  <c:v>3390</c:v>
                </c:pt>
                <c:pt idx="3392">
                  <c:v>3391</c:v>
                </c:pt>
                <c:pt idx="3393">
                  <c:v>3392</c:v>
                </c:pt>
                <c:pt idx="3394">
                  <c:v>3393</c:v>
                </c:pt>
                <c:pt idx="3395">
                  <c:v>3394</c:v>
                </c:pt>
                <c:pt idx="3396">
                  <c:v>3395</c:v>
                </c:pt>
                <c:pt idx="3397">
                  <c:v>3396</c:v>
                </c:pt>
                <c:pt idx="3398">
                  <c:v>3397</c:v>
                </c:pt>
                <c:pt idx="3399">
                  <c:v>3398</c:v>
                </c:pt>
                <c:pt idx="3400">
                  <c:v>3399</c:v>
                </c:pt>
                <c:pt idx="3401">
                  <c:v>3400</c:v>
                </c:pt>
                <c:pt idx="3402">
                  <c:v>3401</c:v>
                </c:pt>
                <c:pt idx="3403">
                  <c:v>3402</c:v>
                </c:pt>
                <c:pt idx="3404">
                  <c:v>3403</c:v>
                </c:pt>
                <c:pt idx="3405">
                  <c:v>3404</c:v>
                </c:pt>
                <c:pt idx="3406">
                  <c:v>3405</c:v>
                </c:pt>
                <c:pt idx="3407">
                  <c:v>3406</c:v>
                </c:pt>
                <c:pt idx="3408">
                  <c:v>3407</c:v>
                </c:pt>
                <c:pt idx="3409">
                  <c:v>3408</c:v>
                </c:pt>
                <c:pt idx="3410">
                  <c:v>3409</c:v>
                </c:pt>
                <c:pt idx="3411">
                  <c:v>3410</c:v>
                </c:pt>
                <c:pt idx="3412">
                  <c:v>3411</c:v>
                </c:pt>
                <c:pt idx="3413">
                  <c:v>3412</c:v>
                </c:pt>
                <c:pt idx="3414">
                  <c:v>3413</c:v>
                </c:pt>
                <c:pt idx="3415">
                  <c:v>3414</c:v>
                </c:pt>
                <c:pt idx="3416">
                  <c:v>3415</c:v>
                </c:pt>
                <c:pt idx="3417">
                  <c:v>3416</c:v>
                </c:pt>
                <c:pt idx="3418">
                  <c:v>3417</c:v>
                </c:pt>
                <c:pt idx="3419">
                  <c:v>3418</c:v>
                </c:pt>
                <c:pt idx="3420">
                  <c:v>3419</c:v>
                </c:pt>
                <c:pt idx="3421">
                  <c:v>3420</c:v>
                </c:pt>
                <c:pt idx="3422">
                  <c:v>3421</c:v>
                </c:pt>
                <c:pt idx="3423">
                  <c:v>3422</c:v>
                </c:pt>
                <c:pt idx="3424">
                  <c:v>3423</c:v>
                </c:pt>
                <c:pt idx="3425">
                  <c:v>3424</c:v>
                </c:pt>
                <c:pt idx="3426">
                  <c:v>3425</c:v>
                </c:pt>
                <c:pt idx="3427">
                  <c:v>3426</c:v>
                </c:pt>
                <c:pt idx="3428">
                  <c:v>3427</c:v>
                </c:pt>
                <c:pt idx="3429">
                  <c:v>3428</c:v>
                </c:pt>
                <c:pt idx="3430">
                  <c:v>3429</c:v>
                </c:pt>
                <c:pt idx="3431">
                  <c:v>3430</c:v>
                </c:pt>
                <c:pt idx="3432">
                  <c:v>3431</c:v>
                </c:pt>
                <c:pt idx="3433">
                  <c:v>3432</c:v>
                </c:pt>
                <c:pt idx="3434">
                  <c:v>3433</c:v>
                </c:pt>
                <c:pt idx="3435">
                  <c:v>3434</c:v>
                </c:pt>
                <c:pt idx="3436">
                  <c:v>3435</c:v>
                </c:pt>
                <c:pt idx="3437">
                  <c:v>3436</c:v>
                </c:pt>
                <c:pt idx="3438">
                  <c:v>3437</c:v>
                </c:pt>
                <c:pt idx="3439">
                  <c:v>3438</c:v>
                </c:pt>
                <c:pt idx="3440">
                  <c:v>3439</c:v>
                </c:pt>
                <c:pt idx="3441">
                  <c:v>3440</c:v>
                </c:pt>
                <c:pt idx="3442">
                  <c:v>3441</c:v>
                </c:pt>
                <c:pt idx="3443">
                  <c:v>3442</c:v>
                </c:pt>
                <c:pt idx="3444">
                  <c:v>3443</c:v>
                </c:pt>
                <c:pt idx="3445">
                  <c:v>3444</c:v>
                </c:pt>
                <c:pt idx="3446">
                  <c:v>3445</c:v>
                </c:pt>
                <c:pt idx="3447">
                  <c:v>3446</c:v>
                </c:pt>
                <c:pt idx="3448">
                  <c:v>3447</c:v>
                </c:pt>
                <c:pt idx="3449">
                  <c:v>3448</c:v>
                </c:pt>
                <c:pt idx="3450">
                  <c:v>3449</c:v>
                </c:pt>
                <c:pt idx="3451">
                  <c:v>3450</c:v>
                </c:pt>
                <c:pt idx="3452">
                  <c:v>3451</c:v>
                </c:pt>
                <c:pt idx="3453">
                  <c:v>3452</c:v>
                </c:pt>
                <c:pt idx="3454">
                  <c:v>3453</c:v>
                </c:pt>
                <c:pt idx="3455">
                  <c:v>3454</c:v>
                </c:pt>
                <c:pt idx="3456">
                  <c:v>3455</c:v>
                </c:pt>
                <c:pt idx="3457">
                  <c:v>3456</c:v>
                </c:pt>
                <c:pt idx="3458">
                  <c:v>3457</c:v>
                </c:pt>
                <c:pt idx="3459">
                  <c:v>3458</c:v>
                </c:pt>
                <c:pt idx="3460">
                  <c:v>3459</c:v>
                </c:pt>
                <c:pt idx="3461">
                  <c:v>3460</c:v>
                </c:pt>
                <c:pt idx="3462">
                  <c:v>3461</c:v>
                </c:pt>
                <c:pt idx="3463">
                  <c:v>3462</c:v>
                </c:pt>
                <c:pt idx="3464">
                  <c:v>3463</c:v>
                </c:pt>
                <c:pt idx="3465">
                  <c:v>3464</c:v>
                </c:pt>
                <c:pt idx="3466">
                  <c:v>3465</c:v>
                </c:pt>
                <c:pt idx="3467">
                  <c:v>3466</c:v>
                </c:pt>
                <c:pt idx="3468">
                  <c:v>3467</c:v>
                </c:pt>
                <c:pt idx="3469">
                  <c:v>3468</c:v>
                </c:pt>
                <c:pt idx="3470">
                  <c:v>3469</c:v>
                </c:pt>
                <c:pt idx="3471">
                  <c:v>3470</c:v>
                </c:pt>
                <c:pt idx="3472">
                  <c:v>3471</c:v>
                </c:pt>
                <c:pt idx="3473">
                  <c:v>3472</c:v>
                </c:pt>
                <c:pt idx="3474">
                  <c:v>3473</c:v>
                </c:pt>
                <c:pt idx="3475">
                  <c:v>3474</c:v>
                </c:pt>
                <c:pt idx="3476">
                  <c:v>3475</c:v>
                </c:pt>
                <c:pt idx="3477">
                  <c:v>3476</c:v>
                </c:pt>
                <c:pt idx="3478">
                  <c:v>3477</c:v>
                </c:pt>
                <c:pt idx="3479">
                  <c:v>3478</c:v>
                </c:pt>
                <c:pt idx="3480">
                  <c:v>3479</c:v>
                </c:pt>
                <c:pt idx="3481">
                  <c:v>3480</c:v>
                </c:pt>
                <c:pt idx="3482">
                  <c:v>3481</c:v>
                </c:pt>
                <c:pt idx="3483">
                  <c:v>3482</c:v>
                </c:pt>
                <c:pt idx="3484">
                  <c:v>3483</c:v>
                </c:pt>
                <c:pt idx="3485">
                  <c:v>3484</c:v>
                </c:pt>
                <c:pt idx="3486">
                  <c:v>3485</c:v>
                </c:pt>
                <c:pt idx="3487">
                  <c:v>3486</c:v>
                </c:pt>
                <c:pt idx="3488">
                  <c:v>3487</c:v>
                </c:pt>
                <c:pt idx="3489">
                  <c:v>3488</c:v>
                </c:pt>
                <c:pt idx="3490">
                  <c:v>3489</c:v>
                </c:pt>
                <c:pt idx="3491">
                  <c:v>3490</c:v>
                </c:pt>
                <c:pt idx="3492">
                  <c:v>3491</c:v>
                </c:pt>
                <c:pt idx="3493">
                  <c:v>3492</c:v>
                </c:pt>
                <c:pt idx="3494">
                  <c:v>3493</c:v>
                </c:pt>
                <c:pt idx="3495">
                  <c:v>3494</c:v>
                </c:pt>
                <c:pt idx="3496">
                  <c:v>3495</c:v>
                </c:pt>
                <c:pt idx="3497">
                  <c:v>3496</c:v>
                </c:pt>
                <c:pt idx="3498">
                  <c:v>3497</c:v>
                </c:pt>
                <c:pt idx="3499">
                  <c:v>3498</c:v>
                </c:pt>
                <c:pt idx="3500">
                  <c:v>3499</c:v>
                </c:pt>
                <c:pt idx="3501">
                  <c:v>3500</c:v>
                </c:pt>
                <c:pt idx="3502">
                  <c:v>3501</c:v>
                </c:pt>
                <c:pt idx="3503">
                  <c:v>3502</c:v>
                </c:pt>
                <c:pt idx="3504">
                  <c:v>3503</c:v>
                </c:pt>
                <c:pt idx="3505">
                  <c:v>3504</c:v>
                </c:pt>
                <c:pt idx="3506">
                  <c:v>3505</c:v>
                </c:pt>
                <c:pt idx="3507">
                  <c:v>3506</c:v>
                </c:pt>
                <c:pt idx="3508">
                  <c:v>3507</c:v>
                </c:pt>
                <c:pt idx="3509">
                  <c:v>3508</c:v>
                </c:pt>
                <c:pt idx="3510">
                  <c:v>3509</c:v>
                </c:pt>
                <c:pt idx="3511">
                  <c:v>3510</c:v>
                </c:pt>
                <c:pt idx="3512">
                  <c:v>3511</c:v>
                </c:pt>
                <c:pt idx="3513">
                  <c:v>3512</c:v>
                </c:pt>
                <c:pt idx="3514">
                  <c:v>3513</c:v>
                </c:pt>
                <c:pt idx="3515">
                  <c:v>3514</c:v>
                </c:pt>
                <c:pt idx="3516">
                  <c:v>3515</c:v>
                </c:pt>
                <c:pt idx="3517">
                  <c:v>3516</c:v>
                </c:pt>
                <c:pt idx="3518">
                  <c:v>3517</c:v>
                </c:pt>
                <c:pt idx="3519">
                  <c:v>3518</c:v>
                </c:pt>
                <c:pt idx="3520">
                  <c:v>3519</c:v>
                </c:pt>
                <c:pt idx="3521">
                  <c:v>3520</c:v>
                </c:pt>
                <c:pt idx="3522">
                  <c:v>3521</c:v>
                </c:pt>
                <c:pt idx="3523">
                  <c:v>3522</c:v>
                </c:pt>
                <c:pt idx="3524">
                  <c:v>3523</c:v>
                </c:pt>
                <c:pt idx="3525">
                  <c:v>3524</c:v>
                </c:pt>
                <c:pt idx="3526">
                  <c:v>3525</c:v>
                </c:pt>
                <c:pt idx="3527">
                  <c:v>3526</c:v>
                </c:pt>
                <c:pt idx="3528">
                  <c:v>3527</c:v>
                </c:pt>
                <c:pt idx="3529">
                  <c:v>3528</c:v>
                </c:pt>
                <c:pt idx="3530">
                  <c:v>3529</c:v>
                </c:pt>
                <c:pt idx="3531">
                  <c:v>3530</c:v>
                </c:pt>
                <c:pt idx="3532">
                  <c:v>3531</c:v>
                </c:pt>
                <c:pt idx="3533">
                  <c:v>3532</c:v>
                </c:pt>
                <c:pt idx="3534">
                  <c:v>3533</c:v>
                </c:pt>
                <c:pt idx="3535">
                  <c:v>3534</c:v>
                </c:pt>
                <c:pt idx="3536">
                  <c:v>3535</c:v>
                </c:pt>
                <c:pt idx="3537">
                  <c:v>3536</c:v>
                </c:pt>
                <c:pt idx="3538">
                  <c:v>3537</c:v>
                </c:pt>
                <c:pt idx="3539">
                  <c:v>3538</c:v>
                </c:pt>
                <c:pt idx="3540">
                  <c:v>3539</c:v>
                </c:pt>
                <c:pt idx="3541">
                  <c:v>3540</c:v>
                </c:pt>
                <c:pt idx="3542">
                  <c:v>3541</c:v>
                </c:pt>
                <c:pt idx="3543">
                  <c:v>3542</c:v>
                </c:pt>
                <c:pt idx="3544">
                  <c:v>3543</c:v>
                </c:pt>
                <c:pt idx="3545">
                  <c:v>3544</c:v>
                </c:pt>
                <c:pt idx="3546">
                  <c:v>3545</c:v>
                </c:pt>
                <c:pt idx="3547">
                  <c:v>3546</c:v>
                </c:pt>
                <c:pt idx="3548">
                  <c:v>3547</c:v>
                </c:pt>
                <c:pt idx="3549">
                  <c:v>3548</c:v>
                </c:pt>
                <c:pt idx="3550">
                  <c:v>3549</c:v>
                </c:pt>
                <c:pt idx="3551">
                  <c:v>3550</c:v>
                </c:pt>
                <c:pt idx="3552">
                  <c:v>3551</c:v>
                </c:pt>
                <c:pt idx="3553">
                  <c:v>3552</c:v>
                </c:pt>
                <c:pt idx="3554">
                  <c:v>3553</c:v>
                </c:pt>
                <c:pt idx="3555">
                  <c:v>3554</c:v>
                </c:pt>
                <c:pt idx="3556">
                  <c:v>3555</c:v>
                </c:pt>
                <c:pt idx="3557">
                  <c:v>3556</c:v>
                </c:pt>
                <c:pt idx="3558">
                  <c:v>3557</c:v>
                </c:pt>
                <c:pt idx="3559">
                  <c:v>3558</c:v>
                </c:pt>
                <c:pt idx="3560">
                  <c:v>3559</c:v>
                </c:pt>
                <c:pt idx="3561">
                  <c:v>3560</c:v>
                </c:pt>
                <c:pt idx="3562">
                  <c:v>3561</c:v>
                </c:pt>
                <c:pt idx="3563">
                  <c:v>3562</c:v>
                </c:pt>
                <c:pt idx="3564">
                  <c:v>3563</c:v>
                </c:pt>
                <c:pt idx="3565">
                  <c:v>3564</c:v>
                </c:pt>
                <c:pt idx="3566">
                  <c:v>3565</c:v>
                </c:pt>
                <c:pt idx="3567">
                  <c:v>3566</c:v>
                </c:pt>
                <c:pt idx="3568">
                  <c:v>3567</c:v>
                </c:pt>
                <c:pt idx="3569">
                  <c:v>3568</c:v>
                </c:pt>
                <c:pt idx="3570">
                  <c:v>3569</c:v>
                </c:pt>
                <c:pt idx="3571">
                  <c:v>3570</c:v>
                </c:pt>
                <c:pt idx="3572">
                  <c:v>3571</c:v>
                </c:pt>
                <c:pt idx="3573">
                  <c:v>3572</c:v>
                </c:pt>
                <c:pt idx="3574">
                  <c:v>3573</c:v>
                </c:pt>
                <c:pt idx="3575">
                  <c:v>3574</c:v>
                </c:pt>
                <c:pt idx="3576">
                  <c:v>3575</c:v>
                </c:pt>
                <c:pt idx="3577">
                  <c:v>3576</c:v>
                </c:pt>
                <c:pt idx="3578">
                  <c:v>3577</c:v>
                </c:pt>
                <c:pt idx="3579">
                  <c:v>3578</c:v>
                </c:pt>
                <c:pt idx="3580">
                  <c:v>3579</c:v>
                </c:pt>
                <c:pt idx="3581">
                  <c:v>3580</c:v>
                </c:pt>
                <c:pt idx="3582">
                  <c:v>3581</c:v>
                </c:pt>
                <c:pt idx="3583">
                  <c:v>3582</c:v>
                </c:pt>
                <c:pt idx="3584">
                  <c:v>3583</c:v>
                </c:pt>
                <c:pt idx="3585">
                  <c:v>3584</c:v>
                </c:pt>
                <c:pt idx="3586">
                  <c:v>3585</c:v>
                </c:pt>
                <c:pt idx="3587">
                  <c:v>3586</c:v>
                </c:pt>
                <c:pt idx="3588">
                  <c:v>3587</c:v>
                </c:pt>
                <c:pt idx="3589">
                  <c:v>3588</c:v>
                </c:pt>
                <c:pt idx="3590">
                  <c:v>3589</c:v>
                </c:pt>
                <c:pt idx="3591">
                  <c:v>3590</c:v>
                </c:pt>
                <c:pt idx="3592">
                  <c:v>3591</c:v>
                </c:pt>
                <c:pt idx="3593">
                  <c:v>3592</c:v>
                </c:pt>
                <c:pt idx="3594">
                  <c:v>3593</c:v>
                </c:pt>
                <c:pt idx="3595">
                  <c:v>3594</c:v>
                </c:pt>
                <c:pt idx="3596">
                  <c:v>3595</c:v>
                </c:pt>
                <c:pt idx="3597">
                  <c:v>3596</c:v>
                </c:pt>
                <c:pt idx="3598">
                  <c:v>3597</c:v>
                </c:pt>
                <c:pt idx="3599">
                  <c:v>3598</c:v>
                </c:pt>
                <c:pt idx="3600">
                  <c:v>3599</c:v>
                </c:pt>
                <c:pt idx="3601">
                  <c:v>3600</c:v>
                </c:pt>
                <c:pt idx="3602">
                  <c:v>3601</c:v>
                </c:pt>
                <c:pt idx="3603">
                  <c:v>3602</c:v>
                </c:pt>
                <c:pt idx="3604">
                  <c:v>3603</c:v>
                </c:pt>
                <c:pt idx="3605">
                  <c:v>3604</c:v>
                </c:pt>
                <c:pt idx="3606">
                  <c:v>3605</c:v>
                </c:pt>
                <c:pt idx="3607">
                  <c:v>3606</c:v>
                </c:pt>
                <c:pt idx="3608">
                  <c:v>3607</c:v>
                </c:pt>
                <c:pt idx="3609">
                  <c:v>3608</c:v>
                </c:pt>
                <c:pt idx="3610">
                  <c:v>3609</c:v>
                </c:pt>
                <c:pt idx="3611">
                  <c:v>3610</c:v>
                </c:pt>
                <c:pt idx="3612">
                  <c:v>3611</c:v>
                </c:pt>
                <c:pt idx="3613">
                  <c:v>3612</c:v>
                </c:pt>
                <c:pt idx="3614">
                  <c:v>3613</c:v>
                </c:pt>
                <c:pt idx="3615">
                  <c:v>3614</c:v>
                </c:pt>
                <c:pt idx="3616">
                  <c:v>3615</c:v>
                </c:pt>
                <c:pt idx="3617">
                  <c:v>3616</c:v>
                </c:pt>
                <c:pt idx="3618">
                  <c:v>3617</c:v>
                </c:pt>
                <c:pt idx="3619">
                  <c:v>3618</c:v>
                </c:pt>
                <c:pt idx="3620">
                  <c:v>3619</c:v>
                </c:pt>
                <c:pt idx="3621">
                  <c:v>3620</c:v>
                </c:pt>
                <c:pt idx="3622">
                  <c:v>3621</c:v>
                </c:pt>
                <c:pt idx="3623">
                  <c:v>3622</c:v>
                </c:pt>
                <c:pt idx="3624">
                  <c:v>3623</c:v>
                </c:pt>
                <c:pt idx="3625">
                  <c:v>3624</c:v>
                </c:pt>
                <c:pt idx="3626">
                  <c:v>3625</c:v>
                </c:pt>
                <c:pt idx="3627">
                  <c:v>3626</c:v>
                </c:pt>
                <c:pt idx="3628">
                  <c:v>3627</c:v>
                </c:pt>
                <c:pt idx="3629">
                  <c:v>3628</c:v>
                </c:pt>
                <c:pt idx="3630">
                  <c:v>3629</c:v>
                </c:pt>
                <c:pt idx="3631">
                  <c:v>3630</c:v>
                </c:pt>
                <c:pt idx="3632">
                  <c:v>3631</c:v>
                </c:pt>
                <c:pt idx="3633">
                  <c:v>3632</c:v>
                </c:pt>
                <c:pt idx="3634">
                  <c:v>3633</c:v>
                </c:pt>
                <c:pt idx="3635">
                  <c:v>3634</c:v>
                </c:pt>
                <c:pt idx="3636">
                  <c:v>3635</c:v>
                </c:pt>
                <c:pt idx="3637">
                  <c:v>3636</c:v>
                </c:pt>
                <c:pt idx="3638">
                  <c:v>3637</c:v>
                </c:pt>
                <c:pt idx="3639">
                  <c:v>3638</c:v>
                </c:pt>
                <c:pt idx="3640">
                  <c:v>3639</c:v>
                </c:pt>
                <c:pt idx="3641">
                  <c:v>3640</c:v>
                </c:pt>
                <c:pt idx="3642">
                  <c:v>3641</c:v>
                </c:pt>
                <c:pt idx="3643">
                  <c:v>3642</c:v>
                </c:pt>
                <c:pt idx="3644">
                  <c:v>3643</c:v>
                </c:pt>
                <c:pt idx="3645">
                  <c:v>3644</c:v>
                </c:pt>
                <c:pt idx="3646">
                  <c:v>3645</c:v>
                </c:pt>
                <c:pt idx="3647">
                  <c:v>3646</c:v>
                </c:pt>
                <c:pt idx="3648">
                  <c:v>3647</c:v>
                </c:pt>
                <c:pt idx="3649">
                  <c:v>3648</c:v>
                </c:pt>
                <c:pt idx="3650">
                  <c:v>3649</c:v>
                </c:pt>
                <c:pt idx="3651">
                  <c:v>3650</c:v>
                </c:pt>
                <c:pt idx="3652">
                  <c:v>3651</c:v>
                </c:pt>
                <c:pt idx="3653">
                  <c:v>3652</c:v>
                </c:pt>
                <c:pt idx="3654">
                  <c:v>3653</c:v>
                </c:pt>
                <c:pt idx="3655">
                  <c:v>3654</c:v>
                </c:pt>
                <c:pt idx="3656">
                  <c:v>3655</c:v>
                </c:pt>
                <c:pt idx="3657">
                  <c:v>3656</c:v>
                </c:pt>
                <c:pt idx="3658">
                  <c:v>3657</c:v>
                </c:pt>
                <c:pt idx="3659">
                  <c:v>3658</c:v>
                </c:pt>
                <c:pt idx="3660">
                  <c:v>3659</c:v>
                </c:pt>
                <c:pt idx="3661">
                  <c:v>3660</c:v>
                </c:pt>
                <c:pt idx="3662">
                  <c:v>3661</c:v>
                </c:pt>
                <c:pt idx="3663">
                  <c:v>3662</c:v>
                </c:pt>
                <c:pt idx="3664">
                  <c:v>3663</c:v>
                </c:pt>
                <c:pt idx="3665">
                  <c:v>3664</c:v>
                </c:pt>
                <c:pt idx="3666">
                  <c:v>3665</c:v>
                </c:pt>
                <c:pt idx="3667">
                  <c:v>3666</c:v>
                </c:pt>
                <c:pt idx="3668">
                  <c:v>3667</c:v>
                </c:pt>
                <c:pt idx="3669">
                  <c:v>3668</c:v>
                </c:pt>
                <c:pt idx="3670">
                  <c:v>3669</c:v>
                </c:pt>
                <c:pt idx="3671">
                  <c:v>3670</c:v>
                </c:pt>
                <c:pt idx="3672">
                  <c:v>3671</c:v>
                </c:pt>
                <c:pt idx="3673">
                  <c:v>3672</c:v>
                </c:pt>
                <c:pt idx="3674">
                  <c:v>3673</c:v>
                </c:pt>
                <c:pt idx="3675">
                  <c:v>3674</c:v>
                </c:pt>
                <c:pt idx="3676">
                  <c:v>3675</c:v>
                </c:pt>
                <c:pt idx="3677">
                  <c:v>3676</c:v>
                </c:pt>
                <c:pt idx="3678">
                  <c:v>3677</c:v>
                </c:pt>
                <c:pt idx="3679">
                  <c:v>3678</c:v>
                </c:pt>
                <c:pt idx="3680">
                  <c:v>3679</c:v>
                </c:pt>
                <c:pt idx="3681">
                  <c:v>3680</c:v>
                </c:pt>
                <c:pt idx="3682">
                  <c:v>3681</c:v>
                </c:pt>
                <c:pt idx="3683">
                  <c:v>3682</c:v>
                </c:pt>
                <c:pt idx="3684">
                  <c:v>3683</c:v>
                </c:pt>
                <c:pt idx="3685">
                  <c:v>3684</c:v>
                </c:pt>
                <c:pt idx="3686">
                  <c:v>3685</c:v>
                </c:pt>
                <c:pt idx="3687">
                  <c:v>3686</c:v>
                </c:pt>
                <c:pt idx="3688">
                  <c:v>3687</c:v>
                </c:pt>
                <c:pt idx="3689">
                  <c:v>3688</c:v>
                </c:pt>
                <c:pt idx="3690">
                  <c:v>3689</c:v>
                </c:pt>
                <c:pt idx="3691">
                  <c:v>3690</c:v>
                </c:pt>
                <c:pt idx="3692">
                  <c:v>3691</c:v>
                </c:pt>
                <c:pt idx="3693">
                  <c:v>3692</c:v>
                </c:pt>
                <c:pt idx="3694">
                  <c:v>3693</c:v>
                </c:pt>
                <c:pt idx="3695">
                  <c:v>3694</c:v>
                </c:pt>
                <c:pt idx="3696">
                  <c:v>3695</c:v>
                </c:pt>
                <c:pt idx="3697">
                  <c:v>3696</c:v>
                </c:pt>
                <c:pt idx="3698">
                  <c:v>3697</c:v>
                </c:pt>
                <c:pt idx="3699">
                  <c:v>3698</c:v>
                </c:pt>
                <c:pt idx="3700">
                  <c:v>3699</c:v>
                </c:pt>
                <c:pt idx="3701">
                  <c:v>3700</c:v>
                </c:pt>
                <c:pt idx="3702">
                  <c:v>3701</c:v>
                </c:pt>
                <c:pt idx="3703">
                  <c:v>3702</c:v>
                </c:pt>
                <c:pt idx="3704">
                  <c:v>3703</c:v>
                </c:pt>
                <c:pt idx="3705">
                  <c:v>3704</c:v>
                </c:pt>
                <c:pt idx="3706">
                  <c:v>3705</c:v>
                </c:pt>
                <c:pt idx="3707">
                  <c:v>3706</c:v>
                </c:pt>
                <c:pt idx="3708">
                  <c:v>3707</c:v>
                </c:pt>
                <c:pt idx="3709">
                  <c:v>3708</c:v>
                </c:pt>
                <c:pt idx="3710">
                  <c:v>3709</c:v>
                </c:pt>
                <c:pt idx="3711">
                  <c:v>3710</c:v>
                </c:pt>
                <c:pt idx="3712">
                  <c:v>3711</c:v>
                </c:pt>
                <c:pt idx="3713">
                  <c:v>3712</c:v>
                </c:pt>
                <c:pt idx="3714">
                  <c:v>3713</c:v>
                </c:pt>
                <c:pt idx="3715">
                  <c:v>3714</c:v>
                </c:pt>
                <c:pt idx="3716">
                  <c:v>3715</c:v>
                </c:pt>
                <c:pt idx="3717">
                  <c:v>3716</c:v>
                </c:pt>
                <c:pt idx="3718">
                  <c:v>3717</c:v>
                </c:pt>
                <c:pt idx="3719">
                  <c:v>3718</c:v>
                </c:pt>
                <c:pt idx="3720">
                  <c:v>3719</c:v>
                </c:pt>
                <c:pt idx="3721">
                  <c:v>3720</c:v>
                </c:pt>
                <c:pt idx="3722">
                  <c:v>3721</c:v>
                </c:pt>
                <c:pt idx="3723">
                  <c:v>3722</c:v>
                </c:pt>
                <c:pt idx="3724">
                  <c:v>3723</c:v>
                </c:pt>
                <c:pt idx="3725">
                  <c:v>3724</c:v>
                </c:pt>
                <c:pt idx="3726">
                  <c:v>3725</c:v>
                </c:pt>
                <c:pt idx="3727">
                  <c:v>3726</c:v>
                </c:pt>
                <c:pt idx="3728">
                  <c:v>3727</c:v>
                </c:pt>
                <c:pt idx="3729">
                  <c:v>3728</c:v>
                </c:pt>
                <c:pt idx="3730">
                  <c:v>3729</c:v>
                </c:pt>
                <c:pt idx="3731">
                  <c:v>3730</c:v>
                </c:pt>
                <c:pt idx="3732">
                  <c:v>3731</c:v>
                </c:pt>
                <c:pt idx="3733">
                  <c:v>3732</c:v>
                </c:pt>
                <c:pt idx="3734">
                  <c:v>3733</c:v>
                </c:pt>
                <c:pt idx="3735">
                  <c:v>3734</c:v>
                </c:pt>
                <c:pt idx="3736">
                  <c:v>3735</c:v>
                </c:pt>
                <c:pt idx="3737">
                  <c:v>3736</c:v>
                </c:pt>
                <c:pt idx="3738">
                  <c:v>3737</c:v>
                </c:pt>
                <c:pt idx="3739">
                  <c:v>3738</c:v>
                </c:pt>
                <c:pt idx="3740">
                  <c:v>3739</c:v>
                </c:pt>
                <c:pt idx="3741">
                  <c:v>3740</c:v>
                </c:pt>
                <c:pt idx="3742">
                  <c:v>3741</c:v>
                </c:pt>
                <c:pt idx="3743">
                  <c:v>3742</c:v>
                </c:pt>
                <c:pt idx="3744">
                  <c:v>3743</c:v>
                </c:pt>
                <c:pt idx="3745">
                  <c:v>3744</c:v>
                </c:pt>
                <c:pt idx="3746">
                  <c:v>3745</c:v>
                </c:pt>
                <c:pt idx="3747">
                  <c:v>3746</c:v>
                </c:pt>
                <c:pt idx="3748">
                  <c:v>3747</c:v>
                </c:pt>
                <c:pt idx="3749">
                  <c:v>3748</c:v>
                </c:pt>
                <c:pt idx="3750">
                  <c:v>3749</c:v>
                </c:pt>
                <c:pt idx="3751">
                  <c:v>3750</c:v>
                </c:pt>
                <c:pt idx="3752">
                  <c:v>3751</c:v>
                </c:pt>
                <c:pt idx="3753">
                  <c:v>3752</c:v>
                </c:pt>
                <c:pt idx="3754">
                  <c:v>3753</c:v>
                </c:pt>
                <c:pt idx="3755">
                  <c:v>3754</c:v>
                </c:pt>
                <c:pt idx="3756">
                  <c:v>3755</c:v>
                </c:pt>
                <c:pt idx="3757">
                  <c:v>3756</c:v>
                </c:pt>
                <c:pt idx="3758">
                  <c:v>3757</c:v>
                </c:pt>
                <c:pt idx="3759">
                  <c:v>3758</c:v>
                </c:pt>
                <c:pt idx="3760">
                  <c:v>3759</c:v>
                </c:pt>
                <c:pt idx="3761">
                  <c:v>3760</c:v>
                </c:pt>
                <c:pt idx="3762">
                  <c:v>3761</c:v>
                </c:pt>
                <c:pt idx="3763">
                  <c:v>3762</c:v>
                </c:pt>
                <c:pt idx="3764">
                  <c:v>3763</c:v>
                </c:pt>
                <c:pt idx="3765">
                  <c:v>3764</c:v>
                </c:pt>
                <c:pt idx="3766">
                  <c:v>3765</c:v>
                </c:pt>
                <c:pt idx="3767">
                  <c:v>3766</c:v>
                </c:pt>
                <c:pt idx="3768">
                  <c:v>3767</c:v>
                </c:pt>
                <c:pt idx="3769">
                  <c:v>3768</c:v>
                </c:pt>
                <c:pt idx="3770">
                  <c:v>3769</c:v>
                </c:pt>
                <c:pt idx="3771">
                  <c:v>3770</c:v>
                </c:pt>
                <c:pt idx="3772">
                  <c:v>3771</c:v>
                </c:pt>
                <c:pt idx="3773">
                  <c:v>3772</c:v>
                </c:pt>
                <c:pt idx="3774">
                  <c:v>3773</c:v>
                </c:pt>
                <c:pt idx="3775">
                  <c:v>3774</c:v>
                </c:pt>
                <c:pt idx="3776">
                  <c:v>3775</c:v>
                </c:pt>
                <c:pt idx="3777">
                  <c:v>3776</c:v>
                </c:pt>
                <c:pt idx="3778">
                  <c:v>3777</c:v>
                </c:pt>
                <c:pt idx="3779">
                  <c:v>3778</c:v>
                </c:pt>
                <c:pt idx="3780">
                  <c:v>3779</c:v>
                </c:pt>
                <c:pt idx="3781">
                  <c:v>3780</c:v>
                </c:pt>
                <c:pt idx="3782">
                  <c:v>3781</c:v>
                </c:pt>
                <c:pt idx="3783">
                  <c:v>3782</c:v>
                </c:pt>
                <c:pt idx="3784">
                  <c:v>3783</c:v>
                </c:pt>
                <c:pt idx="3785">
                  <c:v>3784</c:v>
                </c:pt>
                <c:pt idx="3786">
                  <c:v>3785</c:v>
                </c:pt>
                <c:pt idx="3787">
                  <c:v>3786</c:v>
                </c:pt>
                <c:pt idx="3788">
                  <c:v>3787</c:v>
                </c:pt>
                <c:pt idx="3789">
                  <c:v>3788</c:v>
                </c:pt>
                <c:pt idx="3790">
                  <c:v>3789</c:v>
                </c:pt>
                <c:pt idx="3791">
                  <c:v>3790</c:v>
                </c:pt>
                <c:pt idx="3792">
                  <c:v>3791</c:v>
                </c:pt>
                <c:pt idx="3793">
                  <c:v>3792</c:v>
                </c:pt>
                <c:pt idx="3794">
                  <c:v>3793</c:v>
                </c:pt>
                <c:pt idx="3795">
                  <c:v>3794</c:v>
                </c:pt>
                <c:pt idx="3796">
                  <c:v>3795</c:v>
                </c:pt>
                <c:pt idx="3797">
                  <c:v>3796</c:v>
                </c:pt>
                <c:pt idx="3798">
                  <c:v>3797</c:v>
                </c:pt>
                <c:pt idx="3799">
                  <c:v>3798</c:v>
                </c:pt>
                <c:pt idx="3800">
                  <c:v>3799</c:v>
                </c:pt>
                <c:pt idx="3801">
                  <c:v>3800</c:v>
                </c:pt>
                <c:pt idx="3802">
                  <c:v>3801</c:v>
                </c:pt>
                <c:pt idx="3803">
                  <c:v>3802</c:v>
                </c:pt>
                <c:pt idx="3804">
                  <c:v>3803</c:v>
                </c:pt>
                <c:pt idx="3805">
                  <c:v>3804</c:v>
                </c:pt>
                <c:pt idx="3806">
                  <c:v>3805</c:v>
                </c:pt>
                <c:pt idx="3807">
                  <c:v>3806</c:v>
                </c:pt>
                <c:pt idx="3808">
                  <c:v>3807</c:v>
                </c:pt>
                <c:pt idx="3809">
                  <c:v>3808</c:v>
                </c:pt>
                <c:pt idx="3810">
                  <c:v>3809</c:v>
                </c:pt>
                <c:pt idx="3811">
                  <c:v>3810</c:v>
                </c:pt>
                <c:pt idx="3812">
                  <c:v>3811</c:v>
                </c:pt>
                <c:pt idx="3813">
                  <c:v>3812</c:v>
                </c:pt>
                <c:pt idx="3814">
                  <c:v>3813</c:v>
                </c:pt>
                <c:pt idx="3815">
                  <c:v>3814</c:v>
                </c:pt>
                <c:pt idx="3816">
                  <c:v>3815</c:v>
                </c:pt>
                <c:pt idx="3817">
                  <c:v>3816</c:v>
                </c:pt>
                <c:pt idx="3818">
                  <c:v>3817</c:v>
                </c:pt>
                <c:pt idx="3819">
                  <c:v>3818</c:v>
                </c:pt>
                <c:pt idx="3820">
                  <c:v>3819</c:v>
                </c:pt>
                <c:pt idx="3821">
                  <c:v>3820</c:v>
                </c:pt>
                <c:pt idx="3822">
                  <c:v>3821</c:v>
                </c:pt>
                <c:pt idx="3823">
                  <c:v>3822</c:v>
                </c:pt>
                <c:pt idx="3824">
                  <c:v>3823</c:v>
                </c:pt>
                <c:pt idx="3825">
                  <c:v>3824</c:v>
                </c:pt>
                <c:pt idx="3826">
                  <c:v>3825</c:v>
                </c:pt>
                <c:pt idx="3827">
                  <c:v>3826</c:v>
                </c:pt>
                <c:pt idx="3828">
                  <c:v>3827</c:v>
                </c:pt>
                <c:pt idx="3829">
                  <c:v>3828</c:v>
                </c:pt>
                <c:pt idx="3830">
                  <c:v>3829</c:v>
                </c:pt>
                <c:pt idx="3831">
                  <c:v>3830</c:v>
                </c:pt>
                <c:pt idx="3832">
                  <c:v>3831</c:v>
                </c:pt>
                <c:pt idx="3833">
                  <c:v>3832</c:v>
                </c:pt>
                <c:pt idx="3834">
                  <c:v>3833</c:v>
                </c:pt>
                <c:pt idx="3835">
                  <c:v>3834</c:v>
                </c:pt>
                <c:pt idx="3836">
                  <c:v>3835</c:v>
                </c:pt>
                <c:pt idx="3837">
                  <c:v>3836</c:v>
                </c:pt>
                <c:pt idx="3838">
                  <c:v>3837</c:v>
                </c:pt>
                <c:pt idx="3839">
                  <c:v>3838</c:v>
                </c:pt>
                <c:pt idx="3840">
                  <c:v>3839</c:v>
                </c:pt>
                <c:pt idx="3841">
                  <c:v>3840</c:v>
                </c:pt>
                <c:pt idx="3842">
                  <c:v>3841</c:v>
                </c:pt>
                <c:pt idx="3843">
                  <c:v>3842</c:v>
                </c:pt>
                <c:pt idx="3844">
                  <c:v>3843</c:v>
                </c:pt>
                <c:pt idx="3845">
                  <c:v>3844</c:v>
                </c:pt>
                <c:pt idx="3846">
                  <c:v>3845</c:v>
                </c:pt>
                <c:pt idx="3847">
                  <c:v>3846</c:v>
                </c:pt>
                <c:pt idx="3848">
                  <c:v>3847</c:v>
                </c:pt>
                <c:pt idx="3849">
                  <c:v>3848</c:v>
                </c:pt>
                <c:pt idx="3850">
                  <c:v>3849</c:v>
                </c:pt>
                <c:pt idx="3851">
                  <c:v>3850</c:v>
                </c:pt>
                <c:pt idx="3852">
                  <c:v>3851</c:v>
                </c:pt>
                <c:pt idx="3853">
                  <c:v>3852</c:v>
                </c:pt>
                <c:pt idx="3854">
                  <c:v>3853</c:v>
                </c:pt>
                <c:pt idx="3855">
                  <c:v>3854</c:v>
                </c:pt>
                <c:pt idx="3856">
                  <c:v>3855</c:v>
                </c:pt>
                <c:pt idx="3857">
                  <c:v>3856</c:v>
                </c:pt>
                <c:pt idx="3858">
                  <c:v>3857</c:v>
                </c:pt>
                <c:pt idx="3859">
                  <c:v>3858</c:v>
                </c:pt>
                <c:pt idx="3860">
                  <c:v>3859</c:v>
                </c:pt>
                <c:pt idx="3861">
                  <c:v>3860</c:v>
                </c:pt>
                <c:pt idx="3862">
                  <c:v>3861</c:v>
                </c:pt>
                <c:pt idx="3863">
                  <c:v>3862</c:v>
                </c:pt>
                <c:pt idx="3864">
                  <c:v>3863</c:v>
                </c:pt>
                <c:pt idx="3865">
                  <c:v>3864</c:v>
                </c:pt>
                <c:pt idx="3866">
                  <c:v>3865</c:v>
                </c:pt>
                <c:pt idx="3867">
                  <c:v>3866</c:v>
                </c:pt>
                <c:pt idx="3868">
                  <c:v>3867</c:v>
                </c:pt>
                <c:pt idx="3869">
                  <c:v>3868</c:v>
                </c:pt>
                <c:pt idx="3870">
                  <c:v>3869</c:v>
                </c:pt>
                <c:pt idx="3871">
                  <c:v>3870</c:v>
                </c:pt>
                <c:pt idx="3872">
                  <c:v>3871</c:v>
                </c:pt>
                <c:pt idx="3873">
                  <c:v>3872</c:v>
                </c:pt>
                <c:pt idx="3874">
                  <c:v>3873</c:v>
                </c:pt>
                <c:pt idx="3875">
                  <c:v>3874</c:v>
                </c:pt>
                <c:pt idx="3876">
                  <c:v>3875</c:v>
                </c:pt>
                <c:pt idx="3877">
                  <c:v>3876</c:v>
                </c:pt>
                <c:pt idx="3878">
                  <c:v>3877</c:v>
                </c:pt>
                <c:pt idx="3879">
                  <c:v>3878</c:v>
                </c:pt>
                <c:pt idx="3880">
                  <c:v>3879</c:v>
                </c:pt>
                <c:pt idx="3881">
                  <c:v>3880</c:v>
                </c:pt>
                <c:pt idx="3882">
                  <c:v>3881</c:v>
                </c:pt>
                <c:pt idx="3883">
                  <c:v>3882</c:v>
                </c:pt>
                <c:pt idx="3884">
                  <c:v>3883</c:v>
                </c:pt>
                <c:pt idx="3885">
                  <c:v>3884</c:v>
                </c:pt>
                <c:pt idx="3886">
                  <c:v>3885</c:v>
                </c:pt>
                <c:pt idx="3887">
                  <c:v>3886</c:v>
                </c:pt>
                <c:pt idx="3888">
                  <c:v>3887</c:v>
                </c:pt>
                <c:pt idx="3889">
                  <c:v>3888</c:v>
                </c:pt>
                <c:pt idx="3890">
                  <c:v>3889</c:v>
                </c:pt>
                <c:pt idx="3891">
                  <c:v>3890</c:v>
                </c:pt>
                <c:pt idx="3892">
                  <c:v>3891</c:v>
                </c:pt>
                <c:pt idx="3893">
                  <c:v>3892</c:v>
                </c:pt>
                <c:pt idx="3894">
                  <c:v>3893</c:v>
                </c:pt>
                <c:pt idx="3895">
                  <c:v>3894</c:v>
                </c:pt>
                <c:pt idx="3896">
                  <c:v>3895</c:v>
                </c:pt>
                <c:pt idx="3897">
                  <c:v>3896</c:v>
                </c:pt>
                <c:pt idx="3898">
                  <c:v>3897</c:v>
                </c:pt>
                <c:pt idx="3899">
                  <c:v>3898</c:v>
                </c:pt>
                <c:pt idx="3900">
                  <c:v>3899</c:v>
                </c:pt>
                <c:pt idx="3901">
                  <c:v>3900</c:v>
                </c:pt>
                <c:pt idx="3902">
                  <c:v>3901</c:v>
                </c:pt>
                <c:pt idx="3903">
                  <c:v>3902</c:v>
                </c:pt>
                <c:pt idx="3904">
                  <c:v>3903</c:v>
                </c:pt>
                <c:pt idx="3905">
                  <c:v>3904</c:v>
                </c:pt>
                <c:pt idx="3906">
                  <c:v>3905</c:v>
                </c:pt>
                <c:pt idx="3907">
                  <c:v>3906</c:v>
                </c:pt>
                <c:pt idx="3908">
                  <c:v>3907</c:v>
                </c:pt>
                <c:pt idx="3909">
                  <c:v>3908</c:v>
                </c:pt>
                <c:pt idx="3910">
                  <c:v>3909</c:v>
                </c:pt>
                <c:pt idx="3911">
                  <c:v>3910</c:v>
                </c:pt>
                <c:pt idx="3912">
                  <c:v>3911</c:v>
                </c:pt>
                <c:pt idx="3913">
                  <c:v>3912</c:v>
                </c:pt>
                <c:pt idx="3914">
                  <c:v>3913</c:v>
                </c:pt>
                <c:pt idx="3915">
                  <c:v>3914</c:v>
                </c:pt>
                <c:pt idx="3916">
                  <c:v>3915</c:v>
                </c:pt>
                <c:pt idx="3917">
                  <c:v>3916</c:v>
                </c:pt>
                <c:pt idx="3918">
                  <c:v>3917</c:v>
                </c:pt>
                <c:pt idx="3919">
                  <c:v>3918</c:v>
                </c:pt>
                <c:pt idx="3920">
                  <c:v>3919</c:v>
                </c:pt>
                <c:pt idx="3921">
                  <c:v>3920</c:v>
                </c:pt>
                <c:pt idx="3922">
                  <c:v>3921</c:v>
                </c:pt>
                <c:pt idx="3923">
                  <c:v>3922</c:v>
                </c:pt>
                <c:pt idx="3924">
                  <c:v>3923</c:v>
                </c:pt>
                <c:pt idx="3925">
                  <c:v>3924</c:v>
                </c:pt>
                <c:pt idx="3926">
                  <c:v>3925</c:v>
                </c:pt>
                <c:pt idx="3927">
                  <c:v>3926</c:v>
                </c:pt>
                <c:pt idx="3928">
                  <c:v>3927</c:v>
                </c:pt>
                <c:pt idx="3929">
                  <c:v>3928</c:v>
                </c:pt>
                <c:pt idx="3930">
                  <c:v>3929</c:v>
                </c:pt>
                <c:pt idx="3931">
                  <c:v>3930</c:v>
                </c:pt>
                <c:pt idx="3932">
                  <c:v>3931</c:v>
                </c:pt>
                <c:pt idx="3933">
                  <c:v>3932</c:v>
                </c:pt>
                <c:pt idx="3934">
                  <c:v>3933</c:v>
                </c:pt>
                <c:pt idx="3935">
                  <c:v>3934</c:v>
                </c:pt>
                <c:pt idx="3936">
                  <c:v>3935</c:v>
                </c:pt>
                <c:pt idx="3937">
                  <c:v>3936</c:v>
                </c:pt>
                <c:pt idx="3938">
                  <c:v>3937</c:v>
                </c:pt>
                <c:pt idx="3939">
                  <c:v>3938</c:v>
                </c:pt>
                <c:pt idx="3940">
                  <c:v>3939</c:v>
                </c:pt>
                <c:pt idx="3941">
                  <c:v>3940</c:v>
                </c:pt>
                <c:pt idx="3942">
                  <c:v>3941</c:v>
                </c:pt>
                <c:pt idx="3943">
                  <c:v>3942</c:v>
                </c:pt>
                <c:pt idx="3944">
                  <c:v>3943</c:v>
                </c:pt>
                <c:pt idx="3945">
                  <c:v>3944</c:v>
                </c:pt>
                <c:pt idx="3946">
                  <c:v>3945</c:v>
                </c:pt>
                <c:pt idx="3947">
                  <c:v>3946</c:v>
                </c:pt>
                <c:pt idx="3948">
                  <c:v>3947</c:v>
                </c:pt>
                <c:pt idx="3949">
                  <c:v>3948</c:v>
                </c:pt>
                <c:pt idx="3950">
                  <c:v>3949</c:v>
                </c:pt>
                <c:pt idx="3951">
                  <c:v>3950</c:v>
                </c:pt>
                <c:pt idx="3952">
                  <c:v>3951</c:v>
                </c:pt>
                <c:pt idx="3953">
                  <c:v>3952</c:v>
                </c:pt>
                <c:pt idx="3954">
                  <c:v>3953</c:v>
                </c:pt>
                <c:pt idx="3955">
                  <c:v>3954</c:v>
                </c:pt>
                <c:pt idx="3956">
                  <c:v>3955</c:v>
                </c:pt>
                <c:pt idx="3957">
                  <c:v>3956</c:v>
                </c:pt>
                <c:pt idx="3958">
                  <c:v>3957</c:v>
                </c:pt>
                <c:pt idx="3959">
                  <c:v>3958</c:v>
                </c:pt>
                <c:pt idx="3960">
                  <c:v>3959</c:v>
                </c:pt>
                <c:pt idx="3961">
                  <c:v>3960</c:v>
                </c:pt>
                <c:pt idx="3962">
                  <c:v>3961</c:v>
                </c:pt>
                <c:pt idx="3963">
                  <c:v>3962</c:v>
                </c:pt>
                <c:pt idx="3964">
                  <c:v>3963</c:v>
                </c:pt>
                <c:pt idx="3965">
                  <c:v>3964</c:v>
                </c:pt>
                <c:pt idx="3966">
                  <c:v>3965</c:v>
                </c:pt>
                <c:pt idx="3967">
                  <c:v>3966</c:v>
                </c:pt>
                <c:pt idx="3968">
                  <c:v>3967</c:v>
                </c:pt>
                <c:pt idx="3969">
                  <c:v>3968</c:v>
                </c:pt>
                <c:pt idx="3970">
                  <c:v>3969</c:v>
                </c:pt>
                <c:pt idx="3971">
                  <c:v>3970</c:v>
                </c:pt>
                <c:pt idx="3972">
                  <c:v>3971</c:v>
                </c:pt>
                <c:pt idx="3973">
                  <c:v>3972</c:v>
                </c:pt>
                <c:pt idx="3974">
                  <c:v>3973</c:v>
                </c:pt>
                <c:pt idx="3975">
                  <c:v>3974</c:v>
                </c:pt>
                <c:pt idx="3976">
                  <c:v>3975</c:v>
                </c:pt>
                <c:pt idx="3977">
                  <c:v>3976</c:v>
                </c:pt>
                <c:pt idx="3978">
                  <c:v>3977</c:v>
                </c:pt>
                <c:pt idx="3979">
                  <c:v>3978</c:v>
                </c:pt>
                <c:pt idx="3980">
                  <c:v>3979</c:v>
                </c:pt>
                <c:pt idx="3981">
                  <c:v>3980</c:v>
                </c:pt>
                <c:pt idx="3982">
                  <c:v>3981</c:v>
                </c:pt>
                <c:pt idx="3983">
                  <c:v>3982</c:v>
                </c:pt>
                <c:pt idx="3984">
                  <c:v>3983</c:v>
                </c:pt>
                <c:pt idx="3985">
                  <c:v>3984</c:v>
                </c:pt>
                <c:pt idx="3986">
                  <c:v>3985</c:v>
                </c:pt>
                <c:pt idx="3987">
                  <c:v>3986</c:v>
                </c:pt>
                <c:pt idx="3988">
                  <c:v>3987</c:v>
                </c:pt>
                <c:pt idx="3989">
                  <c:v>3988</c:v>
                </c:pt>
                <c:pt idx="3990">
                  <c:v>3989</c:v>
                </c:pt>
                <c:pt idx="3991">
                  <c:v>3990</c:v>
                </c:pt>
                <c:pt idx="3992">
                  <c:v>3991</c:v>
                </c:pt>
                <c:pt idx="3993">
                  <c:v>3992</c:v>
                </c:pt>
                <c:pt idx="3994">
                  <c:v>3993</c:v>
                </c:pt>
                <c:pt idx="3995">
                  <c:v>3994</c:v>
                </c:pt>
                <c:pt idx="3996">
                  <c:v>3995</c:v>
                </c:pt>
                <c:pt idx="3997">
                  <c:v>3996</c:v>
                </c:pt>
                <c:pt idx="3998">
                  <c:v>3997</c:v>
                </c:pt>
                <c:pt idx="3999">
                  <c:v>3998</c:v>
                </c:pt>
                <c:pt idx="4000">
                  <c:v>3999</c:v>
                </c:pt>
                <c:pt idx="4001">
                  <c:v>4000</c:v>
                </c:pt>
                <c:pt idx="4002">
                  <c:v>4001</c:v>
                </c:pt>
                <c:pt idx="4003">
                  <c:v>4002</c:v>
                </c:pt>
                <c:pt idx="4004">
                  <c:v>4003</c:v>
                </c:pt>
                <c:pt idx="4005">
                  <c:v>4004</c:v>
                </c:pt>
                <c:pt idx="4006">
                  <c:v>4005</c:v>
                </c:pt>
                <c:pt idx="4007">
                  <c:v>4006</c:v>
                </c:pt>
                <c:pt idx="4008">
                  <c:v>4007</c:v>
                </c:pt>
                <c:pt idx="4009">
                  <c:v>4008</c:v>
                </c:pt>
                <c:pt idx="4010">
                  <c:v>4009</c:v>
                </c:pt>
                <c:pt idx="4011">
                  <c:v>4010</c:v>
                </c:pt>
                <c:pt idx="4012">
                  <c:v>4011</c:v>
                </c:pt>
                <c:pt idx="4013">
                  <c:v>4012</c:v>
                </c:pt>
                <c:pt idx="4014">
                  <c:v>4013</c:v>
                </c:pt>
                <c:pt idx="4015">
                  <c:v>4014</c:v>
                </c:pt>
                <c:pt idx="4016">
                  <c:v>4015</c:v>
                </c:pt>
                <c:pt idx="4017">
                  <c:v>4016</c:v>
                </c:pt>
                <c:pt idx="4018">
                  <c:v>4017</c:v>
                </c:pt>
                <c:pt idx="4019">
                  <c:v>4018</c:v>
                </c:pt>
                <c:pt idx="4020">
                  <c:v>4019</c:v>
                </c:pt>
                <c:pt idx="4021">
                  <c:v>4020</c:v>
                </c:pt>
                <c:pt idx="4022">
                  <c:v>4021</c:v>
                </c:pt>
                <c:pt idx="4023">
                  <c:v>4022</c:v>
                </c:pt>
                <c:pt idx="4024">
                  <c:v>4023</c:v>
                </c:pt>
                <c:pt idx="4025">
                  <c:v>4024</c:v>
                </c:pt>
                <c:pt idx="4026">
                  <c:v>4025</c:v>
                </c:pt>
                <c:pt idx="4027">
                  <c:v>4026</c:v>
                </c:pt>
                <c:pt idx="4028">
                  <c:v>4027</c:v>
                </c:pt>
                <c:pt idx="4029">
                  <c:v>4028</c:v>
                </c:pt>
                <c:pt idx="4030">
                  <c:v>4029</c:v>
                </c:pt>
                <c:pt idx="4031">
                  <c:v>4030</c:v>
                </c:pt>
                <c:pt idx="4032">
                  <c:v>4031</c:v>
                </c:pt>
                <c:pt idx="4033">
                  <c:v>4032</c:v>
                </c:pt>
                <c:pt idx="4034">
                  <c:v>4033</c:v>
                </c:pt>
                <c:pt idx="4035">
                  <c:v>4034</c:v>
                </c:pt>
                <c:pt idx="4036">
                  <c:v>4035</c:v>
                </c:pt>
                <c:pt idx="4037">
                  <c:v>4036</c:v>
                </c:pt>
                <c:pt idx="4038">
                  <c:v>4037</c:v>
                </c:pt>
                <c:pt idx="4039">
                  <c:v>4038</c:v>
                </c:pt>
                <c:pt idx="4040">
                  <c:v>4039</c:v>
                </c:pt>
                <c:pt idx="4041">
                  <c:v>4040</c:v>
                </c:pt>
                <c:pt idx="4042">
                  <c:v>4041</c:v>
                </c:pt>
                <c:pt idx="4043">
                  <c:v>4042</c:v>
                </c:pt>
                <c:pt idx="4044">
                  <c:v>4043</c:v>
                </c:pt>
                <c:pt idx="4045">
                  <c:v>4044</c:v>
                </c:pt>
                <c:pt idx="4046">
                  <c:v>4045</c:v>
                </c:pt>
                <c:pt idx="4047">
                  <c:v>4046</c:v>
                </c:pt>
                <c:pt idx="4048">
                  <c:v>4047</c:v>
                </c:pt>
                <c:pt idx="4049">
                  <c:v>4048</c:v>
                </c:pt>
                <c:pt idx="4050">
                  <c:v>4049</c:v>
                </c:pt>
                <c:pt idx="4051">
                  <c:v>4050</c:v>
                </c:pt>
                <c:pt idx="4052">
                  <c:v>4051</c:v>
                </c:pt>
                <c:pt idx="4053">
                  <c:v>4052</c:v>
                </c:pt>
                <c:pt idx="4054">
                  <c:v>4053</c:v>
                </c:pt>
                <c:pt idx="4055">
                  <c:v>4054</c:v>
                </c:pt>
                <c:pt idx="4056">
                  <c:v>4055</c:v>
                </c:pt>
                <c:pt idx="4057">
                  <c:v>4056</c:v>
                </c:pt>
                <c:pt idx="4058">
                  <c:v>4057</c:v>
                </c:pt>
                <c:pt idx="4059">
                  <c:v>4058</c:v>
                </c:pt>
                <c:pt idx="4060">
                  <c:v>4059</c:v>
                </c:pt>
                <c:pt idx="4061">
                  <c:v>4060</c:v>
                </c:pt>
                <c:pt idx="4062">
                  <c:v>4061</c:v>
                </c:pt>
                <c:pt idx="4063">
                  <c:v>4062</c:v>
                </c:pt>
                <c:pt idx="4064">
                  <c:v>4063</c:v>
                </c:pt>
                <c:pt idx="4065">
                  <c:v>4064</c:v>
                </c:pt>
                <c:pt idx="4066">
                  <c:v>4065</c:v>
                </c:pt>
                <c:pt idx="4067">
                  <c:v>4066</c:v>
                </c:pt>
                <c:pt idx="4068">
                  <c:v>4067</c:v>
                </c:pt>
                <c:pt idx="4069">
                  <c:v>4068</c:v>
                </c:pt>
                <c:pt idx="4070">
                  <c:v>4069</c:v>
                </c:pt>
                <c:pt idx="4071">
                  <c:v>4070</c:v>
                </c:pt>
                <c:pt idx="4072">
                  <c:v>4071</c:v>
                </c:pt>
                <c:pt idx="4073">
                  <c:v>4072</c:v>
                </c:pt>
                <c:pt idx="4074">
                  <c:v>4073</c:v>
                </c:pt>
                <c:pt idx="4075">
                  <c:v>4074</c:v>
                </c:pt>
                <c:pt idx="4076">
                  <c:v>4075</c:v>
                </c:pt>
                <c:pt idx="4077">
                  <c:v>4076</c:v>
                </c:pt>
                <c:pt idx="4078">
                  <c:v>4077</c:v>
                </c:pt>
                <c:pt idx="4079">
                  <c:v>4078</c:v>
                </c:pt>
                <c:pt idx="4080">
                  <c:v>4079</c:v>
                </c:pt>
                <c:pt idx="4081">
                  <c:v>4080</c:v>
                </c:pt>
                <c:pt idx="4082">
                  <c:v>4081</c:v>
                </c:pt>
                <c:pt idx="4083">
                  <c:v>4082</c:v>
                </c:pt>
                <c:pt idx="4084">
                  <c:v>4083</c:v>
                </c:pt>
                <c:pt idx="4085">
                  <c:v>4084</c:v>
                </c:pt>
                <c:pt idx="4086">
                  <c:v>4085</c:v>
                </c:pt>
                <c:pt idx="4087">
                  <c:v>4086</c:v>
                </c:pt>
                <c:pt idx="4088">
                  <c:v>4087</c:v>
                </c:pt>
                <c:pt idx="4089">
                  <c:v>4088</c:v>
                </c:pt>
                <c:pt idx="4090">
                  <c:v>4089</c:v>
                </c:pt>
                <c:pt idx="4091">
                  <c:v>4090</c:v>
                </c:pt>
                <c:pt idx="4092">
                  <c:v>4091</c:v>
                </c:pt>
                <c:pt idx="4093">
                  <c:v>4092</c:v>
                </c:pt>
                <c:pt idx="4094">
                  <c:v>4093</c:v>
                </c:pt>
                <c:pt idx="4095">
                  <c:v>4094</c:v>
                </c:pt>
                <c:pt idx="4096">
                  <c:v>4095</c:v>
                </c:pt>
                <c:pt idx="4097">
                  <c:v>4096</c:v>
                </c:pt>
              </c:strCache>
            </c:strRef>
          </c:xVal>
          <c:yVal>
            <c:numRef>
              <c:f>Energy_2012_07_28!$B$2:$B$4098</c:f>
              <c:numCache>
                <c:formatCode>0.00E+00</c:formatCode>
                <c:ptCount val="4097"/>
                <c:pt idx="0">
                  <c:v>341.33</c:v>
                </c:pt>
                <c:pt idx="1">
                  <c:v>341.33</c:v>
                </c:pt>
                <c:pt idx="2">
                  <c:v>341.33</c:v>
                </c:pt>
                <c:pt idx="3">
                  <c:v>342.33</c:v>
                </c:pt>
                <c:pt idx="4">
                  <c:v>342.33</c:v>
                </c:pt>
                <c:pt idx="5">
                  <c:v>343.33</c:v>
                </c:pt>
                <c:pt idx="6">
                  <c:v>343.33</c:v>
                </c:pt>
                <c:pt idx="7">
                  <c:v>344.33</c:v>
                </c:pt>
                <c:pt idx="8">
                  <c:v>344.33</c:v>
                </c:pt>
                <c:pt idx="9">
                  <c:v>345.32</c:v>
                </c:pt>
                <c:pt idx="10">
                  <c:v>345.32</c:v>
                </c:pt>
                <c:pt idx="11">
                  <c:v>346.32</c:v>
                </c:pt>
                <c:pt idx="12">
                  <c:v>346.32</c:v>
                </c:pt>
                <c:pt idx="13">
                  <c:v>347.31</c:v>
                </c:pt>
                <c:pt idx="14">
                  <c:v>347.31</c:v>
                </c:pt>
                <c:pt idx="15">
                  <c:v>348.31</c:v>
                </c:pt>
                <c:pt idx="16">
                  <c:v>348.31</c:v>
                </c:pt>
                <c:pt idx="17">
                  <c:v>349.3</c:v>
                </c:pt>
                <c:pt idx="18">
                  <c:v>349.3</c:v>
                </c:pt>
                <c:pt idx="19">
                  <c:v>350.29</c:v>
                </c:pt>
                <c:pt idx="20">
                  <c:v>350.29</c:v>
                </c:pt>
                <c:pt idx="21">
                  <c:v>351.28</c:v>
                </c:pt>
                <c:pt idx="22">
                  <c:v>351.28</c:v>
                </c:pt>
                <c:pt idx="23">
                  <c:v>352.27</c:v>
                </c:pt>
                <c:pt idx="24">
                  <c:v>352.27</c:v>
                </c:pt>
                <c:pt idx="25">
                  <c:v>353.26</c:v>
                </c:pt>
                <c:pt idx="26">
                  <c:v>353.26</c:v>
                </c:pt>
                <c:pt idx="27">
                  <c:v>354.24</c:v>
                </c:pt>
                <c:pt idx="28">
                  <c:v>354.24</c:v>
                </c:pt>
                <c:pt idx="29">
                  <c:v>355.23</c:v>
                </c:pt>
                <c:pt idx="30">
                  <c:v>355.23</c:v>
                </c:pt>
                <c:pt idx="31">
                  <c:v>356.22</c:v>
                </c:pt>
                <c:pt idx="32">
                  <c:v>356.22</c:v>
                </c:pt>
                <c:pt idx="33">
                  <c:v>357.2</c:v>
                </c:pt>
                <c:pt idx="34">
                  <c:v>357.2</c:v>
                </c:pt>
                <c:pt idx="35">
                  <c:v>358.18</c:v>
                </c:pt>
                <c:pt idx="36">
                  <c:v>358.18</c:v>
                </c:pt>
                <c:pt idx="37">
                  <c:v>359.17</c:v>
                </c:pt>
                <c:pt idx="38">
                  <c:v>359.17</c:v>
                </c:pt>
                <c:pt idx="39">
                  <c:v>360.15</c:v>
                </c:pt>
                <c:pt idx="40">
                  <c:v>360.15</c:v>
                </c:pt>
                <c:pt idx="41">
                  <c:v>361.13</c:v>
                </c:pt>
                <c:pt idx="42">
                  <c:v>361.13</c:v>
                </c:pt>
                <c:pt idx="43">
                  <c:v>362.11</c:v>
                </c:pt>
                <c:pt idx="44">
                  <c:v>362.11</c:v>
                </c:pt>
                <c:pt idx="45">
                  <c:v>363.09</c:v>
                </c:pt>
                <c:pt idx="46">
                  <c:v>363.09</c:v>
                </c:pt>
                <c:pt idx="47">
                  <c:v>364.06</c:v>
                </c:pt>
                <c:pt idx="48">
                  <c:v>364.06</c:v>
                </c:pt>
                <c:pt idx="49">
                  <c:v>365.04</c:v>
                </c:pt>
                <c:pt idx="50">
                  <c:v>365.04</c:v>
                </c:pt>
                <c:pt idx="51">
                  <c:v>366.02</c:v>
                </c:pt>
                <c:pt idx="52">
                  <c:v>366.02</c:v>
                </c:pt>
                <c:pt idx="53">
                  <c:v>366.99</c:v>
                </c:pt>
                <c:pt idx="54">
                  <c:v>366.99</c:v>
                </c:pt>
                <c:pt idx="55">
                  <c:v>367.96</c:v>
                </c:pt>
                <c:pt idx="56">
                  <c:v>367.96</c:v>
                </c:pt>
                <c:pt idx="57">
                  <c:v>368.94</c:v>
                </c:pt>
                <c:pt idx="58">
                  <c:v>368.94</c:v>
                </c:pt>
                <c:pt idx="59">
                  <c:v>369.91</c:v>
                </c:pt>
                <c:pt idx="60">
                  <c:v>369.91</c:v>
                </c:pt>
                <c:pt idx="61">
                  <c:v>370.88</c:v>
                </c:pt>
                <c:pt idx="62">
                  <c:v>370.88</c:v>
                </c:pt>
                <c:pt idx="63">
                  <c:v>371.85</c:v>
                </c:pt>
                <c:pt idx="64">
                  <c:v>371.85</c:v>
                </c:pt>
                <c:pt idx="65">
                  <c:v>372.82</c:v>
                </c:pt>
                <c:pt idx="66">
                  <c:v>372.82</c:v>
                </c:pt>
                <c:pt idx="67">
                  <c:v>373.79</c:v>
                </c:pt>
                <c:pt idx="68">
                  <c:v>373.79</c:v>
                </c:pt>
                <c:pt idx="69">
                  <c:v>374.75</c:v>
                </c:pt>
                <c:pt idx="70">
                  <c:v>374.75</c:v>
                </c:pt>
                <c:pt idx="71">
                  <c:v>375.72</c:v>
                </c:pt>
                <c:pt idx="72">
                  <c:v>375.72</c:v>
                </c:pt>
                <c:pt idx="73">
                  <c:v>376.68</c:v>
                </c:pt>
                <c:pt idx="74">
                  <c:v>376.68</c:v>
                </c:pt>
                <c:pt idx="75">
                  <c:v>377.65</c:v>
                </c:pt>
                <c:pt idx="76">
                  <c:v>377.65</c:v>
                </c:pt>
                <c:pt idx="77">
                  <c:v>378.61</c:v>
                </c:pt>
                <c:pt idx="78">
                  <c:v>378.61</c:v>
                </c:pt>
                <c:pt idx="79">
                  <c:v>379.57</c:v>
                </c:pt>
                <c:pt idx="80">
                  <c:v>379.57</c:v>
                </c:pt>
                <c:pt idx="81">
                  <c:v>380.53</c:v>
                </c:pt>
                <c:pt idx="82">
                  <c:v>380.53</c:v>
                </c:pt>
                <c:pt idx="83">
                  <c:v>381.49</c:v>
                </c:pt>
                <c:pt idx="84">
                  <c:v>381.49</c:v>
                </c:pt>
                <c:pt idx="85">
                  <c:v>382.45</c:v>
                </c:pt>
                <c:pt idx="86">
                  <c:v>382.45</c:v>
                </c:pt>
                <c:pt idx="87">
                  <c:v>383.41</c:v>
                </c:pt>
                <c:pt idx="88">
                  <c:v>383.41</c:v>
                </c:pt>
                <c:pt idx="89">
                  <c:v>384.37</c:v>
                </c:pt>
                <c:pt idx="90">
                  <c:v>384.37</c:v>
                </c:pt>
                <c:pt idx="91">
                  <c:v>385.32</c:v>
                </c:pt>
                <c:pt idx="92">
                  <c:v>385.32</c:v>
                </c:pt>
                <c:pt idx="93">
                  <c:v>386.28</c:v>
                </c:pt>
                <c:pt idx="94">
                  <c:v>386.28</c:v>
                </c:pt>
                <c:pt idx="95">
                  <c:v>387.23</c:v>
                </c:pt>
                <c:pt idx="96">
                  <c:v>387.23</c:v>
                </c:pt>
                <c:pt idx="97">
                  <c:v>388.18</c:v>
                </c:pt>
                <c:pt idx="98">
                  <c:v>388.18</c:v>
                </c:pt>
                <c:pt idx="99">
                  <c:v>389.14</c:v>
                </c:pt>
                <c:pt idx="100">
                  <c:v>389.14</c:v>
                </c:pt>
                <c:pt idx="101">
                  <c:v>390.09</c:v>
                </c:pt>
                <c:pt idx="102">
                  <c:v>390.09</c:v>
                </c:pt>
                <c:pt idx="103">
                  <c:v>391.04</c:v>
                </c:pt>
                <c:pt idx="104">
                  <c:v>391.04</c:v>
                </c:pt>
                <c:pt idx="105">
                  <c:v>391.99</c:v>
                </c:pt>
                <c:pt idx="106">
                  <c:v>391.99</c:v>
                </c:pt>
                <c:pt idx="107">
                  <c:v>392.94</c:v>
                </c:pt>
                <c:pt idx="108">
                  <c:v>392.94</c:v>
                </c:pt>
                <c:pt idx="109">
                  <c:v>393.88</c:v>
                </c:pt>
                <c:pt idx="110">
                  <c:v>393.88</c:v>
                </c:pt>
                <c:pt idx="111">
                  <c:v>394.83</c:v>
                </c:pt>
                <c:pt idx="112">
                  <c:v>394.83</c:v>
                </c:pt>
                <c:pt idx="113">
                  <c:v>395.77</c:v>
                </c:pt>
                <c:pt idx="114">
                  <c:v>395.77</c:v>
                </c:pt>
                <c:pt idx="115">
                  <c:v>396.72</c:v>
                </c:pt>
                <c:pt idx="116">
                  <c:v>396.72</c:v>
                </c:pt>
                <c:pt idx="117">
                  <c:v>397.66</c:v>
                </c:pt>
                <c:pt idx="118">
                  <c:v>397.66</c:v>
                </c:pt>
                <c:pt idx="119">
                  <c:v>398.6</c:v>
                </c:pt>
                <c:pt idx="120">
                  <c:v>398.6</c:v>
                </c:pt>
                <c:pt idx="121">
                  <c:v>399.55</c:v>
                </c:pt>
                <c:pt idx="122">
                  <c:v>399.55</c:v>
                </c:pt>
                <c:pt idx="123">
                  <c:v>400.49</c:v>
                </c:pt>
                <c:pt idx="124">
                  <c:v>400.49</c:v>
                </c:pt>
                <c:pt idx="125">
                  <c:v>401.43</c:v>
                </c:pt>
                <c:pt idx="126">
                  <c:v>401.43</c:v>
                </c:pt>
                <c:pt idx="127">
                  <c:v>402.36</c:v>
                </c:pt>
                <c:pt idx="128">
                  <c:v>402.36</c:v>
                </c:pt>
                <c:pt idx="129">
                  <c:v>403.3</c:v>
                </c:pt>
                <c:pt idx="130">
                  <c:v>403.3</c:v>
                </c:pt>
                <c:pt idx="131">
                  <c:v>404.24</c:v>
                </c:pt>
                <c:pt idx="132">
                  <c:v>404.24</c:v>
                </c:pt>
                <c:pt idx="133">
                  <c:v>405.17</c:v>
                </c:pt>
                <c:pt idx="134">
                  <c:v>405.17</c:v>
                </c:pt>
                <c:pt idx="135">
                  <c:v>406.11</c:v>
                </c:pt>
                <c:pt idx="136">
                  <c:v>406.11</c:v>
                </c:pt>
                <c:pt idx="137">
                  <c:v>407.04</c:v>
                </c:pt>
                <c:pt idx="138">
                  <c:v>407.04</c:v>
                </c:pt>
                <c:pt idx="139">
                  <c:v>407.97</c:v>
                </c:pt>
                <c:pt idx="140">
                  <c:v>407.97</c:v>
                </c:pt>
                <c:pt idx="141">
                  <c:v>408.91</c:v>
                </c:pt>
                <c:pt idx="142">
                  <c:v>408.91</c:v>
                </c:pt>
                <c:pt idx="143">
                  <c:v>409.84</c:v>
                </c:pt>
                <c:pt idx="144">
                  <c:v>409.84</c:v>
                </c:pt>
                <c:pt idx="145">
                  <c:v>410.77</c:v>
                </c:pt>
                <c:pt idx="146">
                  <c:v>410.77</c:v>
                </c:pt>
                <c:pt idx="147">
                  <c:v>411.7</c:v>
                </c:pt>
                <c:pt idx="148">
                  <c:v>411.7</c:v>
                </c:pt>
                <c:pt idx="149">
                  <c:v>412.62</c:v>
                </c:pt>
                <c:pt idx="150">
                  <c:v>412.62</c:v>
                </c:pt>
                <c:pt idx="151">
                  <c:v>413.55</c:v>
                </c:pt>
                <c:pt idx="152">
                  <c:v>413.55</c:v>
                </c:pt>
                <c:pt idx="153">
                  <c:v>414.48</c:v>
                </c:pt>
                <c:pt idx="154">
                  <c:v>414.48</c:v>
                </c:pt>
                <c:pt idx="155">
                  <c:v>415.4</c:v>
                </c:pt>
                <c:pt idx="156">
                  <c:v>415.4</c:v>
                </c:pt>
                <c:pt idx="157">
                  <c:v>416.32</c:v>
                </c:pt>
                <c:pt idx="158">
                  <c:v>416.32</c:v>
                </c:pt>
                <c:pt idx="159">
                  <c:v>417.25</c:v>
                </c:pt>
                <c:pt idx="160">
                  <c:v>417.25</c:v>
                </c:pt>
                <c:pt idx="161">
                  <c:v>418.17</c:v>
                </c:pt>
                <c:pt idx="162">
                  <c:v>418.17</c:v>
                </c:pt>
                <c:pt idx="163">
                  <c:v>419.09</c:v>
                </c:pt>
                <c:pt idx="164">
                  <c:v>419.09</c:v>
                </c:pt>
                <c:pt idx="165">
                  <c:v>420.01</c:v>
                </c:pt>
                <c:pt idx="166">
                  <c:v>420.01</c:v>
                </c:pt>
                <c:pt idx="167">
                  <c:v>420.93</c:v>
                </c:pt>
                <c:pt idx="168">
                  <c:v>420.93</c:v>
                </c:pt>
                <c:pt idx="169">
                  <c:v>421.85</c:v>
                </c:pt>
                <c:pt idx="170">
                  <c:v>421.85</c:v>
                </c:pt>
                <c:pt idx="171">
                  <c:v>422.76</c:v>
                </c:pt>
                <c:pt idx="172">
                  <c:v>422.76</c:v>
                </c:pt>
                <c:pt idx="173">
                  <c:v>423.68</c:v>
                </c:pt>
                <c:pt idx="174">
                  <c:v>423.68</c:v>
                </c:pt>
                <c:pt idx="175">
                  <c:v>424.59</c:v>
                </c:pt>
                <c:pt idx="176">
                  <c:v>424.59</c:v>
                </c:pt>
                <c:pt idx="177">
                  <c:v>425.51</c:v>
                </c:pt>
                <c:pt idx="178">
                  <c:v>425.51</c:v>
                </c:pt>
                <c:pt idx="179">
                  <c:v>426.42</c:v>
                </c:pt>
                <c:pt idx="180">
                  <c:v>426.42</c:v>
                </c:pt>
                <c:pt idx="181">
                  <c:v>427.33</c:v>
                </c:pt>
                <c:pt idx="182">
                  <c:v>427.33</c:v>
                </c:pt>
                <c:pt idx="183">
                  <c:v>428.25</c:v>
                </c:pt>
                <c:pt idx="184">
                  <c:v>428.25</c:v>
                </c:pt>
                <c:pt idx="185">
                  <c:v>429.16</c:v>
                </c:pt>
                <c:pt idx="186">
                  <c:v>429.16</c:v>
                </c:pt>
                <c:pt idx="187">
                  <c:v>430.06</c:v>
                </c:pt>
                <c:pt idx="188">
                  <c:v>430.06</c:v>
                </c:pt>
                <c:pt idx="189">
                  <c:v>430.97</c:v>
                </c:pt>
                <c:pt idx="190">
                  <c:v>430.97</c:v>
                </c:pt>
                <c:pt idx="191">
                  <c:v>431.88</c:v>
                </c:pt>
                <c:pt idx="192">
                  <c:v>431.88</c:v>
                </c:pt>
                <c:pt idx="193">
                  <c:v>432.79</c:v>
                </c:pt>
                <c:pt idx="194">
                  <c:v>432.79</c:v>
                </c:pt>
                <c:pt idx="195">
                  <c:v>433.69</c:v>
                </c:pt>
                <c:pt idx="196">
                  <c:v>433.69</c:v>
                </c:pt>
                <c:pt idx="197">
                  <c:v>434.6</c:v>
                </c:pt>
                <c:pt idx="198">
                  <c:v>434.6</c:v>
                </c:pt>
                <c:pt idx="199">
                  <c:v>435.5</c:v>
                </c:pt>
                <c:pt idx="200">
                  <c:v>435.5</c:v>
                </c:pt>
                <c:pt idx="201">
                  <c:v>436.4</c:v>
                </c:pt>
                <c:pt idx="202">
                  <c:v>436.4</c:v>
                </c:pt>
                <c:pt idx="203">
                  <c:v>437.3</c:v>
                </c:pt>
                <c:pt idx="204">
                  <c:v>437.3</c:v>
                </c:pt>
                <c:pt idx="205">
                  <c:v>438.2</c:v>
                </c:pt>
                <c:pt idx="206">
                  <c:v>438.2</c:v>
                </c:pt>
                <c:pt idx="207">
                  <c:v>439.1</c:v>
                </c:pt>
                <c:pt idx="208">
                  <c:v>439.1</c:v>
                </c:pt>
                <c:pt idx="209">
                  <c:v>440</c:v>
                </c:pt>
                <c:pt idx="210">
                  <c:v>440</c:v>
                </c:pt>
                <c:pt idx="211">
                  <c:v>440.9</c:v>
                </c:pt>
                <c:pt idx="212">
                  <c:v>440.9</c:v>
                </c:pt>
                <c:pt idx="213">
                  <c:v>441.8</c:v>
                </c:pt>
                <c:pt idx="214">
                  <c:v>441.8</c:v>
                </c:pt>
                <c:pt idx="215">
                  <c:v>442.69</c:v>
                </c:pt>
                <c:pt idx="216">
                  <c:v>442.69</c:v>
                </c:pt>
                <c:pt idx="217">
                  <c:v>443.59</c:v>
                </c:pt>
                <c:pt idx="218">
                  <c:v>443.59</c:v>
                </c:pt>
                <c:pt idx="219">
                  <c:v>444.48</c:v>
                </c:pt>
                <c:pt idx="220">
                  <c:v>444.48</c:v>
                </c:pt>
                <c:pt idx="221">
                  <c:v>445.37</c:v>
                </c:pt>
                <c:pt idx="222">
                  <c:v>445.37</c:v>
                </c:pt>
                <c:pt idx="223">
                  <c:v>446.26</c:v>
                </c:pt>
                <c:pt idx="224">
                  <c:v>446.26</c:v>
                </c:pt>
                <c:pt idx="225">
                  <c:v>447.15</c:v>
                </c:pt>
                <c:pt idx="226">
                  <c:v>447.15</c:v>
                </c:pt>
                <c:pt idx="227">
                  <c:v>448.04</c:v>
                </c:pt>
                <c:pt idx="228">
                  <c:v>448.04</c:v>
                </c:pt>
                <c:pt idx="229">
                  <c:v>448.93</c:v>
                </c:pt>
                <c:pt idx="230">
                  <c:v>448.93</c:v>
                </c:pt>
                <c:pt idx="231">
                  <c:v>449.82</c:v>
                </c:pt>
                <c:pt idx="232">
                  <c:v>449.82</c:v>
                </c:pt>
                <c:pt idx="233">
                  <c:v>450.71</c:v>
                </c:pt>
                <c:pt idx="234">
                  <c:v>450.71</c:v>
                </c:pt>
                <c:pt idx="235">
                  <c:v>451.59</c:v>
                </c:pt>
                <c:pt idx="236">
                  <c:v>451.59</c:v>
                </c:pt>
                <c:pt idx="237">
                  <c:v>452.48</c:v>
                </c:pt>
                <c:pt idx="238">
                  <c:v>452.48</c:v>
                </c:pt>
                <c:pt idx="239">
                  <c:v>453.36</c:v>
                </c:pt>
                <c:pt idx="240">
                  <c:v>453.36</c:v>
                </c:pt>
                <c:pt idx="241">
                  <c:v>454.24</c:v>
                </c:pt>
                <c:pt idx="242">
                  <c:v>454.24</c:v>
                </c:pt>
                <c:pt idx="243">
                  <c:v>455.13</c:v>
                </c:pt>
                <c:pt idx="244">
                  <c:v>455.13</c:v>
                </c:pt>
                <c:pt idx="245">
                  <c:v>456.01</c:v>
                </c:pt>
                <c:pt idx="246">
                  <c:v>456.01</c:v>
                </c:pt>
                <c:pt idx="247">
                  <c:v>456.89</c:v>
                </c:pt>
                <c:pt idx="248">
                  <c:v>456.89</c:v>
                </c:pt>
                <c:pt idx="249">
                  <c:v>457.76</c:v>
                </c:pt>
                <c:pt idx="250">
                  <c:v>457.76</c:v>
                </c:pt>
                <c:pt idx="251">
                  <c:v>458.64</c:v>
                </c:pt>
                <c:pt idx="252">
                  <c:v>458.64</c:v>
                </c:pt>
                <c:pt idx="253">
                  <c:v>459.52</c:v>
                </c:pt>
                <c:pt idx="254">
                  <c:v>459.52</c:v>
                </c:pt>
                <c:pt idx="255">
                  <c:v>460.4</c:v>
                </c:pt>
                <c:pt idx="256">
                  <c:v>460.4</c:v>
                </c:pt>
                <c:pt idx="257">
                  <c:v>461.27</c:v>
                </c:pt>
                <c:pt idx="258">
                  <c:v>461.27</c:v>
                </c:pt>
                <c:pt idx="259">
                  <c:v>462.14</c:v>
                </c:pt>
                <c:pt idx="260">
                  <c:v>462.14</c:v>
                </c:pt>
                <c:pt idx="261">
                  <c:v>463.02</c:v>
                </c:pt>
                <c:pt idx="262">
                  <c:v>463.02</c:v>
                </c:pt>
                <c:pt idx="263">
                  <c:v>463.89</c:v>
                </c:pt>
                <c:pt idx="264">
                  <c:v>463.89</c:v>
                </c:pt>
                <c:pt idx="265">
                  <c:v>464.76</c:v>
                </c:pt>
                <c:pt idx="266">
                  <c:v>464.76</c:v>
                </c:pt>
                <c:pt idx="267">
                  <c:v>465.63</c:v>
                </c:pt>
                <c:pt idx="268">
                  <c:v>465.63</c:v>
                </c:pt>
                <c:pt idx="269">
                  <c:v>466.5</c:v>
                </c:pt>
                <c:pt idx="270">
                  <c:v>466.5</c:v>
                </c:pt>
                <c:pt idx="271">
                  <c:v>467.37</c:v>
                </c:pt>
                <c:pt idx="272">
                  <c:v>467.37</c:v>
                </c:pt>
                <c:pt idx="273">
                  <c:v>468.24</c:v>
                </c:pt>
                <c:pt idx="274">
                  <c:v>468.24</c:v>
                </c:pt>
                <c:pt idx="275">
                  <c:v>469.1</c:v>
                </c:pt>
                <c:pt idx="276">
                  <c:v>469.1</c:v>
                </c:pt>
                <c:pt idx="277">
                  <c:v>469.97</c:v>
                </c:pt>
                <c:pt idx="278">
                  <c:v>469.97</c:v>
                </c:pt>
                <c:pt idx="279">
                  <c:v>470.83</c:v>
                </c:pt>
                <c:pt idx="280">
                  <c:v>470.83</c:v>
                </c:pt>
                <c:pt idx="281">
                  <c:v>471.69</c:v>
                </c:pt>
                <c:pt idx="282">
                  <c:v>471.69</c:v>
                </c:pt>
                <c:pt idx="283">
                  <c:v>472.56</c:v>
                </c:pt>
                <c:pt idx="284">
                  <c:v>472.56</c:v>
                </c:pt>
                <c:pt idx="285">
                  <c:v>473.42</c:v>
                </c:pt>
                <c:pt idx="286">
                  <c:v>473.42</c:v>
                </c:pt>
                <c:pt idx="287">
                  <c:v>474.28</c:v>
                </c:pt>
                <c:pt idx="288">
                  <c:v>474.28</c:v>
                </c:pt>
                <c:pt idx="289">
                  <c:v>475.14</c:v>
                </c:pt>
                <c:pt idx="290">
                  <c:v>475.14</c:v>
                </c:pt>
                <c:pt idx="291">
                  <c:v>476</c:v>
                </c:pt>
                <c:pt idx="292">
                  <c:v>476</c:v>
                </c:pt>
                <c:pt idx="293">
                  <c:v>476.85</c:v>
                </c:pt>
                <c:pt idx="294">
                  <c:v>476.85</c:v>
                </c:pt>
                <c:pt idx="295">
                  <c:v>477.71</c:v>
                </c:pt>
                <c:pt idx="296">
                  <c:v>477.71</c:v>
                </c:pt>
                <c:pt idx="297">
                  <c:v>478.57</c:v>
                </c:pt>
                <c:pt idx="298">
                  <c:v>478.57</c:v>
                </c:pt>
                <c:pt idx="299">
                  <c:v>479.42</c:v>
                </c:pt>
                <c:pt idx="300">
                  <c:v>479.42</c:v>
                </c:pt>
                <c:pt idx="301">
                  <c:v>480.27</c:v>
                </c:pt>
                <c:pt idx="302">
                  <c:v>480.27</c:v>
                </c:pt>
                <c:pt idx="303">
                  <c:v>481.13</c:v>
                </c:pt>
                <c:pt idx="304">
                  <c:v>481.13</c:v>
                </c:pt>
                <c:pt idx="305">
                  <c:v>481.98</c:v>
                </c:pt>
                <c:pt idx="306">
                  <c:v>481.98</c:v>
                </c:pt>
                <c:pt idx="307">
                  <c:v>482.83</c:v>
                </c:pt>
                <c:pt idx="308">
                  <c:v>482.83</c:v>
                </c:pt>
                <c:pt idx="309">
                  <c:v>483.68</c:v>
                </c:pt>
                <c:pt idx="310">
                  <c:v>483.68</c:v>
                </c:pt>
                <c:pt idx="311">
                  <c:v>484.53</c:v>
                </c:pt>
                <c:pt idx="312">
                  <c:v>484.53</c:v>
                </c:pt>
                <c:pt idx="313">
                  <c:v>485.37</c:v>
                </c:pt>
                <c:pt idx="314">
                  <c:v>485.37</c:v>
                </c:pt>
                <c:pt idx="315">
                  <c:v>486.22</c:v>
                </c:pt>
                <c:pt idx="316">
                  <c:v>486.22</c:v>
                </c:pt>
                <c:pt idx="317">
                  <c:v>487.07</c:v>
                </c:pt>
                <c:pt idx="318">
                  <c:v>487.07</c:v>
                </c:pt>
                <c:pt idx="319">
                  <c:v>487.91</c:v>
                </c:pt>
                <c:pt idx="320">
                  <c:v>487.91</c:v>
                </c:pt>
                <c:pt idx="321">
                  <c:v>488.76</c:v>
                </c:pt>
                <c:pt idx="322">
                  <c:v>488.76</c:v>
                </c:pt>
                <c:pt idx="323">
                  <c:v>489.6</c:v>
                </c:pt>
                <c:pt idx="324">
                  <c:v>489.6</c:v>
                </c:pt>
                <c:pt idx="325">
                  <c:v>490.44</c:v>
                </c:pt>
                <c:pt idx="326">
                  <c:v>490.44</c:v>
                </c:pt>
                <c:pt idx="327">
                  <c:v>491.28</c:v>
                </c:pt>
                <c:pt idx="328">
                  <c:v>491.28</c:v>
                </c:pt>
                <c:pt idx="329">
                  <c:v>492.12</c:v>
                </c:pt>
                <c:pt idx="330">
                  <c:v>492.12</c:v>
                </c:pt>
                <c:pt idx="331">
                  <c:v>492.96</c:v>
                </c:pt>
                <c:pt idx="332">
                  <c:v>492.96</c:v>
                </c:pt>
                <c:pt idx="333">
                  <c:v>493.8</c:v>
                </c:pt>
                <c:pt idx="334">
                  <c:v>493.8</c:v>
                </c:pt>
                <c:pt idx="335">
                  <c:v>494.63</c:v>
                </c:pt>
                <c:pt idx="336">
                  <c:v>494.63</c:v>
                </c:pt>
                <c:pt idx="337">
                  <c:v>495.47</c:v>
                </c:pt>
                <c:pt idx="338">
                  <c:v>495.47</c:v>
                </c:pt>
                <c:pt idx="339">
                  <c:v>496.3</c:v>
                </c:pt>
                <c:pt idx="340">
                  <c:v>496.3</c:v>
                </c:pt>
                <c:pt idx="341">
                  <c:v>497.14</c:v>
                </c:pt>
                <c:pt idx="342">
                  <c:v>497.14</c:v>
                </c:pt>
                <c:pt idx="343">
                  <c:v>497.97</c:v>
                </c:pt>
                <c:pt idx="344">
                  <c:v>497.97</c:v>
                </c:pt>
                <c:pt idx="345">
                  <c:v>498.8</c:v>
                </c:pt>
                <c:pt idx="346">
                  <c:v>498.8</c:v>
                </c:pt>
                <c:pt idx="347">
                  <c:v>499.64</c:v>
                </c:pt>
                <c:pt idx="348">
                  <c:v>499.64</c:v>
                </c:pt>
                <c:pt idx="349">
                  <c:v>500.47</c:v>
                </c:pt>
                <c:pt idx="350">
                  <c:v>500.47</c:v>
                </c:pt>
                <c:pt idx="351">
                  <c:v>501.29</c:v>
                </c:pt>
                <c:pt idx="352">
                  <c:v>501.29</c:v>
                </c:pt>
                <c:pt idx="353">
                  <c:v>502.12</c:v>
                </c:pt>
                <c:pt idx="354">
                  <c:v>502.12</c:v>
                </c:pt>
                <c:pt idx="355">
                  <c:v>502.95</c:v>
                </c:pt>
                <c:pt idx="356">
                  <c:v>502.95</c:v>
                </c:pt>
                <c:pt idx="357">
                  <c:v>503.78</c:v>
                </c:pt>
                <c:pt idx="358">
                  <c:v>503.78</c:v>
                </c:pt>
                <c:pt idx="359">
                  <c:v>504.6</c:v>
                </c:pt>
                <c:pt idx="360">
                  <c:v>504.6</c:v>
                </c:pt>
                <c:pt idx="361">
                  <c:v>505.43</c:v>
                </c:pt>
                <c:pt idx="362">
                  <c:v>505.43</c:v>
                </c:pt>
                <c:pt idx="363">
                  <c:v>506.25</c:v>
                </c:pt>
                <c:pt idx="364">
                  <c:v>506.25</c:v>
                </c:pt>
                <c:pt idx="365">
                  <c:v>507.07</c:v>
                </c:pt>
                <c:pt idx="366">
                  <c:v>507.07</c:v>
                </c:pt>
                <c:pt idx="367">
                  <c:v>507.89</c:v>
                </c:pt>
                <c:pt idx="368">
                  <c:v>507.89</c:v>
                </c:pt>
                <c:pt idx="369">
                  <c:v>508.71</c:v>
                </c:pt>
                <c:pt idx="370">
                  <c:v>508.71</c:v>
                </c:pt>
                <c:pt idx="371">
                  <c:v>509.53</c:v>
                </c:pt>
                <c:pt idx="372">
                  <c:v>509.53</c:v>
                </c:pt>
                <c:pt idx="373">
                  <c:v>510.35</c:v>
                </c:pt>
                <c:pt idx="374">
                  <c:v>510.35</c:v>
                </c:pt>
                <c:pt idx="375">
                  <c:v>511.17</c:v>
                </c:pt>
                <c:pt idx="376">
                  <c:v>511.17</c:v>
                </c:pt>
                <c:pt idx="377">
                  <c:v>511.98</c:v>
                </c:pt>
                <c:pt idx="378">
                  <c:v>511.98</c:v>
                </c:pt>
                <c:pt idx="379">
                  <c:v>512.79999999999995</c:v>
                </c:pt>
                <c:pt idx="380">
                  <c:v>512.79999999999995</c:v>
                </c:pt>
                <c:pt idx="381">
                  <c:v>513.61</c:v>
                </c:pt>
                <c:pt idx="382">
                  <c:v>513.61</c:v>
                </c:pt>
                <c:pt idx="383">
                  <c:v>514.42999999999995</c:v>
                </c:pt>
                <c:pt idx="384">
                  <c:v>514.42999999999995</c:v>
                </c:pt>
                <c:pt idx="385">
                  <c:v>515.24</c:v>
                </c:pt>
                <c:pt idx="386">
                  <c:v>515.24</c:v>
                </c:pt>
                <c:pt idx="387">
                  <c:v>516.04999999999995</c:v>
                </c:pt>
                <c:pt idx="388">
                  <c:v>516.04999999999995</c:v>
                </c:pt>
                <c:pt idx="389">
                  <c:v>516.86</c:v>
                </c:pt>
                <c:pt idx="390">
                  <c:v>516.86</c:v>
                </c:pt>
                <c:pt idx="391">
                  <c:v>517.66999999999996</c:v>
                </c:pt>
                <c:pt idx="392">
                  <c:v>517.66999999999996</c:v>
                </c:pt>
                <c:pt idx="393">
                  <c:v>518.48</c:v>
                </c:pt>
                <c:pt idx="394">
                  <c:v>518.48</c:v>
                </c:pt>
                <c:pt idx="395">
                  <c:v>519.29</c:v>
                </c:pt>
                <c:pt idx="396">
                  <c:v>519.29</c:v>
                </c:pt>
                <c:pt idx="397">
                  <c:v>520.09</c:v>
                </c:pt>
                <c:pt idx="398">
                  <c:v>520.09</c:v>
                </c:pt>
                <c:pt idx="399">
                  <c:v>520.9</c:v>
                </c:pt>
                <c:pt idx="400">
                  <c:v>520.9</c:v>
                </c:pt>
                <c:pt idx="401">
                  <c:v>521.70000000000005</c:v>
                </c:pt>
                <c:pt idx="402">
                  <c:v>521.70000000000005</c:v>
                </c:pt>
                <c:pt idx="403">
                  <c:v>522.51</c:v>
                </c:pt>
                <c:pt idx="404">
                  <c:v>522.51</c:v>
                </c:pt>
                <c:pt idx="405">
                  <c:v>523.30999999999995</c:v>
                </c:pt>
                <c:pt idx="406">
                  <c:v>523.30999999999995</c:v>
                </c:pt>
                <c:pt idx="407">
                  <c:v>524.11</c:v>
                </c:pt>
                <c:pt idx="408">
                  <c:v>524.11</c:v>
                </c:pt>
                <c:pt idx="409">
                  <c:v>524.91</c:v>
                </c:pt>
                <c:pt idx="410">
                  <c:v>524.91</c:v>
                </c:pt>
                <c:pt idx="411">
                  <c:v>525.71</c:v>
                </c:pt>
                <c:pt idx="412">
                  <c:v>525.71</c:v>
                </c:pt>
                <c:pt idx="413">
                  <c:v>526.51</c:v>
                </c:pt>
                <c:pt idx="414">
                  <c:v>526.51</c:v>
                </c:pt>
                <c:pt idx="415">
                  <c:v>527.30999999999995</c:v>
                </c:pt>
                <c:pt idx="416">
                  <c:v>527.30999999999995</c:v>
                </c:pt>
                <c:pt idx="417">
                  <c:v>528.11</c:v>
                </c:pt>
                <c:pt idx="418">
                  <c:v>528.11</c:v>
                </c:pt>
                <c:pt idx="419">
                  <c:v>528.9</c:v>
                </c:pt>
                <c:pt idx="420">
                  <c:v>528.9</c:v>
                </c:pt>
                <c:pt idx="421">
                  <c:v>529.70000000000005</c:v>
                </c:pt>
                <c:pt idx="422">
                  <c:v>529.70000000000005</c:v>
                </c:pt>
                <c:pt idx="423">
                  <c:v>530.49</c:v>
                </c:pt>
                <c:pt idx="424">
                  <c:v>530.49</c:v>
                </c:pt>
                <c:pt idx="425">
                  <c:v>531.28</c:v>
                </c:pt>
                <c:pt idx="426">
                  <c:v>531.28</c:v>
                </c:pt>
                <c:pt idx="427">
                  <c:v>532.08000000000004</c:v>
                </c:pt>
                <c:pt idx="428">
                  <c:v>532.08000000000004</c:v>
                </c:pt>
                <c:pt idx="429">
                  <c:v>532.87</c:v>
                </c:pt>
                <c:pt idx="430">
                  <c:v>532.87</c:v>
                </c:pt>
                <c:pt idx="431">
                  <c:v>533.66</c:v>
                </c:pt>
                <c:pt idx="432">
                  <c:v>533.66</c:v>
                </c:pt>
                <c:pt idx="433">
                  <c:v>534.45000000000005</c:v>
                </c:pt>
                <c:pt idx="434">
                  <c:v>534.45000000000005</c:v>
                </c:pt>
                <c:pt idx="435">
                  <c:v>535.23</c:v>
                </c:pt>
                <c:pt idx="436">
                  <c:v>535.23</c:v>
                </c:pt>
                <c:pt idx="437">
                  <c:v>536.02</c:v>
                </c:pt>
                <c:pt idx="438">
                  <c:v>536.02</c:v>
                </c:pt>
                <c:pt idx="439">
                  <c:v>536.80999999999995</c:v>
                </c:pt>
                <c:pt idx="440">
                  <c:v>536.80999999999995</c:v>
                </c:pt>
                <c:pt idx="441">
                  <c:v>537.59</c:v>
                </c:pt>
                <c:pt idx="442">
                  <c:v>537.59</c:v>
                </c:pt>
                <c:pt idx="443">
                  <c:v>538.38</c:v>
                </c:pt>
                <c:pt idx="444">
                  <c:v>538.38</c:v>
                </c:pt>
                <c:pt idx="445">
                  <c:v>539.16</c:v>
                </c:pt>
                <c:pt idx="446">
                  <c:v>539.16</c:v>
                </c:pt>
                <c:pt idx="447">
                  <c:v>539.94000000000005</c:v>
                </c:pt>
                <c:pt idx="448">
                  <c:v>539.94000000000005</c:v>
                </c:pt>
                <c:pt idx="449">
                  <c:v>540.72</c:v>
                </c:pt>
                <c:pt idx="450">
                  <c:v>540.72</c:v>
                </c:pt>
                <c:pt idx="451">
                  <c:v>541.5</c:v>
                </c:pt>
                <c:pt idx="452">
                  <c:v>541.5</c:v>
                </c:pt>
                <c:pt idx="453">
                  <c:v>542.28</c:v>
                </c:pt>
                <c:pt idx="454">
                  <c:v>542.28</c:v>
                </c:pt>
                <c:pt idx="455">
                  <c:v>543.05999999999995</c:v>
                </c:pt>
                <c:pt idx="456">
                  <c:v>543.05999999999995</c:v>
                </c:pt>
                <c:pt idx="457">
                  <c:v>543.84</c:v>
                </c:pt>
                <c:pt idx="458">
                  <c:v>543.84</c:v>
                </c:pt>
                <c:pt idx="459">
                  <c:v>544.62</c:v>
                </c:pt>
                <c:pt idx="460">
                  <c:v>544.62</c:v>
                </c:pt>
                <c:pt idx="461">
                  <c:v>545.39</c:v>
                </c:pt>
                <c:pt idx="462">
                  <c:v>545.39</c:v>
                </c:pt>
                <c:pt idx="463">
                  <c:v>546.16999999999996</c:v>
                </c:pt>
                <c:pt idx="464">
                  <c:v>546.16999999999996</c:v>
                </c:pt>
                <c:pt idx="465">
                  <c:v>546.94000000000005</c:v>
                </c:pt>
                <c:pt idx="466">
                  <c:v>546.94000000000005</c:v>
                </c:pt>
                <c:pt idx="467">
                  <c:v>547.71</c:v>
                </c:pt>
                <c:pt idx="468">
                  <c:v>547.71</c:v>
                </c:pt>
                <c:pt idx="469">
                  <c:v>548.48</c:v>
                </c:pt>
                <c:pt idx="470">
                  <c:v>548.48</c:v>
                </c:pt>
                <c:pt idx="471">
                  <c:v>549.25</c:v>
                </c:pt>
                <c:pt idx="472">
                  <c:v>549.25</c:v>
                </c:pt>
                <c:pt idx="473">
                  <c:v>550.02</c:v>
                </c:pt>
                <c:pt idx="474">
                  <c:v>550.02</c:v>
                </c:pt>
                <c:pt idx="475">
                  <c:v>550.79</c:v>
                </c:pt>
                <c:pt idx="476">
                  <c:v>550.79</c:v>
                </c:pt>
                <c:pt idx="477">
                  <c:v>551.55999999999995</c:v>
                </c:pt>
                <c:pt idx="478">
                  <c:v>551.55999999999995</c:v>
                </c:pt>
                <c:pt idx="479">
                  <c:v>552.33000000000004</c:v>
                </c:pt>
                <c:pt idx="480">
                  <c:v>552.33000000000004</c:v>
                </c:pt>
                <c:pt idx="481">
                  <c:v>553.09</c:v>
                </c:pt>
                <c:pt idx="482">
                  <c:v>553.09</c:v>
                </c:pt>
                <c:pt idx="483">
                  <c:v>553.86</c:v>
                </c:pt>
                <c:pt idx="484">
                  <c:v>553.86</c:v>
                </c:pt>
                <c:pt idx="485">
                  <c:v>554.62</c:v>
                </c:pt>
                <c:pt idx="486">
                  <c:v>554.62</c:v>
                </c:pt>
                <c:pt idx="487">
                  <c:v>555.38</c:v>
                </c:pt>
                <c:pt idx="488">
                  <c:v>555.38</c:v>
                </c:pt>
                <c:pt idx="489">
                  <c:v>556.14</c:v>
                </c:pt>
                <c:pt idx="490">
                  <c:v>556.14</c:v>
                </c:pt>
                <c:pt idx="491">
                  <c:v>556.9</c:v>
                </c:pt>
                <c:pt idx="492">
                  <c:v>556.9</c:v>
                </c:pt>
                <c:pt idx="493">
                  <c:v>557.66</c:v>
                </c:pt>
                <c:pt idx="494">
                  <c:v>557.66</c:v>
                </c:pt>
                <c:pt idx="495">
                  <c:v>558.41999999999996</c:v>
                </c:pt>
                <c:pt idx="496">
                  <c:v>558.41999999999996</c:v>
                </c:pt>
                <c:pt idx="497">
                  <c:v>559.17999999999995</c:v>
                </c:pt>
                <c:pt idx="498">
                  <c:v>559.17999999999995</c:v>
                </c:pt>
                <c:pt idx="499">
                  <c:v>559.94000000000005</c:v>
                </c:pt>
                <c:pt idx="500">
                  <c:v>559.94000000000005</c:v>
                </c:pt>
                <c:pt idx="501">
                  <c:v>560.69000000000005</c:v>
                </c:pt>
                <c:pt idx="502">
                  <c:v>560.69000000000005</c:v>
                </c:pt>
                <c:pt idx="503">
                  <c:v>561.45000000000005</c:v>
                </c:pt>
                <c:pt idx="504">
                  <c:v>561.45000000000005</c:v>
                </c:pt>
                <c:pt idx="505">
                  <c:v>562.20000000000005</c:v>
                </c:pt>
                <c:pt idx="506">
                  <c:v>562.20000000000005</c:v>
                </c:pt>
                <c:pt idx="507">
                  <c:v>562.96</c:v>
                </c:pt>
                <c:pt idx="508">
                  <c:v>562.96</c:v>
                </c:pt>
                <c:pt idx="509">
                  <c:v>563.71</c:v>
                </c:pt>
                <c:pt idx="510">
                  <c:v>563.71</c:v>
                </c:pt>
                <c:pt idx="511">
                  <c:v>564.46</c:v>
                </c:pt>
                <c:pt idx="512">
                  <c:v>564.46</c:v>
                </c:pt>
                <c:pt idx="513">
                  <c:v>565.21</c:v>
                </c:pt>
                <c:pt idx="514">
                  <c:v>565.21</c:v>
                </c:pt>
                <c:pt idx="515">
                  <c:v>565.96</c:v>
                </c:pt>
                <c:pt idx="516">
                  <c:v>565.96</c:v>
                </c:pt>
                <c:pt idx="517">
                  <c:v>566.71</c:v>
                </c:pt>
                <c:pt idx="518">
                  <c:v>566.71</c:v>
                </c:pt>
                <c:pt idx="519">
                  <c:v>567.45000000000005</c:v>
                </c:pt>
                <c:pt idx="520">
                  <c:v>567.45000000000005</c:v>
                </c:pt>
                <c:pt idx="521">
                  <c:v>568.20000000000005</c:v>
                </c:pt>
                <c:pt idx="522">
                  <c:v>568.20000000000005</c:v>
                </c:pt>
                <c:pt idx="523">
                  <c:v>568.94000000000005</c:v>
                </c:pt>
                <c:pt idx="524">
                  <c:v>568.94000000000005</c:v>
                </c:pt>
                <c:pt idx="525">
                  <c:v>569.69000000000005</c:v>
                </c:pt>
                <c:pt idx="526">
                  <c:v>569.69000000000005</c:v>
                </c:pt>
                <c:pt idx="527">
                  <c:v>570.42999999999995</c:v>
                </c:pt>
                <c:pt idx="528">
                  <c:v>570.42999999999995</c:v>
                </c:pt>
                <c:pt idx="529">
                  <c:v>571.16999999999996</c:v>
                </c:pt>
                <c:pt idx="530">
                  <c:v>571.16999999999996</c:v>
                </c:pt>
                <c:pt idx="531">
                  <c:v>571.91</c:v>
                </c:pt>
                <c:pt idx="532">
                  <c:v>571.91</c:v>
                </c:pt>
                <c:pt idx="533">
                  <c:v>572.65</c:v>
                </c:pt>
                <c:pt idx="534">
                  <c:v>572.65</c:v>
                </c:pt>
                <c:pt idx="535">
                  <c:v>573.39</c:v>
                </c:pt>
                <c:pt idx="536">
                  <c:v>573.39</c:v>
                </c:pt>
                <c:pt idx="537">
                  <c:v>574.13</c:v>
                </c:pt>
                <c:pt idx="538">
                  <c:v>574.13</c:v>
                </c:pt>
                <c:pt idx="539">
                  <c:v>574.87</c:v>
                </c:pt>
                <c:pt idx="540">
                  <c:v>574.87</c:v>
                </c:pt>
                <c:pt idx="541">
                  <c:v>575.61</c:v>
                </c:pt>
                <c:pt idx="542">
                  <c:v>575.61</c:v>
                </c:pt>
                <c:pt idx="543">
                  <c:v>576.34</c:v>
                </c:pt>
                <c:pt idx="544">
                  <c:v>576.34</c:v>
                </c:pt>
                <c:pt idx="545">
                  <c:v>577.08000000000004</c:v>
                </c:pt>
                <c:pt idx="546">
                  <c:v>577.08000000000004</c:v>
                </c:pt>
                <c:pt idx="547">
                  <c:v>577.80999999999995</c:v>
                </c:pt>
                <c:pt idx="548">
                  <c:v>577.80999999999995</c:v>
                </c:pt>
                <c:pt idx="549">
                  <c:v>578.54</c:v>
                </c:pt>
                <c:pt idx="550">
                  <c:v>578.54</c:v>
                </c:pt>
                <c:pt idx="551">
                  <c:v>579.27</c:v>
                </c:pt>
                <c:pt idx="552">
                  <c:v>579.27</c:v>
                </c:pt>
                <c:pt idx="553">
                  <c:v>580</c:v>
                </c:pt>
                <c:pt idx="554">
                  <c:v>580</c:v>
                </c:pt>
                <c:pt idx="555">
                  <c:v>580.73</c:v>
                </c:pt>
                <c:pt idx="556">
                  <c:v>580.73</c:v>
                </c:pt>
                <c:pt idx="557">
                  <c:v>581.46</c:v>
                </c:pt>
                <c:pt idx="558">
                  <c:v>581.46</c:v>
                </c:pt>
                <c:pt idx="559">
                  <c:v>582.19000000000005</c:v>
                </c:pt>
                <c:pt idx="560">
                  <c:v>582.19000000000005</c:v>
                </c:pt>
                <c:pt idx="561">
                  <c:v>582.91999999999996</c:v>
                </c:pt>
                <c:pt idx="562">
                  <c:v>582.91999999999996</c:v>
                </c:pt>
                <c:pt idx="563">
                  <c:v>583.64</c:v>
                </c:pt>
                <c:pt idx="564">
                  <c:v>583.64</c:v>
                </c:pt>
                <c:pt idx="565">
                  <c:v>584.37</c:v>
                </c:pt>
                <c:pt idx="566">
                  <c:v>584.37</c:v>
                </c:pt>
                <c:pt idx="567">
                  <c:v>585.09</c:v>
                </c:pt>
                <c:pt idx="568">
                  <c:v>585.09</c:v>
                </c:pt>
                <c:pt idx="569">
                  <c:v>585.80999999999995</c:v>
                </c:pt>
                <c:pt idx="570">
                  <c:v>585.80999999999995</c:v>
                </c:pt>
                <c:pt idx="571">
                  <c:v>586.53</c:v>
                </c:pt>
                <c:pt idx="572">
                  <c:v>586.53</c:v>
                </c:pt>
                <c:pt idx="573">
                  <c:v>587.25</c:v>
                </c:pt>
                <c:pt idx="574">
                  <c:v>587.25</c:v>
                </c:pt>
                <c:pt idx="575">
                  <c:v>587.97</c:v>
                </c:pt>
                <c:pt idx="576">
                  <c:v>587.97</c:v>
                </c:pt>
                <c:pt idx="577">
                  <c:v>588.69000000000005</c:v>
                </c:pt>
                <c:pt idx="578">
                  <c:v>588.69000000000005</c:v>
                </c:pt>
                <c:pt idx="579">
                  <c:v>589.41</c:v>
                </c:pt>
                <c:pt idx="580">
                  <c:v>589.41</c:v>
                </c:pt>
                <c:pt idx="581">
                  <c:v>590.13</c:v>
                </c:pt>
                <c:pt idx="582">
                  <c:v>590.13</c:v>
                </c:pt>
                <c:pt idx="583">
                  <c:v>590.84</c:v>
                </c:pt>
                <c:pt idx="584">
                  <c:v>590.84</c:v>
                </c:pt>
                <c:pt idx="585">
                  <c:v>591.55999999999995</c:v>
                </c:pt>
                <c:pt idx="586">
                  <c:v>591.55999999999995</c:v>
                </c:pt>
                <c:pt idx="587">
                  <c:v>592.27</c:v>
                </c:pt>
                <c:pt idx="588">
                  <c:v>592.27</c:v>
                </c:pt>
                <c:pt idx="589">
                  <c:v>592.98</c:v>
                </c:pt>
                <c:pt idx="590">
                  <c:v>592.98</c:v>
                </c:pt>
                <c:pt idx="591">
                  <c:v>593.70000000000005</c:v>
                </c:pt>
                <c:pt idx="592">
                  <c:v>593.70000000000005</c:v>
                </c:pt>
                <c:pt idx="593">
                  <c:v>594.41</c:v>
                </c:pt>
                <c:pt idx="594">
                  <c:v>594.41</c:v>
                </c:pt>
                <c:pt idx="595">
                  <c:v>595.12</c:v>
                </c:pt>
                <c:pt idx="596">
                  <c:v>595.12</c:v>
                </c:pt>
                <c:pt idx="597">
                  <c:v>595.83000000000004</c:v>
                </c:pt>
                <c:pt idx="598">
                  <c:v>595.83000000000004</c:v>
                </c:pt>
                <c:pt idx="599">
                  <c:v>596.53</c:v>
                </c:pt>
                <c:pt idx="600">
                  <c:v>596.53</c:v>
                </c:pt>
                <c:pt idx="601">
                  <c:v>597.24</c:v>
                </c:pt>
                <c:pt idx="602">
                  <c:v>597.24</c:v>
                </c:pt>
                <c:pt idx="603">
                  <c:v>597.95000000000005</c:v>
                </c:pt>
                <c:pt idx="604">
                  <c:v>597.95000000000005</c:v>
                </c:pt>
                <c:pt idx="605">
                  <c:v>598.65</c:v>
                </c:pt>
                <c:pt idx="606">
                  <c:v>598.65</c:v>
                </c:pt>
                <c:pt idx="607">
                  <c:v>599.36</c:v>
                </c:pt>
                <c:pt idx="608">
                  <c:v>599.36</c:v>
                </c:pt>
                <c:pt idx="609">
                  <c:v>600.05999999999995</c:v>
                </c:pt>
                <c:pt idx="610">
                  <c:v>600.05999999999995</c:v>
                </c:pt>
                <c:pt idx="611">
                  <c:v>600.76</c:v>
                </c:pt>
                <c:pt idx="612">
                  <c:v>600.76</c:v>
                </c:pt>
                <c:pt idx="613">
                  <c:v>601.46</c:v>
                </c:pt>
                <c:pt idx="614">
                  <c:v>601.46</c:v>
                </c:pt>
                <c:pt idx="615">
                  <c:v>602.16</c:v>
                </c:pt>
                <c:pt idx="616">
                  <c:v>602.16</c:v>
                </c:pt>
                <c:pt idx="617">
                  <c:v>602.86</c:v>
                </c:pt>
                <c:pt idx="618">
                  <c:v>602.86</c:v>
                </c:pt>
                <c:pt idx="619">
                  <c:v>603.55999999999995</c:v>
                </c:pt>
                <c:pt idx="620">
                  <c:v>603.55999999999995</c:v>
                </c:pt>
                <c:pt idx="621">
                  <c:v>604.26</c:v>
                </c:pt>
                <c:pt idx="622">
                  <c:v>604.26</c:v>
                </c:pt>
                <c:pt idx="623">
                  <c:v>604.95000000000005</c:v>
                </c:pt>
                <c:pt idx="624">
                  <c:v>604.95000000000005</c:v>
                </c:pt>
                <c:pt idx="625">
                  <c:v>605.65</c:v>
                </c:pt>
                <c:pt idx="626">
                  <c:v>605.65</c:v>
                </c:pt>
                <c:pt idx="627">
                  <c:v>606.34</c:v>
                </c:pt>
                <c:pt idx="628">
                  <c:v>606.34</c:v>
                </c:pt>
                <c:pt idx="629">
                  <c:v>607.04</c:v>
                </c:pt>
                <c:pt idx="630">
                  <c:v>607.04</c:v>
                </c:pt>
                <c:pt idx="631">
                  <c:v>607.73</c:v>
                </c:pt>
                <c:pt idx="632">
                  <c:v>607.73</c:v>
                </c:pt>
                <c:pt idx="633">
                  <c:v>608.41999999999996</c:v>
                </c:pt>
                <c:pt idx="634">
                  <c:v>608.41999999999996</c:v>
                </c:pt>
                <c:pt idx="635">
                  <c:v>609.11</c:v>
                </c:pt>
                <c:pt idx="636">
                  <c:v>609.11</c:v>
                </c:pt>
                <c:pt idx="637">
                  <c:v>609.79999999999995</c:v>
                </c:pt>
                <c:pt idx="638">
                  <c:v>609.79999999999995</c:v>
                </c:pt>
                <c:pt idx="639">
                  <c:v>610.49</c:v>
                </c:pt>
                <c:pt idx="640">
                  <c:v>610.49</c:v>
                </c:pt>
                <c:pt idx="641">
                  <c:v>611.17999999999995</c:v>
                </c:pt>
                <c:pt idx="642">
                  <c:v>611.17999999999995</c:v>
                </c:pt>
                <c:pt idx="643">
                  <c:v>611.86</c:v>
                </c:pt>
                <c:pt idx="644">
                  <c:v>611.86</c:v>
                </c:pt>
                <c:pt idx="645">
                  <c:v>612.54999999999995</c:v>
                </c:pt>
                <c:pt idx="646">
                  <c:v>612.54999999999995</c:v>
                </c:pt>
                <c:pt idx="647">
                  <c:v>613.23</c:v>
                </c:pt>
                <c:pt idx="648">
                  <c:v>613.23</c:v>
                </c:pt>
                <c:pt idx="649">
                  <c:v>613.91999999999996</c:v>
                </c:pt>
                <c:pt idx="650">
                  <c:v>613.91999999999996</c:v>
                </c:pt>
                <c:pt idx="651">
                  <c:v>614.6</c:v>
                </c:pt>
                <c:pt idx="652">
                  <c:v>614.6</c:v>
                </c:pt>
                <c:pt idx="653">
                  <c:v>615.28</c:v>
                </c:pt>
                <c:pt idx="654">
                  <c:v>615.28</c:v>
                </c:pt>
                <c:pt idx="655">
                  <c:v>615.96</c:v>
                </c:pt>
                <c:pt idx="656">
                  <c:v>615.96</c:v>
                </c:pt>
                <c:pt idx="657">
                  <c:v>616.64</c:v>
                </c:pt>
                <c:pt idx="658">
                  <c:v>616.64</c:v>
                </c:pt>
                <c:pt idx="659">
                  <c:v>617.32000000000005</c:v>
                </c:pt>
                <c:pt idx="660">
                  <c:v>617.32000000000005</c:v>
                </c:pt>
                <c:pt idx="661">
                  <c:v>618</c:v>
                </c:pt>
                <c:pt idx="662">
                  <c:v>618</c:v>
                </c:pt>
                <c:pt idx="663">
                  <c:v>618.67999999999995</c:v>
                </c:pt>
                <c:pt idx="664">
                  <c:v>618.67999999999995</c:v>
                </c:pt>
                <c:pt idx="665">
                  <c:v>619.35</c:v>
                </c:pt>
                <c:pt idx="666">
                  <c:v>619.35</c:v>
                </c:pt>
                <c:pt idx="667">
                  <c:v>620.03</c:v>
                </c:pt>
                <c:pt idx="668">
                  <c:v>620.03</c:v>
                </c:pt>
                <c:pt idx="669">
                  <c:v>620.70000000000005</c:v>
                </c:pt>
                <c:pt idx="670">
                  <c:v>620.70000000000005</c:v>
                </c:pt>
                <c:pt idx="671">
                  <c:v>621.37</c:v>
                </c:pt>
                <c:pt idx="672">
                  <c:v>621.37</c:v>
                </c:pt>
                <c:pt idx="673">
                  <c:v>622.04</c:v>
                </c:pt>
                <c:pt idx="674">
                  <c:v>622.04</c:v>
                </c:pt>
                <c:pt idx="675">
                  <c:v>622.72</c:v>
                </c:pt>
                <c:pt idx="676">
                  <c:v>622.72</c:v>
                </c:pt>
                <c:pt idx="677">
                  <c:v>623.39</c:v>
                </c:pt>
                <c:pt idx="678">
                  <c:v>623.39</c:v>
                </c:pt>
                <c:pt idx="679">
                  <c:v>624.04999999999995</c:v>
                </c:pt>
                <c:pt idx="680">
                  <c:v>624.04999999999995</c:v>
                </c:pt>
                <c:pt idx="681">
                  <c:v>624.72</c:v>
                </c:pt>
                <c:pt idx="682">
                  <c:v>624.72</c:v>
                </c:pt>
                <c:pt idx="683">
                  <c:v>625.39</c:v>
                </c:pt>
                <c:pt idx="684">
                  <c:v>625.39</c:v>
                </c:pt>
                <c:pt idx="685">
                  <c:v>626.04999999999995</c:v>
                </c:pt>
                <c:pt idx="686">
                  <c:v>626.04999999999995</c:v>
                </c:pt>
                <c:pt idx="687">
                  <c:v>626.72</c:v>
                </c:pt>
                <c:pt idx="688">
                  <c:v>626.72</c:v>
                </c:pt>
                <c:pt idx="689">
                  <c:v>627.38</c:v>
                </c:pt>
                <c:pt idx="690">
                  <c:v>627.38</c:v>
                </c:pt>
                <c:pt idx="691">
                  <c:v>628.04999999999995</c:v>
                </c:pt>
                <c:pt idx="692">
                  <c:v>628.04999999999995</c:v>
                </c:pt>
                <c:pt idx="693">
                  <c:v>628.71</c:v>
                </c:pt>
                <c:pt idx="694">
                  <c:v>628.71</c:v>
                </c:pt>
                <c:pt idx="695">
                  <c:v>629.37</c:v>
                </c:pt>
                <c:pt idx="696">
                  <c:v>629.37</c:v>
                </c:pt>
                <c:pt idx="697">
                  <c:v>630.03</c:v>
                </c:pt>
                <c:pt idx="698">
                  <c:v>630.03</c:v>
                </c:pt>
                <c:pt idx="699">
                  <c:v>630.69000000000005</c:v>
                </c:pt>
                <c:pt idx="700">
                  <c:v>630.69000000000005</c:v>
                </c:pt>
                <c:pt idx="701">
                  <c:v>631.35</c:v>
                </c:pt>
                <c:pt idx="702">
                  <c:v>631.35</c:v>
                </c:pt>
                <c:pt idx="703">
                  <c:v>632.01</c:v>
                </c:pt>
                <c:pt idx="704">
                  <c:v>632.01</c:v>
                </c:pt>
                <c:pt idx="705">
                  <c:v>632.66</c:v>
                </c:pt>
                <c:pt idx="706">
                  <c:v>632.66</c:v>
                </c:pt>
                <c:pt idx="707">
                  <c:v>633.32000000000005</c:v>
                </c:pt>
                <c:pt idx="708">
                  <c:v>633.32000000000005</c:v>
                </c:pt>
                <c:pt idx="709">
                  <c:v>633.97</c:v>
                </c:pt>
                <c:pt idx="710">
                  <c:v>633.97</c:v>
                </c:pt>
                <c:pt idx="711">
                  <c:v>634.62</c:v>
                </c:pt>
                <c:pt idx="712">
                  <c:v>634.62</c:v>
                </c:pt>
                <c:pt idx="713">
                  <c:v>635.28</c:v>
                </c:pt>
                <c:pt idx="714">
                  <c:v>635.28</c:v>
                </c:pt>
                <c:pt idx="715">
                  <c:v>635.92999999999995</c:v>
                </c:pt>
                <c:pt idx="716">
                  <c:v>635.92999999999995</c:v>
                </c:pt>
                <c:pt idx="717">
                  <c:v>636.58000000000004</c:v>
                </c:pt>
                <c:pt idx="718">
                  <c:v>636.58000000000004</c:v>
                </c:pt>
                <c:pt idx="719">
                  <c:v>637.23</c:v>
                </c:pt>
                <c:pt idx="720">
                  <c:v>637.23</c:v>
                </c:pt>
                <c:pt idx="721">
                  <c:v>637.88</c:v>
                </c:pt>
                <c:pt idx="722">
                  <c:v>637.88</c:v>
                </c:pt>
                <c:pt idx="723">
                  <c:v>638.52</c:v>
                </c:pt>
                <c:pt idx="724">
                  <c:v>638.52</c:v>
                </c:pt>
                <c:pt idx="725">
                  <c:v>639.16999999999996</c:v>
                </c:pt>
                <c:pt idx="726">
                  <c:v>639.16999999999996</c:v>
                </c:pt>
                <c:pt idx="727">
                  <c:v>639.82000000000005</c:v>
                </c:pt>
                <c:pt idx="728">
                  <c:v>639.82000000000005</c:v>
                </c:pt>
                <c:pt idx="729">
                  <c:v>640.46</c:v>
                </c:pt>
                <c:pt idx="730">
                  <c:v>640.46</c:v>
                </c:pt>
                <c:pt idx="731">
                  <c:v>641.1</c:v>
                </c:pt>
                <c:pt idx="732">
                  <c:v>641.1</c:v>
                </c:pt>
                <c:pt idx="733">
                  <c:v>641.75</c:v>
                </c:pt>
                <c:pt idx="734">
                  <c:v>641.75</c:v>
                </c:pt>
                <c:pt idx="735">
                  <c:v>642.39</c:v>
                </c:pt>
                <c:pt idx="736">
                  <c:v>642.39</c:v>
                </c:pt>
                <c:pt idx="737">
                  <c:v>643.03</c:v>
                </c:pt>
                <c:pt idx="738">
                  <c:v>643.03</c:v>
                </c:pt>
                <c:pt idx="739">
                  <c:v>643.66999999999996</c:v>
                </c:pt>
                <c:pt idx="740">
                  <c:v>643.66999999999996</c:v>
                </c:pt>
                <c:pt idx="741">
                  <c:v>644.30999999999995</c:v>
                </c:pt>
                <c:pt idx="742">
                  <c:v>644.30999999999995</c:v>
                </c:pt>
                <c:pt idx="743">
                  <c:v>644.94000000000005</c:v>
                </c:pt>
                <c:pt idx="744">
                  <c:v>644.94000000000005</c:v>
                </c:pt>
                <c:pt idx="745">
                  <c:v>645.58000000000004</c:v>
                </c:pt>
                <c:pt idx="746">
                  <c:v>645.58000000000004</c:v>
                </c:pt>
                <c:pt idx="747">
                  <c:v>646.22</c:v>
                </c:pt>
                <c:pt idx="748">
                  <c:v>646.22</c:v>
                </c:pt>
                <c:pt idx="749">
                  <c:v>646.85</c:v>
                </c:pt>
                <c:pt idx="750">
                  <c:v>646.85</c:v>
                </c:pt>
                <c:pt idx="751">
                  <c:v>647.49</c:v>
                </c:pt>
                <c:pt idx="752">
                  <c:v>647.49</c:v>
                </c:pt>
                <c:pt idx="753">
                  <c:v>648.12</c:v>
                </c:pt>
                <c:pt idx="754">
                  <c:v>648.12</c:v>
                </c:pt>
                <c:pt idx="755">
                  <c:v>648.75</c:v>
                </c:pt>
                <c:pt idx="756">
                  <c:v>648.75</c:v>
                </c:pt>
                <c:pt idx="757">
                  <c:v>649.38</c:v>
                </c:pt>
                <c:pt idx="758">
                  <c:v>649.38</c:v>
                </c:pt>
                <c:pt idx="759">
                  <c:v>650.01</c:v>
                </c:pt>
                <c:pt idx="760">
                  <c:v>650.01</c:v>
                </c:pt>
                <c:pt idx="761">
                  <c:v>650.64</c:v>
                </c:pt>
                <c:pt idx="762">
                  <c:v>650.64</c:v>
                </c:pt>
                <c:pt idx="763">
                  <c:v>651.27</c:v>
                </c:pt>
                <c:pt idx="764">
                  <c:v>651.27</c:v>
                </c:pt>
                <c:pt idx="765">
                  <c:v>651.89</c:v>
                </c:pt>
                <c:pt idx="766">
                  <c:v>651.89</c:v>
                </c:pt>
                <c:pt idx="767">
                  <c:v>652.52</c:v>
                </c:pt>
                <c:pt idx="768">
                  <c:v>652.52</c:v>
                </c:pt>
                <c:pt idx="769">
                  <c:v>653.15</c:v>
                </c:pt>
                <c:pt idx="770">
                  <c:v>653.15</c:v>
                </c:pt>
                <c:pt idx="771">
                  <c:v>653.77</c:v>
                </c:pt>
                <c:pt idx="772">
                  <c:v>653.77</c:v>
                </c:pt>
                <c:pt idx="773">
                  <c:v>654.39</c:v>
                </c:pt>
                <c:pt idx="774">
                  <c:v>654.39</c:v>
                </c:pt>
                <c:pt idx="775">
                  <c:v>655.01</c:v>
                </c:pt>
                <c:pt idx="776">
                  <c:v>655.01</c:v>
                </c:pt>
                <c:pt idx="777">
                  <c:v>655.64</c:v>
                </c:pt>
                <c:pt idx="778">
                  <c:v>655.64</c:v>
                </c:pt>
                <c:pt idx="779">
                  <c:v>656.26</c:v>
                </c:pt>
                <c:pt idx="780">
                  <c:v>656.26</c:v>
                </c:pt>
                <c:pt idx="781">
                  <c:v>656.88</c:v>
                </c:pt>
                <c:pt idx="782">
                  <c:v>656.88</c:v>
                </c:pt>
                <c:pt idx="783">
                  <c:v>657.49</c:v>
                </c:pt>
                <c:pt idx="784">
                  <c:v>657.49</c:v>
                </c:pt>
                <c:pt idx="785">
                  <c:v>658.11</c:v>
                </c:pt>
                <c:pt idx="786">
                  <c:v>658.11</c:v>
                </c:pt>
                <c:pt idx="787">
                  <c:v>658.73</c:v>
                </c:pt>
                <c:pt idx="788">
                  <c:v>658.73</c:v>
                </c:pt>
                <c:pt idx="789">
                  <c:v>659.34</c:v>
                </c:pt>
                <c:pt idx="790">
                  <c:v>659.34</c:v>
                </c:pt>
                <c:pt idx="791">
                  <c:v>659.96</c:v>
                </c:pt>
                <c:pt idx="792">
                  <c:v>659.96</c:v>
                </c:pt>
                <c:pt idx="793">
                  <c:v>660.57</c:v>
                </c:pt>
                <c:pt idx="794">
                  <c:v>660.57</c:v>
                </c:pt>
                <c:pt idx="795">
                  <c:v>661.18</c:v>
                </c:pt>
                <c:pt idx="796">
                  <c:v>661.18</c:v>
                </c:pt>
                <c:pt idx="797">
                  <c:v>661.79</c:v>
                </c:pt>
                <c:pt idx="798">
                  <c:v>661.79</c:v>
                </c:pt>
                <c:pt idx="799">
                  <c:v>662.4</c:v>
                </c:pt>
                <c:pt idx="800">
                  <c:v>662.4</c:v>
                </c:pt>
                <c:pt idx="801">
                  <c:v>663.01</c:v>
                </c:pt>
                <c:pt idx="802">
                  <c:v>663.01</c:v>
                </c:pt>
                <c:pt idx="803">
                  <c:v>663.62</c:v>
                </c:pt>
                <c:pt idx="804">
                  <c:v>663.62</c:v>
                </c:pt>
                <c:pt idx="805">
                  <c:v>664.23</c:v>
                </c:pt>
                <c:pt idx="806">
                  <c:v>664.23</c:v>
                </c:pt>
                <c:pt idx="807">
                  <c:v>664.84</c:v>
                </c:pt>
                <c:pt idx="808">
                  <c:v>664.84</c:v>
                </c:pt>
                <c:pt idx="809">
                  <c:v>665.44</c:v>
                </c:pt>
                <c:pt idx="810">
                  <c:v>665.44</c:v>
                </c:pt>
                <c:pt idx="811">
                  <c:v>666.05</c:v>
                </c:pt>
                <c:pt idx="812">
                  <c:v>666.05</c:v>
                </c:pt>
                <c:pt idx="813">
                  <c:v>666.65</c:v>
                </c:pt>
                <c:pt idx="814">
                  <c:v>666.65</c:v>
                </c:pt>
                <c:pt idx="815">
                  <c:v>667.25</c:v>
                </c:pt>
                <c:pt idx="816">
                  <c:v>667.25</c:v>
                </c:pt>
                <c:pt idx="817">
                  <c:v>667.85</c:v>
                </c:pt>
                <c:pt idx="818">
                  <c:v>667.85</c:v>
                </c:pt>
                <c:pt idx="819">
                  <c:v>668.45</c:v>
                </c:pt>
                <c:pt idx="820">
                  <c:v>668.45</c:v>
                </c:pt>
                <c:pt idx="821">
                  <c:v>669.05</c:v>
                </c:pt>
                <c:pt idx="822">
                  <c:v>669.05</c:v>
                </c:pt>
                <c:pt idx="823">
                  <c:v>669.65</c:v>
                </c:pt>
                <c:pt idx="824">
                  <c:v>669.65</c:v>
                </c:pt>
                <c:pt idx="825">
                  <c:v>670.25</c:v>
                </c:pt>
                <c:pt idx="826">
                  <c:v>670.25</c:v>
                </c:pt>
                <c:pt idx="827">
                  <c:v>670.85</c:v>
                </c:pt>
                <c:pt idx="828">
                  <c:v>670.85</c:v>
                </c:pt>
                <c:pt idx="829">
                  <c:v>671.44</c:v>
                </c:pt>
                <c:pt idx="830">
                  <c:v>671.44</c:v>
                </c:pt>
                <c:pt idx="831">
                  <c:v>672.04</c:v>
                </c:pt>
                <c:pt idx="832">
                  <c:v>672.04</c:v>
                </c:pt>
                <c:pt idx="833">
                  <c:v>672.63</c:v>
                </c:pt>
                <c:pt idx="834">
                  <c:v>672.63</c:v>
                </c:pt>
                <c:pt idx="835">
                  <c:v>673.22</c:v>
                </c:pt>
                <c:pt idx="836">
                  <c:v>673.22</c:v>
                </c:pt>
                <c:pt idx="837">
                  <c:v>673.81</c:v>
                </c:pt>
                <c:pt idx="838">
                  <c:v>673.81</c:v>
                </c:pt>
                <c:pt idx="839">
                  <c:v>674.41</c:v>
                </c:pt>
                <c:pt idx="840">
                  <c:v>674.41</c:v>
                </c:pt>
                <c:pt idx="841">
                  <c:v>675</c:v>
                </c:pt>
                <c:pt idx="842">
                  <c:v>675</c:v>
                </c:pt>
                <c:pt idx="843">
                  <c:v>675.58</c:v>
                </c:pt>
                <c:pt idx="844">
                  <c:v>675.58</c:v>
                </c:pt>
                <c:pt idx="845">
                  <c:v>676.17</c:v>
                </c:pt>
                <c:pt idx="846">
                  <c:v>676.17</c:v>
                </c:pt>
                <c:pt idx="847">
                  <c:v>676.76</c:v>
                </c:pt>
                <c:pt idx="848">
                  <c:v>676.76</c:v>
                </c:pt>
                <c:pt idx="849">
                  <c:v>677.34</c:v>
                </c:pt>
                <c:pt idx="850">
                  <c:v>677.34</c:v>
                </c:pt>
                <c:pt idx="851">
                  <c:v>677.93</c:v>
                </c:pt>
                <c:pt idx="852">
                  <c:v>677.93</c:v>
                </c:pt>
                <c:pt idx="853">
                  <c:v>678.51</c:v>
                </c:pt>
                <c:pt idx="854">
                  <c:v>678.51</c:v>
                </c:pt>
                <c:pt idx="855">
                  <c:v>679.1</c:v>
                </c:pt>
                <c:pt idx="856">
                  <c:v>679.1</c:v>
                </c:pt>
                <c:pt idx="857">
                  <c:v>679.68</c:v>
                </c:pt>
                <c:pt idx="858">
                  <c:v>679.68</c:v>
                </c:pt>
                <c:pt idx="859">
                  <c:v>680.26</c:v>
                </c:pt>
                <c:pt idx="860">
                  <c:v>680.26</c:v>
                </c:pt>
                <c:pt idx="861">
                  <c:v>680.84</c:v>
                </c:pt>
                <c:pt idx="862">
                  <c:v>680.84</c:v>
                </c:pt>
                <c:pt idx="863">
                  <c:v>681.42</c:v>
                </c:pt>
                <c:pt idx="864">
                  <c:v>681.42</c:v>
                </c:pt>
                <c:pt idx="865">
                  <c:v>682</c:v>
                </c:pt>
                <c:pt idx="866">
                  <c:v>682</c:v>
                </c:pt>
                <c:pt idx="867">
                  <c:v>682.57</c:v>
                </c:pt>
                <c:pt idx="868">
                  <c:v>682.57</c:v>
                </c:pt>
                <c:pt idx="869">
                  <c:v>683.15</c:v>
                </c:pt>
                <c:pt idx="870">
                  <c:v>683.15</c:v>
                </c:pt>
                <c:pt idx="871">
                  <c:v>683.73</c:v>
                </c:pt>
                <c:pt idx="872">
                  <c:v>683.73</c:v>
                </c:pt>
                <c:pt idx="873">
                  <c:v>684.3</c:v>
                </c:pt>
                <c:pt idx="874">
                  <c:v>684.3</c:v>
                </c:pt>
                <c:pt idx="875">
                  <c:v>684.87</c:v>
                </c:pt>
                <c:pt idx="876">
                  <c:v>684.87</c:v>
                </c:pt>
                <c:pt idx="877">
                  <c:v>685.45</c:v>
                </c:pt>
                <c:pt idx="878">
                  <c:v>685.45</c:v>
                </c:pt>
                <c:pt idx="879">
                  <c:v>686.02</c:v>
                </c:pt>
                <c:pt idx="880">
                  <c:v>686.02</c:v>
                </c:pt>
                <c:pt idx="881">
                  <c:v>686.59</c:v>
                </c:pt>
                <c:pt idx="882">
                  <c:v>686.59</c:v>
                </c:pt>
                <c:pt idx="883">
                  <c:v>687.16</c:v>
                </c:pt>
                <c:pt idx="884">
                  <c:v>687.16</c:v>
                </c:pt>
                <c:pt idx="885">
                  <c:v>687.72</c:v>
                </c:pt>
                <c:pt idx="886">
                  <c:v>687.72</c:v>
                </c:pt>
                <c:pt idx="887">
                  <c:v>688.29</c:v>
                </c:pt>
                <c:pt idx="888">
                  <c:v>688.29</c:v>
                </c:pt>
                <c:pt idx="889">
                  <c:v>688.86</c:v>
                </c:pt>
                <c:pt idx="890">
                  <c:v>688.86</c:v>
                </c:pt>
                <c:pt idx="891">
                  <c:v>689.42</c:v>
                </c:pt>
                <c:pt idx="892">
                  <c:v>689.42</c:v>
                </c:pt>
                <c:pt idx="893">
                  <c:v>689.99</c:v>
                </c:pt>
                <c:pt idx="894">
                  <c:v>689.99</c:v>
                </c:pt>
                <c:pt idx="895">
                  <c:v>690.55</c:v>
                </c:pt>
                <c:pt idx="896">
                  <c:v>690.55</c:v>
                </c:pt>
                <c:pt idx="897">
                  <c:v>691.11</c:v>
                </c:pt>
                <c:pt idx="898">
                  <c:v>691.11</c:v>
                </c:pt>
                <c:pt idx="899">
                  <c:v>691.68</c:v>
                </c:pt>
                <c:pt idx="900">
                  <c:v>691.68</c:v>
                </c:pt>
                <c:pt idx="901">
                  <c:v>692.24</c:v>
                </c:pt>
                <c:pt idx="902">
                  <c:v>692.24</c:v>
                </c:pt>
                <c:pt idx="903">
                  <c:v>692.8</c:v>
                </c:pt>
                <c:pt idx="904">
                  <c:v>692.8</c:v>
                </c:pt>
                <c:pt idx="905">
                  <c:v>693.35</c:v>
                </c:pt>
                <c:pt idx="906">
                  <c:v>693.35</c:v>
                </c:pt>
                <c:pt idx="907">
                  <c:v>693.91</c:v>
                </c:pt>
                <c:pt idx="908">
                  <c:v>693.91</c:v>
                </c:pt>
                <c:pt idx="909">
                  <c:v>694.47</c:v>
                </c:pt>
                <c:pt idx="910">
                  <c:v>694.47</c:v>
                </c:pt>
                <c:pt idx="911">
                  <c:v>695.02</c:v>
                </c:pt>
                <c:pt idx="912">
                  <c:v>695.02</c:v>
                </c:pt>
                <c:pt idx="913">
                  <c:v>695.58</c:v>
                </c:pt>
                <c:pt idx="914">
                  <c:v>695.58</c:v>
                </c:pt>
                <c:pt idx="915">
                  <c:v>696.13</c:v>
                </c:pt>
                <c:pt idx="916">
                  <c:v>696.13</c:v>
                </c:pt>
                <c:pt idx="917">
                  <c:v>696.69</c:v>
                </c:pt>
                <c:pt idx="918">
                  <c:v>696.69</c:v>
                </c:pt>
                <c:pt idx="919">
                  <c:v>697.24</c:v>
                </c:pt>
                <c:pt idx="920">
                  <c:v>697.24</c:v>
                </c:pt>
                <c:pt idx="921">
                  <c:v>697.79</c:v>
                </c:pt>
                <c:pt idx="922">
                  <c:v>697.79</c:v>
                </c:pt>
                <c:pt idx="923">
                  <c:v>698.34</c:v>
                </c:pt>
                <c:pt idx="924">
                  <c:v>698.34</c:v>
                </c:pt>
                <c:pt idx="925">
                  <c:v>698.89</c:v>
                </c:pt>
                <c:pt idx="926">
                  <c:v>698.89</c:v>
                </c:pt>
                <c:pt idx="927">
                  <c:v>699.43</c:v>
                </c:pt>
                <c:pt idx="928">
                  <c:v>699.43</c:v>
                </c:pt>
                <c:pt idx="929">
                  <c:v>699.98</c:v>
                </c:pt>
                <c:pt idx="930">
                  <c:v>699.98</c:v>
                </c:pt>
                <c:pt idx="931">
                  <c:v>700.53</c:v>
                </c:pt>
                <c:pt idx="932">
                  <c:v>700.53</c:v>
                </c:pt>
                <c:pt idx="933">
                  <c:v>701.07</c:v>
                </c:pt>
                <c:pt idx="934">
                  <c:v>701.07</c:v>
                </c:pt>
                <c:pt idx="935">
                  <c:v>701.62</c:v>
                </c:pt>
                <c:pt idx="936">
                  <c:v>701.62</c:v>
                </c:pt>
                <c:pt idx="937">
                  <c:v>702.16</c:v>
                </c:pt>
                <c:pt idx="938">
                  <c:v>702.16</c:v>
                </c:pt>
                <c:pt idx="939">
                  <c:v>702.7</c:v>
                </c:pt>
                <c:pt idx="940">
                  <c:v>702.7</c:v>
                </c:pt>
                <c:pt idx="941">
                  <c:v>703.24</c:v>
                </c:pt>
                <c:pt idx="942">
                  <c:v>703.24</c:v>
                </c:pt>
                <c:pt idx="943">
                  <c:v>703.78</c:v>
                </c:pt>
                <c:pt idx="944">
                  <c:v>703.78</c:v>
                </c:pt>
                <c:pt idx="945">
                  <c:v>704.32</c:v>
                </c:pt>
                <c:pt idx="946">
                  <c:v>704.32</c:v>
                </c:pt>
                <c:pt idx="947">
                  <c:v>704.86</c:v>
                </c:pt>
                <c:pt idx="948">
                  <c:v>704.86</c:v>
                </c:pt>
                <c:pt idx="949">
                  <c:v>705.4</c:v>
                </c:pt>
                <c:pt idx="950">
                  <c:v>705.4</c:v>
                </c:pt>
                <c:pt idx="951">
                  <c:v>705.93</c:v>
                </c:pt>
                <c:pt idx="952">
                  <c:v>705.93</c:v>
                </c:pt>
                <c:pt idx="953">
                  <c:v>706.47</c:v>
                </c:pt>
                <c:pt idx="954">
                  <c:v>706.47</c:v>
                </c:pt>
                <c:pt idx="955">
                  <c:v>707</c:v>
                </c:pt>
                <c:pt idx="956">
                  <c:v>707</c:v>
                </c:pt>
                <c:pt idx="957">
                  <c:v>707.54</c:v>
                </c:pt>
                <c:pt idx="958">
                  <c:v>707.54</c:v>
                </c:pt>
                <c:pt idx="959">
                  <c:v>708.07</c:v>
                </c:pt>
                <c:pt idx="960">
                  <c:v>708.07</c:v>
                </c:pt>
                <c:pt idx="961">
                  <c:v>708.6</c:v>
                </c:pt>
                <c:pt idx="962">
                  <c:v>708.6</c:v>
                </c:pt>
                <c:pt idx="963">
                  <c:v>709.13</c:v>
                </c:pt>
                <c:pt idx="964">
                  <c:v>709.13</c:v>
                </c:pt>
                <c:pt idx="965">
                  <c:v>709.66</c:v>
                </c:pt>
                <c:pt idx="966">
                  <c:v>709.66</c:v>
                </c:pt>
                <c:pt idx="967">
                  <c:v>710.19</c:v>
                </c:pt>
                <c:pt idx="968">
                  <c:v>710.19</c:v>
                </c:pt>
                <c:pt idx="969">
                  <c:v>710.71</c:v>
                </c:pt>
                <c:pt idx="970">
                  <c:v>710.71</c:v>
                </c:pt>
                <c:pt idx="971">
                  <c:v>711.24</c:v>
                </c:pt>
                <c:pt idx="972">
                  <c:v>711.24</c:v>
                </c:pt>
                <c:pt idx="973">
                  <c:v>711.77</c:v>
                </c:pt>
                <c:pt idx="974">
                  <c:v>711.77</c:v>
                </c:pt>
                <c:pt idx="975">
                  <c:v>712.29</c:v>
                </c:pt>
                <c:pt idx="976">
                  <c:v>712.29</c:v>
                </c:pt>
                <c:pt idx="977">
                  <c:v>712.81</c:v>
                </c:pt>
                <c:pt idx="978">
                  <c:v>712.81</c:v>
                </c:pt>
                <c:pt idx="979">
                  <c:v>713.34</c:v>
                </c:pt>
                <c:pt idx="980">
                  <c:v>713.34</c:v>
                </c:pt>
                <c:pt idx="981">
                  <c:v>713.86</c:v>
                </c:pt>
                <c:pt idx="982">
                  <c:v>713.86</c:v>
                </c:pt>
                <c:pt idx="983">
                  <c:v>714.38</c:v>
                </c:pt>
                <c:pt idx="984">
                  <c:v>714.38</c:v>
                </c:pt>
                <c:pt idx="985">
                  <c:v>714.9</c:v>
                </c:pt>
                <c:pt idx="986">
                  <c:v>714.9</c:v>
                </c:pt>
                <c:pt idx="987">
                  <c:v>715.42</c:v>
                </c:pt>
                <c:pt idx="988">
                  <c:v>715.42</c:v>
                </c:pt>
                <c:pt idx="989">
                  <c:v>715.93</c:v>
                </c:pt>
                <c:pt idx="990">
                  <c:v>715.93</c:v>
                </c:pt>
                <c:pt idx="991">
                  <c:v>716.45</c:v>
                </c:pt>
                <c:pt idx="992">
                  <c:v>716.45</c:v>
                </c:pt>
                <c:pt idx="993">
                  <c:v>716.97</c:v>
                </c:pt>
                <c:pt idx="994">
                  <c:v>716.97</c:v>
                </c:pt>
                <c:pt idx="995">
                  <c:v>717.48</c:v>
                </c:pt>
                <c:pt idx="996">
                  <c:v>717.48</c:v>
                </c:pt>
                <c:pt idx="997">
                  <c:v>717.99</c:v>
                </c:pt>
                <c:pt idx="998">
                  <c:v>717.99</c:v>
                </c:pt>
                <c:pt idx="999">
                  <c:v>718.51</c:v>
                </c:pt>
                <c:pt idx="1000">
                  <c:v>718.51</c:v>
                </c:pt>
                <c:pt idx="1001">
                  <c:v>719.02</c:v>
                </c:pt>
                <c:pt idx="1002">
                  <c:v>719.02</c:v>
                </c:pt>
                <c:pt idx="1003">
                  <c:v>719.53</c:v>
                </c:pt>
                <c:pt idx="1004">
                  <c:v>719.53</c:v>
                </c:pt>
                <c:pt idx="1005">
                  <c:v>720.04</c:v>
                </c:pt>
                <c:pt idx="1006">
                  <c:v>720.04</c:v>
                </c:pt>
                <c:pt idx="1007">
                  <c:v>720.55</c:v>
                </c:pt>
                <c:pt idx="1008">
                  <c:v>720.55</c:v>
                </c:pt>
                <c:pt idx="1009">
                  <c:v>721.06</c:v>
                </c:pt>
                <c:pt idx="1010">
                  <c:v>721.06</c:v>
                </c:pt>
                <c:pt idx="1011">
                  <c:v>721.56</c:v>
                </c:pt>
                <c:pt idx="1012">
                  <c:v>721.56</c:v>
                </c:pt>
                <c:pt idx="1013">
                  <c:v>722.07</c:v>
                </c:pt>
                <c:pt idx="1014">
                  <c:v>722.07</c:v>
                </c:pt>
                <c:pt idx="1015">
                  <c:v>722.57</c:v>
                </c:pt>
                <c:pt idx="1016">
                  <c:v>722.57</c:v>
                </c:pt>
                <c:pt idx="1017">
                  <c:v>723.08</c:v>
                </c:pt>
                <c:pt idx="1018">
                  <c:v>723.08</c:v>
                </c:pt>
                <c:pt idx="1019">
                  <c:v>723.58</c:v>
                </c:pt>
                <c:pt idx="1020">
                  <c:v>723.58</c:v>
                </c:pt>
                <c:pt idx="1021">
                  <c:v>724.08</c:v>
                </c:pt>
                <c:pt idx="1022">
                  <c:v>724.08</c:v>
                </c:pt>
                <c:pt idx="1023">
                  <c:v>724.58</c:v>
                </c:pt>
                <c:pt idx="1024">
                  <c:v>724.58</c:v>
                </c:pt>
                <c:pt idx="1025">
                  <c:v>725.08</c:v>
                </c:pt>
                <c:pt idx="1026">
                  <c:v>725.08</c:v>
                </c:pt>
                <c:pt idx="1027">
                  <c:v>725.58</c:v>
                </c:pt>
                <c:pt idx="1028">
                  <c:v>725.58</c:v>
                </c:pt>
                <c:pt idx="1029">
                  <c:v>726.08</c:v>
                </c:pt>
                <c:pt idx="1030">
                  <c:v>726.08</c:v>
                </c:pt>
                <c:pt idx="1031">
                  <c:v>726.58</c:v>
                </c:pt>
                <c:pt idx="1032">
                  <c:v>726.58</c:v>
                </c:pt>
                <c:pt idx="1033">
                  <c:v>727.07</c:v>
                </c:pt>
                <c:pt idx="1034">
                  <c:v>727.07</c:v>
                </c:pt>
                <c:pt idx="1035">
                  <c:v>727.57</c:v>
                </c:pt>
                <c:pt idx="1036">
                  <c:v>727.57</c:v>
                </c:pt>
                <c:pt idx="1037">
                  <c:v>728.06</c:v>
                </c:pt>
                <c:pt idx="1038">
                  <c:v>728.06</c:v>
                </c:pt>
                <c:pt idx="1039">
                  <c:v>728.56</c:v>
                </c:pt>
                <c:pt idx="1040">
                  <c:v>728.56</c:v>
                </c:pt>
                <c:pt idx="1041">
                  <c:v>729.05</c:v>
                </c:pt>
                <c:pt idx="1042">
                  <c:v>729.05</c:v>
                </c:pt>
                <c:pt idx="1043">
                  <c:v>729.54</c:v>
                </c:pt>
                <c:pt idx="1044">
                  <c:v>729.54</c:v>
                </c:pt>
                <c:pt idx="1045">
                  <c:v>730.03</c:v>
                </c:pt>
                <c:pt idx="1046">
                  <c:v>730.03</c:v>
                </c:pt>
                <c:pt idx="1047">
                  <c:v>730.52</c:v>
                </c:pt>
                <c:pt idx="1048">
                  <c:v>730.52</c:v>
                </c:pt>
                <c:pt idx="1049">
                  <c:v>731.01</c:v>
                </c:pt>
                <c:pt idx="1050">
                  <c:v>731.01</c:v>
                </c:pt>
                <c:pt idx="1051">
                  <c:v>731.49</c:v>
                </c:pt>
                <c:pt idx="1052">
                  <c:v>731.49</c:v>
                </c:pt>
                <c:pt idx="1053">
                  <c:v>731.98</c:v>
                </c:pt>
                <c:pt idx="1054">
                  <c:v>731.98</c:v>
                </c:pt>
                <c:pt idx="1055">
                  <c:v>732.47</c:v>
                </c:pt>
                <c:pt idx="1056">
                  <c:v>732.47</c:v>
                </c:pt>
                <c:pt idx="1057">
                  <c:v>732.95</c:v>
                </c:pt>
                <c:pt idx="1058">
                  <c:v>732.95</c:v>
                </c:pt>
                <c:pt idx="1059">
                  <c:v>733.43</c:v>
                </c:pt>
                <c:pt idx="1060">
                  <c:v>733.43</c:v>
                </c:pt>
                <c:pt idx="1061">
                  <c:v>733.92</c:v>
                </c:pt>
                <c:pt idx="1062">
                  <c:v>733.92</c:v>
                </c:pt>
                <c:pt idx="1063">
                  <c:v>734.4</c:v>
                </c:pt>
                <c:pt idx="1064">
                  <c:v>734.4</c:v>
                </c:pt>
                <c:pt idx="1065">
                  <c:v>734.88</c:v>
                </c:pt>
                <c:pt idx="1066">
                  <c:v>734.88</c:v>
                </c:pt>
                <c:pt idx="1067">
                  <c:v>735.36</c:v>
                </c:pt>
                <c:pt idx="1068">
                  <c:v>735.36</c:v>
                </c:pt>
                <c:pt idx="1069">
                  <c:v>735.84</c:v>
                </c:pt>
                <c:pt idx="1070">
                  <c:v>735.84</c:v>
                </c:pt>
                <c:pt idx="1071">
                  <c:v>736.31</c:v>
                </c:pt>
                <c:pt idx="1072">
                  <c:v>736.31</c:v>
                </c:pt>
                <c:pt idx="1073">
                  <c:v>736.79</c:v>
                </c:pt>
                <c:pt idx="1074">
                  <c:v>736.79</c:v>
                </c:pt>
                <c:pt idx="1075">
                  <c:v>737.27</c:v>
                </c:pt>
                <c:pt idx="1076">
                  <c:v>737.27</c:v>
                </c:pt>
                <c:pt idx="1077">
                  <c:v>737.74</c:v>
                </c:pt>
                <c:pt idx="1078">
                  <c:v>737.74</c:v>
                </c:pt>
                <c:pt idx="1079">
                  <c:v>738.21</c:v>
                </c:pt>
                <c:pt idx="1080">
                  <c:v>738.21</c:v>
                </c:pt>
                <c:pt idx="1081">
                  <c:v>738.69</c:v>
                </c:pt>
                <c:pt idx="1082">
                  <c:v>738.69</c:v>
                </c:pt>
                <c:pt idx="1083">
                  <c:v>739.16</c:v>
                </c:pt>
                <c:pt idx="1084">
                  <c:v>739.16</c:v>
                </c:pt>
                <c:pt idx="1085">
                  <c:v>739.63</c:v>
                </c:pt>
                <c:pt idx="1086">
                  <c:v>739.63</c:v>
                </c:pt>
                <c:pt idx="1087">
                  <c:v>740.1</c:v>
                </c:pt>
                <c:pt idx="1088">
                  <c:v>740.1</c:v>
                </c:pt>
                <c:pt idx="1089">
                  <c:v>740.57</c:v>
                </c:pt>
                <c:pt idx="1090">
                  <c:v>740.57</c:v>
                </c:pt>
                <c:pt idx="1091">
                  <c:v>741.04</c:v>
                </c:pt>
                <c:pt idx="1092">
                  <c:v>741.04</c:v>
                </c:pt>
                <c:pt idx="1093">
                  <c:v>741.5</c:v>
                </c:pt>
                <c:pt idx="1094">
                  <c:v>741.5</c:v>
                </c:pt>
                <c:pt idx="1095">
                  <c:v>741.97</c:v>
                </c:pt>
                <c:pt idx="1096">
                  <c:v>741.97</c:v>
                </c:pt>
                <c:pt idx="1097">
                  <c:v>742.43</c:v>
                </c:pt>
                <c:pt idx="1098">
                  <c:v>742.43</c:v>
                </c:pt>
                <c:pt idx="1099">
                  <c:v>742.9</c:v>
                </c:pt>
                <c:pt idx="1100">
                  <c:v>742.9</c:v>
                </c:pt>
                <c:pt idx="1101">
                  <c:v>743.36</c:v>
                </c:pt>
                <c:pt idx="1102">
                  <c:v>743.36</c:v>
                </c:pt>
                <c:pt idx="1103">
                  <c:v>743.82</c:v>
                </c:pt>
                <c:pt idx="1104">
                  <c:v>743.82</c:v>
                </c:pt>
                <c:pt idx="1105">
                  <c:v>744.28</c:v>
                </c:pt>
                <c:pt idx="1106">
                  <c:v>744.28</c:v>
                </c:pt>
                <c:pt idx="1107">
                  <c:v>744.74</c:v>
                </c:pt>
                <c:pt idx="1108">
                  <c:v>744.74</c:v>
                </c:pt>
                <c:pt idx="1109">
                  <c:v>745.2</c:v>
                </c:pt>
                <c:pt idx="1110">
                  <c:v>745.2</c:v>
                </c:pt>
                <c:pt idx="1111">
                  <c:v>745.66</c:v>
                </c:pt>
                <c:pt idx="1112">
                  <c:v>745.66</c:v>
                </c:pt>
                <c:pt idx="1113">
                  <c:v>746.12</c:v>
                </c:pt>
                <c:pt idx="1114">
                  <c:v>746.12</c:v>
                </c:pt>
                <c:pt idx="1115">
                  <c:v>746.57</c:v>
                </c:pt>
                <c:pt idx="1116">
                  <c:v>746.57</c:v>
                </c:pt>
                <c:pt idx="1117">
                  <c:v>747.03</c:v>
                </c:pt>
                <c:pt idx="1118">
                  <c:v>747.03</c:v>
                </c:pt>
                <c:pt idx="1119">
                  <c:v>747.48</c:v>
                </c:pt>
                <c:pt idx="1120">
                  <c:v>747.48</c:v>
                </c:pt>
                <c:pt idx="1121">
                  <c:v>747.93</c:v>
                </c:pt>
                <c:pt idx="1122">
                  <c:v>747.93</c:v>
                </c:pt>
                <c:pt idx="1123">
                  <c:v>748.39</c:v>
                </c:pt>
                <c:pt idx="1124">
                  <c:v>748.39</c:v>
                </c:pt>
                <c:pt idx="1125">
                  <c:v>748.84</c:v>
                </c:pt>
                <c:pt idx="1126">
                  <c:v>748.84</c:v>
                </c:pt>
                <c:pt idx="1127">
                  <c:v>749.29</c:v>
                </c:pt>
                <c:pt idx="1128">
                  <c:v>749.29</c:v>
                </c:pt>
                <c:pt idx="1129">
                  <c:v>749.74</c:v>
                </c:pt>
                <c:pt idx="1130">
                  <c:v>749.74</c:v>
                </c:pt>
                <c:pt idx="1131">
                  <c:v>750.19</c:v>
                </c:pt>
                <c:pt idx="1132">
                  <c:v>750.19</c:v>
                </c:pt>
                <c:pt idx="1133">
                  <c:v>750.63</c:v>
                </c:pt>
                <c:pt idx="1134">
                  <c:v>750.63</c:v>
                </c:pt>
                <c:pt idx="1135">
                  <c:v>751.08</c:v>
                </c:pt>
                <c:pt idx="1136">
                  <c:v>751.08</c:v>
                </c:pt>
                <c:pt idx="1137">
                  <c:v>751.52</c:v>
                </c:pt>
                <c:pt idx="1138">
                  <c:v>751.52</c:v>
                </c:pt>
                <c:pt idx="1139">
                  <c:v>751.97</c:v>
                </c:pt>
                <c:pt idx="1140">
                  <c:v>751.97</c:v>
                </c:pt>
                <c:pt idx="1141">
                  <c:v>752.41</c:v>
                </c:pt>
                <c:pt idx="1142">
                  <c:v>752.41</c:v>
                </c:pt>
                <c:pt idx="1143">
                  <c:v>752.85</c:v>
                </c:pt>
                <c:pt idx="1144">
                  <c:v>752.85</c:v>
                </c:pt>
                <c:pt idx="1145">
                  <c:v>753.3</c:v>
                </c:pt>
                <c:pt idx="1146">
                  <c:v>753.3</c:v>
                </c:pt>
                <c:pt idx="1147">
                  <c:v>753.74</c:v>
                </c:pt>
                <c:pt idx="1148">
                  <c:v>753.74</c:v>
                </c:pt>
                <c:pt idx="1149">
                  <c:v>754.18</c:v>
                </c:pt>
                <c:pt idx="1150">
                  <c:v>754.18</c:v>
                </c:pt>
                <c:pt idx="1151">
                  <c:v>754.61</c:v>
                </c:pt>
                <c:pt idx="1152">
                  <c:v>754.61</c:v>
                </c:pt>
                <c:pt idx="1153">
                  <c:v>755.05</c:v>
                </c:pt>
                <c:pt idx="1154">
                  <c:v>755.05</c:v>
                </c:pt>
                <c:pt idx="1155">
                  <c:v>755.49</c:v>
                </c:pt>
                <c:pt idx="1156">
                  <c:v>755.49</c:v>
                </c:pt>
                <c:pt idx="1157">
                  <c:v>755.92</c:v>
                </c:pt>
                <c:pt idx="1158">
                  <c:v>755.92</c:v>
                </c:pt>
                <c:pt idx="1159">
                  <c:v>756.36</c:v>
                </c:pt>
                <c:pt idx="1160">
                  <c:v>756.36</c:v>
                </c:pt>
                <c:pt idx="1161">
                  <c:v>756.79</c:v>
                </c:pt>
                <c:pt idx="1162">
                  <c:v>756.79</c:v>
                </c:pt>
                <c:pt idx="1163">
                  <c:v>757.22</c:v>
                </c:pt>
                <c:pt idx="1164">
                  <c:v>757.22</c:v>
                </c:pt>
                <c:pt idx="1165">
                  <c:v>757.66</c:v>
                </c:pt>
                <c:pt idx="1166">
                  <c:v>757.66</c:v>
                </c:pt>
                <c:pt idx="1167">
                  <c:v>758.09</c:v>
                </c:pt>
                <c:pt idx="1168">
                  <c:v>758.09</c:v>
                </c:pt>
                <c:pt idx="1169">
                  <c:v>758.52</c:v>
                </c:pt>
                <c:pt idx="1170">
                  <c:v>758.52</c:v>
                </c:pt>
                <c:pt idx="1171">
                  <c:v>758.95</c:v>
                </c:pt>
                <c:pt idx="1172">
                  <c:v>758.95</c:v>
                </c:pt>
                <c:pt idx="1173">
                  <c:v>759.37</c:v>
                </c:pt>
                <c:pt idx="1174">
                  <c:v>759.37</c:v>
                </c:pt>
                <c:pt idx="1175">
                  <c:v>759.8</c:v>
                </c:pt>
                <c:pt idx="1176">
                  <c:v>759.8</c:v>
                </c:pt>
                <c:pt idx="1177">
                  <c:v>760.23</c:v>
                </c:pt>
                <c:pt idx="1178">
                  <c:v>760.23</c:v>
                </c:pt>
                <c:pt idx="1179">
                  <c:v>760.65</c:v>
                </c:pt>
                <c:pt idx="1180">
                  <c:v>760.65</c:v>
                </c:pt>
                <c:pt idx="1181">
                  <c:v>761.07</c:v>
                </c:pt>
                <c:pt idx="1182">
                  <c:v>761.07</c:v>
                </c:pt>
                <c:pt idx="1183">
                  <c:v>761.5</c:v>
                </c:pt>
                <c:pt idx="1184">
                  <c:v>761.5</c:v>
                </c:pt>
                <c:pt idx="1185">
                  <c:v>761.92</c:v>
                </c:pt>
                <c:pt idx="1186">
                  <c:v>761.92</c:v>
                </c:pt>
                <c:pt idx="1187">
                  <c:v>762.34</c:v>
                </c:pt>
                <c:pt idx="1188">
                  <c:v>762.34</c:v>
                </c:pt>
                <c:pt idx="1189">
                  <c:v>762.76</c:v>
                </c:pt>
                <c:pt idx="1190">
                  <c:v>762.76</c:v>
                </c:pt>
                <c:pt idx="1191">
                  <c:v>763.18</c:v>
                </c:pt>
                <c:pt idx="1192">
                  <c:v>763.18</c:v>
                </c:pt>
                <c:pt idx="1193">
                  <c:v>763.6</c:v>
                </c:pt>
                <c:pt idx="1194">
                  <c:v>763.6</c:v>
                </c:pt>
                <c:pt idx="1195">
                  <c:v>764.01</c:v>
                </c:pt>
                <c:pt idx="1196">
                  <c:v>764.01</c:v>
                </c:pt>
                <c:pt idx="1197">
                  <c:v>764.43</c:v>
                </c:pt>
                <c:pt idx="1198">
                  <c:v>764.43</c:v>
                </c:pt>
                <c:pt idx="1199">
                  <c:v>764.84</c:v>
                </c:pt>
                <c:pt idx="1200">
                  <c:v>764.84</c:v>
                </c:pt>
                <c:pt idx="1201">
                  <c:v>765.26</c:v>
                </c:pt>
                <c:pt idx="1202">
                  <c:v>765.26</c:v>
                </c:pt>
                <c:pt idx="1203">
                  <c:v>765.67</c:v>
                </c:pt>
                <c:pt idx="1204">
                  <c:v>765.67</c:v>
                </c:pt>
                <c:pt idx="1205">
                  <c:v>766.08</c:v>
                </c:pt>
                <c:pt idx="1206">
                  <c:v>766.08</c:v>
                </c:pt>
                <c:pt idx="1207">
                  <c:v>766.5</c:v>
                </c:pt>
                <c:pt idx="1208">
                  <c:v>766.5</c:v>
                </c:pt>
                <c:pt idx="1209">
                  <c:v>766.91</c:v>
                </c:pt>
                <c:pt idx="1210">
                  <c:v>766.91</c:v>
                </c:pt>
                <c:pt idx="1211">
                  <c:v>767.31</c:v>
                </c:pt>
                <c:pt idx="1212">
                  <c:v>767.31</c:v>
                </c:pt>
                <c:pt idx="1213">
                  <c:v>767.72</c:v>
                </c:pt>
                <c:pt idx="1214">
                  <c:v>767.72</c:v>
                </c:pt>
                <c:pt idx="1215">
                  <c:v>768.13</c:v>
                </c:pt>
                <c:pt idx="1216">
                  <c:v>768.13</c:v>
                </c:pt>
                <c:pt idx="1217">
                  <c:v>768.54</c:v>
                </c:pt>
                <c:pt idx="1218">
                  <c:v>768.54</c:v>
                </c:pt>
                <c:pt idx="1219">
                  <c:v>768.94</c:v>
                </c:pt>
                <c:pt idx="1220">
                  <c:v>768.94</c:v>
                </c:pt>
                <c:pt idx="1221">
                  <c:v>769.35</c:v>
                </c:pt>
                <c:pt idx="1222">
                  <c:v>769.35</c:v>
                </c:pt>
                <c:pt idx="1223">
                  <c:v>769.75</c:v>
                </c:pt>
                <c:pt idx="1224">
                  <c:v>769.75</c:v>
                </c:pt>
                <c:pt idx="1225">
                  <c:v>770.15</c:v>
                </c:pt>
                <c:pt idx="1226">
                  <c:v>770.15</c:v>
                </c:pt>
                <c:pt idx="1227">
                  <c:v>770.55</c:v>
                </c:pt>
                <c:pt idx="1228">
                  <c:v>770.55</c:v>
                </c:pt>
                <c:pt idx="1229">
                  <c:v>770.95</c:v>
                </c:pt>
                <c:pt idx="1230">
                  <c:v>770.95</c:v>
                </c:pt>
                <c:pt idx="1231">
                  <c:v>771.35</c:v>
                </c:pt>
                <c:pt idx="1232">
                  <c:v>771.35</c:v>
                </c:pt>
                <c:pt idx="1233">
                  <c:v>771.75</c:v>
                </c:pt>
                <c:pt idx="1234">
                  <c:v>771.75</c:v>
                </c:pt>
                <c:pt idx="1235">
                  <c:v>772.15</c:v>
                </c:pt>
                <c:pt idx="1236">
                  <c:v>772.15</c:v>
                </c:pt>
                <c:pt idx="1237">
                  <c:v>772.55</c:v>
                </c:pt>
                <c:pt idx="1238">
                  <c:v>772.55</c:v>
                </c:pt>
                <c:pt idx="1239">
                  <c:v>772.94</c:v>
                </c:pt>
                <c:pt idx="1240">
                  <c:v>772.94</c:v>
                </c:pt>
                <c:pt idx="1241">
                  <c:v>773.34</c:v>
                </c:pt>
                <c:pt idx="1242">
                  <c:v>773.34</c:v>
                </c:pt>
                <c:pt idx="1243">
                  <c:v>773.73</c:v>
                </c:pt>
                <c:pt idx="1244">
                  <c:v>773.73</c:v>
                </c:pt>
                <c:pt idx="1245">
                  <c:v>774.12</c:v>
                </c:pt>
                <c:pt idx="1246">
                  <c:v>774.12</c:v>
                </c:pt>
                <c:pt idx="1247">
                  <c:v>774.51</c:v>
                </c:pt>
                <c:pt idx="1248">
                  <c:v>774.51</c:v>
                </c:pt>
                <c:pt idx="1249">
                  <c:v>774.9</c:v>
                </c:pt>
                <c:pt idx="1250">
                  <c:v>774.9</c:v>
                </c:pt>
                <c:pt idx="1251">
                  <c:v>775.29</c:v>
                </c:pt>
                <c:pt idx="1252">
                  <c:v>775.29</c:v>
                </c:pt>
                <c:pt idx="1253">
                  <c:v>775.68</c:v>
                </c:pt>
                <c:pt idx="1254">
                  <c:v>775.68</c:v>
                </c:pt>
                <c:pt idx="1255">
                  <c:v>776.07</c:v>
                </c:pt>
                <c:pt idx="1256">
                  <c:v>776.07</c:v>
                </c:pt>
                <c:pt idx="1257">
                  <c:v>776.46</c:v>
                </c:pt>
                <c:pt idx="1258">
                  <c:v>776.46</c:v>
                </c:pt>
                <c:pt idx="1259">
                  <c:v>776.84</c:v>
                </c:pt>
                <c:pt idx="1260">
                  <c:v>776.84</c:v>
                </c:pt>
                <c:pt idx="1261">
                  <c:v>777.23</c:v>
                </c:pt>
                <c:pt idx="1262">
                  <c:v>777.23</c:v>
                </c:pt>
                <c:pt idx="1263">
                  <c:v>777.61</c:v>
                </c:pt>
                <c:pt idx="1264">
                  <c:v>777.61</c:v>
                </c:pt>
                <c:pt idx="1265">
                  <c:v>777.99</c:v>
                </c:pt>
                <c:pt idx="1266">
                  <c:v>777.99</c:v>
                </c:pt>
                <c:pt idx="1267">
                  <c:v>778.38</c:v>
                </c:pt>
                <c:pt idx="1268">
                  <c:v>778.38</c:v>
                </c:pt>
                <c:pt idx="1269">
                  <c:v>778.76</c:v>
                </c:pt>
                <c:pt idx="1270">
                  <c:v>778.76</c:v>
                </c:pt>
                <c:pt idx="1271">
                  <c:v>779.14</c:v>
                </c:pt>
                <c:pt idx="1272">
                  <c:v>779.14</c:v>
                </c:pt>
                <c:pt idx="1273">
                  <c:v>779.51</c:v>
                </c:pt>
                <c:pt idx="1274">
                  <c:v>779.51</c:v>
                </c:pt>
                <c:pt idx="1275">
                  <c:v>779.89</c:v>
                </c:pt>
                <c:pt idx="1276">
                  <c:v>779.89</c:v>
                </c:pt>
                <c:pt idx="1277">
                  <c:v>780.27</c:v>
                </c:pt>
                <c:pt idx="1278">
                  <c:v>780.27</c:v>
                </c:pt>
                <c:pt idx="1279">
                  <c:v>780.65</c:v>
                </c:pt>
                <c:pt idx="1280">
                  <c:v>780.65</c:v>
                </c:pt>
                <c:pt idx="1281">
                  <c:v>781.02</c:v>
                </c:pt>
                <c:pt idx="1282">
                  <c:v>781.02</c:v>
                </c:pt>
                <c:pt idx="1283">
                  <c:v>781.39</c:v>
                </c:pt>
                <c:pt idx="1284">
                  <c:v>781.39</c:v>
                </c:pt>
                <c:pt idx="1285">
                  <c:v>781.77</c:v>
                </c:pt>
                <c:pt idx="1286">
                  <c:v>781.77</c:v>
                </c:pt>
                <c:pt idx="1287">
                  <c:v>782.14</c:v>
                </c:pt>
                <c:pt idx="1288">
                  <c:v>782.14</c:v>
                </c:pt>
                <c:pt idx="1289">
                  <c:v>782.51</c:v>
                </c:pt>
                <c:pt idx="1290">
                  <c:v>782.51</c:v>
                </c:pt>
                <c:pt idx="1291">
                  <c:v>782.88</c:v>
                </c:pt>
                <c:pt idx="1292">
                  <c:v>782.88</c:v>
                </c:pt>
                <c:pt idx="1293">
                  <c:v>783.25</c:v>
                </c:pt>
                <c:pt idx="1294">
                  <c:v>783.25</c:v>
                </c:pt>
                <c:pt idx="1295">
                  <c:v>783.62</c:v>
                </c:pt>
                <c:pt idx="1296">
                  <c:v>783.62</c:v>
                </c:pt>
                <c:pt idx="1297">
                  <c:v>783.99</c:v>
                </c:pt>
                <c:pt idx="1298">
                  <c:v>783.99</c:v>
                </c:pt>
                <c:pt idx="1299">
                  <c:v>784.35</c:v>
                </c:pt>
                <c:pt idx="1300">
                  <c:v>784.35</c:v>
                </c:pt>
                <c:pt idx="1301">
                  <c:v>784.72</c:v>
                </c:pt>
                <c:pt idx="1302">
                  <c:v>784.72</c:v>
                </c:pt>
                <c:pt idx="1303">
                  <c:v>785.08</c:v>
                </c:pt>
                <c:pt idx="1304">
                  <c:v>785.08</c:v>
                </c:pt>
                <c:pt idx="1305">
                  <c:v>785.44</c:v>
                </c:pt>
                <c:pt idx="1306">
                  <c:v>785.44</c:v>
                </c:pt>
                <c:pt idx="1307">
                  <c:v>785.81</c:v>
                </c:pt>
                <c:pt idx="1308">
                  <c:v>785.81</c:v>
                </c:pt>
                <c:pt idx="1309">
                  <c:v>786.17</c:v>
                </c:pt>
                <c:pt idx="1310">
                  <c:v>786.17</c:v>
                </c:pt>
                <c:pt idx="1311">
                  <c:v>786.53</c:v>
                </c:pt>
                <c:pt idx="1312">
                  <c:v>786.53</c:v>
                </c:pt>
                <c:pt idx="1313">
                  <c:v>786.89</c:v>
                </c:pt>
                <c:pt idx="1314">
                  <c:v>786.89</c:v>
                </c:pt>
                <c:pt idx="1315">
                  <c:v>787.25</c:v>
                </c:pt>
                <c:pt idx="1316">
                  <c:v>787.25</c:v>
                </c:pt>
                <c:pt idx="1317">
                  <c:v>787.6</c:v>
                </c:pt>
                <c:pt idx="1318">
                  <c:v>787.6</c:v>
                </c:pt>
                <c:pt idx="1319">
                  <c:v>787.96</c:v>
                </c:pt>
                <c:pt idx="1320">
                  <c:v>787.96</c:v>
                </c:pt>
                <c:pt idx="1321">
                  <c:v>788.32</c:v>
                </c:pt>
                <c:pt idx="1322">
                  <c:v>788.32</c:v>
                </c:pt>
                <c:pt idx="1323">
                  <c:v>788.67</c:v>
                </c:pt>
                <c:pt idx="1324">
                  <c:v>788.67</c:v>
                </c:pt>
                <c:pt idx="1325">
                  <c:v>789.02</c:v>
                </c:pt>
                <c:pt idx="1326">
                  <c:v>789.02</c:v>
                </c:pt>
                <c:pt idx="1327">
                  <c:v>789.38</c:v>
                </c:pt>
                <c:pt idx="1328">
                  <c:v>789.38</c:v>
                </c:pt>
                <c:pt idx="1329">
                  <c:v>789.73</c:v>
                </c:pt>
                <c:pt idx="1330">
                  <c:v>789.73</c:v>
                </c:pt>
                <c:pt idx="1331">
                  <c:v>790.08</c:v>
                </c:pt>
                <c:pt idx="1332">
                  <c:v>790.08</c:v>
                </c:pt>
                <c:pt idx="1333">
                  <c:v>790.43</c:v>
                </c:pt>
                <c:pt idx="1334">
                  <c:v>790.43</c:v>
                </c:pt>
                <c:pt idx="1335">
                  <c:v>790.78</c:v>
                </c:pt>
                <c:pt idx="1336">
                  <c:v>790.78</c:v>
                </c:pt>
                <c:pt idx="1337">
                  <c:v>791.12</c:v>
                </c:pt>
                <c:pt idx="1338">
                  <c:v>791.12</c:v>
                </c:pt>
                <c:pt idx="1339">
                  <c:v>791.47</c:v>
                </c:pt>
                <c:pt idx="1340">
                  <c:v>791.47</c:v>
                </c:pt>
                <c:pt idx="1341">
                  <c:v>791.82</c:v>
                </c:pt>
                <c:pt idx="1342">
                  <c:v>791.82</c:v>
                </c:pt>
                <c:pt idx="1343">
                  <c:v>792.16</c:v>
                </c:pt>
                <c:pt idx="1344">
                  <c:v>792.16</c:v>
                </c:pt>
                <c:pt idx="1345">
                  <c:v>792.51</c:v>
                </c:pt>
                <c:pt idx="1346">
                  <c:v>792.51</c:v>
                </c:pt>
                <c:pt idx="1347">
                  <c:v>792.85</c:v>
                </c:pt>
                <c:pt idx="1348">
                  <c:v>792.85</c:v>
                </c:pt>
                <c:pt idx="1349">
                  <c:v>793.19</c:v>
                </c:pt>
                <c:pt idx="1350">
                  <c:v>793.19</c:v>
                </c:pt>
                <c:pt idx="1351">
                  <c:v>793.53</c:v>
                </c:pt>
                <c:pt idx="1352">
                  <c:v>793.53</c:v>
                </c:pt>
                <c:pt idx="1353">
                  <c:v>793.87</c:v>
                </c:pt>
                <c:pt idx="1354">
                  <c:v>793.87</c:v>
                </c:pt>
                <c:pt idx="1355">
                  <c:v>794.21</c:v>
                </c:pt>
                <c:pt idx="1356">
                  <c:v>794.21</c:v>
                </c:pt>
                <c:pt idx="1357">
                  <c:v>794.55</c:v>
                </c:pt>
                <c:pt idx="1358">
                  <c:v>794.55</c:v>
                </c:pt>
                <c:pt idx="1359">
                  <c:v>794.88</c:v>
                </c:pt>
                <c:pt idx="1360">
                  <c:v>794.88</c:v>
                </c:pt>
                <c:pt idx="1361">
                  <c:v>795.22</c:v>
                </c:pt>
                <c:pt idx="1362">
                  <c:v>795.22</c:v>
                </c:pt>
                <c:pt idx="1363">
                  <c:v>795.55</c:v>
                </c:pt>
                <c:pt idx="1364">
                  <c:v>795.55</c:v>
                </c:pt>
                <c:pt idx="1365">
                  <c:v>795.89</c:v>
                </c:pt>
                <c:pt idx="1366">
                  <c:v>795.89</c:v>
                </c:pt>
                <c:pt idx="1367">
                  <c:v>796.22</c:v>
                </c:pt>
                <c:pt idx="1368">
                  <c:v>796.22</c:v>
                </c:pt>
                <c:pt idx="1369">
                  <c:v>796.55</c:v>
                </c:pt>
                <c:pt idx="1370">
                  <c:v>796.55</c:v>
                </c:pt>
                <c:pt idx="1371">
                  <c:v>796.89</c:v>
                </c:pt>
                <c:pt idx="1372">
                  <c:v>796.89</c:v>
                </c:pt>
                <c:pt idx="1373">
                  <c:v>797.22</c:v>
                </c:pt>
                <c:pt idx="1374">
                  <c:v>797.22</c:v>
                </c:pt>
                <c:pt idx="1375">
                  <c:v>797.54</c:v>
                </c:pt>
                <c:pt idx="1376">
                  <c:v>797.54</c:v>
                </c:pt>
                <c:pt idx="1377">
                  <c:v>797.87</c:v>
                </c:pt>
                <c:pt idx="1378">
                  <c:v>797.87</c:v>
                </c:pt>
                <c:pt idx="1379">
                  <c:v>798.2</c:v>
                </c:pt>
                <c:pt idx="1380">
                  <c:v>798.2</c:v>
                </c:pt>
                <c:pt idx="1381">
                  <c:v>798.53</c:v>
                </c:pt>
                <c:pt idx="1382">
                  <c:v>798.53</c:v>
                </c:pt>
                <c:pt idx="1383">
                  <c:v>798.85</c:v>
                </c:pt>
                <c:pt idx="1384">
                  <c:v>798.85</c:v>
                </c:pt>
                <c:pt idx="1385">
                  <c:v>799.18</c:v>
                </c:pt>
                <c:pt idx="1386">
                  <c:v>799.18</c:v>
                </c:pt>
                <c:pt idx="1387">
                  <c:v>799.5</c:v>
                </c:pt>
                <c:pt idx="1388">
                  <c:v>799.5</c:v>
                </c:pt>
                <c:pt idx="1389">
                  <c:v>799.82</c:v>
                </c:pt>
                <c:pt idx="1390">
                  <c:v>799.82</c:v>
                </c:pt>
                <c:pt idx="1391">
                  <c:v>800.14</c:v>
                </c:pt>
                <c:pt idx="1392">
                  <c:v>800.14</c:v>
                </c:pt>
                <c:pt idx="1393">
                  <c:v>800.46</c:v>
                </c:pt>
                <c:pt idx="1394">
                  <c:v>800.46</c:v>
                </c:pt>
                <c:pt idx="1395">
                  <c:v>800.78</c:v>
                </c:pt>
                <c:pt idx="1396">
                  <c:v>800.78</c:v>
                </c:pt>
                <c:pt idx="1397">
                  <c:v>801.1</c:v>
                </c:pt>
                <c:pt idx="1398">
                  <c:v>801.1</c:v>
                </c:pt>
                <c:pt idx="1399">
                  <c:v>801.42</c:v>
                </c:pt>
                <c:pt idx="1400">
                  <c:v>801.42</c:v>
                </c:pt>
                <c:pt idx="1401">
                  <c:v>801.73</c:v>
                </c:pt>
                <c:pt idx="1402">
                  <c:v>801.73</c:v>
                </c:pt>
                <c:pt idx="1403">
                  <c:v>802.05</c:v>
                </c:pt>
                <c:pt idx="1404">
                  <c:v>802.05</c:v>
                </c:pt>
                <c:pt idx="1405">
                  <c:v>802.36</c:v>
                </c:pt>
                <c:pt idx="1406">
                  <c:v>802.36</c:v>
                </c:pt>
                <c:pt idx="1407">
                  <c:v>802.68</c:v>
                </c:pt>
                <c:pt idx="1408">
                  <c:v>802.68</c:v>
                </c:pt>
                <c:pt idx="1409">
                  <c:v>802.99</c:v>
                </c:pt>
                <c:pt idx="1410">
                  <c:v>802.99</c:v>
                </c:pt>
                <c:pt idx="1411">
                  <c:v>803.3</c:v>
                </c:pt>
                <c:pt idx="1412">
                  <c:v>803.3</c:v>
                </c:pt>
                <c:pt idx="1413">
                  <c:v>803.61</c:v>
                </c:pt>
                <c:pt idx="1414">
                  <c:v>803.61</c:v>
                </c:pt>
                <c:pt idx="1415">
                  <c:v>803.92</c:v>
                </c:pt>
                <c:pt idx="1416">
                  <c:v>803.92</c:v>
                </c:pt>
                <c:pt idx="1417">
                  <c:v>804.23</c:v>
                </c:pt>
                <c:pt idx="1418">
                  <c:v>804.23</c:v>
                </c:pt>
                <c:pt idx="1419">
                  <c:v>804.54</c:v>
                </c:pt>
                <c:pt idx="1420">
                  <c:v>804.54</c:v>
                </c:pt>
                <c:pt idx="1421">
                  <c:v>804.84</c:v>
                </c:pt>
                <c:pt idx="1422">
                  <c:v>804.84</c:v>
                </c:pt>
                <c:pt idx="1423">
                  <c:v>805.15</c:v>
                </c:pt>
                <c:pt idx="1424">
                  <c:v>805.15</c:v>
                </c:pt>
                <c:pt idx="1425">
                  <c:v>805.45</c:v>
                </c:pt>
                <c:pt idx="1426">
                  <c:v>805.45</c:v>
                </c:pt>
                <c:pt idx="1427">
                  <c:v>805.76</c:v>
                </c:pt>
                <c:pt idx="1428">
                  <c:v>805.76</c:v>
                </c:pt>
                <c:pt idx="1429">
                  <c:v>806.06</c:v>
                </c:pt>
                <c:pt idx="1430">
                  <c:v>806.06</c:v>
                </c:pt>
                <c:pt idx="1431">
                  <c:v>806.36</c:v>
                </c:pt>
                <c:pt idx="1432">
                  <c:v>806.36</c:v>
                </c:pt>
                <c:pt idx="1433">
                  <c:v>806.66</c:v>
                </c:pt>
                <c:pt idx="1434">
                  <c:v>806.66</c:v>
                </c:pt>
                <c:pt idx="1435">
                  <c:v>806.96</c:v>
                </c:pt>
                <c:pt idx="1436">
                  <c:v>806.96</c:v>
                </c:pt>
                <c:pt idx="1437">
                  <c:v>807.26</c:v>
                </c:pt>
                <c:pt idx="1438">
                  <c:v>807.26</c:v>
                </c:pt>
                <c:pt idx="1439">
                  <c:v>807.56</c:v>
                </c:pt>
                <c:pt idx="1440">
                  <c:v>807.56</c:v>
                </c:pt>
                <c:pt idx="1441">
                  <c:v>807.86</c:v>
                </c:pt>
                <c:pt idx="1442">
                  <c:v>807.86</c:v>
                </c:pt>
                <c:pt idx="1443">
                  <c:v>808.15</c:v>
                </c:pt>
                <c:pt idx="1444">
                  <c:v>808.15</c:v>
                </c:pt>
                <c:pt idx="1445">
                  <c:v>808.45</c:v>
                </c:pt>
                <c:pt idx="1446">
                  <c:v>808.45</c:v>
                </c:pt>
                <c:pt idx="1447">
                  <c:v>808.74</c:v>
                </c:pt>
                <c:pt idx="1448">
                  <c:v>808.74</c:v>
                </c:pt>
                <c:pt idx="1449">
                  <c:v>809.03</c:v>
                </c:pt>
                <c:pt idx="1450">
                  <c:v>809.03</c:v>
                </c:pt>
                <c:pt idx="1451">
                  <c:v>809.33</c:v>
                </c:pt>
                <c:pt idx="1452">
                  <c:v>809.33</c:v>
                </c:pt>
                <c:pt idx="1453">
                  <c:v>809.62</c:v>
                </c:pt>
                <c:pt idx="1454">
                  <c:v>809.62</c:v>
                </c:pt>
                <c:pt idx="1455">
                  <c:v>809.91</c:v>
                </c:pt>
                <c:pt idx="1456">
                  <c:v>809.91</c:v>
                </c:pt>
                <c:pt idx="1457">
                  <c:v>810.2</c:v>
                </c:pt>
                <c:pt idx="1458">
                  <c:v>810.2</c:v>
                </c:pt>
                <c:pt idx="1459">
                  <c:v>810.48</c:v>
                </c:pt>
                <c:pt idx="1460">
                  <c:v>810.48</c:v>
                </c:pt>
                <c:pt idx="1461">
                  <c:v>810.77</c:v>
                </c:pt>
                <c:pt idx="1462">
                  <c:v>810.77</c:v>
                </c:pt>
                <c:pt idx="1463">
                  <c:v>811.06</c:v>
                </c:pt>
                <c:pt idx="1464">
                  <c:v>811.06</c:v>
                </c:pt>
                <c:pt idx="1465">
                  <c:v>811.34</c:v>
                </c:pt>
                <c:pt idx="1466">
                  <c:v>811.34</c:v>
                </c:pt>
                <c:pt idx="1467">
                  <c:v>811.63</c:v>
                </c:pt>
                <c:pt idx="1468">
                  <c:v>811.63</c:v>
                </c:pt>
                <c:pt idx="1469">
                  <c:v>811.91</c:v>
                </c:pt>
                <c:pt idx="1470">
                  <c:v>811.91</c:v>
                </c:pt>
                <c:pt idx="1471">
                  <c:v>812.19</c:v>
                </c:pt>
                <c:pt idx="1472">
                  <c:v>812.19</c:v>
                </c:pt>
                <c:pt idx="1473">
                  <c:v>812.47</c:v>
                </c:pt>
                <c:pt idx="1474">
                  <c:v>812.47</c:v>
                </c:pt>
                <c:pt idx="1475">
                  <c:v>812.75</c:v>
                </c:pt>
                <c:pt idx="1476">
                  <c:v>812.75</c:v>
                </c:pt>
                <c:pt idx="1477">
                  <c:v>813.03</c:v>
                </c:pt>
                <c:pt idx="1478">
                  <c:v>813.03</c:v>
                </c:pt>
                <c:pt idx="1479">
                  <c:v>813.31</c:v>
                </c:pt>
                <c:pt idx="1480">
                  <c:v>813.31</c:v>
                </c:pt>
                <c:pt idx="1481">
                  <c:v>813.59</c:v>
                </c:pt>
                <c:pt idx="1482">
                  <c:v>813.59</c:v>
                </c:pt>
                <c:pt idx="1483">
                  <c:v>813.87</c:v>
                </c:pt>
                <c:pt idx="1484">
                  <c:v>813.87</c:v>
                </c:pt>
                <c:pt idx="1485">
                  <c:v>814.14</c:v>
                </c:pt>
                <c:pt idx="1486">
                  <c:v>814.14</c:v>
                </c:pt>
                <c:pt idx="1487">
                  <c:v>814.42</c:v>
                </c:pt>
                <c:pt idx="1488">
                  <c:v>814.42</c:v>
                </c:pt>
                <c:pt idx="1489">
                  <c:v>814.69</c:v>
                </c:pt>
                <c:pt idx="1490">
                  <c:v>814.69</c:v>
                </c:pt>
                <c:pt idx="1491">
                  <c:v>814.96</c:v>
                </c:pt>
                <c:pt idx="1492">
                  <c:v>814.96</c:v>
                </c:pt>
                <c:pt idx="1493">
                  <c:v>815.23</c:v>
                </c:pt>
                <c:pt idx="1494">
                  <c:v>815.23</c:v>
                </c:pt>
                <c:pt idx="1495">
                  <c:v>815.5</c:v>
                </c:pt>
                <c:pt idx="1496">
                  <c:v>815.5</c:v>
                </c:pt>
                <c:pt idx="1497">
                  <c:v>815.77</c:v>
                </c:pt>
                <c:pt idx="1498">
                  <c:v>815.77</c:v>
                </c:pt>
                <c:pt idx="1499">
                  <c:v>816.04</c:v>
                </c:pt>
                <c:pt idx="1500">
                  <c:v>816.04</c:v>
                </c:pt>
                <c:pt idx="1501">
                  <c:v>816.31</c:v>
                </c:pt>
                <c:pt idx="1502">
                  <c:v>816.31</c:v>
                </c:pt>
                <c:pt idx="1503">
                  <c:v>816.58</c:v>
                </c:pt>
                <c:pt idx="1504">
                  <c:v>816.58</c:v>
                </c:pt>
                <c:pt idx="1505">
                  <c:v>816.84</c:v>
                </c:pt>
                <c:pt idx="1506">
                  <c:v>816.84</c:v>
                </c:pt>
                <c:pt idx="1507">
                  <c:v>817.11</c:v>
                </c:pt>
                <c:pt idx="1508">
                  <c:v>817.11</c:v>
                </c:pt>
                <c:pt idx="1509">
                  <c:v>817.37</c:v>
                </c:pt>
                <c:pt idx="1510">
                  <c:v>817.37</c:v>
                </c:pt>
                <c:pt idx="1511">
                  <c:v>817.63</c:v>
                </c:pt>
                <c:pt idx="1512">
                  <c:v>817.63</c:v>
                </c:pt>
                <c:pt idx="1513">
                  <c:v>817.89</c:v>
                </c:pt>
                <c:pt idx="1514">
                  <c:v>817.89</c:v>
                </c:pt>
                <c:pt idx="1515">
                  <c:v>818.15</c:v>
                </c:pt>
                <c:pt idx="1516">
                  <c:v>818.15</c:v>
                </c:pt>
                <c:pt idx="1517">
                  <c:v>818.41</c:v>
                </c:pt>
                <c:pt idx="1518">
                  <c:v>818.41</c:v>
                </c:pt>
                <c:pt idx="1519">
                  <c:v>818.67</c:v>
                </c:pt>
                <c:pt idx="1520">
                  <c:v>818.67</c:v>
                </c:pt>
                <c:pt idx="1521">
                  <c:v>818.93</c:v>
                </c:pt>
                <c:pt idx="1522">
                  <c:v>818.93</c:v>
                </c:pt>
                <c:pt idx="1523">
                  <c:v>819.19</c:v>
                </c:pt>
                <c:pt idx="1524">
                  <c:v>819.19</c:v>
                </c:pt>
                <c:pt idx="1525">
                  <c:v>819.44</c:v>
                </c:pt>
                <c:pt idx="1526">
                  <c:v>819.44</c:v>
                </c:pt>
                <c:pt idx="1527">
                  <c:v>819.7</c:v>
                </c:pt>
                <c:pt idx="1528">
                  <c:v>819.7</c:v>
                </c:pt>
                <c:pt idx="1529">
                  <c:v>819.95</c:v>
                </c:pt>
                <c:pt idx="1530">
                  <c:v>819.95</c:v>
                </c:pt>
                <c:pt idx="1531">
                  <c:v>820.21</c:v>
                </c:pt>
                <c:pt idx="1532">
                  <c:v>820.21</c:v>
                </c:pt>
                <c:pt idx="1533">
                  <c:v>820.46</c:v>
                </c:pt>
                <c:pt idx="1534">
                  <c:v>820.46</c:v>
                </c:pt>
                <c:pt idx="1535">
                  <c:v>820.71</c:v>
                </c:pt>
                <c:pt idx="1536">
                  <c:v>820.71</c:v>
                </c:pt>
                <c:pt idx="1537">
                  <c:v>820.96</c:v>
                </c:pt>
                <c:pt idx="1538">
                  <c:v>820.96</c:v>
                </c:pt>
                <c:pt idx="1539">
                  <c:v>821.21</c:v>
                </c:pt>
                <c:pt idx="1540">
                  <c:v>821.21</c:v>
                </c:pt>
                <c:pt idx="1541">
                  <c:v>821.46</c:v>
                </c:pt>
                <c:pt idx="1542">
                  <c:v>821.46</c:v>
                </c:pt>
                <c:pt idx="1543">
                  <c:v>821.7</c:v>
                </c:pt>
                <c:pt idx="1544">
                  <c:v>821.7</c:v>
                </c:pt>
                <c:pt idx="1545">
                  <c:v>821.95</c:v>
                </c:pt>
                <c:pt idx="1546">
                  <c:v>821.95</c:v>
                </c:pt>
                <c:pt idx="1547">
                  <c:v>822.19</c:v>
                </c:pt>
                <c:pt idx="1548">
                  <c:v>822.19</c:v>
                </c:pt>
                <c:pt idx="1549">
                  <c:v>822.44</c:v>
                </c:pt>
                <c:pt idx="1550">
                  <c:v>822.44</c:v>
                </c:pt>
                <c:pt idx="1551">
                  <c:v>822.68</c:v>
                </c:pt>
                <c:pt idx="1552">
                  <c:v>822.68</c:v>
                </c:pt>
                <c:pt idx="1553">
                  <c:v>822.92</c:v>
                </c:pt>
                <c:pt idx="1554">
                  <c:v>822.92</c:v>
                </c:pt>
                <c:pt idx="1555">
                  <c:v>823.16</c:v>
                </c:pt>
                <c:pt idx="1556">
                  <c:v>823.16</c:v>
                </c:pt>
                <c:pt idx="1557">
                  <c:v>823.4</c:v>
                </c:pt>
                <c:pt idx="1558">
                  <c:v>823.4</c:v>
                </c:pt>
                <c:pt idx="1559">
                  <c:v>823.64</c:v>
                </c:pt>
                <c:pt idx="1560">
                  <c:v>823.64</c:v>
                </c:pt>
                <c:pt idx="1561">
                  <c:v>823.88</c:v>
                </c:pt>
                <c:pt idx="1562">
                  <c:v>823.88</c:v>
                </c:pt>
                <c:pt idx="1563">
                  <c:v>824.12</c:v>
                </c:pt>
                <c:pt idx="1564">
                  <c:v>824.12</c:v>
                </c:pt>
                <c:pt idx="1565">
                  <c:v>824.36</c:v>
                </c:pt>
                <c:pt idx="1566">
                  <c:v>824.36</c:v>
                </c:pt>
                <c:pt idx="1567">
                  <c:v>824.59</c:v>
                </c:pt>
                <c:pt idx="1568">
                  <c:v>824.59</c:v>
                </c:pt>
                <c:pt idx="1569">
                  <c:v>824.83</c:v>
                </c:pt>
                <c:pt idx="1570">
                  <c:v>824.83</c:v>
                </c:pt>
                <c:pt idx="1571">
                  <c:v>825.06</c:v>
                </c:pt>
                <c:pt idx="1572">
                  <c:v>825.06</c:v>
                </c:pt>
                <c:pt idx="1573">
                  <c:v>825.29</c:v>
                </c:pt>
                <c:pt idx="1574">
                  <c:v>825.29</c:v>
                </c:pt>
                <c:pt idx="1575">
                  <c:v>825.52</c:v>
                </c:pt>
                <c:pt idx="1576">
                  <c:v>825.52</c:v>
                </c:pt>
                <c:pt idx="1577">
                  <c:v>825.75</c:v>
                </c:pt>
                <c:pt idx="1578">
                  <c:v>825.75</c:v>
                </c:pt>
                <c:pt idx="1579">
                  <c:v>825.98</c:v>
                </c:pt>
                <c:pt idx="1580">
                  <c:v>825.98</c:v>
                </c:pt>
                <c:pt idx="1581">
                  <c:v>826.21</c:v>
                </c:pt>
                <c:pt idx="1582">
                  <c:v>826.21</c:v>
                </c:pt>
                <c:pt idx="1583">
                  <c:v>826.44</c:v>
                </c:pt>
                <c:pt idx="1584">
                  <c:v>826.44</c:v>
                </c:pt>
                <c:pt idx="1585">
                  <c:v>826.67</c:v>
                </c:pt>
                <c:pt idx="1586">
                  <c:v>826.67</c:v>
                </c:pt>
                <c:pt idx="1587">
                  <c:v>826.89</c:v>
                </c:pt>
                <c:pt idx="1588">
                  <c:v>826.89</c:v>
                </c:pt>
                <c:pt idx="1589">
                  <c:v>827.12</c:v>
                </c:pt>
                <c:pt idx="1590">
                  <c:v>827.12</c:v>
                </c:pt>
                <c:pt idx="1591">
                  <c:v>827.34</c:v>
                </c:pt>
                <c:pt idx="1592">
                  <c:v>827.34</c:v>
                </c:pt>
                <c:pt idx="1593">
                  <c:v>827.56</c:v>
                </c:pt>
                <c:pt idx="1594">
                  <c:v>827.56</c:v>
                </c:pt>
                <c:pt idx="1595">
                  <c:v>827.78</c:v>
                </c:pt>
                <c:pt idx="1596">
                  <c:v>827.78</c:v>
                </c:pt>
                <c:pt idx="1597">
                  <c:v>828</c:v>
                </c:pt>
                <c:pt idx="1598">
                  <c:v>828</c:v>
                </c:pt>
                <c:pt idx="1599">
                  <c:v>828.22</c:v>
                </c:pt>
                <c:pt idx="1600">
                  <c:v>828.22</c:v>
                </c:pt>
                <c:pt idx="1601">
                  <c:v>828.44</c:v>
                </c:pt>
                <c:pt idx="1602">
                  <c:v>828.44</c:v>
                </c:pt>
                <c:pt idx="1603">
                  <c:v>828.66</c:v>
                </c:pt>
                <c:pt idx="1604">
                  <c:v>828.66</c:v>
                </c:pt>
                <c:pt idx="1605">
                  <c:v>828.88</c:v>
                </c:pt>
                <c:pt idx="1606">
                  <c:v>828.88</c:v>
                </c:pt>
                <c:pt idx="1607">
                  <c:v>829.09</c:v>
                </c:pt>
                <c:pt idx="1608">
                  <c:v>829.09</c:v>
                </c:pt>
                <c:pt idx="1609">
                  <c:v>829.31</c:v>
                </c:pt>
                <c:pt idx="1610">
                  <c:v>829.31</c:v>
                </c:pt>
                <c:pt idx="1611">
                  <c:v>829.52</c:v>
                </c:pt>
                <c:pt idx="1612">
                  <c:v>829.52</c:v>
                </c:pt>
                <c:pt idx="1613">
                  <c:v>829.73</c:v>
                </c:pt>
                <c:pt idx="1614">
                  <c:v>829.73</c:v>
                </c:pt>
                <c:pt idx="1615">
                  <c:v>829.95</c:v>
                </c:pt>
                <c:pt idx="1616">
                  <c:v>829.95</c:v>
                </c:pt>
                <c:pt idx="1617">
                  <c:v>830.16</c:v>
                </c:pt>
                <c:pt idx="1618">
                  <c:v>830.16</c:v>
                </c:pt>
                <c:pt idx="1619">
                  <c:v>830.37</c:v>
                </c:pt>
                <c:pt idx="1620">
                  <c:v>830.37</c:v>
                </c:pt>
                <c:pt idx="1621">
                  <c:v>830.58</c:v>
                </c:pt>
                <c:pt idx="1622">
                  <c:v>830.58</c:v>
                </c:pt>
                <c:pt idx="1623">
                  <c:v>830.78</c:v>
                </c:pt>
                <c:pt idx="1624">
                  <c:v>830.78</c:v>
                </c:pt>
                <c:pt idx="1625">
                  <c:v>830.99</c:v>
                </c:pt>
                <c:pt idx="1626">
                  <c:v>830.99</c:v>
                </c:pt>
                <c:pt idx="1627">
                  <c:v>831.2</c:v>
                </c:pt>
                <c:pt idx="1628">
                  <c:v>831.2</c:v>
                </c:pt>
                <c:pt idx="1629">
                  <c:v>831.4</c:v>
                </c:pt>
                <c:pt idx="1630">
                  <c:v>831.4</c:v>
                </c:pt>
                <c:pt idx="1631">
                  <c:v>831.61</c:v>
                </c:pt>
                <c:pt idx="1632">
                  <c:v>831.61</c:v>
                </c:pt>
                <c:pt idx="1633">
                  <c:v>831.81</c:v>
                </c:pt>
                <c:pt idx="1634">
                  <c:v>831.81</c:v>
                </c:pt>
                <c:pt idx="1635">
                  <c:v>832.01</c:v>
                </c:pt>
                <c:pt idx="1636">
                  <c:v>832.01</c:v>
                </c:pt>
                <c:pt idx="1637">
                  <c:v>832.21</c:v>
                </c:pt>
                <c:pt idx="1638">
                  <c:v>832.21</c:v>
                </c:pt>
                <c:pt idx="1639">
                  <c:v>832.41</c:v>
                </c:pt>
                <c:pt idx="1640">
                  <c:v>832.41</c:v>
                </c:pt>
                <c:pt idx="1641">
                  <c:v>832.61</c:v>
                </c:pt>
                <c:pt idx="1642">
                  <c:v>832.61</c:v>
                </c:pt>
                <c:pt idx="1643">
                  <c:v>832.81</c:v>
                </c:pt>
                <c:pt idx="1644">
                  <c:v>832.81</c:v>
                </c:pt>
                <c:pt idx="1645">
                  <c:v>833.01</c:v>
                </c:pt>
                <c:pt idx="1646">
                  <c:v>833.01</c:v>
                </c:pt>
                <c:pt idx="1647">
                  <c:v>833.2</c:v>
                </c:pt>
                <c:pt idx="1648">
                  <c:v>833.2</c:v>
                </c:pt>
                <c:pt idx="1649">
                  <c:v>833.4</c:v>
                </c:pt>
                <c:pt idx="1650">
                  <c:v>833.4</c:v>
                </c:pt>
                <c:pt idx="1651">
                  <c:v>833.59</c:v>
                </c:pt>
                <c:pt idx="1652">
                  <c:v>833.59</c:v>
                </c:pt>
                <c:pt idx="1653">
                  <c:v>833.79</c:v>
                </c:pt>
                <c:pt idx="1654">
                  <c:v>833.79</c:v>
                </c:pt>
                <c:pt idx="1655">
                  <c:v>833.98</c:v>
                </c:pt>
                <c:pt idx="1656">
                  <c:v>833.98</c:v>
                </c:pt>
                <c:pt idx="1657">
                  <c:v>834.17</c:v>
                </c:pt>
                <c:pt idx="1658">
                  <c:v>834.17</c:v>
                </c:pt>
                <c:pt idx="1659">
                  <c:v>834.36</c:v>
                </c:pt>
                <c:pt idx="1660">
                  <c:v>834.36</c:v>
                </c:pt>
                <c:pt idx="1661">
                  <c:v>834.55</c:v>
                </c:pt>
                <c:pt idx="1662">
                  <c:v>834.55</c:v>
                </c:pt>
                <c:pt idx="1663">
                  <c:v>834.74</c:v>
                </c:pt>
                <c:pt idx="1664">
                  <c:v>834.74</c:v>
                </c:pt>
                <c:pt idx="1665">
                  <c:v>834.93</c:v>
                </c:pt>
                <c:pt idx="1666">
                  <c:v>834.93</c:v>
                </c:pt>
                <c:pt idx="1667">
                  <c:v>835.11</c:v>
                </c:pt>
                <c:pt idx="1668">
                  <c:v>835.11</c:v>
                </c:pt>
                <c:pt idx="1669">
                  <c:v>835.3</c:v>
                </c:pt>
                <c:pt idx="1670">
                  <c:v>835.3</c:v>
                </c:pt>
                <c:pt idx="1671">
                  <c:v>835.48</c:v>
                </c:pt>
                <c:pt idx="1672">
                  <c:v>835.48</c:v>
                </c:pt>
                <c:pt idx="1673">
                  <c:v>835.67</c:v>
                </c:pt>
                <c:pt idx="1674">
                  <c:v>835.67</c:v>
                </c:pt>
                <c:pt idx="1675">
                  <c:v>835.85</c:v>
                </c:pt>
                <c:pt idx="1676">
                  <c:v>835.85</c:v>
                </c:pt>
                <c:pt idx="1677">
                  <c:v>836.03</c:v>
                </c:pt>
                <c:pt idx="1678">
                  <c:v>836.03</c:v>
                </c:pt>
                <c:pt idx="1679">
                  <c:v>836.21</c:v>
                </c:pt>
                <c:pt idx="1680">
                  <c:v>836.21</c:v>
                </c:pt>
                <c:pt idx="1681">
                  <c:v>836.39</c:v>
                </c:pt>
                <c:pt idx="1682">
                  <c:v>836.39</c:v>
                </c:pt>
                <c:pt idx="1683">
                  <c:v>836.57</c:v>
                </c:pt>
                <c:pt idx="1684">
                  <c:v>836.57</c:v>
                </c:pt>
                <c:pt idx="1685">
                  <c:v>836.75</c:v>
                </c:pt>
                <c:pt idx="1686">
                  <c:v>836.75</c:v>
                </c:pt>
                <c:pt idx="1687">
                  <c:v>836.93</c:v>
                </c:pt>
                <c:pt idx="1688">
                  <c:v>836.93</c:v>
                </c:pt>
                <c:pt idx="1689">
                  <c:v>837.1</c:v>
                </c:pt>
                <c:pt idx="1690">
                  <c:v>837.1</c:v>
                </c:pt>
                <c:pt idx="1691">
                  <c:v>837.28</c:v>
                </c:pt>
                <c:pt idx="1692">
                  <c:v>837.28</c:v>
                </c:pt>
                <c:pt idx="1693">
                  <c:v>837.45</c:v>
                </c:pt>
                <c:pt idx="1694">
                  <c:v>837.45</c:v>
                </c:pt>
                <c:pt idx="1695">
                  <c:v>837.62</c:v>
                </c:pt>
                <c:pt idx="1696">
                  <c:v>837.62</c:v>
                </c:pt>
                <c:pt idx="1697">
                  <c:v>837.79</c:v>
                </c:pt>
                <c:pt idx="1698">
                  <c:v>837.79</c:v>
                </c:pt>
                <c:pt idx="1699">
                  <c:v>837.97</c:v>
                </c:pt>
                <c:pt idx="1700">
                  <c:v>837.97</c:v>
                </c:pt>
                <c:pt idx="1701">
                  <c:v>838.14</c:v>
                </c:pt>
                <c:pt idx="1702">
                  <c:v>838.14</c:v>
                </c:pt>
                <c:pt idx="1703">
                  <c:v>838.3</c:v>
                </c:pt>
                <c:pt idx="1704">
                  <c:v>838.3</c:v>
                </c:pt>
                <c:pt idx="1705">
                  <c:v>838.47</c:v>
                </c:pt>
                <c:pt idx="1706">
                  <c:v>838.47</c:v>
                </c:pt>
                <c:pt idx="1707">
                  <c:v>838.64</c:v>
                </c:pt>
                <c:pt idx="1708">
                  <c:v>838.64</c:v>
                </c:pt>
                <c:pt idx="1709">
                  <c:v>838.8</c:v>
                </c:pt>
                <c:pt idx="1710">
                  <c:v>838.8</c:v>
                </c:pt>
                <c:pt idx="1711">
                  <c:v>838.97</c:v>
                </c:pt>
                <c:pt idx="1712">
                  <c:v>838.97</c:v>
                </c:pt>
                <c:pt idx="1713">
                  <c:v>839.13</c:v>
                </c:pt>
                <c:pt idx="1714">
                  <c:v>839.13</c:v>
                </c:pt>
                <c:pt idx="1715">
                  <c:v>839.3</c:v>
                </c:pt>
                <c:pt idx="1716">
                  <c:v>839.3</c:v>
                </c:pt>
                <c:pt idx="1717">
                  <c:v>839.46</c:v>
                </c:pt>
                <c:pt idx="1718">
                  <c:v>839.46</c:v>
                </c:pt>
                <c:pt idx="1719">
                  <c:v>839.62</c:v>
                </c:pt>
                <c:pt idx="1720">
                  <c:v>839.62</c:v>
                </c:pt>
                <c:pt idx="1721">
                  <c:v>839.78</c:v>
                </c:pt>
                <c:pt idx="1722">
                  <c:v>839.78</c:v>
                </c:pt>
                <c:pt idx="1723">
                  <c:v>839.94</c:v>
                </c:pt>
                <c:pt idx="1724">
                  <c:v>839.94</c:v>
                </c:pt>
                <c:pt idx="1725">
                  <c:v>840.1</c:v>
                </c:pt>
                <c:pt idx="1726">
                  <c:v>840.1</c:v>
                </c:pt>
                <c:pt idx="1727">
                  <c:v>840.26</c:v>
                </c:pt>
                <c:pt idx="1728">
                  <c:v>840.26</c:v>
                </c:pt>
                <c:pt idx="1729">
                  <c:v>840.41</c:v>
                </c:pt>
                <c:pt idx="1730">
                  <c:v>840.41</c:v>
                </c:pt>
                <c:pt idx="1731">
                  <c:v>840.57</c:v>
                </c:pt>
                <c:pt idx="1732">
                  <c:v>840.57</c:v>
                </c:pt>
                <c:pt idx="1733">
                  <c:v>840.72</c:v>
                </c:pt>
                <c:pt idx="1734">
                  <c:v>840.72</c:v>
                </c:pt>
                <c:pt idx="1735">
                  <c:v>840.87</c:v>
                </c:pt>
                <c:pt idx="1736">
                  <c:v>840.87</c:v>
                </c:pt>
                <c:pt idx="1737">
                  <c:v>841.03</c:v>
                </c:pt>
                <c:pt idx="1738">
                  <c:v>841.03</c:v>
                </c:pt>
                <c:pt idx="1739">
                  <c:v>841.18</c:v>
                </c:pt>
                <c:pt idx="1740">
                  <c:v>841.18</c:v>
                </c:pt>
                <c:pt idx="1741">
                  <c:v>841.33</c:v>
                </c:pt>
                <c:pt idx="1742">
                  <c:v>841.33</c:v>
                </c:pt>
                <c:pt idx="1743">
                  <c:v>841.48</c:v>
                </c:pt>
                <c:pt idx="1744">
                  <c:v>841.48</c:v>
                </c:pt>
                <c:pt idx="1745">
                  <c:v>841.63</c:v>
                </c:pt>
                <c:pt idx="1746">
                  <c:v>841.63</c:v>
                </c:pt>
                <c:pt idx="1747">
                  <c:v>841.77</c:v>
                </c:pt>
                <c:pt idx="1748">
                  <c:v>841.77</c:v>
                </c:pt>
                <c:pt idx="1749">
                  <c:v>841.92</c:v>
                </c:pt>
                <c:pt idx="1750">
                  <c:v>841.92</c:v>
                </c:pt>
                <c:pt idx="1751">
                  <c:v>842.07</c:v>
                </c:pt>
                <c:pt idx="1752">
                  <c:v>842.07</c:v>
                </c:pt>
                <c:pt idx="1753">
                  <c:v>842.21</c:v>
                </c:pt>
                <c:pt idx="1754">
                  <c:v>842.21</c:v>
                </c:pt>
                <c:pt idx="1755">
                  <c:v>842.35</c:v>
                </c:pt>
                <c:pt idx="1756">
                  <c:v>842.35</c:v>
                </c:pt>
                <c:pt idx="1757">
                  <c:v>842.5</c:v>
                </c:pt>
                <c:pt idx="1758">
                  <c:v>842.5</c:v>
                </c:pt>
                <c:pt idx="1759">
                  <c:v>842.64</c:v>
                </c:pt>
                <c:pt idx="1760">
                  <c:v>842.64</c:v>
                </c:pt>
                <c:pt idx="1761">
                  <c:v>842.78</c:v>
                </c:pt>
                <c:pt idx="1762">
                  <c:v>842.78</c:v>
                </c:pt>
                <c:pt idx="1763">
                  <c:v>842.92</c:v>
                </c:pt>
                <c:pt idx="1764">
                  <c:v>842.92</c:v>
                </c:pt>
                <c:pt idx="1765">
                  <c:v>843.06</c:v>
                </c:pt>
                <c:pt idx="1766">
                  <c:v>843.06</c:v>
                </c:pt>
                <c:pt idx="1767">
                  <c:v>843.19</c:v>
                </c:pt>
                <c:pt idx="1768">
                  <c:v>843.19</c:v>
                </c:pt>
                <c:pt idx="1769">
                  <c:v>843.33</c:v>
                </c:pt>
                <c:pt idx="1770">
                  <c:v>843.33</c:v>
                </c:pt>
                <c:pt idx="1771">
                  <c:v>843.47</c:v>
                </c:pt>
                <c:pt idx="1772">
                  <c:v>843.47</c:v>
                </c:pt>
                <c:pt idx="1773">
                  <c:v>843.6</c:v>
                </c:pt>
                <c:pt idx="1774">
                  <c:v>843.6</c:v>
                </c:pt>
                <c:pt idx="1775">
                  <c:v>843.74</c:v>
                </c:pt>
                <c:pt idx="1776">
                  <c:v>843.74</c:v>
                </c:pt>
                <c:pt idx="1777">
                  <c:v>843.87</c:v>
                </c:pt>
                <c:pt idx="1778">
                  <c:v>843.87</c:v>
                </c:pt>
                <c:pt idx="1779">
                  <c:v>844</c:v>
                </c:pt>
                <c:pt idx="1780">
                  <c:v>844</c:v>
                </c:pt>
                <c:pt idx="1781">
                  <c:v>844.13</c:v>
                </c:pt>
                <c:pt idx="1782">
                  <c:v>844.13</c:v>
                </c:pt>
                <c:pt idx="1783">
                  <c:v>844.26</c:v>
                </c:pt>
                <c:pt idx="1784">
                  <c:v>844.26</c:v>
                </c:pt>
                <c:pt idx="1785">
                  <c:v>844.39</c:v>
                </c:pt>
                <c:pt idx="1786">
                  <c:v>844.39</c:v>
                </c:pt>
                <c:pt idx="1787">
                  <c:v>844.52</c:v>
                </c:pt>
                <c:pt idx="1788">
                  <c:v>844.52</c:v>
                </c:pt>
                <c:pt idx="1789">
                  <c:v>844.64</c:v>
                </c:pt>
                <c:pt idx="1790">
                  <c:v>844.64</c:v>
                </c:pt>
                <c:pt idx="1791">
                  <c:v>844.77</c:v>
                </c:pt>
                <c:pt idx="1792">
                  <c:v>844.77</c:v>
                </c:pt>
                <c:pt idx="1793">
                  <c:v>844.9</c:v>
                </c:pt>
                <c:pt idx="1794">
                  <c:v>844.9</c:v>
                </c:pt>
                <c:pt idx="1795">
                  <c:v>845.02</c:v>
                </c:pt>
                <c:pt idx="1796">
                  <c:v>845.02</c:v>
                </c:pt>
                <c:pt idx="1797">
                  <c:v>845.14</c:v>
                </c:pt>
                <c:pt idx="1798">
                  <c:v>845.14</c:v>
                </c:pt>
                <c:pt idx="1799">
                  <c:v>845.26</c:v>
                </c:pt>
                <c:pt idx="1800">
                  <c:v>845.26</c:v>
                </c:pt>
                <c:pt idx="1801">
                  <c:v>845.39</c:v>
                </c:pt>
                <c:pt idx="1802">
                  <c:v>845.39</c:v>
                </c:pt>
                <c:pt idx="1803">
                  <c:v>845.51</c:v>
                </c:pt>
                <c:pt idx="1804">
                  <c:v>845.51</c:v>
                </c:pt>
                <c:pt idx="1805">
                  <c:v>845.63</c:v>
                </c:pt>
                <c:pt idx="1806">
                  <c:v>845.63</c:v>
                </c:pt>
                <c:pt idx="1807">
                  <c:v>845.74</c:v>
                </c:pt>
                <c:pt idx="1808">
                  <c:v>845.74</c:v>
                </c:pt>
                <c:pt idx="1809">
                  <c:v>845.86</c:v>
                </c:pt>
                <c:pt idx="1810">
                  <c:v>845.86</c:v>
                </c:pt>
                <c:pt idx="1811">
                  <c:v>845.98</c:v>
                </c:pt>
                <c:pt idx="1812">
                  <c:v>845.98</c:v>
                </c:pt>
                <c:pt idx="1813">
                  <c:v>846.09</c:v>
                </c:pt>
                <c:pt idx="1814">
                  <c:v>846.09</c:v>
                </c:pt>
                <c:pt idx="1815">
                  <c:v>846.21</c:v>
                </c:pt>
                <c:pt idx="1816">
                  <c:v>846.21</c:v>
                </c:pt>
                <c:pt idx="1817">
                  <c:v>846.32</c:v>
                </c:pt>
                <c:pt idx="1818">
                  <c:v>846.32</c:v>
                </c:pt>
                <c:pt idx="1819">
                  <c:v>846.43</c:v>
                </c:pt>
                <c:pt idx="1820">
                  <c:v>846.43</c:v>
                </c:pt>
                <c:pt idx="1821">
                  <c:v>846.54</c:v>
                </c:pt>
                <c:pt idx="1822">
                  <c:v>846.54</c:v>
                </c:pt>
                <c:pt idx="1823">
                  <c:v>846.65</c:v>
                </c:pt>
                <c:pt idx="1824">
                  <c:v>846.65</c:v>
                </c:pt>
                <c:pt idx="1825">
                  <c:v>846.76</c:v>
                </c:pt>
                <c:pt idx="1826">
                  <c:v>846.76</c:v>
                </c:pt>
                <c:pt idx="1827">
                  <c:v>846.87</c:v>
                </c:pt>
                <c:pt idx="1828">
                  <c:v>846.87</c:v>
                </c:pt>
                <c:pt idx="1829">
                  <c:v>846.98</c:v>
                </c:pt>
                <c:pt idx="1830">
                  <c:v>846.98</c:v>
                </c:pt>
                <c:pt idx="1831">
                  <c:v>847.09</c:v>
                </c:pt>
                <c:pt idx="1832">
                  <c:v>847.09</c:v>
                </c:pt>
                <c:pt idx="1833">
                  <c:v>847.19</c:v>
                </c:pt>
                <c:pt idx="1834">
                  <c:v>847.19</c:v>
                </c:pt>
                <c:pt idx="1835">
                  <c:v>847.3</c:v>
                </c:pt>
                <c:pt idx="1836">
                  <c:v>847.3</c:v>
                </c:pt>
                <c:pt idx="1837">
                  <c:v>847.4</c:v>
                </c:pt>
                <c:pt idx="1838">
                  <c:v>847.4</c:v>
                </c:pt>
                <c:pt idx="1839">
                  <c:v>847.5</c:v>
                </c:pt>
                <c:pt idx="1840">
                  <c:v>847.5</c:v>
                </c:pt>
                <c:pt idx="1841">
                  <c:v>847.6</c:v>
                </c:pt>
                <c:pt idx="1842">
                  <c:v>847.6</c:v>
                </c:pt>
                <c:pt idx="1843">
                  <c:v>847.7</c:v>
                </c:pt>
                <c:pt idx="1844">
                  <c:v>847.7</c:v>
                </c:pt>
                <c:pt idx="1845">
                  <c:v>847.8</c:v>
                </c:pt>
                <c:pt idx="1846">
                  <c:v>847.8</c:v>
                </c:pt>
                <c:pt idx="1847">
                  <c:v>847.9</c:v>
                </c:pt>
                <c:pt idx="1848">
                  <c:v>847.9</c:v>
                </c:pt>
                <c:pt idx="1849">
                  <c:v>848</c:v>
                </c:pt>
                <c:pt idx="1850">
                  <c:v>848</c:v>
                </c:pt>
                <c:pt idx="1851">
                  <c:v>848.1</c:v>
                </c:pt>
                <c:pt idx="1852">
                  <c:v>848.1</c:v>
                </c:pt>
                <c:pt idx="1853">
                  <c:v>848.19</c:v>
                </c:pt>
                <c:pt idx="1854">
                  <c:v>848.19</c:v>
                </c:pt>
                <c:pt idx="1855">
                  <c:v>848.29</c:v>
                </c:pt>
                <c:pt idx="1856">
                  <c:v>848.29</c:v>
                </c:pt>
                <c:pt idx="1857">
                  <c:v>848.38</c:v>
                </c:pt>
                <c:pt idx="1858">
                  <c:v>848.38</c:v>
                </c:pt>
                <c:pt idx="1859">
                  <c:v>848.47</c:v>
                </c:pt>
                <c:pt idx="1860">
                  <c:v>848.47</c:v>
                </c:pt>
                <c:pt idx="1861">
                  <c:v>848.56</c:v>
                </c:pt>
                <c:pt idx="1862">
                  <c:v>848.56</c:v>
                </c:pt>
                <c:pt idx="1863">
                  <c:v>848.66</c:v>
                </c:pt>
                <c:pt idx="1864">
                  <c:v>848.66</c:v>
                </c:pt>
                <c:pt idx="1865">
                  <c:v>848.75</c:v>
                </c:pt>
                <c:pt idx="1866">
                  <c:v>848.75</c:v>
                </c:pt>
                <c:pt idx="1867">
                  <c:v>848.83</c:v>
                </c:pt>
                <c:pt idx="1868">
                  <c:v>848.83</c:v>
                </c:pt>
                <c:pt idx="1869">
                  <c:v>848.92</c:v>
                </c:pt>
                <c:pt idx="1870">
                  <c:v>848.92</c:v>
                </c:pt>
                <c:pt idx="1871">
                  <c:v>849.01</c:v>
                </c:pt>
                <c:pt idx="1872">
                  <c:v>849.01</c:v>
                </c:pt>
                <c:pt idx="1873">
                  <c:v>849.09</c:v>
                </c:pt>
                <c:pt idx="1874">
                  <c:v>849.09</c:v>
                </c:pt>
                <c:pt idx="1875">
                  <c:v>849.18</c:v>
                </c:pt>
                <c:pt idx="1876">
                  <c:v>849.18</c:v>
                </c:pt>
                <c:pt idx="1877">
                  <c:v>849.26</c:v>
                </c:pt>
                <c:pt idx="1878">
                  <c:v>849.26</c:v>
                </c:pt>
                <c:pt idx="1879">
                  <c:v>849.35</c:v>
                </c:pt>
                <c:pt idx="1880">
                  <c:v>849.35</c:v>
                </c:pt>
                <c:pt idx="1881">
                  <c:v>849.43</c:v>
                </c:pt>
                <c:pt idx="1882">
                  <c:v>849.43</c:v>
                </c:pt>
                <c:pt idx="1883">
                  <c:v>849.51</c:v>
                </c:pt>
                <c:pt idx="1884">
                  <c:v>849.51</c:v>
                </c:pt>
                <c:pt idx="1885">
                  <c:v>849.59</c:v>
                </c:pt>
                <c:pt idx="1886">
                  <c:v>849.59</c:v>
                </c:pt>
                <c:pt idx="1887">
                  <c:v>849.67</c:v>
                </c:pt>
                <c:pt idx="1888">
                  <c:v>849.67</c:v>
                </c:pt>
                <c:pt idx="1889">
                  <c:v>849.75</c:v>
                </c:pt>
                <c:pt idx="1890">
                  <c:v>849.75</c:v>
                </c:pt>
                <c:pt idx="1891">
                  <c:v>849.82</c:v>
                </c:pt>
                <c:pt idx="1892">
                  <c:v>849.82</c:v>
                </c:pt>
                <c:pt idx="1893">
                  <c:v>849.9</c:v>
                </c:pt>
                <c:pt idx="1894">
                  <c:v>849.9</c:v>
                </c:pt>
                <c:pt idx="1895">
                  <c:v>849.98</c:v>
                </c:pt>
                <c:pt idx="1896">
                  <c:v>849.98</c:v>
                </c:pt>
                <c:pt idx="1897">
                  <c:v>850.05</c:v>
                </c:pt>
                <c:pt idx="1898">
                  <c:v>850.05</c:v>
                </c:pt>
                <c:pt idx="1899">
                  <c:v>850.12</c:v>
                </c:pt>
                <c:pt idx="1900">
                  <c:v>850.12</c:v>
                </c:pt>
                <c:pt idx="1901">
                  <c:v>850.2</c:v>
                </c:pt>
                <c:pt idx="1902">
                  <c:v>850.2</c:v>
                </c:pt>
                <c:pt idx="1903">
                  <c:v>850.27</c:v>
                </c:pt>
                <c:pt idx="1904">
                  <c:v>850.27</c:v>
                </c:pt>
                <c:pt idx="1905">
                  <c:v>850.34</c:v>
                </c:pt>
                <c:pt idx="1906">
                  <c:v>850.34</c:v>
                </c:pt>
                <c:pt idx="1907">
                  <c:v>850.41</c:v>
                </c:pt>
                <c:pt idx="1908">
                  <c:v>850.41</c:v>
                </c:pt>
                <c:pt idx="1909">
                  <c:v>850.47</c:v>
                </c:pt>
                <c:pt idx="1910">
                  <c:v>850.47</c:v>
                </c:pt>
                <c:pt idx="1911">
                  <c:v>850.54</c:v>
                </c:pt>
                <c:pt idx="1912">
                  <c:v>850.54</c:v>
                </c:pt>
                <c:pt idx="1913">
                  <c:v>850.61</c:v>
                </c:pt>
                <c:pt idx="1914">
                  <c:v>850.61</c:v>
                </c:pt>
                <c:pt idx="1915">
                  <c:v>850.67</c:v>
                </c:pt>
                <c:pt idx="1916">
                  <c:v>850.67</c:v>
                </c:pt>
                <c:pt idx="1917">
                  <c:v>850.74</c:v>
                </c:pt>
                <c:pt idx="1918">
                  <c:v>850.74</c:v>
                </c:pt>
                <c:pt idx="1919">
                  <c:v>850.8</c:v>
                </c:pt>
                <c:pt idx="1920">
                  <c:v>850.8</c:v>
                </c:pt>
                <c:pt idx="1921">
                  <c:v>850.86</c:v>
                </c:pt>
                <c:pt idx="1922">
                  <c:v>850.86</c:v>
                </c:pt>
                <c:pt idx="1923">
                  <c:v>850.93</c:v>
                </c:pt>
                <c:pt idx="1924">
                  <c:v>850.93</c:v>
                </c:pt>
                <c:pt idx="1925">
                  <c:v>850.99</c:v>
                </c:pt>
                <c:pt idx="1926">
                  <c:v>850.99</c:v>
                </c:pt>
                <c:pt idx="1927">
                  <c:v>851.05</c:v>
                </c:pt>
                <c:pt idx="1928">
                  <c:v>851.05</c:v>
                </c:pt>
                <c:pt idx="1929">
                  <c:v>851.1</c:v>
                </c:pt>
                <c:pt idx="1930">
                  <c:v>851.1</c:v>
                </c:pt>
                <c:pt idx="1931">
                  <c:v>851.16</c:v>
                </c:pt>
                <c:pt idx="1932">
                  <c:v>851.16</c:v>
                </c:pt>
                <c:pt idx="1933">
                  <c:v>851.22</c:v>
                </c:pt>
                <c:pt idx="1934">
                  <c:v>851.22</c:v>
                </c:pt>
                <c:pt idx="1935">
                  <c:v>851.27</c:v>
                </c:pt>
                <c:pt idx="1936">
                  <c:v>851.27</c:v>
                </c:pt>
                <c:pt idx="1937">
                  <c:v>851.33</c:v>
                </c:pt>
                <c:pt idx="1938">
                  <c:v>851.33</c:v>
                </c:pt>
                <c:pt idx="1939">
                  <c:v>851.38</c:v>
                </c:pt>
                <c:pt idx="1940">
                  <c:v>851.38</c:v>
                </c:pt>
                <c:pt idx="1941">
                  <c:v>851.44</c:v>
                </c:pt>
                <c:pt idx="1942">
                  <c:v>851.44</c:v>
                </c:pt>
                <c:pt idx="1943">
                  <c:v>851.49</c:v>
                </c:pt>
                <c:pt idx="1944">
                  <c:v>851.49</c:v>
                </c:pt>
                <c:pt idx="1945">
                  <c:v>851.54</c:v>
                </c:pt>
                <c:pt idx="1946">
                  <c:v>851.54</c:v>
                </c:pt>
                <c:pt idx="1947">
                  <c:v>851.59</c:v>
                </c:pt>
                <c:pt idx="1948">
                  <c:v>851.59</c:v>
                </c:pt>
                <c:pt idx="1949">
                  <c:v>851.64</c:v>
                </c:pt>
                <c:pt idx="1950">
                  <c:v>851.64</c:v>
                </c:pt>
                <c:pt idx="1951">
                  <c:v>851.68</c:v>
                </c:pt>
                <c:pt idx="1952">
                  <c:v>851.68</c:v>
                </c:pt>
                <c:pt idx="1953">
                  <c:v>851.73</c:v>
                </c:pt>
                <c:pt idx="1954">
                  <c:v>851.73</c:v>
                </c:pt>
                <c:pt idx="1955">
                  <c:v>851.78</c:v>
                </c:pt>
                <c:pt idx="1956">
                  <c:v>851.78</c:v>
                </c:pt>
                <c:pt idx="1957">
                  <c:v>851.82</c:v>
                </c:pt>
                <c:pt idx="1958">
                  <c:v>851.82</c:v>
                </c:pt>
                <c:pt idx="1959">
                  <c:v>851.87</c:v>
                </c:pt>
                <c:pt idx="1960">
                  <c:v>851.87</c:v>
                </c:pt>
                <c:pt idx="1961">
                  <c:v>851.91</c:v>
                </c:pt>
                <c:pt idx="1962">
                  <c:v>851.91</c:v>
                </c:pt>
                <c:pt idx="1963">
                  <c:v>851.95</c:v>
                </c:pt>
                <c:pt idx="1964">
                  <c:v>851.95</c:v>
                </c:pt>
                <c:pt idx="1965">
                  <c:v>851.99</c:v>
                </c:pt>
                <c:pt idx="1966">
                  <c:v>851.99</c:v>
                </c:pt>
                <c:pt idx="1967">
                  <c:v>852.03</c:v>
                </c:pt>
                <c:pt idx="1968">
                  <c:v>852.03</c:v>
                </c:pt>
                <c:pt idx="1969">
                  <c:v>852.07</c:v>
                </c:pt>
                <c:pt idx="1970">
                  <c:v>852.07</c:v>
                </c:pt>
                <c:pt idx="1971">
                  <c:v>852.11</c:v>
                </c:pt>
                <c:pt idx="1972">
                  <c:v>852.11</c:v>
                </c:pt>
                <c:pt idx="1973">
                  <c:v>852.15</c:v>
                </c:pt>
                <c:pt idx="1974">
                  <c:v>852.15</c:v>
                </c:pt>
                <c:pt idx="1975">
                  <c:v>852.18</c:v>
                </c:pt>
                <c:pt idx="1976">
                  <c:v>852.18</c:v>
                </c:pt>
                <c:pt idx="1977">
                  <c:v>852.22</c:v>
                </c:pt>
                <c:pt idx="1978">
                  <c:v>852.22</c:v>
                </c:pt>
                <c:pt idx="1979">
                  <c:v>852.25</c:v>
                </c:pt>
                <c:pt idx="1980">
                  <c:v>852.25</c:v>
                </c:pt>
                <c:pt idx="1981">
                  <c:v>852.29</c:v>
                </c:pt>
                <c:pt idx="1982">
                  <c:v>852.29</c:v>
                </c:pt>
                <c:pt idx="1983">
                  <c:v>852.32</c:v>
                </c:pt>
                <c:pt idx="1984">
                  <c:v>852.32</c:v>
                </c:pt>
                <c:pt idx="1985">
                  <c:v>852.35</c:v>
                </c:pt>
                <c:pt idx="1986">
                  <c:v>852.35</c:v>
                </c:pt>
                <c:pt idx="1987">
                  <c:v>852.38</c:v>
                </c:pt>
                <c:pt idx="1988">
                  <c:v>852.38</c:v>
                </c:pt>
                <c:pt idx="1989">
                  <c:v>852.41</c:v>
                </c:pt>
                <c:pt idx="1990">
                  <c:v>852.41</c:v>
                </c:pt>
                <c:pt idx="1991">
                  <c:v>852.44</c:v>
                </c:pt>
                <c:pt idx="1992">
                  <c:v>852.44</c:v>
                </c:pt>
                <c:pt idx="1993">
                  <c:v>852.46</c:v>
                </c:pt>
                <c:pt idx="1994">
                  <c:v>852.46</c:v>
                </c:pt>
                <c:pt idx="1995">
                  <c:v>852.49</c:v>
                </c:pt>
                <c:pt idx="1996">
                  <c:v>852.49</c:v>
                </c:pt>
                <c:pt idx="1997">
                  <c:v>852.52</c:v>
                </c:pt>
                <c:pt idx="1998">
                  <c:v>852.52</c:v>
                </c:pt>
                <c:pt idx="1999">
                  <c:v>852.54</c:v>
                </c:pt>
                <c:pt idx="2000">
                  <c:v>852.54</c:v>
                </c:pt>
                <c:pt idx="2001">
                  <c:v>852.56</c:v>
                </c:pt>
                <c:pt idx="2002">
                  <c:v>852.56</c:v>
                </c:pt>
                <c:pt idx="2003">
                  <c:v>852.59</c:v>
                </c:pt>
                <c:pt idx="2004">
                  <c:v>852.59</c:v>
                </c:pt>
                <c:pt idx="2005">
                  <c:v>852.61</c:v>
                </c:pt>
                <c:pt idx="2006">
                  <c:v>852.61</c:v>
                </c:pt>
                <c:pt idx="2007">
                  <c:v>852.63</c:v>
                </c:pt>
                <c:pt idx="2008">
                  <c:v>852.63</c:v>
                </c:pt>
                <c:pt idx="2009">
                  <c:v>852.65</c:v>
                </c:pt>
                <c:pt idx="2010">
                  <c:v>852.65</c:v>
                </c:pt>
                <c:pt idx="2011">
                  <c:v>852.67</c:v>
                </c:pt>
                <c:pt idx="2012">
                  <c:v>852.67</c:v>
                </c:pt>
                <c:pt idx="2013">
                  <c:v>852.68</c:v>
                </c:pt>
                <c:pt idx="2014">
                  <c:v>852.68</c:v>
                </c:pt>
                <c:pt idx="2015">
                  <c:v>852.7</c:v>
                </c:pt>
                <c:pt idx="2016">
                  <c:v>852.7</c:v>
                </c:pt>
                <c:pt idx="2017">
                  <c:v>852.72</c:v>
                </c:pt>
                <c:pt idx="2018">
                  <c:v>852.72</c:v>
                </c:pt>
                <c:pt idx="2019">
                  <c:v>852.73</c:v>
                </c:pt>
                <c:pt idx="2020">
                  <c:v>852.73</c:v>
                </c:pt>
                <c:pt idx="2021">
                  <c:v>852.74</c:v>
                </c:pt>
                <c:pt idx="2022">
                  <c:v>852.74</c:v>
                </c:pt>
                <c:pt idx="2023">
                  <c:v>852.76</c:v>
                </c:pt>
                <c:pt idx="2024">
                  <c:v>852.76</c:v>
                </c:pt>
                <c:pt idx="2025">
                  <c:v>852.77</c:v>
                </c:pt>
                <c:pt idx="2026">
                  <c:v>852.77</c:v>
                </c:pt>
                <c:pt idx="2027">
                  <c:v>852.78</c:v>
                </c:pt>
                <c:pt idx="2028">
                  <c:v>852.78</c:v>
                </c:pt>
                <c:pt idx="2029">
                  <c:v>852.79</c:v>
                </c:pt>
                <c:pt idx="2030">
                  <c:v>852.79</c:v>
                </c:pt>
                <c:pt idx="2031">
                  <c:v>852.8</c:v>
                </c:pt>
                <c:pt idx="2032">
                  <c:v>852.8</c:v>
                </c:pt>
                <c:pt idx="2033">
                  <c:v>852.81</c:v>
                </c:pt>
                <c:pt idx="2034">
                  <c:v>852.81</c:v>
                </c:pt>
                <c:pt idx="2035">
                  <c:v>852.81</c:v>
                </c:pt>
                <c:pt idx="2036">
                  <c:v>852.81</c:v>
                </c:pt>
                <c:pt idx="2037">
                  <c:v>852.82</c:v>
                </c:pt>
                <c:pt idx="2038">
                  <c:v>852.82</c:v>
                </c:pt>
                <c:pt idx="2039">
                  <c:v>852.82</c:v>
                </c:pt>
                <c:pt idx="2040">
                  <c:v>852.82</c:v>
                </c:pt>
                <c:pt idx="2041">
                  <c:v>852.83</c:v>
                </c:pt>
                <c:pt idx="2042">
                  <c:v>852.83</c:v>
                </c:pt>
                <c:pt idx="2043">
                  <c:v>852.83</c:v>
                </c:pt>
                <c:pt idx="2044">
                  <c:v>852.83</c:v>
                </c:pt>
                <c:pt idx="2045">
                  <c:v>852.83</c:v>
                </c:pt>
                <c:pt idx="2046">
                  <c:v>852.83</c:v>
                </c:pt>
                <c:pt idx="2047">
                  <c:v>852.83</c:v>
                </c:pt>
                <c:pt idx="2048">
                  <c:v>852.83</c:v>
                </c:pt>
                <c:pt idx="2049">
                  <c:v>852.83</c:v>
                </c:pt>
                <c:pt idx="2050">
                  <c:v>852.83</c:v>
                </c:pt>
                <c:pt idx="2051">
                  <c:v>852.83</c:v>
                </c:pt>
                <c:pt idx="2052">
                  <c:v>852.83</c:v>
                </c:pt>
                <c:pt idx="2053">
                  <c:v>852.83</c:v>
                </c:pt>
                <c:pt idx="2054">
                  <c:v>852.83</c:v>
                </c:pt>
                <c:pt idx="2055">
                  <c:v>852.83</c:v>
                </c:pt>
                <c:pt idx="2056">
                  <c:v>852.83</c:v>
                </c:pt>
                <c:pt idx="2057">
                  <c:v>852.82</c:v>
                </c:pt>
                <c:pt idx="2058">
                  <c:v>852.82</c:v>
                </c:pt>
                <c:pt idx="2059">
                  <c:v>852.82</c:v>
                </c:pt>
                <c:pt idx="2060">
                  <c:v>852.82</c:v>
                </c:pt>
                <c:pt idx="2061">
                  <c:v>852.81</c:v>
                </c:pt>
                <c:pt idx="2062">
                  <c:v>852.81</c:v>
                </c:pt>
                <c:pt idx="2063">
                  <c:v>852.81</c:v>
                </c:pt>
                <c:pt idx="2064">
                  <c:v>852.81</c:v>
                </c:pt>
                <c:pt idx="2065">
                  <c:v>852.8</c:v>
                </c:pt>
                <c:pt idx="2066">
                  <c:v>852.8</c:v>
                </c:pt>
                <c:pt idx="2067">
                  <c:v>852.79</c:v>
                </c:pt>
                <c:pt idx="2068">
                  <c:v>852.79</c:v>
                </c:pt>
                <c:pt idx="2069">
                  <c:v>852.78</c:v>
                </c:pt>
                <c:pt idx="2070">
                  <c:v>852.78</c:v>
                </c:pt>
                <c:pt idx="2071">
                  <c:v>852.77</c:v>
                </c:pt>
                <c:pt idx="2072">
                  <c:v>852.77</c:v>
                </c:pt>
                <c:pt idx="2073">
                  <c:v>852.76</c:v>
                </c:pt>
                <c:pt idx="2074">
                  <c:v>852.76</c:v>
                </c:pt>
                <c:pt idx="2075">
                  <c:v>852.74</c:v>
                </c:pt>
                <c:pt idx="2076">
                  <c:v>852.74</c:v>
                </c:pt>
                <c:pt idx="2077">
                  <c:v>852.73</c:v>
                </c:pt>
                <c:pt idx="2078">
                  <c:v>852.73</c:v>
                </c:pt>
                <c:pt idx="2079">
                  <c:v>852.72</c:v>
                </c:pt>
                <c:pt idx="2080">
                  <c:v>852.72</c:v>
                </c:pt>
                <c:pt idx="2081">
                  <c:v>852.7</c:v>
                </c:pt>
                <c:pt idx="2082">
                  <c:v>852.7</c:v>
                </c:pt>
                <c:pt idx="2083">
                  <c:v>852.68</c:v>
                </c:pt>
                <c:pt idx="2084">
                  <c:v>852.68</c:v>
                </c:pt>
                <c:pt idx="2085">
                  <c:v>852.67</c:v>
                </c:pt>
                <c:pt idx="2086">
                  <c:v>852.67</c:v>
                </c:pt>
                <c:pt idx="2087">
                  <c:v>852.65</c:v>
                </c:pt>
                <c:pt idx="2088">
                  <c:v>852.65</c:v>
                </c:pt>
                <c:pt idx="2089">
                  <c:v>852.63</c:v>
                </c:pt>
                <c:pt idx="2090">
                  <c:v>852.63</c:v>
                </c:pt>
                <c:pt idx="2091">
                  <c:v>852.61</c:v>
                </c:pt>
                <c:pt idx="2092">
                  <c:v>852.61</c:v>
                </c:pt>
                <c:pt idx="2093">
                  <c:v>852.59</c:v>
                </c:pt>
                <c:pt idx="2094">
                  <c:v>852.59</c:v>
                </c:pt>
                <c:pt idx="2095">
                  <c:v>852.56</c:v>
                </c:pt>
                <c:pt idx="2096">
                  <c:v>852.56</c:v>
                </c:pt>
                <c:pt idx="2097">
                  <c:v>852.54</c:v>
                </c:pt>
                <c:pt idx="2098">
                  <c:v>852.54</c:v>
                </c:pt>
                <c:pt idx="2099">
                  <c:v>852.52</c:v>
                </c:pt>
                <c:pt idx="2100">
                  <c:v>852.52</c:v>
                </c:pt>
                <c:pt idx="2101">
                  <c:v>852.49</c:v>
                </c:pt>
                <c:pt idx="2102">
                  <c:v>852.49</c:v>
                </c:pt>
                <c:pt idx="2103">
                  <c:v>852.46</c:v>
                </c:pt>
                <c:pt idx="2104">
                  <c:v>852.46</c:v>
                </c:pt>
                <c:pt idx="2105">
                  <c:v>852.44</c:v>
                </c:pt>
                <c:pt idx="2106">
                  <c:v>852.44</c:v>
                </c:pt>
                <c:pt idx="2107">
                  <c:v>852.41</c:v>
                </c:pt>
                <c:pt idx="2108">
                  <c:v>852.41</c:v>
                </c:pt>
                <c:pt idx="2109">
                  <c:v>852.38</c:v>
                </c:pt>
                <c:pt idx="2110">
                  <c:v>852.38</c:v>
                </c:pt>
                <c:pt idx="2111">
                  <c:v>852.35</c:v>
                </c:pt>
                <c:pt idx="2112">
                  <c:v>852.35</c:v>
                </c:pt>
                <c:pt idx="2113">
                  <c:v>852.32</c:v>
                </c:pt>
                <c:pt idx="2114">
                  <c:v>852.32</c:v>
                </c:pt>
                <c:pt idx="2115">
                  <c:v>852.29</c:v>
                </c:pt>
                <c:pt idx="2116">
                  <c:v>852.29</c:v>
                </c:pt>
                <c:pt idx="2117">
                  <c:v>852.25</c:v>
                </c:pt>
                <c:pt idx="2118">
                  <c:v>852.25</c:v>
                </c:pt>
                <c:pt idx="2119">
                  <c:v>852.22</c:v>
                </c:pt>
                <c:pt idx="2120">
                  <c:v>852.22</c:v>
                </c:pt>
                <c:pt idx="2121">
                  <c:v>852.18</c:v>
                </c:pt>
                <c:pt idx="2122">
                  <c:v>852.18</c:v>
                </c:pt>
                <c:pt idx="2123">
                  <c:v>852.15</c:v>
                </c:pt>
                <c:pt idx="2124">
                  <c:v>852.15</c:v>
                </c:pt>
                <c:pt idx="2125">
                  <c:v>852.11</c:v>
                </c:pt>
                <c:pt idx="2126">
                  <c:v>852.11</c:v>
                </c:pt>
                <c:pt idx="2127">
                  <c:v>852.07</c:v>
                </c:pt>
                <c:pt idx="2128">
                  <c:v>852.07</c:v>
                </c:pt>
                <c:pt idx="2129">
                  <c:v>852.03</c:v>
                </c:pt>
                <c:pt idx="2130">
                  <c:v>852.03</c:v>
                </c:pt>
                <c:pt idx="2131">
                  <c:v>851.99</c:v>
                </c:pt>
                <c:pt idx="2132">
                  <c:v>851.99</c:v>
                </c:pt>
                <c:pt idx="2133">
                  <c:v>851.95</c:v>
                </c:pt>
                <c:pt idx="2134">
                  <c:v>851.95</c:v>
                </c:pt>
                <c:pt idx="2135">
                  <c:v>851.91</c:v>
                </c:pt>
                <c:pt idx="2136">
                  <c:v>851.91</c:v>
                </c:pt>
                <c:pt idx="2137">
                  <c:v>851.87</c:v>
                </c:pt>
                <c:pt idx="2138">
                  <c:v>851.87</c:v>
                </c:pt>
                <c:pt idx="2139">
                  <c:v>851.82</c:v>
                </c:pt>
                <c:pt idx="2140">
                  <c:v>851.82</c:v>
                </c:pt>
                <c:pt idx="2141">
                  <c:v>851.78</c:v>
                </c:pt>
                <c:pt idx="2142">
                  <c:v>851.78</c:v>
                </c:pt>
                <c:pt idx="2143">
                  <c:v>851.73</c:v>
                </c:pt>
                <c:pt idx="2144">
                  <c:v>851.73</c:v>
                </c:pt>
                <c:pt idx="2145">
                  <c:v>851.68</c:v>
                </c:pt>
                <c:pt idx="2146">
                  <c:v>851.68</c:v>
                </c:pt>
                <c:pt idx="2147">
                  <c:v>851.64</c:v>
                </c:pt>
                <c:pt idx="2148">
                  <c:v>851.64</c:v>
                </c:pt>
                <c:pt idx="2149">
                  <c:v>851.59</c:v>
                </c:pt>
                <c:pt idx="2150">
                  <c:v>851.59</c:v>
                </c:pt>
                <c:pt idx="2151">
                  <c:v>851.54</c:v>
                </c:pt>
                <c:pt idx="2152">
                  <c:v>851.54</c:v>
                </c:pt>
                <c:pt idx="2153">
                  <c:v>851.49</c:v>
                </c:pt>
                <c:pt idx="2154">
                  <c:v>851.49</c:v>
                </c:pt>
                <c:pt idx="2155">
                  <c:v>851.44</c:v>
                </c:pt>
                <c:pt idx="2156">
                  <c:v>851.44</c:v>
                </c:pt>
                <c:pt idx="2157">
                  <c:v>851.38</c:v>
                </c:pt>
                <c:pt idx="2158">
                  <c:v>851.38</c:v>
                </c:pt>
                <c:pt idx="2159">
                  <c:v>851.33</c:v>
                </c:pt>
                <c:pt idx="2160">
                  <c:v>851.33</c:v>
                </c:pt>
                <c:pt idx="2161">
                  <c:v>851.27</c:v>
                </c:pt>
                <c:pt idx="2162">
                  <c:v>851.27</c:v>
                </c:pt>
                <c:pt idx="2163">
                  <c:v>851.22</c:v>
                </c:pt>
                <c:pt idx="2164">
                  <c:v>851.22</c:v>
                </c:pt>
                <c:pt idx="2165">
                  <c:v>851.16</c:v>
                </c:pt>
                <c:pt idx="2166">
                  <c:v>851.16</c:v>
                </c:pt>
                <c:pt idx="2167">
                  <c:v>851.1</c:v>
                </c:pt>
                <c:pt idx="2168">
                  <c:v>851.1</c:v>
                </c:pt>
                <c:pt idx="2169">
                  <c:v>851.05</c:v>
                </c:pt>
                <c:pt idx="2170">
                  <c:v>851.05</c:v>
                </c:pt>
                <c:pt idx="2171">
                  <c:v>850.99</c:v>
                </c:pt>
                <c:pt idx="2172">
                  <c:v>850.99</c:v>
                </c:pt>
                <c:pt idx="2173">
                  <c:v>850.93</c:v>
                </c:pt>
                <c:pt idx="2174">
                  <c:v>850.93</c:v>
                </c:pt>
                <c:pt idx="2175">
                  <c:v>850.86</c:v>
                </c:pt>
                <c:pt idx="2176">
                  <c:v>850.86</c:v>
                </c:pt>
                <c:pt idx="2177">
                  <c:v>850.8</c:v>
                </c:pt>
                <c:pt idx="2178">
                  <c:v>850.8</c:v>
                </c:pt>
                <c:pt idx="2179">
                  <c:v>850.74</c:v>
                </c:pt>
                <c:pt idx="2180">
                  <c:v>850.74</c:v>
                </c:pt>
                <c:pt idx="2181">
                  <c:v>850.67</c:v>
                </c:pt>
                <c:pt idx="2182">
                  <c:v>850.67</c:v>
                </c:pt>
                <c:pt idx="2183">
                  <c:v>850.61</c:v>
                </c:pt>
                <c:pt idx="2184">
                  <c:v>850.61</c:v>
                </c:pt>
                <c:pt idx="2185">
                  <c:v>850.54</c:v>
                </c:pt>
                <c:pt idx="2186">
                  <c:v>850.54</c:v>
                </c:pt>
                <c:pt idx="2187">
                  <c:v>850.47</c:v>
                </c:pt>
                <c:pt idx="2188">
                  <c:v>850.47</c:v>
                </c:pt>
                <c:pt idx="2189">
                  <c:v>850.41</c:v>
                </c:pt>
                <c:pt idx="2190">
                  <c:v>850.41</c:v>
                </c:pt>
                <c:pt idx="2191">
                  <c:v>850.34</c:v>
                </c:pt>
                <c:pt idx="2192">
                  <c:v>850.34</c:v>
                </c:pt>
                <c:pt idx="2193">
                  <c:v>850.27</c:v>
                </c:pt>
                <c:pt idx="2194">
                  <c:v>850.27</c:v>
                </c:pt>
                <c:pt idx="2195">
                  <c:v>850.2</c:v>
                </c:pt>
                <c:pt idx="2196">
                  <c:v>850.2</c:v>
                </c:pt>
                <c:pt idx="2197">
                  <c:v>850.12</c:v>
                </c:pt>
                <c:pt idx="2198">
                  <c:v>850.12</c:v>
                </c:pt>
                <c:pt idx="2199">
                  <c:v>850.05</c:v>
                </c:pt>
                <c:pt idx="2200">
                  <c:v>850.05</c:v>
                </c:pt>
                <c:pt idx="2201">
                  <c:v>849.98</c:v>
                </c:pt>
                <c:pt idx="2202">
                  <c:v>849.98</c:v>
                </c:pt>
                <c:pt idx="2203">
                  <c:v>849.9</c:v>
                </c:pt>
                <c:pt idx="2204">
                  <c:v>849.9</c:v>
                </c:pt>
                <c:pt idx="2205">
                  <c:v>849.82</c:v>
                </c:pt>
                <c:pt idx="2206">
                  <c:v>849.82</c:v>
                </c:pt>
                <c:pt idx="2207">
                  <c:v>849.75</c:v>
                </c:pt>
                <c:pt idx="2208">
                  <c:v>849.75</c:v>
                </c:pt>
                <c:pt idx="2209">
                  <c:v>849.67</c:v>
                </c:pt>
                <c:pt idx="2210">
                  <c:v>849.67</c:v>
                </c:pt>
                <c:pt idx="2211">
                  <c:v>849.59</c:v>
                </c:pt>
                <c:pt idx="2212">
                  <c:v>849.59</c:v>
                </c:pt>
                <c:pt idx="2213">
                  <c:v>849.51</c:v>
                </c:pt>
                <c:pt idx="2214">
                  <c:v>849.51</c:v>
                </c:pt>
                <c:pt idx="2215">
                  <c:v>849.43</c:v>
                </c:pt>
                <c:pt idx="2216">
                  <c:v>849.43</c:v>
                </c:pt>
                <c:pt idx="2217">
                  <c:v>849.35</c:v>
                </c:pt>
                <c:pt idx="2218">
                  <c:v>849.35</c:v>
                </c:pt>
                <c:pt idx="2219">
                  <c:v>849.26</c:v>
                </c:pt>
                <c:pt idx="2220">
                  <c:v>849.26</c:v>
                </c:pt>
                <c:pt idx="2221">
                  <c:v>849.18</c:v>
                </c:pt>
                <c:pt idx="2222">
                  <c:v>849.18</c:v>
                </c:pt>
                <c:pt idx="2223">
                  <c:v>849.09</c:v>
                </c:pt>
                <c:pt idx="2224">
                  <c:v>849.09</c:v>
                </c:pt>
                <c:pt idx="2225">
                  <c:v>849.01</c:v>
                </c:pt>
                <c:pt idx="2226">
                  <c:v>849.01</c:v>
                </c:pt>
                <c:pt idx="2227">
                  <c:v>848.92</c:v>
                </c:pt>
                <c:pt idx="2228">
                  <c:v>848.92</c:v>
                </c:pt>
                <c:pt idx="2229">
                  <c:v>848.83</c:v>
                </c:pt>
                <c:pt idx="2230">
                  <c:v>848.83</c:v>
                </c:pt>
                <c:pt idx="2231">
                  <c:v>848.75</c:v>
                </c:pt>
                <c:pt idx="2232">
                  <c:v>848.75</c:v>
                </c:pt>
                <c:pt idx="2233">
                  <c:v>848.66</c:v>
                </c:pt>
                <c:pt idx="2234">
                  <c:v>848.66</c:v>
                </c:pt>
                <c:pt idx="2235">
                  <c:v>848.56</c:v>
                </c:pt>
                <c:pt idx="2236">
                  <c:v>848.56</c:v>
                </c:pt>
                <c:pt idx="2237">
                  <c:v>848.47</c:v>
                </c:pt>
                <c:pt idx="2238">
                  <c:v>848.47</c:v>
                </c:pt>
                <c:pt idx="2239">
                  <c:v>848.38</c:v>
                </c:pt>
                <c:pt idx="2240">
                  <c:v>848.38</c:v>
                </c:pt>
                <c:pt idx="2241">
                  <c:v>848.29</c:v>
                </c:pt>
                <c:pt idx="2242">
                  <c:v>848.29</c:v>
                </c:pt>
                <c:pt idx="2243">
                  <c:v>848.19</c:v>
                </c:pt>
                <c:pt idx="2244">
                  <c:v>848.19</c:v>
                </c:pt>
                <c:pt idx="2245">
                  <c:v>848.1</c:v>
                </c:pt>
                <c:pt idx="2246">
                  <c:v>848.1</c:v>
                </c:pt>
                <c:pt idx="2247">
                  <c:v>848</c:v>
                </c:pt>
                <c:pt idx="2248">
                  <c:v>848</c:v>
                </c:pt>
                <c:pt idx="2249">
                  <c:v>847.9</c:v>
                </c:pt>
                <c:pt idx="2250">
                  <c:v>847.9</c:v>
                </c:pt>
                <c:pt idx="2251">
                  <c:v>847.8</c:v>
                </c:pt>
                <c:pt idx="2252">
                  <c:v>847.8</c:v>
                </c:pt>
                <c:pt idx="2253">
                  <c:v>847.7</c:v>
                </c:pt>
                <c:pt idx="2254">
                  <c:v>847.7</c:v>
                </c:pt>
                <c:pt idx="2255">
                  <c:v>847.6</c:v>
                </c:pt>
                <c:pt idx="2256">
                  <c:v>847.6</c:v>
                </c:pt>
                <c:pt idx="2257">
                  <c:v>847.5</c:v>
                </c:pt>
                <c:pt idx="2258">
                  <c:v>847.5</c:v>
                </c:pt>
                <c:pt idx="2259">
                  <c:v>847.4</c:v>
                </c:pt>
                <c:pt idx="2260">
                  <c:v>847.4</c:v>
                </c:pt>
                <c:pt idx="2261">
                  <c:v>847.3</c:v>
                </c:pt>
                <c:pt idx="2262">
                  <c:v>847.3</c:v>
                </c:pt>
                <c:pt idx="2263">
                  <c:v>847.19</c:v>
                </c:pt>
                <c:pt idx="2264">
                  <c:v>847.19</c:v>
                </c:pt>
                <c:pt idx="2265">
                  <c:v>847.09</c:v>
                </c:pt>
                <c:pt idx="2266">
                  <c:v>847.09</c:v>
                </c:pt>
                <c:pt idx="2267">
                  <c:v>846.98</c:v>
                </c:pt>
                <c:pt idx="2268">
                  <c:v>846.98</c:v>
                </c:pt>
                <c:pt idx="2269">
                  <c:v>846.87</c:v>
                </c:pt>
                <c:pt idx="2270">
                  <c:v>846.87</c:v>
                </c:pt>
                <c:pt idx="2271">
                  <c:v>846.76</c:v>
                </c:pt>
                <c:pt idx="2272">
                  <c:v>846.76</c:v>
                </c:pt>
                <c:pt idx="2273">
                  <c:v>846.65</c:v>
                </c:pt>
                <c:pt idx="2274">
                  <c:v>846.65</c:v>
                </c:pt>
                <c:pt idx="2275">
                  <c:v>846.54</c:v>
                </c:pt>
                <c:pt idx="2276">
                  <c:v>846.54</c:v>
                </c:pt>
                <c:pt idx="2277">
                  <c:v>846.43</c:v>
                </c:pt>
                <c:pt idx="2278">
                  <c:v>846.43</c:v>
                </c:pt>
                <c:pt idx="2279">
                  <c:v>846.32</c:v>
                </c:pt>
                <c:pt idx="2280">
                  <c:v>846.32</c:v>
                </c:pt>
                <c:pt idx="2281">
                  <c:v>846.21</c:v>
                </c:pt>
                <c:pt idx="2282">
                  <c:v>846.21</c:v>
                </c:pt>
                <c:pt idx="2283">
                  <c:v>846.09</c:v>
                </c:pt>
                <c:pt idx="2284">
                  <c:v>846.09</c:v>
                </c:pt>
                <c:pt idx="2285">
                  <c:v>845.98</c:v>
                </c:pt>
                <c:pt idx="2286">
                  <c:v>845.98</c:v>
                </c:pt>
                <c:pt idx="2287">
                  <c:v>845.86</c:v>
                </c:pt>
                <c:pt idx="2288">
                  <c:v>845.86</c:v>
                </c:pt>
                <c:pt idx="2289">
                  <c:v>845.74</c:v>
                </c:pt>
                <c:pt idx="2290">
                  <c:v>845.74</c:v>
                </c:pt>
                <c:pt idx="2291">
                  <c:v>845.63</c:v>
                </c:pt>
                <c:pt idx="2292">
                  <c:v>845.63</c:v>
                </c:pt>
                <c:pt idx="2293">
                  <c:v>845.51</c:v>
                </c:pt>
                <c:pt idx="2294">
                  <c:v>845.51</c:v>
                </c:pt>
                <c:pt idx="2295">
                  <c:v>845.39</c:v>
                </c:pt>
                <c:pt idx="2296">
                  <c:v>845.39</c:v>
                </c:pt>
                <c:pt idx="2297">
                  <c:v>845.26</c:v>
                </c:pt>
                <c:pt idx="2298">
                  <c:v>845.26</c:v>
                </c:pt>
                <c:pt idx="2299">
                  <c:v>845.14</c:v>
                </c:pt>
                <c:pt idx="2300">
                  <c:v>845.14</c:v>
                </c:pt>
                <c:pt idx="2301">
                  <c:v>845.02</c:v>
                </c:pt>
                <c:pt idx="2302">
                  <c:v>845.02</c:v>
                </c:pt>
                <c:pt idx="2303">
                  <c:v>844.9</c:v>
                </c:pt>
                <c:pt idx="2304">
                  <c:v>844.9</c:v>
                </c:pt>
                <c:pt idx="2305">
                  <c:v>844.77</c:v>
                </c:pt>
                <c:pt idx="2306">
                  <c:v>844.77</c:v>
                </c:pt>
                <c:pt idx="2307">
                  <c:v>844.64</c:v>
                </c:pt>
                <c:pt idx="2308">
                  <c:v>844.64</c:v>
                </c:pt>
                <c:pt idx="2309">
                  <c:v>844.52</c:v>
                </c:pt>
                <c:pt idx="2310">
                  <c:v>844.52</c:v>
                </c:pt>
                <c:pt idx="2311">
                  <c:v>844.39</c:v>
                </c:pt>
                <c:pt idx="2312">
                  <c:v>844.39</c:v>
                </c:pt>
                <c:pt idx="2313">
                  <c:v>844.26</c:v>
                </c:pt>
                <c:pt idx="2314">
                  <c:v>844.26</c:v>
                </c:pt>
                <c:pt idx="2315">
                  <c:v>844.13</c:v>
                </c:pt>
                <c:pt idx="2316">
                  <c:v>844.13</c:v>
                </c:pt>
                <c:pt idx="2317">
                  <c:v>844</c:v>
                </c:pt>
                <c:pt idx="2318">
                  <c:v>844</c:v>
                </c:pt>
                <c:pt idx="2319">
                  <c:v>843.87</c:v>
                </c:pt>
                <c:pt idx="2320">
                  <c:v>843.87</c:v>
                </c:pt>
                <c:pt idx="2321">
                  <c:v>843.74</c:v>
                </c:pt>
                <c:pt idx="2322">
                  <c:v>843.74</c:v>
                </c:pt>
                <c:pt idx="2323">
                  <c:v>843.6</c:v>
                </c:pt>
                <c:pt idx="2324">
                  <c:v>843.6</c:v>
                </c:pt>
                <c:pt idx="2325">
                  <c:v>843.47</c:v>
                </c:pt>
                <c:pt idx="2326">
                  <c:v>843.47</c:v>
                </c:pt>
                <c:pt idx="2327">
                  <c:v>843.33</c:v>
                </c:pt>
                <c:pt idx="2328">
                  <c:v>843.33</c:v>
                </c:pt>
                <c:pt idx="2329">
                  <c:v>843.19</c:v>
                </c:pt>
                <c:pt idx="2330">
                  <c:v>843.19</c:v>
                </c:pt>
                <c:pt idx="2331">
                  <c:v>843.06</c:v>
                </c:pt>
                <c:pt idx="2332">
                  <c:v>843.06</c:v>
                </c:pt>
                <c:pt idx="2333">
                  <c:v>842.92</c:v>
                </c:pt>
                <c:pt idx="2334">
                  <c:v>842.92</c:v>
                </c:pt>
                <c:pt idx="2335">
                  <c:v>842.78</c:v>
                </c:pt>
                <c:pt idx="2336">
                  <c:v>842.78</c:v>
                </c:pt>
                <c:pt idx="2337">
                  <c:v>842.64</c:v>
                </c:pt>
                <c:pt idx="2338">
                  <c:v>842.64</c:v>
                </c:pt>
                <c:pt idx="2339">
                  <c:v>842.5</c:v>
                </c:pt>
                <c:pt idx="2340">
                  <c:v>842.5</c:v>
                </c:pt>
                <c:pt idx="2341">
                  <c:v>842.35</c:v>
                </c:pt>
                <c:pt idx="2342">
                  <c:v>842.35</c:v>
                </c:pt>
                <c:pt idx="2343">
                  <c:v>842.21</c:v>
                </c:pt>
                <c:pt idx="2344">
                  <c:v>842.21</c:v>
                </c:pt>
                <c:pt idx="2345">
                  <c:v>842.07</c:v>
                </c:pt>
                <c:pt idx="2346">
                  <c:v>842.07</c:v>
                </c:pt>
                <c:pt idx="2347">
                  <c:v>841.92</c:v>
                </c:pt>
                <c:pt idx="2348">
                  <c:v>841.92</c:v>
                </c:pt>
                <c:pt idx="2349">
                  <c:v>841.77</c:v>
                </c:pt>
                <c:pt idx="2350">
                  <c:v>841.77</c:v>
                </c:pt>
                <c:pt idx="2351">
                  <c:v>841.63</c:v>
                </c:pt>
                <c:pt idx="2352">
                  <c:v>841.63</c:v>
                </c:pt>
                <c:pt idx="2353">
                  <c:v>841.48</c:v>
                </c:pt>
                <c:pt idx="2354">
                  <c:v>841.48</c:v>
                </c:pt>
                <c:pt idx="2355">
                  <c:v>841.33</c:v>
                </c:pt>
                <c:pt idx="2356">
                  <c:v>841.33</c:v>
                </c:pt>
                <c:pt idx="2357">
                  <c:v>841.18</c:v>
                </c:pt>
                <c:pt idx="2358">
                  <c:v>841.18</c:v>
                </c:pt>
                <c:pt idx="2359">
                  <c:v>841.03</c:v>
                </c:pt>
                <c:pt idx="2360">
                  <c:v>841.03</c:v>
                </c:pt>
                <c:pt idx="2361">
                  <c:v>840.87</c:v>
                </c:pt>
                <c:pt idx="2362">
                  <c:v>840.87</c:v>
                </c:pt>
                <c:pt idx="2363">
                  <c:v>840.72</c:v>
                </c:pt>
                <c:pt idx="2364">
                  <c:v>840.72</c:v>
                </c:pt>
                <c:pt idx="2365">
                  <c:v>840.57</c:v>
                </c:pt>
                <c:pt idx="2366">
                  <c:v>840.57</c:v>
                </c:pt>
                <c:pt idx="2367">
                  <c:v>840.41</c:v>
                </c:pt>
                <c:pt idx="2368">
                  <c:v>840.41</c:v>
                </c:pt>
                <c:pt idx="2369">
                  <c:v>840.26</c:v>
                </c:pt>
                <c:pt idx="2370">
                  <c:v>840.26</c:v>
                </c:pt>
                <c:pt idx="2371">
                  <c:v>840.1</c:v>
                </c:pt>
                <c:pt idx="2372">
                  <c:v>840.1</c:v>
                </c:pt>
                <c:pt idx="2373">
                  <c:v>839.94</c:v>
                </c:pt>
                <c:pt idx="2374">
                  <c:v>839.94</c:v>
                </c:pt>
                <c:pt idx="2375">
                  <c:v>839.78</c:v>
                </c:pt>
                <c:pt idx="2376">
                  <c:v>839.78</c:v>
                </c:pt>
                <c:pt idx="2377">
                  <c:v>839.62</c:v>
                </c:pt>
                <c:pt idx="2378">
                  <c:v>839.62</c:v>
                </c:pt>
                <c:pt idx="2379">
                  <c:v>839.46</c:v>
                </c:pt>
                <c:pt idx="2380">
                  <c:v>839.46</c:v>
                </c:pt>
                <c:pt idx="2381">
                  <c:v>839.3</c:v>
                </c:pt>
                <c:pt idx="2382">
                  <c:v>839.3</c:v>
                </c:pt>
                <c:pt idx="2383">
                  <c:v>839.13</c:v>
                </c:pt>
                <c:pt idx="2384">
                  <c:v>839.13</c:v>
                </c:pt>
                <c:pt idx="2385">
                  <c:v>838.97</c:v>
                </c:pt>
                <c:pt idx="2386">
                  <c:v>838.97</c:v>
                </c:pt>
                <c:pt idx="2387">
                  <c:v>838.8</c:v>
                </c:pt>
                <c:pt idx="2388">
                  <c:v>838.8</c:v>
                </c:pt>
                <c:pt idx="2389">
                  <c:v>838.64</c:v>
                </c:pt>
                <c:pt idx="2390">
                  <c:v>838.64</c:v>
                </c:pt>
                <c:pt idx="2391">
                  <c:v>838.47</c:v>
                </c:pt>
                <c:pt idx="2392">
                  <c:v>838.47</c:v>
                </c:pt>
                <c:pt idx="2393">
                  <c:v>838.3</c:v>
                </c:pt>
                <c:pt idx="2394">
                  <c:v>838.3</c:v>
                </c:pt>
                <c:pt idx="2395">
                  <c:v>838.14</c:v>
                </c:pt>
                <c:pt idx="2396">
                  <c:v>838.14</c:v>
                </c:pt>
                <c:pt idx="2397">
                  <c:v>837.97</c:v>
                </c:pt>
                <c:pt idx="2398">
                  <c:v>837.97</c:v>
                </c:pt>
                <c:pt idx="2399">
                  <c:v>837.79</c:v>
                </c:pt>
                <c:pt idx="2400">
                  <c:v>837.79</c:v>
                </c:pt>
                <c:pt idx="2401">
                  <c:v>837.62</c:v>
                </c:pt>
                <c:pt idx="2402">
                  <c:v>837.62</c:v>
                </c:pt>
                <c:pt idx="2403">
                  <c:v>837.45</c:v>
                </c:pt>
                <c:pt idx="2404">
                  <c:v>837.45</c:v>
                </c:pt>
                <c:pt idx="2405">
                  <c:v>837.28</c:v>
                </c:pt>
                <c:pt idx="2406">
                  <c:v>837.28</c:v>
                </c:pt>
                <c:pt idx="2407">
                  <c:v>837.1</c:v>
                </c:pt>
                <c:pt idx="2408">
                  <c:v>837.1</c:v>
                </c:pt>
                <c:pt idx="2409">
                  <c:v>836.93</c:v>
                </c:pt>
                <c:pt idx="2410">
                  <c:v>836.93</c:v>
                </c:pt>
                <c:pt idx="2411">
                  <c:v>836.75</c:v>
                </c:pt>
                <c:pt idx="2412">
                  <c:v>836.75</c:v>
                </c:pt>
                <c:pt idx="2413">
                  <c:v>836.57</c:v>
                </c:pt>
                <c:pt idx="2414">
                  <c:v>836.57</c:v>
                </c:pt>
                <c:pt idx="2415">
                  <c:v>836.39</c:v>
                </c:pt>
                <c:pt idx="2416">
                  <c:v>836.39</c:v>
                </c:pt>
                <c:pt idx="2417">
                  <c:v>836.21</c:v>
                </c:pt>
                <c:pt idx="2418">
                  <c:v>836.21</c:v>
                </c:pt>
                <c:pt idx="2419">
                  <c:v>836.03</c:v>
                </c:pt>
                <c:pt idx="2420">
                  <c:v>836.03</c:v>
                </c:pt>
                <c:pt idx="2421">
                  <c:v>835.85</c:v>
                </c:pt>
                <c:pt idx="2422">
                  <c:v>835.85</c:v>
                </c:pt>
                <c:pt idx="2423">
                  <c:v>835.67</c:v>
                </c:pt>
                <c:pt idx="2424">
                  <c:v>835.67</c:v>
                </c:pt>
                <c:pt idx="2425">
                  <c:v>835.48</c:v>
                </c:pt>
                <c:pt idx="2426">
                  <c:v>835.48</c:v>
                </c:pt>
                <c:pt idx="2427">
                  <c:v>835.3</c:v>
                </c:pt>
                <c:pt idx="2428">
                  <c:v>835.3</c:v>
                </c:pt>
                <c:pt idx="2429">
                  <c:v>835.11</c:v>
                </c:pt>
                <c:pt idx="2430">
                  <c:v>835.11</c:v>
                </c:pt>
                <c:pt idx="2431">
                  <c:v>834.93</c:v>
                </c:pt>
                <c:pt idx="2432">
                  <c:v>834.93</c:v>
                </c:pt>
                <c:pt idx="2433">
                  <c:v>834.74</c:v>
                </c:pt>
                <c:pt idx="2434">
                  <c:v>834.74</c:v>
                </c:pt>
                <c:pt idx="2435">
                  <c:v>834.55</c:v>
                </c:pt>
                <c:pt idx="2436">
                  <c:v>834.55</c:v>
                </c:pt>
                <c:pt idx="2437">
                  <c:v>834.36</c:v>
                </c:pt>
                <c:pt idx="2438">
                  <c:v>834.36</c:v>
                </c:pt>
                <c:pt idx="2439">
                  <c:v>834.17</c:v>
                </c:pt>
                <c:pt idx="2440">
                  <c:v>834.17</c:v>
                </c:pt>
                <c:pt idx="2441">
                  <c:v>833.98</c:v>
                </c:pt>
                <c:pt idx="2442">
                  <c:v>833.98</c:v>
                </c:pt>
                <c:pt idx="2443">
                  <c:v>833.79</c:v>
                </c:pt>
                <c:pt idx="2444">
                  <c:v>833.79</c:v>
                </c:pt>
                <c:pt idx="2445">
                  <c:v>833.59</c:v>
                </c:pt>
                <c:pt idx="2446">
                  <c:v>833.59</c:v>
                </c:pt>
                <c:pt idx="2447">
                  <c:v>833.4</c:v>
                </c:pt>
                <c:pt idx="2448">
                  <c:v>833.4</c:v>
                </c:pt>
                <c:pt idx="2449">
                  <c:v>833.2</c:v>
                </c:pt>
                <c:pt idx="2450">
                  <c:v>833.2</c:v>
                </c:pt>
                <c:pt idx="2451">
                  <c:v>833.01</c:v>
                </c:pt>
                <c:pt idx="2452">
                  <c:v>833.01</c:v>
                </c:pt>
                <c:pt idx="2453">
                  <c:v>832.81</c:v>
                </c:pt>
                <c:pt idx="2454">
                  <c:v>832.81</c:v>
                </c:pt>
                <c:pt idx="2455">
                  <c:v>832.61</c:v>
                </c:pt>
                <c:pt idx="2456">
                  <c:v>832.61</c:v>
                </c:pt>
                <c:pt idx="2457">
                  <c:v>832.41</c:v>
                </c:pt>
                <c:pt idx="2458">
                  <c:v>832.41</c:v>
                </c:pt>
                <c:pt idx="2459">
                  <c:v>832.21</c:v>
                </c:pt>
                <c:pt idx="2460">
                  <c:v>832.21</c:v>
                </c:pt>
                <c:pt idx="2461">
                  <c:v>832.01</c:v>
                </c:pt>
                <c:pt idx="2462">
                  <c:v>832.01</c:v>
                </c:pt>
                <c:pt idx="2463">
                  <c:v>831.81</c:v>
                </c:pt>
                <c:pt idx="2464">
                  <c:v>831.81</c:v>
                </c:pt>
                <c:pt idx="2465">
                  <c:v>831.61</c:v>
                </c:pt>
                <c:pt idx="2466">
                  <c:v>831.61</c:v>
                </c:pt>
                <c:pt idx="2467">
                  <c:v>831.4</c:v>
                </c:pt>
                <c:pt idx="2468">
                  <c:v>831.4</c:v>
                </c:pt>
                <c:pt idx="2469">
                  <c:v>831.2</c:v>
                </c:pt>
                <c:pt idx="2470">
                  <c:v>831.2</c:v>
                </c:pt>
                <c:pt idx="2471">
                  <c:v>830.99</c:v>
                </c:pt>
                <c:pt idx="2472">
                  <c:v>830.99</c:v>
                </c:pt>
                <c:pt idx="2473">
                  <c:v>830.78</c:v>
                </c:pt>
                <c:pt idx="2474">
                  <c:v>830.78</c:v>
                </c:pt>
                <c:pt idx="2475">
                  <c:v>830.58</c:v>
                </c:pt>
                <c:pt idx="2476">
                  <c:v>830.58</c:v>
                </c:pt>
                <c:pt idx="2477">
                  <c:v>830.37</c:v>
                </c:pt>
                <c:pt idx="2478">
                  <c:v>830.37</c:v>
                </c:pt>
                <c:pt idx="2479">
                  <c:v>830.16</c:v>
                </c:pt>
                <c:pt idx="2480">
                  <c:v>830.16</c:v>
                </c:pt>
                <c:pt idx="2481">
                  <c:v>829.95</c:v>
                </c:pt>
                <c:pt idx="2482">
                  <c:v>829.95</c:v>
                </c:pt>
                <c:pt idx="2483">
                  <c:v>829.73</c:v>
                </c:pt>
                <c:pt idx="2484">
                  <c:v>829.73</c:v>
                </c:pt>
                <c:pt idx="2485">
                  <c:v>829.52</c:v>
                </c:pt>
                <c:pt idx="2486">
                  <c:v>829.52</c:v>
                </c:pt>
                <c:pt idx="2487">
                  <c:v>829.31</c:v>
                </c:pt>
                <c:pt idx="2488">
                  <c:v>829.31</c:v>
                </c:pt>
                <c:pt idx="2489">
                  <c:v>829.09</c:v>
                </c:pt>
                <c:pt idx="2490">
                  <c:v>829.09</c:v>
                </c:pt>
                <c:pt idx="2491">
                  <c:v>828.88</c:v>
                </c:pt>
                <c:pt idx="2492">
                  <c:v>828.88</c:v>
                </c:pt>
                <c:pt idx="2493">
                  <c:v>828.66</c:v>
                </c:pt>
                <c:pt idx="2494">
                  <c:v>828.66</c:v>
                </c:pt>
                <c:pt idx="2495">
                  <c:v>828.44</c:v>
                </c:pt>
                <c:pt idx="2496">
                  <c:v>828.44</c:v>
                </c:pt>
                <c:pt idx="2497">
                  <c:v>828.22</c:v>
                </c:pt>
                <c:pt idx="2498">
                  <c:v>828.22</c:v>
                </c:pt>
                <c:pt idx="2499">
                  <c:v>828</c:v>
                </c:pt>
                <c:pt idx="2500">
                  <c:v>828</c:v>
                </c:pt>
                <c:pt idx="2501">
                  <c:v>827.78</c:v>
                </c:pt>
                <c:pt idx="2502">
                  <c:v>827.78</c:v>
                </c:pt>
                <c:pt idx="2503">
                  <c:v>827.56</c:v>
                </c:pt>
                <c:pt idx="2504">
                  <c:v>827.56</c:v>
                </c:pt>
                <c:pt idx="2505">
                  <c:v>827.34</c:v>
                </c:pt>
                <c:pt idx="2506">
                  <c:v>827.34</c:v>
                </c:pt>
                <c:pt idx="2507">
                  <c:v>827.12</c:v>
                </c:pt>
                <c:pt idx="2508">
                  <c:v>827.12</c:v>
                </c:pt>
                <c:pt idx="2509">
                  <c:v>826.89</c:v>
                </c:pt>
                <c:pt idx="2510">
                  <c:v>826.89</c:v>
                </c:pt>
                <c:pt idx="2511">
                  <c:v>826.67</c:v>
                </c:pt>
                <c:pt idx="2512">
                  <c:v>826.67</c:v>
                </c:pt>
                <c:pt idx="2513">
                  <c:v>826.44</c:v>
                </c:pt>
                <c:pt idx="2514">
                  <c:v>826.44</c:v>
                </c:pt>
                <c:pt idx="2515">
                  <c:v>826.21</c:v>
                </c:pt>
                <c:pt idx="2516">
                  <c:v>826.21</c:v>
                </c:pt>
                <c:pt idx="2517">
                  <c:v>825.98</c:v>
                </c:pt>
                <c:pt idx="2518">
                  <c:v>825.98</c:v>
                </c:pt>
                <c:pt idx="2519">
                  <c:v>825.75</c:v>
                </c:pt>
                <c:pt idx="2520">
                  <c:v>825.75</c:v>
                </c:pt>
                <c:pt idx="2521">
                  <c:v>825.52</c:v>
                </c:pt>
                <c:pt idx="2522">
                  <c:v>825.52</c:v>
                </c:pt>
                <c:pt idx="2523">
                  <c:v>825.29</c:v>
                </c:pt>
                <c:pt idx="2524">
                  <c:v>825.29</c:v>
                </c:pt>
                <c:pt idx="2525">
                  <c:v>825.06</c:v>
                </c:pt>
                <c:pt idx="2526">
                  <c:v>825.06</c:v>
                </c:pt>
                <c:pt idx="2527">
                  <c:v>824.83</c:v>
                </c:pt>
                <c:pt idx="2528">
                  <c:v>824.83</c:v>
                </c:pt>
                <c:pt idx="2529">
                  <c:v>824.59</c:v>
                </c:pt>
                <c:pt idx="2530">
                  <c:v>824.59</c:v>
                </c:pt>
                <c:pt idx="2531">
                  <c:v>824.36</c:v>
                </c:pt>
                <c:pt idx="2532">
                  <c:v>824.36</c:v>
                </c:pt>
                <c:pt idx="2533">
                  <c:v>824.12</c:v>
                </c:pt>
                <c:pt idx="2534">
                  <c:v>824.12</c:v>
                </c:pt>
                <c:pt idx="2535">
                  <c:v>823.88</c:v>
                </c:pt>
                <c:pt idx="2536">
                  <c:v>823.88</c:v>
                </c:pt>
                <c:pt idx="2537">
                  <c:v>823.64</c:v>
                </c:pt>
                <c:pt idx="2538">
                  <c:v>823.64</c:v>
                </c:pt>
                <c:pt idx="2539">
                  <c:v>823.4</c:v>
                </c:pt>
                <c:pt idx="2540">
                  <c:v>823.4</c:v>
                </c:pt>
                <c:pt idx="2541">
                  <c:v>823.16</c:v>
                </c:pt>
                <c:pt idx="2542">
                  <c:v>823.16</c:v>
                </c:pt>
                <c:pt idx="2543">
                  <c:v>822.92</c:v>
                </c:pt>
                <c:pt idx="2544">
                  <c:v>822.92</c:v>
                </c:pt>
                <c:pt idx="2545">
                  <c:v>822.68</c:v>
                </c:pt>
                <c:pt idx="2546">
                  <c:v>822.68</c:v>
                </c:pt>
                <c:pt idx="2547">
                  <c:v>822.44</c:v>
                </c:pt>
                <c:pt idx="2548">
                  <c:v>822.44</c:v>
                </c:pt>
                <c:pt idx="2549">
                  <c:v>822.19</c:v>
                </c:pt>
                <c:pt idx="2550">
                  <c:v>822.19</c:v>
                </c:pt>
                <c:pt idx="2551">
                  <c:v>821.95</c:v>
                </c:pt>
                <c:pt idx="2552">
                  <c:v>821.95</c:v>
                </c:pt>
                <c:pt idx="2553">
                  <c:v>821.7</c:v>
                </c:pt>
                <c:pt idx="2554">
                  <c:v>821.7</c:v>
                </c:pt>
                <c:pt idx="2555">
                  <c:v>821.46</c:v>
                </c:pt>
                <c:pt idx="2556">
                  <c:v>821.46</c:v>
                </c:pt>
                <c:pt idx="2557">
                  <c:v>821.21</c:v>
                </c:pt>
                <c:pt idx="2558">
                  <c:v>821.21</c:v>
                </c:pt>
                <c:pt idx="2559">
                  <c:v>820.96</c:v>
                </c:pt>
                <c:pt idx="2560">
                  <c:v>820.96</c:v>
                </c:pt>
                <c:pt idx="2561">
                  <c:v>820.71</c:v>
                </c:pt>
                <c:pt idx="2562">
                  <c:v>820.71</c:v>
                </c:pt>
                <c:pt idx="2563">
                  <c:v>820.46</c:v>
                </c:pt>
                <c:pt idx="2564">
                  <c:v>820.46</c:v>
                </c:pt>
                <c:pt idx="2565">
                  <c:v>820.21</c:v>
                </c:pt>
                <c:pt idx="2566">
                  <c:v>820.21</c:v>
                </c:pt>
                <c:pt idx="2567">
                  <c:v>819.95</c:v>
                </c:pt>
                <c:pt idx="2568">
                  <c:v>819.95</c:v>
                </c:pt>
                <c:pt idx="2569">
                  <c:v>819.7</c:v>
                </c:pt>
                <c:pt idx="2570">
                  <c:v>819.7</c:v>
                </c:pt>
                <c:pt idx="2571">
                  <c:v>819.44</c:v>
                </c:pt>
                <c:pt idx="2572">
                  <c:v>819.44</c:v>
                </c:pt>
                <c:pt idx="2573">
                  <c:v>819.19</c:v>
                </c:pt>
                <c:pt idx="2574">
                  <c:v>819.19</c:v>
                </c:pt>
                <c:pt idx="2575">
                  <c:v>818.93</c:v>
                </c:pt>
                <c:pt idx="2576">
                  <c:v>818.93</c:v>
                </c:pt>
                <c:pt idx="2577">
                  <c:v>818.67</c:v>
                </c:pt>
                <c:pt idx="2578">
                  <c:v>818.67</c:v>
                </c:pt>
                <c:pt idx="2579">
                  <c:v>818.41</c:v>
                </c:pt>
                <c:pt idx="2580">
                  <c:v>818.41</c:v>
                </c:pt>
                <c:pt idx="2581">
                  <c:v>818.15</c:v>
                </c:pt>
                <c:pt idx="2582">
                  <c:v>818.15</c:v>
                </c:pt>
                <c:pt idx="2583">
                  <c:v>817.89</c:v>
                </c:pt>
                <c:pt idx="2584">
                  <c:v>817.89</c:v>
                </c:pt>
                <c:pt idx="2585">
                  <c:v>817.63</c:v>
                </c:pt>
                <c:pt idx="2586">
                  <c:v>817.63</c:v>
                </c:pt>
                <c:pt idx="2587">
                  <c:v>817.37</c:v>
                </c:pt>
                <c:pt idx="2588">
                  <c:v>817.37</c:v>
                </c:pt>
                <c:pt idx="2589">
                  <c:v>817.11</c:v>
                </c:pt>
                <c:pt idx="2590">
                  <c:v>817.11</c:v>
                </c:pt>
                <c:pt idx="2591">
                  <c:v>816.84</c:v>
                </c:pt>
                <c:pt idx="2592">
                  <c:v>816.84</c:v>
                </c:pt>
                <c:pt idx="2593">
                  <c:v>816.58</c:v>
                </c:pt>
                <c:pt idx="2594">
                  <c:v>816.58</c:v>
                </c:pt>
                <c:pt idx="2595">
                  <c:v>816.31</c:v>
                </c:pt>
                <c:pt idx="2596">
                  <c:v>816.31</c:v>
                </c:pt>
                <c:pt idx="2597">
                  <c:v>816.04</c:v>
                </c:pt>
                <c:pt idx="2598">
                  <c:v>816.04</c:v>
                </c:pt>
                <c:pt idx="2599">
                  <c:v>815.77</c:v>
                </c:pt>
                <c:pt idx="2600">
                  <c:v>815.77</c:v>
                </c:pt>
                <c:pt idx="2601">
                  <c:v>815.5</c:v>
                </c:pt>
                <c:pt idx="2602">
                  <c:v>815.5</c:v>
                </c:pt>
                <c:pt idx="2603">
                  <c:v>815.23</c:v>
                </c:pt>
                <c:pt idx="2604">
                  <c:v>815.23</c:v>
                </c:pt>
                <c:pt idx="2605">
                  <c:v>814.96</c:v>
                </c:pt>
                <c:pt idx="2606">
                  <c:v>814.96</c:v>
                </c:pt>
                <c:pt idx="2607">
                  <c:v>814.69</c:v>
                </c:pt>
                <c:pt idx="2608">
                  <c:v>814.69</c:v>
                </c:pt>
                <c:pt idx="2609">
                  <c:v>814.42</c:v>
                </c:pt>
                <c:pt idx="2610">
                  <c:v>814.42</c:v>
                </c:pt>
                <c:pt idx="2611">
                  <c:v>814.14</c:v>
                </c:pt>
                <c:pt idx="2612">
                  <c:v>814.14</c:v>
                </c:pt>
                <c:pt idx="2613">
                  <c:v>813.87</c:v>
                </c:pt>
                <c:pt idx="2614">
                  <c:v>813.87</c:v>
                </c:pt>
                <c:pt idx="2615">
                  <c:v>813.59</c:v>
                </c:pt>
                <c:pt idx="2616">
                  <c:v>813.59</c:v>
                </c:pt>
                <c:pt idx="2617">
                  <c:v>813.31</c:v>
                </c:pt>
                <c:pt idx="2618">
                  <c:v>813.31</c:v>
                </c:pt>
                <c:pt idx="2619">
                  <c:v>813.03</c:v>
                </c:pt>
                <c:pt idx="2620">
                  <c:v>813.03</c:v>
                </c:pt>
                <c:pt idx="2621">
                  <c:v>812.75</c:v>
                </c:pt>
                <c:pt idx="2622">
                  <c:v>812.75</c:v>
                </c:pt>
                <c:pt idx="2623">
                  <c:v>812.47</c:v>
                </c:pt>
                <c:pt idx="2624">
                  <c:v>812.47</c:v>
                </c:pt>
                <c:pt idx="2625">
                  <c:v>812.19</c:v>
                </c:pt>
                <c:pt idx="2626">
                  <c:v>812.19</c:v>
                </c:pt>
                <c:pt idx="2627">
                  <c:v>811.91</c:v>
                </c:pt>
                <c:pt idx="2628">
                  <c:v>811.91</c:v>
                </c:pt>
                <c:pt idx="2629">
                  <c:v>811.63</c:v>
                </c:pt>
                <c:pt idx="2630">
                  <c:v>811.63</c:v>
                </c:pt>
                <c:pt idx="2631">
                  <c:v>811.34</c:v>
                </c:pt>
                <c:pt idx="2632">
                  <c:v>811.34</c:v>
                </c:pt>
                <c:pt idx="2633">
                  <c:v>811.06</c:v>
                </c:pt>
                <c:pt idx="2634">
                  <c:v>811.06</c:v>
                </c:pt>
                <c:pt idx="2635">
                  <c:v>810.77</c:v>
                </c:pt>
                <c:pt idx="2636">
                  <c:v>810.77</c:v>
                </c:pt>
                <c:pt idx="2637">
                  <c:v>810.48</c:v>
                </c:pt>
                <c:pt idx="2638">
                  <c:v>810.48</c:v>
                </c:pt>
                <c:pt idx="2639">
                  <c:v>810.2</c:v>
                </c:pt>
                <c:pt idx="2640">
                  <c:v>810.2</c:v>
                </c:pt>
                <c:pt idx="2641">
                  <c:v>809.91</c:v>
                </c:pt>
                <c:pt idx="2642">
                  <c:v>809.91</c:v>
                </c:pt>
                <c:pt idx="2643">
                  <c:v>809.62</c:v>
                </c:pt>
                <c:pt idx="2644">
                  <c:v>809.62</c:v>
                </c:pt>
                <c:pt idx="2645">
                  <c:v>809.33</c:v>
                </c:pt>
                <c:pt idx="2646">
                  <c:v>809.33</c:v>
                </c:pt>
                <c:pt idx="2647">
                  <c:v>809.03</c:v>
                </c:pt>
                <c:pt idx="2648">
                  <c:v>809.03</c:v>
                </c:pt>
                <c:pt idx="2649">
                  <c:v>808.74</c:v>
                </c:pt>
                <c:pt idx="2650">
                  <c:v>808.74</c:v>
                </c:pt>
                <c:pt idx="2651">
                  <c:v>808.45</c:v>
                </c:pt>
                <c:pt idx="2652">
                  <c:v>808.45</c:v>
                </c:pt>
                <c:pt idx="2653">
                  <c:v>808.15</c:v>
                </c:pt>
                <c:pt idx="2654">
                  <c:v>808.15</c:v>
                </c:pt>
                <c:pt idx="2655">
                  <c:v>807.86</c:v>
                </c:pt>
                <c:pt idx="2656">
                  <c:v>807.86</c:v>
                </c:pt>
                <c:pt idx="2657">
                  <c:v>807.56</c:v>
                </c:pt>
                <c:pt idx="2658">
                  <c:v>807.56</c:v>
                </c:pt>
                <c:pt idx="2659">
                  <c:v>807.26</c:v>
                </c:pt>
                <c:pt idx="2660">
                  <c:v>807.26</c:v>
                </c:pt>
                <c:pt idx="2661">
                  <c:v>806.96</c:v>
                </c:pt>
                <c:pt idx="2662">
                  <c:v>806.96</c:v>
                </c:pt>
                <c:pt idx="2663">
                  <c:v>806.66</c:v>
                </c:pt>
                <c:pt idx="2664">
                  <c:v>806.66</c:v>
                </c:pt>
                <c:pt idx="2665">
                  <c:v>806.36</c:v>
                </c:pt>
                <c:pt idx="2666">
                  <c:v>806.36</c:v>
                </c:pt>
                <c:pt idx="2667">
                  <c:v>806.06</c:v>
                </c:pt>
                <c:pt idx="2668">
                  <c:v>806.06</c:v>
                </c:pt>
                <c:pt idx="2669">
                  <c:v>805.76</c:v>
                </c:pt>
                <c:pt idx="2670">
                  <c:v>805.76</c:v>
                </c:pt>
                <c:pt idx="2671">
                  <c:v>805.45</c:v>
                </c:pt>
                <c:pt idx="2672">
                  <c:v>805.45</c:v>
                </c:pt>
                <c:pt idx="2673">
                  <c:v>805.15</c:v>
                </c:pt>
                <c:pt idx="2674">
                  <c:v>805.15</c:v>
                </c:pt>
                <c:pt idx="2675">
                  <c:v>804.84</c:v>
                </c:pt>
                <c:pt idx="2676">
                  <c:v>804.84</c:v>
                </c:pt>
                <c:pt idx="2677">
                  <c:v>804.54</c:v>
                </c:pt>
                <c:pt idx="2678">
                  <c:v>804.54</c:v>
                </c:pt>
                <c:pt idx="2679">
                  <c:v>804.23</c:v>
                </c:pt>
                <c:pt idx="2680">
                  <c:v>804.23</c:v>
                </c:pt>
                <c:pt idx="2681">
                  <c:v>803.92</c:v>
                </c:pt>
                <c:pt idx="2682">
                  <c:v>803.92</c:v>
                </c:pt>
                <c:pt idx="2683">
                  <c:v>803.61</c:v>
                </c:pt>
                <c:pt idx="2684">
                  <c:v>803.61</c:v>
                </c:pt>
                <c:pt idx="2685">
                  <c:v>803.3</c:v>
                </c:pt>
                <c:pt idx="2686">
                  <c:v>803.3</c:v>
                </c:pt>
                <c:pt idx="2687">
                  <c:v>802.99</c:v>
                </c:pt>
                <c:pt idx="2688">
                  <c:v>802.99</c:v>
                </c:pt>
                <c:pt idx="2689">
                  <c:v>802.68</c:v>
                </c:pt>
                <c:pt idx="2690">
                  <c:v>802.68</c:v>
                </c:pt>
                <c:pt idx="2691">
                  <c:v>802.36</c:v>
                </c:pt>
                <c:pt idx="2692">
                  <c:v>802.36</c:v>
                </c:pt>
                <c:pt idx="2693">
                  <c:v>802.05</c:v>
                </c:pt>
                <c:pt idx="2694">
                  <c:v>802.05</c:v>
                </c:pt>
                <c:pt idx="2695">
                  <c:v>801.73</c:v>
                </c:pt>
                <c:pt idx="2696">
                  <c:v>801.73</c:v>
                </c:pt>
                <c:pt idx="2697">
                  <c:v>801.42</c:v>
                </c:pt>
                <c:pt idx="2698">
                  <c:v>801.42</c:v>
                </c:pt>
                <c:pt idx="2699">
                  <c:v>801.1</c:v>
                </c:pt>
                <c:pt idx="2700">
                  <c:v>801.1</c:v>
                </c:pt>
                <c:pt idx="2701">
                  <c:v>800.78</c:v>
                </c:pt>
                <c:pt idx="2702">
                  <c:v>800.78</c:v>
                </c:pt>
                <c:pt idx="2703">
                  <c:v>800.46</c:v>
                </c:pt>
                <c:pt idx="2704">
                  <c:v>800.46</c:v>
                </c:pt>
                <c:pt idx="2705">
                  <c:v>800.14</c:v>
                </c:pt>
                <c:pt idx="2706">
                  <c:v>800.14</c:v>
                </c:pt>
                <c:pt idx="2707">
                  <c:v>799.82</c:v>
                </c:pt>
                <c:pt idx="2708">
                  <c:v>799.82</c:v>
                </c:pt>
                <c:pt idx="2709">
                  <c:v>799.5</c:v>
                </c:pt>
                <c:pt idx="2710">
                  <c:v>799.5</c:v>
                </c:pt>
                <c:pt idx="2711">
                  <c:v>799.18</c:v>
                </c:pt>
                <c:pt idx="2712">
                  <c:v>799.18</c:v>
                </c:pt>
                <c:pt idx="2713">
                  <c:v>798.85</c:v>
                </c:pt>
                <c:pt idx="2714">
                  <c:v>798.85</c:v>
                </c:pt>
                <c:pt idx="2715">
                  <c:v>798.53</c:v>
                </c:pt>
                <c:pt idx="2716">
                  <c:v>798.53</c:v>
                </c:pt>
                <c:pt idx="2717">
                  <c:v>798.2</c:v>
                </c:pt>
                <c:pt idx="2718">
                  <c:v>798.2</c:v>
                </c:pt>
                <c:pt idx="2719">
                  <c:v>797.87</c:v>
                </c:pt>
                <c:pt idx="2720">
                  <c:v>797.87</c:v>
                </c:pt>
                <c:pt idx="2721">
                  <c:v>797.54</c:v>
                </c:pt>
                <c:pt idx="2722">
                  <c:v>797.54</c:v>
                </c:pt>
                <c:pt idx="2723">
                  <c:v>797.22</c:v>
                </c:pt>
                <c:pt idx="2724">
                  <c:v>797.22</c:v>
                </c:pt>
                <c:pt idx="2725">
                  <c:v>796.89</c:v>
                </c:pt>
                <c:pt idx="2726">
                  <c:v>796.89</c:v>
                </c:pt>
                <c:pt idx="2727">
                  <c:v>796.55</c:v>
                </c:pt>
                <c:pt idx="2728">
                  <c:v>796.55</c:v>
                </c:pt>
                <c:pt idx="2729">
                  <c:v>796.22</c:v>
                </c:pt>
                <c:pt idx="2730">
                  <c:v>796.22</c:v>
                </c:pt>
                <c:pt idx="2731">
                  <c:v>795.89</c:v>
                </c:pt>
                <c:pt idx="2732">
                  <c:v>795.89</c:v>
                </c:pt>
                <c:pt idx="2733">
                  <c:v>795.55</c:v>
                </c:pt>
                <c:pt idx="2734">
                  <c:v>795.55</c:v>
                </c:pt>
                <c:pt idx="2735">
                  <c:v>795.22</c:v>
                </c:pt>
                <c:pt idx="2736">
                  <c:v>795.22</c:v>
                </c:pt>
                <c:pt idx="2737">
                  <c:v>794.88</c:v>
                </c:pt>
                <c:pt idx="2738">
                  <c:v>794.88</c:v>
                </c:pt>
                <c:pt idx="2739">
                  <c:v>794.55</c:v>
                </c:pt>
                <c:pt idx="2740">
                  <c:v>794.55</c:v>
                </c:pt>
                <c:pt idx="2741">
                  <c:v>794.21</c:v>
                </c:pt>
                <c:pt idx="2742">
                  <c:v>794.21</c:v>
                </c:pt>
                <c:pt idx="2743">
                  <c:v>793.87</c:v>
                </c:pt>
                <c:pt idx="2744">
                  <c:v>793.87</c:v>
                </c:pt>
                <c:pt idx="2745">
                  <c:v>793.53</c:v>
                </c:pt>
                <c:pt idx="2746">
                  <c:v>793.53</c:v>
                </c:pt>
                <c:pt idx="2747">
                  <c:v>793.19</c:v>
                </c:pt>
                <c:pt idx="2748">
                  <c:v>793.19</c:v>
                </c:pt>
                <c:pt idx="2749">
                  <c:v>792.85</c:v>
                </c:pt>
                <c:pt idx="2750">
                  <c:v>792.85</c:v>
                </c:pt>
                <c:pt idx="2751">
                  <c:v>792.51</c:v>
                </c:pt>
                <c:pt idx="2752">
                  <c:v>792.51</c:v>
                </c:pt>
                <c:pt idx="2753">
                  <c:v>792.16</c:v>
                </c:pt>
                <c:pt idx="2754">
                  <c:v>792.16</c:v>
                </c:pt>
                <c:pt idx="2755">
                  <c:v>791.82</c:v>
                </c:pt>
                <c:pt idx="2756">
                  <c:v>791.82</c:v>
                </c:pt>
                <c:pt idx="2757">
                  <c:v>791.47</c:v>
                </c:pt>
                <c:pt idx="2758">
                  <c:v>791.47</c:v>
                </c:pt>
                <c:pt idx="2759">
                  <c:v>791.12</c:v>
                </c:pt>
                <c:pt idx="2760">
                  <c:v>791.12</c:v>
                </c:pt>
                <c:pt idx="2761">
                  <c:v>790.78</c:v>
                </c:pt>
                <c:pt idx="2762">
                  <c:v>790.78</c:v>
                </c:pt>
                <c:pt idx="2763">
                  <c:v>790.43</c:v>
                </c:pt>
                <c:pt idx="2764">
                  <c:v>790.43</c:v>
                </c:pt>
                <c:pt idx="2765">
                  <c:v>790.08</c:v>
                </c:pt>
                <c:pt idx="2766">
                  <c:v>790.08</c:v>
                </c:pt>
                <c:pt idx="2767">
                  <c:v>789.73</c:v>
                </c:pt>
                <c:pt idx="2768">
                  <c:v>789.73</c:v>
                </c:pt>
                <c:pt idx="2769">
                  <c:v>789.38</c:v>
                </c:pt>
                <c:pt idx="2770">
                  <c:v>789.38</c:v>
                </c:pt>
                <c:pt idx="2771">
                  <c:v>789.02</c:v>
                </c:pt>
                <c:pt idx="2772">
                  <c:v>789.02</c:v>
                </c:pt>
                <c:pt idx="2773">
                  <c:v>788.67</c:v>
                </c:pt>
                <c:pt idx="2774">
                  <c:v>788.67</c:v>
                </c:pt>
                <c:pt idx="2775">
                  <c:v>788.32</c:v>
                </c:pt>
                <c:pt idx="2776">
                  <c:v>788.32</c:v>
                </c:pt>
                <c:pt idx="2777">
                  <c:v>787.96</c:v>
                </c:pt>
                <c:pt idx="2778">
                  <c:v>787.96</c:v>
                </c:pt>
                <c:pt idx="2779">
                  <c:v>787.6</c:v>
                </c:pt>
                <c:pt idx="2780">
                  <c:v>787.6</c:v>
                </c:pt>
                <c:pt idx="2781">
                  <c:v>787.25</c:v>
                </c:pt>
                <c:pt idx="2782">
                  <c:v>787.25</c:v>
                </c:pt>
                <c:pt idx="2783">
                  <c:v>786.89</c:v>
                </c:pt>
                <c:pt idx="2784">
                  <c:v>786.89</c:v>
                </c:pt>
                <c:pt idx="2785">
                  <c:v>786.53</c:v>
                </c:pt>
                <c:pt idx="2786">
                  <c:v>786.53</c:v>
                </c:pt>
                <c:pt idx="2787">
                  <c:v>786.17</c:v>
                </c:pt>
                <c:pt idx="2788">
                  <c:v>786.17</c:v>
                </c:pt>
                <c:pt idx="2789">
                  <c:v>785.81</c:v>
                </c:pt>
                <c:pt idx="2790">
                  <c:v>785.81</c:v>
                </c:pt>
                <c:pt idx="2791">
                  <c:v>785.44</c:v>
                </c:pt>
                <c:pt idx="2792">
                  <c:v>785.44</c:v>
                </c:pt>
                <c:pt idx="2793">
                  <c:v>785.08</c:v>
                </c:pt>
                <c:pt idx="2794">
                  <c:v>785.08</c:v>
                </c:pt>
                <c:pt idx="2795">
                  <c:v>784.72</c:v>
                </c:pt>
                <c:pt idx="2796">
                  <c:v>784.72</c:v>
                </c:pt>
                <c:pt idx="2797">
                  <c:v>784.35</c:v>
                </c:pt>
                <c:pt idx="2798">
                  <c:v>784.35</c:v>
                </c:pt>
                <c:pt idx="2799">
                  <c:v>783.99</c:v>
                </c:pt>
                <c:pt idx="2800">
                  <c:v>783.99</c:v>
                </c:pt>
                <c:pt idx="2801">
                  <c:v>783.62</c:v>
                </c:pt>
                <c:pt idx="2802">
                  <c:v>783.62</c:v>
                </c:pt>
                <c:pt idx="2803">
                  <c:v>783.25</c:v>
                </c:pt>
                <c:pt idx="2804">
                  <c:v>783.25</c:v>
                </c:pt>
                <c:pt idx="2805">
                  <c:v>782.88</c:v>
                </c:pt>
                <c:pt idx="2806">
                  <c:v>782.88</c:v>
                </c:pt>
                <c:pt idx="2807">
                  <c:v>782.51</c:v>
                </c:pt>
                <c:pt idx="2808">
                  <c:v>782.51</c:v>
                </c:pt>
                <c:pt idx="2809">
                  <c:v>782.14</c:v>
                </c:pt>
                <c:pt idx="2810">
                  <c:v>782.14</c:v>
                </c:pt>
                <c:pt idx="2811">
                  <c:v>781.77</c:v>
                </c:pt>
                <c:pt idx="2812">
                  <c:v>781.77</c:v>
                </c:pt>
                <c:pt idx="2813">
                  <c:v>781.39</c:v>
                </c:pt>
                <c:pt idx="2814">
                  <c:v>781.39</c:v>
                </c:pt>
                <c:pt idx="2815">
                  <c:v>781.02</c:v>
                </c:pt>
                <c:pt idx="2816">
                  <c:v>781.02</c:v>
                </c:pt>
                <c:pt idx="2817">
                  <c:v>780.65</c:v>
                </c:pt>
                <c:pt idx="2818">
                  <c:v>780.65</c:v>
                </c:pt>
                <c:pt idx="2819">
                  <c:v>780.27</c:v>
                </c:pt>
                <c:pt idx="2820">
                  <c:v>780.27</c:v>
                </c:pt>
                <c:pt idx="2821">
                  <c:v>779.89</c:v>
                </c:pt>
                <c:pt idx="2822">
                  <c:v>779.89</c:v>
                </c:pt>
                <c:pt idx="2823">
                  <c:v>779.51</c:v>
                </c:pt>
                <c:pt idx="2824">
                  <c:v>779.51</c:v>
                </c:pt>
                <c:pt idx="2825">
                  <c:v>779.14</c:v>
                </c:pt>
                <c:pt idx="2826">
                  <c:v>779.14</c:v>
                </c:pt>
                <c:pt idx="2827">
                  <c:v>778.76</c:v>
                </c:pt>
                <c:pt idx="2828">
                  <c:v>778.76</c:v>
                </c:pt>
                <c:pt idx="2829">
                  <c:v>778.38</c:v>
                </c:pt>
                <c:pt idx="2830">
                  <c:v>778.38</c:v>
                </c:pt>
                <c:pt idx="2831">
                  <c:v>777.99</c:v>
                </c:pt>
                <c:pt idx="2832">
                  <c:v>777.99</c:v>
                </c:pt>
                <c:pt idx="2833">
                  <c:v>777.61</c:v>
                </c:pt>
                <c:pt idx="2834">
                  <c:v>777.61</c:v>
                </c:pt>
                <c:pt idx="2835">
                  <c:v>777.23</c:v>
                </c:pt>
                <c:pt idx="2836">
                  <c:v>777.23</c:v>
                </c:pt>
                <c:pt idx="2837">
                  <c:v>776.84</c:v>
                </c:pt>
                <c:pt idx="2838">
                  <c:v>776.84</c:v>
                </c:pt>
                <c:pt idx="2839">
                  <c:v>776.46</c:v>
                </c:pt>
                <c:pt idx="2840">
                  <c:v>776.46</c:v>
                </c:pt>
                <c:pt idx="2841">
                  <c:v>776.07</c:v>
                </c:pt>
                <c:pt idx="2842">
                  <c:v>776.07</c:v>
                </c:pt>
                <c:pt idx="2843">
                  <c:v>775.68</c:v>
                </c:pt>
                <c:pt idx="2844">
                  <c:v>775.68</c:v>
                </c:pt>
                <c:pt idx="2845">
                  <c:v>775.29</c:v>
                </c:pt>
                <c:pt idx="2846">
                  <c:v>775.29</c:v>
                </c:pt>
                <c:pt idx="2847">
                  <c:v>774.9</c:v>
                </c:pt>
                <c:pt idx="2848">
                  <c:v>774.9</c:v>
                </c:pt>
                <c:pt idx="2849">
                  <c:v>774.51</c:v>
                </c:pt>
                <c:pt idx="2850">
                  <c:v>774.51</c:v>
                </c:pt>
                <c:pt idx="2851">
                  <c:v>774.12</c:v>
                </c:pt>
                <c:pt idx="2852">
                  <c:v>774.12</c:v>
                </c:pt>
                <c:pt idx="2853">
                  <c:v>773.73</c:v>
                </c:pt>
                <c:pt idx="2854">
                  <c:v>773.73</c:v>
                </c:pt>
                <c:pt idx="2855">
                  <c:v>773.34</c:v>
                </c:pt>
                <c:pt idx="2856">
                  <c:v>773.34</c:v>
                </c:pt>
                <c:pt idx="2857">
                  <c:v>772.94</c:v>
                </c:pt>
                <c:pt idx="2858">
                  <c:v>772.94</c:v>
                </c:pt>
                <c:pt idx="2859">
                  <c:v>772.55</c:v>
                </c:pt>
                <c:pt idx="2860">
                  <c:v>772.55</c:v>
                </c:pt>
                <c:pt idx="2861">
                  <c:v>772.15</c:v>
                </c:pt>
                <c:pt idx="2862">
                  <c:v>772.15</c:v>
                </c:pt>
                <c:pt idx="2863">
                  <c:v>771.75</c:v>
                </c:pt>
                <c:pt idx="2864">
                  <c:v>771.75</c:v>
                </c:pt>
                <c:pt idx="2865">
                  <c:v>771.35</c:v>
                </c:pt>
                <c:pt idx="2866">
                  <c:v>771.35</c:v>
                </c:pt>
                <c:pt idx="2867">
                  <c:v>770.95</c:v>
                </c:pt>
                <c:pt idx="2868">
                  <c:v>770.95</c:v>
                </c:pt>
                <c:pt idx="2869">
                  <c:v>770.55</c:v>
                </c:pt>
                <c:pt idx="2870">
                  <c:v>770.55</c:v>
                </c:pt>
                <c:pt idx="2871">
                  <c:v>770.15</c:v>
                </c:pt>
                <c:pt idx="2872">
                  <c:v>770.15</c:v>
                </c:pt>
                <c:pt idx="2873">
                  <c:v>769.75</c:v>
                </c:pt>
                <c:pt idx="2874">
                  <c:v>769.75</c:v>
                </c:pt>
                <c:pt idx="2875">
                  <c:v>769.35</c:v>
                </c:pt>
                <c:pt idx="2876">
                  <c:v>769.35</c:v>
                </c:pt>
                <c:pt idx="2877">
                  <c:v>768.94</c:v>
                </c:pt>
                <c:pt idx="2878">
                  <c:v>768.94</c:v>
                </c:pt>
                <c:pt idx="2879">
                  <c:v>768.54</c:v>
                </c:pt>
                <c:pt idx="2880">
                  <c:v>768.54</c:v>
                </c:pt>
                <c:pt idx="2881">
                  <c:v>768.13</c:v>
                </c:pt>
                <c:pt idx="2882">
                  <c:v>768.13</c:v>
                </c:pt>
                <c:pt idx="2883">
                  <c:v>767.72</c:v>
                </c:pt>
                <c:pt idx="2884">
                  <c:v>767.72</c:v>
                </c:pt>
                <c:pt idx="2885">
                  <c:v>767.31</c:v>
                </c:pt>
                <c:pt idx="2886">
                  <c:v>767.31</c:v>
                </c:pt>
                <c:pt idx="2887">
                  <c:v>766.91</c:v>
                </c:pt>
                <c:pt idx="2888">
                  <c:v>766.91</c:v>
                </c:pt>
                <c:pt idx="2889">
                  <c:v>766.5</c:v>
                </c:pt>
                <c:pt idx="2890">
                  <c:v>766.5</c:v>
                </c:pt>
                <c:pt idx="2891">
                  <c:v>766.08</c:v>
                </c:pt>
                <c:pt idx="2892">
                  <c:v>766.08</c:v>
                </c:pt>
                <c:pt idx="2893">
                  <c:v>765.67</c:v>
                </c:pt>
                <c:pt idx="2894">
                  <c:v>765.67</c:v>
                </c:pt>
                <c:pt idx="2895">
                  <c:v>765.26</c:v>
                </c:pt>
                <c:pt idx="2896">
                  <c:v>765.26</c:v>
                </c:pt>
                <c:pt idx="2897">
                  <c:v>764.84</c:v>
                </c:pt>
                <c:pt idx="2898">
                  <c:v>764.84</c:v>
                </c:pt>
                <c:pt idx="2899">
                  <c:v>764.43</c:v>
                </c:pt>
                <c:pt idx="2900">
                  <c:v>764.43</c:v>
                </c:pt>
                <c:pt idx="2901">
                  <c:v>764.01</c:v>
                </c:pt>
                <c:pt idx="2902">
                  <c:v>764.01</c:v>
                </c:pt>
                <c:pt idx="2903">
                  <c:v>763.6</c:v>
                </c:pt>
                <c:pt idx="2904">
                  <c:v>763.6</c:v>
                </c:pt>
                <c:pt idx="2905">
                  <c:v>763.18</c:v>
                </c:pt>
                <c:pt idx="2906">
                  <c:v>763.18</c:v>
                </c:pt>
                <c:pt idx="2907">
                  <c:v>762.76</c:v>
                </c:pt>
                <c:pt idx="2908">
                  <c:v>762.76</c:v>
                </c:pt>
                <c:pt idx="2909">
                  <c:v>762.34</c:v>
                </c:pt>
                <c:pt idx="2910">
                  <c:v>762.34</c:v>
                </c:pt>
                <c:pt idx="2911">
                  <c:v>761.92</c:v>
                </c:pt>
                <c:pt idx="2912">
                  <c:v>761.92</c:v>
                </c:pt>
                <c:pt idx="2913">
                  <c:v>761.5</c:v>
                </c:pt>
                <c:pt idx="2914">
                  <c:v>761.5</c:v>
                </c:pt>
                <c:pt idx="2915">
                  <c:v>761.07</c:v>
                </c:pt>
                <c:pt idx="2916">
                  <c:v>761.07</c:v>
                </c:pt>
                <c:pt idx="2917">
                  <c:v>760.65</c:v>
                </c:pt>
                <c:pt idx="2918">
                  <c:v>760.65</c:v>
                </c:pt>
                <c:pt idx="2919">
                  <c:v>760.23</c:v>
                </c:pt>
                <c:pt idx="2920">
                  <c:v>760.23</c:v>
                </c:pt>
                <c:pt idx="2921">
                  <c:v>759.8</c:v>
                </c:pt>
                <c:pt idx="2922">
                  <c:v>759.8</c:v>
                </c:pt>
                <c:pt idx="2923">
                  <c:v>759.37</c:v>
                </c:pt>
                <c:pt idx="2924">
                  <c:v>759.37</c:v>
                </c:pt>
                <c:pt idx="2925">
                  <c:v>758.95</c:v>
                </c:pt>
                <c:pt idx="2926">
                  <c:v>758.95</c:v>
                </c:pt>
                <c:pt idx="2927">
                  <c:v>758.52</c:v>
                </c:pt>
                <c:pt idx="2928">
                  <c:v>758.52</c:v>
                </c:pt>
                <c:pt idx="2929">
                  <c:v>758.09</c:v>
                </c:pt>
                <c:pt idx="2930">
                  <c:v>758.09</c:v>
                </c:pt>
                <c:pt idx="2931">
                  <c:v>757.66</c:v>
                </c:pt>
                <c:pt idx="2932">
                  <c:v>757.66</c:v>
                </c:pt>
                <c:pt idx="2933">
                  <c:v>757.22</c:v>
                </c:pt>
                <c:pt idx="2934">
                  <c:v>757.22</c:v>
                </c:pt>
                <c:pt idx="2935">
                  <c:v>756.79</c:v>
                </c:pt>
                <c:pt idx="2936">
                  <c:v>756.79</c:v>
                </c:pt>
                <c:pt idx="2937">
                  <c:v>756.36</c:v>
                </c:pt>
                <c:pt idx="2938">
                  <c:v>756.36</c:v>
                </c:pt>
                <c:pt idx="2939">
                  <c:v>755.92</c:v>
                </c:pt>
                <c:pt idx="2940">
                  <c:v>755.92</c:v>
                </c:pt>
                <c:pt idx="2941">
                  <c:v>755.49</c:v>
                </c:pt>
                <c:pt idx="2942">
                  <c:v>755.49</c:v>
                </c:pt>
                <c:pt idx="2943">
                  <c:v>755.05</c:v>
                </c:pt>
                <c:pt idx="2944">
                  <c:v>755.05</c:v>
                </c:pt>
                <c:pt idx="2945">
                  <c:v>754.61</c:v>
                </c:pt>
                <c:pt idx="2946">
                  <c:v>754.61</c:v>
                </c:pt>
                <c:pt idx="2947">
                  <c:v>754.18</c:v>
                </c:pt>
                <c:pt idx="2948">
                  <c:v>754.18</c:v>
                </c:pt>
                <c:pt idx="2949">
                  <c:v>753.74</c:v>
                </c:pt>
                <c:pt idx="2950">
                  <c:v>753.74</c:v>
                </c:pt>
                <c:pt idx="2951">
                  <c:v>753.3</c:v>
                </c:pt>
                <c:pt idx="2952">
                  <c:v>753.3</c:v>
                </c:pt>
                <c:pt idx="2953">
                  <c:v>752.85</c:v>
                </c:pt>
                <c:pt idx="2954">
                  <c:v>752.85</c:v>
                </c:pt>
                <c:pt idx="2955">
                  <c:v>752.41</c:v>
                </c:pt>
                <c:pt idx="2956">
                  <c:v>752.41</c:v>
                </c:pt>
                <c:pt idx="2957">
                  <c:v>751.97</c:v>
                </c:pt>
                <c:pt idx="2958">
                  <c:v>751.97</c:v>
                </c:pt>
                <c:pt idx="2959">
                  <c:v>751.52</c:v>
                </c:pt>
                <c:pt idx="2960">
                  <c:v>751.52</c:v>
                </c:pt>
                <c:pt idx="2961">
                  <c:v>751.08</c:v>
                </c:pt>
                <c:pt idx="2962">
                  <c:v>751.08</c:v>
                </c:pt>
                <c:pt idx="2963">
                  <c:v>750.63</c:v>
                </c:pt>
                <c:pt idx="2964">
                  <c:v>750.63</c:v>
                </c:pt>
                <c:pt idx="2965">
                  <c:v>750.19</c:v>
                </c:pt>
                <c:pt idx="2966">
                  <c:v>750.19</c:v>
                </c:pt>
                <c:pt idx="2967">
                  <c:v>749.74</c:v>
                </c:pt>
                <c:pt idx="2968">
                  <c:v>749.74</c:v>
                </c:pt>
                <c:pt idx="2969">
                  <c:v>749.29</c:v>
                </c:pt>
                <c:pt idx="2970">
                  <c:v>749.29</c:v>
                </c:pt>
                <c:pt idx="2971">
                  <c:v>748.84</c:v>
                </c:pt>
                <c:pt idx="2972">
                  <c:v>748.84</c:v>
                </c:pt>
                <c:pt idx="2973">
                  <c:v>748.39</c:v>
                </c:pt>
                <c:pt idx="2974">
                  <c:v>748.39</c:v>
                </c:pt>
                <c:pt idx="2975">
                  <c:v>747.93</c:v>
                </c:pt>
                <c:pt idx="2976">
                  <c:v>747.93</c:v>
                </c:pt>
                <c:pt idx="2977">
                  <c:v>747.48</c:v>
                </c:pt>
                <c:pt idx="2978">
                  <c:v>747.48</c:v>
                </c:pt>
                <c:pt idx="2979">
                  <c:v>747.03</c:v>
                </c:pt>
                <c:pt idx="2980">
                  <c:v>747.03</c:v>
                </c:pt>
                <c:pt idx="2981">
                  <c:v>746.57</c:v>
                </c:pt>
                <c:pt idx="2982">
                  <c:v>746.57</c:v>
                </c:pt>
                <c:pt idx="2983">
                  <c:v>746.12</c:v>
                </c:pt>
                <c:pt idx="2984">
                  <c:v>746.12</c:v>
                </c:pt>
                <c:pt idx="2985">
                  <c:v>745.66</c:v>
                </c:pt>
                <c:pt idx="2986">
                  <c:v>745.66</c:v>
                </c:pt>
                <c:pt idx="2987">
                  <c:v>745.2</c:v>
                </c:pt>
                <c:pt idx="2988">
                  <c:v>745.2</c:v>
                </c:pt>
                <c:pt idx="2989">
                  <c:v>744.74</c:v>
                </c:pt>
                <c:pt idx="2990">
                  <c:v>744.74</c:v>
                </c:pt>
                <c:pt idx="2991">
                  <c:v>744.28</c:v>
                </c:pt>
                <c:pt idx="2992">
                  <c:v>744.28</c:v>
                </c:pt>
                <c:pt idx="2993">
                  <c:v>743.82</c:v>
                </c:pt>
                <c:pt idx="2994">
                  <c:v>743.82</c:v>
                </c:pt>
                <c:pt idx="2995">
                  <c:v>743.36</c:v>
                </c:pt>
                <c:pt idx="2996">
                  <c:v>743.36</c:v>
                </c:pt>
                <c:pt idx="2997">
                  <c:v>742.9</c:v>
                </c:pt>
                <c:pt idx="2998">
                  <c:v>742.9</c:v>
                </c:pt>
                <c:pt idx="2999">
                  <c:v>742.43</c:v>
                </c:pt>
                <c:pt idx="3000">
                  <c:v>742.43</c:v>
                </c:pt>
                <c:pt idx="3001">
                  <c:v>741.97</c:v>
                </c:pt>
                <c:pt idx="3002">
                  <c:v>741.97</c:v>
                </c:pt>
                <c:pt idx="3003">
                  <c:v>741.5</c:v>
                </c:pt>
                <c:pt idx="3004">
                  <c:v>741.5</c:v>
                </c:pt>
                <c:pt idx="3005">
                  <c:v>741.04</c:v>
                </c:pt>
                <c:pt idx="3006">
                  <c:v>741.04</c:v>
                </c:pt>
                <c:pt idx="3007">
                  <c:v>740.57</c:v>
                </c:pt>
                <c:pt idx="3008">
                  <c:v>740.57</c:v>
                </c:pt>
                <c:pt idx="3009">
                  <c:v>740.1</c:v>
                </c:pt>
                <c:pt idx="3010">
                  <c:v>740.1</c:v>
                </c:pt>
                <c:pt idx="3011">
                  <c:v>739.63</c:v>
                </c:pt>
                <c:pt idx="3012">
                  <c:v>739.63</c:v>
                </c:pt>
                <c:pt idx="3013">
                  <c:v>739.16</c:v>
                </c:pt>
                <c:pt idx="3014">
                  <c:v>739.16</c:v>
                </c:pt>
                <c:pt idx="3015">
                  <c:v>738.69</c:v>
                </c:pt>
                <c:pt idx="3016">
                  <c:v>738.69</c:v>
                </c:pt>
                <c:pt idx="3017">
                  <c:v>738.21</c:v>
                </c:pt>
                <c:pt idx="3018">
                  <c:v>738.21</c:v>
                </c:pt>
                <c:pt idx="3019">
                  <c:v>737.74</c:v>
                </c:pt>
                <c:pt idx="3020">
                  <c:v>737.74</c:v>
                </c:pt>
                <c:pt idx="3021">
                  <c:v>737.27</c:v>
                </c:pt>
                <c:pt idx="3022">
                  <c:v>737.27</c:v>
                </c:pt>
                <c:pt idx="3023">
                  <c:v>736.79</c:v>
                </c:pt>
                <c:pt idx="3024">
                  <c:v>736.79</c:v>
                </c:pt>
                <c:pt idx="3025">
                  <c:v>736.31</c:v>
                </c:pt>
                <c:pt idx="3026">
                  <c:v>736.31</c:v>
                </c:pt>
                <c:pt idx="3027">
                  <c:v>735.84</c:v>
                </c:pt>
                <c:pt idx="3028">
                  <c:v>735.84</c:v>
                </c:pt>
                <c:pt idx="3029">
                  <c:v>735.36</c:v>
                </c:pt>
                <c:pt idx="3030">
                  <c:v>735.36</c:v>
                </c:pt>
                <c:pt idx="3031">
                  <c:v>734.88</c:v>
                </c:pt>
                <c:pt idx="3032">
                  <c:v>734.88</c:v>
                </c:pt>
                <c:pt idx="3033">
                  <c:v>734.4</c:v>
                </c:pt>
                <c:pt idx="3034">
                  <c:v>734.4</c:v>
                </c:pt>
                <c:pt idx="3035">
                  <c:v>733.92</c:v>
                </c:pt>
                <c:pt idx="3036">
                  <c:v>733.92</c:v>
                </c:pt>
                <c:pt idx="3037">
                  <c:v>733.43</c:v>
                </c:pt>
                <c:pt idx="3038">
                  <c:v>733.43</c:v>
                </c:pt>
                <c:pt idx="3039">
                  <c:v>732.95</c:v>
                </c:pt>
                <c:pt idx="3040">
                  <c:v>732.95</c:v>
                </c:pt>
                <c:pt idx="3041">
                  <c:v>732.47</c:v>
                </c:pt>
                <c:pt idx="3042">
                  <c:v>732.47</c:v>
                </c:pt>
                <c:pt idx="3043">
                  <c:v>731.98</c:v>
                </c:pt>
                <c:pt idx="3044">
                  <c:v>731.98</c:v>
                </c:pt>
                <c:pt idx="3045">
                  <c:v>731.49</c:v>
                </c:pt>
                <c:pt idx="3046">
                  <c:v>731.49</c:v>
                </c:pt>
                <c:pt idx="3047">
                  <c:v>731.01</c:v>
                </c:pt>
                <c:pt idx="3048">
                  <c:v>731.01</c:v>
                </c:pt>
                <c:pt idx="3049">
                  <c:v>730.52</c:v>
                </c:pt>
                <c:pt idx="3050">
                  <c:v>730.52</c:v>
                </c:pt>
                <c:pt idx="3051">
                  <c:v>730.03</c:v>
                </c:pt>
                <c:pt idx="3052">
                  <c:v>730.03</c:v>
                </c:pt>
                <c:pt idx="3053">
                  <c:v>729.54</c:v>
                </c:pt>
                <c:pt idx="3054">
                  <c:v>729.54</c:v>
                </c:pt>
                <c:pt idx="3055">
                  <c:v>729.05</c:v>
                </c:pt>
                <c:pt idx="3056">
                  <c:v>729.05</c:v>
                </c:pt>
                <c:pt idx="3057">
                  <c:v>728.56</c:v>
                </c:pt>
                <c:pt idx="3058">
                  <c:v>728.56</c:v>
                </c:pt>
                <c:pt idx="3059">
                  <c:v>728.06</c:v>
                </c:pt>
                <c:pt idx="3060">
                  <c:v>728.06</c:v>
                </c:pt>
                <c:pt idx="3061">
                  <c:v>727.57</c:v>
                </c:pt>
                <c:pt idx="3062">
                  <c:v>727.57</c:v>
                </c:pt>
                <c:pt idx="3063">
                  <c:v>727.07</c:v>
                </c:pt>
                <c:pt idx="3064">
                  <c:v>727.07</c:v>
                </c:pt>
                <c:pt idx="3065">
                  <c:v>726.58</c:v>
                </c:pt>
                <c:pt idx="3066">
                  <c:v>726.58</c:v>
                </c:pt>
                <c:pt idx="3067">
                  <c:v>726.08</c:v>
                </c:pt>
                <c:pt idx="3068">
                  <c:v>726.08</c:v>
                </c:pt>
                <c:pt idx="3069">
                  <c:v>725.58</c:v>
                </c:pt>
                <c:pt idx="3070">
                  <c:v>725.58</c:v>
                </c:pt>
                <c:pt idx="3071">
                  <c:v>725.08</c:v>
                </c:pt>
                <c:pt idx="3072">
                  <c:v>725.08</c:v>
                </c:pt>
                <c:pt idx="3073">
                  <c:v>724.58</c:v>
                </c:pt>
                <c:pt idx="3074">
                  <c:v>724.58</c:v>
                </c:pt>
                <c:pt idx="3075">
                  <c:v>724.08</c:v>
                </c:pt>
                <c:pt idx="3076">
                  <c:v>724.08</c:v>
                </c:pt>
                <c:pt idx="3077">
                  <c:v>723.58</c:v>
                </c:pt>
                <c:pt idx="3078">
                  <c:v>723.58</c:v>
                </c:pt>
                <c:pt idx="3079">
                  <c:v>723.08</c:v>
                </c:pt>
                <c:pt idx="3080">
                  <c:v>723.08</c:v>
                </c:pt>
                <c:pt idx="3081">
                  <c:v>722.57</c:v>
                </c:pt>
                <c:pt idx="3082">
                  <c:v>722.57</c:v>
                </c:pt>
                <c:pt idx="3083">
                  <c:v>722.07</c:v>
                </c:pt>
                <c:pt idx="3084">
                  <c:v>722.07</c:v>
                </c:pt>
                <c:pt idx="3085">
                  <c:v>721.56</c:v>
                </c:pt>
                <c:pt idx="3086">
                  <c:v>721.56</c:v>
                </c:pt>
                <c:pt idx="3087">
                  <c:v>721.06</c:v>
                </c:pt>
                <c:pt idx="3088">
                  <c:v>721.06</c:v>
                </c:pt>
                <c:pt idx="3089">
                  <c:v>720.55</c:v>
                </c:pt>
                <c:pt idx="3090">
                  <c:v>720.55</c:v>
                </c:pt>
                <c:pt idx="3091">
                  <c:v>720.04</c:v>
                </c:pt>
                <c:pt idx="3092">
                  <c:v>720.04</c:v>
                </c:pt>
                <c:pt idx="3093">
                  <c:v>719.53</c:v>
                </c:pt>
                <c:pt idx="3094">
                  <c:v>719.53</c:v>
                </c:pt>
                <c:pt idx="3095">
                  <c:v>719.02</c:v>
                </c:pt>
                <c:pt idx="3096">
                  <c:v>719.02</c:v>
                </c:pt>
                <c:pt idx="3097">
                  <c:v>718.51</c:v>
                </c:pt>
                <c:pt idx="3098">
                  <c:v>718.51</c:v>
                </c:pt>
                <c:pt idx="3099">
                  <c:v>717.99</c:v>
                </c:pt>
                <c:pt idx="3100">
                  <c:v>717.99</c:v>
                </c:pt>
                <c:pt idx="3101">
                  <c:v>717.48</c:v>
                </c:pt>
                <c:pt idx="3102">
                  <c:v>717.48</c:v>
                </c:pt>
                <c:pt idx="3103">
                  <c:v>716.97</c:v>
                </c:pt>
                <c:pt idx="3104">
                  <c:v>716.97</c:v>
                </c:pt>
                <c:pt idx="3105">
                  <c:v>716.45</c:v>
                </c:pt>
                <c:pt idx="3106">
                  <c:v>716.45</c:v>
                </c:pt>
                <c:pt idx="3107">
                  <c:v>715.93</c:v>
                </c:pt>
                <c:pt idx="3108">
                  <c:v>715.93</c:v>
                </c:pt>
                <c:pt idx="3109">
                  <c:v>715.42</c:v>
                </c:pt>
                <c:pt idx="3110">
                  <c:v>715.42</c:v>
                </c:pt>
                <c:pt idx="3111">
                  <c:v>714.9</c:v>
                </c:pt>
                <c:pt idx="3112">
                  <c:v>714.9</c:v>
                </c:pt>
                <c:pt idx="3113">
                  <c:v>714.38</c:v>
                </c:pt>
                <c:pt idx="3114">
                  <c:v>714.38</c:v>
                </c:pt>
                <c:pt idx="3115">
                  <c:v>713.86</c:v>
                </c:pt>
                <c:pt idx="3116">
                  <c:v>713.86</c:v>
                </c:pt>
                <c:pt idx="3117">
                  <c:v>713.34</c:v>
                </c:pt>
                <c:pt idx="3118">
                  <c:v>713.34</c:v>
                </c:pt>
                <c:pt idx="3119">
                  <c:v>712.81</c:v>
                </c:pt>
                <c:pt idx="3120">
                  <c:v>712.81</c:v>
                </c:pt>
                <c:pt idx="3121">
                  <c:v>712.29</c:v>
                </c:pt>
                <c:pt idx="3122">
                  <c:v>712.29</c:v>
                </c:pt>
                <c:pt idx="3123">
                  <c:v>711.77</c:v>
                </c:pt>
                <c:pt idx="3124">
                  <c:v>711.77</c:v>
                </c:pt>
                <c:pt idx="3125">
                  <c:v>711.24</c:v>
                </c:pt>
                <c:pt idx="3126">
                  <c:v>711.24</c:v>
                </c:pt>
                <c:pt idx="3127">
                  <c:v>710.71</c:v>
                </c:pt>
                <c:pt idx="3128">
                  <c:v>710.71</c:v>
                </c:pt>
                <c:pt idx="3129">
                  <c:v>710.19</c:v>
                </c:pt>
                <c:pt idx="3130">
                  <c:v>710.19</c:v>
                </c:pt>
                <c:pt idx="3131">
                  <c:v>709.66</c:v>
                </c:pt>
                <c:pt idx="3132">
                  <c:v>709.66</c:v>
                </c:pt>
                <c:pt idx="3133">
                  <c:v>709.13</c:v>
                </c:pt>
                <c:pt idx="3134">
                  <c:v>709.13</c:v>
                </c:pt>
                <c:pt idx="3135">
                  <c:v>708.6</c:v>
                </c:pt>
                <c:pt idx="3136">
                  <c:v>708.6</c:v>
                </c:pt>
                <c:pt idx="3137">
                  <c:v>708.07</c:v>
                </c:pt>
                <c:pt idx="3138">
                  <c:v>708.07</c:v>
                </c:pt>
                <c:pt idx="3139">
                  <c:v>707.54</c:v>
                </c:pt>
                <c:pt idx="3140">
                  <c:v>707.54</c:v>
                </c:pt>
                <c:pt idx="3141">
                  <c:v>707</c:v>
                </c:pt>
                <c:pt idx="3142">
                  <c:v>707</c:v>
                </c:pt>
                <c:pt idx="3143">
                  <c:v>706.47</c:v>
                </c:pt>
                <c:pt idx="3144">
                  <c:v>706.47</c:v>
                </c:pt>
                <c:pt idx="3145">
                  <c:v>705.93</c:v>
                </c:pt>
                <c:pt idx="3146">
                  <c:v>705.93</c:v>
                </c:pt>
                <c:pt idx="3147">
                  <c:v>705.4</c:v>
                </c:pt>
                <c:pt idx="3148">
                  <c:v>705.4</c:v>
                </c:pt>
                <c:pt idx="3149">
                  <c:v>704.86</c:v>
                </c:pt>
                <c:pt idx="3150">
                  <c:v>704.86</c:v>
                </c:pt>
                <c:pt idx="3151">
                  <c:v>704.32</c:v>
                </c:pt>
                <c:pt idx="3152">
                  <c:v>704.32</c:v>
                </c:pt>
                <c:pt idx="3153">
                  <c:v>703.78</c:v>
                </c:pt>
                <c:pt idx="3154">
                  <c:v>703.78</c:v>
                </c:pt>
                <c:pt idx="3155">
                  <c:v>703.24</c:v>
                </c:pt>
                <c:pt idx="3156">
                  <c:v>703.24</c:v>
                </c:pt>
                <c:pt idx="3157">
                  <c:v>702.7</c:v>
                </c:pt>
                <c:pt idx="3158">
                  <c:v>702.7</c:v>
                </c:pt>
                <c:pt idx="3159">
                  <c:v>702.16</c:v>
                </c:pt>
                <c:pt idx="3160">
                  <c:v>702.16</c:v>
                </c:pt>
                <c:pt idx="3161">
                  <c:v>701.62</c:v>
                </c:pt>
                <c:pt idx="3162">
                  <c:v>701.62</c:v>
                </c:pt>
                <c:pt idx="3163">
                  <c:v>701.07</c:v>
                </c:pt>
                <c:pt idx="3164">
                  <c:v>701.07</c:v>
                </c:pt>
                <c:pt idx="3165">
                  <c:v>700.53</c:v>
                </c:pt>
                <c:pt idx="3166">
                  <c:v>700.53</c:v>
                </c:pt>
                <c:pt idx="3167">
                  <c:v>699.98</c:v>
                </c:pt>
                <c:pt idx="3168">
                  <c:v>699.98</c:v>
                </c:pt>
                <c:pt idx="3169">
                  <c:v>699.43</c:v>
                </c:pt>
                <c:pt idx="3170">
                  <c:v>699.43</c:v>
                </c:pt>
                <c:pt idx="3171">
                  <c:v>698.89</c:v>
                </c:pt>
                <c:pt idx="3172">
                  <c:v>698.89</c:v>
                </c:pt>
                <c:pt idx="3173">
                  <c:v>698.34</c:v>
                </c:pt>
                <c:pt idx="3174">
                  <c:v>698.34</c:v>
                </c:pt>
                <c:pt idx="3175">
                  <c:v>697.79</c:v>
                </c:pt>
                <c:pt idx="3176">
                  <c:v>697.79</c:v>
                </c:pt>
                <c:pt idx="3177">
                  <c:v>697.24</c:v>
                </c:pt>
                <c:pt idx="3178">
                  <c:v>697.24</c:v>
                </c:pt>
                <c:pt idx="3179">
                  <c:v>696.69</c:v>
                </c:pt>
                <c:pt idx="3180">
                  <c:v>696.69</c:v>
                </c:pt>
                <c:pt idx="3181">
                  <c:v>696.13</c:v>
                </c:pt>
                <c:pt idx="3182">
                  <c:v>696.13</c:v>
                </c:pt>
                <c:pt idx="3183">
                  <c:v>695.58</c:v>
                </c:pt>
                <c:pt idx="3184">
                  <c:v>695.58</c:v>
                </c:pt>
                <c:pt idx="3185">
                  <c:v>695.02</c:v>
                </c:pt>
                <c:pt idx="3186">
                  <c:v>695.02</c:v>
                </c:pt>
                <c:pt idx="3187">
                  <c:v>694.47</c:v>
                </c:pt>
                <c:pt idx="3188">
                  <c:v>694.47</c:v>
                </c:pt>
                <c:pt idx="3189">
                  <c:v>693.91</c:v>
                </c:pt>
                <c:pt idx="3190">
                  <c:v>693.91</c:v>
                </c:pt>
                <c:pt idx="3191">
                  <c:v>693.35</c:v>
                </c:pt>
                <c:pt idx="3192">
                  <c:v>693.35</c:v>
                </c:pt>
                <c:pt idx="3193">
                  <c:v>692.8</c:v>
                </c:pt>
                <c:pt idx="3194">
                  <c:v>692.8</c:v>
                </c:pt>
                <c:pt idx="3195">
                  <c:v>692.24</c:v>
                </c:pt>
                <c:pt idx="3196">
                  <c:v>692.24</c:v>
                </c:pt>
                <c:pt idx="3197">
                  <c:v>691.68</c:v>
                </c:pt>
                <c:pt idx="3198">
                  <c:v>691.68</c:v>
                </c:pt>
                <c:pt idx="3199">
                  <c:v>691.11</c:v>
                </c:pt>
                <c:pt idx="3200">
                  <c:v>691.11</c:v>
                </c:pt>
                <c:pt idx="3201">
                  <c:v>690.55</c:v>
                </c:pt>
                <c:pt idx="3202">
                  <c:v>690.55</c:v>
                </c:pt>
                <c:pt idx="3203">
                  <c:v>689.99</c:v>
                </c:pt>
                <c:pt idx="3204">
                  <c:v>689.99</c:v>
                </c:pt>
                <c:pt idx="3205">
                  <c:v>689.42</c:v>
                </c:pt>
                <c:pt idx="3206">
                  <c:v>689.42</c:v>
                </c:pt>
                <c:pt idx="3207">
                  <c:v>688.86</c:v>
                </c:pt>
                <c:pt idx="3208">
                  <c:v>688.86</c:v>
                </c:pt>
                <c:pt idx="3209">
                  <c:v>688.29</c:v>
                </c:pt>
                <c:pt idx="3210">
                  <c:v>688.29</c:v>
                </c:pt>
                <c:pt idx="3211">
                  <c:v>687.72</c:v>
                </c:pt>
                <c:pt idx="3212">
                  <c:v>687.72</c:v>
                </c:pt>
                <c:pt idx="3213">
                  <c:v>687.16</c:v>
                </c:pt>
                <c:pt idx="3214">
                  <c:v>687.16</c:v>
                </c:pt>
                <c:pt idx="3215">
                  <c:v>686.59</c:v>
                </c:pt>
                <c:pt idx="3216">
                  <c:v>686.59</c:v>
                </c:pt>
                <c:pt idx="3217">
                  <c:v>686.02</c:v>
                </c:pt>
                <c:pt idx="3218">
                  <c:v>686.02</c:v>
                </c:pt>
                <c:pt idx="3219">
                  <c:v>685.45</c:v>
                </c:pt>
                <c:pt idx="3220">
                  <c:v>685.45</c:v>
                </c:pt>
                <c:pt idx="3221">
                  <c:v>684.87</c:v>
                </c:pt>
                <c:pt idx="3222">
                  <c:v>684.87</c:v>
                </c:pt>
                <c:pt idx="3223">
                  <c:v>684.3</c:v>
                </c:pt>
                <c:pt idx="3224">
                  <c:v>684.3</c:v>
                </c:pt>
                <c:pt idx="3225">
                  <c:v>683.73</c:v>
                </c:pt>
                <c:pt idx="3226">
                  <c:v>683.73</c:v>
                </c:pt>
                <c:pt idx="3227">
                  <c:v>683.15</c:v>
                </c:pt>
                <c:pt idx="3228">
                  <c:v>683.15</c:v>
                </c:pt>
                <c:pt idx="3229">
                  <c:v>682.57</c:v>
                </c:pt>
                <c:pt idx="3230">
                  <c:v>682.57</c:v>
                </c:pt>
                <c:pt idx="3231">
                  <c:v>682</c:v>
                </c:pt>
                <c:pt idx="3232">
                  <c:v>682</c:v>
                </c:pt>
                <c:pt idx="3233">
                  <c:v>681.42</c:v>
                </c:pt>
                <c:pt idx="3234">
                  <c:v>681.42</c:v>
                </c:pt>
                <c:pt idx="3235">
                  <c:v>680.84</c:v>
                </c:pt>
                <c:pt idx="3236">
                  <c:v>680.84</c:v>
                </c:pt>
                <c:pt idx="3237">
                  <c:v>680.26</c:v>
                </c:pt>
                <c:pt idx="3238">
                  <c:v>680.26</c:v>
                </c:pt>
                <c:pt idx="3239">
                  <c:v>679.68</c:v>
                </c:pt>
                <c:pt idx="3240">
                  <c:v>679.68</c:v>
                </c:pt>
                <c:pt idx="3241">
                  <c:v>679.1</c:v>
                </c:pt>
                <c:pt idx="3242">
                  <c:v>679.1</c:v>
                </c:pt>
                <c:pt idx="3243">
                  <c:v>678.51</c:v>
                </c:pt>
                <c:pt idx="3244">
                  <c:v>678.51</c:v>
                </c:pt>
                <c:pt idx="3245">
                  <c:v>677.93</c:v>
                </c:pt>
                <c:pt idx="3246">
                  <c:v>677.93</c:v>
                </c:pt>
                <c:pt idx="3247">
                  <c:v>677.34</c:v>
                </c:pt>
                <c:pt idx="3248">
                  <c:v>677.34</c:v>
                </c:pt>
                <c:pt idx="3249">
                  <c:v>676.76</c:v>
                </c:pt>
                <c:pt idx="3250">
                  <c:v>676.76</c:v>
                </c:pt>
                <c:pt idx="3251">
                  <c:v>676.17</c:v>
                </c:pt>
                <c:pt idx="3252">
                  <c:v>676.17</c:v>
                </c:pt>
                <c:pt idx="3253">
                  <c:v>675.58</c:v>
                </c:pt>
                <c:pt idx="3254">
                  <c:v>675.58</c:v>
                </c:pt>
                <c:pt idx="3255">
                  <c:v>675</c:v>
                </c:pt>
                <c:pt idx="3256">
                  <c:v>675</c:v>
                </c:pt>
                <c:pt idx="3257">
                  <c:v>674.41</c:v>
                </c:pt>
                <c:pt idx="3258">
                  <c:v>674.41</c:v>
                </c:pt>
                <c:pt idx="3259">
                  <c:v>673.81</c:v>
                </c:pt>
                <c:pt idx="3260">
                  <c:v>673.81</c:v>
                </c:pt>
                <c:pt idx="3261">
                  <c:v>673.22</c:v>
                </c:pt>
                <c:pt idx="3262">
                  <c:v>673.22</c:v>
                </c:pt>
                <c:pt idx="3263">
                  <c:v>672.63</c:v>
                </c:pt>
                <c:pt idx="3264">
                  <c:v>672.63</c:v>
                </c:pt>
                <c:pt idx="3265">
                  <c:v>672.04</c:v>
                </c:pt>
                <c:pt idx="3266">
                  <c:v>672.04</c:v>
                </c:pt>
                <c:pt idx="3267">
                  <c:v>671.44</c:v>
                </c:pt>
                <c:pt idx="3268">
                  <c:v>671.44</c:v>
                </c:pt>
                <c:pt idx="3269">
                  <c:v>670.85</c:v>
                </c:pt>
                <c:pt idx="3270">
                  <c:v>670.85</c:v>
                </c:pt>
                <c:pt idx="3271">
                  <c:v>670.25</c:v>
                </c:pt>
                <c:pt idx="3272">
                  <c:v>670.25</c:v>
                </c:pt>
                <c:pt idx="3273">
                  <c:v>669.65</c:v>
                </c:pt>
                <c:pt idx="3274">
                  <c:v>669.65</c:v>
                </c:pt>
                <c:pt idx="3275">
                  <c:v>669.05</c:v>
                </c:pt>
                <c:pt idx="3276">
                  <c:v>669.05</c:v>
                </c:pt>
                <c:pt idx="3277">
                  <c:v>668.45</c:v>
                </c:pt>
                <c:pt idx="3278">
                  <c:v>668.45</c:v>
                </c:pt>
                <c:pt idx="3279">
                  <c:v>667.85</c:v>
                </c:pt>
                <c:pt idx="3280">
                  <c:v>667.85</c:v>
                </c:pt>
                <c:pt idx="3281">
                  <c:v>667.25</c:v>
                </c:pt>
                <c:pt idx="3282">
                  <c:v>667.25</c:v>
                </c:pt>
                <c:pt idx="3283">
                  <c:v>666.65</c:v>
                </c:pt>
                <c:pt idx="3284">
                  <c:v>666.65</c:v>
                </c:pt>
                <c:pt idx="3285">
                  <c:v>666.05</c:v>
                </c:pt>
                <c:pt idx="3286">
                  <c:v>666.05</c:v>
                </c:pt>
                <c:pt idx="3287">
                  <c:v>665.44</c:v>
                </c:pt>
                <c:pt idx="3288">
                  <c:v>665.44</c:v>
                </c:pt>
                <c:pt idx="3289">
                  <c:v>664.84</c:v>
                </c:pt>
                <c:pt idx="3290">
                  <c:v>664.84</c:v>
                </c:pt>
                <c:pt idx="3291">
                  <c:v>664.23</c:v>
                </c:pt>
                <c:pt idx="3292">
                  <c:v>664.23</c:v>
                </c:pt>
                <c:pt idx="3293">
                  <c:v>663.62</c:v>
                </c:pt>
                <c:pt idx="3294">
                  <c:v>663.62</c:v>
                </c:pt>
                <c:pt idx="3295">
                  <c:v>663.01</c:v>
                </c:pt>
                <c:pt idx="3296">
                  <c:v>663.01</c:v>
                </c:pt>
                <c:pt idx="3297">
                  <c:v>662.4</c:v>
                </c:pt>
                <c:pt idx="3298">
                  <c:v>662.4</c:v>
                </c:pt>
                <c:pt idx="3299">
                  <c:v>661.79</c:v>
                </c:pt>
                <c:pt idx="3300">
                  <c:v>661.79</c:v>
                </c:pt>
                <c:pt idx="3301">
                  <c:v>661.18</c:v>
                </c:pt>
                <c:pt idx="3302">
                  <c:v>661.18</c:v>
                </c:pt>
                <c:pt idx="3303">
                  <c:v>660.57</c:v>
                </c:pt>
                <c:pt idx="3304">
                  <c:v>660.57</c:v>
                </c:pt>
                <c:pt idx="3305">
                  <c:v>659.96</c:v>
                </c:pt>
                <c:pt idx="3306">
                  <c:v>659.96</c:v>
                </c:pt>
                <c:pt idx="3307">
                  <c:v>659.34</c:v>
                </c:pt>
                <c:pt idx="3308">
                  <c:v>659.34</c:v>
                </c:pt>
                <c:pt idx="3309">
                  <c:v>658.73</c:v>
                </c:pt>
                <c:pt idx="3310">
                  <c:v>658.73</c:v>
                </c:pt>
                <c:pt idx="3311">
                  <c:v>658.11</c:v>
                </c:pt>
                <c:pt idx="3312">
                  <c:v>658.11</c:v>
                </c:pt>
                <c:pt idx="3313">
                  <c:v>657.49</c:v>
                </c:pt>
                <c:pt idx="3314">
                  <c:v>657.49</c:v>
                </c:pt>
                <c:pt idx="3315">
                  <c:v>656.88</c:v>
                </c:pt>
                <c:pt idx="3316">
                  <c:v>656.88</c:v>
                </c:pt>
                <c:pt idx="3317">
                  <c:v>656.26</c:v>
                </c:pt>
                <c:pt idx="3318">
                  <c:v>656.26</c:v>
                </c:pt>
                <c:pt idx="3319">
                  <c:v>655.64</c:v>
                </c:pt>
                <c:pt idx="3320">
                  <c:v>655.64</c:v>
                </c:pt>
                <c:pt idx="3321">
                  <c:v>655.01</c:v>
                </c:pt>
                <c:pt idx="3322">
                  <c:v>655.01</c:v>
                </c:pt>
                <c:pt idx="3323">
                  <c:v>654.39</c:v>
                </c:pt>
                <c:pt idx="3324">
                  <c:v>654.39</c:v>
                </c:pt>
                <c:pt idx="3325">
                  <c:v>653.77</c:v>
                </c:pt>
                <c:pt idx="3326">
                  <c:v>653.77</c:v>
                </c:pt>
                <c:pt idx="3327">
                  <c:v>653.15</c:v>
                </c:pt>
                <c:pt idx="3328">
                  <c:v>653.15</c:v>
                </c:pt>
                <c:pt idx="3329">
                  <c:v>652.52</c:v>
                </c:pt>
                <c:pt idx="3330">
                  <c:v>652.52</c:v>
                </c:pt>
                <c:pt idx="3331">
                  <c:v>651.89</c:v>
                </c:pt>
                <c:pt idx="3332">
                  <c:v>651.89</c:v>
                </c:pt>
                <c:pt idx="3333">
                  <c:v>651.27</c:v>
                </c:pt>
                <c:pt idx="3334">
                  <c:v>651.27</c:v>
                </c:pt>
                <c:pt idx="3335">
                  <c:v>650.64</c:v>
                </c:pt>
                <c:pt idx="3336">
                  <c:v>650.64</c:v>
                </c:pt>
                <c:pt idx="3337">
                  <c:v>650.01</c:v>
                </c:pt>
                <c:pt idx="3338">
                  <c:v>650.01</c:v>
                </c:pt>
                <c:pt idx="3339">
                  <c:v>649.38</c:v>
                </c:pt>
                <c:pt idx="3340">
                  <c:v>649.38</c:v>
                </c:pt>
                <c:pt idx="3341">
                  <c:v>648.75</c:v>
                </c:pt>
                <c:pt idx="3342">
                  <c:v>648.75</c:v>
                </c:pt>
                <c:pt idx="3343">
                  <c:v>648.12</c:v>
                </c:pt>
                <c:pt idx="3344">
                  <c:v>648.12</c:v>
                </c:pt>
                <c:pt idx="3345">
                  <c:v>647.49</c:v>
                </c:pt>
                <c:pt idx="3346">
                  <c:v>647.49</c:v>
                </c:pt>
                <c:pt idx="3347">
                  <c:v>646.85</c:v>
                </c:pt>
                <c:pt idx="3348">
                  <c:v>646.85</c:v>
                </c:pt>
                <c:pt idx="3349">
                  <c:v>646.22</c:v>
                </c:pt>
                <c:pt idx="3350">
                  <c:v>646.22</c:v>
                </c:pt>
                <c:pt idx="3351">
                  <c:v>645.58000000000004</c:v>
                </c:pt>
                <c:pt idx="3352">
                  <c:v>645.58000000000004</c:v>
                </c:pt>
                <c:pt idx="3353">
                  <c:v>644.94000000000005</c:v>
                </c:pt>
                <c:pt idx="3354">
                  <c:v>644.94000000000005</c:v>
                </c:pt>
                <c:pt idx="3355">
                  <c:v>644.30999999999995</c:v>
                </c:pt>
                <c:pt idx="3356">
                  <c:v>644.30999999999995</c:v>
                </c:pt>
                <c:pt idx="3357">
                  <c:v>643.66999999999996</c:v>
                </c:pt>
                <c:pt idx="3358">
                  <c:v>643.66999999999996</c:v>
                </c:pt>
                <c:pt idx="3359">
                  <c:v>643.03</c:v>
                </c:pt>
                <c:pt idx="3360">
                  <c:v>643.03</c:v>
                </c:pt>
                <c:pt idx="3361">
                  <c:v>642.39</c:v>
                </c:pt>
                <c:pt idx="3362">
                  <c:v>642.39</c:v>
                </c:pt>
                <c:pt idx="3363">
                  <c:v>641.75</c:v>
                </c:pt>
                <c:pt idx="3364">
                  <c:v>641.75</c:v>
                </c:pt>
                <c:pt idx="3365">
                  <c:v>641.1</c:v>
                </c:pt>
                <c:pt idx="3366">
                  <c:v>641.1</c:v>
                </c:pt>
                <c:pt idx="3367">
                  <c:v>640.46</c:v>
                </c:pt>
                <c:pt idx="3368">
                  <c:v>640.46</c:v>
                </c:pt>
                <c:pt idx="3369">
                  <c:v>639.82000000000005</c:v>
                </c:pt>
                <c:pt idx="3370">
                  <c:v>639.82000000000005</c:v>
                </c:pt>
                <c:pt idx="3371">
                  <c:v>639.16999999999996</c:v>
                </c:pt>
                <c:pt idx="3372">
                  <c:v>639.16999999999996</c:v>
                </c:pt>
                <c:pt idx="3373">
                  <c:v>638.52</c:v>
                </c:pt>
                <c:pt idx="3374">
                  <c:v>638.52</c:v>
                </c:pt>
                <c:pt idx="3375">
                  <c:v>637.88</c:v>
                </c:pt>
                <c:pt idx="3376">
                  <c:v>637.88</c:v>
                </c:pt>
                <c:pt idx="3377">
                  <c:v>637.23</c:v>
                </c:pt>
                <c:pt idx="3378">
                  <c:v>637.23</c:v>
                </c:pt>
                <c:pt idx="3379">
                  <c:v>636.58000000000004</c:v>
                </c:pt>
                <c:pt idx="3380">
                  <c:v>636.58000000000004</c:v>
                </c:pt>
                <c:pt idx="3381">
                  <c:v>635.92999999999995</c:v>
                </c:pt>
                <c:pt idx="3382">
                  <c:v>635.92999999999995</c:v>
                </c:pt>
                <c:pt idx="3383">
                  <c:v>635.28</c:v>
                </c:pt>
                <c:pt idx="3384">
                  <c:v>635.28</c:v>
                </c:pt>
                <c:pt idx="3385">
                  <c:v>634.62</c:v>
                </c:pt>
                <c:pt idx="3386">
                  <c:v>634.62</c:v>
                </c:pt>
                <c:pt idx="3387">
                  <c:v>633.97</c:v>
                </c:pt>
                <c:pt idx="3388">
                  <c:v>633.97</c:v>
                </c:pt>
                <c:pt idx="3389">
                  <c:v>633.32000000000005</c:v>
                </c:pt>
                <c:pt idx="3390">
                  <c:v>633.32000000000005</c:v>
                </c:pt>
                <c:pt idx="3391">
                  <c:v>632.66</c:v>
                </c:pt>
                <c:pt idx="3392">
                  <c:v>632.66</c:v>
                </c:pt>
                <c:pt idx="3393">
                  <c:v>632.01</c:v>
                </c:pt>
                <c:pt idx="3394">
                  <c:v>632.01</c:v>
                </c:pt>
                <c:pt idx="3395">
                  <c:v>631.35</c:v>
                </c:pt>
                <c:pt idx="3396">
                  <c:v>631.35</c:v>
                </c:pt>
                <c:pt idx="3397">
                  <c:v>630.69000000000005</c:v>
                </c:pt>
                <c:pt idx="3398">
                  <c:v>630.69000000000005</c:v>
                </c:pt>
                <c:pt idx="3399">
                  <c:v>630.03</c:v>
                </c:pt>
                <c:pt idx="3400">
                  <c:v>630.03</c:v>
                </c:pt>
                <c:pt idx="3401">
                  <c:v>629.37</c:v>
                </c:pt>
                <c:pt idx="3402">
                  <c:v>629.37</c:v>
                </c:pt>
                <c:pt idx="3403">
                  <c:v>628.71</c:v>
                </c:pt>
                <c:pt idx="3404">
                  <c:v>628.71</c:v>
                </c:pt>
                <c:pt idx="3405">
                  <c:v>628.04999999999995</c:v>
                </c:pt>
                <c:pt idx="3406">
                  <c:v>628.04999999999995</c:v>
                </c:pt>
                <c:pt idx="3407">
                  <c:v>627.38</c:v>
                </c:pt>
                <c:pt idx="3408">
                  <c:v>627.38</c:v>
                </c:pt>
                <c:pt idx="3409">
                  <c:v>626.72</c:v>
                </c:pt>
                <c:pt idx="3410">
                  <c:v>626.72</c:v>
                </c:pt>
                <c:pt idx="3411">
                  <c:v>626.04999999999995</c:v>
                </c:pt>
                <c:pt idx="3412">
                  <c:v>626.04999999999995</c:v>
                </c:pt>
                <c:pt idx="3413">
                  <c:v>625.39</c:v>
                </c:pt>
                <c:pt idx="3414">
                  <c:v>625.39</c:v>
                </c:pt>
                <c:pt idx="3415">
                  <c:v>624.72</c:v>
                </c:pt>
                <c:pt idx="3416">
                  <c:v>624.72</c:v>
                </c:pt>
                <c:pt idx="3417">
                  <c:v>624.04999999999995</c:v>
                </c:pt>
                <c:pt idx="3418">
                  <c:v>624.04999999999995</c:v>
                </c:pt>
                <c:pt idx="3419">
                  <c:v>623.39</c:v>
                </c:pt>
                <c:pt idx="3420">
                  <c:v>623.39</c:v>
                </c:pt>
                <c:pt idx="3421">
                  <c:v>622.72</c:v>
                </c:pt>
                <c:pt idx="3422">
                  <c:v>622.72</c:v>
                </c:pt>
                <c:pt idx="3423">
                  <c:v>622.04</c:v>
                </c:pt>
                <c:pt idx="3424">
                  <c:v>622.04</c:v>
                </c:pt>
                <c:pt idx="3425">
                  <c:v>621.37</c:v>
                </c:pt>
                <c:pt idx="3426">
                  <c:v>621.37</c:v>
                </c:pt>
                <c:pt idx="3427">
                  <c:v>620.70000000000005</c:v>
                </c:pt>
                <c:pt idx="3428">
                  <c:v>620.70000000000005</c:v>
                </c:pt>
                <c:pt idx="3429">
                  <c:v>620.03</c:v>
                </c:pt>
                <c:pt idx="3430">
                  <c:v>620.03</c:v>
                </c:pt>
                <c:pt idx="3431">
                  <c:v>619.35</c:v>
                </c:pt>
                <c:pt idx="3432">
                  <c:v>619.35</c:v>
                </c:pt>
                <c:pt idx="3433">
                  <c:v>618.67999999999995</c:v>
                </c:pt>
                <c:pt idx="3434">
                  <c:v>618.67999999999995</c:v>
                </c:pt>
                <c:pt idx="3435">
                  <c:v>618</c:v>
                </c:pt>
                <c:pt idx="3436">
                  <c:v>618</c:v>
                </c:pt>
                <c:pt idx="3437">
                  <c:v>617.32000000000005</c:v>
                </c:pt>
                <c:pt idx="3438">
                  <c:v>617.32000000000005</c:v>
                </c:pt>
                <c:pt idx="3439">
                  <c:v>616.64</c:v>
                </c:pt>
                <c:pt idx="3440">
                  <c:v>616.64</c:v>
                </c:pt>
                <c:pt idx="3441">
                  <c:v>615.96</c:v>
                </c:pt>
                <c:pt idx="3442">
                  <c:v>615.96</c:v>
                </c:pt>
                <c:pt idx="3443">
                  <c:v>615.28</c:v>
                </c:pt>
                <c:pt idx="3444">
                  <c:v>615.28</c:v>
                </c:pt>
                <c:pt idx="3445">
                  <c:v>614.6</c:v>
                </c:pt>
                <c:pt idx="3446">
                  <c:v>614.6</c:v>
                </c:pt>
                <c:pt idx="3447">
                  <c:v>613.91999999999996</c:v>
                </c:pt>
                <c:pt idx="3448">
                  <c:v>613.91999999999996</c:v>
                </c:pt>
                <c:pt idx="3449">
                  <c:v>613.23</c:v>
                </c:pt>
                <c:pt idx="3450">
                  <c:v>613.23</c:v>
                </c:pt>
                <c:pt idx="3451">
                  <c:v>612.54999999999995</c:v>
                </c:pt>
                <c:pt idx="3452">
                  <c:v>612.54999999999995</c:v>
                </c:pt>
                <c:pt idx="3453">
                  <c:v>611.86</c:v>
                </c:pt>
                <c:pt idx="3454">
                  <c:v>611.86</c:v>
                </c:pt>
                <c:pt idx="3455">
                  <c:v>611.17999999999995</c:v>
                </c:pt>
                <c:pt idx="3456">
                  <c:v>611.17999999999995</c:v>
                </c:pt>
                <c:pt idx="3457">
                  <c:v>610.49</c:v>
                </c:pt>
                <c:pt idx="3458">
                  <c:v>610.49</c:v>
                </c:pt>
                <c:pt idx="3459">
                  <c:v>609.79999999999995</c:v>
                </c:pt>
                <c:pt idx="3460">
                  <c:v>609.79999999999995</c:v>
                </c:pt>
                <c:pt idx="3461">
                  <c:v>609.11</c:v>
                </c:pt>
                <c:pt idx="3462">
                  <c:v>609.11</c:v>
                </c:pt>
                <c:pt idx="3463">
                  <c:v>608.41999999999996</c:v>
                </c:pt>
                <c:pt idx="3464">
                  <c:v>608.41999999999996</c:v>
                </c:pt>
                <c:pt idx="3465">
                  <c:v>607.73</c:v>
                </c:pt>
                <c:pt idx="3466">
                  <c:v>607.73</c:v>
                </c:pt>
                <c:pt idx="3467">
                  <c:v>607.04</c:v>
                </c:pt>
                <c:pt idx="3468">
                  <c:v>607.04</c:v>
                </c:pt>
                <c:pt idx="3469">
                  <c:v>606.34</c:v>
                </c:pt>
                <c:pt idx="3470">
                  <c:v>606.34</c:v>
                </c:pt>
                <c:pt idx="3471">
                  <c:v>605.65</c:v>
                </c:pt>
                <c:pt idx="3472">
                  <c:v>605.65</c:v>
                </c:pt>
                <c:pt idx="3473">
                  <c:v>604.95000000000005</c:v>
                </c:pt>
                <c:pt idx="3474">
                  <c:v>604.95000000000005</c:v>
                </c:pt>
                <c:pt idx="3475">
                  <c:v>604.26</c:v>
                </c:pt>
                <c:pt idx="3476">
                  <c:v>604.26</c:v>
                </c:pt>
                <c:pt idx="3477">
                  <c:v>603.55999999999995</c:v>
                </c:pt>
                <c:pt idx="3478">
                  <c:v>603.55999999999995</c:v>
                </c:pt>
                <c:pt idx="3479">
                  <c:v>602.86</c:v>
                </c:pt>
                <c:pt idx="3480">
                  <c:v>602.86</c:v>
                </c:pt>
                <c:pt idx="3481">
                  <c:v>602.16</c:v>
                </c:pt>
                <c:pt idx="3482">
                  <c:v>602.16</c:v>
                </c:pt>
                <c:pt idx="3483">
                  <c:v>601.46</c:v>
                </c:pt>
                <c:pt idx="3484">
                  <c:v>601.46</c:v>
                </c:pt>
                <c:pt idx="3485">
                  <c:v>600.76</c:v>
                </c:pt>
                <c:pt idx="3486">
                  <c:v>600.76</c:v>
                </c:pt>
                <c:pt idx="3487">
                  <c:v>600.05999999999995</c:v>
                </c:pt>
                <c:pt idx="3488">
                  <c:v>600.05999999999995</c:v>
                </c:pt>
                <c:pt idx="3489">
                  <c:v>599.36</c:v>
                </c:pt>
                <c:pt idx="3490">
                  <c:v>599.36</c:v>
                </c:pt>
                <c:pt idx="3491">
                  <c:v>598.65</c:v>
                </c:pt>
                <c:pt idx="3492">
                  <c:v>598.65</c:v>
                </c:pt>
                <c:pt idx="3493">
                  <c:v>597.95000000000005</c:v>
                </c:pt>
                <c:pt idx="3494">
                  <c:v>597.95000000000005</c:v>
                </c:pt>
                <c:pt idx="3495">
                  <c:v>597.24</c:v>
                </c:pt>
                <c:pt idx="3496">
                  <c:v>597.24</c:v>
                </c:pt>
                <c:pt idx="3497">
                  <c:v>596.53</c:v>
                </c:pt>
                <c:pt idx="3498">
                  <c:v>596.53</c:v>
                </c:pt>
                <c:pt idx="3499">
                  <c:v>595.83000000000004</c:v>
                </c:pt>
                <c:pt idx="3500">
                  <c:v>595.83000000000004</c:v>
                </c:pt>
                <c:pt idx="3501">
                  <c:v>595.12</c:v>
                </c:pt>
                <c:pt idx="3502">
                  <c:v>595.12</c:v>
                </c:pt>
                <c:pt idx="3503">
                  <c:v>594.41</c:v>
                </c:pt>
                <c:pt idx="3504">
                  <c:v>594.41</c:v>
                </c:pt>
                <c:pt idx="3505">
                  <c:v>593.70000000000005</c:v>
                </c:pt>
                <c:pt idx="3506">
                  <c:v>593.70000000000005</c:v>
                </c:pt>
                <c:pt idx="3507">
                  <c:v>592.98</c:v>
                </c:pt>
                <c:pt idx="3508">
                  <c:v>592.98</c:v>
                </c:pt>
                <c:pt idx="3509">
                  <c:v>592.27</c:v>
                </c:pt>
                <c:pt idx="3510">
                  <c:v>592.27</c:v>
                </c:pt>
                <c:pt idx="3511">
                  <c:v>591.55999999999995</c:v>
                </c:pt>
                <c:pt idx="3512">
                  <c:v>591.55999999999995</c:v>
                </c:pt>
                <c:pt idx="3513">
                  <c:v>590.84</c:v>
                </c:pt>
                <c:pt idx="3514">
                  <c:v>590.84</c:v>
                </c:pt>
                <c:pt idx="3515">
                  <c:v>590.13</c:v>
                </c:pt>
                <c:pt idx="3516">
                  <c:v>590.13</c:v>
                </c:pt>
                <c:pt idx="3517">
                  <c:v>589.41</c:v>
                </c:pt>
                <c:pt idx="3518">
                  <c:v>589.41</c:v>
                </c:pt>
                <c:pt idx="3519">
                  <c:v>588.69000000000005</c:v>
                </c:pt>
                <c:pt idx="3520">
                  <c:v>588.69000000000005</c:v>
                </c:pt>
                <c:pt idx="3521">
                  <c:v>587.97</c:v>
                </c:pt>
                <c:pt idx="3522">
                  <c:v>587.97</c:v>
                </c:pt>
                <c:pt idx="3523">
                  <c:v>587.25</c:v>
                </c:pt>
                <c:pt idx="3524">
                  <c:v>587.25</c:v>
                </c:pt>
                <c:pt idx="3525">
                  <c:v>586.53</c:v>
                </c:pt>
                <c:pt idx="3526">
                  <c:v>586.53</c:v>
                </c:pt>
                <c:pt idx="3527">
                  <c:v>585.80999999999995</c:v>
                </c:pt>
                <c:pt idx="3528">
                  <c:v>585.80999999999995</c:v>
                </c:pt>
                <c:pt idx="3529">
                  <c:v>585.09</c:v>
                </c:pt>
                <c:pt idx="3530">
                  <c:v>585.09</c:v>
                </c:pt>
                <c:pt idx="3531">
                  <c:v>584.37</c:v>
                </c:pt>
                <c:pt idx="3532">
                  <c:v>584.37</c:v>
                </c:pt>
                <c:pt idx="3533">
                  <c:v>583.64</c:v>
                </c:pt>
                <c:pt idx="3534">
                  <c:v>583.64</c:v>
                </c:pt>
                <c:pt idx="3535">
                  <c:v>582.91999999999996</c:v>
                </c:pt>
                <c:pt idx="3536">
                  <c:v>582.91999999999996</c:v>
                </c:pt>
                <c:pt idx="3537">
                  <c:v>582.19000000000005</c:v>
                </c:pt>
                <c:pt idx="3538">
                  <c:v>582.19000000000005</c:v>
                </c:pt>
                <c:pt idx="3539">
                  <c:v>581.46</c:v>
                </c:pt>
                <c:pt idx="3540">
                  <c:v>581.46</c:v>
                </c:pt>
                <c:pt idx="3541">
                  <c:v>580.73</c:v>
                </c:pt>
                <c:pt idx="3542">
                  <c:v>580.73</c:v>
                </c:pt>
                <c:pt idx="3543">
                  <c:v>580</c:v>
                </c:pt>
                <c:pt idx="3544">
                  <c:v>580</c:v>
                </c:pt>
                <c:pt idx="3545">
                  <c:v>579.27</c:v>
                </c:pt>
                <c:pt idx="3546">
                  <c:v>579.27</c:v>
                </c:pt>
                <c:pt idx="3547">
                  <c:v>578.54</c:v>
                </c:pt>
                <c:pt idx="3548">
                  <c:v>578.54</c:v>
                </c:pt>
                <c:pt idx="3549">
                  <c:v>577.80999999999995</c:v>
                </c:pt>
                <c:pt idx="3550">
                  <c:v>577.80999999999995</c:v>
                </c:pt>
                <c:pt idx="3551">
                  <c:v>577.08000000000004</c:v>
                </c:pt>
                <c:pt idx="3552">
                  <c:v>577.08000000000004</c:v>
                </c:pt>
                <c:pt idx="3553">
                  <c:v>576.34</c:v>
                </c:pt>
                <c:pt idx="3554">
                  <c:v>576.34</c:v>
                </c:pt>
                <c:pt idx="3555">
                  <c:v>575.61</c:v>
                </c:pt>
                <c:pt idx="3556">
                  <c:v>575.61</c:v>
                </c:pt>
                <c:pt idx="3557">
                  <c:v>574.87</c:v>
                </c:pt>
                <c:pt idx="3558">
                  <c:v>574.87</c:v>
                </c:pt>
                <c:pt idx="3559">
                  <c:v>574.13</c:v>
                </c:pt>
                <c:pt idx="3560">
                  <c:v>574.13</c:v>
                </c:pt>
                <c:pt idx="3561">
                  <c:v>573.39</c:v>
                </c:pt>
                <c:pt idx="3562">
                  <c:v>573.39</c:v>
                </c:pt>
                <c:pt idx="3563">
                  <c:v>572.65</c:v>
                </c:pt>
                <c:pt idx="3564">
                  <c:v>572.65</c:v>
                </c:pt>
                <c:pt idx="3565">
                  <c:v>571.91</c:v>
                </c:pt>
                <c:pt idx="3566">
                  <c:v>571.91</c:v>
                </c:pt>
                <c:pt idx="3567">
                  <c:v>571.16999999999996</c:v>
                </c:pt>
                <c:pt idx="3568">
                  <c:v>571.16999999999996</c:v>
                </c:pt>
                <c:pt idx="3569">
                  <c:v>570.42999999999995</c:v>
                </c:pt>
                <c:pt idx="3570">
                  <c:v>570.42999999999995</c:v>
                </c:pt>
                <c:pt idx="3571">
                  <c:v>569.69000000000005</c:v>
                </c:pt>
                <c:pt idx="3572">
                  <c:v>569.69000000000005</c:v>
                </c:pt>
                <c:pt idx="3573">
                  <c:v>568.94000000000005</c:v>
                </c:pt>
                <c:pt idx="3574">
                  <c:v>568.94000000000005</c:v>
                </c:pt>
                <c:pt idx="3575">
                  <c:v>568.20000000000005</c:v>
                </c:pt>
                <c:pt idx="3576">
                  <c:v>568.20000000000005</c:v>
                </c:pt>
                <c:pt idx="3577">
                  <c:v>567.45000000000005</c:v>
                </c:pt>
                <c:pt idx="3578">
                  <c:v>567.45000000000005</c:v>
                </c:pt>
                <c:pt idx="3579">
                  <c:v>566.71</c:v>
                </c:pt>
                <c:pt idx="3580">
                  <c:v>566.71</c:v>
                </c:pt>
                <c:pt idx="3581">
                  <c:v>565.96</c:v>
                </c:pt>
                <c:pt idx="3582">
                  <c:v>565.96</c:v>
                </c:pt>
                <c:pt idx="3583">
                  <c:v>565.21</c:v>
                </c:pt>
                <c:pt idx="3584">
                  <c:v>565.21</c:v>
                </c:pt>
                <c:pt idx="3585">
                  <c:v>564.46</c:v>
                </c:pt>
                <c:pt idx="3586">
                  <c:v>564.46</c:v>
                </c:pt>
                <c:pt idx="3587">
                  <c:v>563.71</c:v>
                </c:pt>
                <c:pt idx="3588">
                  <c:v>563.71</c:v>
                </c:pt>
                <c:pt idx="3589">
                  <c:v>562.96</c:v>
                </c:pt>
                <c:pt idx="3590">
                  <c:v>562.96</c:v>
                </c:pt>
                <c:pt idx="3591">
                  <c:v>562.20000000000005</c:v>
                </c:pt>
                <c:pt idx="3592">
                  <c:v>562.20000000000005</c:v>
                </c:pt>
                <c:pt idx="3593">
                  <c:v>561.45000000000005</c:v>
                </c:pt>
                <c:pt idx="3594">
                  <c:v>561.45000000000005</c:v>
                </c:pt>
                <c:pt idx="3595">
                  <c:v>560.69000000000005</c:v>
                </c:pt>
                <c:pt idx="3596">
                  <c:v>560.69000000000005</c:v>
                </c:pt>
                <c:pt idx="3597">
                  <c:v>559.94000000000005</c:v>
                </c:pt>
                <c:pt idx="3598">
                  <c:v>559.94000000000005</c:v>
                </c:pt>
                <c:pt idx="3599">
                  <c:v>559.17999999999995</c:v>
                </c:pt>
                <c:pt idx="3600">
                  <c:v>559.17999999999995</c:v>
                </c:pt>
                <c:pt idx="3601">
                  <c:v>558.41999999999996</c:v>
                </c:pt>
                <c:pt idx="3602">
                  <c:v>558.41999999999996</c:v>
                </c:pt>
                <c:pt idx="3603">
                  <c:v>557.66</c:v>
                </c:pt>
                <c:pt idx="3604">
                  <c:v>557.66</c:v>
                </c:pt>
                <c:pt idx="3605">
                  <c:v>556.9</c:v>
                </c:pt>
                <c:pt idx="3606">
                  <c:v>556.9</c:v>
                </c:pt>
                <c:pt idx="3607">
                  <c:v>556.14</c:v>
                </c:pt>
                <c:pt idx="3608">
                  <c:v>556.14</c:v>
                </c:pt>
                <c:pt idx="3609">
                  <c:v>555.38</c:v>
                </c:pt>
                <c:pt idx="3610">
                  <c:v>555.38</c:v>
                </c:pt>
                <c:pt idx="3611">
                  <c:v>554.62</c:v>
                </c:pt>
                <c:pt idx="3612">
                  <c:v>554.62</c:v>
                </c:pt>
                <c:pt idx="3613">
                  <c:v>553.86</c:v>
                </c:pt>
                <c:pt idx="3614">
                  <c:v>553.86</c:v>
                </c:pt>
                <c:pt idx="3615">
                  <c:v>553.09</c:v>
                </c:pt>
                <c:pt idx="3616">
                  <c:v>553.09</c:v>
                </c:pt>
                <c:pt idx="3617">
                  <c:v>552.33000000000004</c:v>
                </c:pt>
                <c:pt idx="3618">
                  <c:v>552.33000000000004</c:v>
                </c:pt>
                <c:pt idx="3619">
                  <c:v>551.55999999999995</c:v>
                </c:pt>
                <c:pt idx="3620">
                  <c:v>551.55999999999995</c:v>
                </c:pt>
                <c:pt idx="3621">
                  <c:v>550.79</c:v>
                </c:pt>
                <c:pt idx="3622">
                  <c:v>550.79</c:v>
                </c:pt>
                <c:pt idx="3623">
                  <c:v>550.02</c:v>
                </c:pt>
                <c:pt idx="3624">
                  <c:v>550.02</c:v>
                </c:pt>
                <c:pt idx="3625">
                  <c:v>549.25</c:v>
                </c:pt>
                <c:pt idx="3626">
                  <c:v>549.25</c:v>
                </c:pt>
                <c:pt idx="3627">
                  <c:v>548.48</c:v>
                </c:pt>
                <c:pt idx="3628">
                  <c:v>548.48</c:v>
                </c:pt>
                <c:pt idx="3629">
                  <c:v>547.71</c:v>
                </c:pt>
                <c:pt idx="3630">
                  <c:v>547.71</c:v>
                </c:pt>
                <c:pt idx="3631">
                  <c:v>546.94000000000005</c:v>
                </c:pt>
                <c:pt idx="3632">
                  <c:v>546.94000000000005</c:v>
                </c:pt>
                <c:pt idx="3633">
                  <c:v>546.16999999999996</c:v>
                </c:pt>
                <c:pt idx="3634">
                  <c:v>546.16999999999996</c:v>
                </c:pt>
                <c:pt idx="3635">
                  <c:v>545.39</c:v>
                </c:pt>
                <c:pt idx="3636">
                  <c:v>545.39</c:v>
                </c:pt>
                <c:pt idx="3637">
                  <c:v>544.62</c:v>
                </c:pt>
                <c:pt idx="3638">
                  <c:v>544.62</c:v>
                </c:pt>
                <c:pt idx="3639">
                  <c:v>543.84</c:v>
                </c:pt>
                <c:pt idx="3640">
                  <c:v>543.84</c:v>
                </c:pt>
                <c:pt idx="3641">
                  <c:v>543.05999999999995</c:v>
                </c:pt>
                <c:pt idx="3642">
                  <c:v>543.05999999999995</c:v>
                </c:pt>
                <c:pt idx="3643">
                  <c:v>542.28</c:v>
                </c:pt>
                <c:pt idx="3644">
                  <c:v>542.28</c:v>
                </c:pt>
                <c:pt idx="3645">
                  <c:v>541.5</c:v>
                </c:pt>
                <c:pt idx="3646">
                  <c:v>541.5</c:v>
                </c:pt>
                <c:pt idx="3647">
                  <c:v>540.72</c:v>
                </c:pt>
                <c:pt idx="3648">
                  <c:v>540.72</c:v>
                </c:pt>
                <c:pt idx="3649">
                  <c:v>539.94000000000005</c:v>
                </c:pt>
                <c:pt idx="3650">
                  <c:v>539.94000000000005</c:v>
                </c:pt>
                <c:pt idx="3651">
                  <c:v>539.16</c:v>
                </c:pt>
                <c:pt idx="3652">
                  <c:v>539.16</c:v>
                </c:pt>
                <c:pt idx="3653">
                  <c:v>538.38</c:v>
                </c:pt>
                <c:pt idx="3654">
                  <c:v>538.38</c:v>
                </c:pt>
                <c:pt idx="3655">
                  <c:v>537.59</c:v>
                </c:pt>
                <c:pt idx="3656">
                  <c:v>537.59</c:v>
                </c:pt>
                <c:pt idx="3657">
                  <c:v>536.80999999999995</c:v>
                </c:pt>
                <c:pt idx="3658">
                  <c:v>536.80999999999995</c:v>
                </c:pt>
                <c:pt idx="3659">
                  <c:v>536.02</c:v>
                </c:pt>
                <c:pt idx="3660">
                  <c:v>536.02</c:v>
                </c:pt>
                <c:pt idx="3661">
                  <c:v>535.23</c:v>
                </c:pt>
                <c:pt idx="3662">
                  <c:v>535.23</c:v>
                </c:pt>
                <c:pt idx="3663">
                  <c:v>534.45000000000005</c:v>
                </c:pt>
                <c:pt idx="3664">
                  <c:v>534.45000000000005</c:v>
                </c:pt>
                <c:pt idx="3665">
                  <c:v>533.66</c:v>
                </c:pt>
                <c:pt idx="3666">
                  <c:v>533.66</c:v>
                </c:pt>
                <c:pt idx="3667">
                  <c:v>532.87</c:v>
                </c:pt>
                <c:pt idx="3668">
                  <c:v>532.87</c:v>
                </c:pt>
                <c:pt idx="3669">
                  <c:v>532.08000000000004</c:v>
                </c:pt>
                <c:pt idx="3670">
                  <c:v>532.08000000000004</c:v>
                </c:pt>
                <c:pt idx="3671">
                  <c:v>531.28</c:v>
                </c:pt>
                <c:pt idx="3672">
                  <c:v>531.28</c:v>
                </c:pt>
                <c:pt idx="3673">
                  <c:v>530.49</c:v>
                </c:pt>
                <c:pt idx="3674">
                  <c:v>530.49</c:v>
                </c:pt>
                <c:pt idx="3675">
                  <c:v>529.70000000000005</c:v>
                </c:pt>
                <c:pt idx="3676">
                  <c:v>529.70000000000005</c:v>
                </c:pt>
                <c:pt idx="3677">
                  <c:v>528.9</c:v>
                </c:pt>
                <c:pt idx="3678">
                  <c:v>528.9</c:v>
                </c:pt>
                <c:pt idx="3679">
                  <c:v>528.11</c:v>
                </c:pt>
                <c:pt idx="3680">
                  <c:v>528.11</c:v>
                </c:pt>
                <c:pt idx="3681">
                  <c:v>527.30999999999995</c:v>
                </c:pt>
                <c:pt idx="3682">
                  <c:v>527.30999999999995</c:v>
                </c:pt>
                <c:pt idx="3683">
                  <c:v>526.51</c:v>
                </c:pt>
                <c:pt idx="3684">
                  <c:v>526.51</c:v>
                </c:pt>
                <c:pt idx="3685">
                  <c:v>525.71</c:v>
                </c:pt>
                <c:pt idx="3686">
                  <c:v>525.71</c:v>
                </c:pt>
                <c:pt idx="3687">
                  <c:v>524.91</c:v>
                </c:pt>
                <c:pt idx="3688">
                  <c:v>524.91</c:v>
                </c:pt>
                <c:pt idx="3689">
                  <c:v>524.11</c:v>
                </c:pt>
                <c:pt idx="3690">
                  <c:v>524.11</c:v>
                </c:pt>
                <c:pt idx="3691">
                  <c:v>523.30999999999995</c:v>
                </c:pt>
                <c:pt idx="3692">
                  <c:v>523.30999999999995</c:v>
                </c:pt>
                <c:pt idx="3693">
                  <c:v>522.51</c:v>
                </c:pt>
                <c:pt idx="3694">
                  <c:v>522.51</c:v>
                </c:pt>
                <c:pt idx="3695">
                  <c:v>521.70000000000005</c:v>
                </c:pt>
                <c:pt idx="3696">
                  <c:v>521.70000000000005</c:v>
                </c:pt>
                <c:pt idx="3697">
                  <c:v>520.9</c:v>
                </c:pt>
                <c:pt idx="3698">
                  <c:v>520.9</c:v>
                </c:pt>
                <c:pt idx="3699">
                  <c:v>520.09</c:v>
                </c:pt>
                <c:pt idx="3700">
                  <c:v>520.09</c:v>
                </c:pt>
                <c:pt idx="3701">
                  <c:v>519.29</c:v>
                </c:pt>
                <c:pt idx="3702">
                  <c:v>519.29</c:v>
                </c:pt>
                <c:pt idx="3703">
                  <c:v>518.48</c:v>
                </c:pt>
                <c:pt idx="3704">
                  <c:v>518.48</c:v>
                </c:pt>
                <c:pt idx="3705">
                  <c:v>517.66999999999996</c:v>
                </c:pt>
                <c:pt idx="3706">
                  <c:v>517.66999999999996</c:v>
                </c:pt>
                <c:pt idx="3707">
                  <c:v>516.86</c:v>
                </c:pt>
                <c:pt idx="3708">
                  <c:v>516.86</c:v>
                </c:pt>
                <c:pt idx="3709">
                  <c:v>516.04999999999995</c:v>
                </c:pt>
                <c:pt idx="3710">
                  <c:v>516.04999999999995</c:v>
                </c:pt>
                <c:pt idx="3711">
                  <c:v>515.24</c:v>
                </c:pt>
                <c:pt idx="3712">
                  <c:v>515.24</c:v>
                </c:pt>
                <c:pt idx="3713">
                  <c:v>514.42999999999995</c:v>
                </c:pt>
                <c:pt idx="3714">
                  <c:v>514.42999999999995</c:v>
                </c:pt>
                <c:pt idx="3715">
                  <c:v>513.61</c:v>
                </c:pt>
                <c:pt idx="3716">
                  <c:v>513.61</c:v>
                </c:pt>
                <c:pt idx="3717">
                  <c:v>512.79999999999995</c:v>
                </c:pt>
                <c:pt idx="3718">
                  <c:v>512.79999999999995</c:v>
                </c:pt>
                <c:pt idx="3719">
                  <c:v>511.98</c:v>
                </c:pt>
                <c:pt idx="3720">
                  <c:v>511.98</c:v>
                </c:pt>
                <c:pt idx="3721">
                  <c:v>511.17</c:v>
                </c:pt>
                <c:pt idx="3722">
                  <c:v>511.17</c:v>
                </c:pt>
                <c:pt idx="3723">
                  <c:v>510.35</c:v>
                </c:pt>
                <c:pt idx="3724">
                  <c:v>510.35</c:v>
                </c:pt>
                <c:pt idx="3725">
                  <c:v>509.53</c:v>
                </c:pt>
                <c:pt idx="3726">
                  <c:v>509.53</c:v>
                </c:pt>
                <c:pt idx="3727">
                  <c:v>508.71</c:v>
                </c:pt>
                <c:pt idx="3728">
                  <c:v>508.71</c:v>
                </c:pt>
                <c:pt idx="3729">
                  <c:v>507.89</c:v>
                </c:pt>
                <c:pt idx="3730">
                  <c:v>507.89</c:v>
                </c:pt>
                <c:pt idx="3731">
                  <c:v>507.07</c:v>
                </c:pt>
                <c:pt idx="3732">
                  <c:v>507.07</c:v>
                </c:pt>
                <c:pt idx="3733">
                  <c:v>506.25</c:v>
                </c:pt>
                <c:pt idx="3734">
                  <c:v>506.25</c:v>
                </c:pt>
                <c:pt idx="3735">
                  <c:v>505.43</c:v>
                </c:pt>
                <c:pt idx="3736">
                  <c:v>505.43</c:v>
                </c:pt>
                <c:pt idx="3737">
                  <c:v>504.6</c:v>
                </c:pt>
                <c:pt idx="3738">
                  <c:v>504.6</c:v>
                </c:pt>
                <c:pt idx="3739">
                  <c:v>503.78</c:v>
                </c:pt>
                <c:pt idx="3740">
                  <c:v>503.78</c:v>
                </c:pt>
                <c:pt idx="3741">
                  <c:v>502.95</c:v>
                </c:pt>
                <c:pt idx="3742">
                  <c:v>502.95</c:v>
                </c:pt>
                <c:pt idx="3743">
                  <c:v>502.12</c:v>
                </c:pt>
                <c:pt idx="3744">
                  <c:v>502.12</c:v>
                </c:pt>
                <c:pt idx="3745">
                  <c:v>501.29</c:v>
                </c:pt>
                <c:pt idx="3746">
                  <c:v>501.29</c:v>
                </c:pt>
                <c:pt idx="3747">
                  <c:v>500.47</c:v>
                </c:pt>
                <c:pt idx="3748">
                  <c:v>500.47</c:v>
                </c:pt>
                <c:pt idx="3749">
                  <c:v>499.64</c:v>
                </c:pt>
                <c:pt idx="3750">
                  <c:v>499.64</c:v>
                </c:pt>
                <c:pt idx="3751">
                  <c:v>498.8</c:v>
                </c:pt>
                <c:pt idx="3752">
                  <c:v>498.8</c:v>
                </c:pt>
                <c:pt idx="3753">
                  <c:v>497.97</c:v>
                </c:pt>
                <c:pt idx="3754">
                  <c:v>497.97</c:v>
                </c:pt>
                <c:pt idx="3755">
                  <c:v>497.14</c:v>
                </c:pt>
                <c:pt idx="3756">
                  <c:v>497.14</c:v>
                </c:pt>
                <c:pt idx="3757">
                  <c:v>496.3</c:v>
                </c:pt>
                <c:pt idx="3758">
                  <c:v>496.3</c:v>
                </c:pt>
                <c:pt idx="3759">
                  <c:v>495.47</c:v>
                </c:pt>
                <c:pt idx="3760">
                  <c:v>495.47</c:v>
                </c:pt>
                <c:pt idx="3761">
                  <c:v>494.63</c:v>
                </c:pt>
                <c:pt idx="3762">
                  <c:v>494.63</c:v>
                </c:pt>
                <c:pt idx="3763">
                  <c:v>493.8</c:v>
                </c:pt>
                <c:pt idx="3764">
                  <c:v>493.8</c:v>
                </c:pt>
                <c:pt idx="3765">
                  <c:v>492.96</c:v>
                </c:pt>
                <c:pt idx="3766">
                  <c:v>492.96</c:v>
                </c:pt>
                <c:pt idx="3767">
                  <c:v>492.12</c:v>
                </c:pt>
                <c:pt idx="3768">
                  <c:v>492.12</c:v>
                </c:pt>
                <c:pt idx="3769">
                  <c:v>491.28</c:v>
                </c:pt>
                <c:pt idx="3770">
                  <c:v>491.28</c:v>
                </c:pt>
                <c:pt idx="3771">
                  <c:v>490.44</c:v>
                </c:pt>
                <c:pt idx="3772">
                  <c:v>490.44</c:v>
                </c:pt>
                <c:pt idx="3773">
                  <c:v>489.6</c:v>
                </c:pt>
                <c:pt idx="3774">
                  <c:v>489.6</c:v>
                </c:pt>
                <c:pt idx="3775">
                  <c:v>488.76</c:v>
                </c:pt>
                <c:pt idx="3776">
                  <c:v>488.76</c:v>
                </c:pt>
                <c:pt idx="3777">
                  <c:v>487.91</c:v>
                </c:pt>
                <c:pt idx="3778">
                  <c:v>487.91</c:v>
                </c:pt>
                <c:pt idx="3779">
                  <c:v>487.07</c:v>
                </c:pt>
                <c:pt idx="3780">
                  <c:v>487.07</c:v>
                </c:pt>
                <c:pt idx="3781">
                  <c:v>486.22</c:v>
                </c:pt>
                <c:pt idx="3782">
                  <c:v>486.22</c:v>
                </c:pt>
                <c:pt idx="3783">
                  <c:v>485.37</c:v>
                </c:pt>
                <c:pt idx="3784">
                  <c:v>485.37</c:v>
                </c:pt>
                <c:pt idx="3785">
                  <c:v>484.53</c:v>
                </c:pt>
                <c:pt idx="3786">
                  <c:v>484.53</c:v>
                </c:pt>
                <c:pt idx="3787">
                  <c:v>483.68</c:v>
                </c:pt>
                <c:pt idx="3788">
                  <c:v>483.68</c:v>
                </c:pt>
                <c:pt idx="3789">
                  <c:v>482.83</c:v>
                </c:pt>
                <c:pt idx="3790">
                  <c:v>482.83</c:v>
                </c:pt>
                <c:pt idx="3791">
                  <c:v>481.98</c:v>
                </c:pt>
                <c:pt idx="3792">
                  <c:v>481.98</c:v>
                </c:pt>
                <c:pt idx="3793">
                  <c:v>481.13</c:v>
                </c:pt>
                <c:pt idx="3794">
                  <c:v>481.13</c:v>
                </c:pt>
                <c:pt idx="3795">
                  <c:v>480.27</c:v>
                </c:pt>
                <c:pt idx="3796">
                  <c:v>480.27</c:v>
                </c:pt>
                <c:pt idx="3797">
                  <c:v>479.42</c:v>
                </c:pt>
                <c:pt idx="3798">
                  <c:v>479.42</c:v>
                </c:pt>
                <c:pt idx="3799">
                  <c:v>478.57</c:v>
                </c:pt>
                <c:pt idx="3800">
                  <c:v>478.57</c:v>
                </c:pt>
                <c:pt idx="3801">
                  <c:v>477.71</c:v>
                </c:pt>
                <c:pt idx="3802">
                  <c:v>477.71</c:v>
                </c:pt>
                <c:pt idx="3803">
                  <c:v>476.85</c:v>
                </c:pt>
                <c:pt idx="3804">
                  <c:v>476.85</c:v>
                </c:pt>
                <c:pt idx="3805">
                  <c:v>476</c:v>
                </c:pt>
                <c:pt idx="3806">
                  <c:v>476</c:v>
                </c:pt>
                <c:pt idx="3807">
                  <c:v>475.14</c:v>
                </c:pt>
                <c:pt idx="3808">
                  <c:v>475.14</c:v>
                </c:pt>
                <c:pt idx="3809">
                  <c:v>474.28</c:v>
                </c:pt>
                <c:pt idx="3810">
                  <c:v>474.28</c:v>
                </c:pt>
                <c:pt idx="3811">
                  <c:v>473.42</c:v>
                </c:pt>
                <c:pt idx="3812">
                  <c:v>473.42</c:v>
                </c:pt>
                <c:pt idx="3813">
                  <c:v>472.56</c:v>
                </c:pt>
                <c:pt idx="3814">
                  <c:v>472.56</c:v>
                </c:pt>
                <c:pt idx="3815">
                  <c:v>471.69</c:v>
                </c:pt>
                <c:pt idx="3816">
                  <c:v>471.69</c:v>
                </c:pt>
                <c:pt idx="3817">
                  <c:v>470.83</c:v>
                </c:pt>
                <c:pt idx="3818">
                  <c:v>470.83</c:v>
                </c:pt>
                <c:pt idx="3819">
                  <c:v>469.97</c:v>
                </c:pt>
                <c:pt idx="3820">
                  <c:v>469.97</c:v>
                </c:pt>
                <c:pt idx="3821">
                  <c:v>469.1</c:v>
                </c:pt>
                <c:pt idx="3822">
                  <c:v>469.1</c:v>
                </c:pt>
                <c:pt idx="3823">
                  <c:v>468.24</c:v>
                </c:pt>
                <c:pt idx="3824">
                  <c:v>468.24</c:v>
                </c:pt>
                <c:pt idx="3825">
                  <c:v>467.37</c:v>
                </c:pt>
                <c:pt idx="3826">
                  <c:v>467.37</c:v>
                </c:pt>
                <c:pt idx="3827">
                  <c:v>466.5</c:v>
                </c:pt>
                <c:pt idx="3828">
                  <c:v>466.5</c:v>
                </c:pt>
                <c:pt idx="3829">
                  <c:v>465.63</c:v>
                </c:pt>
                <c:pt idx="3830">
                  <c:v>465.63</c:v>
                </c:pt>
                <c:pt idx="3831">
                  <c:v>464.76</c:v>
                </c:pt>
                <c:pt idx="3832">
                  <c:v>464.76</c:v>
                </c:pt>
                <c:pt idx="3833">
                  <c:v>463.89</c:v>
                </c:pt>
                <c:pt idx="3834">
                  <c:v>463.89</c:v>
                </c:pt>
                <c:pt idx="3835">
                  <c:v>463.02</c:v>
                </c:pt>
                <c:pt idx="3836">
                  <c:v>463.02</c:v>
                </c:pt>
                <c:pt idx="3837">
                  <c:v>462.14</c:v>
                </c:pt>
                <c:pt idx="3838">
                  <c:v>462.14</c:v>
                </c:pt>
                <c:pt idx="3839">
                  <c:v>461.27</c:v>
                </c:pt>
                <c:pt idx="3840">
                  <c:v>461.27</c:v>
                </c:pt>
                <c:pt idx="3841">
                  <c:v>460.4</c:v>
                </c:pt>
                <c:pt idx="3842">
                  <c:v>460.4</c:v>
                </c:pt>
                <c:pt idx="3843">
                  <c:v>459.52</c:v>
                </c:pt>
                <c:pt idx="3844">
                  <c:v>459.52</c:v>
                </c:pt>
                <c:pt idx="3845">
                  <c:v>458.64</c:v>
                </c:pt>
                <c:pt idx="3846">
                  <c:v>458.64</c:v>
                </c:pt>
                <c:pt idx="3847">
                  <c:v>457.76</c:v>
                </c:pt>
                <c:pt idx="3848">
                  <c:v>457.76</c:v>
                </c:pt>
                <c:pt idx="3849">
                  <c:v>456.89</c:v>
                </c:pt>
                <c:pt idx="3850">
                  <c:v>456.89</c:v>
                </c:pt>
                <c:pt idx="3851">
                  <c:v>456.01</c:v>
                </c:pt>
                <c:pt idx="3852">
                  <c:v>456.01</c:v>
                </c:pt>
                <c:pt idx="3853">
                  <c:v>455.13</c:v>
                </c:pt>
                <c:pt idx="3854">
                  <c:v>455.13</c:v>
                </c:pt>
                <c:pt idx="3855">
                  <c:v>454.24</c:v>
                </c:pt>
                <c:pt idx="3856">
                  <c:v>454.24</c:v>
                </c:pt>
                <c:pt idx="3857">
                  <c:v>453.36</c:v>
                </c:pt>
                <c:pt idx="3858">
                  <c:v>453.36</c:v>
                </c:pt>
                <c:pt idx="3859">
                  <c:v>452.48</c:v>
                </c:pt>
                <c:pt idx="3860">
                  <c:v>452.48</c:v>
                </c:pt>
                <c:pt idx="3861">
                  <c:v>451.59</c:v>
                </c:pt>
                <c:pt idx="3862">
                  <c:v>451.59</c:v>
                </c:pt>
                <c:pt idx="3863">
                  <c:v>450.71</c:v>
                </c:pt>
                <c:pt idx="3864">
                  <c:v>450.71</c:v>
                </c:pt>
                <c:pt idx="3865">
                  <c:v>449.82</c:v>
                </c:pt>
                <c:pt idx="3866">
                  <c:v>449.82</c:v>
                </c:pt>
                <c:pt idx="3867">
                  <c:v>448.93</c:v>
                </c:pt>
                <c:pt idx="3868">
                  <c:v>448.93</c:v>
                </c:pt>
                <c:pt idx="3869">
                  <c:v>448.04</c:v>
                </c:pt>
                <c:pt idx="3870">
                  <c:v>448.04</c:v>
                </c:pt>
                <c:pt idx="3871">
                  <c:v>447.15</c:v>
                </c:pt>
                <c:pt idx="3872">
                  <c:v>447.15</c:v>
                </c:pt>
                <c:pt idx="3873">
                  <c:v>446.26</c:v>
                </c:pt>
                <c:pt idx="3874">
                  <c:v>446.26</c:v>
                </c:pt>
                <c:pt idx="3875">
                  <c:v>445.37</c:v>
                </c:pt>
                <c:pt idx="3876">
                  <c:v>445.37</c:v>
                </c:pt>
                <c:pt idx="3877">
                  <c:v>444.48</c:v>
                </c:pt>
                <c:pt idx="3878">
                  <c:v>444.48</c:v>
                </c:pt>
                <c:pt idx="3879">
                  <c:v>443.59</c:v>
                </c:pt>
                <c:pt idx="3880">
                  <c:v>443.59</c:v>
                </c:pt>
                <c:pt idx="3881">
                  <c:v>442.69</c:v>
                </c:pt>
                <c:pt idx="3882">
                  <c:v>442.69</c:v>
                </c:pt>
                <c:pt idx="3883">
                  <c:v>441.8</c:v>
                </c:pt>
                <c:pt idx="3884">
                  <c:v>441.8</c:v>
                </c:pt>
                <c:pt idx="3885">
                  <c:v>440.9</c:v>
                </c:pt>
                <c:pt idx="3886">
                  <c:v>440.9</c:v>
                </c:pt>
                <c:pt idx="3887">
                  <c:v>440</c:v>
                </c:pt>
                <c:pt idx="3888">
                  <c:v>440</c:v>
                </c:pt>
                <c:pt idx="3889">
                  <c:v>439.1</c:v>
                </c:pt>
                <c:pt idx="3890">
                  <c:v>439.1</c:v>
                </c:pt>
                <c:pt idx="3891">
                  <c:v>438.2</c:v>
                </c:pt>
                <c:pt idx="3892">
                  <c:v>438.2</c:v>
                </c:pt>
                <c:pt idx="3893">
                  <c:v>437.3</c:v>
                </c:pt>
                <c:pt idx="3894">
                  <c:v>437.3</c:v>
                </c:pt>
                <c:pt idx="3895">
                  <c:v>436.4</c:v>
                </c:pt>
                <c:pt idx="3896">
                  <c:v>436.4</c:v>
                </c:pt>
                <c:pt idx="3897">
                  <c:v>435.5</c:v>
                </c:pt>
                <c:pt idx="3898">
                  <c:v>435.5</c:v>
                </c:pt>
                <c:pt idx="3899">
                  <c:v>434.6</c:v>
                </c:pt>
                <c:pt idx="3900">
                  <c:v>434.6</c:v>
                </c:pt>
                <c:pt idx="3901">
                  <c:v>433.69</c:v>
                </c:pt>
                <c:pt idx="3902">
                  <c:v>433.69</c:v>
                </c:pt>
                <c:pt idx="3903">
                  <c:v>432.79</c:v>
                </c:pt>
                <c:pt idx="3904">
                  <c:v>432.79</c:v>
                </c:pt>
                <c:pt idx="3905">
                  <c:v>431.88</c:v>
                </c:pt>
                <c:pt idx="3906">
                  <c:v>431.88</c:v>
                </c:pt>
                <c:pt idx="3907">
                  <c:v>430.97</c:v>
                </c:pt>
                <c:pt idx="3908">
                  <c:v>430.97</c:v>
                </c:pt>
                <c:pt idx="3909">
                  <c:v>430.06</c:v>
                </c:pt>
                <c:pt idx="3910">
                  <c:v>430.06</c:v>
                </c:pt>
                <c:pt idx="3911">
                  <c:v>429.16</c:v>
                </c:pt>
                <c:pt idx="3912">
                  <c:v>429.16</c:v>
                </c:pt>
                <c:pt idx="3913">
                  <c:v>428.25</c:v>
                </c:pt>
                <c:pt idx="3914">
                  <c:v>428.25</c:v>
                </c:pt>
                <c:pt idx="3915">
                  <c:v>427.33</c:v>
                </c:pt>
                <c:pt idx="3916">
                  <c:v>427.33</c:v>
                </c:pt>
                <c:pt idx="3917">
                  <c:v>426.42</c:v>
                </c:pt>
                <c:pt idx="3918">
                  <c:v>426.42</c:v>
                </c:pt>
                <c:pt idx="3919">
                  <c:v>425.51</c:v>
                </c:pt>
                <c:pt idx="3920">
                  <c:v>425.51</c:v>
                </c:pt>
                <c:pt idx="3921">
                  <c:v>424.59</c:v>
                </c:pt>
                <c:pt idx="3922">
                  <c:v>424.59</c:v>
                </c:pt>
                <c:pt idx="3923">
                  <c:v>423.68</c:v>
                </c:pt>
                <c:pt idx="3924">
                  <c:v>423.68</c:v>
                </c:pt>
                <c:pt idx="3925">
                  <c:v>422.76</c:v>
                </c:pt>
                <c:pt idx="3926">
                  <c:v>422.76</c:v>
                </c:pt>
                <c:pt idx="3927">
                  <c:v>421.85</c:v>
                </c:pt>
                <c:pt idx="3928">
                  <c:v>421.85</c:v>
                </c:pt>
                <c:pt idx="3929">
                  <c:v>420.93</c:v>
                </c:pt>
                <c:pt idx="3930">
                  <c:v>420.93</c:v>
                </c:pt>
                <c:pt idx="3931">
                  <c:v>420.01</c:v>
                </c:pt>
                <c:pt idx="3932">
                  <c:v>420.01</c:v>
                </c:pt>
                <c:pt idx="3933">
                  <c:v>419.09</c:v>
                </c:pt>
                <c:pt idx="3934">
                  <c:v>419.09</c:v>
                </c:pt>
                <c:pt idx="3935">
                  <c:v>418.17</c:v>
                </c:pt>
                <c:pt idx="3936">
                  <c:v>418.17</c:v>
                </c:pt>
                <c:pt idx="3937">
                  <c:v>417.25</c:v>
                </c:pt>
                <c:pt idx="3938">
                  <c:v>417.25</c:v>
                </c:pt>
                <c:pt idx="3939">
                  <c:v>416.32</c:v>
                </c:pt>
                <c:pt idx="3940">
                  <c:v>416.32</c:v>
                </c:pt>
                <c:pt idx="3941">
                  <c:v>415.4</c:v>
                </c:pt>
                <c:pt idx="3942">
                  <c:v>415.4</c:v>
                </c:pt>
                <c:pt idx="3943">
                  <c:v>414.48</c:v>
                </c:pt>
                <c:pt idx="3944">
                  <c:v>414.48</c:v>
                </c:pt>
                <c:pt idx="3945">
                  <c:v>413.55</c:v>
                </c:pt>
                <c:pt idx="3946">
                  <c:v>413.55</c:v>
                </c:pt>
                <c:pt idx="3947">
                  <c:v>412.62</c:v>
                </c:pt>
                <c:pt idx="3948">
                  <c:v>412.62</c:v>
                </c:pt>
                <c:pt idx="3949">
                  <c:v>411.7</c:v>
                </c:pt>
                <c:pt idx="3950">
                  <c:v>411.7</c:v>
                </c:pt>
                <c:pt idx="3951">
                  <c:v>410.77</c:v>
                </c:pt>
                <c:pt idx="3952">
                  <c:v>410.77</c:v>
                </c:pt>
                <c:pt idx="3953">
                  <c:v>409.84</c:v>
                </c:pt>
                <c:pt idx="3954">
                  <c:v>409.84</c:v>
                </c:pt>
                <c:pt idx="3955">
                  <c:v>408.91</c:v>
                </c:pt>
                <c:pt idx="3956">
                  <c:v>408.91</c:v>
                </c:pt>
                <c:pt idx="3957">
                  <c:v>407.97</c:v>
                </c:pt>
                <c:pt idx="3958">
                  <c:v>407.97</c:v>
                </c:pt>
                <c:pt idx="3959">
                  <c:v>407.04</c:v>
                </c:pt>
                <c:pt idx="3960">
                  <c:v>407.04</c:v>
                </c:pt>
                <c:pt idx="3961">
                  <c:v>406.11</c:v>
                </c:pt>
                <c:pt idx="3962">
                  <c:v>406.11</c:v>
                </c:pt>
                <c:pt idx="3963">
                  <c:v>405.17</c:v>
                </c:pt>
                <c:pt idx="3964">
                  <c:v>405.17</c:v>
                </c:pt>
                <c:pt idx="3965">
                  <c:v>404.24</c:v>
                </c:pt>
                <c:pt idx="3966">
                  <c:v>404.24</c:v>
                </c:pt>
                <c:pt idx="3967">
                  <c:v>403.3</c:v>
                </c:pt>
                <c:pt idx="3968">
                  <c:v>403.3</c:v>
                </c:pt>
                <c:pt idx="3969">
                  <c:v>402.36</c:v>
                </c:pt>
                <c:pt idx="3970">
                  <c:v>402.36</c:v>
                </c:pt>
                <c:pt idx="3971">
                  <c:v>401.43</c:v>
                </c:pt>
                <c:pt idx="3972">
                  <c:v>401.43</c:v>
                </c:pt>
                <c:pt idx="3973">
                  <c:v>400.49</c:v>
                </c:pt>
                <c:pt idx="3974">
                  <c:v>400.49</c:v>
                </c:pt>
                <c:pt idx="3975">
                  <c:v>399.55</c:v>
                </c:pt>
                <c:pt idx="3976">
                  <c:v>399.55</c:v>
                </c:pt>
                <c:pt idx="3977">
                  <c:v>398.6</c:v>
                </c:pt>
                <c:pt idx="3978">
                  <c:v>398.6</c:v>
                </c:pt>
                <c:pt idx="3979">
                  <c:v>397.66</c:v>
                </c:pt>
                <c:pt idx="3980">
                  <c:v>397.66</c:v>
                </c:pt>
                <c:pt idx="3981">
                  <c:v>396.72</c:v>
                </c:pt>
                <c:pt idx="3982">
                  <c:v>396.72</c:v>
                </c:pt>
                <c:pt idx="3983">
                  <c:v>395.77</c:v>
                </c:pt>
                <c:pt idx="3984">
                  <c:v>395.77</c:v>
                </c:pt>
                <c:pt idx="3985">
                  <c:v>394.83</c:v>
                </c:pt>
                <c:pt idx="3986">
                  <c:v>394.83</c:v>
                </c:pt>
                <c:pt idx="3987">
                  <c:v>393.88</c:v>
                </c:pt>
                <c:pt idx="3988">
                  <c:v>393.88</c:v>
                </c:pt>
                <c:pt idx="3989">
                  <c:v>392.94</c:v>
                </c:pt>
                <c:pt idx="3990">
                  <c:v>392.94</c:v>
                </c:pt>
                <c:pt idx="3991">
                  <c:v>391.99</c:v>
                </c:pt>
                <c:pt idx="3992">
                  <c:v>391.99</c:v>
                </c:pt>
                <c:pt idx="3993">
                  <c:v>391.04</c:v>
                </c:pt>
                <c:pt idx="3994">
                  <c:v>391.04</c:v>
                </c:pt>
                <c:pt idx="3995">
                  <c:v>390.09</c:v>
                </c:pt>
                <c:pt idx="3996">
                  <c:v>390.09</c:v>
                </c:pt>
                <c:pt idx="3997">
                  <c:v>389.14</c:v>
                </c:pt>
                <c:pt idx="3998">
                  <c:v>389.14</c:v>
                </c:pt>
                <c:pt idx="3999">
                  <c:v>388.18</c:v>
                </c:pt>
                <c:pt idx="4000">
                  <c:v>388.18</c:v>
                </c:pt>
                <c:pt idx="4001">
                  <c:v>387.23</c:v>
                </c:pt>
                <c:pt idx="4002">
                  <c:v>387.23</c:v>
                </c:pt>
                <c:pt idx="4003">
                  <c:v>386.28</c:v>
                </c:pt>
                <c:pt idx="4004">
                  <c:v>386.28</c:v>
                </c:pt>
                <c:pt idx="4005">
                  <c:v>385.32</c:v>
                </c:pt>
                <c:pt idx="4006">
                  <c:v>385.32</c:v>
                </c:pt>
                <c:pt idx="4007">
                  <c:v>384.37</c:v>
                </c:pt>
                <c:pt idx="4008">
                  <c:v>384.37</c:v>
                </c:pt>
                <c:pt idx="4009">
                  <c:v>383.41</c:v>
                </c:pt>
                <c:pt idx="4010">
                  <c:v>383.41</c:v>
                </c:pt>
                <c:pt idx="4011">
                  <c:v>382.45</c:v>
                </c:pt>
                <c:pt idx="4012">
                  <c:v>382.45</c:v>
                </c:pt>
                <c:pt idx="4013">
                  <c:v>381.49</c:v>
                </c:pt>
                <c:pt idx="4014">
                  <c:v>381.49</c:v>
                </c:pt>
                <c:pt idx="4015">
                  <c:v>380.53</c:v>
                </c:pt>
                <c:pt idx="4016">
                  <c:v>380.53</c:v>
                </c:pt>
                <c:pt idx="4017">
                  <c:v>379.57</c:v>
                </c:pt>
                <c:pt idx="4018">
                  <c:v>379.57</c:v>
                </c:pt>
                <c:pt idx="4019">
                  <c:v>378.61</c:v>
                </c:pt>
                <c:pt idx="4020">
                  <c:v>378.61</c:v>
                </c:pt>
                <c:pt idx="4021">
                  <c:v>377.65</c:v>
                </c:pt>
                <c:pt idx="4022">
                  <c:v>377.65</c:v>
                </c:pt>
                <c:pt idx="4023">
                  <c:v>376.68</c:v>
                </c:pt>
                <c:pt idx="4024">
                  <c:v>376.68</c:v>
                </c:pt>
                <c:pt idx="4025">
                  <c:v>375.72</c:v>
                </c:pt>
                <c:pt idx="4026">
                  <c:v>375.72</c:v>
                </c:pt>
                <c:pt idx="4027">
                  <c:v>374.75</c:v>
                </c:pt>
                <c:pt idx="4028">
                  <c:v>374.75</c:v>
                </c:pt>
                <c:pt idx="4029">
                  <c:v>373.79</c:v>
                </c:pt>
                <c:pt idx="4030">
                  <c:v>373.79</c:v>
                </c:pt>
                <c:pt idx="4031">
                  <c:v>372.82</c:v>
                </c:pt>
                <c:pt idx="4032">
                  <c:v>372.82</c:v>
                </c:pt>
                <c:pt idx="4033">
                  <c:v>371.85</c:v>
                </c:pt>
                <c:pt idx="4034">
                  <c:v>371.85</c:v>
                </c:pt>
                <c:pt idx="4035">
                  <c:v>370.88</c:v>
                </c:pt>
                <c:pt idx="4036">
                  <c:v>370.88</c:v>
                </c:pt>
                <c:pt idx="4037">
                  <c:v>369.91</c:v>
                </c:pt>
                <c:pt idx="4038">
                  <c:v>369.91</c:v>
                </c:pt>
                <c:pt idx="4039">
                  <c:v>368.94</c:v>
                </c:pt>
                <c:pt idx="4040">
                  <c:v>368.94</c:v>
                </c:pt>
                <c:pt idx="4041">
                  <c:v>367.96</c:v>
                </c:pt>
                <c:pt idx="4042">
                  <c:v>367.96</c:v>
                </c:pt>
                <c:pt idx="4043">
                  <c:v>366.99</c:v>
                </c:pt>
                <c:pt idx="4044">
                  <c:v>366.99</c:v>
                </c:pt>
                <c:pt idx="4045">
                  <c:v>366.02</c:v>
                </c:pt>
                <c:pt idx="4046">
                  <c:v>366.02</c:v>
                </c:pt>
                <c:pt idx="4047">
                  <c:v>365.04</c:v>
                </c:pt>
                <c:pt idx="4048">
                  <c:v>365.04</c:v>
                </c:pt>
                <c:pt idx="4049">
                  <c:v>364.06</c:v>
                </c:pt>
                <c:pt idx="4050">
                  <c:v>364.06</c:v>
                </c:pt>
                <c:pt idx="4051">
                  <c:v>363.09</c:v>
                </c:pt>
                <c:pt idx="4052">
                  <c:v>363.09</c:v>
                </c:pt>
                <c:pt idx="4053">
                  <c:v>362.11</c:v>
                </c:pt>
                <c:pt idx="4054">
                  <c:v>362.11</c:v>
                </c:pt>
                <c:pt idx="4055">
                  <c:v>361.13</c:v>
                </c:pt>
                <c:pt idx="4056">
                  <c:v>361.13</c:v>
                </c:pt>
                <c:pt idx="4057">
                  <c:v>360.15</c:v>
                </c:pt>
                <c:pt idx="4058">
                  <c:v>360.15</c:v>
                </c:pt>
                <c:pt idx="4059">
                  <c:v>359.17</c:v>
                </c:pt>
                <c:pt idx="4060">
                  <c:v>359.17</c:v>
                </c:pt>
                <c:pt idx="4061">
                  <c:v>358.18</c:v>
                </c:pt>
                <c:pt idx="4062">
                  <c:v>358.18</c:v>
                </c:pt>
                <c:pt idx="4063">
                  <c:v>357.2</c:v>
                </c:pt>
                <c:pt idx="4064">
                  <c:v>357.2</c:v>
                </c:pt>
                <c:pt idx="4065">
                  <c:v>356.22</c:v>
                </c:pt>
                <c:pt idx="4066">
                  <c:v>356.22</c:v>
                </c:pt>
                <c:pt idx="4067">
                  <c:v>355.23</c:v>
                </c:pt>
                <c:pt idx="4068">
                  <c:v>355.23</c:v>
                </c:pt>
                <c:pt idx="4069">
                  <c:v>354.24</c:v>
                </c:pt>
                <c:pt idx="4070">
                  <c:v>354.24</c:v>
                </c:pt>
                <c:pt idx="4071">
                  <c:v>353.26</c:v>
                </c:pt>
                <c:pt idx="4072">
                  <c:v>353.26</c:v>
                </c:pt>
                <c:pt idx="4073">
                  <c:v>352.27</c:v>
                </c:pt>
                <c:pt idx="4074">
                  <c:v>352.27</c:v>
                </c:pt>
                <c:pt idx="4075">
                  <c:v>351.28</c:v>
                </c:pt>
                <c:pt idx="4076">
                  <c:v>351.28</c:v>
                </c:pt>
                <c:pt idx="4077">
                  <c:v>350.29</c:v>
                </c:pt>
                <c:pt idx="4078">
                  <c:v>350.29</c:v>
                </c:pt>
                <c:pt idx="4079">
                  <c:v>349.3</c:v>
                </c:pt>
                <c:pt idx="4080">
                  <c:v>349.3</c:v>
                </c:pt>
                <c:pt idx="4081">
                  <c:v>348.31</c:v>
                </c:pt>
                <c:pt idx="4082">
                  <c:v>348.31</c:v>
                </c:pt>
                <c:pt idx="4083">
                  <c:v>347.31</c:v>
                </c:pt>
                <c:pt idx="4084">
                  <c:v>347.31</c:v>
                </c:pt>
                <c:pt idx="4085">
                  <c:v>346.32</c:v>
                </c:pt>
                <c:pt idx="4086">
                  <c:v>346.32</c:v>
                </c:pt>
                <c:pt idx="4087">
                  <c:v>345.32</c:v>
                </c:pt>
                <c:pt idx="4088">
                  <c:v>345.32</c:v>
                </c:pt>
                <c:pt idx="4089">
                  <c:v>344.33</c:v>
                </c:pt>
                <c:pt idx="4090">
                  <c:v>344.33</c:v>
                </c:pt>
                <c:pt idx="4091">
                  <c:v>343.33</c:v>
                </c:pt>
                <c:pt idx="4092">
                  <c:v>343.33</c:v>
                </c:pt>
                <c:pt idx="4093">
                  <c:v>342.33</c:v>
                </c:pt>
                <c:pt idx="4094">
                  <c:v>342.33</c:v>
                </c:pt>
                <c:pt idx="4095">
                  <c:v>341.33</c:v>
                </c:pt>
                <c:pt idx="4096">
                  <c:v>341.33</c:v>
                </c:pt>
              </c:numCache>
            </c:numRef>
          </c:yVal>
          <c:smooth val="1"/>
        </c:ser>
        <c:ser>
          <c:idx val="2"/>
          <c:order val="1"/>
          <c:tx>
            <c:v>FIT</c:v>
          </c:tx>
          <c:spPr>
            <a:ln w="38100">
              <a:solidFill>
                <a:srgbClr val="007635"/>
              </a:solidFill>
            </a:ln>
          </c:spPr>
          <c:marker>
            <c:symbol val="none"/>
          </c:marker>
          <c:xVal>
            <c:strRef>
              <c:f>Energy_2012_07_28!$A:$A</c:f>
              <c:strCache>
                <c:ptCount val="4098"/>
                <c:pt idx="0">
                  <c:v>Bin</c:v>
                </c:pt>
                <c:pt idx="1">
                  <c:v>0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7</c:v>
                </c:pt>
                <c:pt idx="19">
                  <c:v>18</c:v>
                </c:pt>
                <c:pt idx="20">
                  <c:v>19</c:v>
                </c:pt>
                <c:pt idx="21">
                  <c:v>20</c:v>
                </c:pt>
                <c:pt idx="22">
                  <c:v>21</c:v>
                </c:pt>
                <c:pt idx="23">
                  <c:v>22</c:v>
                </c:pt>
                <c:pt idx="24">
                  <c:v>23</c:v>
                </c:pt>
                <c:pt idx="25">
                  <c:v>24</c:v>
                </c:pt>
                <c:pt idx="26">
                  <c:v>25</c:v>
                </c:pt>
                <c:pt idx="27">
                  <c:v>26</c:v>
                </c:pt>
                <c:pt idx="28">
                  <c:v>27</c:v>
                </c:pt>
                <c:pt idx="29">
                  <c:v>28</c:v>
                </c:pt>
                <c:pt idx="30">
                  <c:v>29</c:v>
                </c:pt>
                <c:pt idx="31">
                  <c:v>30</c:v>
                </c:pt>
                <c:pt idx="32">
                  <c:v>31</c:v>
                </c:pt>
                <c:pt idx="33">
                  <c:v>32</c:v>
                </c:pt>
                <c:pt idx="34">
                  <c:v>33</c:v>
                </c:pt>
                <c:pt idx="35">
                  <c:v>34</c:v>
                </c:pt>
                <c:pt idx="36">
                  <c:v>35</c:v>
                </c:pt>
                <c:pt idx="37">
                  <c:v>36</c:v>
                </c:pt>
                <c:pt idx="38">
                  <c:v>37</c:v>
                </c:pt>
                <c:pt idx="39">
                  <c:v>38</c:v>
                </c:pt>
                <c:pt idx="40">
                  <c:v>39</c:v>
                </c:pt>
                <c:pt idx="41">
                  <c:v>40</c:v>
                </c:pt>
                <c:pt idx="42">
                  <c:v>41</c:v>
                </c:pt>
                <c:pt idx="43">
                  <c:v>42</c:v>
                </c:pt>
                <c:pt idx="44">
                  <c:v>43</c:v>
                </c:pt>
                <c:pt idx="45">
                  <c:v>44</c:v>
                </c:pt>
                <c:pt idx="46">
                  <c:v>45</c:v>
                </c:pt>
                <c:pt idx="47">
                  <c:v>46</c:v>
                </c:pt>
                <c:pt idx="48">
                  <c:v>47</c:v>
                </c:pt>
                <c:pt idx="49">
                  <c:v>48</c:v>
                </c:pt>
                <c:pt idx="50">
                  <c:v>49</c:v>
                </c:pt>
                <c:pt idx="51">
                  <c:v>50</c:v>
                </c:pt>
                <c:pt idx="52">
                  <c:v>51</c:v>
                </c:pt>
                <c:pt idx="53">
                  <c:v>52</c:v>
                </c:pt>
                <c:pt idx="54">
                  <c:v>53</c:v>
                </c:pt>
                <c:pt idx="55">
                  <c:v>54</c:v>
                </c:pt>
                <c:pt idx="56">
                  <c:v>55</c:v>
                </c:pt>
                <c:pt idx="57">
                  <c:v>56</c:v>
                </c:pt>
                <c:pt idx="58">
                  <c:v>57</c:v>
                </c:pt>
                <c:pt idx="59">
                  <c:v>58</c:v>
                </c:pt>
                <c:pt idx="60">
                  <c:v>59</c:v>
                </c:pt>
                <c:pt idx="61">
                  <c:v>60</c:v>
                </c:pt>
                <c:pt idx="62">
                  <c:v>61</c:v>
                </c:pt>
                <c:pt idx="63">
                  <c:v>62</c:v>
                </c:pt>
                <c:pt idx="64">
                  <c:v>63</c:v>
                </c:pt>
                <c:pt idx="65">
                  <c:v>64</c:v>
                </c:pt>
                <c:pt idx="66">
                  <c:v>65</c:v>
                </c:pt>
                <c:pt idx="67">
                  <c:v>66</c:v>
                </c:pt>
                <c:pt idx="68">
                  <c:v>67</c:v>
                </c:pt>
                <c:pt idx="69">
                  <c:v>68</c:v>
                </c:pt>
                <c:pt idx="70">
                  <c:v>69</c:v>
                </c:pt>
                <c:pt idx="71">
                  <c:v>70</c:v>
                </c:pt>
                <c:pt idx="72">
                  <c:v>71</c:v>
                </c:pt>
                <c:pt idx="73">
                  <c:v>72</c:v>
                </c:pt>
                <c:pt idx="74">
                  <c:v>73</c:v>
                </c:pt>
                <c:pt idx="75">
                  <c:v>74</c:v>
                </c:pt>
                <c:pt idx="76">
                  <c:v>75</c:v>
                </c:pt>
                <c:pt idx="77">
                  <c:v>76</c:v>
                </c:pt>
                <c:pt idx="78">
                  <c:v>77</c:v>
                </c:pt>
                <c:pt idx="79">
                  <c:v>78</c:v>
                </c:pt>
                <c:pt idx="80">
                  <c:v>79</c:v>
                </c:pt>
                <c:pt idx="81">
                  <c:v>80</c:v>
                </c:pt>
                <c:pt idx="82">
                  <c:v>81</c:v>
                </c:pt>
                <c:pt idx="83">
                  <c:v>82</c:v>
                </c:pt>
                <c:pt idx="84">
                  <c:v>83</c:v>
                </c:pt>
                <c:pt idx="85">
                  <c:v>84</c:v>
                </c:pt>
                <c:pt idx="86">
                  <c:v>85</c:v>
                </c:pt>
                <c:pt idx="87">
                  <c:v>86</c:v>
                </c:pt>
                <c:pt idx="88">
                  <c:v>87</c:v>
                </c:pt>
                <c:pt idx="89">
                  <c:v>88</c:v>
                </c:pt>
                <c:pt idx="90">
                  <c:v>89</c:v>
                </c:pt>
                <c:pt idx="91">
                  <c:v>90</c:v>
                </c:pt>
                <c:pt idx="92">
                  <c:v>91</c:v>
                </c:pt>
                <c:pt idx="93">
                  <c:v>92</c:v>
                </c:pt>
                <c:pt idx="94">
                  <c:v>93</c:v>
                </c:pt>
                <c:pt idx="95">
                  <c:v>94</c:v>
                </c:pt>
                <c:pt idx="96">
                  <c:v>95</c:v>
                </c:pt>
                <c:pt idx="97">
                  <c:v>96</c:v>
                </c:pt>
                <c:pt idx="98">
                  <c:v>97</c:v>
                </c:pt>
                <c:pt idx="99">
                  <c:v>98</c:v>
                </c:pt>
                <c:pt idx="100">
                  <c:v>99</c:v>
                </c:pt>
                <c:pt idx="101">
                  <c:v>100</c:v>
                </c:pt>
                <c:pt idx="102">
                  <c:v>101</c:v>
                </c:pt>
                <c:pt idx="103">
                  <c:v>102</c:v>
                </c:pt>
                <c:pt idx="104">
                  <c:v>103</c:v>
                </c:pt>
                <c:pt idx="105">
                  <c:v>104</c:v>
                </c:pt>
                <c:pt idx="106">
                  <c:v>105</c:v>
                </c:pt>
                <c:pt idx="107">
                  <c:v>106</c:v>
                </c:pt>
                <c:pt idx="108">
                  <c:v>107</c:v>
                </c:pt>
                <c:pt idx="109">
                  <c:v>108</c:v>
                </c:pt>
                <c:pt idx="110">
                  <c:v>109</c:v>
                </c:pt>
                <c:pt idx="111">
                  <c:v>110</c:v>
                </c:pt>
                <c:pt idx="112">
                  <c:v>111</c:v>
                </c:pt>
                <c:pt idx="113">
                  <c:v>112</c:v>
                </c:pt>
                <c:pt idx="114">
                  <c:v>113</c:v>
                </c:pt>
                <c:pt idx="115">
                  <c:v>114</c:v>
                </c:pt>
                <c:pt idx="116">
                  <c:v>115</c:v>
                </c:pt>
                <c:pt idx="117">
                  <c:v>116</c:v>
                </c:pt>
                <c:pt idx="118">
                  <c:v>117</c:v>
                </c:pt>
                <c:pt idx="119">
                  <c:v>118</c:v>
                </c:pt>
                <c:pt idx="120">
                  <c:v>119</c:v>
                </c:pt>
                <c:pt idx="121">
                  <c:v>120</c:v>
                </c:pt>
                <c:pt idx="122">
                  <c:v>121</c:v>
                </c:pt>
                <c:pt idx="123">
                  <c:v>122</c:v>
                </c:pt>
                <c:pt idx="124">
                  <c:v>123</c:v>
                </c:pt>
                <c:pt idx="125">
                  <c:v>124</c:v>
                </c:pt>
                <c:pt idx="126">
                  <c:v>125</c:v>
                </c:pt>
                <c:pt idx="127">
                  <c:v>126</c:v>
                </c:pt>
                <c:pt idx="128">
                  <c:v>127</c:v>
                </c:pt>
                <c:pt idx="129">
                  <c:v>128</c:v>
                </c:pt>
                <c:pt idx="130">
                  <c:v>129</c:v>
                </c:pt>
                <c:pt idx="131">
                  <c:v>130</c:v>
                </c:pt>
                <c:pt idx="132">
                  <c:v>131</c:v>
                </c:pt>
                <c:pt idx="133">
                  <c:v>132</c:v>
                </c:pt>
                <c:pt idx="134">
                  <c:v>133</c:v>
                </c:pt>
                <c:pt idx="135">
                  <c:v>134</c:v>
                </c:pt>
                <c:pt idx="136">
                  <c:v>135</c:v>
                </c:pt>
                <c:pt idx="137">
                  <c:v>136</c:v>
                </c:pt>
                <c:pt idx="138">
                  <c:v>137</c:v>
                </c:pt>
                <c:pt idx="139">
                  <c:v>138</c:v>
                </c:pt>
                <c:pt idx="140">
                  <c:v>139</c:v>
                </c:pt>
                <c:pt idx="141">
                  <c:v>140</c:v>
                </c:pt>
                <c:pt idx="142">
                  <c:v>141</c:v>
                </c:pt>
                <c:pt idx="143">
                  <c:v>142</c:v>
                </c:pt>
                <c:pt idx="144">
                  <c:v>143</c:v>
                </c:pt>
                <c:pt idx="145">
                  <c:v>144</c:v>
                </c:pt>
                <c:pt idx="146">
                  <c:v>145</c:v>
                </c:pt>
                <c:pt idx="147">
                  <c:v>146</c:v>
                </c:pt>
                <c:pt idx="148">
                  <c:v>147</c:v>
                </c:pt>
                <c:pt idx="149">
                  <c:v>148</c:v>
                </c:pt>
                <c:pt idx="150">
                  <c:v>149</c:v>
                </c:pt>
                <c:pt idx="151">
                  <c:v>150</c:v>
                </c:pt>
                <c:pt idx="152">
                  <c:v>151</c:v>
                </c:pt>
                <c:pt idx="153">
                  <c:v>152</c:v>
                </c:pt>
                <c:pt idx="154">
                  <c:v>153</c:v>
                </c:pt>
                <c:pt idx="155">
                  <c:v>154</c:v>
                </c:pt>
                <c:pt idx="156">
                  <c:v>155</c:v>
                </c:pt>
                <c:pt idx="157">
                  <c:v>156</c:v>
                </c:pt>
                <c:pt idx="158">
                  <c:v>157</c:v>
                </c:pt>
                <c:pt idx="159">
                  <c:v>158</c:v>
                </c:pt>
                <c:pt idx="160">
                  <c:v>159</c:v>
                </c:pt>
                <c:pt idx="161">
                  <c:v>160</c:v>
                </c:pt>
                <c:pt idx="162">
                  <c:v>161</c:v>
                </c:pt>
                <c:pt idx="163">
                  <c:v>162</c:v>
                </c:pt>
                <c:pt idx="164">
                  <c:v>163</c:v>
                </c:pt>
                <c:pt idx="165">
                  <c:v>164</c:v>
                </c:pt>
                <c:pt idx="166">
                  <c:v>165</c:v>
                </c:pt>
                <c:pt idx="167">
                  <c:v>166</c:v>
                </c:pt>
                <c:pt idx="168">
                  <c:v>167</c:v>
                </c:pt>
                <c:pt idx="169">
                  <c:v>168</c:v>
                </c:pt>
                <c:pt idx="170">
                  <c:v>169</c:v>
                </c:pt>
                <c:pt idx="171">
                  <c:v>170</c:v>
                </c:pt>
                <c:pt idx="172">
                  <c:v>171</c:v>
                </c:pt>
                <c:pt idx="173">
                  <c:v>172</c:v>
                </c:pt>
                <c:pt idx="174">
                  <c:v>173</c:v>
                </c:pt>
                <c:pt idx="175">
                  <c:v>174</c:v>
                </c:pt>
                <c:pt idx="176">
                  <c:v>175</c:v>
                </c:pt>
                <c:pt idx="177">
                  <c:v>176</c:v>
                </c:pt>
                <c:pt idx="178">
                  <c:v>177</c:v>
                </c:pt>
                <c:pt idx="179">
                  <c:v>178</c:v>
                </c:pt>
                <c:pt idx="180">
                  <c:v>179</c:v>
                </c:pt>
                <c:pt idx="181">
                  <c:v>180</c:v>
                </c:pt>
                <c:pt idx="182">
                  <c:v>181</c:v>
                </c:pt>
                <c:pt idx="183">
                  <c:v>182</c:v>
                </c:pt>
                <c:pt idx="184">
                  <c:v>183</c:v>
                </c:pt>
                <c:pt idx="185">
                  <c:v>184</c:v>
                </c:pt>
                <c:pt idx="186">
                  <c:v>185</c:v>
                </c:pt>
                <c:pt idx="187">
                  <c:v>186</c:v>
                </c:pt>
                <c:pt idx="188">
                  <c:v>187</c:v>
                </c:pt>
                <c:pt idx="189">
                  <c:v>188</c:v>
                </c:pt>
                <c:pt idx="190">
                  <c:v>189</c:v>
                </c:pt>
                <c:pt idx="191">
                  <c:v>190</c:v>
                </c:pt>
                <c:pt idx="192">
                  <c:v>191</c:v>
                </c:pt>
                <c:pt idx="193">
                  <c:v>192</c:v>
                </c:pt>
                <c:pt idx="194">
                  <c:v>193</c:v>
                </c:pt>
                <c:pt idx="195">
                  <c:v>194</c:v>
                </c:pt>
                <c:pt idx="196">
                  <c:v>195</c:v>
                </c:pt>
                <c:pt idx="197">
                  <c:v>196</c:v>
                </c:pt>
                <c:pt idx="198">
                  <c:v>197</c:v>
                </c:pt>
                <c:pt idx="199">
                  <c:v>198</c:v>
                </c:pt>
                <c:pt idx="200">
                  <c:v>199</c:v>
                </c:pt>
                <c:pt idx="201">
                  <c:v>200</c:v>
                </c:pt>
                <c:pt idx="202">
                  <c:v>201</c:v>
                </c:pt>
                <c:pt idx="203">
                  <c:v>202</c:v>
                </c:pt>
                <c:pt idx="204">
                  <c:v>203</c:v>
                </c:pt>
                <c:pt idx="205">
                  <c:v>204</c:v>
                </c:pt>
                <c:pt idx="206">
                  <c:v>205</c:v>
                </c:pt>
                <c:pt idx="207">
                  <c:v>206</c:v>
                </c:pt>
                <c:pt idx="208">
                  <c:v>207</c:v>
                </c:pt>
                <c:pt idx="209">
                  <c:v>208</c:v>
                </c:pt>
                <c:pt idx="210">
                  <c:v>209</c:v>
                </c:pt>
                <c:pt idx="211">
                  <c:v>210</c:v>
                </c:pt>
                <c:pt idx="212">
                  <c:v>211</c:v>
                </c:pt>
                <c:pt idx="213">
                  <c:v>212</c:v>
                </c:pt>
                <c:pt idx="214">
                  <c:v>213</c:v>
                </c:pt>
                <c:pt idx="215">
                  <c:v>214</c:v>
                </c:pt>
                <c:pt idx="216">
                  <c:v>215</c:v>
                </c:pt>
                <c:pt idx="217">
                  <c:v>216</c:v>
                </c:pt>
                <c:pt idx="218">
                  <c:v>217</c:v>
                </c:pt>
                <c:pt idx="219">
                  <c:v>218</c:v>
                </c:pt>
                <c:pt idx="220">
                  <c:v>219</c:v>
                </c:pt>
                <c:pt idx="221">
                  <c:v>220</c:v>
                </c:pt>
                <c:pt idx="222">
                  <c:v>221</c:v>
                </c:pt>
                <c:pt idx="223">
                  <c:v>222</c:v>
                </c:pt>
                <c:pt idx="224">
                  <c:v>223</c:v>
                </c:pt>
                <c:pt idx="225">
                  <c:v>224</c:v>
                </c:pt>
                <c:pt idx="226">
                  <c:v>225</c:v>
                </c:pt>
                <c:pt idx="227">
                  <c:v>226</c:v>
                </c:pt>
                <c:pt idx="228">
                  <c:v>227</c:v>
                </c:pt>
                <c:pt idx="229">
                  <c:v>228</c:v>
                </c:pt>
                <c:pt idx="230">
                  <c:v>229</c:v>
                </c:pt>
                <c:pt idx="231">
                  <c:v>230</c:v>
                </c:pt>
                <c:pt idx="232">
                  <c:v>231</c:v>
                </c:pt>
                <c:pt idx="233">
                  <c:v>232</c:v>
                </c:pt>
                <c:pt idx="234">
                  <c:v>233</c:v>
                </c:pt>
                <c:pt idx="235">
                  <c:v>234</c:v>
                </c:pt>
                <c:pt idx="236">
                  <c:v>235</c:v>
                </c:pt>
                <c:pt idx="237">
                  <c:v>236</c:v>
                </c:pt>
                <c:pt idx="238">
                  <c:v>237</c:v>
                </c:pt>
                <c:pt idx="239">
                  <c:v>238</c:v>
                </c:pt>
                <c:pt idx="240">
                  <c:v>239</c:v>
                </c:pt>
                <c:pt idx="241">
                  <c:v>240</c:v>
                </c:pt>
                <c:pt idx="242">
                  <c:v>241</c:v>
                </c:pt>
                <c:pt idx="243">
                  <c:v>242</c:v>
                </c:pt>
                <c:pt idx="244">
                  <c:v>243</c:v>
                </c:pt>
                <c:pt idx="245">
                  <c:v>244</c:v>
                </c:pt>
                <c:pt idx="246">
                  <c:v>245</c:v>
                </c:pt>
                <c:pt idx="247">
                  <c:v>246</c:v>
                </c:pt>
                <c:pt idx="248">
                  <c:v>247</c:v>
                </c:pt>
                <c:pt idx="249">
                  <c:v>248</c:v>
                </c:pt>
                <c:pt idx="250">
                  <c:v>249</c:v>
                </c:pt>
                <c:pt idx="251">
                  <c:v>250</c:v>
                </c:pt>
                <c:pt idx="252">
                  <c:v>251</c:v>
                </c:pt>
                <c:pt idx="253">
                  <c:v>252</c:v>
                </c:pt>
                <c:pt idx="254">
                  <c:v>253</c:v>
                </c:pt>
                <c:pt idx="255">
                  <c:v>254</c:v>
                </c:pt>
                <c:pt idx="256">
                  <c:v>255</c:v>
                </c:pt>
                <c:pt idx="257">
                  <c:v>256</c:v>
                </c:pt>
                <c:pt idx="258">
                  <c:v>257</c:v>
                </c:pt>
                <c:pt idx="259">
                  <c:v>258</c:v>
                </c:pt>
                <c:pt idx="260">
                  <c:v>259</c:v>
                </c:pt>
                <c:pt idx="261">
                  <c:v>260</c:v>
                </c:pt>
                <c:pt idx="262">
                  <c:v>261</c:v>
                </c:pt>
                <c:pt idx="263">
                  <c:v>262</c:v>
                </c:pt>
                <c:pt idx="264">
                  <c:v>263</c:v>
                </c:pt>
                <c:pt idx="265">
                  <c:v>264</c:v>
                </c:pt>
                <c:pt idx="266">
                  <c:v>265</c:v>
                </c:pt>
                <c:pt idx="267">
                  <c:v>266</c:v>
                </c:pt>
                <c:pt idx="268">
                  <c:v>267</c:v>
                </c:pt>
                <c:pt idx="269">
                  <c:v>268</c:v>
                </c:pt>
                <c:pt idx="270">
                  <c:v>269</c:v>
                </c:pt>
                <c:pt idx="271">
                  <c:v>270</c:v>
                </c:pt>
                <c:pt idx="272">
                  <c:v>271</c:v>
                </c:pt>
                <c:pt idx="273">
                  <c:v>272</c:v>
                </c:pt>
                <c:pt idx="274">
                  <c:v>273</c:v>
                </c:pt>
                <c:pt idx="275">
                  <c:v>274</c:v>
                </c:pt>
                <c:pt idx="276">
                  <c:v>275</c:v>
                </c:pt>
                <c:pt idx="277">
                  <c:v>276</c:v>
                </c:pt>
                <c:pt idx="278">
                  <c:v>277</c:v>
                </c:pt>
                <c:pt idx="279">
                  <c:v>278</c:v>
                </c:pt>
                <c:pt idx="280">
                  <c:v>279</c:v>
                </c:pt>
                <c:pt idx="281">
                  <c:v>280</c:v>
                </c:pt>
                <c:pt idx="282">
                  <c:v>281</c:v>
                </c:pt>
                <c:pt idx="283">
                  <c:v>282</c:v>
                </c:pt>
                <c:pt idx="284">
                  <c:v>283</c:v>
                </c:pt>
                <c:pt idx="285">
                  <c:v>284</c:v>
                </c:pt>
                <c:pt idx="286">
                  <c:v>285</c:v>
                </c:pt>
                <c:pt idx="287">
                  <c:v>286</c:v>
                </c:pt>
                <c:pt idx="288">
                  <c:v>287</c:v>
                </c:pt>
                <c:pt idx="289">
                  <c:v>288</c:v>
                </c:pt>
                <c:pt idx="290">
                  <c:v>289</c:v>
                </c:pt>
                <c:pt idx="291">
                  <c:v>290</c:v>
                </c:pt>
                <c:pt idx="292">
                  <c:v>291</c:v>
                </c:pt>
                <c:pt idx="293">
                  <c:v>292</c:v>
                </c:pt>
                <c:pt idx="294">
                  <c:v>293</c:v>
                </c:pt>
                <c:pt idx="295">
                  <c:v>294</c:v>
                </c:pt>
                <c:pt idx="296">
                  <c:v>295</c:v>
                </c:pt>
                <c:pt idx="297">
                  <c:v>296</c:v>
                </c:pt>
                <c:pt idx="298">
                  <c:v>297</c:v>
                </c:pt>
                <c:pt idx="299">
                  <c:v>298</c:v>
                </c:pt>
                <c:pt idx="300">
                  <c:v>299</c:v>
                </c:pt>
                <c:pt idx="301">
                  <c:v>300</c:v>
                </c:pt>
                <c:pt idx="302">
                  <c:v>301</c:v>
                </c:pt>
                <c:pt idx="303">
                  <c:v>302</c:v>
                </c:pt>
                <c:pt idx="304">
                  <c:v>303</c:v>
                </c:pt>
                <c:pt idx="305">
                  <c:v>304</c:v>
                </c:pt>
                <c:pt idx="306">
                  <c:v>305</c:v>
                </c:pt>
                <c:pt idx="307">
                  <c:v>306</c:v>
                </c:pt>
                <c:pt idx="308">
                  <c:v>307</c:v>
                </c:pt>
                <c:pt idx="309">
                  <c:v>308</c:v>
                </c:pt>
                <c:pt idx="310">
                  <c:v>309</c:v>
                </c:pt>
                <c:pt idx="311">
                  <c:v>310</c:v>
                </c:pt>
                <c:pt idx="312">
                  <c:v>311</c:v>
                </c:pt>
                <c:pt idx="313">
                  <c:v>312</c:v>
                </c:pt>
                <c:pt idx="314">
                  <c:v>313</c:v>
                </c:pt>
                <c:pt idx="315">
                  <c:v>314</c:v>
                </c:pt>
                <c:pt idx="316">
                  <c:v>315</c:v>
                </c:pt>
                <c:pt idx="317">
                  <c:v>316</c:v>
                </c:pt>
                <c:pt idx="318">
                  <c:v>317</c:v>
                </c:pt>
                <c:pt idx="319">
                  <c:v>318</c:v>
                </c:pt>
                <c:pt idx="320">
                  <c:v>319</c:v>
                </c:pt>
                <c:pt idx="321">
                  <c:v>320</c:v>
                </c:pt>
                <c:pt idx="322">
                  <c:v>321</c:v>
                </c:pt>
                <c:pt idx="323">
                  <c:v>322</c:v>
                </c:pt>
                <c:pt idx="324">
                  <c:v>323</c:v>
                </c:pt>
                <c:pt idx="325">
                  <c:v>324</c:v>
                </c:pt>
                <c:pt idx="326">
                  <c:v>325</c:v>
                </c:pt>
                <c:pt idx="327">
                  <c:v>326</c:v>
                </c:pt>
                <c:pt idx="328">
                  <c:v>327</c:v>
                </c:pt>
                <c:pt idx="329">
                  <c:v>328</c:v>
                </c:pt>
                <c:pt idx="330">
                  <c:v>329</c:v>
                </c:pt>
                <c:pt idx="331">
                  <c:v>330</c:v>
                </c:pt>
                <c:pt idx="332">
                  <c:v>331</c:v>
                </c:pt>
                <c:pt idx="333">
                  <c:v>332</c:v>
                </c:pt>
                <c:pt idx="334">
                  <c:v>333</c:v>
                </c:pt>
                <c:pt idx="335">
                  <c:v>334</c:v>
                </c:pt>
                <c:pt idx="336">
                  <c:v>335</c:v>
                </c:pt>
                <c:pt idx="337">
                  <c:v>336</c:v>
                </c:pt>
                <c:pt idx="338">
                  <c:v>337</c:v>
                </c:pt>
                <c:pt idx="339">
                  <c:v>338</c:v>
                </c:pt>
                <c:pt idx="340">
                  <c:v>339</c:v>
                </c:pt>
                <c:pt idx="341">
                  <c:v>340</c:v>
                </c:pt>
                <c:pt idx="342">
                  <c:v>341</c:v>
                </c:pt>
                <c:pt idx="343">
                  <c:v>342</c:v>
                </c:pt>
                <c:pt idx="344">
                  <c:v>343</c:v>
                </c:pt>
                <c:pt idx="345">
                  <c:v>344</c:v>
                </c:pt>
                <c:pt idx="346">
                  <c:v>345</c:v>
                </c:pt>
                <c:pt idx="347">
                  <c:v>346</c:v>
                </c:pt>
                <c:pt idx="348">
                  <c:v>347</c:v>
                </c:pt>
                <c:pt idx="349">
                  <c:v>348</c:v>
                </c:pt>
                <c:pt idx="350">
                  <c:v>349</c:v>
                </c:pt>
                <c:pt idx="351">
                  <c:v>350</c:v>
                </c:pt>
                <c:pt idx="352">
                  <c:v>351</c:v>
                </c:pt>
                <c:pt idx="353">
                  <c:v>352</c:v>
                </c:pt>
                <c:pt idx="354">
                  <c:v>353</c:v>
                </c:pt>
                <c:pt idx="355">
                  <c:v>354</c:v>
                </c:pt>
                <c:pt idx="356">
                  <c:v>355</c:v>
                </c:pt>
                <c:pt idx="357">
                  <c:v>356</c:v>
                </c:pt>
                <c:pt idx="358">
                  <c:v>357</c:v>
                </c:pt>
                <c:pt idx="359">
                  <c:v>358</c:v>
                </c:pt>
                <c:pt idx="360">
                  <c:v>359</c:v>
                </c:pt>
                <c:pt idx="361">
                  <c:v>360</c:v>
                </c:pt>
                <c:pt idx="362">
                  <c:v>361</c:v>
                </c:pt>
                <c:pt idx="363">
                  <c:v>362</c:v>
                </c:pt>
                <c:pt idx="364">
                  <c:v>363</c:v>
                </c:pt>
                <c:pt idx="365">
                  <c:v>364</c:v>
                </c:pt>
                <c:pt idx="366">
                  <c:v>365</c:v>
                </c:pt>
                <c:pt idx="367">
                  <c:v>366</c:v>
                </c:pt>
                <c:pt idx="368">
                  <c:v>367</c:v>
                </c:pt>
                <c:pt idx="369">
                  <c:v>368</c:v>
                </c:pt>
                <c:pt idx="370">
                  <c:v>369</c:v>
                </c:pt>
                <c:pt idx="371">
                  <c:v>370</c:v>
                </c:pt>
                <c:pt idx="372">
                  <c:v>371</c:v>
                </c:pt>
                <c:pt idx="373">
                  <c:v>372</c:v>
                </c:pt>
                <c:pt idx="374">
                  <c:v>373</c:v>
                </c:pt>
                <c:pt idx="375">
                  <c:v>374</c:v>
                </c:pt>
                <c:pt idx="376">
                  <c:v>375</c:v>
                </c:pt>
                <c:pt idx="377">
                  <c:v>376</c:v>
                </c:pt>
                <c:pt idx="378">
                  <c:v>377</c:v>
                </c:pt>
                <c:pt idx="379">
                  <c:v>378</c:v>
                </c:pt>
                <c:pt idx="380">
                  <c:v>379</c:v>
                </c:pt>
                <c:pt idx="381">
                  <c:v>380</c:v>
                </c:pt>
                <c:pt idx="382">
                  <c:v>381</c:v>
                </c:pt>
                <c:pt idx="383">
                  <c:v>382</c:v>
                </c:pt>
                <c:pt idx="384">
                  <c:v>383</c:v>
                </c:pt>
                <c:pt idx="385">
                  <c:v>384</c:v>
                </c:pt>
                <c:pt idx="386">
                  <c:v>385</c:v>
                </c:pt>
                <c:pt idx="387">
                  <c:v>386</c:v>
                </c:pt>
                <c:pt idx="388">
                  <c:v>387</c:v>
                </c:pt>
                <c:pt idx="389">
                  <c:v>388</c:v>
                </c:pt>
                <c:pt idx="390">
                  <c:v>389</c:v>
                </c:pt>
                <c:pt idx="391">
                  <c:v>390</c:v>
                </c:pt>
                <c:pt idx="392">
                  <c:v>391</c:v>
                </c:pt>
                <c:pt idx="393">
                  <c:v>392</c:v>
                </c:pt>
                <c:pt idx="394">
                  <c:v>393</c:v>
                </c:pt>
                <c:pt idx="395">
                  <c:v>394</c:v>
                </c:pt>
                <c:pt idx="396">
                  <c:v>395</c:v>
                </c:pt>
                <c:pt idx="397">
                  <c:v>396</c:v>
                </c:pt>
                <c:pt idx="398">
                  <c:v>397</c:v>
                </c:pt>
                <c:pt idx="399">
                  <c:v>398</c:v>
                </c:pt>
                <c:pt idx="400">
                  <c:v>399</c:v>
                </c:pt>
                <c:pt idx="401">
                  <c:v>400</c:v>
                </c:pt>
                <c:pt idx="402">
                  <c:v>401</c:v>
                </c:pt>
                <c:pt idx="403">
                  <c:v>402</c:v>
                </c:pt>
                <c:pt idx="404">
                  <c:v>403</c:v>
                </c:pt>
                <c:pt idx="405">
                  <c:v>404</c:v>
                </c:pt>
                <c:pt idx="406">
                  <c:v>405</c:v>
                </c:pt>
                <c:pt idx="407">
                  <c:v>406</c:v>
                </c:pt>
                <c:pt idx="408">
                  <c:v>407</c:v>
                </c:pt>
                <c:pt idx="409">
                  <c:v>408</c:v>
                </c:pt>
                <c:pt idx="410">
                  <c:v>409</c:v>
                </c:pt>
                <c:pt idx="411">
                  <c:v>410</c:v>
                </c:pt>
                <c:pt idx="412">
                  <c:v>411</c:v>
                </c:pt>
                <c:pt idx="413">
                  <c:v>412</c:v>
                </c:pt>
                <c:pt idx="414">
                  <c:v>413</c:v>
                </c:pt>
                <c:pt idx="415">
                  <c:v>414</c:v>
                </c:pt>
                <c:pt idx="416">
                  <c:v>415</c:v>
                </c:pt>
                <c:pt idx="417">
                  <c:v>416</c:v>
                </c:pt>
                <c:pt idx="418">
                  <c:v>417</c:v>
                </c:pt>
                <c:pt idx="419">
                  <c:v>418</c:v>
                </c:pt>
                <c:pt idx="420">
                  <c:v>419</c:v>
                </c:pt>
                <c:pt idx="421">
                  <c:v>420</c:v>
                </c:pt>
                <c:pt idx="422">
                  <c:v>421</c:v>
                </c:pt>
                <c:pt idx="423">
                  <c:v>422</c:v>
                </c:pt>
                <c:pt idx="424">
                  <c:v>423</c:v>
                </c:pt>
                <c:pt idx="425">
                  <c:v>424</c:v>
                </c:pt>
                <c:pt idx="426">
                  <c:v>425</c:v>
                </c:pt>
                <c:pt idx="427">
                  <c:v>426</c:v>
                </c:pt>
                <c:pt idx="428">
                  <c:v>427</c:v>
                </c:pt>
                <c:pt idx="429">
                  <c:v>428</c:v>
                </c:pt>
                <c:pt idx="430">
                  <c:v>429</c:v>
                </c:pt>
                <c:pt idx="431">
                  <c:v>430</c:v>
                </c:pt>
                <c:pt idx="432">
                  <c:v>431</c:v>
                </c:pt>
                <c:pt idx="433">
                  <c:v>432</c:v>
                </c:pt>
                <c:pt idx="434">
                  <c:v>433</c:v>
                </c:pt>
                <c:pt idx="435">
                  <c:v>434</c:v>
                </c:pt>
                <c:pt idx="436">
                  <c:v>435</c:v>
                </c:pt>
                <c:pt idx="437">
                  <c:v>436</c:v>
                </c:pt>
                <c:pt idx="438">
                  <c:v>437</c:v>
                </c:pt>
                <c:pt idx="439">
                  <c:v>438</c:v>
                </c:pt>
                <c:pt idx="440">
                  <c:v>439</c:v>
                </c:pt>
                <c:pt idx="441">
                  <c:v>440</c:v>
                </c:pt>
                <c:pt idx="442">
                  <c:v>441</c:v>
                </c:pt>
                <c:pt idx="443">
                  <c:v>442</c:v>
                </c:pt>
                <c:pt idx="444">
                  <c:v>443</c:v>
                </c:pt>
                <c:pt idx="445">
                  <c:v>444</c:v>
                </c:pt>
                <c:pt idx="446">
                  <c:v>445</c:v>
                </c:pt>
                <c:pt idx="447">
                  <c:v>446</c:v>
                </c:pt>
                <c:pt idx="448">
                  <c:v>447</c:v>
                </c:pt>
                <c:pt idx="449">
                  <c:v>448</c:v>
                </c:pt>
                <c:pt idx="450">
                  <c:v>449</c:v>
                </c:pt>
                <c:pt idx="451">
                  <c:v>450</c:v>
                </c:pt>
                <c:pt idx="452">
                  <c:v>451</c:v>
                </c:pt>
                <c:pt idx="453">
                  <c:v>452</c:v>
                </c:pt>
                <c:pt idx="454">
                  <c:v>453</c:v>
                </c:pt>
                <c:pt idx="455">
                  <c:v>454</c:v>
                </c:pt>
                <c:pt idx="456">
                  <c:v>455</c:v>
                </c:pt>
                <c:pt idx="457">
                  <c:v>456</c:v>
                </c:pt>
                <c:pt idx="458">
                  <c:v>457</c:v>
                </c:pt>
                <c:pt idx="459">
                  <c:v>458</c:v>
                </c:pt>
                <c:pt idx="460">
                  <c:v>459</c:v>
                </c:pt>
                <c:pt idx="461">
                  <c:v>460</c:v>
                </c:pt>
                <c:pt idx="462">
                  <c:v>461</c:v>
                </c:pt>
                <c:pt idx="463">
                  <c:v>462</c:v>
                </c:pt>
                <c:pt idx="464">
                  <c:v>463</c:v>
                </c:pt>
                <c:pt idx="465">
                  <c:v>464</c:v>
                </c:pt>
                <c:pt idx="466">
                  <c:v>465</c:v>
                </c:pt>
                <c:pt idx="467">
                  <c:v>466</c:v>
                </c:pt>
                <c:pt idx="468">
                  <c:v>467</c:v>
                </c:pt>
                <c:pt idx="469">
                  <c:v>468</c:v>
                </c:pt>
                <c:pt idx="470">
                  <c:v>469</c:v>
                </c:pt>
                <c:pt idx="471">
                  <c:v>470</c:v>
                </c:pt>
                <c:pt idx="472">
                  <c:v>471</c:v>
                </c:pt>
                <c:pt idx="473">
                  <c:v>472</c:v>
                </c:pt>
                <c:pt idx="474">
                  <c:v>473</c:v>
                </c:pt>
                <c:pt idx="475">
                  <c:v>474</c:v>
                </c:pt>
                <c:pt idx="476">
                  <c:v>475</c:v>
                </c:pt>
                <c:pt idx="477">
                  <c:v>476</c:v>
                </c:pt>
                <c:pt idx="478">
                  <c:v>477</c:v>
                </c:pt>
                <c:pt idx="479">
                  <c:v>478</c:v>
                </c:pt>
                <c:pt idx="480">
                  <c:v>479</c:v>
                </c:pt>
                <c:pt idx="481">
                  <c:v>480</c:v>
                </c:pt>
                <c:pt idx="482">
                  <c:v>481</c:v>
                </c:pt>
                <c:pt idx="483">
                  <c:v>482</c:v>
                </c:pt>
                <c:pt idx="484">
                  <c:v>483</c:v>
                </c:pt>
                <c:pt idx="485">
                  <c:v>484</c:v>
                </c:pt>
                <c:pt idx="486">
                  <c:v>485</c:v>
                </c:pt>
                <c:pt idx="487">
                  <c:v>486</c:v>
                </c:pt>
                <c:pt idx="488">
                  <c:v>487</c:v>
                </c:pt>
                <c:pt idx="489">
                  <c:v>488</c:v>
                </c:pt>
                <c:pt idx="490">
                  <c:v>489</c:v>
                </c:pt>
                <c:pt idx="491">
                  <c:v>490</c:v>
                </c:pt>
                <c:pt idx="492">
                  <c:v>491</c:v>
                </c:pt>
                <c:pt idx="493">
                  <c:v>492</c:v>
                </c:pt>
                <c:pt idx="494">
                  <c:v>493</c:v>
                </c:pt>
                <c:pt idx="495">
                  <c:v>494</c:v>
                </c:pt>
                <c:pt idx="496">
                  <c:v>495</c:v>
                </c:pt>
                <c:pt idx="497">
                  <c:v>496</c:v>
                </c:pt>
                <c:pt idx="498">
                  <c:v>497</c:v>
                </c:pt>
                <c:pt idx="499">
                  <c:v>498</c:v>
                </c:pt>
                <c:pt idx="500">
                  <c:v>499</c:v>
                </c:pt>
                <c:pt idx="501">
                  <c:v>500</c:v>
                </c:pt>
                <c:pt idx="502">
                  <c:v>501</c:v>
                </c:pt>
                <c:pt idx="503">
                  <c:v>502</c:v>
                </c:pt>
                <c:pt idx="504">
                  <c:v>503</c:v>
                </c:pt>
                <c:pt idx="505">
                  <c:v>504</c:v>
                </c:pt>
                <c:pt idx="506">
                  <c:v>505</c:v>
                </c:pt>
                <c:pt idx="507">
                  <c:v>506</c:v>
                </c:pt>
                <c:pt idx="508">
                  <c:v>507</c:v>
                </c:pt>
                <c:pt idx="509">
                  <c:v>508</c:v>
                </c:pt>
                <c:pt idx="510">
                  <c:v>509</c:v>
                </c:pt>
                <c:pt idx="511">
                  <c:v>510</c:v>
                </c:pt>
                <c:pt idx="512">
                  <c:v>511</c:v>
                </c:pt>
                <c:pt idx="513">
                  <c:v>512</c:v>
                </c:pt>
                <c:pt idx="514">
                  <c:v>513</c:v>
                </c:pt>
                <c:pt idx="515">
                  <c:v>514</c:v>
                </c:pt>
                <c:pt idx="516">
                  <c:v>515</c:v>
                </c:pt>
                <c:pt idx="517">
                  <c:v>516</c:v>
                </c:pt>
                <c:pt idx="518">
                  <c:v>517</c:v>
                </c:pt>
                <c:pt idx="519">
                  <c:v>518</c:v>
                </c:pt>
                <c:pt idx="520">
                  <c:v>519</c:v>
                </c:pt>
                <c:pt idx="521">
                  <c:v>520</c:v>
                </c:pt>
                <c:pt idx="522">
                  <c:v>521</c:v>
                </c:pt>
                <c:pt idx="523">
                  <c:v>522</c:v>
                </c:pt>
                <c:pt idx="524">
                  <c:v>523</c:v>
                </c:pt>
                <c:pt idx="525">
                  <c:v>524</c:v>
                </c:pt>
                <c:pt idx="526">
                  <c:v>525</c:v>
                </c:pt>
                <c:pt idx="527">
                  <c:v>526</c:v>
                </c:pt>
                <c:pt idx="528">
                  <c:v>527</c:v>
                </c:pt>
                <c:pt idx="529">
                  <c:v>528</c:v>
                </c:pt>
                <c:pt idx="530">
                  <c:v>529</c:v>
                </c:pt>
                <c:pt idx="531">
                  <c:v>530</c:v>
                </c:pt>
                <c:pt idx="532">
                  <c:v>531</c:v>
                </c:pt>
                <c:pt idx="533">
                  <c:v>532</c:v>
                </c:pt>
                <c:pt idx="534">
                  <c:v>533</c:v>
                </c:pt>
                <c:pt idx="535">
                  <c:v>534</c:v>
                </c:pt>
                <c:pt idx="536">
                  <c:v>535</c:v>
                </c:pt>
                <c:pt idx="537">
                  <c:v>536</c:v>
                </c:pt>
                <c:pt idx="538">
                  <c:v>537</c:v>
                </c:pt>
                <c:pt idx="539">
                  <c:v>538</c:v>
                </c:pt>
                <c:pt idx="540">
                  <c:v>539</c:v>
                </c:pt>
                <c:pt idx="541">
                  <c:v>540</c:v>
                </c:pt>
                <c:pt idx="542">
                  <c:v>541</c:v>
                </c:pt>
                <c:pt idx="543">
                  <c:v>542</c:v>
                </c:pt>
                <c:pt idx="544">
                  <c:v>543</c:v>
                </c:pt>
                <c:pt idx="545">
                  <c:v>544</c:v>
                </c:pt>
                <c:pt idx="546">
                  <c:v>545</c:v>
                </c:pt>
                <c:pt idx="547">
                  <c:v>546</c:v>
                </c:pt>
                <c:pt idx="548">
                  <c:v>547</c:v>
                </c:pt>
                <c:pt idx="549">
                  <c:v>548</c:v>
                </c:pt>
                <c:pt idx="550">
                  <c:v>549</c:v>
                </c:pt>
                <c:pt idx="551">
                  <c:v>550</c:v>
                </c:pt>
                <c:pt idx="552">
                  <c:v>551</c:v>
                </c:pt>
                <c:pt idx="553">
                  <c:v>552</c:v>
                </c:pt>
                <c:pt idx="554">
                  <c:v>553</c:v>
                </c:pt>
                <c:pt idx="555">
                  <c:v>554</c:v>
                </c:pt>
                <c:pt idx="556">
                  <c:v>555</c:v>
                </c:pt>
                <c:pt idx="557">
                  <c:v>556</c:v>
                </c:pt>
                <c:pt idx="558">
                  <c:v>557</c:v>
                </c:pt>
                <c:pt idx="559">
                  <c:v>558</c:v>
                </c:pt>
                <c:pt idx="560">
                  <c:v>559</c:v>
                </c:pt>
                <c:pt idx="561">
                  <c:v>560</c:v>
                </c:pt>
                <c:pt idx="562">
                  <c:v>561</c:v>
                </c:pt>
                <c:pt idx="563">
                  <c:v>562</c:v>
                </c:pt>
                <c:pt idx="564">
                  <c:v>563</c:v>
                </c:pt>
                <c:pt idx="565">
                  <c:v>564</c:v>
                </c:pt>
                <c:pt idx="566">
                  <c:v>565</c:v>
                </c:pt>
                <c:pt idx="567">
                  <c:v>566</c:v>
                </c:pt>
                <c:pt idx="568">
                  <c:v>567</c:v>
                </c:pt>
                <c:pt idx="569">
                  <c:v>568</c:v>
                </c:pt>
                <c:pt idx="570">
                  <c:v>569</c:v>
                </c:pt>
                <c:pt idx="571">
                  <c:v>570</c:v>
                </c:pt>
                <c:pt idx="572">
                  <c:v>571</c:v>
                </c:pt>
                <c:pt idx="573">
                  <c:v>572</c:v>
                </c:pt>
                <c:pt idx="574">
                  <c:v>573</c:v>
                </c:pt>
                <c:pt idx="575">
                  <c:v>574</c:v>
                </c:pt>
                <c:pt idx="576">
                  <c:v>575</c:v>
                </c:pt>
                <c:pt idx="577">
                  <c:v>576</c:v>
                </c:pt>
                <c:pt idx="578">
                  <c:v>577</c:v>
                </c:pt>
                <c:pt idx="579">
                  <c:v>578</c:v>
                </c:pt>
                <c:pt idx="580">
                  <c:v>579</c:v>
                </c:pt>
                <c:pt idx="581">
                  <c:v>580</c:v>
                </c:pt>
                <c:pt idx="582">
                  <c:v>581</c:v>
                </c:pt>
                <c:pt idx="583">
                  <c:v>582</c:v>
                </c:pt>
                <c:pt idx="584">
                  <c:v>583</c:v>
                </c:pt>
                <c:pt idx="585">
                  <c:v>584</c:v>
                </c:pt>
                <c:pt idx="586">
                  <c:v>585</c:v>
                </c:pt>
                <c:pt idx="587">
                  <c:v>586</c:v>
                </c:pt>
                <c:pt idx="588">
                  <c:v>587</c:v>
                </c:pt>
                <c:pt idx="589">
                  <c:v>588</c:v>
                </c:pt>
                <c:pt idx="590">
                  <c:v>589</c:v>
                </c:pt>
                <c:pt idx="591">
                  <c:v>590</c:v>
                </c:pt>
                <c:pt idx="592">
                  <c:v>591</c:v>
                </c:pt>
                <c:pt idx="593">
                  <c:v>592</c:v>
                </c:pt>
                <c:pt idx="594">
                  <c:v>593</c:v>
                </c:pt>
                <c:pt idx="595">
                  <c:v>594</c:v>
                </c:pt>
                <c:pt idx="596">
                  <c:v>595</c:v>
                </c:pt>
                <c:pt idx="597">
                  <c:v>596</c:v>
                </c:pt>
                <c:pt idx="598">
                  <c:v>597</c:v>
                </c:pt>
                <c:pt idx="599">
                  <c:v>598</c:v>
                </c:pt>
                <c:pt idx="600">
                  <c:v>599</c:v>
                </c:pt>
                <c:pt idx="601">
                  <c:v>600</c:v>
                </c:pt>
                <c:pt idx="602">
                  <c:v>601</c:v>
                </c:pt>
                <c:pt idx="603">
                  <c:v>602</c:v>
                </c:pt>
                <c:pt idx="604">
                  <c:v>603</c:v>
                </c:pt>
                <c:pt idx="605">
                  <c:v>604</c:v>
                </c:pt>
                <c:pt idx="606">
                  <c:v>605</c:v>
                </c:pt>
                <c:pt idx="607">
                  <c:v>606</c:v>
                </c:pt>
                <c:pt idx="608">
                  <c:v>607</c:v>
                </c:pt>
                <c:pt idx="609">
                  <c:v>608</c:v>
                </c:pt>
                <c:pt idx="610">
                  <c:v>609</c:v>
                </c:pt>
                <c:pt idx="611">
                  <c:v>610</c:v>
                </c:pt>
                <c:pt idx="612">
                  <c:v>611</c:v>
                </c:pt>
                <c:pt idx="613">
                  <c:v>612</c:v>
                </c:pt>
                <c:pt idx="614">
                  <c:v>613</c:v>
                </c:pt>
                <c:pt idx="615">
                  <c:v>614</c:v>
                </c:pt>
                <c:pt idx="616">
                  <c:v>615</c:v>
                </c:pt>
                <c:pt idx="617">
                  <c:v>616</c:v>
                </c:pt>
                <c:pt idx="618">
                  <c:v>617</c:v>
                </c:pt>
                <c:pt idx="619">
                  <c:v>618</c:v>
                </c:pt>
                <c:pt idx="620">
                  <c:v>619</c:v>
                </c:pt>
                <c:pt idx="621">
                  <c:v>620</c:v>
                </c:pt>
                <c:pt idx="622">
                  <c:v>621</c:v>
                </c:pt>
                <c:pt idx="623">
                  <c:v>622</c:v>
                </c:pt>
                <c:pt idx="624">
                  <c:v>623</c:v>
                </c:pt>
                <c:pt idx="625">
                  <c:v>624</c:v>
                </c:pt>
                <c:pt idx="626">
                  <c:v>625</c:v>
                </c:pt>
                <c:pt idx="627">
                  <c:v>626</c:v>
                </c:pt>
                <c:pt idx="628">
                  <c:v>627</c:v>
                </c:pt>
                <c:pt idx="629">
                  <c:v>628</c:v>
                </c:pt>
                <c:pt idx="630">
                  <c:v>629</c:v>
                </c:pt>
                <c:pt idx="631">
                  <c:v>630</c:v>
                </c:pt>
                <c:pt idx="632">
                  <c:v>631</c:v>
                </c:pt>
                <c:pt idx="633">
                  <c:v>632</c:v>
                </c:pt>
                <c:pt idx="634">
                  <c:v>633</c:v>
                </c:pt>
                <c:pt idx="635">
                  <c:v>634</c:v>
                </c:pt>
                <c:pt idx="636">
                  <c:v>635</c:v>
                </c:pt>
                <c:pt idx="637">
                  <c:v>636</c:v>
                </c:pt>
                <c:pt idx="638">
                  <c:v>637</c:v>
                </c:pt>
                <c:pt idx="639">
                  <c:v>638</c:v>
                </c:pt>
                <c:pt idx="640">
                  <c:v>639</c:v>
                </c:pt>
                <c:pt idx="641">
                  <c:v>640</c:v>
                </c:pt>
                <c:pt idx="642">
                  <c:v>641</c:v>
                </c:pt>
                <c:pt idx="643">
                  <c:v>642</c:v>
                </c:pt>
                <c:pt idx="644">
                  <c:v>643</c:v>
                </c:pt>
                <c:pt idx="645">
                  <c:v>644</c:v>
                </c:pt>
                <c:pt idx="646">
                  <c:v>645</c:v>
                </c:pt>
                <c:pt idx="647">
                  <c:v>646</c:v>
                </c:pt>
                <c:pt idx="648">
                  <c:v>647</c:v>
                </c:pt>
                <c:pt idx="649">
                  <c:v>648</c:v>
                </c:pt>
                <c:pt idx="650">
                  <c:v>649</c:v>
                </c:pt>
                <c:pt idx="651">
                  <c:v>650</c:v>
                </c:pt>
                <c:pt idx="652">
                  <c:v>651</c:v>
                </c:pt>
                <c:pt idx="653">
                  <c:v>652</c:v>
                </c:pt>
                <c:pt idx="654">
                  <c:v>653</c:v>
                </c:pt>
                <c:pt idx="655">
                  <c:v>654</c:v>
                </c:pt>
                <c:pt idx="656">
                  <c:v>655</c:v>
                </c:pt>
                <c:pt idx="657">
                  <c:v>656</c:v>
                </c:pt>
                <c:pt idx="658">
                  <c:v>657</c:v>
                </c:pt>
                <c:pt idx="659">
                  <c:v>658</c:v>
                </c:pt>
                <c:pt idx="660">
                  <c:v>659</c:v>
                </c:pt>
                <c:pt idx="661">
                  <c:v>660</c:v>
                </c:pt>
                <c:pt idx="662">
                  <c:v>661</c:v>
                </c:pt>
                <c:pt idx="663">
                  <c:v>662</c:v>
                </c:pt>
                <c:pt idx="664">
                  <c:v>663</c:v>
                </c:pt>
                <c:pt idx="665">
                  <c:v>664</c:v>
                </c:pt>
                <c:pt idx="666">
                  <c:v>665</c:v>
                </c:pt>
                <c:pt idx="667">
                  <c:v>666</c:v>
                </c:pt>
                <c:pt idx="668">
                  <c:v>667</c:v>
                </c:pt>
                <c:pt idx="669">
                  <c:v>668</c:v>
                </c:pt>
                <c:pt idx="670">
                  <c:v>669</c:v>
                </c:pt>
                <c:pt idx="671">
                  <c:v>670</c:v>
                </c:pt>
                <c:pt idx="672">
                  <c:v>671</c:v>
                </c:pt>
                <c:pt idx="673">
                  <c:v>672</c:v>
                </c:pt>
                <c:pt idx="674">
                  <c:v>673</c:v>
                </c:pt>
                <c:pt idx="675">
                  <c:v>674</c:v>
                </c:pt>
                <c:pt idx="676">
                  <c:v>675</c:v>
                </c:pt>
                <c:pt idx="677">
                  <c:v>676</c:v>
                </c:pt>
                <c:pt idx="678">
                  <c:v>677</c:v>
                </c:pt>
                <c:pt idx="679">
                  <c:v>678</c:v>
                </c:pt>
                <c:pt idx="680">
                  <c:v>679</c:v>
                </c:pt>
                <c:pt idx="681">
                  <c:v>680</c:v>
                </c:pt>
                <c:pt idx="682">
                  <c:v>681</c:v>
                </c:pt>
                <c:pt idx="683">
                  <c:v>682</c:v>
                </c:pt>
                <c:pt idx="684">
                  <c:v>683</c:v>
                </c:pt>
                <c:pt idx="685">
                  <c:v>684</c:v>
                </c:pt>
                <c:pt idx="686">
                  <c:v>685</c:v>
                </c:pt>
                <c:pt idx="687">
                  <c:v>686</c:v>
                </c:pt>
                <c:pt idx="688">
                  <c:v>687</c:v>
                </c:pt>
                <c:pt idx="689">
                  <c:v>688</c:v>
                </c:pt>
                <c:pt idx="690">
                  <c:v>689</c:v>
                </c:pt>
                <c:pt idx="691">
                  <c:v>690</c:v>
                </c:pt>
                <c:pt idx="692">
                  <c:v>691</c:v>
                </c:pt>
                <c:pt idx="693">
                  <c:v>692</c:v>
                </c:pt>
                <c:pt idx="694">
                  <c:v>693</c:v>
                </c:pt>
                <c:pt idx="695">
                  <c:v>694</c:v>
                </c:pt>
                <c:pt idx="696">
                  <c:v>695</c:v>
                </c:pt>
                <c:pt idx="697">
                  <c:v>696</c:v>
                </c:pt>
                <c:pt idx="698">
                  <c:v>697</c:v>
                </c:pt>
                <c:pt idx="699">
                  <c:v>698</c:v>
                </c:pt>
                <c:pt idx="700">
                  <c:v>699</c:v>
                </c:pt>
                <c:pt idx="701">
                  <c:v>700</c:v>
                </c:pt>
                <c:pt idx="702">
                  <c:v>701</c:v>
                </c:pt>
                <c:pt idx="703">
                  <c:v>702</c:v>
                </c:pt>
                <c:pt idx="704">
                  <c:v>703</c:v>
                </c:pt>
                <c:pt idx="705">
                  <c:v>704</c:v>
                </c:pt>
                <c:pt idx="706">
                  <c:v>705</c:v>
                </c:pt>
                <c:pt idx="707">
                  <c:v>706</c:v>
                </c:pt>
                <c:pt idx="708">
                  <c:v>707</c:v>
                </c:pt>
                <c:pt idx="709">
                  <c:v>708</c:v>
                </c:pt>
                <c:pt idx="710">
                  <c:v>709</c:v>
                </c:pt>
                <c:pt idx="711">
                  <c:v>710</c:v>
                </c:pt>
                <c:pt idx="712">
                  <c:v>711</c:v>
                </c:pt>
                <c:pt idx="713">
                  <c:v>712</c:v>
                </c:pt>
                <c:pt idx="714">
                  <c:v>713</c:v>
                </c:pt>
                <c:pt idx="715">
                  <c:v>714</c:v>
                </c:pt>
                <c:pt idx="716">
                  <c:v>715</c:v>
                </c:pt>
                <c:pt idx="717">
                  <c:v>716</c:v>
                </c:pt>
                <c:pt idx="718">
                  <c:v>717</c:v>
                </c:pt>
                <c:pt idx="719">
                  <c:v>718</c:v>
                </c:pt>
                <c:pt idx="720">
                  <c:v>719</c:v>
                </c:pt>
                <c:pt idx="721">
                  <c:v>720</c:v>
                </c:pt>
                <c:pt idx="722">
                  <c:v>721</c:v>
                </c:pt>
                <c:pt idx="723">
                  <c:v>722</c:v>
                </c:pt>
                <c:pt idx="724">
                  <c:v>723</c:v>
                </c:pt>
                <c:pt idx="725">
                  <c:v>724</c:v>
                </c:pt>
                <c:pt idx="726">
                  <c:v>725</c:v>
                </c:pt>
                <c:pt idx="727">
                  <c:v>726</c:v>
                </c:pt>
                <c:pt idx="728">
                  <c:v>727</c:v>
                </c:pt>
                <c:pt idx="729">
                  <c:v>728</c:v>
                </c:pt>
                <c:pt idx="730">
                  <c:v>729</c:v>
                </c:pt>
                <c:pt idx="731">
                  <c:v>730</c:v>
                </c:pt>
                <c:pt idx="732">
                  <c:v>731</c:v>
                </c:pt>
                <c:pt idx="733">
                  <c:v>732</c:v>
                </c:pt>
                <c:pt idx="734">
                  <c:v>733</c:v>
                </c:pt>
                <c:pt idx="735">
                  <c:v>734</c:v>
                </c:pt>
                <c:pt idx="736">
                  <c:v>735</c:v>
                </c:pt>
                <c:pt idx="737">
                  <c:v>736</c:v>
                </c:pt>
                <c:pt idx="738">
                  <c:v>737</c:v>
                </c:pt>
                <c:pt idx="739">
                  <c:v>738</c:v>
                </c:pt>
                <c:pt idx="740">
                  <c:v>739</c:v>
                </c:pt>
                <c:pt idx="741">
                  <c:v>740</c:v>
                </c:pt>
                <c:pt idx="742">
                  <c:v>741</c:v>
                </c:pt>
                <c:pt idx="743">
                  <c:v>742</c:v>
                </c:pt>
                <c:pt idx="744">
                  <c:v>743</c:v>
                </c:pt>
                <c:pt idx="745">
                  <c:v>744</c:v>
                </c:pt>
                <c:pt idx="746">
                  <c:v>745</c:v>
                </c:pt>
                <c:pt idx="747">
                  <c:v>746</c:v>
                </c:pt>
                <c:pt idx="748">
                  <c:v>747</c:v>
                </c:pt>
                <c:pt idx="749">
                  <c:v>748</c:v>
                </c:pt>
                <c:pt idx="750">
                  <c:v>749</c:v>
                </c:pt>
                <c:pt idx="751">
                  <c:v>750</c:v>
                </c:pt>
                <c:pt idx="752">
                  <c:v>751</c:v>
                </c:pt>
                <c:pt idx="753">
                  <c:v>752</c:v>
                </c:pt>
                <c:pt idx="754">
                  <c:v>753</c:v>
                </c:pt>
                <c:pt idx="755">
                  <c:v>754</c:v>
                </c:pt>
                <c:pt idx="756">
                  <c:v>755</c:v>
                </c:pt>
                <c:pt idx="757">
                  <c:v>756</c:v>
                </c:pt>
                <c:pt idx="758">
                  <c:v>757</c:v>
                </c:pt>
                <c:pt idx="759">
                  <c:v>758</c:v>
                </c:pt>
                <c:pt idx="760">
                  <c:v>759</c:v>
                </c:pt>
                <c:pt idx="761">
                  <c:v>760</c:v>
                </c:pt>
                <c:pt idx="762">
                  <c:v>761</c:v>
                </c:pt>
                <c:pt idx="763">
                  <c:v>762</c:v>
                </c:pt>
                <c:pt idx="764">
                  <c:v>763</c:v>
                </c:pt>
                <c:pt idx="765">
                  <c:v>764</c:v>
                </c:pt>
                <c:pt idx="766">
                  <c:v>765</c:v>
                </c:pt>
                <c:pt idx="767">
                  <c:v>766</c:v>
                </c:pt>
                <c:pt idx="768">
                  <c:v>767</c:v>
                </c:pt>
                <c:pt idx="769">
                  <c:v>768</c:v>
                </c:pt>
                <c:pt idx="770">
                  <c:v>769</c:v>
                </c:pt>
                <c:pt idx="771">
                  <c:v>770</c:v>
                </c:pt>
                <c:pt idx="772">
                  <c:v>771</c:v>
                </c:pt>
                <c:pt idx="773">
                  <c:v>772</c:v>
                </c:pt>
                <c:pt idx="774">
                  <c:v>773</c:v>
                </c:pt>
                <c:pt idx="775">
                  <c:v>774</c:v>
                </c:pt>
                <c:pt idx="776">
                  <c:v>775</c:v>
                </c:pt>
                <c:pt idx="777">
                  <c:v>776</c:v>
                </c:pt>
                <c:pt idx="778">
                  <c:v>777</c:v>
                </c:pt>
                <c:pt idx="779">
                  <c:v>778</c:v>
                </c:pt>
                <c:pt idx="780">
                  <c:v>779</c:v>
                </c:pt>
                <c:pt idx="781">
                  <c:v>780</c:v>
                </c:pt>
                <c:pt idx="782">
                  <c:v>781</c:v>
                </c:pt>
                <c:pt idx="783">
                  <c:v>782</c:v>
                </c:pt>
                <c:pt idx="784">
                  <c:v>783</c:v>
                </c:pt>
                <c:pt idx="785">
                  <c:v>784</c:v>
                </c:pt>
                <c:pt idx="786">
                  <c:v>785</c:v>
                </c:pt>
                <c:pt idx="787">
                  <c:v>786</c:v>
                </c:pt>
                <c:pt idx="788">
                  <c:v>787</c:v>
                </c:pt>
                <c:pt idx="789">
                  <c:v>788</c:v>
                </c:pt>
                <c:pt idx="790">
                  <c:v>789</c:v>
                </c:pt>
                <c:pt idx="791">
                  <c:v>790</c:v>
                </c:pt>
                <c:pt idx="792">
                  <c:v>791</c:v>
                </c:pt>
                <c:pt idx="793">
                  <c:v>792</c:v>
                </c:pt>
                <c:pt idx="794">
                  <c:v>793</c:v>
                </c:pt>
                <c:pt idx="795">
                  <c:v>794</c:v>
                </c:pt>
                <c:pt idx="796">
                  <c:v>795</c:v>
                </c:pt>
                <c:pt idx="797">
                  <c:v>796</c:v>
                </c:pt>
                <c:pt idx="798">
                  <c:v>797</c:v>
                </c:pt>
                <c:pt idx="799">
                  <c:v>798</c:v>
                </c:pt>
                <c:pt idx="800">
                  <c:v>799</c:v>
                </c:pt>
                <c:pt idx="801">
                  <c:v>800</c:v>
                </c:pt>
                <c:pt idx="802">
                  <c:v>801</c:v>
                </c:pt>
                <c:pt idx="803">
                  <c:v>802</c:v>
                </c:pt>
                <c:pt idx="804">
                  <c:v>803</c:v>
                </c:pt>
                <c:pt idx="805">
                  <c:v>804</c:v>
                </c:pt>
                <c:pt idx="806">
                  <c:v>805</c:v>
                </c:pt>
                <c:pt idx="807">
                  <c:v>806</c:v>
                </c:pt>
                <c:pt idx="808">
                  <c:v>807</c:v>
                </c:pt>
                <c:pt idx="809">
                  <c:v>808</c:v>
                </c:pt>
                <c:pt idx="810">
                  <c:v>809</c:v>
                </c:pt>
                <c:pt idx="811">
                  <c:v>810</c:v>
                </c:pt>
                <c:pt idx="812">
                  <c:v>811</c:v>
                </c:pt>
                <c:pt idx="813">
                  <c:v>812</c:v>
                </c:pt>
                <c:pt idx="814">
                  <c:v>813</c:v>
                </c:pt>
                <c:pt idx="815">
                  <c:v>814</c:v>
                </c:pt>
                <c:pt idx="816">
                  <c:v>815</c:v>
                </c:pt>
                <c:pt idx="817">
                  <c:v>816</c:v>
                </c:pt>
                <c:pt idx="818">
                  <c:v>817</c:v>
                </c:pt>
                <c:pt idx="819">
                  <c:v>818</c:v>
                </c:pt>
                <c:pt idx="820">
                  <c:v>819</c:v>
                </c:pt>
                <c:pt idx="821">
                  <c:v>820</c:v>
                </c:pt>
                <c:pt idx="822">
                  <c:v>821</c:v>
                </c:pt>
                <c:pt idx="823">
                  <c:v>822</c:v>
                </c:pt>
                <c:pt idx="824">
                  <c:v>823</c:v>
                </c:pt>
                <c:pt idx="825">
                  <c:v>824</c:v>
                </c:pt>
                <c:pt idx="826">
                  <c:v>825</c:v>
                </c:pt>
                <c:pt idx="827">
                  <c:v>826</c:v>
                </c:pt>
                <c:pt idx="828">
                  <c:v>827</c:v>
                </c:pt>
                <c:pt idx="829">
                  <c:v>828</c:v>
                </c:pt>
                <c:pt idx="830">
                  <c:v>829</c:v>
                </c:pt>
                <c:pt idx="831">
                  <c:v>830</c:v>
                </c:pt>
                <c:pt idx="832">
                  <c:v>831</c:v>
                </c:pt>
                <c:pt idx="833">
                  <c:v>832</c:v>
                </c:pt>
                <c:pt idx="834">
                  <c:v>833</c:v>
                </c:pt>
                <c:pt idx="835">
                  <c:v>834</c:v>
                </c:pt>
                <c:pt idx="836">
                  <c:v>835</c:v>
                </c:pt>
                <c:pt idx="837">
                  <c:v>836</c:v>
                </c:pt>
                <c:pt idx="838">
                  <c:v>837</c:v>
                </c:pt>
                <c:pt idx="839">
                  <c:v>838</c:v>
                </c:pt>
                <c:pt idx="840">
                  <c:v>839</c:v>
                </c:pt>
                <c:pt idx="841">
                  <c:v>840</c:v>
                </c:pt>
                <c:pt idx="842">
                  <c:v>841</c:v>
                </c:pt>
                <c:pt idx="843">
                  <c:v>842</c:v>
                </c:pt>
                <c:pt idx="844">
                  <c:v>843</c:v>
                </c:pt>
                <c:pt idx="845">
                  <c:v>844</c:v>
                </c:pt>
                <c:pt idx="846">
                  <c:v>845</c:v>
                </c:pt>
                <c:pt idx="847">
                  <c:v>846</c:v>
                </c:pt>
                <c:pt idx="848">
                  <c:v>847</c:v>
                </c:pt>
                <c:pt idx="849">
                  <c:v>848</c:v>
                </c:pt>
                <c:pt idx="850">
                  <c:v>849</c:v>
                </c:pt>
                <c:pt idx="851">
                  <c:v>850</c:v>
                </c:pt>
                <c:pt idx="852">
                  <c:v>851</c:v>
                </c:pt>
                <c:pt idx="853">
                  <c:v>852</c:v>
                </c:pt>
                <c:pt idx="854">
                  <c:v>853</c:v>
                </c:pt>
                <c:pt idx="855">
                  <c:v>854</c:v>
                </c:pt>
                <c:pt idx="856">
                  <c:v>855</c:v>
                </c:pt>
                <c:pt idx="857">
                  <c:v>856</c:v>
                </c:pt>
                <c:pt idx="858">
                  <c:v>857</c:v>
                </c:pt>
                <c:pt idx="859">
                  <c:v>858</c:v>
                </c:pt>
                <c:pt idx="860">
                  <c:v>859</c:v>
                </c:pt>
                <c:pt idx="861">
                  <c:v>860</c:v>
                </c:pt>
                <c:pt idx="862">
                  <c:v>861</c:v>
                </c:pt>
                <c:pt idx="863">
                  <c:v>862</c:v>
                </c:pt>
                <c:pt idx="864">
                  <c:v>863</c:v>
                </c:pt>
                <c:pt idx="865">
                  <c:v>864</c:v>
                </c:pt>
                <c:pt idx="866">
                  <c:v>865</c:v>
                </c:pt>
                <c:pt idx="867">
                  <c:v>866</c:v>
                </c:pt>
                <c:pt idx="868">
                  <c:v>867</c:v>
                </c:pt>
                <c:pt idx="869">
                  <c:v>868</c:v>
                </c:pt>
                <c:pt idx="870">
                  <c:v>869</c:v>
                </c:pt>
                <c:pt idx="871">
                  <c:v>870</c:v>
                </c:pt>
                <c:pt idx="872">
                  <c:v>871</c:v>
                </c:pt>
                <c:pt idx="873">
                  <c:v>872</c:v>
                </c:pt>
                <c:pt idx="874">
                  <c:v>873</c:v>
                </c:pt>
                <c:pt idx="875">
                  <c:v>874</c:v>
                </c:pt>
                <c:pt idx="876">
                  <c:v>875</c:v>
                </c:pt>
                <c:pt idx="877">
                  <c:v>876</c:v>
                </c:pt>
                <c:pt idx="878">
                  <c:v>877</c:v>
                </c:pt>
                <c:pt idx="879">
                  <c:v>878</c:v>
                </c:pt>
                <c:pt idx="880">
                  <c:v>879</c:v>
                </c:pt>
                <c:pt idx="881">
                  <c:v>880</c:v>
                </c:pt>
                <c:pt idx="882">
                  <c:v>881</c:v>
                </c:pt>
                <c:pt idx="883">
                  <c:v>882</c:v>
                </c:pt>
                <c:pt idx="884">
                  <c:v>883</c:v>
                </c:pt>
                <c:pt idx="885">
                  <c:v>884</c:v>
                </c:pt>
                <c:pt idx="886">
                  <c:v>885</c:v>
                </c:pt>
                <c:pt idx="887">
                  <c:v>886</c:v>
                </c:pt>
                <c:pt idx="888">
                  <c:v>887</c:v>
                </c:pt>
                <c:pt idx="889">
                  <c:v>888</c:v>
                </c:pt>
                <c:pt idx="890">
                  <c:v>889</c:v>
                </c:pt>
                <c:pt idx="891">
                  <c:v>890</c:v>
                </c:pt>
                <c:pt idx="892">
                  <c:v>891</c:v>
                </c:pt>
                <c:pt idx="893">
                  <c:v>892</c:v>
                </c:pt>
                <c:pt idx="894">
                  <c:v>893</c:v>
                </c:pt>
                <c:pt idx="895">
                  <c:v>894</c:v>
                </c:pt>
                <c:pt idx="896">
                  <c:v>895</c:v>
                </c:pt>
                <c:pt idx="897">
                  <c:v>896</c:v>
                </c:pt>
                <c:pt idx="898">
                  <c:v>897</c:v>
                </c:pt>
                <c:pt idx="899">
                  <c:v>898</c:v>
                </c:pt>
                <c:pt idx="900">
                  <c:v>899</c:v>
                </c:pt>
                <c:pt idx="901">
                  <c:v>900</c:v>
                </c:pt>
                <c:pt idx="902">
                  <c:v>901</c:v>
                </c:pt>
                <c:pt idx="903">
                  <c:v>902</c:v>
                </c:pt>
                <c:pt idx="904">
                  <c:v>903</c:v>
                </c:pt>
                <c:pt idx="905">
                  <c:v>904</c:v>
                </c:pt>
                <c:pt idx="906">
                  <c:v>905</c:v>
                </c:pt>
                <c:pt idx="907">
                  <c:v>906</c:v>
                </c:pt>
                <c:pt idx="908">
                  <c:v>907</c:v>
                </c:pt>
                <c:pt idx="909">
                  <c:v>908</c:v>
                </c:pt>
                <c:pt idx="910">
                  <c:v>909</c:v>
                </c:pt>
                <c:pt idx="911">
                  <c:v>910</c:v>
                </c:pt>
                <c:pt idx="912">
                  <c:v>911</c:v>
                </c:pt>
                <c:pt idx="913">
                  <c:v>912</c:v>
                </c:pt>
                <c:pt idx="914">
                  <c:v>913</c:v>
                </c:pt>
                <c:pt idx="915">
                  <c:v>914</c:v>
                </c:pt>
                <c:pt idx="916">
                  <c:v>915</c:v>
                </c:pt>
                <c:pt idx="917">
                  <c:v>916</c:v>
                </c:pt>
                <c:pt idx="918">
                  <c:v>917</c:v>
                </c:pt>
                <c:pt idx="919">
                  <c:v>918</c:v>
                </c:pt>
                <c:pt idx="920">
                  <c:v>919</c:v>
                </c:pt>
                <c:pt idx="921">
                  <c:v>920</c:v>
                </c:pt>
                <c:pt idx="922">
                  <c:v>921</c:v>
                </c:pt>
                <c:pt idx="923">
                  <c:v>922</c:v>
                </c:pt>
                <c:pt idx="924">
                  <c:v>923</c:v>
                </c:pt>
                <c:pt idx="925">
                  <c:v>924</c:v>
                </c:pt>
                <c:pt idx="926">
                  <c:v>925</c:v>
                </c:pt>
                <c:pt idx="927">
                  <c:v>926</c:v>
                </c:pt>
                <c:pt idx="928">
                  <c:v>927</c:v>
                </c:pt>
                <c:pt idx="929">
                  <c:v>928</c:v>
                </c:pt>
                <c:pt idx="930">
                  <c:v>929</c:v>
                </c:pt>
                <c:pt idx="931">
                  <c:v>930</c:v>
                </c:pt>
                <c:pt idx="932">
                  <c:v>931</c:v>
                </c:pt>
                <c:pt idx="933">
                  <c:v>932</c:v>
                </c:pt>
                <c:pt idx="934">
                  <c:v>933</c:v>
                </c:pt>
                <c:pt idx="935">
                  <c:v>934</c:v>
                </c:pt>
                <c:pt idx="936">
                  <c:v>935</c:v>
                </c:pt>
                <c:pt idx="937">
                  <c:v>936</c:v>
                </c:pt>
                <c:pt idx="938">
                  <c:v>937</c:v>
                </c:pt>
                <c:pt idx="939">
                  <c:v>938</c:v>
                </c:pt>
                <c:pt idx="940">
                  <c:v>939</c:v>
                </c:pt>
                <c:pt idx="941">
                  <c:v>940</c:v>
                </c:pt>
                <c:pt idx="942">
                  <c:v>941</c:v>
                </c:pt>
                <c:pt idx="943">
                  <c:v>942</c:v>
                </c:pt>
                <c:pt idx="944">
                  <c:v>943</c:v>
                </c:pt>
                <c:pt idx="945">
                  <c:v>944</c:v>
                </c:pt>
                <c:pt idx="946">
                  <c:v>945</c:v>
                </c:pt>
                <c:pt idx="947">
                  <c:v>946</c:v>
                </c:pt>
                <c:pt idx="948">
                  <c:v>947</c:v>
                </c:pt>
                <c:pt idx="949">
                  <c:v>948</c:v>
                </c:pt>
                <c:pt idx="950">
                  <c:v>949</c:v>
                </c:pt>
                <c:pt idx="951">
                  <c:v>950</c:v>
                </c:pt>
                <c:pt idx="952">
                  <c:v>951</c:v>
                </c:pt>
                <c:pt idx="953">
                  <c:v>952</c:v>
                </c:pt>
                <c:pt idx="954">
                  <c:v>953</c:v>
                </c:pt>
                <c:pt idx="955">
                  <c:v>954</c:v>
                </c:pt>
                <c:pt idx="956">
                  <c:v>955</c:v>
                </c:pt>
                <c:pt idx="957">
                  <c:v>956</c:v>
                </c:pt>
                <c:pt idx="958">
                  <c:v>957</c:v>
                </c:pt>
                <c:pt idx="959">
                  <c:v>958</c:v>
                </c:pt>
                <c:pt idx="960">
                  <c:v>959</c:v>
                </c:pt>
                <c:pt idx="961">
                  <c:v>960</c:v>
                </c:pt>
                <c:pt idx="962">
                  <c:v>961</c:v>
                </c:pt>
                <c:pt idx="963">
                  <c:v>962</c:v>
                </c:pt>
                <c:pt idx="964">
                  <c:v>963</c:v>
                </c:pt>
                <c:pt idx="965">
                  <c:v>964</c:v>
                </c:pt>
                <c:pt idx="966">
                  <c:v>965</c:v>
                </c:pt>
                <c:pt idx="967">
                  <c:v>966</c:v>
                </c:pt>
                <c:pt idx="968">
                  <c:v>967</c:v>
                </c:pt>
                <c:pt idx="969">
                  <c:v>968</c:v>
                </c:pt>
                <c:pt idx="970">
                  <c:v>969</c:v>
                </c:pt>
                <c:pt idx="971">
                  <c:v>970</c:v>
                </c:pt>
                <c:pt idx="972">
                  <c:v>971</c:v>
                </c:pt>
                <c:pt idx="973">
                  <c:v>972</c:v>
                </c:pt>
                <c:pt idx="974">
                  <c:v>973</c:v>
                </c:pt>
                <c:pt idx="975">
                  <c:v>974</c:v>
                </c:pt>
                <c:pt idx="976">
                  <c:v>975</c:v>
                </c:pt>
                <c:pt idx="977">
                  <c:v>976</c:v>
                </c:pt>
                <c:pt idx="978">
                  <c:v>977</c:v>
                </c:pt>
                <c:pt idx="979">
                  <c:v>978</c:v>
                </c:pt>
                <c:pt idx="980">
                  <c:v>979</c:v>
                </c:pt>
                <c:pt idx="981">
                  <c:v>980</c:v>
                </c:pt>
                <c:pt idx="982">
                  <c:v>981</c:v>
                </c:pt>
                <c:pt idx="983">
                  <c:v>982</c:v>
                </c:pt>
                <c:pt idx="984">
                  <c:v>983</c:v>
                </c:pt>
                <c:pt idx="985">
                  <c:v>984</c:v>
                </c:pt>
                <c:pt idx="986">
                  <c:v>985</c:v>
                </c:pt>
                <c:pt idx="987">
                  <c:v>986</c:v>
                </c:pt>
                <c:pt idx="988">
                  <c:v>987</c:v>
                </c:pt>
                <c:pt idx="989">
                  <c:v>988</c:v>
                </c:pt>
                <c:pt idx="990">
                  <c:v>989</c:v>
                </c:pt>
                <c:pt idx="991">
                  <c:v>990</c:v>
                </c:pt>
                <c:pt idx="992">
                  <c:v>991</c:v>
                </c:pt>
                <c:pt idx="993">
                  <c:v>992</c:v>
                </c:pt>
                <c:pt idx="994">
                  <c:v>993</c:v>
                </c:pt>
                <c:pt idx="995">
                  <c:v>994</c:v>
                </c:pt>
                <c:pt idx="996">
                  <c:v>995</c:v>
                </c:pt>
                <c:pt idx="997">
                  <c:v>996</c:v>
                </c:pt>
                <c:pt idx="998">
                  <c:v>997</c:v>
                </c:pt>
                <c:pt idx="999">
                  <c:v>998</c:v>
                </c:pt>
                <c:pt idx="1000">
                  <c:v>999</c:v>
                </c:pt>
                <c:pt idx="1001">
                  <c:v>1000</c:v>
                </c:pt>
                <c:pt idx="1002">
                  <c:v>1001</c:v>
                </c:pt>
                <c:pt idx="1003">
                  <c:v>1002</c:v>
                </c:pt>
                <c:pt idx="1004">
                  <c:v>1003</c:v>
                </c:pt>
                <c:pt idx="1005">
                  <c:v>1004</c:v>
                </c:pt>
                <c:pt idx="1006">
                  <c:v>1005</c:v>
                </c:pt>
                <c:pt idx="1007">
                  <c:v>1006</c:v>
                </c:pt>
                <c:pt idx="1008">
                  <c:v>1007</c:v>
                </c:pt>
                <c:pt idx="1009">
                  <c:v>1008</c:v>
                </c:pt>
                <c:pt idx="1010">
                  <c:v>1009</c:v>
                </c:pt>
                <c:pt idx="1011">
                  <c:v>1010</c:v>
                </c:pt>
                <c:pt idx="1012">
                  <c:v>1011</c:v>
                </c:pt>
                <c:pt idx="1013">
                  <c:v>1012</c:v>
                </c:pt>
                <c:pt idx="1014">
                  <c:v>1013</c:v>
                </c:pt>
                <c:pt idx="1015">
                  <c:v>1014</c:v>
                </c:pt>
                <c:pt idx="1016">
                  <c:v>1015</c:v>
                </c:pt>
                <c:pt idx="1017">
                  <c:v>1016</c:v>
                </c:pt>
                <c:pt idx="1018">
                  <c:v>1017</c:v>
                </c:pt>
                <c:pt idx="1019">
                  <c:v>1018</c:v>
                </c:pt>
                <c:pt idx="1020">
                  <c:v>1019</c:v>
                </c:pt>
                <c:pt idx="1021">
                  <c:v>1020</c:v>
                </c:pt>
                <c:pt idx="1022">
                  <c:v>1021</c:v>
                </c:pt>
                <c:pt idx="1023">
                  <c:v>1022</c:v>
                </c:pt>
                <c:pt idx="1024">
                  <c:v>1023</c:v>
                </c:pt>
                <c:pt idx="1025">
                  <c:v>1024</c:v>
                </c:pt>
                <c:pt idx="1026">
                  <c:v>1025</c:v>
                </c:pt>
                <c:pt idx="1027">
                  <c:v>1026</c:v>
                </c:pt>
                <c:pt idx="1028">
                  <c:v>1027</c:v>
                </c:pt>
                <c:pt idx="1029">
                  <c:v>1028</c:v>
                </c:pt>
                <c:pt idx="1030">
                  <c:v>1029</c:v>
                </c:pt>
                <c:pt idx="1031">
                  <c:v>1030</c:v>
                </c:pt>
                <c:pt idx="1032">
                  <c:v>1031</c:v>
                </c:pt>
                <c:pt idx="1033">
                  <c:v>1032</c:v>
                </c:pt>
                <c:pt idx="1034">
                  <c:v>1033</c:v>
                </c:pt>
                <c:pt idx="1035">
                  <c:v>1034</c:v>
                </c:pt>
                <c:pt idx="1036">
                  <c:v>1035</c:v>
                </c:pt>
                <c:pt idx="1037">
                  <c:v>1036</c:v>
                </c:pt>
                <c:pt idx="1038">
                  <c:v>1037</c:v>
                </c:pt>
                <c:pt idx="1039">
                  <c:v>1038</c:v>
                </c:pt>
                <c:pt idx="1040">
                  <c:v>1039</c:v>
                </c:pt>
                <c:pt idx="1041">
                  <c:v>1040</c:v>
                </c:pt>
                <c:pt idx="1042">
                  <c:v>1041</c:v>
                </c:pt>
                <c:pt idx="1043">
                  <c:v>1042</c:v>
                </c:pt>
                <c:pt idx="1044">
                  <c:v>1043</c:v>
                </c:pt>
                <c:pt idx="1045">
                  <c:v>1044</c:v>
                </c:pt>
                <c:pt idx="1046">
                  <c:v>1045</c:v>
                </c:pt>
                <c:pt idx="1047">
                  <c:v>1046</c:v>
                </c:pt>
                <c:pt idx="1048">
                  <c:v>1047</c:v>
                </c:pt>
                <c:pt idx="1049">
                  <c:v>1048</c:v>
                </c:pt>
                <c:pt idx="1050">
                  <c:v>1049</c:v>
                </c:pt>
                <c:pt idx="1051">
                  <c:v>1050</c:v>
                </c:pt>
                <c:pt idx="1052">
                  <c:v>1051</c:v>
                </c:pt>
                <c:pt idx="1053">
                  <c:v>1052</c:v>
                </c:pt>
                <c:pt idx="1054">
                  <c:v>1053</c:v>
                </c:pt>
                <c:pt idx="1055">
                  <c:v>1054</c:v>
                </c:pt>
                <c:pt idx="1056">
                  <c:v>1055</c:v>
                </c:pt>
                <c:pt idx="1057">
                  <c:v>1056</c:v>
                </c:pt>
                <c:pt idx="1058">
                  <c:v>1057</c:v>
                </c:pt>
                <c:pt idx="1059">
                  <c:v>1058</c:v>
                </c:pt>
                <c:pt idx="1060">
                  <c:v>1059</c:v>
                </c:pt>
                <c:pt idx="1061">
                  <c:v>1060</c:v>
                </c:pt>
                <c:pt idx="1062">
                  <c:v>1061</c:v>
                </c:pt>
                <c:pt idx="1063">
                  <c:v>1062</c:v>
                </c:pt>
                <c:pt idx="1064">
                  <c:v>1063</c:v>
                </c:pt>
                <c:pt idx="1065">
                  <c:v>1064</c:v>
                </c:pt>
                <c:pt idx="1066">
                  <c:v>1065</c:v>
                </c:pt>
                <c:pt idx="1067">
                  <c:v>1066</c:v>
                </c:pt>
                <c:pt idx="1068">
                  <c:v>1067</c:v>
                </c:pt>
                <c:pt idx="1069">
                  <c:v>1068</c:v>
                </c:pt>
                <c:pt idx="1070">
                  <c:v>1069</c:v>
                </c:pt>
                <c:pt idx="1071">
                  <c:v>1070</c:v>
                </c:pt>
                <c:pt idx="1072">
                  <c:v>1071</c:v>
                </c:pt>
                <c:pt idx="1073">
                  <c:v>1072</c:v>
                </c:pt>
                <c:pt idx="1074">
                  <c:v>1073</c:v>
                </c:pt>
                <c:pt idx="1075">
                  <c:v>1074</c:v>
                </c:pt>
                <c:pt idx="1076">
                  <c:v>1075</c:v>
                </c:pt>
                <c:pt idx="1077">
                  <c:v>1076</c:v>
                </c:pt>
                <c:pt idx="1078">
                  <c:v>1077</c:v>
                </c:pt>
                <c:pt idx="1079">
                  <c:v>1078</c:v>
                </c:pt>
                <c:pt idx="1080">
                  <c:v>1079</c:v>
                </c:pt>
                <c:pt idx="1081">
                  <c:v>1080</c:v>
                </c:pt>
                <c:pt idx="1082">
                  <c:v>1081</c:v>
                </c:pt>
                <c:pt idx="1083">
                  <c:v>1082</c:v>
                </c:pt>
                <c:pt idx="1084">
                  <c:v>1083</c:v>
                </c:pt>
                <c:pt idx="1085">
                  <c:v>1084</c:v>
                </c:pt>
                <c:pt idx="1086">
                  <c:v>1085</c:v>
                </c:pt>
                <c:pt idx="1087">
                  <c:v>1086</c:v>
                </c:pt>
                <c:pt idx="1088">
                  <c:v>1087</c:v>
                </c:pt>
                <c:pt idx="1089">
                  <c:v>1088</c:v>
                </c:pt>
                <c:pt idx="1090">
                  <c:v>1089</c:v>
                </c:pt>
                <c:pt idx="1091">
                  <c:v>1090</c:v>
                </c:pt>
                <c:pt idx="1092">
                  <c:v>1091</c:v>
                </c:pt>
                <c:pt idx="1093">
                  <c:v>1092</c:v>
                </c:pt>
                <c:pt idx="1094">
                  <c:v>1093</c:v>
                </c:pt>
                <c:pt idx="1095">
                  <c:v>1094</c:v>
                </c:pt>
                <c:pt idx="1096">
                  <c:v>1095</c:v>
                </c:pt>
                <c:pt idx="1097">
                  <c:v>1096</c:v>
                </c:pt>
                <c:pt idx="1098">
                  <c:v>1097</c:v>
                </c:pt>
                <c:pt idx="1099">
                  <c:v>1098</c:v>
                </c:pt>
                <c:pt idx="1100">
                  <c:v>1099</c:v>
                </c:pt>
                <c:pt idx="1101">
                  <c:v>1100</c:v>
                </c:pt>
                <c:pt idx="1102">
                  <c:v>1101</c:v>
                </c:pt>
                <c:pt idx="1103">
                  <c:v>1102</c:v>
                </c:pt>
                <c:pt idx="1104">
                  <c:v>1103</c:v>
                </c:pt>
                <c:pt idx="1105">
                  <c:v>1104</c:v>
                </c:pt>
                <c:pt idx="1106">
                  <c:v>1105</c:v>
                </c:pt>
                <c:pt idx="1107">
                  <c:v>1106</c:v>
                </c:pt>
                <c:pt idx="1108">
                  <c:v>1107</c:v>
                </c:pt>
                <c:pt idx="1109">
                  <c:v>1108</c:v>
                </c:pt>
                <c:pt idx="1110">
                  <c:v>1109</c:v>
                </c:pt>
                <c:pt idx="1111">
                  <c:v>1110</c:v>
                </c:pt>
                <c:pt idx="1112">
                  <c:v>1111</c:v>
                </c:pt>
                <c:pt idx="1113">
                  <c:v>1112</c:v>
                </c:pt>
                <c:pt idx="1114">
                  <c:v>1113</c:v>
                </c:pt>
                <c:pt idx="1115">
                  <c:v>1114</c:v>
                </c:pt>
                <c:pt idx="1116">
                  <c:v>1115</c:v>
                </c:pt>
                <c:pt idx="1117">
                  <c:v>1116</c:v>
                </c:pt>
                <c:pt idx="1118">
                  <c:v>1117</c:v>
                </c:pt>
                <c:pt idx="1119">
                  <c:v>1118</c:v>
                </c:pt>
                <c:pt idx="1120">
                  <c:v>1119</c:v>
                </c:pt>
                <c:pt idx="1121">
                  <c:v>1120</c:v>
                </c:pt>
                <c:pt idx="1122">
                  <c:v>1121</c:v>
                </c:pt>
                <c:pt idx="1123">
                  <c:v>1122</c:v>
                </c:pt>
                <c:pt idx="1124">
                  <c:v>1123</c:v>
                </c:pt>
                <c:pt idx="1125">
                  <c:v>1124</c:v>
                </c:pt>
                <c:pt idx="1126">
                  <c:v>1125</c:v>
                </c:pt>
                <c:pt idx="1127">
                  <c:v>1126</c:v>
                </c:pt>
                <c:pt idx="1128">
                  <c:v>1127</c:v>
                </c:pt>
                <c:pt idx="1129">
                  <c:v>1128</c:v>
                </c:pt>
                <c:pt idx="1130">
                  <c:v>1129</c:v>
                </c:pt>
                <c:pt idx="1131">
                  <c:v>1130</c:v>
                </c:pt>
                <c:pt idx="1132">
                  <c:v>1131</c:v>
                </c:pt>
                <c:pt idx="1133">
                  <c:v>1132</c:v>
                </c:pt>
                <c:pt idx="1134">
                  <c:v>1133</c:v>
                </c:pt>
                <c:pt idx="1135">
                  <c:v>1134</c:v>
                </c:pt>
                <c:pt idx="1136">
                  <c:v>1135</c:v>
                </c:pt>
                <c:pt idx="1137">
                  <c:v>1136</c:v>
                </c:pt>
                <c:pt idx="1138">
                  <c:v>1137</c:v>
                </c:pt>
                <c:pt idx="1139">
                  <c:v>1138</c:v>
                </c:pt>
                <c:pt idx="1140">
                  <c:v>1139</c:v>
                </c:pt>
                <c:pt idx="1141">
                  <c:v>1140</c:v>
                </c:pt>
                <c:pt idx="1142">
                  <c:v>1141</c:v>
                </c:pt>
                <c:pt idx="1143">
                  <c:v>1142</c:v>
                </c:pt>
                <c:pt idx="1144">
                  <c:v>1143</c:v>
                </c:pt>
                <c:pt idx="1145">
                  <c:v>1144</c:v>
                </c:pt>
                <c:pt idx="1146">
                  <c:v>1145</c:v>
                </c:pt>
                <c:pt idx="1147">
                  <c:v>1146</c:v>
                </c:pt>
                <c:pt idx="1148">
                  <c:v>1147</c:v>
                </c:pt>
                <c:pt idx="1149">
                  <c:v>1148</c:v>
                </c:pt>
                <c:pt idx="1150">
                  <c:v>1149</c:v>
                </c:pt>
                <c:pt idx="1151">
                  <c:v>1150</c:v>
                </c:pt>
                <c:pt idx="1152">
                  <c:v>1151</c:v>
                </c:pt>
                <c:pt idx="1153">
                  <c:v>1152</c:v>
                </c:pt>
                <c:pt idx="1154">
                  <c:v>1153</c:v>
                </c:pt>
                <c:pt idx="1155">
                  <c:v>1154</c:v>
                </c:pt>
                <c:pt idx="1156">
                  <c:v>1155</c:v>
                </c:pt>
                <c:pt idx="1157">
                  <c:v>1156</c:v>
                </c:pt>
                <c:pt idx="1158">
                  <c:v>1157</c:v>
                </c:pt>
                <c:pt idx="1159">
                  <c:v>1158</c:v>
                </c:pt>
                <c:pt idx="1160">
                  <c:v>1159</c:v>
                </c:pt>
                <c:pt idx="1161">
                  <c:v>1160</c:v>
                </c:pt>
                <c:pt idx="1162">
                  <c:v>1161</c:v>
                </c:pt>
                <c:pt idx="1163">
                  <c:v>1162</c:v>
                </c:pt>
                <c:pt idx="1164">
                  <c:v>1163</c:v>
                </c:pt>
                <c:pt idx="1165">
                  <c:v>1164</c:v>
                </c:pt>
                <c:pt idx="1166">
                  <c:v>1165</c:v>
                </c:pt>
                <c:pt idx="1167">
                  <c:v>1166</c:v>
                </c:pt>
                <c:pt idx="1168">
                  <c:v>1167</c:v>
                </c:pt>
                <c:pt idx="1169">
                  <c:v>1168</c:v>
                </c:pt>
                <c:pt idx="1170">
                  <c:v>1169</c:v>
                </c:pt>
                <c:pt idx="1171">
                  <c:v>1170</c:v>
                </c:pt>
                <c:pt idx="1172">
                  <c:v>1171</c:v>
                </c:pt>
                <c:pt idx="1173">
                  <c:v>1172</c:v>
                </c:pt>
                <c:pt idx="1174">
                  <c:v>1173</c:v>
                </c:pt>
                <c:pt idx="1175">
                  <c:v>1174</c:v>
                </c:pt>
                <c:pt idx="1176">
                  <c:v>1175</c:v>
                </c:pt>
                <c:pt idx="1177">
                  <c:v>1176</c:v>
                </c:pt>
                <c:pt idx="1178">
                  <c:v>1177</c:v>
                </c:pt>
                <c:pt idx="1179">
                  <c:v>1178</c:v>
                </c:pt>
                <c:pt idx="1180">
                  <c:v>1179</c:v>
                </c:pt>
                <c:pt idx="1181">
                  <c:v>1180</c:v>
                </c:pt>
                <c:pt idx="1182">
                  <c:v>1181</c:v>
                </c:pt>
                <c:pt idx="1183">
                  <c:v>1182</c:v>
                </c:pt>
                <c:pt idx="1184">
                  <c:v>1183</c:v>
                </c:pt>
                <c:pt idx="1185">
                  <c:v>1184</c:v>
                </c:pt>
                <c:pt idx="1186">
                  <c:v>1185</c:v>
                </c:pt>
                <c:pt idx="1187">
                  <c:v>1186</c:v>
                </c:pt>
                <c:pt idx="1188">
                  <c:v>1187</c:v>
                </c:pt>
                <c:pt idx="1189">
                  <c:v>1188</c:v>
                </c:pt>
                <c:pt idx="1190">
                  <c:v>1189</c:v>
                </c:pt>
                <c:pt idx="1191">
                  <c:v>1190</c:v>
                </c:pt>
                <c:pt idx="1192">
                  <c:v>1191</c:v>
                </c:pt>
                <c:pt idx="1193">
                  <c:v>1192</c:v>
                </c:pt>
                <c:pt idx="1194">
                  <c:v>1193</c:v>
                </c:pt>
                <c:pt idx="1195">
                  <c:v>1194</c:v>
                </c:pt>
                <c:pt idx="1196">
                  <c:v>1195</c:v>
                </c:pt>
                <c:pt idx="1197">
                  <c:v>1196</c:v>
                </c:pt>
                <c:pt idx="1198">
                  <c:v>1197</c:v>
                </c:pt>
                <c:pt idx="1199">
                  <c:v>1198</c:v>
                </c:pt>
                <c:pt idx="1200">
                  <c:v>1199</c:v>
                </c:pt>
                <c:pt idx="1201">
                  <c:v>1200</c:v>
                </c:pt>
                <c:pt idx="1202">
                  <c:v>1201</c:v>
                </c:pt>
                <c:pt idx="1203">
                  <c:v>1202</c:v>
                </c:pt>
                <c:pt idx="1204">
                  <c:v>1203</c:v>
                </c:pt>
                <c:pt idx="1205">
                  <c:v>1204</c:v>
                </c:pt>
                <c:pt idx="1206">
                  <c:v>1205</c:v>
                </c:pt>
                <c:pt idx="1207">
                  <c:v>1206</c:v>
                </c:pt>
                <c:pt idx="1208">
                  <c:v>1207</c:v>
                </c:pt>
                <c:pt idx="1209">
                  <c:v>1208</c:v>
                </c:pt>
                <c:pt idx="1210">
                  <c:v>1209</c:v>
                </c:pt>
                <c:pt idx="1211">
                  <c:v>1210</c:v>
                </c:pt>
                <c:pt idx="1212">
                  <c:v>1211</c:v>
                </c:pt>
                <c:pt idx="1213">
                  <c:v>1212</c:v>
                </c:pt>
                <c:pt idx="1214">
                  <c:v>1213</c:v>
                </c:pt>
                <c:pt idx="1215">
                  <c:v>1214</c:v>
                </c:pt>
                <c:pt idx="1216">
                  <c:v>1215</c:v>
                </c:pt>
                <c:pt idx="1217">
                  <c:v>1216</c:v>
                </c:pt>
                <c:pt idx="1218">
                  <c:v>1217</c:v>
                </c:pt>
                <c:pt idx="1219">
                  <c:v>1218</c:v>
                </c:pt>
                <c:pt idx="1220">
                  <c:v>1219</c:v>
                </c:pt>
                <c:pt idx="1221">
                  <c:v>1220</c:v>
                </c:pt>
                <c:pt idx="1222">
                  <c:v>1221</c:v>
                </c:pt>
                <c:pt idx="1223">
                  <c:v>1222</c:v>
                </c:pt>
                <c:pt idx="1224">
                  <c:v>1223</c:v>
                </c:pt>
                <c:pt idx="1225">
                  <c:v>1224</c:v>
                </c:pt>
                <c:pt idx="1226">
                  <c:v>1225</c:v>
                </c:pt>
                <c:pt idx="1227">
                  <c:v>1226</c:v>
                </c:pt>
                <c:pt idx="1228">
                  <c:v>1227</c:v>
                </c:pt>
                <c:pt idx="1229">
                  <c:v>1228</c:v>
                </c:pt>
                <c:pt idx="1230">
                  <c:v>1229</c:v>
                </c:pt>
                <c:pt idx="1231">
                  <c:v>1230</c:v>
                </c:pt>
                <c:pt idx="1232">
                  <c:v>1231</c:v>
                </c:pt>
                <c:pt idx="1233">
                  <c:v>1232</c:v>
                </c:pt>
                <c:pt idx="1234">
                  <c:v>1233</c:v>
                </c:pt>
                <c:pt idx="1235">
                  <c:v>1234</c:v>
                </c:pt>
                <c:pt idx="1236">
                  <c:v>1235</c:v>
                </c:pt>
                <c:pt idx="1237">
                  <c:v>1236</c:v>
                </c:pt>
                <c:pt idx="1238">
                  <c:v>1237</c:v>
                </c:pt>
                <c:pt idx="1239">
                  <c:v>1238</c:v>
                </c:pt>
                <c:pt idx="1240">
                  <c:v>1239</c:v>
                </c:pt>
                <c:pt idx="1241">
                  <c:v>1240</c:v>
                </c:pt>
                <c:pt idx="1242">
                  <c:v>1241</c:v>
                </c:pt>
                <c:pt idx="1243">
                  <c:v>1242</c:v>
                </c:pt>
                <c:pt idx="1244">
                  <c:v>1243</c:v>
                </c:pt>
                <c:pt idx="1245">
                  <c:v>1244</c:v>
                </c:pt>
                <c:pt idx="1246">
                  <c:v>1245</c:v>
                </c:pt>
                <c:pt idx="1247">
                  <c:v>1246</c:v>
                </c:pt>
                <c:pt idx="1248">
                  <c:v>1247</c:v>
                </c:pt>
                <c:pt idx="1249">
                  <c:v>1248</c:v>
                </c:pt>
                <c:pt idx="1250">
                  <c:v>1249</c:v>
                </c:pt>
                <c:pt idx="1251">
                  <c:v>1250</c:v>
                </c:pt>
                <c:pt idx="1252">
                  <c:v>1251</c:v>
                </c:pt>
                <c:pt idx="1253">
                  <c:v>1252</c:v>
                </c:pt>
                <c:pt idx="1254">
                  <c:v>1253</c:v>
                </c:pt>
                <c:pt idx="1255">
                  <c:v>1254</c:v>
                </c:pt>
                <c:pt idx="1256">
                  <c:v>1255</c:v>
                </c:pt>
                <c:pt idx="1257">
                  <c:v>1256</c:v>
                </c:pt>
                <c:pt idx="1258">
                  <c:v>1257</c:v>
                </c:pt>
                <c:pt idx="1259">
                  <c:v>1258</c:v>
                </c:pt>
                <c:pt idx="1260">
                  <c:v>1259</c:v>
                </c:pt>
                <c:pt idx="1261">
                  <c:v>1260</c:v>
                </c:pt>
                <c:pt idx="1262">
                  <c:v>1261</c:v>
                </c:pt>
                <c:pt idx="1263">
                  <c:v>1262</c:v>
                </c:pt>
                <c:pt idx="1264">
                  <c:v>1263</c:v>
                </c:pt>
                <c:pt idx="1265">
                  <c:v>1264</c:v>
                </c:pt>
                <c:pt idx="1266">
                  <c:v>1265</c:v>
                </c:pt>
                <c:pt idx="1267">
                  <c:v>1266</c:v>
                </c:pt>
                <c:pt idx="1268">
                  <c:v>1267</c:v>
                </c:pt>
                <c:pt idx="1269">
                  <c:v>1268</c:v>
                </c:pt>
                <c:pt idx="1270">
                  <c:v>1269</c:v>
                </c:pt>
                <c:pt idx="1271">
                  <c:v>1270</c:v>
                </c:pt>
                <c:pt idx="1272">
                  <c:v>1271</c:v>
                </c:pt>
                <c:pt idx="1273">
                  <c:v>1272</c:v>
                </c:pt>
                <c:pt idx="1274">
                  <c:v>1273</c:v>
                </c:pt>
                <c:pt idx="1275">
                  <c:v>1274</c:v>
                </c:pt>
                <c:pt idx="1276">
                  <c:v>1275</c:v>
                </c:pt>
                <c:pt idx="1277">
                  <c:v>1276</c:v>
                </c:pt>
                <c:pt idx="1278">
                  <c:v>1277</c:v>
                </c:pt>
                <c:pt idx="1279">
                  <c:v>1278</c:v>
                </c:pt>
                <c:pt idx="1280">
                  <c:v>1279</c:v>
                </c:pt>
                <c:pt idx="1281">
                  <c:v>1280</c:v>
                </c:pt>
                <c:pt idx="1282">
                  <c:v>1281</c:v>
                </c:pt>
                <c:pt idx="1283">
                  <c:v>1282</c:v>
                </c:pt>
                <c:pt idx="1284">
                  <c:v>1283</c:v>
                </c:pt>
                <c:pt idx="1285">
                  <c:v>1284</c:v>
                </c:pt>
                <c:pt idx="1286">
                  <c:v>1285</c:v>
                </c:pt>
                <c:pt idx="1287">
                  <c:v>1286</c:v>
                </c:pt>
                <c:pt idx="1288">
                  <c:v>1287</c:v>
                </c:pt>
                <c:pt idx="1289">
                  <c:v>1288</c:v>
                </c:pt>
                <c:pt idx="1290">
                  <c:v>1289</c:v>
                </c:pt>
                <c:pt idx="1291">
                  <c:v>1290</c:v>
                </c:pt>
                <c:pt idx="1292">
                  <c:v>1291</c:v>
                </c:pt>
                <c:pt idx="1293">
                  <c:v>1292</c:v>
                </c:pt>
                <c:pt idx="1294">
                  <c:v>1293</c:v>
                </c:pt>
                <c:pt idx="1295">
                  <c:v>1294</c:v>
                </c:pt>
                <c:pt idx="1296">
                  <c:v>1295</c:v>
                </c:pt>
                <c:pt idx="1297">
                  <c:v>1296</c:v>
                </c:pt>
                <c:pt idx="1298">
                  <c:v>1297</c:v>
                </c:pt>
                <c:pt idx="1299">
                  <c:v>1298</c:v>
                </c:pt>
                <c:pt idx="1300">
                  <c:v>1299</c:v>
                </c:pt>
                <c:pt idx="1301">
                  <c:v>1300</c:v>
                </c:pt>
                <c:pt idx="1302">
                  <c:v>1301</c:v>
                </c:pt>
                <c:pt idx="1303">
                  <c:v>1302</c:v>
                </c:pt>
                <c:pt idx="1304">
                  <c:v>1303</c:v>
                </c:pt>
                <c:pt idx="1305">
                  <c:v>1304</c:v>
                </c:pt>
                <c:pt idx="1306">
                  <c:v>1305</c:v>
                </c:pt>
                <c:pt idx="1307">
                  <c:v>1306</c:v>
                </c:pt>
                <c:pt idx="1308">
                  <c:v>1307</c:v>
                </c:pt>
                <c:pt idx="1309">
                  <c:v>1308</c:v>
                </c:pt>
                <c:pt idx="1310">
                  <c:v>1309</c:v>
                </c:pt>
                <c:pt idx="1311">
                  <c:v>1310</c:v>
                </c:pt>
                <c:pt idx="1312">
                  <c:v>1311</c:v>
                </c:pt>
                <c:pt idx="1313">
                  <c:v>1312</c:v>
                </c:pt>
                <c:pt idx="1314">
                  <c:v>1313</c:v>
                </c:pt>
                <c:pt idx="1315">
                  <c:v>1314</c:v>
                </c:pt>
                <c:pt idx="1316">
                  <c:v>1315</c:v>
                </c:pt>
                <c:pt idx="1317">
                  <c:v>1316</c:v>
                </c:pt>
                <c:pt idx="1318">
                  <c:v>1317</c:v>
                </c:pt>
                <c:pt idx="1319">
                  <c:v>1318</c:v>
                </c:pt>
                <c:pt idx="1320">
                  <c:v>1319</c:v>
                </c:pt>
                <c:pt idx="1321">
                  <c:v>1320</c:v>
                </c:pt>
                <c:pt idx="1322">
                  <c:v>1321</c:v>
                </c:pt>
                <c:pt idx="1323">
                  <c:v>1322</c:v>
                </c:pt>
                <c:pt idx="1324">
                  <c:v>1323</c:v>
                </c:pt>
                <c:pt idx="1325">
                  <c:v>1324</c:v>
                </c:pt>
                <c:pt idx="1326">
                  <c:v>1325</c:v>
                </c:pt>
                <c:pt idx="1327">
                  <c:v>1326</c:v>
                </c:pt>
                <c:pt idx="1328">
                  <c:v>1327</c:v>
                </c:pt>
                <c:pt idx="1329">
                  <c:v>1328</c:v>
                </c:pt>
                <c:pt idx="1330">
                  <c:v>1329</c:v>
                </c:pt>
                <c:pt idx="1331">
                  <c:v>1330</c:v>
                </c:pt>
                <c:pt idx="1332">
                  <c:v>1331</c:v>
                </c:pt>
                <c:pt idx="1333">
                  <c:v>1332</c:v>
                </c:pt>
                <c:pt idx="1334">
                  <c:v>1333</c:v>
                </c:pt>
                <c:pt idx="1335">
                  <c:v>1334</c:v>
                </c:pt>
                <c:pt idx="1336">
                  <c:v>1335</c:v>
                </c:pt>
                <c:pt idx="1337">
                  <c:v>1336</c:v>
                </c:pt>
                <c:pt idx="1338">
                  <c:v>1337</c:v>
                </c:pt>
                <c:pt idx="1339">
                  <c:v>1338</c:v>
                </c:pt>
                <c:pt idx="1340">
                  <c:v>1339</c:v>
                </c:pt>
                <c:pt idx="1341">
                  <c:v>1340</c:v>
                </c:pt>
                <c:pt idx="1342">
                  <c:v>1341</c:v>
                </c:pt>
                <c:pt idx="1343">
                  <c:v>1342</c:v>
                </c:pt>
                <c:pt idx="1344">
                  <c:v>1343</c:v>
                </c:pt>
                <c:pt idx="1345">
                  <c:v>1344</c:v>
                </c:pt>
                <c:pt idx="1346">
                  <c:v>1345</c:v>
                </c:pt>
                <c:pt idx="1347">
                  <c:v>1346</c:v>
                </c:pt>
                <c:pt idx="1348">
                  <c:v>1347</c:v>
                </c:pt>
                <c:pt idx="1349">
                  <c:v>1348</c:v>
                </c:pt>
                <c:pt idx="1350">
                  <c:v>1349</c:v>
                </c:pt>
                <c:pt idx="1351">
                  <c:v>1350</c:v>
                </c:pt>
                <c:pt idx="1352">
                  <c:v>1351</c:v>
                </c:pt>
                <c:pt idx="1353">
                  <c:v>1352</c:v>
                </c:pt>
                <c:pt idx="1354">
                  <c:v>1353</c:v>
                </c:pt>
                <c:pt idx="1355">
                  <c:v>1354</c:v>
                </c:pt>
                <c:pt idx="1356">
                  <c:v>1355</c:v>
                </c:pt>
                <c:pt idx="1357">
                  <c:v>1356</c:v>
                </c:pt>
                <c:pt idx="1358">
                  <c:v>1357</c:v>
                </c:pt>
                <c:pt idx="1359">
                  <c:v>1358</c:v>
                </c:pt>
                <c:pt idx="1360">
                  <c:v>1359</c:v>
                </c:pt>
                <c:pt idx="1361">
                  <c:v>1360</c:v>
                </c:pt>
                <c:pt idx="1362">
                  <c:v>1361</c:v>
                </c:pt>
                <c:pt idx="1363">
                  <c:v>1362</c:v>
                </c:pt>
                <c:pt idx="1364">
                  <c:v>1363</c:v>
                </c:pt>
                <c:pt idx="1365">
                  <c:v>1364</c:v>
                </c:pt>
                <c:pt idx="1366">
                  <c:v>1365</c:v>
                </c:pt>
                <c:pt idx="1367">
                  <c:v>1366</c:v>
                </c:pt>
                <c:pt idx="1368">
                  <c:v>1367</c:v>
                </c:pt>
                <c:pt idx="1369">
                  <c:v>1368</c:v>
                </c:pt>
                <c:pt idx="1370">
                  <c:v>1369</c:v>
                </c:pt>
                <c:pt idx="1371">
                  <c:v>1370</c:v>
                </c:pt>
                <c:pt idx="1372">
                  <c:v>1371</c:v>
                </c:pt>
                <c:pt idx="1373">
                  <c:v>1372</c:v>
                </c:pt>
                <c:pt idx="1374">
                  <c:v>1373</c:v>
                </c:pt>
                <c:pt idx="1375">
                  <c:v>1374</c:v>
                </c:pt>
                <c:pt idx="1376">
                  <c:v>1375</c:v>
                </c:pt>
                <c:pt idx="1377">
                  <c:v>1376</c:v>
                </c:pt>
                <c:pt idx="1378">
                  <c:v>1377</c:v>
                </c:pt>
                <c:pt idx="1379">
                  <c:v>1378</c:v>
                </c:pt>
                <c:pt idx="1380">
                  <c:v>1379</c:v>
                </c:pt>
                <c:pt idx="1381">
                  <c:v>1380</c:v>
                </c:pt>
                <c:pt idx="1382">
                  <c:v>1381</c:v>
                </c:pt>
                <c:pt idx="1383">
                  <c:v>1382</c:v>
                </c:pt>
                <c:pt idx="1384">
                  <c:v>1383</c:v>
                </c:pt>
                <c:pt idx="1385">
                  <c:v>1384</c:v>
                </c:pt>
                <c:pt idx="1386">
                  <c:v>1385</c:v>
                </c:pt>
                <c:pt idx="1387">
                  <c:v>1386</c:v>
                </c:pt>
                <c:pt idx="1388">
                  <c:v>1387</c:v>
                </c:pt>
                <c:pt idx="1389">
                  <c:v>1388</c:v>
                </c:pt>
                <c:pt idx="1390">
                  <c:v>1389</c:v>
                </c:pt>
                <c:pt idx="1391">
                  <c:v>1390</c:v>
                </c:pt>
                <c:pt idx="1392">
                  <c:v>1391</c:v>
                </c:pt>
                <c:pt idx="1393">
                  <c:v>1392</c:v>
                </c:pt>
                <c:pt idx="1394">
                  <c:v>1393</c:v>
                </c:pt>
                <c:pt idx="1395">
                  <c:v>1394</c:v>
                </c:pt>
                <c:pt idx="1396">
                  <c:v>1395</c:v>
                </c:pt>
                <c:pt idx="1397">
                  <c:v>1396</c:v>
                </c:pt>
                <c:pt idx="1398">
                  <c:v>1397</c:v>
                </c:pt>
                <c:pt idx="1399">
                  <c:v>1398</c:v>
                </c:pt>
                <c:pt idx="1400">
                  <c:v>1399</c:v>
                </c:pt>
                <c:pt idx="1401">
                  <c:v>1400</c:v>
                </c:pt>
                <c:pt idx="1402">
                  <c:v>1401</c:v>
                </c:pt>
                <c:pt idx="1403">
                  <c:v>1402</c:v>
                </c:pt>
                <c:pt idx="1404">
                  <c:v>1403</c:v>
                </c:pt>
                <c:pt idx="1405">
                  <c:v>1404</c:v>
                </c:pt>
                <c:pt idx="1406">
                  <c:v>1405</c:v>
                </c:pt>
                <c:pt idx="1407">
                  <c:v>1406</c:v>
                </c:pt>
                <c:pt idx="1408">
                  <c:v>1407</c:v>
                </c:pt>
                <c:pt idx="1409">
                  <c:v>1408</c:v>
                </c:pt>
                <c:pt idx="1410">
                  <c:v>1409</c:v>
                </c:pt>
                <c:pt idx="1411">
                  <c:v>1410</c:v>
                </c:pt>
                <c:pt idx="1412">
                  <c:v>1411</c:v>
                </c:pt>
                <c:pt idx="1413">
                  <c:v>1412</c:v>
                </c:pt>
                <c:pt idx="1414">
                  <c:v>1413</c:v>
                </c:pt>
                <c:pt idx="1415">
                  <c:v>1414</c:v>
                </c:pt>
                <c:pt idx="1416">
                  <c:v>1415</c:v>
                </c:pt>
                <c:pt idx="1417">
                  <c:v>1416</c:v>
                </c:pt>
                <c:pt idx="1418">
                  <c:v>1417</c:v>
                </c:pt>
                <c:pt idx="1419">
                  <c:v>1418</c:v>
                </c:pt>
                <c:pt idx="1420">
                  <c:v>1419</c:v>
                </c:pt>
                <c:pt idx="1421">
                  <c:v>1420</c:v>
                </c:pt>
                <c:pt idx="1422">
                  <c:v>1421</c:v>
                </c:pt>
                <c:pt idx="1423">
                  <c:v>1422</c:v>
                </c:pt>
                <c:pt idx="1424">
                  <c:v>1423</c:v>
                </c:pt>
                <c:pt idx="1425">
                  <c:v>1424</c:v>
                </c:pt>
                <c:pt idx="1426">
                  <c:v>1425</c:v>
                </c:pt>
                <c:pt idx="1427">
                  <c:v>1426</c:v>
                </c:pt>
                <c:pt idx="1428">
                  <c:v>1427</c:v>
                </c:pt>
                <c:pt idx="1429">
                  <c:v>1428</c:v>
                </c:pt>
                <c:pt idx="1430">
                  <c:v>1429</c:v>
                </c:pt>
                <c:pt idx="1431">
                  <c:v>1430</c:v>
                </c:pt>
                <c:pt idx="1432">
                  <c:v>1431</c:v>
                </c:pt>
                <c:pt idx="1433">
                  <c:v>1432</c:v>
                </c:pt>
                <c:pt idx="1434">
                  <c:v>1433</c:v>
                </c:pt>
                <c:pt idx="1435">
                  <c:v>1434</c:v>
                </c:pt>
                <c:pt idx="1436">
                  <c:v>1435</c:v>
                </c:pt>
                <c:pt idx="1437">
                  <c:v>1436</c:v>
                </c:pt>
                <c:pt idx="1438">
                  <c:v>1437</c:v>
                </c:pt>
                <c:pt idx="1439">
                  <c:v>1438</c:v>
                </c:pt>
                <c:pt idx="1440">
                  <c:v>1439</c:v>
                </c:pt>
                <c:pt idx="1441">
                  <c:v>1440</c:v>
                </c:pt>
                <c:pt idx="1442">
                  <c:v>1441</c:v>
                </c:pt>
                <c:pt idx="1443">
                  <c:v>1442</c:v>
                </c:pt>
                <c:pt idx="1444">
                  <c:v>1443</c:v>
                </c:pt>
                <c:pt idx="1445">
                  <c:v>1444</c:v>
                </c:pt>
                <c:pt idx="1446">
                  <c:v>1445</c:v>
                </c:pt>
                <c:pt idx="1447">
                  <c:v>1446</c:v>
                </c:pt>
                <c:pt idx="1448">
                  <c:v>1447</c:v>
                </c:pt>
                <c:pt idx="1449">
                  <c:v>1448</c:v>
                </c:pt>
                <c:pt idx="1450">
                  <c:v>1449</c:v>
                </c:pt>
                <c:pt idx="1451">
                  <c:v>1450</c:v>
                </c:pt>
                <c:pt idx="1452">
                  <c:v>1451</c:v>
                </c:pt>
                <c:pt idx="1453">
                  <c:v>1452</c:v>
                </c:pt>
                <c:pt idx="1454">
                  <c:v>1453</c:v>
                </c:pt>
                <c:pt idx="1455">
                  <c:v>1454</c:v>
                </c:pt>
                <c:pt idx="1456">
                  <c:v>1455</c:v>
                </c:pt>
                <c:pt idx="1457">
                  <c:v>1456</c:v>
                </c:pt>
                <c:pt idx="1458">
                  <c:v>1457</c:v>
                </c:pt>
                <c:pt idx="1459">
                  <c:v>1458</c:v>
                </c:pt>
                <c:pt idx="1460">
                  <c:v>1459</c:v>
                </c:pt>
                <c:pt idx="1461">
                  <c:v>1460</c:v>
                </c:pt>
                <c:pt idx="1462">
                  <c:v>1461</c:v>
                </c:pt>
                <c:pt idx="1463">
                  <c:v>1462</c:v>
                </c:pt>
                <c:pt idx="1464">
                  <c:v>1463</c:v>
                </c:pt>
                <c:pt idx="1465">
                  <c:v>1464</c:v>
                </c:pt>
                <c:pt idx="1466">
                  <c:v>1465</c:v>
                </c:pt>
                <c:pt idx="1467">
                  <c:v>1466</c:v>
                </c:pt>
                <c:pt idx="1468">
                  <c:v>1467</c:v>
                </c:pt>
                <c:pt idx="1469">
                  <c:v>1468</c:v>
                </c:pt>
                <c:pt idx="1470">
                  <c:v>1469</c:v>
                </c:pt>
                <c:pt idx="1471">
                  <c:v>1470</c:v>
                </c:pt>
                <c:pt idx="1472">
                  <c:v>1471</c:v>
                </c:pt>
                <c:pt idx="1473">
                  <c:v>1472</c:v>
                </c:pt>
                <c:pt idx="1474">
                  <c:v>1473</c:v>
                </c:pt>
                <c:pt idx="1475">
                  <c:v>1474</c:v>
                </c:pt>
                <c:pt idx="1476">
                  <c:v>1475</c:v>
                </c:pt>
                <c:pt idx="1477">
                  <c:v>1476</c:v>
                </c:pt>
                <c:pt idx="1478">
                  <c:v>1477</c:v>
                </c:pt>
                <c:pt idx="1479">
                  <c:v>1478</c:v>
                </c:pt>
                <c:pt idx="1480">
                  <c:v>1479</c:v>
                </c:pt>
                <c:pt idx="1481">
                  <c:v>1480</c:v>
                </c:pt>
                <c:pt idx="1482">
                  <c:v>1481</c:v>
                </c:pt>
                <c:pt idx="1483">
                  <c:v>1482</c:v>
                </c:pt>
                <c:pt idx="1484">
                  <c:v>1483</c:v>
                </c:pt>
                <c:pt idx="1485">
                  <c:v>1484</c:v>
                </c:pt>
                <c:pt idx="1486">
                  <c:v>1485</c:v>
                </c:pt>
                <c:pt idx="1487">
                  <c:v>1486</c:v>
                </c:pt>
                <c:pt idx="1488">
                  <c:v>1487</c:v>
                </c:pt>
                <c:pt idx="1489">
                  <c:v>1488</c:v>
                </c:pt>
                <c:pt idx="1490">
                  <c:v>1489</c:v>
                </c:pt>
                <c:pt idx="1491">
                  <c:v>1490</c:v>
                </c:pt>
                <c:pt idx="1492">
                  <c:v>1491</c:v>
                </c:pt>
                <c:pt idx="1493">
                  <c:v>1492</c:v>
                </c:pt>
                <c:pt idx="1494">
                  <c:v>1493</c:v>
                </c:pt>
                <c:pt idx="1495">
                  <c:v>1494</c:v>
                </c:pt>
                <c:pt idx="1496">
                  <c:v>1495</c:v>
                </c:pt>
                <c:pt idx="1497">
                  <c:v>1496</c:v>
                </c:pt>
                <c:pt idx="1498">
                  <c:v>1497</c:v>
                </c:pt>
                <c:pt idx="1499">
                  <c:v>1498</c:v>
                </c:pt>
                <c:pt idx="1500">
                  <c:v>1499</c:v>
                </c:pt>
                <c:pt idx="1501">
                  <c:v>1500</c:v>
                </c:pt>
                <c:pt idx="1502">
                  <c:v>1501</c:v>
                </c:pt>
                <c:pt idx="1503">
                  <c:v>1502</c:v>
                </c:pt>
                <c:pt idx="1504">
                  <c:v>1503</c:v>
                </c:pt>
                <c:pt idx="1505">
                  <c:v>1504</c:v>
                </c:pt>
                <c:pt idx="1506">
                  <c:v>1505</c:v>
                </c:pt>
                <c:pt idx="1507">
                  <c:v>1506</c:v>
                </c:pt>
                <c:pt idx="1508">
                  <c:v>1507</c:v>
                </c:pt>
                <c:pt idx="1509">
                  <c:v>1508</c:v>
                </c:pt>
                <c:pt idx="1510">
                  <c:v>1509</c:v>
                </c:pt>
                <c:pt idx="1511">
                  <c:v>1510</c:v>
                </c:pt>
                <c:pt idx="1512">
                  <c:v>1511</c:v>
                </c:pt>
                <c:pt idx="1513">
                  <c:v>1512</c:v>
                </c:pt>
                <c:pt idx="1514">
                  <c:v>1513</c:v>
                </c:pt>
                <c:pt idx="1515">
                  <c:v>1514</c:v>
                </c:pt>
                <c:pt idx="1516">
                  <c:v>1515</c:v>
                </c:pt>
                <c:pt idx="1517">
                  <c:v>1516</c:v>
                </c:pt>
                <c:pt idx="1518">
                  <c:v>1517</c:v>
                </c:pt>
                <c:pt idx="1519">
                  <c:v>1518</c:v>
                </c:pt>
                <c:pt idx="1520">
                  <c:v>1519</c:v>
                </c:pt>
                <c:pt idx="1521">
                  <c:v>1520</c:v>
                </c:pt>
                <c:pt idx="1522">
                  <c:v>1521</c:v>
                </c:pt>
                <c:pt idx="1523">
                  <c:v>1522</c:v>
                </c:pt>
                <c:pt idx="1524">
                  <c:v>1523</c:v>
                </c:pt>
                <c:pt idx="1525">
                  <c:v>1524</c:v>
                </c:pt>
                <c:pt idx="1526">
                  <c:v>1525</c:v>
                </c:pt>
                <c:pt idx="1527">
                  <c:v>1526</c:v>
                </c:pt>
                <c:pt idx="1528">
                  <c:v>1527</c:v>
                </c:pt>
                <c:pt idx="1529">
                  <c:v>1528</c:v>
                </c:pt>
                <c:pt idx="1530">
                  <c:v>1529</c:v>
                </c:pt>
                <c:pt idx="1531">
                  <c:v>1530</c:v>
                </c:pt>
                <c:pt idx="1532">
                  <c:v>1531</c:v>
                </c:pt>
                <c:pt idx="1533">
                  <c:v>1532</c:v>
                </c:pt>
                <c:pt idx="1534">
                  <c:v>1533</c:v>
                </c:pt>
                <c:pt idx="1535">
                  <c:v>1534</c:v>
                </c:pt>
                <c:pt idx="1536">
                  <c:v>1535</c:v>
                </c:pt>
                <c:pt idx="1537">
                  <c:v>1536</c:v>
                </c:pt>
                <c:pt idx="1538">
                  <c:v>1537</c:v>
                </c:pt>
                <c:pt idx="1539">
                  <c:v>1538</c:v>
                </c:pt>
                <c:pt idx="1540">
                  <c:v>1539</c:v>
                </c:pt>
                <c:pt idx="1541">
                  <c:v>1540</c:v>
                </c:pt>
                <c:pt idx="1542">
                  <c:v>1541</c:v>
                </c:pt>
                <c:pt idx="1543">
                  <c:v>1542</c:v>
                </c:pt>
                <c:pt idx="1544">
                  <c:v>1543</c:v>
                </c:pt>
                <c:pt idx="1545">
                  <c:v>1544</c:v>
                </c:pt>
                <c:pt idx="1546">
                  <c:v>1545</c:v>
                </c:pt>
                <c:pt idx="1547">
                  <c:v>1546</c:v>
                </c:pt>
                <c:pt idx="1548">
                  <c:v>1547</c:v>
                </c:pt>
                <c:pt idx="1549">
                  <c:v>1548</c:v>
                </c:pt>
                <c:pt idx="1550">
                  <c:v>1549</c:v>
                </c:pt>
                <c:pt idx="1551">
                  <c:v>1550</c:v>
                </c:pt>
                <c:pt idx="1552">
                  <c:v>1551</c:v>
                </c:pt>
                <c:pt idx="1553">
                  <c:v>1552</c:v>
                </c:pt>
                <c:pt idx="1554">
                  <c:v>1553</c:v>
                </c:pt>
                <c:pt idx="1555">
                  <c:v>1554</c:v>
                </c:pt>
                <c:pt idx="1556">
                  <c:v>1555</c:v>
                </c:pt>
                <c:pt idx="1557">
                  <c:v>1556</c:v>
                </c:pt>
                <c:pt idx="1558">
                  <c:v>1557</c:v>
                </c:pt>
                <c:pt idx="1559">
                  <c:v>1558</c:v>
                </c:pt>
                <c:pt idx="1560">
                  <c:v>1559</c:v>
                </c:pt>
                <c:pt idx="1561">
                  <c:v>1560</c:v>
                </c:pt>
                <c:pt idx="1562">
                  <c:v>1561</c:v>
                </c:pt>
                <c:pt idx="1563">
                  <c:v>1562</c:v>
                </c:pt>
                <c:pt idx="1564">
                  <c:v>1563</c:v>
                </c:pt>
                <c:pt idx="1565">
                  <c:v>1564</c:v>
                </c:pt>
                <c:pt idx="1566">
                  <c:v>1565</c:v>
                </c:pt>
                <c:pt idx="1567">
                  <c:v>1566</c:v>
                </c:pt>
                <c:pt idx="1568">
                  <c:v>1567</c:v>
                </c:pt>
                <c:pt idx="1569">
                  <c:v>1568</c:v>
                </c:pt>
                <c:pt idx="1570">
                  <c:v>1569</c:v>
                </c:pt>
                <c:pt idx="1571">
                  <c:v>1570</c:v>
                </c:pt>
                <c:pt idx="1572">
                  <c:v>1571</c:v>
                </c:pt>
                <c:pt idx="1573">
                  <c:v>1572</c:v>
                </c:pt>
                <c:pt idx="1574">
                  <c:v>1573</c:v>
                </c:pt>
                <c:pt idx="1575">
                  <c:v>1574</c:v>
                </c:pt>
                <c:pt idx="1576">
                  <c:v>1575</c:v>
                </c:pt>
                <c:pt idx="1577">
                  <c:v>1576</c:v>
                </c:pt>
                <c:pt idx="1578">
                  <c:v>1577</c:v>
                </c:pt>
                <c:pt idx="1579">
                  <c:v>1578</c:v>
                </c:pt>
                <c:pt idx="1580">
                  <c:v>1579</c:v>
                </c:pt>
                <c:pt idx="1581">
                  <c:v>1580</c:v>
                </c:pt>
                <c:pt idx="1582">
                  <c:v>1581</c:v>
                </c:pt>
                <c:pt idx="1583">
                  <c:v>1582</c:v>
                </c:pt>
                <c:pt idx="1584">
                  <c:v>1583</c:v>
                </c:pt>
                <c:pt idx="1585">
                  <c:v>1584</c:v>
                </c:pt>
                <c:pt idx="1586">
                  <c:v>1585</c:v>
                </c:pt>
                <c:pt idx="1587">
                  <c:v>1586</c:v>
                </c:pt>
                <c:pt idx="1588">
                  <c:v>1587</c:v>
                </c:pt>
                <c:pt idx="1589">
                  <c:v>1588</c:v>
                </c:pt>
                <c:pt idx="1590">
                  <c:v>1589</c:v>
                </c:pt>
                <c:pt idx="1591">
                  <c:v>1590</c:v>
                </c:pt>
                <c:pt idx="1592">
                  <c:v>1591</c:v>
                </c:pt>
                <c:pt idx="1593">
                  <c:v>1592</c:v>
                </c:pt>
                <c:pt idx="1594">
                  <c:v>1593</c:v>
                </c:pt>
                <c:pt idx="1595">
                  <c:v>1594</c:v>
                </c:pt>
                <c:pt idx="1596">
                  <c:v>1595</c:v>
                </c:pt>
                <c:pt idx="1597">
                  <c:v>1596</c:v>
                </c:pt>
                <c:pt idx="1598">
                  <c:v>1597</c:v>
                </c:pt>
                <c:pt idx="1599">
                  <c:v>1598</c:v>
                </c:pt>
                <c:pt idx="1600">
                  <c:v>1599</c:v>
                </c:pt>
                <c:pt idx="1601">
                  <c:v>1600</c:v>
                </c:pt>
                <c:pt idx="1602">
                  <c:v>1601</c:v>
                </c:pt>
                <c:pt idx="1603">
                  <c:v>1602</c:v>
                </c:pt>
                <c:pt idx="1604">
                  <c:v>1603</c:v>
                </c:pt>
                <c:pt idx="1605">
                  <c:v>1604</c:v>
                </c:pt>
                <c:pt idx="1606">
                  <c:v>1605</c:v>
                </c:pt>
                <c:pt idx="1607">
                  <c:v>1606</c:v>
                </c:pt>
                <c:pt idx="1608">
                  <c:v>1607</c:v>
                </c:pt>
                <c:pt idx="1609">
                  <c:v>1608</c:v>
                </c:pt>
                <c:pt idx="1610">
                  <c:v>1609</c:v>
                </c:pt>
                <c:pt idx="1611">
                  <c:v>1610</c:v>
                </c:pt>
                <c:pt idx="1612">
                  <c:v>1611</c:v>
                </c:pt>
                <c:pt idx="1613">
                  <c:v>1612</c:v>
                </c:pt>
                <c:pt idx="1614">
                  <c:v>1613</c:v>
                </c:pt>
                <c:pt idx="1615">
                  <c:v>1614</c:v>
                </c:pt>
                <c:pt idx="1616">
                  <c:v>1615</c:v>
                </c:pt>
                <c:pt idx="1617">
                  <c:v>1616</c:v>
                </c:pt>
                <c:pt idx="1618">
                  <c:v>1617</c:v>
                </c:pt>
                <c:pt idx="1619">
                  <c:v>1618</c:v>
                </c:pt>
                <c:pt idx="1620">
                  <c:v>1619</c:v>
                </c:pt>
                <c:pt idx="1621">
                  <c:v>1620</c:v>
                </c:pt>
                <c:pt idx="1622">
                  <c:v>1621</c:v>
                </c:pt>
                <c:pt idx="1623">
                  <c:v>1622</c:v>
                </c:pt>
                <c:pt idx="1624">
                  <c:v>1623</c:v>
                </c:pt>
                <c:pt idx="1625">
                  <c:v>1624</c:v>
                </c:pt>
                <c:pt idx="1626">
                  <c:v>1625</c:v>
                </c:pt>
                <c:pt idx="1627">
                  <c:v>1626</c:v>
                </c:pt>
                <c:pt idx="1628">
                  <c:v>1627</c:v>
                </c:pt>
                <c:pt idx="1629">
                  <c:v>1628</c:v>
                </c:pt>
                <c:pt idx="1630">
                  <c:v>1629</c:v>
                </c:pt>
                <c:pt idx="1631">
                  <c:v>1630</c:v>
                </c:pt>
                <c:pt idx="1632">
                  <c:v>1631</c:v>
                </c:pt>
                <c:pt idx="1633">
                  <c:v>1632</c:v>
                </c:pt>
                <c:pt idx="1634">
                  <c:v>1633</c:v>
                </c:pt>
                <c:pt idx="1635">
                  <c:v>1634</c:v>
                </c:pt>
                <c:pt idx="1636">
                  <c:v>1635</c:v>
                </c:pt>
                <c:pt idx="1637">
                  <c:v>1636</c:v>
                </c:pt>
                <c:pt idx="1638">
                  <c:v>1637</c:v>
                </c:pt>
                <c:pt idx="1639">
                  <c:v>1638</c:v>
                </c:pt>
                <c:pt idx="1640">
                  <c:v>1639</c:v>
                </c:pt>
                <c:pt idx="1641">
                  <c:v>1640</c:v>
                </c:pt>
                <c:pt idx="1642">
                  <c:v>1641</c:v>
                </c:pt>
                <c:pt idx="1643">
                  <c:v>1642</c:v>
                </c:pt>
                <c:pt idx="1644">
                  <c:v>1643</c:v>
                </c:pt>
                <c:pt idx="1645">
                  <c:v>1644</c:v>
                </c:pt>
                <c:pt idx="1646">
                  <c:v>1645</c:v>
                </c:pt>
                <c:pt idx="1647">
                  <c:v>1646</c:v>
                </c:pt>
                <c:pt idx="1648">
                  <c:v>1647</c:v>
                </c:pt>
                <c:pt idx="1649">
                  <c:v>1648</c:v>
                </c:pt>
                <c:pt idx="1650">
                  <c:v>1649</c:v>
                </c:pt>
                <c:pt idx="1651">
                  <c:v>1650</c:v>
                </c:pt>
                <c:pt idx="1652">
                  <c:v>1651</c:v>
                </c:pt>
                <c:pt idx="1653">
                  <c:v>1652</c:v>
                </c:pt>
                <c:pt idx="1654">
                  <c:v>1653</c:v>
                </c:pt>
                <c:pt idx="1655">
                  <c:v>1654</c:v>
                </c:pt>
                <c:pt idx="1656">
                  <c:v>1655</c:v>
                </c:pt>
                <c:pt idx="1657">
                  <c:v>1656</c:v>
                </c:pt>
                <c:pt idx="1658">
                  <c:v>1657</c:v>
                </c:pt>
                <c:pt idx="1659">
                  <c:v>1658</c:v>
                </c:pt>
                <c:pt idx="1660">
                  <c:v>1659</c:v>
                </c:pt>
                <c:pt idx="1661">
                  <c:v>1660</c:v>
                </c:pt>
                <c:pt idx="1662">
                  <c:v>1661</c:v>
                </c:pt>
                <c:pt idx="1663">
                  <c:v>1662</c:v>
                </c:pt>
                <c:pt idx="1664">
                  <c:v>1663</c:v>
                </c:pt>
                <c:pt idx="1665">
                  <c:v>1664</c:v>
                </c:pt>
                <c:pt idx="1666">
                  <c:v>1665</c:v>
                </c:pt>
                <c:pt idx="1667">
                  <c:v>1666</c:v>
                </c:pt>
                <c:pt idx="1668">
                  <c:v>1667</c:v>
                </c:pt>
                <c:pt idx="1669">
                  <c:v>1668</c:v>
                </c:pt>
                <c:pt idx="1670">
                  <c:v>1669</c:v>
                </c:pt>
                <c:pt idx="1671">
                  <c:v>1670</c:v>
                </c:pt>
                <c:pt idx="1672">
                  <c:v>1671</c:v>
                </c:pt>
                <c:pt idx="1673">
                  <c:v>1672</c:v>
                </c:pt>
                <c:pt idx="1674">
                  <c:v>1673</c:v>
                </c:pt>
                <c:pt idx="1675">
                  <c:v>1674</c:v>
                </c:pt>
                <c:pt idx="1676">
                  <c:v>1675</c:v>
                </c:pt>
                <c:pt idx="1677">
                  <c:v>1676</c:v>
                </c:pt>
                <c:pt idx="1678">
                  <c:v>1677</c:v>
                </c:pt>
                <c:pt idx="1679">
                  <c:v>1678</c:v>
                </c:pt>
                <c:pt idx="1680">
                  <c:v>1679</c:v>
                </c:pt>
                <c:pt idx="1681">
                  <c:v>1680</c:v>
                </c:pt>
                <c:pt idx="1682">
                  <c:v>1681</c:v>
                </c:pt>
                <c:pt idx="1683">
                  <c:v>1682</c:v>
                </c:pt>
                <c:pt idx="1684">
                  <c:v>1683</c:v>
                </c:pt>
                <c:pt idx="1685">
                  <c:v>1684</c:v>
                </c:pt>
                <c:pt idx="1686">
                  <c:v>1685</c:v>
                </c:pt>
                <c:pt idx="1687">
                  <c:v>1686</c:v>
                </c:pt>
                <c:pt idx="1688">
                  <c:v>1687</c:v>
                </c:pt>
                <c:pt idx="1689">
                  <c:v>1688</c:v>
                </c:pt>
                <c:pt idx="1690">
                  <c:v>1689</c:v>
                </c:pt>
                <c:pt idx="1691">
                  <c:v>1690</c:v>
                </c:pt>
                <c:pt idx="1692">
                  <c:v>1691</c:v>
                </c:pt>
                <c:pt idx="1693">
                  <c:v>1692</c:v>
                </c:pt>
                <c:pt idx="1694">
                  <c:v>1693</c:v>
                </c:pt>
                <c:pt idx="1695">
                  <c:v>1694</c:v>
                </c:pt>
                <c:pt idx="1696">
                  <c:v>1695</c:v>
                </c:pt>
                <c:pt idx="1697">
                  <c:v>1696</c:v>
                </c:pt>
                <c:pt idx="1698">
                  <c:v>1697</c:v>
                </c:pt>
                <c:pt idx="1699">
                  <c:v>1698</c:v>
                </c:pt>
                <c:pt idx="1700">
                  <c:v>1699</c:v>
                </c:pt>
                <c:pt idx="1701">
                  <c:v>1700</c:v>
                </c:pt>
                <c:pt idx="1702">
                  <c:v>1701</c:v>
                </c:pt>
                <c:pt idx="1703">
                  <c:v>1702</c:v>
                </c:pt>
                <c:pt idx="1704">
                  <c:v>1703</c:v>
                </c:pt>
                <c:pt idx="1705">
                  <c:v>1704</c:v>
                </c:pt>
                <c:pt idx="1706">
                  <c:v>1705</c:v>
                </c:pt>
                <c:pt idx="1707">
                  <c:v>1706</c:v>
                </c:pt>
                <c:pt idx="1708">
                  <c:v>1707</c:v>
                </c:pt>
                <c:pt idx="1709">
                  <c:v>1708</c:v>
                </c:pt>
                <c:pt idx="1710">
                  <c:v>1709</c:v>
                </c:pt>
                <c:pt idx="1711">
                  <c:v>1710</c:v>
                </c:pt>
                <c:pt idx="1712">
                  <c:v>1711</c:v>
                </c:pt>
                <c:pt idx="1713">
                  <c:v>1712</c:v>
                </c:pt>
                <c:pt idx="1714">
                  <c:v>1713</c:v>
                </c:pt>
                <c:pt idx="1715">
                  <c:v>1714</c:v>
                </c:pt>
                <c:pt idx="1716">
                  <c:v>1715</c:v>
                </c:pt>
                <c:pt idx="1717">
                  <c:v>1716</c:v>
                </c:pt>
                <c:pt idx="1718">
                  <c:v>1717</c:v>
                </c:pt>
                <c:pt idx="1719">
                  <c:v>1718</c:v>
                </c:pt>
                <c:pt idx="1720">
                  <c:v>1719</c:v>
                </c:pt>
                <c:pt idx="1721">
                  <c:v>1720</c:v>
                </c:pt>
                <c:pt idx="1722">
                  <c:v>1721</c:v>
                </c:pt>
                <c:pt idx="1723">
                  <c:v>1722</c:v>
                </c:pt>
                <c:pt idx="1724">
                  <c:v>1723</c:v>
                </c:pt>
                <c:pt idx="1725">
                  <c:v>1724</c:v>
                </c:pt>
                <c:pt idx="1726">
                  <c:v>1725</c:v>
                </c:pt>
                <c:pt idx="1727">
                  <c:v>1726</c:v>
                </c:pt>
                <c:pt idx="1728">
                  <c:v>1727</c:v>
                </c:pt>
                <c:pt idx="1729">
                  <c:v>1728</c:v>
                </c:pt>
                <c:pt idx="1730">
                  <c:v>1729</c:v>
                </c:pt>
                <c:pt idx="1731">
                  <c:v>1730</c:v>
                </c:pt>
                <c:pt idx="1732">
                  <c:v>1731</c:v>
                </c:pt>
                <c:pt idx="1733">
                  <c:v>1732</c:v>
                </c:pt>
                <c:pt idx="1734">
                  <c:v>1733</c:v>
                </c:pt>
                <c:pt idx="1735">
                  <c:v>1734</c:v>
                </c:pt>
                <c:pt idx="1736">
                  <c:v>1735</c:v>
                </c:pt>
                <c:pt idx="1737">
                  <c:v>1736</c:v>
                </c:pt>
                <c:pt idx="1738">
                  <c:v>1737</c:v>
                </c:pt>
                <c:pt idx="1739">
                  <c:v>1738</c:v>
                </c:pt>
                <c:pt idx="1740">
                  <c:v>1739</c:v>
                </c:pt>
                <c:pt idx="1741">
                  <c:v>1740</c:v>
                </c:pt>
                <c:pt idx="1742">
                  <c:v>1741</c:v>
                </c:pt>
                <c:pt idx="1743">
                  <c:v>1742</c:v>
                </c:pt>
                <c:pt idx="1744">
                  <c:v>1743</c:v>
                </c:pt>
                <c:pt idx="1745">
                  <c:v>1744</c:v>
                </c:pt>
                <c:pt idx="1746">
                  <c:v>1745</c:v>
                </c:pt>
                <c:pt idx="1747">
                  <c:v>1746</c:v>
                </c:pt>
                <c:pt idx="1748">
                  <c:v>1747</c:v>
                </c:pt>
                <c:pt idx="1749">
                  <c:v>1748</c:v>
                </c:pt>
                <c:pt idx="1750">
                  <c:v>1749</c:v>
                </c:pt>
                <c:pt idx="1751">
                  <c:v>1750</c:v>
                </c:pt>
                <c:pt idx="1752">
                  <c:v>1751</c:v>
                </c:pt>
                <c:pt idx="1753">
                  <c:v>1752</c:v>
                </c:pt>
                <c:pt idx="1754">
                  <c:v>1753</c:v>
                </c:pt>
                <c:pt idx="1755">
                  <c:v>1754</c:v>
                </c:pt>
                <c:pt idx="1756">
                  <c:v>1755</c:v>
                </c:pt>
                <c:pt idx="1757">
                  <c:v>1756</c:v>
                </c:pt>
                <c:pt idx="1758">
                  <c:v>1757</c:v>
                </c:pt>
                <c:pt idx="1759">
                  <c:v>1758</c:v>
                </c:pt>
                <c:pt idx="1760">
                  <c:v>1759</c:v>
                </c:pt>
                <c:pt idx="1761">
                  <c:v>1760</c:v>
                </c:pt>
                <c:pt idx="1762">
                  <c:v>1761</c:v>
                </c:pt>
                <c:pt idx="1763">
                  <c:v>1762</c:v>
                </c:pt>
                <c:pt idx="1764">
                  <c:v>1763</c:v>
                </c:pt>
                <c:pt idx="1765">
                  <c:v>1764</c:v>
                </c:pt>
                <c:pt idx="1766">
                  <c:v>1765</c:v>
                </c:pt>
                <c:pt idx="1767">
                  <c:v>1766</c:v>
                </c:pt>
                <c:pt idx="1768">
                  <c:v>1767</c:v>
                </c:pt>
                <c:pt idx="1769">
                  <c:v>1768</c:v>
                </c:pt>
                <c:pt idx="1770">
                  <c:v>1769</c:v>
                </c:pt>
                <c:pt idx="1771">
                  <c:v>1770</c:v>
                </c:pt>
                <c:pt idx="1772">
                  <c:v>1771</c:v>
                </c:pt>
                <c:pt idx="1773">
                  <c:v>1772</c:v>
                </c:pt>
                <c:pt idx="1774">
                  <c:v>1773</c:v>
                </c:pt>
                <c:pt idx="1775">
                  <c:v>1774</c:v>
                </c:pt>
                <c:pt idx="1776">
                  <c:v>1775</c:v>
                </c:pt>
                <c:pt idx="1777">
                  <c:v>1776</c:v>
                </c:pt>
                <c:pt idx="1778">
                  <c:v>1777</c:v>
                </c:pt>
                <c:pt idx="1779">
                  <c:v>1778</c:v>
                </c:pt>
                <c:pt idx="1780">
                  <c:v>1779</c:v>
                </c:pt>
                <c:pt idx="1781">
                  <c:v>1780</c:v>
                </c:pt>
                <c:pt idx="1782">
                  <c:v>1781</c:v>
                </c:pt>
                <c:pt idx="1783">
                  <c:v>1782</c:v>
                </c:pt>
                <c:pt idx="1784">
                  <c:v>1783</c:v>
                </c:pt>
                <c:pt idx="1785">
                  <c:v>1784</c:v>
                </c:pt>
                <c:pt idx="1786">
                  <c:v>1785</c:v>
                </c:pt>
                <c:pt idx="1787">
                  <c:v>1786</c:v>
                </c:pt>
                <c:pt idx="1788">
                  <c:v>1787</c:v>
                </c:pt>
                <c:pt idx="1789">
                  <c:v>1788</c:v>
                </c:pt>
                <c:pt idx="1790">
                  <c:v>1789</c:v>
                </c:pt>
                <c:pt idx="1791">
                  <c:v>1790</c:v>
                </c:pt>
                <c:pt idx="1792">
                  <c:v>1791</c:v>
                </c:pt>
                <c:pt idx="1793">
                  <c:v>1792</c:v>
                </c:pt>
                <c:pt idx="1794">
                  <c:v>1793</c:v>
                </c:pt>
                <c:pt idx="1795">
                  <c:v>1794</c:v>
                </c:pt>
                <c:pt idx="1796">
                  <c:v>1795</c:v>
                </c:pt>
                <c:pt idx="1797">
                  <c:v>1796</c:v>
                </c:pt>
                <c:pt idx="1798">
                  <c:v>1797</c:v>
                </c:pt>
                <c:pt idx="1799">
                  <c:v>1798</c:v>
                </c:pt>
                <c:pt idx="1800">
                  <c:v>1799</c:v>
                </c:pt>
                <c:pt idx="1801">
                  <c:v>1800</c:v>
                </c:pt>
                <c:pt idx="1802">
                  <c:v>1801</c:v>
                </c:pt>
                <c:pt idx="1803">
                  <c:v>1802</c:v>
                </c:pt>
                <c:pt idx="1804">
                  <c:v>1803</c:v>
                </c:pt>
                <c:pt idx="1805">
                  <c:v>1804</c:v>
                </c:pt>
                <c:pt idx="1806">
                  <c:v>1805</c:v>
                </c:pt>
                <c:pt idx="1807">
                  <c:v>1806</c:v>
                </c:pt>
                <c:pt idx="1808">
                  <c:v>1807</c:v>
                </c:pt>
                <c:pt idx="1809">
                  <c:v>1808</c:v>
                </c:pt>
                <c:pt idx="1810">
                  <c:v>1809</c:v>
                </c:pt>
                <c:pt idx="1811">
                  <c:v>1810</c:v>
                </c:pt>
                <c:pt idx="1812">
                  <c:v>1811</c:v>
                </c:pt>
                <c:pt idx="1813">
                  <c:v>1812</c:v>
                </c:pt>
                <c:pt idx="1814">
                  <c:v>1813</c:v>
                </c:pt>
                <c:pt idx="1815">
                  <c:v>1814</c:v>
                </c:pt>
                <c:pt idx="1816">
                  <c:v>1815</c:v>
                </c:pt>
                <c:pt idx="1817">
                  <c:v>1816</c:v>
                </c:pt>
                <c:pt idx="1818">
                  <c:v>1817</c:v>
                </c:pt>
                <c:pt idx="1819">
                  <c:v>1818</c:v>
                </c:pt>
                <c:pt idx="1820">
                  <c:v>1819</c:v>
                </c:pt>
                <c:pt idx="1821">
                  <c:v>1820</c:v>
                </c:pt>
                <c:pt idx="1822">
                  <c:v>1821</c:v>
                </c:pt>
                <c:pt idx="1823">
                  <c:v>1822</c:v>
                </c:pt>
                <c:pt idx="1824">
                  <c:v>1823</c:v>
                </c:pt>
                <c:pt idx="1825">
                  <c:v>1824</c:v>
                </c:pt>
                <c:pt idx="1826">
                  <c:v>1825</c:v>
                </c:pt>
                <c:pt idx="1827">
                  <c:v>1826</c:v>
                </c:pt>
                <c:pt idx="1828">
                  <c:v>1827</c:v>
                </c:pt>
                <c:pt idx="1829">
                  <c:v>1828</c:v>
                </c:pt>
                <c:pt idx="1830">
                  <c:v>1829</c:v>
                </c:pt>
                <c:pt idx="1831">
                  <c:v>1830</c:v>
                </c:pt>
                <c:pt idx="1832">
                  <c:v>1831</c:v>
                </c:pt>
                <c:pt idx="1833">
                  <c:v>1832</c:v>
                </c:pt>
                <c:pt idx="1834">
                  <c:v>1833</c:v>
                </c:pt>
                <c:pt idx="1835">
                  <c:v>1834</c:v>
                </c:pt>
                <c:pt idx="1836">
                  <c:v>1835</c:v>
                </c:pt>
                <c:pt idx="1837">
                  <c:v>1836</c:v>
                </c:pt>
                <c:pt idx="1838">
                  <c:v>1837</c:v>
                </c:pt>
                <c:pt idx="1839">
                  <c:v>1838</c:v>
                </c:pt>
                <c:pt idx="1840">
                  <c:v>1839</c:v>
                </c:pt>
                <c:pt idx="1841">
                  <c:v>1840</c:v>
                </c:pt>
                <c:pt idx="1842">
                  <c:v>1841</c:v>
                </c:pt>
                <c:pt idx="1843">
                  <c:v>1842</c:v>
                </c:pt>
                <c:pt idx="1844">
                  <c:v>1843</c:v>
                </c:pt>
                <c:pt idx="1845">
                  <c:v>1844</c:v>
                </c:pt>
                <c:pt idx="1846">
                  <c:v>1845</c:v>
                </c:pt>
                <c:pt idx="1847">
                  <c:v>1846</c:v>
                </c:pt>
                <c:pt idx="1848">
                  <c:v>1847</c:v>
                </c:pt>
                <c:pt idx="1849">
                  <c:v>1848</c:v>
                </c:pt>
                <c:pt idx="1850">
                  <c:v>1849</c:v>
                </c:pt>
                <c:pt idx="1851">
                  <c:v>1850</c:v>
                </c:pt>
                <c:pt idx="1852">
                  <c:v>1851</c:v>
                </c:pt>
                <c:pt idx="1853">
                  <c:v>1852</c:v>
                </c:pt>
                <c:pt idx="1854">
                  <c:v>1853</c:v>
                </c:pt>
                <c:pt idx="1855">
                  <c:v>1854</c:v>
                </c:pt>
                <c:pt idx="1856">
                  <c:v>1855</c:v>
                </c:pt>
                <c:pt idx="1857">
                  <c:v>1856</c:v>
                </c:pt>
                <c:pt idx="1858">
                  <c:v>1857</c:v>
                </c:pt>
                <c:pt idx="1859">
                  <c:v>1858</c:v>
                </c:pt>
                <c:pt idx="1860">
                  <c:v>1859</c:v>
                </c:pt>
                <c:pt idx="1861">
                  <c:v>1860</c:v>
                </c:pt>
                <c:pt idx="1862">
                  <c:v>1861</c:v>
                </c:pt>
                <c:pt idx="1863">
                  <c:v>1862</c:v>
                </c:pt>
                <c:pt idx="1864">
                  <c:v>1863</c:v>
                </c:pt>
                <c:pt idx="1865">
                  <c:v>1864</c:v>
                </c:pt>
                <c:pt idx="1866">
                  <c:v>1865</c:v>
                </c:pt>
                <c:pt idx="1867">
                  <c:v>1866</c:v>
                </c:pt>
                <c:pt idx="1868">
                  <c:v>1867</c:v>
                </c:pt>
                <c:pt idx="1869">
                  <c:v>1868</c:v>
                </c:pt>
                <c:pt idx="1870">
                  <c:v>1869</c:v>
                </c:pt>
                <c:pt idx="1871">
                  <c:v>1870</c:v>
                </c:pt>
                <c:pt idx="1872">
                  <c:v>1871</c:v>
                </c:pt>
                <c:pt idx="1873">
                  <c:v>1872</c:v>
                </c:pt>
                <c:pt idx="1874">
                  <c:v>1873</c:v>
                </c:pt>
                <c:pt idx="1875">
                  <c:v>1874</c:v>
                </c:pt>
                <c:pt idx="1876">
                  <c:v>1875</c:v>
                </c:pt>
                <c:pt idx="1877">
                  <c:v>1876</c:v>
                </c:pt>
                <c:pt idx="1878">
                  <c:v>1877</c:v>
                </c:pt>
                <c:pt idx="1879">
                  <c:v>1878</c:v>
                </c:pt>
                <c:pt idx="1880">
                  <c:v>1879</c:v>
                </c:pt>
                <c:pt idx="1881">
                  <c:v>1880</c:v>
                </c:pt>
                <c:pt idx="1882">
                  <c:v>1881</c:v>
                </c:pt>
                <c:pt idx="1883">
                  <c:v>1882</c:v>
                </c:pt>
                <c:pt idx="1884">
                  <c:v>1883</c:v>
                </c:pt>
                <c:pt idx="1885">
                  <c:v>1884</c:v>
                </c:pt>
                <c:pt idx="1886">
                  <c:v>1885</c:v>
                </c:pt>
                <c:pt idx="1887">
                  <c:v>1886</c:v>
                </c:pt>
                <c:pt idx="1888">
                  <c:v>1887</c:v>
                </c:pt>
                <c:pt idx="1889">
                  <c:v>1888</c:v>
                </c:pt>
                <c:pt idx="1890">
                  <c:v>1889</c:v>
                </c:pt>
                <c:pt idx="1891">
                  <c:v>1890</c:v>
                </c:pt>
                <c:pt idx="1892">
                  <c:v>1891</c:v>
                </c:pt>
                <c:pt idx="1893">
                  <c:v>1892</c:v>
                </c:pt>
                <c:pt idx="1894">
                  <c:v>1893</c:v>
                </c:pt>
                <c:pt idx="1895">
                  <c:v>1894</c:v>
                </c:pt>
                <c:pt idx="1896">
                  <c:v>1895</c:v>
                </c:pt>
                <c:pt idx="1897">
                  <c:v>1896</c:v>
                </c:pt>
                <c:pt idx="1898">
                  <c:v>1897</c:v>
                </c:pt>
                <c:pt idx="1899">
                  <c:v>1898</c:v>
                </c:pt>
                <c:pt idx="1900">
                  <c:v>1899</c:v>
                </c:pt>
                <c:pt idx="1901">
                  <c:v>1900</c:v>
                </c:pt>
                <c:pt idx="1902">
                  <c:v>1901</c:v>
                </c:pt>
                <c:pt idx="1903">
                  <c:v>1902</c:v>
                </c:pt>
                <c:pt idx="1904">
                  <c:v>1903</c:v>
                </c:pt>
                <c:pt idx="1905">
                  <c:v>1904</c:v>
                </c:pt>
                <c:pt idx="1906">
                  <c:v>1905</c:v>
                </c:pt>
                <c:pt idx="1907">
                  <c:v>1906</c:v>
                </c:pt>
                <c:pt idx="1908">
                  <c:v>1907</c:v>
                </c:pt>
                <c:pt idx="1909">
                  <c:v>1908</c:v>
                </c:pt>
                <c:pt idx="1910">
                  <c:v>1909</c:v>
                </c:pt>
                <c:pt idx="1911">
                  <c:v>1910</c:v>
                </c:pt>
                <c:pt idx="1912">
                  <c:v>1911</c:v>
                </c:pt>
                <c:pt idx="1913">
                  <c:v>1912</c:v>
                </c:pt>
                <c:pt idx="1914">
                  <c:v>1913</c:v>
                </c:pt>
                <c:pt idx="1915">
                  <c:v>1914</c:v>
                </c:pt>
                <c:pt idx="1916">
                  <c:v>1915</c:v>
                </c:pt>
                <c:pt idx="1917">
                  <c:v>1916</c:v>
                </c:pt>
                <c:pt idx="1918">
                  <c:v>1917</c:v>
                </c:pt>
                <c:pt idx="1919">
                  <c:v>1918</c:v>
                </c:pt>
                <c:pt idx="1920">
                  <c:v>1919</c:v>
                </c:pt>
                <c:pt idx="1921">
                  <c:v>1920</c:v>
                </c:pt>
                <c:pt idx="1922">
                  <c:v>1921</c:v>
                </c:pt>
                <c:pt idx="1923">
                  <c:v>1922</c:v>
                </c:pt>
                <c:pt idx="1924">
                  <c:v>1923</c:v>
                </c:pt>
                <c:pt idx="1925">
                  <c:v>1924</c:v>
                </c:pt>
                <c:pt idx="1926">
                  <c:v>1925</c:v>
                </c:pt>
                <c:pt idx="1927">
                  <c:v>1926</c:v>
                </c:pt>
                <c:pt idx="1928">
                  <c:v>1927</c:v>
                </c:pt>
                <c:pt idx="1929">
                  <c:v>1928</c:v>
                </c:pt>
                <c:pt idx="1930">
                  <c:v>1929</c:v>
                </c:pt>
                <c:pt idx="1931">
                  <c:v>1930</c:v>
                </c:pt>
                <c:pt idx="1932">
                  <c:v>1931</c:v>
                </c:pt>
                <c:pt idx="1933">
                  <c:v>1932</c:v>
                </c:pt>
                <c:pt idx="1934">
                  <c:v>1933</c:v>
                </c:pt>
                <c:pt idx="1935">
                  <c:v>1934</c:v>
                </c:pt>
                <c:pt idx="1936">
                  <c:v>1935</c:v>
                </c:pt>
                <c:pt idx="1937">
                  <c:v>1936</c:v>
                </c:pt>
                <c:pt idx="1938">
                  <c:v>1937</c:v>
                </c:pt>
                <c:pt idx="1939">
                  <c:v>1938</c:v>
                </c:pt>
                <c:pt idx="1940">
                  <c:v>1939</c:v>
                </c:pt>
                <c:pt idx="1941">
                  <c:v>1940</c:v>
                </c:pt>
                <c:pt idx="1942">
                  <c:v>1941</c:v>
                </c:pt>
                <c:pt idx="1943">
                  <c:v>1942</c:v>
                </c:pt>
                <c:pt idx="1944">
                  <c:v>1943</c:v>
                </c:pt>
                <c:pt idx="1945">
                  <c:v>1944</c:v>
                </c:pt>
                <c:pt idx="1946">
                  <c:v>1945</c:v>
                </c:pt>
                <c:pt idx="1947">
                  <c:v>1946</c:v>
                </c:pt>
                <c:pt idx="1948">
                  <c:v>1947</c:v>
                </c:pt>
                <c:pt idx="1949">
                  <c:v>1948</c:v>
                </c:pt>
                <c:pt idx="1950">
                  <c:v>1949</c:v>
                </c:pt>
                <c:pt idx="1951">
                  <c:v>1950</c:v>
                </c:pt>
                <c:pt idx="1952">
                  <c:v>1951</c:v>
                </c:pt>
                <c:pt idx="1953">
                  <c:v>1952</c:v>
                </c:pt>
                <c:pt idx="1954">
                  <c:v>1953</c:v>
                </c:pt>
                <c:pt idx="1955">
                  <c:v>1954</c:v>
                </c:pt>
                <c:pt idx="1956">
                  <c:v>1955</c:v>
                </c:pt>
                <c:pt idx="1957">
                  <c:v>1956</c:v>
                </c:pt>
                <c:pt idx="1958">
                  <c:v>1957</c:v>
                </c:pt>
                <c:pt idx="1959">
                  <c:v>1958</c:v>
                </c:pt>
                <c:pt idx="1960">
                  <c:v>1959</c:v>
                </c:pt>
                <c:pt idx="1961">
                  <c:v>1960</c:v>
                </c:pt>
                <c:pt idx="1962">
                  <c:v>1961</c:v>
                </c:pt>
                <c:pt idx="1963">
                  <c:v>1962</c:v>
                </c:pt>
                <c:pt idx="1964">
                  <c:v>1963</c:v>
                </c:pt>
                <c:pt idx="1965">
                  <c:v>1964</c:v>
                </c:pt>
                <c:pt idx="1966">
                  <c:v>1965</c:v>
                </c:pt>
                <c:pt idx="1967">
                  <c:v>1966</c:v>
                </c:pt>
                <c:pt idx="1968">
                  <c:v>1967</c:v>
                </c:pt>
                <c:pt idx="1969">
                  <c:v>1968</c:v>
                </c:pt>
                <c:pt idx="1970">
                  <c:v>1969</c:v>
                </c:pt>
                <c:pt idx="1971">
                  <c:v>1970</c:v>
                </c:pt>
                <c:pt idx="1972">
                  <c:v>1971</c:v>
                </c:pt>
                <c:pt idx="1973">
                  <c:v>1972</c:v>
                </c:pt>
                <c:pt idx="1974">
                  <c:v>1973</c:v>
                </c:pt>
                <c:pt idx="1975">
                  <c:v>1974</c:v>
                </c:pt>
                <c:pt idx="1976">
                  <c:v>1975</c:v>
                </c:pt>
                <c:pt idx="1977">
                  <c:v>1976</c:v>
                </c:pt>
                <c:pt idx="1978">
                  <c:v>1977</c:v>
                </c:pt>
                <c:pt idx="1979">
                  <c:v>1978</c:v>
                </c:pt>
                <c:pt idx="1980">
                  <c:v>1979</c:v>
                </c:pt>
                <c:pt idx="1981">
                  <c:v>1980</c:v>
                </c:pt>
                <c:pt idx="1982">
                  <c:v>1981</c:v>
                </c:pt>
                <c:pt idx="1983">
                  <c:v>1982</c:v>
                </c:pt>
                <c:pt idx="1984">
                  <c:v>1983</c:v>
                </c:pt>
                <c:pt idx="1985">
                  <c:v>1984</c:v>
                </c:pt>
                <c:pt idx="1986">
                  <c:v>1985</c:v>
                </c:pt>
                <c:pt idx="1987">
                  <c:v>1986</c:v>
                </c:pt>
                <c:pt idx="1988">
                  <c:v>1987</c:v>
                </c:pt>
                <c:pt idx="1989">
                  <c:v>1988</c:v>
                </c:pt>
                <c:pt idx="1990">
                  <c:v>1989</c:v>
                </c:pt>
                <c:pt idx="1991">
                  <c:v>1990</c:v>
                </c:pt>
                <c:pt idx="1992">
                  <c:v>1991</c:v>
                </c:pt>
                <c:pt idx="1993">
                  <c:v>1992</c:v>
                </c:pt>
                <c:pt idx="1994">
                  <c:v>1993</c:v>
                </c:pt>
                <c:pt idx="1995">
                  <c:v>1994</c:v>
                </c:pt>
                <c:pt idx="1996">
                  <c:v>1995</c:v>
                </c:pt>
                <c:pt idx="1997">
                  <c:v>1996</c:v>
                </c:pt>
                <c:pt idx="1998">
                  <c:v>1997</c:v>
                </c:pt>
                <c:pt idx="1999">
                  <c:v>1998</c:v>
                </c:pt>
                <c:pt idx="2000">
                  <c:v>1999</c:v>
                </c:pt>
                <c:pt idx="2001">
                  <c:v>2000</c:v>
                </c:pt>
                <c:pt idx="2002">
                  <c:v>2001</c:v>
                </c:pt>
                <c:pt idx="2003">
                  <c:v>2002</c:v>
                </c:pt>
                <c:pt idx="2004">
                  <c:v>2003</c:v>
                </c:pt>
                <c:pt idx="2005">
                  <c:v>2004</c:v>
                </c:pt>
                <c:pt idx="2006">
                  <c:v>2005</c:v>
                </c:pt>
                <c:pt idx="2007">
                  <c:v>2006</c:v>
                </c:pt>
                <c:pt idx="2008">
                  <c:v>2007</c:v>
                </c:pt>
                <c:pt idx="2009">
                  <c:v>2008</c:v>
                </c:pt>
                <c:pt idx="2010">
                  <c:v>2009</c:v>
                </c:pt>
                <c:pt idx="2011">
                  <c:v>2010</c:v>
                </c:pt>
                <c:pt idx="2012">
                  <c:v>2011</c:v>
                </c:pt>
                <c:pt idx="2013">
                  <c:v>2012</c:v>
                </c:pt>
                <c:pt idx="2014">
                  <c:v>2013</c:v>
                </c:pt>
                <c:pt idx="2015">
                  <c:v>2014</c:v>
                </c:pt>
                <c:pt idx="2016">
                  <c:v>2015</c:v>
                </c:pt>
                <c:pt idx="2017">
                  <c:v>2016</c:v>
                </c:pt>
                <c:pt idx="2018">
                  <c:v>2017</c:v>
                </c:pt>
                <c:pt idx="2019">
                  <c:v>2018</c:v>
                </c:pt>
                <c:pt idx="2020">
                  <c:v>2019</c:v>
                </c:pt>
                <c:pt idx="2021">
                  <c:v>2020</c:v>
                </c:pt>
                <c:pt idx="2022">
                  <c:v>2021</c:v>
                </c:pt>
                <c:pt idx="2023">
                  <c:v>2022</c:v>
                </c:pt>
                <c:pt idx="2024">
                  <c:v>2023</c:v>
                </c:pt>
                <c:pt idx="2025">
                  <c:v>2024</c:v>
                </c:pt>
                <c:pt idx="2026">
                  <c:v>2025</c:v>
                </c:pt>
                <c:pt idx="2027">
                  <c:v>2026</c:v>
                </c:pt>
                <c:pt idx="2028">
                  <c:v>2027</c:v>
                </c:pt>
                <c:pt idx="2029">
                  <c:v>2028</c:v>
                </c:pt>
                <c:pt idx="2030">
                  <c:v>2029</c:v>
                </c:pt>
                <c:pt idx="2031">
                  <c:v>2030</c:v>
                </c:pt>
                <c:pt idx="2032">
                  <c:v>2031</c:v>
                </c:pt>
                <c:pt idx="2033">
                  <c:v>2032</c:v>
                </c:pt>
                <c:pt idx="2034">
                  <c:v>2033</c:v>
                </c:pt>
                <c:pt idx="2035">
                  <c:v>2034</c:v>
                </c:pt>
                <c:pt idx="2036">
                  <c:v>2035</c:v>
                </c:pt>
                <c:pt idx="2037">
                  <c:v>2036</c:v>
                </c:pt>
                <c:pt idx="2038">
                  <c:v>2037</c:v>
                </c:pt>
                <c:pt idx="2039">
                  <c:v>2038</c:v>
                </c:pt>
                <c:pt idx="2040">
                  <c:v>2039</c:v>
                </c:pt>
                <c:pt idx="2041">
                  <c:v>2040</c:v>
                </c:pt>
                <c:pt idx="2042">
                  <c:v>2041</c:v>
                </c:pt>
                <c:pt idx="2043">
                  <c:v>2042</c:v>
                </c:pt>
                <c:pt idx="2044">
                  <c:v>2043</c:v>
                </c:pt>
                <c:pt idx="2045">
                  <c:v>2044</c:v>
                </c:pt>
                <c:pt idx="2046">
                  <c:v>2045</c:v>
                </c:pt>
                <c:pt idx="2047">
                  <c:v>2046</c:v>
                </c:pt>
                <c:pt idx="2048">
                  <c:v>2047</c:v>
                </c:pt>
                <c:pt idx="2049">
                  <c:v>2048</c:v>
                </c:pt>
                <c:pt idx="2050">
                  <c:v>2049</c:v>
                </c:pt>
                <c:pt idx="2051">
                  <c:v>2050</c:v>
                </c:pt>
                <c:pt idx="2052">
                  <c:v>2051</c:v>
                </c:pt>
                <c:pt idx="2053">
                  <c:v>2052</c:v>
                </c:pt>
                <c:pt idx="2054">
                  <c:v>2053</c:v>
                </c:pt>
                <c:pt idx="2055">
                  <c:v>2054</c:v>
                </c:pt>
                <c:pt idx="2056">
                  <c:v>2055</c:v>
                </c:pt>
                <c:pt idx="2057">
                  <c:v>2056</c:v>
                </c:pt>
                <c:pt idx="2058">
                  <c:v>2057</c:v>
                </c:pt>
                <c:pt idx="2059">
                  <c:v>2058</c:v>
                </c:pt>
                <c:pt idx="2060">
                  <c:v>2059</c:v>
                </c:pt>
                <c:pt idx="2061">
                  <c:v>2060</c:v>
                </c:pt>
                <c:pt idx="2062">
                  <c:v>2061</c:v>
                </c:pt>
                <c:pt idx="2063">
                  <c:v>2062</c:v>
                </c:pt>
                <c:pt idx="2064">
                  <c:v>2063</c:v>
                </c:pt>
                <c:pt idx="2065">
                  <c:v>2064</c:v>
                </c:pt>
                <c:pt idx="2066">
                  <c:v>2065</c:v>
                </c:pt>
                <c:pt idx="2067">
                  <c:v>2066</c:v>
                </c:pt>
                <c:pt idx="2068">
                  <c:v>2067</c:v>
                </c:pt>
                <c:pt idx="2069">
                  <c:v>2068</c:v>
                </c:pt>
                <c:pt idx="2070">
                  <c:v>2069</c:v>
                </c:pt>
                <c:pt idx="2071">
                  <c:v>2070</c:v>
                </c:pt>
                <c:pt idx="2072">
                  <c:v>2071</c:v>
                </c:pt>
                <c:pt idx="2073">
                  <c:v>2072</c:v>
                </c:pt>
                <c:pt idx="2074">
                  <c:v>2073</c:v>
                </c:pt>
                <c:pt idx="2075">
                  <c:v>2074</c:v>
                </c:pt>
                <c:pt idx="2076">
                  <c:v>2075</c:v>
                </c:pt>
                <c:pt idx="2077">
                  <c:v>2076</c:v>
                </c:pt>
                <c:pt idx="2078">
                  <c:v>2077</c:v>
                </c:pt>
                <c:pt idx="2079">
                  <c:v>2078</c:v>
                </c:pt>
                <c:pt idx="2080">
                  <c:v>2079</c:v>
                </c:pt>
                <c:pt idx="2081">
                  <c:v>2080</c:v>
                </c:pt>
                <c:pt idx="2082">
                  <c:v>2081</c:v>
                </c:pt>
                <c:pt idx="2083">
                  <c:v>2082</c:v>
                </c:pt>
                <c:pt idx="2084">
                  <c:v>2083</c:v>
                </c:pt>
                <c:pt idx="2085">
                  <c:v>2084</c:v>
                </c:pt>
                <c:pt idx="2086">
                  <c:v>2085</c:v>
                </c:pt>
                <c:pt idx="2087">
                  <c:v>2086</c:v>
                </c:pt>
                <c:pt idx="2088">
                  <c:v>2087</c:v>
                </c:pt>
                <c:pt idx="2089">
                  <c:v>2088</c:v>
                </c:pt>
                <c:pt idx="2090">
                  <c:v>2089</c:v>
                </c:pt>
                <c:pt idx="2091">
                  <c:v>2090</c:v>
                </c:pt>
                <c:pt idx="2092">
                  <c:v>2091</c:v>
                </c:pt>
                <c:pt idx="2093">
                  <c:v>2092</c:v>
                </c:pt>
                <c:pt idx="2094">
                  <c:v>2093</c:v>
                </c:pt>
                <c:pt idx="2095">
                  <c:v>2094</c:v>
                </c:pt>
                <c:pt idx="2096">
                  <c:v>2095</c:v>
                </c:pt>
                <c:pt idx="2097">
                  <c:v>2096</c:v>
                </c:pt>
                <c:pt idx="2098">
                  <c:v>2097</c:v>
                </c:pt>
                <c:pt idx="2099">
                  <c:v>2098</c:v>
                </c:pt>
                <c:pt idx="2100">
                  <c:v>2099</c:v>
                </c:pt>
                <c:pt idx="2101">
                  <c:v>2100</c:v>
                </c:pt>
                <c:pt idx="2102">
                  <c:v>2101</c:v>
                </c:pt>
                <c:pt idx="2103">
                  <c:v>2102</c:v>
                </c:pt>
                <c:pt idx="2104">
                  <c:v>2103</c:v>
                </c:pt>
                <c:pt idx="2105">
                  <c:v>2104</c:v>
                </c:pt>
                <c:pt idx="2106">
                  <c:v>2105</c:v>
                </c:pt>
                <c:pt idx="2107">
                  <c:v>2106</c:v>
                </c:pt>
                <c:pt idx="2108">
                  <c:v>2107</c:v>
                </c:pt>
                <c:pt idx="2109">
                  <c:v>2108</c:v>
                </c:pt>
                <c:pt idx="2110">
                  <c:v>2109</c:v>
                </c:pt>
                <c:pt idx="2111">
                  <c:v>2110</c:v>
                </c:pt>
                <c:pt idx="2112">
                  <c:v>2111</c:v>
                </c:pt>
                <c:pt idx="2113">
                  <c:v>2112</c:v>
                </c:pt>
                <c:pt idx="2114">
                  <c:v>2113</c:v>
                </c:pt>
                <c:pt idx="2115">
                  <c:v>2114</c:v>
                </c:pt>
                <c:pt idx="2116">
                  <c:v>2115</c:v>
                </c:pt>
                <c:pt idx="2117">
                  <c:v>2116</c:v>
                </c:pt>
                <c:pt idx="2118">
                  <c:v>2117</c:v>
                </c:pt>
                <c:pt idx="2119">
                  <c:v>2118</c:v>
                </c:pt>
                <c:pt idx="2120">
                  <c:v>2119</c:v>
                </c:pt>
                <c:pt idx="2121">
                  <c:v>2120</c:v>
                </c:pt>
                <c:pt idx="2122">
                  <c:v>2121</c:v>
                </c:pt>
                <c:pt idx="2123">
                  <c:v>2122</c:v>
                </c:pt>
                <c:pt idx="2124">
                  <c:v>2123</c:v>
                </c:pt>
                <c:pt idx="2125">
                  <c:v>2124</c:v>
                </c:pt>
                <c:pt idx="2126">
                  <c:v>2125</c:v>
                </c:pt>
                <c:pt idx="2127">
                  <c:v>2126</c:v>
                </c:pt>
                <c:pt idx="2128">
                  <c:v>2127</c:v>
                </c:pt>
                <c:pt idx="2129">
                  <c:v>2128</c:v>
                </c:pt>
                <c:pt idx="2130">
                  <c:v>2129</c:v>
                </c:pt>
                <c:pt idx="2131">
                  <c:v>2130</c:v>
                </c:pt>
                <c:pt idx="2132">
                  <c:v>2131</c:v>
                </c:pt>
                <c:pt idx="2133">
                  <c:v>2132</c:v>
                </c:pt>
                <c:pt idx="2134">
                  <c:v>2133</c:v>
                </c:pt>
                <c:pt idx="2135">
                  <c:v>2134</c:v>
                </c:pt>
                <c:pt idx="2136">
                  <c:v>2135</c:v>
                </c:pt>
                <c:pt idx="2137">
                  <c:v>2136</c:v>
                </c:pt>
                <c:pt idx="2138">
                  <c:v>2137</c:v>
                </c:pt>
                <c:pt idx="2139">
                  <c:v>2138</c:v>
                </c:pt>
                <c:pt idx="2140">
                  <c:v>2139</c:v>
                </c:pt>
                <c:pt idx="2141">
                  <c:v>2140</c:v>
                </c:pt>
                <c:pt idx="2142">
                  <c:v>2141</c:v>
                </c:pt>
                <c:pt idx="2143">
                  <c:v>2142</c:v>
                </c:pt>
                <c:pt idx="2144">
                  <c:v>2143</c:v>
                </c:pt>
                <c:pt idx="2145">
                  <c:v>2144</c:v>
                </c:pt>
                <c:pt idx="2146">
                  <c:v>2145</c:v>
                </c:pt>
                <c:pt idx="2147">
                  <c:v>2146</c:v>
                </c:pt>
                <c:pt idx="2148">
                  <c:v>2147</c:v>
                </c:pt>
                <c:pt idx="2149">
                  <c:v>2148</c:v>
                </c:pt>
                <c:pt idx="2150">
                  <c:v>2149</c:v>
                </c:pt>
                <c:pt idx="2151">
                  <c:v>2150</c:v>
                </c:pt>
                <c:pt idx="2152">
                  <c:v>2151</c:v>
                </c:pt>
                <c:pt idx="2153">
                  <c:v>2152</c:v>
                </c:pt>
                <c:pt idx="2154">
                  <c:v>2153</c:v>
                </c:pt>
                <c:pt idx="2155">
                  <c:v>2154</c:v>
                </c:pt>
                <c:pt idx="2156">
                  <c:v>2155</c:v>
                </c:pt>
                <c:pt idx="2157">
                  <c:v>2156</c:v>
                </c:pt>
                <c:pt idx="2158">
                  <c:v>2157</c:v>
                </c:pt>
                <c:pt idx="2159">
                  <c:v>2158</c:v>
                </c:pt>
                <c:pt idx="2160">
                  <c:v>2159</c:v>
                </c:pt>
                <c:pt idx="2161">
                  <c:v>2160</c:v>
                </c:pt>
                <c:pt idx="2162">
                  <c:v>2161</c:v>
                </c:pt>
                <c:pt idx="2163">
                  <c:v>2162</c:v>
                </c:pt>
                <c:pt idx="2164">
                  <c:v>2163</c:v>
                </c:pt>
                <c:pt idx="2165">
                  <c:v>2164</c:v>
                </c:pt>
                <c:pt idx="2166">
                  <c:v>2165</c:v>
                </c:pt>
                <c:pt idx="2167">
                  <c:v>2166</c:v>
                </c:pt>
                <c:pt idx="2168">
                  <c:v>2167</c:v>
                </c:pt>
                <c:pt idx="2169">
                  <c:v>2168</c:v>
                </c:pt>
                <c:pt idx="2170">
                  <c:v>2169</c:v>
                </c:pt>
                <c:pt idx="2171">
                  <c:v>2170</c:v>
                </c:pt>
                <c:pt idx="2172">
                  <c:v>2171</c:v>
                </c:pt>
                <c:pt idx="2173">
                  <c:v>2172</c:v>
                </c:pt>
                <c:pt idx="2174">
                  <c:v>2173</c:v>
                </c:pt>
                <c:pt idx="2175">
                  <c:v>2174</c:v>
                </c:pt>
                <c:pt idx="2176">
                  <c:v>2175</c:v>
                </c:pt>
                <c:pt idx="2177">
                  <c:v>2176</c:v>
                </c:pt>
                <c:pt idx="2178">
                  <c:v>2177</c:v>
                </c:pt>
                <c:pt idx="2179">
                  <c:v>2178</c:v>
                </c:pt>
                <c:pt idx="2180">
                  <c:v>2179</c:v>
                </c:pt>
                <c:pt idx="2181">
                  <c:v>2180</c:v>
                </c:pt>
                <c:pt idx="2182">
                  <c:v>2181</c:v>
                </c:pt>
                <c:pt idx="2183">
                  <c:v>2182</c:v>
                </c:pt>
                <c:pt idx="2184">
                  <c:v>2183</c:v>
                </c:pt>
                <c:pt idx="2185">
                  <c:v>2184</c:v>
                </c:pt>
                <c:pt idx="2186">
                  <c:v>2185</c:v>
                </c:pt>
                <c:pt idx="2187">
                  <c:v>2186</c:v>
                </c:pt>
                <c:pt idx="2188">
                  <c:v>2187</c:v>
                </c:pt>
                <c:pt idx="2189">
                  <c:v>2188</c:v>
                </c:pt>
                <c:pt idx="2190">
                  <c:v>2189</c:v>
                </c:pt>
                <c:pt idx="2191">
                  <c:v>2190</c:v>
                </c:pt>
                <c:pt idx="2192">
                  <c:v>2191</c:v>
                </c:pt>
                <c:pt idx="2193">
                  <c:v>2192</c:v>
                </c:pt>
                <c:pt idx="2194">
                  <c:v>2193</c:v>
                </c:pt>
                <c:pt idx="2195">
                  <c:v>2194</c:v>
                </c:pt>
                <c:pt idx="2196">
                  <c:v>2195</c:v>
                </c:pt>
                <c:pt idx="2197">
                  <c:v>2196</c:v>
                </c:pt>
                <c:pt idx="2198">
                  <c:v>2197</c:v>
                </c:pt>
                <c:pt idx="2199">
                  <c:v>2198</c:v>
                </c:pt>
                <c:pt idx="2200">
                  <c:v>2199</c:v>
                </c:pt>
                <c:pt idx="2201">
                  <c:v>2200</c:v>
                </c:pt>
                <c:pt idx="2202">
                  <c:v>2201</c:v>
                </c:pt>
                <c:pt idx="2203">
                  <c:v>2202</c:v>
                </c:pt>
                <c:pt idx="2204">
                  <c:v>2203</c:v>
                </c:pt>
                <c:pt idx="2205">
                  <c:v>2204</c:v>
                </c:pt>
                <c:pt idx="2206">
                  <c:v>2205</c:v>
                </c:pt>
                <c:pt idx="2207">
                  <c:v>2206</c:v>
                </c:pt>
                <c:pt idx="2208">
                  <c:v>2207</c:v>
                </c:pt>
                <c:pt idx="2209">
                  <c:v>2208</c:v>
                </c:pt>
                <c:pt idx="2210">
                  <c:v>2209</c:v>
                </c:pt>
                <c:pt idx="2211">
                  <c:v>2210</c:v>
                </c:pt>
                <c:pt idx="2212">
                  <c:v>2211</c:v>
                </c:pt>
                <c:pt idx="2213">
                  <c:v>2212</c:v>
                </c:pt>
                <c:pt idx="2214">
                  <c:v>2213</c:v>
                </c:pt>
                <c:pt idx="2215">
                  <c:v>2214</c:v>
                </c:pt>
                <c:pt idx="2216">
                  <c:v>2215</c:v>
                </c:pt>
                <c:pt idx="2217">
                  <c:v>2216</c:v>
                </c:pt>
                <c:pt idx="2218">
                  <c:v>2217</c:v>
                </c:pt>
                <c:pt idx="2219">
                  <c:v>2218</c:v>
                </c:pt>
                <c:pt idx="2220">
                  <c:v>2219</c:v>
                </c:pt>
                <c:pt idx="2221">
                  <c:v>2220</c:v>
                </c:pt>
                <c:pt idx="2222">
                  <c:v>2221</c:v>
                </c:pt>
                <c:pt idx="2223">
                  <c:v>2222</c:v>
                </c:pt>
                <c:pt idx="2224">
                  <c:v>2223</c:v>
                </c:pt>
                <c:pt idx="2225">
                  <c:v>2224</c:v>
                </c:pt>
                <c:pt idx="2226">
                  <c:v>2225</c:v>
                </c:pt>
                <c:pt idx="2227">
                  <c:v>2226</c:v>
                </c:pt>
                <c:pt idx="2228">
                  <c:v>2227</c:v>
                </c:pt>
                <c:pt idx="2229">
                  <c:v>2228</c:v>
                </c:pt>
                <c:pt idx="2230">
                  <c:v>2229</c:v>
                </c:pt>
                <c:pt idx="2231">
                  <c:v>2230</c:v>
                </c:pt>
                <c:pt idx="2232">
                  <c:v>2231</c:v>
                </c:pt>
                <c:pt idx="2233">
                  <c:v>2232</c:v>
                </c:pt>
                <c:pt idx="2234">
                  <c:v>2233</c:v>
                </c:pt>
                <c:pt idx="2235">
                  <c:v>2234</c:v>
                </c:pt>
                <c:pt idx="2236">
                  <c:v>2235</c:v>
                </c:pt>
                <c:pt idx="2237">
                  <c:v>2236</c:v>
                </c:pt>
                <c:pt idx="2238">
                  <c:v>2237</c:v>
                </c:pt>
                <c:pt idx="2239">
                  <c:v>2238</c:v>
                </c:pt>
                <c:pt idx="2240">
                  <c:v>2239</c:v>
                </c:pt>
                <c:pt idx="2241">
                  <c:v>2240</c:v>
                </c:pt>
                <c:pt idx="2242">
                  <c:v>2241</c:v>
                </c:pt>
                <c:pt idx="2243">
                  <c:v>2242</c:v>
                </c:pt>
                <c:pt idx="2244">
                  <c:v>2243</c:v>
                </c:pt>
                <c:pt idx="2245">
                  <c:v>2244</c:v>
                </c:pt>
                <c:pt idx="2246">
                  <c:v>2245</c:v>
                </c:pt>
                <c:pt idx="2247">
                  <c:v>2246</c:v>
                </c:pt>
                <c:pt idx="2248">
                  <c:v>2247</c:v>
                </c:pt>
                <c:pt idx="2249">
                  <c:v>2248</c:v>
                </c:pt>
                <c:pt idx="2250">
                  <c:v>2249</c:v>
                </c:pt>
                <c:pt idx="2251">
                  <c:v>2250</c:v>
                </c:pt>
                <c:pt idx="2252">
                  <c:v>2251</c:v>
                </c:pt>
                <c:pt idx="2253">
                  <c:v>2252</c:v>
                </c:pt>
                <c:pt idx="2254">
                  <c:v>2253</c:v>
                </c:pt>
                <c:pt idx="2255">
                  <c:v>2254</c:v>
                </c:pt>
                <c:pt idx="2256">
                  <c:v>2255</c:v>
                </c:pt>
                <c:pt idx="2257">
                  <c:v>2256</c:v>
                </c:pt>
                <c:pt idx="2258">
                  <c:v>2257</c:v>
                </c:pt>
                <c:pt idx="2259">
                  <c:v>2258</c:v>
                </c:pt>
                <c:pt idx="2260">
                  <c:v>2259</c:v>
                </c:pt>
                <c:pt idx="2261">
                  <c:v>2260</c:v>
                </c:pt>
                <c:pt idx="2262">
                  <c:v>2261</c:v>
                </c:pt>
                <c:pt idx="2263">
                  <c:v>2262</c:v>
                </c:pt>
                <c:pt idx="2264">
                  <c:v>2263</c:v>
                </c:pt>
                <c:pt idx="2265">
                  <c:v>2264</c:v>
                </c:pt>
                <c:pt idx="2266">
                  <c:v>2265</c:v>
                </c:pt>
                <c:pt idx="2267">
                  <c:v>2266</c:v>
                </c:pt>
                <c:pt idx="2268">
                  <c:v>2267</c:v>
                </c:pt>
                <c:pt idx="2269">
                  <c:v>2268</c:v>
                </c:pt>
                <c:pt idx="2270">
                  <c:v>2269</c:v>
                </c:pt>
                <c:pt idx="2271">
                  <c:v>2270</c:v>
                </c:pt>
                <c:pt idx="2272">
                  <c:v>2271</c:v>
                </c:pt>
                <c:pt idx="2273">
                  <c:v>2272</c:v>
                </c:pt>
                <c:pt idx="2274">
                  <c:v>2273</c:v>
                </c:pt>
                <c:pt idx="2275">
                  <c:v>2274</c:v>
                </c:pt>
                <c:pt idx="2276">
                  <c:v>2275</c:v>
                </c:pt>
                <c:pt idx="2277">
                  <c:v>2276</c:v>
                </c:pt>
                <c:pt idx="2278">
                  <c:v>2277</c:v>
                </c:pt>
                <c:pt idx="2279">
                  <c:v>2278</c:v>
                </c:pt>
                <c:pt idx="2280">
                  <c:v>2279</c:v>
                </c:pt>
                <c:pt idx="2281">
                  <c:v>2280</c:v>
                </c:pt>
                <c:pt idx="2282">
                  <c:v>2281</c:v>
                </c:pt>
                <c:pt idx="2283">
                  <c:v>2282</c:v>
                </c:pt>
                <c:pt idx="2284">
                  <c:v>2283</c:v>
                </c:pt>
                <c:pt idx="2285">
                  <c:v>2284</c:v>
                </c:pt>
                <c:pt idx="2286">
                  <c:v>2285</c:v>
                </c:pt>
                <c:pt idx="2287">
                  <c:v>2286</c:v>
                </c:pt>
                <c:pt idx="2288">
                  <c:v>2287</c:v>
                </c:pt>
                <c:pt idx="2289">
                  <c:v>2288</c:v>
                </c:pt>
                <c:pt idx="2290">
                  <c:v>2289</c:v>
                </c:pt>
                <c:pt idx="2291">
                  <c:v>2290</c:v>
                </c:pt>
                <c:pt idx="2292">
                  <c:v>2291</c:v>
                </c:pt>
                <c:pt idx="2293">
                  <c:v>2292</c:v>
                </c:pt>
                <c:pt idx="2294">
                  <c:v>2293</c:v>
                </c:pt>
                <c:pt idx="2295">
                  <c:v>2294</c:v>
                </c:pt>
                <c:pt idx="2296">
                  <c:v>2295</c:v>
                </c:pt>
                <c:pt idx="2297">
                  <c:v>2296</c:v>
                </c:pt>
                <c:pt idx="2298">
                  <c:v>2297</c:v>
                </c:pt>
                <c:pt idx="2299">
                  <c:v>2298</c:v>
                </c:pt>
                <c:pt idx="2300">
                  <c:v>2299</c:v>
                </c:pt>
                <c:pt idx="2301">
                  <c:v>2300</c:v>
                </c:pt>
                <c:pt idx="2302">
                  <c:v>2301</c:v>
                </c:pt>
                <c:pt idx="2303">
                  <c:v>2302</c:v>
                </c:pt>
                <c:pt idx="2304">
                  <c:v>2303</c:v>
                </c:pt>
                <c:pt idx="2305">
                  <c:v>2304</c:v>
                </c:pt>
                <c:pt idx="2306">
                  <c:v>2305</c:v>
                </c:pt>
                <c:pt idx="2307">
                  <c:v>2306</c:v>
                </c:pt>
                <c:pt idx="2308">
                  <c:v>2307</c:v>
                </c:pt>
                <c:pt idx="2309">
                  <c:v>2308</c:v>
                </c:pt>
                <c:pt idx="2310">
                  <c:v>2309</c:v>
                </c:pt>
                <c:pt idx="2311">
                  <c:v>2310</c:v>
                </c:pt>
                <c:pt idx="2312">
                  <c:v>2311</c:v>
                </c:pt>
                <c:pt idx="2313">
                  <c:v>2312</c:v>
                </c:pt>
                <c:pt idx="2314">
                  <c:v>2313</c:v>
                </c:pt>
                <c:pt idx="2315">
                  <c:v>2314</c:v>
                </c:pt>
                <c:pt idx="2316">
                  <c:v>2315</c:v>
                </c:pt>
                <c:pt idx="2317">
                  <c:v>2316</c:v>
                </c:pt>
                <c:pt idx="2318">
                  <c:v>2317</c:v>
                </c:pt>
                <c:pt idx="2319">
                  <c:v>2318</c:v>
                </c:pt>
                <c:pt idx="2320">
                  <c:v>2319</c:v>
                </c:pt>
                <c:pt idx="2321">
                  <c:v>2320</c:v>
                </c:pt>
                <c:pt idx="2322">
                  <c:v>2321</c:v>
                </c:pt>
                <c:pt idx="2323">
                  <c:v>2322</c:v>
                </c:pt>
                <c:pt idx="2324">
                  <c:v>2323</c:v>
                </c:pt>
                <c:pt idx="2325">
                  <c:v>2324</c:v>
                </c:pt>
                <c:pt idx="2326">
                  <c:v>2325</c:v>
                </c:pt>
                <c:pt idx="2327">
                  <c:v>2326</c:v>
                </c:pt>
                <c:pt idx="2328">
                  <c:v>2327</c:v>
                </c:pt>
                <c:pt idx="2329">
                  <c:v>2328</c:v>
                </c:pt>
                <c:pt idx="2330">
                  <c:v>2329</c:v>
                </c:pt>
                <c:pt idx="2331">
                  <c:v>2330</c:v>
                </c:pt>
                <c:pt idx="2332">
                  <c:v>2331</c:v>
                </c:pt>
                <c:pt idx="2333">
                  <c:v>2332</c:v>
                </c:pt>
                <c:pt idx="2334">
                  <c:v>2333</c:v>
                </c:pt>
                <c:pt idx="2335">
                  <c:v>2334</c:v>
                </c:pt>
                <c:pt idx="2336">
                  <c:v>2335</c:v>
                </c:pt>
                <c:pt idx="2337">
                  <c:v>2336</c:v>
                </c:pt>
                <c:pt idx="2338">
                  <c:v>2337</c:v>
                </c:pt>
                <c:pt idx="2339">
                  <c:v>2338</c:v>
                </c:pt>
                <c:pt idx="2340">
                  <c:v>2339</c:v>
                </c:pt>
                <c:pt idx="2341">
                  <c:v>2340</c:v>
                </c:pt>
                <c:pt idx="2342">
                  <c:v>2341</c:v>
                </c:pt>
                <c:pt idx="2343">
                  <c:v>2342</c:v>
                </c:pt>
                <c:pt idx="2344">
                  <c:v>2343</c:v>
                </c:pt>
                <c:pt idx="2345">
                  <c:v>2344</c:v>
                </c:pt>
                <c:pt idx="2346">
                  <c:v>2345</c:v>
                </c:pt>
                <c:pt idx="2347">
                  <c:v>2346</c:v>
                </c:pt>
                <c:pt idx="2348">
                  <c:v>2347</c:v>
                </c:pt>
                <c:pt idx="2349">
                  <c:v>2348</c:v>
                </c:pt>
                <c:pt idx="2350">
                  <c:v>2349</c:v>
                </c:pt>
                <c:pt idx="2351">
                  <c:v>2350</c:v>
                </c:pt>
                <c:pt idx="2352">
                  <c:v>2351</c:v>
                </c:pt>
                <c:pt idx="2353">
                  <c:v>2352</c:v>
                </c:pt>
                <c:pt idx="2354">
                  <c:v>2353</c:v>
                </c:pt>
                <c:pt idx="2355">
                  <c:v>2354</c:v>
                </c:pt>
                <c:pt idx="2356">
                  <c:v>2355</c:v>
                </c:pt>
                <c:pt idx="2357">
                  <c:v>2356</c:v>
                </c:pt>
                <c:pt idx="2358">
                  <c:v>2357</c:v>
                </c:pt>
                <c:pt idx="2359">
                  <c:v>2358</c:v>
                </c:pt>
                <c:pt idx="2360">
                  <c:v>2359</c:v>
                </c:pt>
                <c:pt idx="2361">
                  <c:v>2360</c:v>
                </c:pt>
                <c:pt idx="2362">
                  <c:v>2361</c:v>
                </c:pt>
                <c:pt idx="2363">
                  <c:v>2362</c:v>
                </c:pt>
                <c:pt idx="2364">
                  <c:v>2363</c:v>
                </c:pt>
                <c:pt idx="2365">
                  <c:v>2364</c:v>
                </c:pt>
                <c:pt idx="2366">
                  <c:v>2365</c:v>
                </c:pt>
                <c:pt idx="2367">
                  <c:v>2366</c:v>
                </c:pt>
                <c:pt idx="2368">
                  <c:v>2367</c:v>
                </c:pt>
                <c:pt idx="2369">
                  <c:v>2368</c:v>
                </c:pt>
                <c:pt idx="2370">
                  <c:v>2369</c:v>
                </c:pt>
                <c:pt idx="2371">
                  <c:v>2370</c:v>
                </c:pt>
                <c:pt idx="2372">
                  <c:v>2371</c:v>
                </c:pt>
                <c:pt idx="2373">
                  <c:v>2372</c:v>
                </c:pt>
                <c:pt idx="2374">
                  <c:v>2373</c:v>
                </c:pt>
                <c:pt idx="2375">
                  <c:v>2374</c:v>
                </c:pt>
                <c:pt idx="2376">
                  <c:v>2375</c:v>
                </c:pt>
                <c:pt idx="2377">
                  <c:v>2376</c:v>
                </c:pt>
                <c:pt idx="2378">
                  <c:v>2377</c:v>
                </c:pt>
                <c:pt idx="2379">
                  <c:v>2378</c:v>
                </c:pt>
                <c:pt idx="2380">
                  <c:v>2379</c:v>
                </c:pt>
                <c:pt idx="2381">
                  <c:v>2380</c:v>
                </c:pt>
                <c:pt idx="2382">
                  <c:v>2381</c:v>
                </c:pt>
                <c:pt idx="2383">
                  <c:v>2382</c:v>
                </c:pt>
                <c:pt idx="2384">
                  <c:v>2383</c:v>
                </c:pt>
                <c:pt idx="2385">
                  <c:v>2384</c:v>
                </c:pt>
                <c:pt idx="2386">
                  <c:v>2385</c:v>
                </c:pt>
                <c:pt idx="2387">
                  <c:v>2386</c:v>
                </c:pt>
                <c:pt idx="2388">
                  <c:v>2387</c:v>
                </c:pt>
                <c:pt idx="2389">
                  <c:v>2388</c:v>
                </c:pt>
                <c:pt idx="2390">
                  <c:v>2389</c:v>
                </c:pt>
                <c:pt idx="2391">
                  <c:v>2390</c:v>
                </c:pt>
                <c:pt idx="2392">
                  <c:v>2391</c:v>
                </c:pt>
                <c:pt idx="2393">
                  <c:v>2392</c:v>
                </c:pt>
                <c:pt idx="2394">
                  <c:v>2393</c:v>
                </c:pt>
                <c:pt idx="2395">
                  <c:v>2394</c:v>
                </c:pt>
                <c:pt idx="2396">
                  <c:v>2395</c:v>
                </c:pt>
                <c:pt idx="2397">
                  <c:v>2396</c:v>
                </c:pt>
                <c:pt idx="2398">
                  <c:v>2397</c:v>
                </c:pt>
                <c:pt idx="2399">
                  <c:v>2398</c:v>
                </c:pt>
                <c:pt idx="2400">
                  <c:v>2399</c:v>
                </c:pt>
                <c:pt idx="2401">
                  <c:v>2400</c:v>
                </c:pt>
                <c:pt idx="2402">
                  <c:v>2401</c:v>
                </c:pt>
                <c:pt idx="2403">
                  <c:v>2402</c:v>
                </c:pt>
                <c:pt idx="2404">
                  <c:v>2403</c:v>
                </c:pt>
                <c:pt idx="2405">
                  <c:v>2404</c:v>
                </c:pt>
                <c:pt idx="2406">
                  <c:v>2405</c:v>
                </c:pt>
                <c:pt idx="2407">
                  <c:v>2406</c:v>
                </c:pt>
                <c:pt idx="2408">
                  <c:v>2407</c:v>
                </c:pt>
                <c:pt idx="2409">
                  <c:v>2408</c:v>
                </c:pt>
                <c:pt idx="2410">
                  <c:v>2409</c:v>
                </c:pt>
                <c:pt idx="2411">
                  <c:v>2410</c:v>
                </c:pt>
                <c:pt idx="2412">
                  <c:v>2411</c:v>
                </c:pt>
                <c:pt idx="2413">
                  <c:v>2412</c:v>
                </c:pt>
                <c:pt idx="2414">
                  <c:v>2413</c:v>
                </c:pt>
                <c:pt idx="2415">
                  <c:v>2414</c:v>
                </c:pt>
                <c:pt idx="2416">
                  <c:v>2415</c:v>
                </c:pt>
                <c:pt idx="2417">
                  <c:v>2416</c:v>
                </c:pt>
                <c:pt idx="2418">
                  <c:v>2417</c:v>
                </c:pt>
                <c:pt idx="2419">
                  <c:v>2418</c:v>
                </c:pt>
                <c:pt idx="2420">
                  <c:v>2419</c:v>
                </c:pt>
                <c:pt idx="2421">
                  <c:v>2420</c:v>
                </c:pt>
                <c:pt idx="2422">
                  <c:v>2421</c:v>
                </c:pt>
                <c:pt idx="2423">
                  <c:v>2422</c:v>
                </c:pt>
                <c:pt idx="2424">
                  <c:v>2423</c:v>
                </c:pt>
                <c:pt idx="2425">
                  <c:v>2424</c:v>
                </c:pt>
                <c:pt idx="2426">
                  <c:v>2425</c:v>
                </c:pt>
                <c:pt idx="2427">
                  <c:v>2426</c:v>
                </c:pt>
                <c:pt idx="2428">
                  <c:v>2427</c:v>
                </c:pt>
                <c:pt idx="2429">
                  <c:v>2428</c:v>
                </c:pt>
                <c:pt idx="2430">
                  <c:v>2429</c:v>
                </c:pt>
                <c:pt idx="2431">
                  <c:v>2430</c:v>
                </c:pt>
                <c:pt idx="2432">
                  <c:v>2431</c:v>
                </c:pt>
                <c:pt idx="2433">
                  <c:v>2432</c:v>
                </c:pt>
                <c:pt idx="2434">
                  <c:v>2433</c:v>
                </c:pt>
                <c:pt idx="2435">
                  <c:v>2434</c:v>
                </c:pt>
                <c:pt idx="2436">
                  <c:v>2435</c:v>
                </c:pt>
                <c:pt idx="2437">
                  <c:v>2436</c:v>
                </c:pt>
                <c:pt idx="2438">
                  <c:v>2437</c:v>
                </c:pt>
                <c:pt idx="2439">
                  <c:v>2438</c:v>
                </c:pt>
                <c:pt idx="2440">
                  <c:v>2439</c:v>
                </c:pt>
                <c:pt idx="2441">
                  <c:v>2440</c:v>
                </c:pt>
                <c:pt idx="2442">
                  <c:v>2441</c:v>
                </c:pt>
                <c:pt idx="2443">
                  <c:v>2442</c:v>
                </c:pt>
                <c:pt idx="2444">
                  <c:v>2443</c:v>
                </c:pt>
                <c:pt idx="2445">
                  <c:v>2444</c:v>
                </c:pt>
                <c:pt idx="2446">
                  <c:v>2445</c:v>
                </c:pt>
                <c:pt idx="2447">
                  <c:v>2446</c:v>
                </c:pt>
                <c:pt idx="2448">
                  <c:v>2447</c:v>
                </c:pt>
                <c:pt idx="2449">
                  <c:v>2448</c:v>
                </c:pt>
                <c:pt idx="2450">
                  <c:v>2449</c:v>
                </c:pt>
                <c:pt idx="2451">
                  <c:v>2450</c:v>
                </c:pt>
                <c:pt idx="2452">
                  <c:v>2451</c:v>
                </c:pt>
                <c:pt idx="2453">
                  <c:v>2452</c:v>
                </c:pt>
                <c:pt idx="2454">
                  <c:v>2453</c:v>
                </c:pt>
                <c:pt idx="2455">
                  <c:v>2454</c:v>
                </c:pt>
                <c:pt idx="2456">
                  <c:v>2455</c:v>
                </c:pt>
                <c:pt idx="2457">
                  <c:v>2456</c:v>
                </c:pt>
                <c:pt idx="2458">
                  <c:v>2457</c:v>
                </c:pt>
                <c:pt idx="2459">
                  <c:v>2458</c:v>
                </c:pt>
                <c:pt idx="2460">
                  <c:v>2459</c:v>
                </c:pt>
                <c:pt idx="2461">
                  <c:v>2460</c:v>
                </c:pt>
                <c:pt idx="2462">
                  <c:v>2461</c:v>
                </c:pt>
                <c:pt idx="2463">
                  <c:v>2462</c:v>
                </c:pt>
                <c:pt idx="2464">
                  <c:v>2463</c:v>
                </c:pt>
                <c:pt idx="2465">
                  <c:v>2464</c:v>
                </c:pt>
                <c:pt idx="2466">
                  <c:v>2465</c:v>
                </c:pt>
                <c:pt idx="2467">
                  <c:v>2466</c:v>
                </c:pt>
                <c:pt idx="2468">
                  <c:v>2467</c:v>
                </c:pt>
                <c:pt idx="2469">
                  <c:v>2468</c:v>
                </c:pt>
                <c:pt idx="2470">
                  <c:v>2469</c:v>
                </c:pt>
                <c:pt idx="2471">
                  <c:v>2470</c:v>
                </c:pt>
                <c:pt idx="2472">
                  <c:v>2471</c:v>
                </c:pt>
                <c:pt idx="2473">
                  <c:v>2472</c:v>
                </c:pt>
                <c:pt idx="2474">
                  <c:v>2473</c:v>
                </c:pt>
                <c:pt idx="2475">
                  <c:v>2474</c:v>
                </c:pt>
                <c:pt idx="2476">
                  <c:v>2475</c:v>
                </c:pt>
                <c:pt idx="2477">
                  <c:v>2476</c:v>
                </c:pt>
                <c:pt idx="2478">
                  <c:v>2477</c:v>
                </c:pt>
                <c:pt idx="2479">
                  <c:v>2478</c:v>
                </c:pt>
                <c:pt idx="2480">
                  <c:v>2479</c:v>
                </c:pt>
                <c:pt idx="2481">
                  <c:v>2480</c:v>
                </c:pt>
                <c:pt idx="2482">
                  <c:v>2481</c:v>
                </c:pt>
                <c:pt idx="2483">
                  <c:v>2482</c:v>
                </c:pt>
                <c:pt idx="2484">
                  <c:v>2483</c:v>
                </c:pt>
                <c:pt idx="2485">
                  <c:v>2484</c:v>
                </c:pt>
                <c:pt idx="2486">
                  <c:v>2485</c:v>
                </c:pt>
                <c:pt idx="2487">
                  <c:v>2486</c:v>
                </c:pt>
                <c:pt idx="2488">
                  <c:v>2487</c:v>
                </c:pt>
                <c:pt idx="2489">
                  <c:v>2488</c:v>
                </c:pt>
                <c:pt idx="2490">
                  <c:v>2489</c:v>
                </c:pt>
                <c:pt idx="2491">
                  <c:v>2490</c:v>
                </c:pt>
                <c:pt idx="2492">
                  <c:v>2491</c:v>
                </c:pt>
                <c:pt idx="2493">
                  <c:v>2492</c:v>
                </c:pt>
                <c:pt idx="2494">
                  <c:v>2493</c:v>
                </c:pt>
                <c:pt idx="2495">
                  <c:v>2494</c:v>
                </c:pt>
                <c:pt idx="2496">
                  <c:v>2495</c:v>
                </c:pt>
                <c:pt idx="2497">
                  <c:v>2496</c:v>
                </c:pt>
                <c:pt idx="2498">
                  <c:v>2497</c:v>
                </c:pt>
                <c:pt idx="2499">
                  <c:v>2498</c:v>
                </c:pt>
                <c:pt idx="2500">
                  <c:v>2499</c:v>
                </c:pt>
                <c:pt idx="2501">
                  <c:v>2500</c:v>
                </c:pt>
                <c:pt idx="2502">
                  <c:v>2501</c:v>
                </c:pt>
                <c:pt idx="2503">
                  <c:v>2502</c:v>
                </c:pt>
                <c:pt idx="2504">
                  <c:v>2503</c:v>
                </c:pt>
                <c:pt idx="2505">
                  <c:v>2504</c:v>
                </c:pt>
                <c:pt idx="2506">
                  <c:v>2505</c:v>
                </c:pt>
                <c:pt idx="2507">
                  <c:v>2506</c:v>
                </c:pt>
                <c:pt idx="2508">
                  <c:v>2507</c:v>
                </c:pt>
                <c:pt idx="2509">
                  <c:v>2508</c:v>
                </c:pt>
                <c:pt idx="2510">
                  <c:v>2509</c:v>
                </c:pt>
                <c:pt idx="2511">
                  <c:v>2510</c:v>
                </c:pt>
                <c:pt idx="2512">
                  <c:v>2511</c:v>
                </c:pt>
                <c:pt idx="2513">
                  <c:v>2512</c:v>
                </c:pt>
                <c:pt idx="2514">
                  <c:v>2513</c:v>
                </c:pt>
                <c:pt idx="2515">
                  <c:v>2514</c:v>
                </c:pt>
                <c:pt idx="2516">
                  <c:v>2515</c:v>
                </c:pt>
                <c:pt idx="2517">
                  <c:v>2516</c:v>
                </c:pt>
                <c:pt idx="2518">
                  <c:v>2517</c:v>
                </c:pt>
                <c:pt idx="2519">
                  <c:v>2518</c:v>
                </c:pt>
                <c:pt idx="2520">
                  <c:v>2519</c:v>
                </c:pt>
                <c:pt idx="2521">
                  <c:v>2520</c:v>
                </c:pt>
                <c:pt idx="2522">
                  <c:v>2521</c:v>
                </c:pt>
                <c:pt idx="2523">
                  <c:v>2522</c:v>
                </c:pt>
                <c:pt idx="2524">
                  <c:v>2523</c:v>
                </c:pt>
                <c:pt idx="2525">
                  <c:v>2524</c:v>
                </c:pt>
                <c:pt idx="2526">
                  <c:v>2525</c:v>
                </c:pt>
                <c:pt idx="2527">
                  <c:v>2526</c:v>
                </c:pt>
                <c:pt idx="2528">
                  <c:v>2527</c:v>
                </c:pt>
                <c:pt idx="2529">
                  <c:v>2528</c:v>
                </c:pt>
                <c:pt idx="2530">
                  <c:v>2529</c:v>
                </c:pt>
                <c:pt idx="2531">
                  <c:v>2530</c:v>
                </c:pt>
                <c:pt idx="2532">
                  <c:v>2531</c:v>
                </c:pt>
                <c:pt idx="2533">
                  <c:v>2532</c:v>
                </c:pt>
                <c:pt idx="2534">
                  <c:v>2533</c:v>
                </c:pt>
                <c:pt idx="2535">
                  <c:v>2534</c:v>
                </c:pt>
                <c:pt idx="2536">
                  <c:v>2535</c:v>
                </c:pt>
                <c:pt idx="2537">
                  <c:v>2536</c:v>
                </c:pt>
                <c:pt idx="2538">
                  <c:v>2537</c:v>
                </c:pt>
                <c:pt idx="2539">
                  <c:v>2538</c:v>
                </c:pt>
                <c:pt idx="2540">
                  <c:v>2539</c:v>
                </c:pt>
                <c:pt idx="2541">
                  <c:v>2540</c:v>
                </c:pt>
                <c:pt idx="2542">
                  <c:v>2541</c:v>
                </c:pt>
                <c:pt idx="2543">
                  <c:v>2542</c:v>
                </c:pt>
                <c:pt idx="2544">
                  <c:v>2543</c:v>
                </c:pt>
                <c:pt idx="2545">
                  <c:v>2544</c:v>
                </c:pt>
                <c:pt idx="2546">
                  <c:v>2545</c:v>
                </c:pt>
                <c:pt idx="2547">
                  <c:v>2546</c:v>
                </c:pt>
                <c:pt idx="2548">
                  <c:v>2547</c:v>
                </c:pt>
                <c:pt idx="2549">
                  <c:v>2548</c:v>
                </c:pt>
                <c:pt idx="2550">
                  <c:v>2549</c:v>
                </c:pt>
                <c:pt idx="2551">
                  <c:v>2550</c:v>
                </c:pt>
                <c:pt idx="2552">
                  <c:v>2551</c:v>
                </c:pt>
                <c:pt idx="2553">
                  <c:v>2552</c:v>
                </c:pt>
                <c:pt idx="2554">
                  <c:v>2553</c:v>
                </c:pt>
                <c:pt idx="2555">
                  <c:v>2554</c:v>
                </c:pt>
                <c:pt idx="2556">
                  <c:v>2555</c:v>
                </c:pt>
                <c:pt idx="2557">
                  <c:v>2556</c:v>
                </c:pt>
                <c:pt idx="2558">
                  <c:v>2557</c:v>
                </c:pt>
                <c:pt idx="2559">
                  <c:v>2558</c:v>
                </c:pt>
                <c:pt idx="2560">
                  <c:v>2559</c:v>
                </c:pt>
                <c:pt idx="2561">
                  <c:v>2560</c:v>
                </c:pt>
                <c:pt idx="2562">
                  <c:v>2561</c:v>
                </c:pt>
                <c:pt idx="2563">
                  <c:v>2562</c:v>
                </c:pt>
                <c:pt idx="2564">
                  <c:v>2563</c:v>
                </c:pt>
                <c:pt idx="2565">
                  <c:v>2564</c:v>
                </c:pt>
                <c:pt idx="2566">
                  <c:v>2565</c:v>
                </c:pt>
                <c:pt idx="2567">
                  <c:v>2566</c:v>
                </c:pt>
                <c:pt idx="2568">
                  <c:v>2567</c:v>
                </c:pt>
                <c:pt idx="2569">
                  <c:v>2568</c:v>
                </c:pt>
                <c:pt idx="2570">
                  <c:v>2569</c:v>
                </c:pt>
                <c:pt idx="2571">
                  <c:v>2570</c:v>
                </c:pt>
                <c:pt idx="2572">
                  <c:v>2571</c:v>
                </c:pt>
                <c:pt idx="2573">
                  <c:v>2572</c:v>
                </c:pt>
                <c:pt idx="2574">
                  <c:v>2573</c:v>
                </c:pt>
                <c:pt idx="2575">
                  <c:v>2574</c:v>
                </c:pt>
                <c:pt idx="2576">
                  <c:v>2575</c:v>
                </c:pt>
                <c:pt idx="2577">
                  <c:v>2576</c:v>
                </c:pt>
                <c:pt idx="2578">
                  <c:v>2577</c:v>
                </c:pt>
                <c:pt idx="2579">
                  <c:v>2578</c:v>
                </c:pt>
                <c:pt idx="2580">
                  <c:v>2579</c:v>
                </c:pt>
                <c:pt idx="2581">
                  <c:v>2580</c:v>
                </c:pt>
                <c:pt idx="2582">
                  <c:v>2581</c:v>
                </c:pt>
                <c:pt idx="2583">
                  <c:v>2582</c:v>
                </c:pt>
                <c:pt idx="2584">
                  <c:v>2583</c:v>
                </c:pt>
                <c:pt idx="2585">
                  <c:v>2584</c:v>
                </c:pt>
                <c:pt idx="2586">
                  <c:v>2585</c:v>
                </c:pt>
                <c:pt idx="2587">
                  <c:v>2586</c:v>
                </c:pt>
                <c:pt idx="2588">
                  <c:v>2587</c:v>
                </c:pt>
                <c:pt idx="2589">
                  <c:v>2588</c:v>
                </c:pt>
                <c:pt idx="2590">
                  <c:v>2589</c:v>
                </c:pt>
                <c:pt idx="2591">
                  <c:v>2590</c:v>
                </c:pt>
                <c:pt idx="2592">
                  <c:v>2591</c:v>
                </c:pt>
                <c:pt idx="2593">
                  <c:v>2592</c:v>
                </c:pt>
                <c:pt idx="2594">
                  <c:v>2593</c:v>
                </c:pt>
                <c:pt idx="2595">
                  <c:v>2594</c:v>
                </c:pt>
                <c:pt idx="2596">
                  <c:v>2595</c:v>
                </c:pt>
                <c:pt idx="2597">
                  <c:v>2596</c:v>
                </c:pt>
                <c:pt idx="2598">
                  <c:v>2597</c:v>
                </c:pt>
                <c:pt idx="2599">
                  <c:v>2598</c:v>
                </c:pt>
                <c:pt idx="2600">
                  <c:v>2599</c:v>
                </c:pt>
                <c:pt idx="2601">
                  <c:v>2600</c:v>
                </c:pt>
                <c:pt idx="2602">
                  <c:v>2601</c:v>
                </c:pt>
                <c:pt idx="2603">
                  <c:v>2602</c:v>
                </c:pt>
                <c:pt idx="2604">
                  <c:v>2603</c:v>
                </c:pt>
                <c:pt idx="2605">
                  <c:v>2604</c:v>
                </c:pt>
                <c:pt idx="2606">
                  <c:v>2605</c:v>
                </c:pt>
                <c:pt idx="2607">
                  <c:v>2606</c:v>
                </c:pt>
                <c:pt idx="2608">
                  <c:v>2607</c:v>
                </c:pt>
                <c:pt idx="2609">
                  <c:v>2608</c:v>
                </c:pt>
                <c:pt idx="2610">
                  <c:v>2609</c:v>
                </c:pt>
                <c:pt idx="2611">
                  <c:v>2610</c:v>
                </c:pt>
                <c:pt idx="2612">
                  <c:v>2611</c:v>
                </c:pt>
                <c:pt idx="2613">
                  <c:v>2612</c:v>
                </c:pt>
                <c:pt idx="2614">
                  <c:v>2613</c:v>
                </c:pt>
                <c:pt idx="2615">
                  <c:v>2614</c:v>
                </c:pt>
                <c:pt idx="2616">
                  <c:v>2615</c:v>
                </c:pt>
                <c:pt idx="2617">
                  <c:v>2616</c:v>
                </c:pt>
                <c:pt idx="2618">
                  <c:v>2617</c:v>
                </c:pt>
                <c:pt idx="2619">
                  <c:v>2618</c:v>
                </c:pt>
                <c:pt idx="2620">
                  <c:v>2619</c:v>
                </c:pt>
                <c:pt idx="2621">
                  <c:v>2620</c:v>
                </c:pt>
                <c:pt idx="2622">
                  <c:v>2621</c:v>
                </c:pt>
                <c:pt idx="2623">
                  <c:v>2622</c:v>
                </c:pt>
                <c:pt idx="2624">
                  <c:v>2623</c:v>
                </c:pt>
                <c:pt idx="2625">
                  <c:v>2624</c:v>
                </c:pt>
                <c:pt idx="2626">
                  <c:v>2625</c:v>
                </c:pt>
                <c:pt idx="2627">
                  <c:v>2626</c:v>
                </c:pt>
                <c:pt idx="2628">
                  <c:v>2627</c:v>
                </c:pt>
                <c:pt idx="2629">
                  <c:v>2628</c:v>
                </c:pt>
                <c:pt idx="2630">
                  <c:v>2629</c:v>
                </c:pt>
                <c:pt idx="2631">
                  <c:v>2630</c:v>
                </c:pt>
                <c:pt idx="2632">
                  <c:v>2631</c:v>
                </c:pt>
                <c:pt idx="2633">
                  <c:v>2632</c:v>
                </c:pt>
                <c:pt idx="2634">
                  <c:v>2633</c:v>
                </c:pt>
                <c:pt idx="2635">
                  <c:v>2634</c:v>
                </c:pt>
                <c:pt idx="2636">
                  <c:v>2635</c:v>
                </c:pt>
                <c:pt idx="2637">
                  <c:v>2636</c:v>
                </c:pt>
                <c:pt idx="2638">
                  <c:v>2637</c:v>
                </c:pt>
                <c:pt idx="2639">
                  <c:v>2638</c:v>
                </c:pt>
                <c:pt idx="2640">
                  <c:v>2639</c:v>
                </c:pt>
                <c:pt idx="2641">
                  <c:v>2640</c:v>
                </c:pt>
                <c:pt idx="2642">
                  <c:v>2641</c:v>
                </c:pt>
                <c:pt idx="2643">
                  <c:v>2642</c:v>
                </c:pt>
                <c:pt idx="2644">
                  <c:v>2643</c:v>
                </c:pt>
                <c:pt idx="2645">
                  <c:v>2644</c:v>
                </c:pt>
                <c:pt idx="2646">
                  <c:v>2645</c:v>
                </c:pt>
                <c:pt idx="2647">
                  <c:v>2646</c:v>
                </c:pt>
                <c:pt idx="2648">
                  <c:v>2647</c:v>
                </c:pt>
                <c:pt idx="2649">
                  <c:v>2648</c:v>
                </c:pt>
                <c:pt idx="2650">
                  <c:v>2649</c:v>
                </c:pt>
                <c:pt idx="2651">
                  <c:v>2650</c:v>
                </c:pt>
                <c:pt idx="2652">
                  <c:v>2651</c:v>
                </c:pt>
                <c:pt idx="2653">
                  <c:v>2652</c:v>
                </c:pt>
                <c:pt idx="2654">
                  <c:v>2653</c:v>
                </c:pt>
                <c:pt idx="2655">
                  <c:v>2654</c:v>
                </c:pt>
                <c:pt idx="2656">
                  <c:v>2655</c:v>
                </c:pt>
                <c:pt idx="2657">
                  <c:v>2656</c:v>
                </c:pt>
                <c:pt idx="2658">
                  <c:v>2657</c:v>
                </c:pt>
                <c:pt idx="2659">
                  <c:v>2658</c:v>
                </c:pt>
                <c:pt idx="2660">
                  <c:v>2659</c:v>
                </c:pt>
                <c:pt idx="2661">
                  <c:v>2660</c:v>
                </c:pt>
                <c:pt idx="2662">
                  <c:v>2661</c:v>
                </c:pt>
                <c:pt idx="2663">
                  <c:v>2662</c:v>
                </c:pt>
                <c:pt idx="2664">
                  <c:v>2663</c:v>
                </c:pt>
                <c:pt idx="2665">
                  <c:v>2664</c:v>
                </c:pt>
                <c:pt idx="2666">
                  <c:v>2665</c:v>
                </c:pt>
                <c:pt idx="2667">
                  <c:v>2666</c:v>
                </c:pt>
                <c:pt idx="2668">
                  <c:v>2667</c:v>
                </c:pt>
                <c:pt idx="2669">
                  <c:v>2668</c:v>
                </c:pt>
                <c:pt idx="2670">
                  <c:v>2669</c:v>
                </c:pt>
                <c:pt idx="2671">
                  <c:v>2670</c:v>
                </c:pt>
                <c:pt idx="2672">
                  <c:v>2671</c:v>
                </c:pt>
                <c:pt idx="2673">
                  <c:v>2672</c:v>
                </c:pt>
                <c:pt idx="2674">
                  <c:v>2673</c:v>
                </c:pt>
                <c:pt idx="2675">
                  <c:v>2674</c:v>
                </c:pt>
                <c:pt idx="2676">
                  <c:v>2675</c:v>
                </c:pt>
                <c:pt idx="2677">
                  <c:v>2676</c:v>
                </c:pt>
                <c:pt idx="2678">
                  <c:v>2677</c:v>
                </c:pt>
                <c:pt idx="2679">
                  <c:v>2678</c:v>
                </c:pt>
                <c:pt idx="2680">
                  <c:v>2679</c:v>
                </c:pt>
                <c:pt idx="2681">
                  <c:v>2680</c:v>
                </c:pt>
                <c:pt idx="2682">
                  <c:v>2681</c:v>
                </c:pt>
                <c:pt idx="2683">
                  <c:v>2682</c:v>
                </c:pt>
                <c:pt idx="2684">
                  <c:v>2683</c:v>
                </c:pt>
                <c:pt idx="2685">
                  <c:v>2684</c:v>
                </c:pt>
                <c:pt idx="2686">
                  <c:v>2685</c:v>
                </c:pt>
                <c:pt idx="2687">
                  <c:v>2686</c:v>
                </c:pt>
                <c:pt idx="2688">
                  <c:v>2687</c:v>
                </c:pt>
                <c:pt idx="2689">
                  <c:v>2688</c:v>
                </c:pt>
                <c:pt idx="2690">
                  <c:v>2689</c:v>
                </c:pt>
                <c:pt idx="2691">
                  <c:v>2690</c:v>
                </c:pt>
                <c:pt idx="2692">
                  <c:v>2691</c:v>
                </c:pt>
                <c:pt idx="2693">
                  <c:v>2692</c:v>
                </c:pt>
                <c:pt idx="2694">
                  <c:v>2693</c:v>
                </c:pt>
                <c:pt idx="2695">
                  <c:v>2694</c:v>
                </c:pt>
                <c:pt idx="2696">
                  <c:v>2695</c:v>
                </c:pt>
                <c:pt idx="2697">
                  <c:v>2696</c:v>
                </c:pt>
                <c:pt idx="2698">
                  <c:v>2697</c:v>
                </c:pt>
                <c:pt idx="2699">
                  <c:v>2698</c:v>
                </c:pt>
                <c:pt idx="2700">
                  <c:v>2699</c:v>
                </c:pt>
                <c:pt idx="2701">
                  <c:v>2700</c:v>
                </c:pt>
                <c:pt idx="2702">
                  <c:v>2701</c:v>
                </c:pt>
                <c:pt idx="2703">
                  <c:v>2702</c:v>
                </c:pt>
                <c:pt idx="2704">
                  <c:v>2703</c:v>
                </c:pt>
                <c:pt idx="2705">
                  <c:v>2704</c:v>
                </c:pt>
                <c:pt idx="2706">
                  <c:v>2705</c:v>
                </c:pt>
                <c:pt idx="2707">
                  <c:v>2706</c:v>
                </c:pt>
                <c:pt idx="2708">
                  <c:v>2707</c:v>
                </c:pt>
                <c:pt idx="2709">
                  <c:v>2708</c:v>
                </c:pt>
                <c:pt idx="2710">
                  <c:v>2709</c:v>
                </c:pt>
                <c:pt idx="2711">
                  <c:v>2710</c:v>
                </c:pt>
                <c:pt idx="2712">
                  <c:v>2711</c:v>
                </c:pt>
                <c:pt idx="2713">
                  <c:v>2712</c:v>
                </c:pt>
                <c:pt idx="2714">
                  <c:v>2713</c:v>
                </c:pt>
                <c:pt idx="2715">
                  <c:v>2714</c:v>
                </c:pt>
                <c:pt idx="2716">
                  <c:v>2715</c:v>
                </c:pt>
                <c:pt idx="2717">
                  <c:v>2716</c:v>
                </c:pt>
                <c:pt idx="2718">
                  <c:v>2717</c:v>
                </c:pt>
                <c:pt idx="2719">
                  <c:v>2718</c:v>
                </c:pt>
                <c:pt idx="2720">
                  <c:v>2719</c:v>
                </c:pt>
                <c:pt idx="2721">
                  <c:v>2720</c:v>
                </c:pt>
                <c:pt idx="2722">
                  <c:v>2721</c:v>
                </c:pt>
                <c:pt idx="2723">
                  <c:v>2722</c:v>
                </c:pt>
                <c:pt idx="2724">
                  <c:v>2723</c:v>
                </c:pt>
                <c:pt idx="2725">
                  <c:v>2724</c:v>
                </c:pt>
                <c:pt idx="2726">
                  <c:v>2725</c:v>
                </c:pt>
                <c:pt idx="2727">
                  <c:v>2726</c:v>
                </c:pt>
                <c:pt idx="2728">
                  <c:v>2727</c:v>
                </c:pt>
                <c:pt idx="2729">
                  <c:v>2728</c:v>
                </c:pt>
                <c:pt idx="2730">
                  <c:v>2729</c:v>
                </c:pt>
                <c:pt idx="2731">
                  <c:v>2730</c:v>
                </c:pt>
                <c:pt idx="2732">
                  <c:v>2731</c:v>
                </c:pt>
                <c:pt idx="2733">
                  <c:v>2732</c:v>
                </c:pt>
                <c:pt idx="2734">
                  <c:v>2733</c:v>
                </c:pt>
                <c:pt idx="2735">
                  <c:v>2734</c:v>
                </c:pt>
                <c:pt idx="2736">
                  <c:v>2735</c:v>
                </c:pt>
                <c:pt idx="2737">
                  <c:v>2736</c:v>
                </c:pt>
                <c:pt idx="2738">
                  <c:v>2737</c:v>
                </c:pt>
                <c:pt idx="2739">
                  <c:v>2738</c:v>
                </c:pt>
                <c:pt idx="2740">
                  <c:v>2739</c:v>
                </c:pt>
                <c:pt idx="2741">
                  <c:v>2740</c:v>
                </c:pt>
                <c:pt idx="2742">
                  <c:v>2741</c:v>
                </c:pt>
                <c:pt idx="2743">
                  <c:v>2742</c:v>
                </c:pt>
                <c:pt idx="2744">
                  <c:v>2743</c:v>
                </c:pt>
                <c:pt idx="2745">
                  <c:v>2744</c:v>
                </c:pt>
                <c:pt idx="2746">
                  <c:v>2745</c:v>
                </c:pt>
                <c:pt idx="2747">
                  <c:v>2746</c:v>
                </c:pt>
                <c:pt idx="2748">
                  <c:v>2747</c:v>
                </c:pt>
                <c:pt idx="2749">
                  <c:v>2748</c:v>
                </c:pt>
                <c:pt idx="2750">
                  <c:v>2749</c:v>
                </c:pt>
                <c:pt idx="2751">
                  <c:v>2750</c:v>
                </c:pt>
                <c:pt idx="2752">
                  <c:v>2751</c:v>
                </c:pt>
                <c:pt idx="2753">
                  <c:v>2752</c:v>
                </c:pt>
                <c:pt idx="2754">
                  <c:v>2753</c:v>
                </c:pt>
                <c:pt idx="2755">
                  <c:v>2754</c:v>
                </c:pt>
                <c:pt idx="2756">
                  <c:v>2755</c:v>
                </c:pt>
                <c:pt idx="2757">
                  <c:v>2756</c:v>
                </c:pt>
                <c:pt idx="2758">
                  <c:v>2757</c:v>
                </c:pt>
                <c:pt idx="2759">
                  <c:v>2758</c:v>
                </c:pt>
                <c:pt idx="2760">
                  <c:v>2759</c:v>
                </c:pt>
                <c:pt idx="2761">
                  <c:v>2760</c:v>
                </c:pt>
                <c:pt idx="2762">
                  <c:v>2761</c:v>
                </c:pt>
                <c:pt idx="2763">
                  <c:v>2762</c:v>
                </c:pt>
                <c:pt idx="2764">
                  <c:v>2763</c:v>
                </c:pt>
                <c:pt idx="2765">
                  <c:v>2764</c:v>
                </c:pt>
                <c:pt idx="2766">
                  <c:v>2765</c:v>
                </c:pt>
                <c:pt idx="2767">
                  <c:v>2766</c:v>
                </c:pt>
                <c:pt idx="2768">
                  <c:v>2767</c:v>
                </c:pt>
                <c:pt idx="2769">
                  <c:v>2768</c:v>
                </c:pt>
                <c:pt idx="2770">
                  <c:v>2769</c:v>
                </c:pt>
                <c:pt idx="2771">
                  <c:v>2770</c:v>
                </c:pt>
                <c:pt idx="2772">
                  <c:v>2771</c:v>
                </c:pt>
                <c:pt idx="2773">
                  <c:v>2772</c:v>
                </c:pt>
                <c:pt idx="2774">
                  <c:v>2773</c:v>
                </c:pt>
                <c:pt idx="2775">
                  <c:v>2774</c:v>
                </c:pt>
                <c:pt idx="2776">
                  <c:v>2775</c:v>
                </c:pt>
                <c:pt idx="2777">
                  <c:v>2776</c:v>
                </c:pt>
                <c:pt idx="2778">
                  <c:v>2777</c:v>
                </c:pt>
                <c:pt idx="2779">
                  <c:v>2778</c:v>
                </c:pt>
                <c:pt idx="2780">
                  <c:v>2779</c:v>
                </c:pt>
                <c:pt idx="2781">
                  <c:v>2780</c:v>
                </c:pt>
                <c:pt idx="2782">
                  <c:v>2781</c:v>
                </c:pt>
                <c:pt idx="2783">
                  <c:v>2782</c:v>
                </c:pt>
                <c:pt idx="2784">
                  <c:v>2783</c:v>
                </c:pt>
                <c:pt idx="2785">
                  <c:v>2784</c:v>
                </c:pt>
                <c:pt idx="2786">
                  <c:v>2785</c:v>
                </c:pt>
                <c:pt idx="2787">
                  <c:v>2786</c:v>
                </c:pt>
                <c:pt idx="2788">
                  <c:v>2787</c:v>
                </c:pt>
                <c:pt idx="2789">
                  <c:v>2788</c:v>
                </c:pt>
                <c:pt idx="2790">
                  <c:v>2789</c:v>
                </c:pt>
                <c:pt idx="2791">
                  <c:v>2790</c:v>
                </c:pt>
                <c:pt idx="2792">
                  <c:v>2791</c:v>
                </c:pt>
                <c:pt idx="2793">
                  <c:v>2792</c:v>
                </c:pt>
                <c:pt idx="2794">
                  <c:v>2793</c:v>
                </c:pt>
                <c:pt idx="2795">
                  <c:v>2794</c:v>
                </c:pt>
                <c:pt idx="2796">
                  <c:v>2795</c:v>
                </c:pt>
                <c:pt idx="2797">
                  <c:v>2796</c:v>
                </c:pt>
                <c:pt idx="2798">
                  <c:v>2797</c:v>
                </c:pt>
                <c:pt idx="2799">
                  <c:v>2798</c:v>
                </c:pt>
                <c:pt idx="2800">
                  <c:v>2799</c:v>
                </c:pt>
                <c:pt idx="2801">
                  <c:v>2800</c:v>
                </c:pt>
                <c:pt idx="2802">
                  <c:v>2801</c:v>
                </c:pt>
                <c:pt idx="2803">
                  <c:v>2802</c:v>
                </c:pt>
                <c:pt idx="2804">
                  <c:v>2803</c:v>
                </c:pt>
                <c:pt idx="2805">
                  <c:v>2804</c:v>
                </c:pt>
                <c:pt idx="2806">
                  <c:v>2805</c:v>
                </c:pt>
                <c:pt idx="2807">
                  <c:v>2806</c:v>
                </c:pt>
                <c:pt idx="2808">
                  <c:v>2807</c:v>
                </c:pt>
                <c:pt idx="2809">
                  <c:v>2808</c:v>
                </c:pt>
                <c:pt idx="2810">
                  <c:v>2809</c:v>
                </c:pt>
                <c:pt idx="2811">
                  <c:v>2810</c:v>
                </c:pt>
                <c:pt idx="2812">
                  <c:v>2811</c:v>
                </c:pt>
                <c:pt idx="2813">
                  <c:v>2812</c:v>
                </c:pt>
                <c:pt idx="2814">
                  <c:v>2813</c:v>
                </c:pt>
                <c:pt idx="2815">
                  <c:v>2814</c:v>
                </c:pt>
                <c:pt idx="2816">
                  <c:v>2815</c:v>
                </c:pt>
                <c:pt idx="2817">
                  <c:v>2816</c:v>
                </c:pt>
                <c:pt idx="2818">
                  <c:v>2817</c:v>
                </c:pt>
                <c:pt idx="2819">
                  <c:v>2818</c:v>
                </c:pt>
                <c:pt idx="2820">
                  <c:v>2819</c:v>
                </c:pt>
                <c:pt idx="2821">
                  <c:v>2820</c:v>
                </c:pt>
                <c:pt idx="2822">
                  <c:v>2821</c:v>
                </c:pt>
                <c:pt idx="2823">
                  <c:v>2822</c:v>
                </c:pt>
                <c:pt idx="2824">
                  <c:v>2823</c:v>
                </c:pt>
                <c:pt idx="2825">
                  <c:v>2824</c:v>
                </c:pt>
                <c:pt idx="2826">
                  <c:v>2825</c:v>
                </c:pt>
                <c:pt idx="2827">
                  <c:v>2826</c:v>
                </c:pt>
                <c:pt idx="2828">
                  <c:v>2827</c:v>
                </c:pt>
                <c:pt idx="2829">
                  <c:v>2828</c:v>
                </c:pt>
                <c:pt idx="2830">
                  <c:v>2829</c:v>
                </c:pt>
                <c:pt idx="2831">
                  <c:v>2830</c:v>
                </c:pt>
                <c:pt idx="2832">
                  <c:v>2831</c:v>
                </c:pt>
                <c:pt idx="2833">
                  <c:v>2832</c:v>
                </c:pt>
                <c:pt idx="2834">
                  <c:v>2833</c:v>
                </c:pt>
                <c:pt idx="2835">
                  <c:v>2834</c:v>
                </c:pt>
                <c:pt idx="2836">
                  <c:v>2835</c:v>
                </c:pt>
                <c:pt idx="2837">
                  <c:v>2836</c:v>
                </c:pt>
                <c:pt idx="2838">
                  <c:v>2837</c:v>
                </c:pt>
                <c:pt idx="2839">
                  <c:v>2838</c:v>
                </c:pt>
                <c:pt idx="2840">
                  <c:v>2839</c:v>
                </c:pt>
                <c:pt idx="2841">
                  <c:v>2840</c:v>
                </c:pt>
                <c:pt idx="2842">
                  <c:v>2841</c:v>
                </c:pt>
                <c:pt idx="2843">
                  <c:v>2842</c:v>
                </c:pt>
                <c:pt idx="2844">
                  <c:v>2843</c:v>
                </c:pt>
                <c:pt idx="2845">
                  <c:v>2844</c:v>
                </c:pt>
                <c:pt idx="2846">
                  <c:v>2845</c:v>
                </c:pt>
                <c:pt idx="2847">
                  <c:v>2846</c:v>
                </c:pt>
                <c:pt idx="2848">
                  <c:v>2847</c:v>
                </c:pt>
                <c:pt idx="2849">
                  <c:v>2848</c:v>
                </c:pt>
                <c:pt idx="2850">
                  <c:v>2849</c:v>
                </c:pt>
                <c:pt idx="2851">
                  <c:v>2850</c:v>
                </c:pt>
                <c:pt idx="2852">
                  <c:v>2851</c:v>
                </c:pt>
                <c:pt idx="2853">
                  <c:v>2852</c:v>
                </c:pt>
                <c:pt idx="2854">
                  <c:v>2853</c:v>
                </c:pt>
                <c:pt idx="2855">
                  <c:v>2854</c:v>
                </c:pt>
                <c:pt idx="2856">
                  <c:v>2855</c:v>
                </c:pt>
                <c:pt idx="2857">
                  <c:v>2856</c:v>
                </c:pt>
                <c:pt idx="2858">
                  <c:v>2857</c:v>
                </c:pt>
                <c:pt idx="2859">
                  <c:v>2858</c:v>
                </c:pt>
                <c:pt idx="2860">
                  <c:v>2859</c:v>
                </c:pt>
                <c:pt idx="2861">
                  <c:v>2860</c:v>
                </c:pt>
                <c:pt idx="2862">
                  <c:v>2861</c:v>
                </c:pt>
                <c:pt idx="2863">
                  <c:v>2862</c:v>
                </c:pt>
                <c:pt idx="2864">
                  <c:v>2863</c:v>
                </c:pt>
                <c:pt idx="2865">
                  <c:v>2864</c:v>
                </c:pt>
                <c:pt idx="2866">
                  <c:v>2865</c:v>
                </c:pt>
                <c:pt idx="2867">
                  <c:v>2866</c:v>
                </c:pt>
                <c:pt idx="2868">
                  <c:v>2867</c:v>
                </c:pt>
                <c:pt idx="2869">
                  <c:v>2868</c:v>
                </c:pt>
                <c:pt idx="2870">
                  <c:v>2869</c:v>
                </c:pt>
                <c:pt idx="2871">
                  <c:v>2870</c:v>
                </c:pt>
                <c:pt idx="2872">
                  <c:v>2871</c:v>
                </c:pt>
                <c:pt idx="2873">
                  <c:v>2872</c:v>
                </c:pt>
                <c:pt idx="2874">
                  <c:v>2873</c:v>
                </c:pt>
                <c:pt idx="2875">
                  <c:v>2874</c:v>
                </c:pt>
                <c:pt idx="2876">
                  <c:v>2875</c:v>
                </c:pt>
                <c:pt idx="2877">
                  <c:v>2876</c:v>
                </c:pt>
                <c:pt idx="2878">
                  <c:v>2877</c:v>
                </c:pt>
                <c:pt idx="2879">
                  <c:v>2878</c:v>
                </c:pt>
                <c:pt idx="2880">
                  <c:v>2879</c:v>
                </c:pt>
                <c:pt idx="2881">
                  <c:v>2880</c:v>
                </c:pt>
                <c:pt idx="2882">
                  <c:v>2881</c:v>
                </c:pt>
                <c:pt idx="2883">
                  <c:v>2882</c:v>
                </c:pt>
                <c:pt idx="2884">
                  <c:v>2883</c:v>
                </c:pt>
                <c:pt idx="2885">
                  <c:v>2884</c:v>
                </c:pt>
                <c:pt idx="2886">
                  <c:v>2885</c:v>
                </c:pt>
                <c:pt idx="2887">
                  <c:v>2886</c:v>
                </c:pt>
                <c:pt idx="2888">
                  <c:v>2887</c:v>
                </c:pt>
                <c:pt idx="2889">
                  <c:v>2888</c:v>
                </c:pt>
                <c:pt idx="2890">
                  <c:v>2889</c:v>
                </c:pt>
                <c:pt idx="2891">
                  <c:v>2890</c:v>
                </c:pt>
                <c:pt idx="2892">
                  <c:v>2891</c:v>
                </c:pt>
                <c:pt idx="2893">
                  <c:v>2892</c:v>
                </c:pt>
                <c:pt idx="2894">
                  <c:v>2893</c:v>
                </c:pt>
                <c:pt idx="2895">
                  <c:v>2894</c:v>
                </c:pt>
                <c:pt idx="2896">
                  <c:v>2895</c:v>
                </c:pt>
                <c:pt idx="2897">
                  <c:v>2896</c:v>
                </c:pt>
                <c:pt idx="2898">
                  <c:v>2897</c:v>
                </c:pt>
                <c:pt idx="2899">
                  <c:v>2898</c:v>
                </c:pt>
                <c:pt idx="2900">
                  <c:v>2899</c:v>
                </c:pt>
                <c:pt idx="2901">
                  <c:v>2900</c:v>
                </c:pt>
                <c:pt idx="2902">
                  <c:v>2901</c:v>
                </c:pt>
                <c:pt idx="2903">
                  <c:v>2902</c:v>
                </c:pt>
                <c:pt idx="2904">
                  <c:v>2903</c:v>
                </c:pt>
                <c:pt idx="2905">
                  <c:v>2904</c:v>
                </c:pt>
                <c:pt idx="2906">
                  <c:v>2905</c:v>
                </c:pt>
                <c:pt idx="2907">
                  <c:v>2906</c:v>
                </c:pt>
                <c:pt idx="2908">
                  <c:v>2907</c:v>
                </c:pt>
                <c:pt idx="2909">
                  <c:v>2908</c:v>
                </c:pt>
                <c:pt idx="2910">
                  <c:v>2909</c:v>
                </c:pt>
                <c:pt idx="2911">
                  <c:v>2910</c:v>
                </c:pt>
                <c:pt idx="2912">
                  <c:v>2911</c:v>
                </c:pt>
                <c:pt idx="2913">
                  <c:v>2912</c:v>
                </c:pt>
                <c:pt idx="2914">
                  <c:v>2913</c:v>
                </c:pt>
                <c:pt idx="2915">
                  <c:v>2914</c:v>
                </c:pt>
                <c:pt idx="2916">
                  <c:v>2915</c:v>
                </c:pt>
                <c:pt idx="2917">
                  <c:v>2916</c:v>
                </c:pt>
                <c:pt idx="2918">
                  <c:v>2917</c:v>
                </c:pt>
                <c:pt idx="2919">
                  <c:v>2918</c:v>
                </c:pt>
                <c:pt idx="2920">
                  <c:v>2919</c:v>
                </c:pt>
                <c:pt idx="2921">
                  <c:v>2920</c:v>
                </c:pt>
                <c:pt idx="2922">
                  <c:v>2921</c:v>
                </c:pt>
                <c:pt idx="2923">
                  <c:v>2922</c:v>
                </c:pt>
                <c:pt idx="2924">
                  <c:v>2923</c:v>
                </c:pt>
                <c:pt idx="2925">
                  <c:v>2924</c:v>
                </c:pt>
                <c:pt idx="2926">
                  <c:v>2925</c:v>
                </c:pt>
                <c:pt idx="2927">
                  <c:v>2926</c:v>
                </c:pt>
                <c:pt idx="2928">
                  <c:v>2927</c:v>
                </c:pt>
                <c:pt idx="2929">
                  <c:v>2928</c:v>
                </c:pt>
                <c:pt idx="2930">
                  <c:v>2929</c:v>
                </c:pt>
                <c:pt idx="2931">
                  <c:v>2930</c:v>
                </c:pt>
                <c:pt idx="2932">
                  <c:v>2931</c:v>
                </c:pt>
                <c:pt idx="2933">
                  <c:v>2932</c:v>
                </c:pt>
                <c:pt idx="2934">
                  <c:v>2933</c:v>
                </c:pt>
                <c:pt idx="2935">
                  <c:v>2934</c:v>
                </c:pt>
                <c:pt idx="2936">
                  <c:v>2935</c:v>
                </c:pt>
                <c:pt idx="2937">
                  <c:v>2936</c:v>
                </c:pt>
                <c:pt idx="2938">
                  <c:v>2937</c:v>
                </c:pt>
                <c:pt idx="2939">
                  <c:v>2938</c:v>
                </c:pt>
                <c:pt idx="2940">
                  <c:v>2939</c:v>
                </c:pt>
                <c:pt idx="2941">
                  <c:v>2940</c:v>
                </c:pt>
                <c:pt idx="2942">
                  <c:v>2941</c:v>
                </c:pt>
                <c:pt idx="2943">
                  <c:v>2942</c:v>
                </c:pt>
                <c:pt idx="2944">
                  <c:v>2943</c:v>
                </c:pt>
                <c:pt idx="2945">
                  <c:v>2944</c:v>
                </c:pt>
                <c:pt idx="2946">
                  <c:v>2945</c:v>
                </c:pt>
                <c:pt idx="2947">
                  <c:v>2946</c:v>
                </c:pt>
                <c:pt idx="2948">
                  <c:v>2947</c:v>
                </c:pt>
                <c:pt idx="2949">
                  <c:v>2948</c:v>
                </c:pt>
                <c:pt idx="2950">
                  <c:v>2949</c:v>
                </c:pt>
                <c:pt idx="2951">
                  <c:v>2950</c:v>
                </c:pt>
                <c:pt idx="2952">
                  <c:v>2951</c:v>
                </c:pt>
                <c:pt idx="2953">
                  <c:v>2952</c:v>
                </c:pt>
                <c:pt idx="2954">
                  <c:v>2953</c:v>
                </c:pt>
                <c:pt idx="2955">
                  <c:v>2954</c:v>
                </c:pt>
                <c:pt idx="2956">
                  <c:v>2955</c:v>
                </c:pt>
                <c:pt idx="2957">
                  <c:v>2956</c:v>
                </c:pt>
                <c:pt idx="2958">
                  <c:v>2957</c:v>
                </c:pt>
                <c:pt idx="2959">
                  <c:v>2958</c:v>
                </c:pt>
                <c:pt idx="2960">
                  <c:v>2959</c:v>
                </c:pt>
                <c:pt idx="2961">
                  <c:v>2960</c:v>
                </c:pt>
                <c:pt idx="2962">
                  <c:v>2961</c:v>
                </c:pt>
                <c:pt idx="2963">
                  <c:v>2962</c:v>
                </c:pt>
                <c:pt idx="2964">
                  <c:v>2963</c:v>
                </c:pt>
                <c:pt idx="2965">
                  <c:v>2964</c:v>
                </c:pt>
                <c:pt idx="2966">
                  <c:v>2965</c:v>
                </c:pt>
                <c:pt idx="2967">
                  <c:v>2966</c:v>
                </c:pt>
                <c:pt idx="2968">
                  <c:v>2967</c:v>
                </c:pt>
                <c:pt idx="2969">
                  <c:v>2968</c:v>
                </c:pt>
                <c:pt idx="2970">
                  <c:v>2969</c:v>
                </c:pt>
                <c:pt idx="2971">
                  <c:v>2970</c:v>
                </c:pt>
                <c:pt idx="2972">
                  <c:v>2971</c:v>
                </c:pt>
                <c:pt idx="2973">
                  <c:v>2972</c:v>
                </c:pt>
                <c:pt idx="2974">
                  <c:v>2973</c:v>
                </c:pt>
                <c:pt idx="2975">
                  <c:v>2974</c:v>
                </c:pt>
                <c:pt idx="2976">
                  <c:v>2975</c:v>
                </c:pt>
                <c:pt idx="2977">
                  <c:v>2976</c:v>
                </c:pt>
                <c:pt idx="2978">
                  <c:v>2977</c:v>
                </c:pt>
                <c:pt idx="2979">
                  <c:v>2978</c:v>
                </c:pt>
                <c:pt idx="2980">
                  <c:v>2979</c:v>
                </c:pt>
                <c:pt idx="2981">
                  <c:v>2980</c:v>
                </c:pt>
                <c:pt idx="2982">
                  <c:v>2981</c:v>
                </c:pt>
                <c:pt idx="2983">
                  <c:v>2982</c:v>
                </c:pt>
                <c:pt idx="2984">
                  <c:v>2983</c:v>
                </c:pt>
                <c:pt idx="2985">
                  <c:v>2984</c:v>
                </c:pt>
                <c:pt idx="2986">
                  <c:v>2985</c:v>
                </c:pt>
                <c:pt idx="2987">
                  <c:v>2986</c:v>
                </c:pt>
                <c:pt idx="2988">
                  <c:v>2987</c:v>
                </c:pt>
                <c:pt idx="2989">
                  <c:v>2988</c:v>
                </c:pt>
                <c:pt idx="2990">
                  <c:v>2989</c:v>
                </c:pt>
                <c:pt idx="2991">
                  <c:v>2990</c:v>
                </c:pt>
                <c:pt idx="2992">
                  <c:v>2991</c:v>
                </c:pt>
                <c:pt idx="2993">
                  <c:v>2992</c:v>
                </c:pt>
                <c:pt idx="2994">
                  <c:v>2993</c:v>
                </c:pt>
                <c:pt idx="2995">
                  <c:v>2994</c:v>
                </c:pt>
                <c:pt idx="2996">
                  <c:v>2995</c:v>
                </c:pt>
                <c:pt idx="2997">
                  <c:v>2996</c:v>
                </c:pt>
                <c:pt idx="2998">
                  <c:v>2997</c:v>
                </c:pt>
                <c:pt idx="2999">
                  <c:v>2998</c:v>
                </c:pt>
                <c:pt idx="3000">
                  <c:v>2999</c:v>
                </c:pt>
                <c:pt idx="3001">
                  <c:v>3000</c:v>
                </c:pt>
                <c:pt idx="3002">
                  <c:v>3001</c:v>
                </c:pt>
                <c:pt idx="3003">
                  <c:v>3002</c:v>
                </c:pt>
                <c:pt idx="3004">
                  <c:v>3003</c:v>
                </c:pt>
                <c:pt idx="3005">
                  <c:v>3004</c:v>
                </c:pt>
                <c:pt idx="3006">
                  <c:v>3005</c:v>
                </c:pt>
                <c:pt idx="3007">
                  <c:v>3006</c:v>
                </c:pt>
                <c:pt idx="3008">
                  <c:v>3007</c:v>
                </c:pt>
                <c:pt idx="3009">
                  <c:v>3008</c:v>
                </c:pt>
                <c:pt idx="3010">
                  <c:v>3009</c:v>
                </c:pt>
                <c:pt idx="3011">
                  <c:v>3010</c:v>
                </c:pt>
                <c:pt idx="3012">
                  <c:v>3011</c:v>
                </c:pt>
                <c:pt idx="3013">
                  <c:v>3012</c:v>
                </c:pt>
                <c:pt idx="3014">
                  <c:v>3013</c:v>
                </c:pt>
                <c:pt idx="3015">
                  <c:v>3014</c:v>
                </c:pt>
                <c:pt idx="3016">
                  <c:v>3015</c:v>
                </c:pt>
                <c:pt idx="3017">
                  <c:v>3016</c:v>
                </c:pt>
                <c:pt idx="3018">
                  <c:v>3017</c:v>
                </c:pt>
                <c:pt idx="3019">
                  <c:v>3018</c:v>
                </c:pt>
                <c:pt idx="3020">
                  <c:v>3019</c:v>
                </c:pt>
                <c:pt idx="3021">
                  <c:v>3020</c:v>
                </c:pt>
                <c:pt idx="3022">
                  <c:v>3021</c:v>
                </c:pt>
                <c:pt idx="3023">
                  <c:v>3022</c:v>
                </c:pt>
                <c:pt idx="3024">
                  <c:v>3023</c:v>
                </c:pt>
                <c:pt idx="3025">
                  <c:v>3024</c:v>
                </c:pt>
                <c:pt idx="3026">
                  <c:v>3025</c:v>
                </c:pt>
                <c:pt idx="3027">
                  <c:v>3026</c:v>
                </c:pt>
                <c:pt idx="3028">
                  <c:v>3027</c:v>
                </c:pt>
                <c:pt idx="3029">
                  <c:v>3028</c:v>
                </c:pt>
                <c:pt idx="3030">
                  <c:v>3029</c:v>
                </c:pt>
                <c:pt idx="3031">
                  <c:v>3030</c:v>
                </c:pt>
                <c:pt idx="3032">
                  <c:v>3031</c:v>
                </c:pt>
                <c:pt idx="3033">
                  <c:v>3032</c:v>
                </c:pt>
                <c:pt idx="3034">
                  <c:v>3033</c:v>
                </c:pt>
                <c:pt idx="3035">
                  <c:v>3034</c:v>
                </c:pt>
                <c:pt idx="3036">
                  <c:v>3035</c:v>
                </c:pt>
                <c:pt idx="3037">
                  <c:v>3036</c:v>
                </c:pt>
                <c:pt idx="3038">
                  <c:v>3037</c:v>
                </c:pt>
                <c:pt idx="3039">
                  <c:v>3038</c:v>
                </c:pt>
                <c:pt idx="3040">
                  <c:v>3039</c:v>
                </c:pt>
                <c:pt idx="3041">
                  <c:v>3040</c:v>
                </c:pt>
                <c:pt idx="3042">
                  <c:v>3041</c:v>
                </c:pt>
                <c:pt idx="3043">
                  <c:v>3042</c:v>
                </c:pt>
                <c:pt idx="3044">
                  <c:v>3043</c:v>
                </c:pt>
                <c:pt idx="3045">
                  <c:v>3044</c:v>
                </c:pt>
                <c:pt idx="3046">
                  <c:v>3045</c:v>
                </c:pt>
                <c:pt idx="3047">
                  <c:v>3046</c:v>
                </c:pt>
                <c:pt idx="3048">
                  <c:v>3047</c:v>
                </c:pt>
                <c:pt idx="3049">
                  <c:v>3048</c:v>
                </c:pt>
                <c:pt idx="3050">
                  <c:v>3049</c:v>
                </c:pt>
                <c:pt idx="3051">
                  <c:v>3050</c:v>
                </c:pt>
                <c:pt idx="3052">
                  <c:v>3051</c:v>
                </c:pt>
                <c:pt idx="3053">
                  <c:v>3052</c:v>
                </c:pt>
                <c:pt idx="3054">
                  <c:v>3053</c:v>
                </c:pt>
                <c:pt idx="3055">
                  <c:v>3054</c:v>
                </c:pt>
                <c:pt idx="3056">
                  <c:v>3055</c:v>
                </c:pt>
                <c:pt idx="3057">
                  <c:v>3056</c:v>
                </c:pt>
                <c:pt idx="3058">
                  <c:v>3057</c:v>
                </c:pt>
                <c:pt idx="3059">
                  <c:v>3058</c:v>
                </c:pt>
                <c:pt idx="3060">
                  <c:v>3059</c:v>
                </c:pt>
                <c:pt idx="3061">
                  <c:v>3060</c:v>
                </c:pt>
                <c:pt idx="3062">
                  <c:v>3061</c:v>
                </c:pt>
                <c:pt idx="3063">
                  <c:v>3062</c:v>
                </c:pt>
                <c:pt idx="3064">
                  <c:v>3063</c:v>
                </c:pt>
                <c:pt idx="3065">
                  <c:v>3064</c:v>
                </c:pt>
                <c:pt idx="3066">
                  <c:v>3065</c:v>
                </c:pt>
                <c:pt idx="3067">
                  <c:v>3066</c:v>
                </c:pt>
                <c:pt idx="3068">
                  <c:v>3067</c:v>
                </c:pt>
                <c:pt idx="3069">
                  <c:v>3068</c:v>
                </c:pt>
                <c:pt idx="3070">
                  <c:v>3069</c:v>
                </c:pt>
                <c:pt idx="3071">
                  <c:v>3070</c:v>
                </c:pt>
                <c:pt idx="3072">
                  <c:v>3071</c:v>
                </c:pt>
                <c:pt idx="3073">
                  <c:v>3072</c:v>
                </c:pt>
                <c:pt idx="3074">
                  <c:v>3073</c:v>
                </c:pt>
                <c:pt idx="3075">
                  <c:v>3074</c:v>
                </c:pt>
                <c:pt idx="3076">
                  <c:v>3075</c:v>
                </c:pt>
                <c:pt idx="3077">
                  <c:v>3076</c:v>
                </c:pt>
                <c:pt idx="3078">
                  <c:v>3077</c:v>
                </c:pt>
                <c:pt idx="3079">
                  <c:v>3078</c:v>
                </c:pt>
                <c:pt idx="3080">
                  <c:v>3079</c:v>
                </c:pt>
                <c:pt idx="3081">
                  <c:v>3080</c:v>
                </c:pt>
                <c:pt idx="3082">
                  <c:v>3081</c:v>
                </c:pt>
                <c:pt idx="3083">
                  <c:v>3082</c:v>
                </c:pt>
                <c:pt idx="3084">
                  <c:v>3083</c:v>
                </c:pt>
                <c:pt idx="3085">
                  <c:v>3084</c:v>
                </c:pt>
                <c:pt idx="3086">
                  <c:v>3085</c:v>
                </c:pt>
                <c:pt idx="3087">
                  <c:v>3086</c:v>
                </c:pt>
                <c:pt idx="3088">
                  <c:v>3087</c:v>
                </c:pt>
                <c:pt idx="3089">
                  <c:v>3088</c:v>
                </c:pt>
                <c:pt idx="3090">
                  <c:v>3089</c:v>
                </c:pt>
                <c:pt idx="3091">
                  <c:v>3090</c:v>
                </c:pt>
                <c:pt idx="3092">
                  <c:v>3091</c:v>
                </c:pt>
                <c:pt idx="3093">
                  <c:v>3092</c:v>
                </c:pt>
                <c:pt idx="3094">
                  <c:v>3093</c:v>
                </c:pt>
                <c:pt idx="3095">
                  <c:v>3094</c:v>
                </c:pt>
                <c:pt idx="3096">
                  <c:v>3095</c:v>
                </c:pt>
                <c:pt idx="3097">
                  <c:v>3096</c:v>
                </c:pt>
                <c:pt idx="3098">
                  <c:v>3097</c:v>
                </c:pt>
                <c:pt idx="3099">
                  <c:v>3098</c:v>
                </c:pt>
                <c:pt idx="3100">
                  <c:v>3099</c:v>
                </c:pt>
                <c:pt idx="3101">
                  <c:v>3100</c:v>
                </c:pt>
                <c:pt idx="3102">
                  <c:v>3101</c:v>
                </c:pt>
                <c:pt idx="3103">
                  <c:v>3102</c:v>
                </c:pt>
                <c:pt idx="3104">
                  <c:v>3103</c:v>
                </c:pt>
                <c:pt idx="3105">
                  <c:v>3104</c:v>
                </c:pt>
                <c:pt idx="3106">
                  <c:v>3105</c:v>
                </c:pt>
                <c:pt idx="3107">
                  <c:v>3106</c:v>
                </c:pt>
                <c:pt idx="3108">
                  <c:v>3107</c:v>
                </c:pt>
                <c:pt idx="3109">
                  <c:v>3108</c:v>
                </c:pt>
                <c:pt idx="3110">
                  <c:v>3109</c:v>
                </c:pt>
                <c:pt idx="3111">
                  <c:v>3110</c:v>
                </c:pt>
                <c:pt idx="3112">
                  <c:v>3111</c:v>
                </c:pt>
                <c:pt idx="3113">
                  <c:v>3112</c:v>
                </c:pt>
                <c:pt idx="3114">
                  <c:v>3113</c:v>
                </c:pt>
                <c:pt idx="3115">
                  <c:v>3114</c:v>
                </c:pt>
                <c:pt idx="3116">
                  <c:v>3115</c:v>
                </c:pt>
                <c:pt idx="3117">
                  <c:v>3116</c:v>
                </c:pt>
                <c:pt idx="3118">
                  <c:v>3117</c:v>
                </c:pt>
                <c:pt idx="3119">
                  <c:v>3118</c:v>
                </c:pt>
                <c:pt idx="3120">
                  <c:v>3119</c:v>
                </c:pt>
                <c:pt idx="3121">
                  <c:v>3120</c:v>
                </c:pt>
                <c:pt idx="3122">
                  <c:v>3121</c:v>
                </c:pt>
                <c:pt idx="3123">
                  <c:v>3122</c:v>
                </c:pt>
                <c:pt idx="3124">
                  <c:v>3123</c:v>
                </c:pt>
                <c:pt idx="3125">
                  <c:v>3124</c:v>
                </c:pt>
                <c:pt idx="3126">
                  <c:v>3125</c:v>
                </c:pt>
                <c:pt idx="3127">
                  <c:v>3126</c:v>
                </c:pt>
                <c:pt idx="3128">
                  <c:v>3127</c:v>
                </c:pt>
                <c:pt idx="3129">
                  <c:v>3128</c:v>
                </c:pt>
                <c:pt idx="3130">
                  <c:v>3129</c:v>
                </c:pt>
                <c:pt idx="3131">
                  <c:v>3130</c:v>
                </c:pt>
                <c:pt idx="3132">
                  <c:v>3131</c:v>
                </c:pt>
                <c:pt idx="3133">
                  <c:v>3132</c:v>
                </c:pt>
                <c:pt idx="3134">
                  <c:v>3133</c:v>
                </c:pt>
                <c:pt idx="3135">
                  <c:v>3134</c:v>
                </c:pt>
                <c:pt idx="3136">
                  <c:v>3135</c:v>
                </c:pt>
                <c:pt idx="3137">
                  <c:v>3136</c:v>
                </c:pt>
                <c:pt idx="3138">
                  <c:v>3137</c:v>
                </c:pt>
                <c:pt idx="3139">
                  <c:v>3138</c:v>
                </c:pt>
                <c:pt idx="3140">
                  <c:v>3139</c:v>
                </c:pt>
                <c:pt idx="3141">
                  <c:v>3140</c:v>
                </c:pt>
                <c:pt idx="3142">
                  <c:v>3141</c:v>
                </c:pt>
                <c:pt idx="3143">
                  <c:v>3142</c:v>
                </c:pt>
                <c:pt idx="3144">
                  <c:v>3143</c:v>
                </c:pt>
                <c:pt idx="3145">
                  <c:v>3144</c:v>
                </c:pt>
                <c:pt idx="3146">
                  <c:v>3145</c:v>
                </c:pt>
                <c:pt idx="3147">
                  <c:v>3146</c:v>
                </c:pt>
                <c:pt idx="3148">
                  <c:v>3147</c:v>
                </c:pt>
                <c:pt idx="3149">
                  <c:v>3148</c:v>
                </c:pt>
                <c:pt idx="3150">
                  <c:v>3149</c:v>
                </c:pt>
                <c:pt idx="3151">
                  <c:v>3150</c:v>
                </c:pt>
                <c:pt idx="3152">
                  <c:v>3151</c:v>
                </c:pt>
                <c:pt idx="3153">
                  <c:v>3152</c:v>
                </c:pt>
                <c:pt idx="3154">
                  <c:v>3153</c:v>
                </c:pt>
                <c:pt idx="3155">
                  <c:v>3154</c:v>
                </c:pt>
                <c:pt idx="3156">
                  <c:v>3155</c:v>
                </c:pt>
                <c:pt idx="3157">
                  <c:v>3156</c:v>
                </c:pt>
                <c:pt idx="3158">
                  <c:v>3157</c:v>
                </c:pt>
                <c:pt idx="3159">
                  <c:v>3158</c:v>
                </c:pt>
                <c:pt idx="3160">
                  <c:v>3159</c:v>
                </c:pt>
                <c:pt idx="3161">
                  <c:v>3160</c:v>
                </c:pt>
                <c:pt idx="3162">
                  <c:v>3161</c:v>
                </c:pt>
                <c:pt idx="3163">
                  <c:v>3162</c:v>
                </c:pt>
                <c:pt idx="3164">
                  <c:v>3163</c:v>
                </c:pt>
                <c:pt idx="3165">
                  <c:v>3164</c:v>
                </c:pt>
                <c:pt idx="3166">
                  <c:v>3165</c:v>
                </c:pt>
                <c:pt idx="3167">
                  <c:v>3166</c:v>
                </c:pt>
                <c:pt idx="3168">
                  <c:v>3167</c:v>
                </c:pt>
                <c:pt idx="3169">
                  <c:v>3168</c:v>
                </c:pt>
                <c:pt idx="3170">
                  <c:v>3169</c:v>
                </c:pt>
                <c:pt idx="3171">
                  <c:v>3170</c:v>
                </c:pt>
                <c:pt idx="3172">
                  <c:v>3171</c:v>
                </c:pt>
                <c:pt idx="3173">
                  <c:v>3172</c:v>
                </c:pt>
                <c:pt idx="3174">
                  <c:v>3173</c:v>
                </c:pt>
                <c:pt idx="3175">
                  <c:v>3174</c:v>
                </c:pt>
                <c:pt idx="3176">
                  <c:v>3175</c:v>
                </c:pt>
                <c:pt idx="3177">
                  <c:v>3176</c:v>
                </c:pt>
                <c:pt idx="3178">
                  <c:v>3177</c:v>
                </c:pt>
                <c:pt idx="3179">
                  <c:v>3178</c:v>
                </c:pt>
                <c:pt idx="3180">
                  <c:v>3179</c:v>
                </c:pt>
                <c:pt idx="3181">
                  <c:v>3180</c:v>
                </c:pt>
                <c:pt idx="3182">
                  <c:v>3181</c:v>
                </c:pt>
                <c:pt idx="3183">
                  <c:v>3182</c:v>
                </c:pt>
                <c:pt idx="3184">
                  <c:v>3183</c:v>
                </c:pt>
                <c:pt idx="3185">
                  <c:v>3184</c:v>
                </c:pt>
                <c:pt idx="3186">
                  <c:v>3185</c:v>
                </c:pt>
                <c:pt idx="3187">
                  <c:v>3186</c:v>
                </c:pt>
                <c:pt idx="3188">
                  <c:v>3187</c:v>
                </c:pt>
                <c:pt idx="3189">
                  <c:v>3188</c:v>
                </c:pt>
                <c:pt idx="3190">
                  <c:v>3189</c:v>
                </c:pt>
                <c:pt idx="3191">
                  <c:v>3190</c:v>
                </c:pt>
                <c:pt idx="3192">
                  <c:v>3191</c:v>
                </c:pt>
                <c:pt idx="3193">
                  <c:v>3192</c:v>
                </c:pt>
                <c:pt idx="3194">
                  <c:v>3193</c:v>
                </c:pt>
                <c:pt idx="3195">
                  <c:v>3194</c:v>
                </c:pt>
                <c:pt idx="3196">
                  <c:v>3195</c:v>
                </c:pt>
                <c:pt idx="3197">
                  <c:v>3196</c:v>
                </c:pt>
                <c:pt idx="3198">
                  <c:v>3197</c:v>
                </c:pt>
                <c:pt idx="3199">
                  <c:v>3198</c:v>
                </c:pt>
                <c:pt idx="3200">
                  <c:v>3199</c:v>
                </c:pt>
                <c:pt idx="3201">
                  <c:v>3200</c:v>
                </c:pt>
                <c:pt idx="3202">
                  <c:v>3201</c:v>
                </c:pt>
                <c:pt idx="3203">
                  <c:v>3202</c:v>
                </c:pt>
                <c:pt idx="3204">
                  <c:v>3203</c:v>
                </c:pt>
                <c:pt idx="3205">
                  <c:v>3204</c:v>
                </c:pt>
                <c:pt idx="3206">
                  <c:v>3205</c:v>
                </c:pt>
                <c:pt idx="3207">
                  <c:v>3206</c:v>
                </c:pt>
                <c:pt idx="3208">
                  <c:v>3207</c:v>
                </c:pt>
                <c:pt idx="3209">
                  <c:v>3208</c:v>
                </c:pt>
                <c:pt idx="3210">
                  <c:v>3209</c:v>
                </c:pt>
                <c:pt idx="3211">
                  <c:v>3210</c:v>
                </c:pt>
                <c:pt idx="3212">
                  <c:v>3211</c:v>
                </c:pt>
                <c:pt idx="3213">
                  <c:v>3212</c:v>
                </c:pt>
                <c:pt idx="3214">
                  <c:v>3213</c:v>
                </c:pt>
                <c:pt idx="3215">
                  <c:v>3214</c:v>
                </c:pt>
                <c:pt idx="3216">
                  <c:v>3215</c:v>
                </c:pt>
                <c:pt idx="3217">
                  <c:v>3216</c:v>
                </c:pt>
                <c:pt idx="3218">
                  <c:v>3217</c:v>
                </c:pt>
                <c:pt idx="3219">
                  <c:v>3218</c:v>
                </c:pt>
                <c:pt idx="3220">
                  <c:v>3219</c:v>
                </c:pt>
                <c:pt idx="3221">
                  <c:v>3220</c:v>
                </c:pt>
                <c:pt idx="3222">
                  <c:v>3221</c:v>
                </c:pt>
                <c:pt idx="3223">
                  <c:v>3222</c:v>
                </c:pt>
                <c:pt idx="3224">
                  <c:v>3223</c:v>
                </c:pt>
                <c:pt idx="3225">
                  <c:v>3224</c:v>
                </c:pt>
                <c:pt idx="3226">
                  <c:v>3225</c:v>
                </c:pt>
                <c:pt idx="3227">
                  <c:v>3226</c:v>
                </c:pt>
                <c:pt idx="3228">
                  <c:v>3227</c:v>
                </c:pt>
                <c:pt idx="3229">
                  <c:v>3228</c:v>
                </c:pt>
                <c:pt idx="3230">
                  <c:v>3229</c:v>
                </c:pt>
                <c:pt idx="3231">
                  <c:v>3230</c:v>
                </c:pt>
                <c:pt idx="3232">
                  <c:v>3231</c:v>
                </c:pt>
                <c:pt idx="3233">
                  <c:v>3232</c:v>
                </c:pt>
                <c:pt idx="3234">
                  <c:v>3233</c:v>
                </c:pt>
                <c:pt idx="3235">
                  <c:v>3234</c:v>
                </c:pt>
                <c:pt idx="3236">
                  <c:v>3235</c:v>
                </c:pt>
                <c:pt idx="3237">
                  <c:v>3236</c:v>
                </c:pt>
                <c:pt idx="3238">
                  <c:v>3237</c:v>
                </c:pt>
                <c:pt idx="3239">
                  <c:v>3238</c:v>
                </c:pt>
                <c:pt idx="3240">
                  <c:v>3239</c:v>
                </c:pt>
                <c:pt idx="3241">
                  <c:v>3240</c:v>
                </c:pt>
                <c:pt idx="3242">
                  <c:v>3241</c:v>
                </c:pt>
                <c:pt idx="3243">
                  <c:v>3242</c:v>
                </c:pt>
                <c:pt idx="3244">
                  <c:v>3243</c:v>
                </c:pt>
                <c:pt idx="3245">
                  <c:v>3244</c:v>
                </c:pt>
                <c:pt idx="3246">
                  <c:v>3245</c:v>
                </c:pt>
                <c:pt idx="3247">
                  <c:v>3246</c:v>
                </c:pt>
                <c:pt idx="3248">
                  <c:v>3247</c:v>
                </c:pt>
                <c:pt idx="3249">
                  <c:v>3248</c:v>
                </c:pt>
                <c:pt idx="3250">
                  <c:v>3249</c:v>
                </c:pt>
                <c:pt idx="3251">
                  <c:v>3250</c:v>
                </c:pt>
                <c:pt idx="3252">
                  <c:v>3251</c:v>
                </c:pt>
                <c:pt idx="3253">
                  <c:v>3252</c:v>
                </c:pt>
                <c:pt idx="3254">
                  <c:v>3253</c:v>
                </c:pt>
                <c:pt idx="3255">
                  <c:v>3254</c:v>
                </c:pt>
                <c:pt idx="3256">
                  <c:v>3255</c:v>
                </c:pt>
                <c:pt idx="3257">
                  <c:v>3256</c:v>
                </c:pt>
                <c:pt idx="3258">
                  <c:v>3257</c:v>
                </c:pt>
                <c:pt idx="3259">
                  <c:v>3258</c:v>
                </c:pt>
                <c:pt idx="3260">
                  <c:v>3259</c:v>
                </c:pt>
                <c:pt idx="3261">
                  <c:v>3260</c:v>
                </c:pt>
                <c:pt idx="3262">
                  <c:v>3261</c:v>
                </c:pt>
                <c:pt idx="3263">
                  <c:v>3262</c:v>
                </c:pt>
                <c:pt idx="3264">
                  <c:v>3263</c:v>
                </c:pt>
                <c:pt idx="3265">
                  <c:v>3264</c:v>
                </c:pt>
                <c:pt idx="3266">
                  <c:v>3265</c:v>
                </c:pt>
                <c:pt idx="3267">
                  <c:v>3266</c:v>
                </c:pt>
                <c:pt idx="3268">
                  <c:v>3267</c:v>
                </c:pt>
                <c:pt idx="3269">
                  <c:v>3268</c:v>
                </c:pt>
                <c:pt idx="3270">
                  <c:v>3269</c:v>
                </c:pt>
                <c:pt idx="3271">
                  <c:v>3270</c:v>
                </c:pt>
                <c:pt idx="3272">
                  <c:v>3271</c:v>
                </c:pt>
                <c:pt idx="3273">
                  <c:v>3272</c:v>
                </c:pt>
                <c:pt idx="3274">
                  <c:v>3273</c:v>
                </c:pt>
                <c:pt idx="3275">
                  <c:v>3274</c:v>
                </c:pt>
                <c:pt idx="3276">
                  <c:v>3275</c:v>
                </c:pt>
                <c:pt idx="3277">
                  <c:v>3276</c:v>
                </c:pt>
                <c:pt idx="3278">
                  <c:v>3277</c:v>
                </c:pt>
                <c:pt idx="3279">
                  <c:v>3278</c:v>
                </c:pt>
                <c:pt idx="3280">
                  <c:v>3279</c:v>
                </c:pt>
                <c:pt idx="3281">
                  <c:v>3280</c:v>
                </c:pt>
                <c:pt idx="3282">
                  <c:v>3281</c:v>
                </c:pt>
                <c:pt idx="3283">
                  <c:v>3282</c:v>
                </c:pt>
                <c:pt idx="3284">
                  <c:v>3283</c:v>
                </c:pt>
                <c:pt idx="3285">
                  <c:v>3284</c:v>
                </c:pt>
                <c:pt idx="3286">
                  <c:v>3285</c:v>
                </c:pt>
                <c:pt idx="3287">
                  <c:v>3286</c:v>
                </c:pt>
                <c:pt idx="3288">
                  <c:v>3287</c:v>
                </c:pt>
                <c:pt idx="3289">
                  <c:v>3288</c:v>
                </c:pt>
                <c:pt idx="3290">
                  <c:v>3289</c:v>
                </c:pt>
                <c:pt idx="3291">
                  <c:v>3290</c:v>
                </c:pt>
                <c:pt idx="3292">
                  <c:v>3291</c:v>
                </c:pt>
                <c:pt idx="3293">
                  <c:v>3292</c:v>
                </c:pt>
                <c:pt idx="3294">
                  <c:v>3293</c:v>
                </c:pt>
                <c:pt idx="3295">
                  <c:v>3294</c:v>
                </c:pt>
                <c:pt idx="3296">
                  <c:v>3295</c:v>
                </c:pt>
                <c:pt idx="3297">
                  <c:v>3296</c:v>
                </c:pt>
                <c:pt idx="3298">
                  <c:v>3297</c:v>
                </c:pt>
                <c:pt idx="3299">
                  <c:v>3298</c:v>
                </c:pt>
                <c:pt idx="3300">
                  <c:v>3299</c:v>
                </c:pt>
                <c:pt idx="3301">
                  <c:v>3300</c:v>
                </c:pt>
                <c:pt idx="3302">
                  <c:v>3301</c:v>
                </c:pt>
                <c:pt idx="3303">
                  <c:v>3302</c:v>
                </c:pt>
                <c:pt idx="3304">
                  <c:v>3303</c:v>
                </c:pt>
                <c:pt idx="3305">
                  <c:v>3304</c:v>
                </c:pt>
                <c:pt idx="3306">
                  <c:v>3305</c:v>
                </c:pt>
                <c:pt idx="3307">
                  <c:v>3306</c:v>
                </c:pt>
                <c:pt idx="3308">
                  <c:v>3307</c:v>
                </c:pt>
                <c:pt idx="3309">
                  <c:v>3308</c:v>
                </c:pt>
                <c:pt idx="3310">
                  <c:v>3309</c:v>
                </c:pt>
                <c:pt idx="3311">
                  <c:v>3310</c:v>
                </c:pt>
                <c:pt idx="3312">
                  <c:v>3311</c:v>
                </c:pt>
                <c:pt idx="3313">
                  <c:v>3312</c:v>
                </c:pt>
                <c:pt idx="3314">
                  <c:v>3313</c:v>
                </c:pt>
                <c:pt idx="3315">
                  <c:v>3314</c:v>
                </c:pt>
                <c:pt idx="3316">
                  <c:v>3315</c:v>
                </c:pt>
                <c:pt idx="3317">
                  <c:v>3316</c:v>
                </c:pt>
                <c:pt idx="3318">
                  <c:v>3317</c:v>
                </c:pt>
                <c:pt idx="3319">
                  <c:v>3318</c:v>
                </c:pt>
                <c:pt idx="3320">
                  <c:v>3319</c:v>
                </c:pt>
                <c:pt idx="3321">
                  <c:v>3320</c:v>
                </c:pt>
                <c:pt idx="3322">
                  <c:v>3321</c:v>
                </c:pt>
                <c:pt idx="3323">
                  <c:v>3322</c:v>
                </c:pt>
                <c:pt idx="3324">
                  <c:v>3323</c:v>
                </c:pt>
                <c:pt idx="3325">
                  <c:v>3324</c:v>
                </c:pt>
                <c:pt idx="3326">
                  <c:v>3325</c:v>
                </c:pt>
                <c:pt idx="3327">
                  <c:v>3326</c:v>
                </c:pt>
                <c:pt idx="3328">
                  <c:v>3327</c:v>
                </c:pt>
                <c:pt idx="3329">
                  <c:v>3328</c:v>
                </c:pt>
                <c:pt idx="3330">
                  <c:v>3329</c:v>
                </c:pt>
                <c:pt idx="3331">
                  <c:v>3330</c:v>
                </c:pt>
                <c:pt idx="3332">
                  <c:v>3331</c:v>
                </c:pt>
                <c:pt idx="3333">
                  <c:v>3332</c:v>
                </c:pt>
                <c:pt idx="3334">
                  <c:v>3333</c:v>
                </c:pt>
                <c:pt idx="3335">
                  <c:v>3334</c:v>
                </c:pt>
                <c:pt idx="3336">
                  <c:v>3335</c:v>
                </c:pt>
                <c:pt idx="3337">
                  <c:v>3336</c:v>
                </c:pt>
                <c:pt idx="3338">
                  <c:v>3337</c:v>
                </c:pt>
                <c:pt idx="3339">
                  <c:v>3338</c:v>
                </c:pt>
                <c:pt idx="3340">
                  <c:v>3339</c:v>
                </c:pt>
                <c:pt idx="3341">
                  <c:v>3340</c:v>
                </c:pt>
                <c:pt idx="3342">
                  <c:v>3341</c:v>
                </c:pt>
                <c:pt idx="3343">
                  <c:v>3342</c:v>
                </c:pt>
                <c:pt idx="3344">
                  <c:v>3343</c:v>
                </c:pt>
                <c:pt idx="3345">
                  <c:v>3344</c:v>
                </c:pt>
                <c:pt idx="3346">
                  <c:v>3345</c:v>
                </c:pt>
                <c:pt idx="3347">
                  <c:v>3346</c:v>
                </c:pt>
                <c:pt idx="3348">
                  <c:v>3347</c:v>
                </c:pt>
                <c:pt idx="3349">
                  <c:v>3348</c:v>
                </c:pt>
                <c:pt idx="3350">
                  <c:v>3349</c:v>
                </c:pt>
                <c:pt idx="3351">
                  <c:v>3350</c:v>
                </c:pt>
                <c:pt idx="3352">
                  <c:v>3351</c:v>
                </c:pt>
                <c:pt idx="3353">
                  <c:v>3352</c:v>
                </c:pt>
                <c:pt idx="3354">
                  <c:v>3353</c:v>
                </c:pt>
                <c:pt idx="3355">
                  <c:v>3354</c:v>
                </c:pt>
                <c:pt idx="3356">
                  <c:v>3355</c:v>
                </c:pt>
                <c:pt idx="3357">
                  <c:v>3356</c:v>
                </c:pt>
                <c:pt idx="3358">
                  <c:v>3357</c:v>
                </c:pt>
                <c:pt idx="3359">
                  <c:v>3358</c:v>
                </c:pt>
                <c:pt idx="3360">
                  <c:v>3359</c:v>
                </c:pt>
                <c:pt idx="3361">
                  <c:v>3360</c:v>
                </c:pt>
                <c:pt idx="3362">
                  <c:v>3361</c:v>
                </c:pt>
                <c:pt idx="3363">
                  <c:v>3362</c:v>
                </c:pt>
                <c:pt idx="3364">
                  <c:v>3363</c:v>
                </c:pt>
                <c:pt idx="3365">
                  <c:v>3364</c:v>
                </c:pt>
                <c:pt idx="3366">
                  <c:v>3365</c:v>
                </c:pt>
                <c:pt idx="3367">
                  <c:v>3366</c:v>
                </c:pt>
                <c:pt idx="3368">
                  <c:v>3367</c:v>
                </c:pt>
                <c:pt idx="3369">
                  <c:v>3368</c:v>
                </c:pt>
                <c:pt idx="3370">
                  <c:v>3369</c:v>
                </c:pt>
                <c:pt idx="3371">
                  <c:v>3370</c:v>
                </c:pt>
                <c:pt idx="3372">
                  <c:v>3371</c:v>
                </c:pt>
                <c:pt idx="3373">
                  <c:v>3372</c:v>
                </c:pt>
                <c:pt idx="3374">
                  <c:v>3373</c:v>
                </c:pt>
                <c:pt idx="3375">
                  <c:v>3374</c:v>
                </c:pt>
                <c:pt idx="3376">
                  <c:v>3375</c:v>
                </c:pt>
                <c:pt idx="3377">
                  <c:v>3376</c:v>
                </c:pt>
                <c:pt idx="3378">
                  <c:v>3377</c:v>
                </c:pt>
                <c:pt idx="3379">
                  <c:v>3378</c:v>
                </c:pt>
                <c:pt idx="3380">
                  <c:v>3379</c:v>
                </c:pt>
                <c:pt idx="3381">
                  <c:v>3380</c:v>
                </c:pt>
                <c:pt idx="3382">
                  <c:v>3381</c:v>
                </c:pt>
                <c:pt idx="3383">
                  <c:v>3382</c:v>
                </c:pt>
                <c:pt idx="3384">
                  <c:v>3383</c:v>
                </c:pt>
                <c:pt idx="3385">
                  <c:v>3384</c:v>
                </c:pt>
                <c:pt idx="3386">
                  <c:v>3385</c:v>
                </c:pt>
                <c:pt idx="3387">
                  <c:v>3386</c:v>
                </c:pt>
                <c:pt idx="3388">
                  <c:v>3387</c:v>
                </c:pt>
                <c:pt idx="3389">
                  <c:v>3388</c:v>
                </c:pt>
                <c:pt idx="3390">
                  <c:v>3389</c:v>
                </c:pt>
                <c:pt idx="3391">
                  <c:v>3390</c:v>
                </c:pt>
                <c:pt idx="3392">
                  <c:v>3391</c:v>
                </c:pt>
                <c:pt idx="3393">
                  <c:v>3392</c:v>
                </c:pt>
                <c:pt idx="3394">
                  <c:v>3393</c:v>
                </c:pt>
                <c:pt idx="3395">
                  <c:v>3394</c:v>
                </c:pt>
                <c:pt idx="3396">
                  <c:v>3395</c:v>
                </c:pt>
                <c:pt idx="3397">
                  <c:v>3396</c:v>
                </c:pt>
                <c:pt idx="3398">
                  <c:v>3397</c:v>
                </c:pt>
                <c:pt idx="3399">
                  <c:v>3398</c:v>
                </c:pt>
                <c:pt idx="3400">
                  <c:v>3399</c:v>
                </c:pt>
                <c:pt idx="3401">
                  <c:v>3400</c:v>
                </c:pt>
                <c:pt idx="3402">
                  <c:v>3401</c:v>
                </c:pt>
                <c:pt idx="3403">
                  <c:v>3402</c:v>
                </c:pt>
                <c:pt idx="3404">
                  <c:v>3403</c:v>
                </c:pt>
                <c:pt idx="3405">
                  <c:v>3404</c:v>
                </c:pt>
                <c:pt idx="3406">
                  <c:v>3405</c:v>
                </c:pt>
                <c:pt idx="3407">
                  <c:v>3406</c:v>
                </c:pt>
                <c:pt idx="3408">
                  <c:v>3407</c:v>
                </c:pt>
                <c:pt idx="3409">
                  <c:v>3408</c:v>
                </c:pt>
                <c:pt idx="3410">
                  <c:v>3409</c:v>
                </c:pt>
                <c:pt idx="3411">
                  <c:v>3410</c:v>
                </c:pt>
                <c:pt idx="3412">
                  <c:v>3411</c:v>
                </c:pt>
                <c:pt idx="3413">
                  <c:v>3412</c:v>
                </c:pt>
                <c:pt idx="3414">
                  <c:v>3413</c:v>
                </c:pt>
                <c:pt idx="3415">
                  <c:v>3414</c:v>
                </c:pt>
                <c:pt idx="3416">
                  <c:v>3415</c:v>
                </c:pt>
                <c:pt idx="3417">
                  <c:v>3416</c:v>
                </c:pt>
                <c:pt idx="3418">
                  <c:v>3417</c:v>
                </c:pt>
                <c:pt idx="3419">
                  <c:v>3418</c:v>
                </c:pt>
                <c:pt idx="3420">
                  <c:v>3419</c:v>
                </c:pt>
                <c:pt idx="3421">
                  <c:v>3420</c:v>
                </c:pt>
                <c:pt idx="3422">
                  <c:v>3421</c:v>
                </c:pt>
                <c:pt idx="3423">
                  <c:v>3422</c:v>
                </c:pt>
                <c:pt idx="3424">
                  <c:v>3423</c:v>
                </c:pt>
                <c:pt idx="3425">
                  <c:v>3424</c:v>
                </c:pt>
                <c:pt idx="3426">
                  <c:v>3425</c:v>
                </c:pt>
                <c:pt idx="3427">
                  <c:v>3426</c:v>
                </c:pt>
                <c:pt idx="3428">
                  <c:v>3427</c:v>
                </c:pt>
                <c:pt idx="3429">
                  <c:v>3428</c:v>
                </c:pt>
                <c:pt idx="3430">
                  <c:v>3429</c:v>
                </c:pt>
                <c:pt idx="3431">
                  <c:v>3430</c:v>
                </c:pt>
                <c:pt idx="3432">
                  <c:v>3431</c:v>
                </c:pt>
                <c:pt idx="3433">
                  <c:v>3432</c:v>
                </c:pt>
                <c:pt idx="3434">
                  <c:v>3433</c:v>
                </c:pt>
                <c:pt idx="3435">
                  <c:v>3434</c:v>
                </c:pt>
                <c:pt idx="3436">
                  <c:v>3435</c:v>
                </c:pt>
                <c:pt idx="3437">
                  <c:v>3436</c:v>
                </c:pt>
                <c:pt idx="3438">
                  <c:v>3437</c:v>
                </c:pt>
                <c:pt idx="3439">
                  <c:v>3438</c:v>
                </c:pt>
                <c:pt idx="3440">
                  <c:v>3439</c:v>
                </c:pt>
                <c:pt idx="3441">
                  <c:v>3440</c:v>
                </c:pt>
                <c:pt idx="3442">
                  <c:v>3441</c:v>
                </c:pt>
                <c:pt idx="3443">
                  <c:v>3442</c:v>
                </c:pt>
                <c:pt idx="3444">
                  <c:v>3443</c:v>
                </c:pt>
                <c:pt idx="3445">
                  <c:v>3444</c:v>
                </c:pt>
                <c:pt idx="3446">
                  <c:v>3445</c:v>
                </c:pt>
                <c:pt idx="3447">
                  <c:v>3446</c:v>
                </c:pt>
                <c:pt idx="3448">
                  <c:v>3447</c:v>
                </c:pt>
                <c:pt idx="3449">
                  <c:v>3448</c:v>
                </c:pt>
                <c:pt idx="3450">
                  <c:v>3449</c:v>
                </c:pt>
                <c:pt idx="3451">
                  <c:v>3450</c:v>
                </c:pt>
                <c:pt idx="3452">
                  <c:v>3451</c:v>
                </c:pt>
                <c:pt idx="3453">
                  <c:v>3452</c:v>
                </c:pt>
                <c:pt idx="3454">
                  <c:v>3453</c:v>
                </c:pt>
                <c:pt idx="3455">
                  <c:v>3454</c:v>
                </c:pt>
                <c:pt idx="3456">
                  <c:v>3455</c:v>
                </c:pt>
                <c:pt idx="3457">
                  <c:v>3456</c:v>
                </c:pt>
                <c:pt idx="3458">
                  <c:v>3457</c:v>
                </c:pt>
                <c:pt idx="3459">
                  <c:v>3458</c:v>
                </c:pt>
                <c:pt idx="3460">
                  <c:v>3459</c:v>
                </c:pt>
                <c:pt idx="3461">
                  <c:v>3460</c:v>
                </c:pt>
                <c:pt idx="3462">
                  <c:v>3461</c:v>
                </c:pt>
                <c:pt idx="3463">
                  <c:v>3462</c:v>
                </c:pt>
                <c:pt idx="3464">
                  <c:v>3463</c:v>
                </c:pt>
                <c:pt idx="3465">
                  <c:v>3464</c:v>
                </c:pt>
                <c:pt idx="3466">
                  <c:v>3465</c:v>
                </c:pt>
                <c:pt idx="3467">
                  <c:v>3466</c:v>
                </c:pt>
                <c:pt idx="3468">
                  <c:v>3467</c:v>
                </c:pt>
                <c:pt idx="3469">
                  <c:v>3468</c:v>
                </c:pt>
                <c:pt idx="3470">
                  <c:v>3469</c:v>
                </c:pt>
                <c:pt idx="3471">
                  <c:v>3470</c:v>
                </c:pt>
                <c:pt idx="3472">
                  <c:v>3471</c:v>
                </c:pt>
                <c:pt idx="3473">
                  <c:v>3472</c:v>
                </c:pt>
                <c:pt idx="3474">
                  <c:v>3473</c:v>
                </c:pt>
                <c:pt idx="3475">
                  <c:v>3474</c:v>
                </c:pt>
                <c:pt idx="3476">
                  <c:v>3475</c:v>
                </c:pt>
                <c:pt idx="3477">
                  <c:v>3476</c:v>
                </c:pt>
                <c:pt idx="3478">
                  <c:v>3477</c:v>
                </c:pt>
                <c:pt idx="3479">
                  <c:v>3478</c:v>
                </c:pt>
                <c:pt idx="3480">
                  <c:v>3479</c:v>
                </c:pt>
                <c:pt idx="3481">
                  <c:v>3480</c:v>
                </c:pt>
                <c:pt idx="3482">
                  <c:v>3481</c:v>
                </c:pt>
                <c:pt idx="3483">
                  <c:v>3482</c:v>
                </c:pt>
                <c:pt idx="3484">
                  <c:v>3483</c:v>
                </c:pt>
                <c:pt idx="3485">
                  <c:v>3484</c:v>
                </c:pt>
                <c:pt idx="3486">
                  <c:v>3485</c:v>
                </c:pt>
                <c:pt idx="3487">
                  <c:v>3486</c:v>
                </c:pt>
                <c:pt idx="3488">
                  <c:v>3487</c:v>
                </c:pt>
                <c:pt idx="3489">
                  <c:v>3488</c:v>
                </c:pt>
                <c:pt idx="3490">
                  <c:v>3489</c:v>
                </c:pt>
                <c:pt idx="3491">
                  <c:v>3490</c:v>
                </c:pt>
                <c:pt idx="3492">
                  <c:v>3491</c:v>
                </c:pt>
                <c:pt idx="3493">
                  <c:v>3492</c:v>
                </c:pt>
                <c:pt idx="3494">
                  <c:v>3493</c:v>
                </c:pt>
                <c:pt idx="3495">
                  <c:v>3494</c:v>
                </c:pt>
                <c:pt idx="3496">
                  <c:v>3495</c:v>
                </c:pt>
                <c:pt idx="3497">
                  <c:v>3496</c:v>
                </c:pt>
                <c:pt idx="3498">
                  <c:v>3497</c:v>
                </c:pt>
                <c:pt idx="3499">
                  <c:v>3498</c:v>
                </c:pt>
                <c:pt idx="3500">
                  <c:v>3499</c:v>
                </c:pt>
                <c:pt idx="3501">
                  <c:v>3500</c:v>
                </c:pt>
                <c:pt idx="3502">
                  <c:v>3501</c:v>
                </c:pt>
                <c:pt idx="3503">
                  <c:v>3502</c:v>
                </c:pt>
                <c:pt idx="3504">
                  <c:v>3503</c:v>
                </c:pt>
                <c:pt idx="3505">
                  <c:v>3504</c:v>
                </c:pt>
                <c:pt idx="3506">
                  <c:v>3505</c:v>
                </c:pt>
                <c:pt idx="3507">
                  <c:v>3506</c:v>
                </c:pt>
                <c:pt idx="3508">
                  <c:v>3507</c:v>
                </c:pt>
                <c:pt idx="3509">
                  <c:v>3508</c:v>
                </c:pt>
                <c:pt idx="3510">
                  <c:v>3509</c:v>
                </c:pt>
                <c:pt idx="3511">
                  <c:v>3510</c:v>
                </c:pt>
                <c:pt idx="3512">
                  <c:v>3511</c:v>
                </c:pt>
                <c:pt idx="3513">
                  <c:v>3512</c:v>
                </c:pt>
                <c:pt idx="3514">
                  <c:v>3513</c:v>
                </c:pt>
                <c:pt idx="3515">
                  <c:v>3514</c:v>
                </c:pt>
                <c:pt idx="3516">
                  <c:v>3515</c:v>
                </c:pt>
                <c:pt idx="3517">
                  <c:v>3516</c:v>
                </c:pt>
                <c:pt idx="3518">
                  <c:v>3517</c:v>
                </c:pt>
                <c:pt idx="3519">
                  <c:v>3518</c:v>
                </c:pt>
                <c:pt idx="3520">
                  <c:v>3519</c:v>
                </c:pt>
                <c:pt idx="3521">
                  <c:v>3520</c:v>
                </c:pt>
                <c:pt idx="3522">
                  <c:v>3521</c:v>
                </c:pt>
                <c:pt idx="3523">
                  <c:v>3522</c:v>
                </c:pt>
                <c:pt idx="3524">
                  <c:v>3523</c:v>
                </c:pt>
                <c:pt idx="3525">
                  <c:v>3524</c:v>
                </c:pt>
                <c:pt idx="3526">
                  <c:v>3525</c:v>
                </c:pt>
                <c:pt idx="3527">
                  <c:v>3526</c:v>
                </c:pt>
                <c:pt idx="3528">
                  <c:v>3527</c:v>
                </c:pt>
                <c:pt idx="3529">
                  <c:v>3528</c:v>
                </c:pt>
                <c:pt idx="3530">
                  <c:v>3529</c:v>
                </c:pt>
                <c:pt idx="3531">
                  <c:v>3530</c:v>
                </c:pt>
                <c:pt idx="3532">
                  <c:v>3531</c:v>
                </c:pt>
                <c:pt idx="3533">
                  <c:v>3532</c:v>
                </c:pt>
                <c:pt idx="3534">
                  <c:v>3533</c:v>
                </c:pt>
                <c:pt idx="3535">
                  <c:v>3534</c:v>
                </c:pt>
                <c:pt idx="3536">
                  <c:v>3535</c:v>
                </c:pt>
                <c:pt idx="3537">
                  <c:v>3536</c:v>
                </c:pt>
                <c:pt idx="3538">
                  <c:v>3537</c:v>
                </c:pt>
                <c:pt idx="3539">
                  <c:v>3538</c:v>
                </c:pt>
                <c:pt idx="3540">
                  <c:v>3539</c:v>
                </c:pt>
                <c:pt idx="3541">
                  <c:v>3540</c:v>
                </c:pt>
                <c:pt idx="3542">
                  <c:v>3541</c:v>
                </c:pt>
                <c:pt idx="3543">
                  <c:v>3542</c:v>
                </c:pt>
                <c:pt idx="3544">
                  <c:v>3543</c:v>
                </c:pt>
                <c:pt idx="3545">
                  <c:v>3544</c:v>
                </c:pt>
                <c:pt idx="3546">
                  <c:v>3545</c:v>
                </c:pt>
                <c:pt idx="3547">
                  <c:v>3546</c:v>
                </c:pt>
                <c:pt idx="3548">
                  <c:v>3547</c:v>
                </c:pt>
                <c:pt idx="3549">
                  <c:v>3548</c:v>
                </c:pt>
                <c:pt idx="3550">
                  <c:v>3549</c:v>
                </c:pt>
                <c:pt idx="3551">
                  <c:v>3550</c:v>
                </c:pt>
                <c:pt idx="3552">
                  <c:v>3551</c:v>
                </c:pt>
                <c:pt idx="3553">
                  <c:v>3552</c:v>
                </c:pt>
                <c:pt idx="3554">
                  <c:v>3553</c:v>
                </c:pt>
                <c:pt idx="3555">
                  <c:v>3554</c:v>
                </c:pt>
                <c:pt idx="3556">
                  <c:v>3555</c:v>
                </c:pt>
                <c:pt idx="3557">
                  <c:v>3556</c:v>
                </c:pt>
                <c:pt idx="3558">
                  <c:v>3557</c:v>
                </c:pt>
                <c:pt idx="3559">
                  <c:v>3558</c:v>
                </c:pt>
                <c:pt idx="3560">
                  <c:v>3559</c:v>
                </c:pt>
                <c:pt idx="3561">
                  <c:v>3560</c:v>
                </c:pt>
                <c:pt idx="3562">
                  <c:v>3561</c:v>
                </c:pt>
                <c:pt idx="3563">
                  <c:v>3562</c:v>
                </c:pt>
                <c:pt idx="3564">
                  <c:v>3563</c:v>
                </c:pt>
                <c:pt idx="3565">
                  <c:v>3564</c:v>
                </c:pt>
                <c:pt idx="3566">
                  <c:v>3565</c:v>
                </c:pt>
                <c:pt idx="3567">
                  <c:v>3566</c:v>
                </c:pt>
                <c:pt idx="3568">
                  <c:v>3567</c:v>
                </c:pt>
                <c:pt idx="3569">
                  <c:v>3568</c:v>
                </c:pt>
                <c:pt idx="3570">
                  <c:v>3569</c:v>
                </c:pt>
                <c:pt idx="3571">
                  <c:v>3570</c:v>
                </c:pt>
                <c:pt idx="3572">
                  <c:v>3571</c:v>
                </c:pt>
                <c:pt idx="3573">
                  <c:v>3572</c:v>
                </c:pt>
                <c:pt idx="3574">
                  <c:v>3573</c:v>
                </c:pt>
                <c:pt idx="3575">
                  <c:v>3574</c:v>
                </c:pt>
                <c:pt idx="3576">
                  <c:v>3575</c:v>
                </c:pt>
                <c:pt idx="3577">
                  <c:v>3576</c:v>
                </c:pt>
                <c:pt idx="3578">
                  <c:v>3577</c:v>
                </c:pt>
                <c:pt idx="3579">
                  <c:v>3578</c:v>
                </c:pt>
                <c:pt idx="3580">
                  <c:v>3579</c:v>
                </c:pt>
                <c:pt idx="3581">
                  <c:v>3580</c:v>
                </c:pt>
                <c:pt idx="3582">
                  <c:v>3581</c:v>
                </c:pt>
                <c:pt idx="3583">
                  <c:v>3582</c:v>
                </c:pt>
                <c:pt idx="3584">
                  <c:v>3583</c:v>
                </c:pt>
                <c:pt idx="3585">
                  <c:v>3584</c:v>
                </c:pt>
                <c:pt idx="3586">
                  <c:v>3585</c:v>
                </c:pt>
                <c:pt idx="3587">
                  <c:v>3586</c:v>
                </c:pt>
                <c:pt idx="3588">
                  <c:v>3587</c:v>
                </c:pt>
                <c:pt idx="3589">
                  <c:v>3588</c:v>
                </c:pt>
                <c:pt idx="3590">
                  <c:v>3589</c:v>
                </c:pt>
                <c:pt idx="3591">
                  <c:v>3590</c:v>
                </c:pt>
                <c:pt idx="3592">
                  <c:v>3591</c:v>
                </c:pt>
                <c:pt idx="3593">
                  <c:v>3592</c:v>
                </c:pt>
                <c:pt idx="3594">
                  <c:v>3593</c:v>
                </c:pt>
                <c:pt idx="3595">
                  <c:v>3594</c:v>
                </c:pt>
                <c:pt idx="3596">
                  <c:v>3595</c:v>
                </c:pt>
                <c:pt idx="3597">
                  <c:v>3596</c:v>
                </c:pt>
                <c:pt idx="3598">
                  <c:v>3597</c:v>
                </c:pt>
                <c:pt idx="3599">
                  <c:v>3598</c:v>
                </c:pt>
                <c:pt idx="3600">
                  <c:v>3599</c:v>
                </c:pt>
                <c:pt idx="3601">
                  <c:v>3600</c:v>
                </c:pt>
                <c:pt idx="3602">
                  <c:v>3601</c:v>
                </c:pt>
                <c:pt idx="3603">
                  <c:v>3602</c:v>
                </c:pt>
                <c:pt idx="3604">
                  <c:v>3603</c:v>
                </c:pt>
                <c:pt idx="3605">
                  <c:v>3604</c:v>
                </c:pt>
                <c:pt idx="3606">
                  <c:v>3605</c:v>
                </c:pt>
                <c:pt idx="3607">
                  <c:v>3606</c:v>
                </c:pt>
                <c:pt idx="3608">
                  <c:v>3607</c:v>
                </c:pt>
                <c:pt idx="3609">
                  <c:v>3608</c:v>
                </c:pt>
                <c:pt idx="3610">
                  <c:v>3609</c:v>
                </c:pt>
                <c:pt idx="3611">
                  <c:v>3610</c:v>
                </c:pt>
                <c:pt idx="3612">
                  <c:v>3611</c:v>
                </c:pt>
                <c:pt idx="3613">
                  <c:v>3612</c:v>
                </c:pt>
                <c:pt idx="3614">
                  <c:v>3613</c:v>
                </c:pt>
                <c:pt idx="3615">
                  <c:v>3614</c:v>
                </c:pt>
                <c:pt idx="3616">
                  <c:v>3615</c:v>
                </c:pt>
                <c:pt idx="3617">
                  <c:v>3616</c:v>
                </c:pt>
                <c:pt idx="3618">
                  <c:v>3617</c:v>
                </c:pt>
                <c:pt idx="3619">
                  <c:v>3618</c:v>
                </c:pt>
                <c:pt idx="3620">
                  <c:v>3619</c:v>
                </c:pt>
                <c:pt idx="3621">
                  <c:v>3620</c:v>
                </c:pt>
                <c:pt idx="3622">
                  <c:v>3621</c:v>
                </c:pt>
                <c:pt idx="3623">
                  <c:v>3622</c:v>
                </c:pt>
                <c:pt idx="3624">
                  <c:v>3623</c:v>
                </c:pt>
                <c:pt idx="3625">
                  <c:v>3624</c:v>
                </c:pt>
                <c:pt idx="3626">
                  <c:v>3625</c:v>
                </c:pt>
                <c:pt idx="3627">
                  <c:v>3626</c:v>
                </c:pt>
                <c:pt idx="3628">
                  <c:v>3627</c:v>
                </c:pt>
                <c:pt idx="3629">
                  <c:v>3628</c:v>
                </c:pt>
                <c:pt idx="3630">
                  <c:v>3629</c:v>
                </c:pt>
                <c:pt idx="3631">
                  <c:v>3630</c:v>
                </c:pt>
                <c:pt idx="3632">
                  <c:v>3631</c:v>
                </c:pt>
                <c:pt idx="3633">
                  <c:v>3632</c:v>
                </c:pt>
                <c:pt idx="3634">
                  <c:v>3633</c:v>
                </c:pt>
                <c:pt idx="3635">
                  <c:v>3634</c:v>
                </c:pt>
                <c:pt idx="3636">
                  <c:v>3635</c:v>
                </c:pt>
                <c:pt idx="3637">
                  <c:v>3636</c:v>
                </c:pt>
                <c:pt idx="3638">
                  <c:v>3637</c:v>
                </c:pt>
                <c:pt idx="3639">
                  <c:v>3638</c:v>
                </c:pt>
                <c:pt idx="3640">
                  <c:v>3639</c:v>
                </c:pt>
                <c:pt idx="3641">
                  <c:v>3640</c:v>
                </c:pt>
                <c:pt idx="3642">
                  <c:v>3641</c:v>
                </c:pt>
                <c:pt idx="3643">
                  <c:v>3642</c:v>
                </c:pt>
                <c:pt idx="3644">
                  <c:v>3643</c:v>
                </c:pt>
                <c:pt idx="3645">
                  <c:v>3644</c:v>
                </c:pt>
                <c:pt idx="3646">
                  <c:v>3645</c:v>
                </c:pt>
                <c:pt idx="3647">
                  <c:v>3646</c:v>
                </c:pt>
                <c:pt idx="3648">
                  <c:v>3647</c:v>
                </c:pt>
                <c:pt idx="3649">
                  <c:v>3648</c:v>
                </c:pt>
                <c:pt idx="3650">
                  <c:v>3649</c:v>
                </c:pt>
                <c:pt idx="3651">
                  <c:v>3650</c:v>
                </c:pt>
                <c:pt idx="3652">
                  <c:v>3651</c:v>
                </c:pt>
                <c:pt idx="3653">
                  <c:v>3652</c:v>
                </c:pt>
                <c:pt idx="3654">
                  <c:v>3653</c:v>
                </c:pt>
                <c:pt idx="3655">
                  <c:v>3654</c:v>
                </c:pt>
                <c:pt idx="3656">
                  <c:v>3655</c:v>
                </c:pt>
                <c:pt idx="3657">
                  <c:v>3656</c:v>
                </c:pt>
                <c:pt idx="3658">
                  <c:v>3657</c:v>
                </c:pt>
                <c:pt idx="3659">
                  <c:v>3658</c:v>
                </c:pt>
                <c:pt idx="3660">
                  <c:v>3659</c:v>
                </c:pt>
                <c:pt idx="3661">
                  <c:v>3660</c:v>
                </c:pt>
                <c:pt idx="3662">
                  <c:v>3661</c:v>
                </c:pt>
                <c:pt idx="3663">
                  <c:v>3662</c:v>
                </c:pt>
                <c:pt idx="3664">
                  <c:v>3663</c:v>
                </c:pt>
                <c:pt idx="3665">
                  <c:v>3664</c:v>
                </c:pt>
                <c:pt idx="3666">
                  <c:v>3665</c:v>
                </c:pt>
                <c:pt idx="3667">
                  <c:v>3666</c:v>
                </c:pt>
                <c:pt idx="3668">
                  <c:v>3667</c:v>
                </c:pt>
                <c:pt idx="3669">
                  <c:v>3668</c:v>
                </c:pt>
                <c:pt idx="3670">
                  <c:v>3669</c:v>
                </c:pt>
                <c:pt idx="3671">
                  <c:v>3670</c:v>
                </c:pt>
                <c:pt idx="3672">
                  <c:v>3671</c:v>
                </c:pt>
                <c:pt idx="3673">
                  <c:v>3672</c:v>
                </c:pt>
                <c:pt idx="3674">
                  <c:v>3673</c:v>
                </c:pt>
                <c:pt idx="3675">
                  <c:v>3674</c:v>
                </c:pt>
                <c:pt idx="3676">
                  <c:v>3675</c:v>
                </c:pt>
                <c:pt idx="3677">
                  <c:v>3676</c:v>
                </c:pt>
                <c:pt idx="3678">
                  <c:v>3677</c:v>
                </c:pt>
                <c:pt idx="3679">
                  <c:v>3678</c:v>
                </c:pt>
                <c:pt idx="3680">
                  <c:v>3679</c:v>
                </c:pt>
                <c:pt idx="3681">
                  <c:v>3680</c:v>
                </c:pt>
                <c:pt idx="3682">
                  <c:v>3681</c:v>
                </c:pt>
                <c:pt idx="3683">
                  <c:v>3682</c:v>
                </c:pt>
                <c:pt idx="3684">
                  <c:v>3683</c:v>
                </c:pt>
                <c:pt idx="3685">
                  <c:v>3684</c:v>
                </c:pt>
                <c:pt idx="3686">
                  <c:v>3685</c:v>
                </c:pt>
                <c:pt idx="3687">
                  <c:v>3686</c:v>
                </c:pt>
                <c:pt idx="3688">
                  <c:v>3687</c:v>
                </c:pt>
                <c:pt idx="3689">
                  <c:v>3688</c:v>
                </c:pt>
                <c:pt idx="3690">
                  <c:v>3689</c:v>
                </c:pt>
                <c:pt idx="3691">
                  <c:v>3690</c:v>
                </c:pt>
                <c:pt idx="3692">
                  <c:v>3691</c:v>
                </c:pt>
                <c:pt idx="3693">
                  <c:v>3692</c:v>
                </c:pt>
                <c:pt idx="3694">
                  <c:v>3693</c:v>
                </c:pt>
                <c:pt idx="3695">
                  <c:v>3694</c:v>
                </c:pt>
                <c:pt idx="3696">
                  <c:v>3695</c:v>
                </c:pt>
                <c:pt idx="3697">
                  <c:v>3696</c:v>
                </c:pt>
                <c:pt idx="3698">
                  <c:v>3697</c:v>
                </c:pt>
                <c:pt idx="3699">
                  <c:v>3698</c:v>
                </c:pt>
                <c:pt idx="3700">
                  <c:v>3699</c:v>
                </c:pt>
                <c:pt idx="3701">
                  <c:v>3700</c:v>
                </c:pt>
                <c:pt idx="3702">
                  <c:v>3701</c:v>
                </c:pt>
                <c:pt idx="3703">
                  <c:v>3702</c:v>
                </c:pt>
                <c:pt idx="3704">
                  <c:v>3703</c:v>
                </c:pt>
                <c:pt idx="3705">
                  <c:v>3704</c:v>
                </c:pt>
                <c:pt idx="3706">
                  <c:v>3705</c:v>
                </c:pt>
                <c:pt idx="3707">
                  <c:v>3706</c:v>
                </c:pt>
                <c:pt idx="3708">
                  <c:v>3707</c:v>
                </c:pt>
                <c:pt idx="3709">
                  <c:v>3708</c:v>
                </c:pt>
                <c:pt idx="3710">
                  <c:v>3709</c:v>
                </c:pt>
                <c:pt idx="3711">
                  <c:v>3710</c:v>
                </c:pt>
                <c:pt idx="3712">
                  <c:v>3711</c:v>
                </c:pt>
                <c:pt idx="3713">
                  <c:v>3712</c:v>
                </c:pt>
                <c:pt idx="3714">
                  <c:v>3713</c:v>
                </c:pt>
                <c:pt idx="3715">
                  <c:v>3714</c:v>
                </c:pt>
                <c:pt idx="3716">
                  <c:v>3715</c:v>
                </c:pt>
                <c:pt idx="3717">
                  <c:v>3716</c:v>
                </c:pt>
                <c:pt idx="3718">
                  <c:v>3717</c:v>
                </c:pt>
                <c:pt idx="3719">
                  <c:v>3718</c:v>
                </c:pt>
                <c:pt idx="3720">
                  <c:v>3719</c:v>
                </c:pt>
                <c:pt idx="3721">
                  <c:v>3720</c:v>
                </c:pt>
                <c:pt idx="3722">
                  <c:v>3721</c:v>
                </c:pt>
                <c:pt idx="3723">
                  <c:v>3722</c:v>
                </c:pt>
                <c:pt idx="3724">
                  <c:v>3723</c:v>
                </c:pt>
                <c:pt idx="3725">
                  <c:v>3724</c:v>
                </c:pt>
                <c:pt idx="3726">
                  <c:v>3725</c:v>
                </c:pt>
                <c:pt idx="3727">
                  <c:v>3726</c:v>
                </c:pt>
                <c:pt idx="3728">
                  <c:v>3727</c:v>
                </c:pt>
                <c:pt idx="3729">
                  <c:v>3728</c:v>
                </c:pt>
                <c:pt idx="3730">
                  <c:v>3729</c:v>
                </c:pt>
                <c:pt idx="3731">
                  <c:v>3730</c:v>
                </c:pt>
                <c:pt idx="3732">
                  <c:v>3731</c:v>
                </c:pt>
                <c:pt idx="3733">
                  <c:v>3732</c:v>
                </c:pt>
                <c:pt idx="3734">
                  <c:v>3733</c:v>
                </c:pt>
                <c:pt idx="3735">
                  <c:v>3734</c:v>
                </c:pt>
                <c:pt idx="3736">
                  <c:v>3735</c:v>
                </c:pt>
                <c:pt idx="3737">
                  <c:v>3736</c:v>
                </c:pt>
                <c:pt idx="3738">
                  <c:v>3737</c:v>
                </c:pt>
                <c:pt idx="3739">
                  <c:v>3738</c:v>
                </c:pt>
                <c:pt idx="3740">
                  <c:v>3739</c:v>
                </c:pt>
                <c:pt idx="3741">
                  <c:v>3740</c:v>
                </c:pt>
                <c:pt idx="3742">
                  <c:v>3741</c:v>
                </c:pt>
                <c:pt idx="3743">
                  <c:v>3742</c:v>
                </c:pt>
                <c:pt idx="3744">
                  <c:v>3743</c:v>
                </c:pt>
                <c:pt idx="3745">
                  <c:v>3744</c:v>
                </c:pt>
                <c:pt idx="3746">
                  <c:v>3745</c:v>
                </c:pt>
                <c:pt idx="3747">
                  <c:v>3746</c:v>
                </c:pt>
                <c:pt idx="3748">
                  <c:v>3747</c:v>
                </c:pt>
                <c:pt idx="3749">
                  <c:v>3748</c:v>
                </c:pt>
                <c:pt idx="3750">
                  <c:v>3749</c:v>
                </c:pt>
                <c:pt idx="3751">
                  <c:v>3750</c:v>
                </c:pt>
                <c:pt idx="3752">
                  <c:v>3751</c:v>
                </c:pt>
                <c:pt idx="3753">
                  <c:v>3752</c:v>
                </c:pt>
                <c:pt idx="3754">
                  <c:v>3753</c:v>
                </c:pt>
                <c:pt idx="3755">
                  <c:v>3754</c:v>
                </c:pt>
                <c:pt idx="3756">
                  <c:v>3755</c:v>
                </c:pt>
                <c:pt idx="3757">
                  <c:v>3756</c:v>
                </c:pt>
                <c:pt idx="3758">
                  <c:v>3757</c:v>
                </c:pt>
                <c:pt idx="3759">
                  <c:v>3758</c:v>
                </c:pt>
                <c:pt idx="3760">
                  <c:v>3759</c:v>
                </c:pt>
                <c:pt idx="3761">
                  <c:v>3760</c:v>
                </c:pt>
                <c:pt idx="3762">
                  <c:v>3761</c:v>
                </c:pt>
                <c:pt idx="3763">
                  <c:v>3762</c:v>
                </c:pt>
                <c:pt idx="3764">
                  <c:v>3763</c:v>
                </c:pt>
                <c:pt idx="3765">
                  <c:v>3764</c:v>
                </c:pt>
                <c:pt idx="3766">
                  <c:v>3765</c:v>
                </c:pt>
                <c:pt idx="3767">
                  <c:v>3766</c:v>
                </c:pt>
                <c:pt idx="3768">
                  <c:v>3767</c:v>
                </c:pt>
                <c:pt idx="3769">
                  <c:v>3768</c:v>
                </c:pt>
                <c:pt idx="3770">
                  <c:v>3769</c:v>
                </c:pt>
                <c:pt idx="3771">
                  <c:v>3770</c:v>
                </c:pt>
                <c:pt idx="3772">
                  <c:v>3771</c:v>
                </c:pt>
                <c:pt idx="3773">
                  <c:v>3772</c:v>
                </c:pt>
                <c:pt idx="3774">
                  <c:v>3773</c:v>
                </c:pt>
                <c:pt idx="3775">
                  <c:v>3774</c:v>
                </c:pt>
                <c:pt idx="3776">
                  <c:v>3775</c:v>
                </c:pt>
                <c:pt idx="3777">
                  <c:v>3776</c:v>
                </c:pt>
                <c:pt idx="3778">
                  <c:v>3777</c:v>
                </c:pt>
                <c:pt idx="3779">
                  <c:v>3778</c:v>
                </c:pt>
                <c:pt idx="3780">
                  <c:v>3779</c:v>
                </c:pt>
                <c:pt idx="3781">
                  <c:v>3780</c:v>
                </c:pt>
                <c:pt idx="3782">
                  <c:v>3781</c:v>
                </c:pt>
                <c:pt idx="3783">
                  <c:v>3782</c:v>
                </c:pt>
                <c:pt idx="3784">
                  <c:v>3783</c:v>
                </c:pt>
                <c:pt idx="3785">
                  <c:v>3784</c:v>
                </c:pt>
                <c:pt idx="3786">
                  <c:v>3785</c:v>
                </c:pt>
                <c:pt idx="3787">
                  <c:v>3786</c:v>
                </c:pt>
                <c:pt idx="3788">
                  <c:v>3787</c:v>
                </c:pt>
                <c:pt idx="3789">
                  <c:v>3788</c:v>
                </c:pt>
                <c:pt idx="3790">
                  <c:v>3789</c:v>
                </c:pt>
                <c:pt idx="3791">
                  <c:v>3790</c:v>
                </c:pt>
                <c:pt idx="3792">
                  <c:v>3791</c:v>
                </c:pt>
                <c:pt idx="3793">
                  <c:v>3792</c:v>
                </c:pt>
                <c:pt idx="3794">
                  <c:v>3793</c:v>
                </c:pt>
                <c:pt idx="3795">
                  <c:v>3794</c:v>
                </c:pt>
                <c:pt idx="3796">
                  <c:v>3795</c:v>
                </c:pt>
                <c:pt idx="3797">
                  <c:v>3796</c:v>
                </c:pt>
                <c:pt idx="3798">
                  <c:v>3797</c:v>
                </c:pt>
                <c:pt idx="3799">
                  <c:v>3798</c:v>
                </c:pt>
                <c:pt idx="3800">
                  <c:v>3799</c:v>
                </c:pt>
                <c:pt idx="3801">
                  <c:v>3800</c:v>
                </c:pt>
                <c:pt idx="3802">
                  <c:v>3801</c:v>
                </c:pt>
                <c:pt idx="3803">
                  <c:v>3802</c:v>
                </c:pt>
                <c:pt idx="3804">
                  <c:v>3803</c:v>
                </c:pt>
                <c:pt idx="3805">
                  <c:v>3804</c:v>
                </c:pt>
                <c:pt idx="3806">
                  <c:v>3805</c:v>
                </c:pt>
                <c:pt idx="3807">
                  <c:v>3806</c:v>
                </c:pt>
                <c:pt idx="3808">
                  <c:v>3807</c:v>
                </c:pt>
                <c:pt idx="3809">
                  <c:v>3808</c:v>
                </c:pt>
                <c:pt idx="3810">
                  <c:v>3809</c:v>
                </c:pt>
                <c:pt idx="3811">
                  <c:v>3810</c:v>
                </c:pt>
                <c:pt idx="3812">
                  <c:v>3811</c:v>
                </c:pt>
                <c:pt idx="3813">
                  <c:v>3812</c:v>
                </c:pt>
                <c:pt idx="3814">
                  <c:v>3813</c:v>
                </c:pt>
                <c:pt idx="3815">
                  <c:v>3814</c:v>
                </c:pt>
                <c:pt idx="3816">
                  <c:v>3815</c:v>
                </c:pt>
                <c:pt idx="3817">
                  <c:v>3816</c:v>
                </c:pt>
                <c:pt idx="3818">
                  <c:v>3817</c:v>
                </c:pt>
                <c:pt idx="3819">
                  <c:v>3818</c:v>
                </c:pt>
                <c:pt idx="3820">
                  <c:v>3819</c:v>
                </c:pt>
                <c:pt idx="3821">
                  <c:v>3820</c:v>
                </c:pt>
                <c:pt idx="3822">
                  <c:v>3821</c:v>
                </c:pt>
                <c:pt idx="3823">
                  <c:v>3822</c:v>
                </c:pt>
                <c:pt idx="3824">
                  <c:v>3823</c:v>
                </c:pt>
                <c:pt idx="3825">
                  <c:v>3824</c:v>
                </c:pt>
                <c:pt idx="3826">
                  <c:v>3825</c:v>
                </c:pt>
                <c:pt idx="3827">
                  <c:v>3826</c:v>
                </c:pt>
                <c:pt idx="3828">
                  <c:v>3827</c:v>
                </c:pt>
                <c:pt idx="3829">
                  <c:v>3828</c:v>
                </c:pt>
                <c:pt idx="3830">
                  <c:v>3829</c:v>
                </c:pt>
                <c:pt idx="3831">
                  <c:v>3830</c:v>
                </c:pt>
                <c:pt idx="3832">
                  <c:v>3831</c:v>
                </c:pt>
                <c:pt idx="3833">
                  <c:v>3832</c:v>
                </c:pt>
                <c:pt idx="3834">
                  <c:v>3833</c:v>
                </c:pt>
                <c:pt idx="3835">
                  <c:v>3834</c:v>
                </c:pt>
                <c:pt idx="3836">
                  <c:v>3835</c:v>
                </c:pt>
                <c:pt idx="3837">
                  <c:v>3836</c:v>
                </c:pt>
                <c:pt idx="3838">
                  <c:v>3837</c:v>
                </c:pt>
                <c:pt idx="3839">
                  <c:v>3838</c:v>
                </c:pt>
                <c:pt idx="3840">
                  <c:v>3839</c:v>
                </c:pt>
                <c:pt idx="3841">
                  <c:v>3840</c:v>
                </c:pt>
                <c:pt idx="3842">
                  <c:v>3841</c:v>
                </c:pt>
                <c:pt idx="3843">
                  <c:v>3842</c:v>
                </c:pt>
                <c:pt idx="3844">
                  <c:v>3843</c:v>
                </c:pt>
                <c:pt idx="3845">
                  <c:v>3844</c:v>
                </c:pt>
                <c:pt idx="3846">
                  <c:v>3845</c:v>
                </c:pt>
                <c:pt idx="3847">
                  <c:v>3846</c:v>
                </c:pt>
                <c:pt idx="3848">
                  <c:v>3847</c:v>
                </c:pt>
                <c:pt idx="3849">
                  <c:v>3848</c:v>
                </c:pt>
                <c:pt idx="3850">
                  <c:v>3849</c:v>
                </c:pt>
                <c:pt idx="3851">
                  <c:v>3850</c:v>
                </c:pt>
                <c:pt idx="3852">
                  <c:v>3851</c:v>
                </c:pt>
                <c:pt idx="3853">
                  <c:v>3852</c:v>
                </c:pt>
                <c:pt idx="3854">
                  <c:v>3853</c:v>
                </c:pt>
                <c:pt idx="3855">
                  <c:v>3854</c:v>
                </c:pt>
                <c:pt idx="3856">
                  <c:v>3855</c:v>
                </c:pt>
                <c:pt idx="3857">
                  <c:v>3856</c:v>
                </c:pt>
                <c:pt idx="3858">
                  <c:v>3857</c:v>
                </c:pt>
                <c:pt idx="3859">
                  <c:v>3858</c:v>
                </c:pt>
                <c:pt idx="3860">
                  <c:v>3859</c:v>
                </c:pt>
                <c:pt idx="3861">
                  <c:v>3860</c:v>
                </c:pt>
                <c:pt idx="3862">
                  <c:v>3861</c:v>
                </c:pt>
                <c:pt idx="3863">
                  <c:v>3862</c:v>
                </c:pt>
                <c:pt idx="3864">
                  <c:v>3863</c:v>
                </c:pt>
                <c:pt idx="3865">
                  <c:v>3864</c:v>
                </c:pt>
                <c:pt idx="3866">
                  <c:v>3865</c:v>
                </c:pt>
                <c:pt idx="3867">
                  <c:v>3866</c:v>
                </c:pt>
                <c:pt idx="3868">
                  <c:v>3867</c:v>
                </c:pt>
                <c:pt idx="3869">
                  <c:v>3868</c:v>
                </c:pt>
                <c:pt idx="3870">
                  <c:v>3869</c:v>
                </c:pt>
                <c:pt idx="3871">
                  <c:v>3870</c:v>
                </c:pt>
                <c:pt idx="3872">
                  <c:v>3871</c:v>
                </c:pt>
                <c:pt idx="3873">
                  <c:v>3872</c:v>
                </c:pt>
                <c:pt idx="3874">
                  <c:v>3873</c:v>
                </c:pt>
                <c:pt idx="3875">
                  <c:v>3874</c:v>
                </c:pt>
                <c:pt idx="3876">
                  <c:v>3875</c:v>
                </c:pt>
                <c:pt idx="3877">
                  <c:v>3876</c:v>
                </c:pt>
                <c:pt idx="3878">
                  <c:v>3877</c:v>
                </c:pt>
                <c:pt idx="3879">
                  <c:v>3878</c:v>
                </c:pt>
                <c:pt idx="3880">
                  <c:v>3879</c:v>
                </c:pt>
                <c:pt idx="3881">
                  <c:v>3880</c:v>
                </c:pt>
                <c:pt idx="3882">
                  <c:v>3881</c:v>
                </c:pt>
                <c:pt idx="3883">
                  <c:v>3882</c:v>
                </c:pt>
                <c:pt idx="3884">
                  <c:v>3883</c:v>
                </c:pt>
                <c:pt idx="3885">
                  <c:v>3884</c:v>
                </c:pt>
                <c:pt idx="3886">
                  <c:v>3885</c:v>
                </c:pt>
                <c:pt idx="3887">
                  <c:v>3886</c:v>
                </c:pt>
                <c:pt idx="3888">
                  <c:v>3887</c:v>
                </c:pt>
                <c:pt idx="3889">
                  <c:v>3888</c:v>
                </c:pt>
                <c:pt idx="3890">
                  <c:v>3889</c:v>
                </c:pt>
                <c:pt idx="3891">
                  <c:v>3890</c:v>
                </c:pt>
                <c:pt idx="3892">
                  <c:v>3891</c:v>
                </c:pt>
                <c:pt idx="3893">
                  <c:v>3892</c:v>
                </c:pt>
                <c:pt idx="3894">
                  <c:v>3893</c:v>
                </c:pt>
                <c:pt idx="3895">
                  <c:v>3894</c:v>
                </c:pt>
                <c:pt idx="3896">
                  <c:v>3895</c:v>
                </c:pt>
                <c:pt idx="3897">
                  <c:v>3896</c:v>
                </c:pt>
                <c:pt idx="3898">
                  <c:v>3897</c:v>
                </c:pt>
                <c:pt idx="3899">
                  <c:v>3898</c:v>
                </c:pt>
                <c:pt idx="3900">
                  <c:v>3899</c:v>
                </c:pt>
                <c:pt idx="3901">
                  <c:v>3900</c:v>
                </c:pt>
                <c:pt idx="3902">
                  <c:v>3901</c:v>
                </c:pt>
                <c:pt idx="3903">
                  <c:v>3902</c:v>
                </c:pt>
                <c:pt idx="3904">
                  <c:v>3903</c:v>
                </c:pt>
                <c:pt idx="3905">
                  <c:v>3904</c:v>
                </c:pt>
                <c:pt idx="3906">
                  <c:v>3905</c:v>
                </c:pt>
                <c:pt idx="3907">
                  <c:v>3906</c:v>
                </c:pt>
                <c:pt idx="3908">
                  <c:v>3907</c:v>
                </c:pt>
                <c:pt idx="3909">
                  <c:v>3908</c:v>
                </c:pt>
                <c:pt idx="3910">
                  <c:v>3909</c:v>
                </c:pt>
                <c:pt idx="3911">
                  <c:v>3910</c:v>
                </c:pt>
                <c:pt idx="3912">
                  <c:v>3911</c:v>
                </c:pt>
                <c:pt idx="3913">
                  <c:v>3912</c:v>
                </c:pt>
                <c:pt idx="3914">
                  <c:v>3913</c:v>
                </c:pt>
                <c:pt idx="3915">
                  <c:v>3914</c:v>
                </c:pt>
                <c:pt idx="3916">
                  <c:v>3915</c:v>
                </c:pt>
                <c:pt idx="3917">
                  <c:v>3916</c:v>
                </c:pt>
                <c:pt idx="3918">
                  <c:v>3917</c:v>
                </c:pt>
                <c:pt idx="3919">
                  <c:v>3918</c:v>
                </c:pt>
                <c:pt idx="3920">
                  <c:v>3919</c:v>
                </c:pt>
                <c:pt idx="3921">
                  <c:v>3920</c:v>
                </c:pt>
                <c:pt idx="3922">
                  <c:v>3921</c:v>
                </c:pt>
                <c:pt idx="3923">
                  <c:v>3922</c:v>
                </c:pt>
                <c:pt idx="3924">
                  <c:v>3923</c:v>
                </c:pt>
                <c:pt idx="3925">
                  <c:v>3924</c:v>
                </c:pt>
                <c:pt idx="3926">
                  <c:v>3925</c:v>
                </c:pt>
                <c:pt idx="3927">
                  <c:v>3926</c:v>
                </c:pt>
                <c:pt idx="3928">
                  <c:v>3927</c:v>
                </c:pt>
                <c:pt idx="3929">
                  <c:v>3928</c:v>
                </c:pt>
                <c:pt idx="3930">
                  <c:v>3929</c:v>
                </c:pt>
                <c:pt idx="3931">
                  <c:v>3930</c:v>
                </c:pt>
                <c:pt idx="3932">
                  <c:v>3931</c:v>
                </c:pt>
                <c:pt idx="3933">
                  <c:v>3932</c:v>
                </c:pt>
                <c:pt idx="3934">
                  <c:v>3933</c:v>
                </c:pt>
                <c:pt idx="3935">
                  <c:v>3934</c:v>
                </c:pt>
                <c:pt idx="3936">
                  <c:v>3935</c:v>
                </c:pt>
                <c:pt idx="3937">
                  <c:v>3936</c:v>
                </c:pt>
                <c:pt idx="3938">
                  <c:v>3937</c:v>
                </c:pt>
                <c:pt idx="3939">
                  <c:v>3938</c:v>
                </c:pt>
                <c:pt idx="3940">
                  <c:v>3939</c:v>
                </c:pt>
                <c:pt idx="3941">
                  <c:v>3940</c:v>
                </c:pt>
                <c:pt idx="3942">
                  <c:v>3941</c:v>
                </c:pt>
                <c:pt idx="3943">
                  <c:v>3942</c:v>
                </c:pt>
                <c:pt idx="3944">
                  <c:v>3943</c:v>
                </c:pt>
                <c:pt idx="3945">
                  <c:v>3944</c:v>
                </c:pt>
                <c:pt idx="3946">
                  <c:v>3945</c:v>
                </c:pt>
                <c:pt idx="3947">
                  <c:v>3946</c:v>
                </c:pt>
                <c:pt idx="3948">
                  <c:v>3947</c:v>
                </c:pt>
                <c:pt idx="3949">
                  <c:v>3948</c:v>
                </c:pt>
                <c:pt idx="3950">
                  <c:v>3949</c:v>
                </c:pt>
                <c:pt idx="3951">
                  <c:v>3950</c:v>
                </c:pt>
                <c:pt idx="3952">
                  <c:v>3951</c:v>
                </c:pt>
                <c:pt idx="3953">
                  <c:v>3952</c:v>
                </c:pt>
                <c:pt idx="3954">
                  <c:v>3953</c:v>
                </c:pt>
                <c:pt idx="3955">
                  <c:v>3954</c:v>
                </c:pt>
                <c:pt idx="3956">
                  <c:v>3955</c:v>
                </c:pt>
                <c:pt idx="3957">
                  <c:v>3956</c:v>
                </c:pt>
                <c:pt idx="3958">
                  <c:v>3957</c:v>
                </c:pt>
                <c:pt idx="3959">
                  <c:v>3958</c:v>
                </c:pt>
                <c:pt idx="3960">
                  <c:v>3959</c:v>
                </c:pt>
                <c:pt idx="3961">
                  <c:v>3960</c:v>
                </c:pt>
                <c:pt idx="3962">
                  <c:v>3961</c:v>
                </c:pt>
                <c:pt idx="3963">
                  <c:v>3962</c:v>
                </c:pt>
                <c:pt idx="3964">
                  <c:v>3963</c:v>
                </c:pt>
                <c:pt idx="3965">
                  <c:v>3964</c:v>
                </c:pt>
                <c:pt idx="3966">
                  <c:v>3965</c:v>
                </c:pt>
                <c:pt idx="3967">
                  <c:v>3966</c:v>
                </c:pt>
                <c:pt idx="3968">
                  <c:v>3967</c:v>
                </c:pt>
                <c:pt idx="3969">
                  <c:v>3968</c:v>
                </c:pt>
                <c:pt idx="3970">
                  <c:v>3969</c:v>
                </c:pt>
                <c:pt idx="3971">
                  <c:v>3970</c:v>
                </c:pt>
                <c:pt idx="3972">
                  <c:v>3971</c:v>
                </c:pt>
                <c:pt idx="3973">
                  <c:v>3972</c:v>
                </c:pt>
                <c:pt idx="3974">
                  <c:v>3973</c:v>
                </c:pt>
                <c:pt idx="3975">
                  <c:v>3974</c:v>
                </c:pt>
                <c:pt idx="3976">
                  <c:v>3975</c:v>
                </c:pt>
                <c:pt idx="3977">
                  <c:v>3976</c:v>
                </c:pt>
                <c:pt idx="3978">
                  <c:v>3977</c:v>
                </c:pt>
                <c:pt idx="3979">
                  <c:v>3978</c:v>
                </c:pt>
                <c:pt idx="3980">
                  <c:v>3979</c:v>
                </c:pt>
                <c:pt idx="3981">
                  <c:v>3980</c:v>
                </c:pt>
                <c:pt idx="3982">
                  <c:v>3981</c:v>
                </c:pt>
                <c:pt idx="3983">
                  <c:v>3982</c:v>
                </c:pt>
                <c:pt idx="3984">
                  <c:v>3983</c:v>
                </c:pt>
                <c:pt idx="3985">
                  <c:v>3984</c:v>
                </c:pt>
                <c:pt idx="3986">
                  <c:v>3985</c:v>
                </c:pt>
                <c:pt idx="3987">
                  <c:v>3986</c:v>
                </c:pt>
                <c:pt idx="3988">
                  <c:v>3987</c:v>
                </c:pt>
                <c:pt idx="3989">
                  <c:v>3988</c:v>
                </c:pt>
                <c:pt idx="3990">
                  <c:v>3989</c:v>
                </c:pt>
                <c:pt idx="3991">
                  <c:v>3990</c:v>
                </c:pt>
                <c:pt idx="3992">
                  <c:v>3991</c:v>
                </c:pt>
                <c:pt idx="3993">
                  <c:v>3992</c:v>
                </c:pt>
                <c:pt idx="3994">
                  <c:v>3993</c:v>
                </c:pt>
                <c:pt idx="3995">
                  <c:v>3994</c:v>
                </c:pt>
                <c:pt idx="3996">
                  <c:v>3995</c:v>
                </c:pt>
                <c:pt idx="3997">
                  <c:v>3996</c:v>
                </c:pt>
                <c:pt idx="3998">
                  <c:v>3997</c:v>
                </c:pt>
                <c:pt idx="3999">
                  <c:v>3998</c:v>
                </c:pt>
                <c:pt idx="4000">
                  <c:v>3999</c:v>
                </c:pt>
                <c:pt idx="4001">
                  <c:v>4000</c:v>
                </c:pt>
                <c:pt idx="4002">
                  <c:v>4001</c:v>
                </c:pt>
                <c:pt idx="4003">
                  <c:v>4002</c:v>
                </c:pt>
                <c:pt idx="4004">
                  <c:v>4003</c:v>
                </c:pt>
                <c:pt idx="4005">
                  <c:v>4004</c:v>
                </c:pt>
                <c:pt idx="4006">
                  <c:v>4005</c:v>
                </c:pt>
                <c:pt idx="4007">
                  <c:v>4006</c:v>
                </c:pt>
                <c:pt idx="4008">
                  <c:v>4007</c:v>
                </c:pt>
                <c:pt idx="4009">
                  <c:v>4008</c:v>
                </c:pt>
                <c:pt idx="4010">
                  <c:v>4009</c:v>
                </c:pt>
                <c:pt idx="4011">
                  <c:v>4010</c:v>
                </c:pt>
                <c:pt idx="4012">
                  <c:v>4011</c:v>
                </c:pt>
                <c:pt idx="4013">
                  <c:v>4012</c:v>
                </c:pt>
                <c:pt idx="4014">
                  <c:v>4013</c:v>
                </c:pt>
                <c:pt idx="4015">
                  <c:v>4014</c:v>
                </c:pt>
                <c:pt idx="4016">
                  <c:v>4015</c:v>
                </c:pt>
                <c:pt idx="4017">
                  <c:v>4016</c:v>
                </c:pt>
                <c:pt idx="4018">
                  <c:v>4017</c:v>
                </c:pt>
                <c:pt idx="4019">
                  <c:v>4018</c:v>
                </c:pt>
                <c:pt idx="4020">
                  <c:v>4019</c:v>
                </c:pt>
                <c:pt idx="4021">
                  <c:v>4020</c:v>
                </c:pt>
                <c:pt idx="4022">
                  <c:v>4021</c:v>
                </c:pt>
                <c:pt idx="4023">
                  <c:v>4022</c:v>
                </c:pt>
                <c:pt idx="4024">
                  <c:v>4023</c:v>
                </c:pt>
                <c:pt idx="4025">
                  <c:v>4024</c:v>
                </c:pt>
                <c:pt idx="4026">
                  <c:v>4025</c:v>
                </c:pt>
                <c:pt idx="4027">
                  <c:v>4026</c:v>
                </c:pt>
                <c:pt idx="4028">
                  <c:v>4027</c:v>
                </c:pt>
                <c:pt idx="4029">
                  <c:v>4028</c:v>
                </c:pt>
                <c:pt idx="4030">
                  <c:v>4029</c:v>
                </c:pt>
                <c:pt idx="4031">
                  <c:v>4030</c:v>
                </c:pt>
                <c:pt idx="4032">
                  <c:v>4031</c:v>
                </c:pt>
                <c:pt idx="4033">
                  <c:v>4032</c:v>
                </c:pt>
                <c:pt idx="4034">
                  <c:v>4033</c:v>
                </c:pt>
                <c:pt idx="4035">
                  <c:v>4034</c:v>
                </c:pt>
                <c:pt idx="4036">
                  <c:v>4035</c:v>
                </c:pt>
                <c:pt idx="4037">
                  <c:v>4036</c:v>
                </c:pt>
                <c:pt idx="4038">
                  <c:v>4037</c:v>
                </c:pt>
                <c:pt idx="4039">
                  <c:v>4038</c:v>
                </c:pt>
                <c:pt idx="4040">
                  <c:v>4039</c:v>
                </c:pt>
                <c:pt idx="4041">
                  <c:v>4040</c:v>
                </c:pt>
                <c:pt idx="4042">
                  <c:v>4041</c:v>
                </c:pt>
                <c:pt idx="4043">
                  <c:v>4042</c:v>
                </c:pt>
                <c:pt idx="4044">
                  <c:v>4043</c:v>
                </c:pt>
                <c:pt idx="4045">
                  <c:v>4044</c:v>
                </c:pt>
                <c:pt idx="4046">
                  <c:v>4045</c:v>
                </c:pt>
                <c:pt idx="4047">
                  <c:v>4046</c:v>
                </c:pt>
                <c:pt idx="4048">
                  <c:v>4047</c:v>
                </c:pt>
                <c:pt idx="4049">
                  <c:v>4048</c:v>
                </c:pt>
                <c:pt idx="4050">
                  <c:v>4049</c:v>
                </c:pt>
                <c:pt idx="4051">
                  <c:v>4050</c:v>
                </c:pt>
                <c:pt idx="4052">
                  <c:v>4051</c:v>
                </c:pt>
                <c:pt idx="4053">
                  <c:v>4052</c:v>
                </c:pt>
                <c:pt idx="4054">
                  <c:v>4053</c:v>
                </c:pt>
                <c:pt idx="4055">
                  <c:v>4054</c:v>
                </c:pt>
                <c:pt idx="4056">
                  <c:v>4055</c:v>
                </c:pt>
                <c:pt idx="4057">
                  <c:v>4056</c:v>
                </c:pt>
                <c:pt idx="4058">
                  <c:v>4057</c:v>
                </c:pt>
                <c:pt idx="4059">
                  <c:v>4058</c:v>
                </c:pt>
                <c:pt idx="4060">
                  <c:v>4059</c:v>
                </c:pt>
                <c:pt idx="4061">
                  <c:v>4060</c:v>
                </c:pt>
                <c:pt idx="4062">
                  <c:v>4061</c:v>
                </c:pt>
                <c:pt idx="4063">
                  <c:v>4062</c:v>
                </c:pt>
                <c:pt idx="4064">
                  <c:v>4063</c:v>
                </c:pt>
                <c:pt idx="4065">
                  <c:v>4064</c:v>
                </c:pt>
                <c:pt idx="4066">
                  <c:v>4065</c:v>
                </c:pt>
                <c:pt idx="4067">
                  <c:v>4066</c:v>
                </c:pt>
                <c:pt idx="4068">
                  <c:v>4067</c:v>
                </c:pt>
                <c:pt idx="4069">
                  <c:v>4068</c:v>
                </c:pt>
                <c:pt idx="4070">
                  <c:v>4069</c:v>
                </c:pt>
                <c:pt idx="4071">
                  <c:v>4070</c:v>
                </c:pt>
                <c:pt idx="4072">
                  <c:v>4071</c:v>
                </c:pt>
                <c:pt idx="4073">
                  <c:v>4072</c:v>
                </c:pt>
                <c:pt idx="4074">
                  <c:v>4073</c:v>
                </c:pt>
                <c:pt idx="4075">
                  <c:v>4074</c:v>
                </c:pt>
                <c:pt idx="4076">
                  <c:v>4075</c:v>
                </c:pt>
                <c:pt idx="4077">
                  <c:v>4076</c:v>
                </c:pt>
                <c:pt idx="4078">
                  <c:v>4077</c:v>
                </c:pt>
                <c:pt idx="4079">
                  <c:v>4078</c:v>
                </c:pt>
                <c:pt idx="4080">
                  <c:v>4079</c:v>
                </c:pt>
                <c:pt idx="4081">
                  <c:v>4080</c:v>
                </c:pt>
                <c:pt idx="4082">
                  <c:v>4081</c:v>
                </c:pt>
                <c:pt idx="4083">
                  <c:v>4082</c:v>
                </c:pt>
                <c:pt idx="4084">
                  <c:v>4083</c:v>
                </c:pt>
                <c:pt idx="4085">
                  <c:v>4084</c:v>
                </c:pt>
                <c:pt idx="4086">
                  <c:v>4085</c:v>
                </c:pt>
                <c:pt idx="4087">
                  <c:v>4086</c:v>
                </c:pt>
                <c:pt idx="4088">
                  <c:v>4087</c:v>
                </c:pt>
                <c:pt idx="4089">
                  <c:v>4088</c:v>
                </c:pt>
                <c:pt idx="4090">
                  <c:v>4089</c:v>
                </c:pt>
                <c:pt idx="4091">
                  <c:v>4090</c:v>
                </c:pt>
                <c:pt idx="4092">
                  <c:v>4091</c:v>
                </c:pt>
                <c:pt idx="4093">
                  <c:v>4092</c:v>
                </c:pt>
                <c:pt idx="4094">
                  <c:v>4093</c:v>
                </c:pt>
                <c:pt idx="4095">
                  <c:v>4094</c:v>
                </c:pt>
                <c:pt idx="4096">
                  <c:v>4095</c:v>
                </c:pt>
                <c:pt idx="4097">
                  <c:v>4096</c:v>
                </c:pt>
              </c:strCache>
            </c:strRef>
          </c:xVal>
          <c:yVal>
            <c:numRef>
              <c:f>Energy_2012_07_28!$E:$E</c:f>
              <c:numCache>
                <c:formatCode>0.00E+00</c:formatCode>
                <c:ptCount val="1048576"/>
                <c:pt idx="0" formatCode="General">
                  <c:v>0</c:v>
                </c:pt>
                <c:pt idx="1">
                  <c:v>18.332999999999998</c:v>
                </c:pt>
                <c:pt idx="2">
                  <c:v>18.332999999999998</c:v>
                </c:pt>
                <c:pt idx="3">
                  <c:v>18.332999999999998</c:v>
                </c:pt>
                <c:pt idx="4">
                  <c:v>18.332999999999998</c:v>
                </c:pt>
                <c:pt idx="5">
                  <c:v>18.332999999999998</c:v>
                </c:pt>
                <c:pt idx="6">
                  <c:v>18.332999999999998</c:v>
                </c:pt>
                <c:pt idx="7">
                  <c:v>18.332999999999998</c:v>
                </c:pt>
                <c:pt idx="8">
                  <c:v>18.332999999999998</c:v>
                </c:pt>
                <c:pt idx="9">
                  <c:v>18.332999999999998</c:v>
                </c:pt>
                <c:pt idx="10">
                  <c:v>18.332999999999998</c:v>
                </c:pt>
                <c:pt idx="11">
                  <c:v>18.332999999999998</c:v>
                </c:pt>
                <c:pt idx="12">
                  <c:v>18.332999999999998</c:v>
                </c:pt>
                <c:pt idx="13">
                  <c:v>18.332999999999998</c:v>
                </c:pt>
                <c:pt idx="14">
                  <c:v>18.332999999999998</c:v>
                </c:pt>
                <c:pt idx="15">
                  <c:v>18.332999999999998</c:v>
                </c:pt>
                <c:pt idx="16">
                  <c:v>18.332999999999998</c:v>
                </c:pt>
                <c:pt idx="17">
                  <c:v>18.332999999999998</c:v>
                </c:pt>
                <c:pt idx="18">
                  <c:v>18.332999999999998</c:v>
                </c:pt>
                <c:pt idx="19">
                  <c:v>18.332999999999998</c:v>
                </c:pt>
                <c:pt idx="20">
                  <c:v>18.332999999999998</c:v>
                </c:pt>
                <c:pt idx="21">
                  <c:v>18.332999999999998</c:v>
                </c:pt>
                <c:pt idx="22">
                  <c:v>18.332999999999998</c:v>
                </c:pt>
                <c:pt idx="23">
                  <c:v>18.332999999999998</c:v>
                </c:pt>
                <c:pt idx="24">
                  <c:v>18.332999999999998</c:v>
                </c:pt>
                <c:pt idx="25">
                  <c:v>18.332999999999998</c:v>
                </c:pt>
                <c:pt idx="26">
                  <c:v>18.332999999999998</c:v>
                </c:pt>
                <c:pt idx="27">
                  <c:v>18.332999999999998</c:v>
                </c:pt>
                <c:pt idx="28">
                  <c:v>18.332999999999998</c:v>
                </c:pt>
                <c:pt idx="29">
                  <c:v>18.332999999999998</c:v>
                </c:pt>
                <c:pt idx="30">
                  <c:v>18.332999999999998</c:v>
                </c:pt>
                <c:pt idx="31">
                  <c:v>18.332999999999998</c:v>
                </c:pt>
                <c:pt idx="32">
                  <c:v>18.332999999999998</c:v>
                </c:pt>
                <c:pt idx="33">
                  <c:v>18.332999999999998</c:v>
                </c:pt>
                <c:pt idx="34">
                  <c:v>18.332999999999998</c:v>
                </c:pt>
                <c:pt idx="35">
                  <c:v>18.332999999999998</c:v>
                </c:pt>
                <c:pt idx="36">
                  <c:v>18.332999999999998</c:v>
                </c:pt>
                <c:pt idx="37">
                  <c:v>18.332999999999998</c:v>
                </c:pt>
                <c:pt idx="38">
                  <c:v>18.332999999999998</c:v>
                </c:pt>
                <c:pt idx="39">
                  <c:v>18.332999999999998</c:v>
                </c:pt>
                <c:pt idx="40">
                  <c:v>18.332999999999998</c:v>
                </c:pt>
                <c:pt idx="41">
                  <c:v>18.332999999999998</c:v>
                </c:pt>
                <c:pt idx="42">
                  <c:v>18.332999999999998</c:v>
                </c:pt>
                <c:pt idx="43">
                  <c:v>18.332999999999998</c:v>
                </c:pt>
                <c:pt idx="44">
                  <c:v>18.332999999999998</c:v>
                </c:pt>
                <c:pt idx="45">
                  <c:v>18.332999999999998</c:v>
                </c:pt>
                <c:pt idx="46">
                  <c:v>18.332999999999998</c:v>
                </c:pt>
                <c:pt idx="47">
                  <c:v>18.332999999999998</c:v>
                </c:pt>
                <c:pt idx="48">
                  <c:v>18.332999999999998</c:v>
                </c:pt>
                <c:pt idx="49">
                  <c:v>18.332999999999998</c:v>
                </c:pt>
                <c:pt idx="50">
                  <c:v>18.332999999999998</c:v>
                </c:pt>
                <c:pt idx="51">
                  <c:v>18.332999999999998</c:v>
                </c:pt>
                <c:pt idx="52">
                  <c:v>18.332999999999998</c:v>
                </c:pt>
                <c:pt idx="53">
                  <c:v>18.332999999999998</c:v>
                </c:pt>
                <c:pt idx="54">
                  <c:v>18.332999999999998</c:v>
                </c:pt>
                <c:pt idx="55">
                  <c:v>18.332999999999998</c:v>
                </c:pt>
                <c:pt idx="56">
                  <c:v>18.332999999999998</c:v>
                </c:pt>
                <c:pt idx="57">
                  <c:v>18.332999999999998</c:v>
                </c:pt>
                <c:pt idx="58">
                  <c:v>18.332999999999998</c:v>
                </c:pt>
                <c:pt idx="59">
                  <c:v>18.332999999999998</c:v>
                </c:pt>
                <c:pt idx="60">
                  <c:v>18.332999999999998</c:v>
                </c:pt>
                <c:pt idx="61">
                  <c:v>18.332999999999998</c:v>
                </c:pt>
                <c:pt idx="62">
                  <c:v>18.332999999999998</c:v>
                </c:pt>
                <c:pt idx="63">
                  <c:v>18.332999999999998</c:v>
                </c:pt>
                <c:pt idx="64">
                  <c:v>18.332999999999998</c:v>
                </c:pt>
                <c:pt idx="65">
                  <c:v>18.332999999999998</c:v>
                </c:pt>
                <c:pt idx="66">
                  <c:v>33.563000000000002</c:v>
                </c:pt>
                <c:pt idx="67">
                  <c:v>33.563000000000002</c:v>
                </c:pt>
                <c:pt idx="68">
                  <c:v>33.563000000000002</c:v>
                </c:pt>
                <c:pt idx="69">
                  <c:v>33.563000000000002</c:v>
                </c:pt>
                <c:pt idx="70">
                  <c:v>33.563000000000002</c:v>
                </c:pt>
                <c:pt idx="71">
                  <c:v>33.563000000000002</c:v>
                </c:pt>
                <c:pt idx="72">
                  <c:v>33.563000000000002</c:v>
                </c:pt>
                <c:pt idx="73">
                  <c:v>33.563000000000002</c:v>
                </c:pt>
                <c:pt idx="74">
                  <c:v>33.563000000000002</c:v>
                </c:pt>
                <c:pt idx="75">
                  <c:v>33.563000000000002</c:v>
                </c:pt>
                <c:pt idx="76">
                  <c:v>33.563000000000002</c:v>
                </c:pt>
                <c:pt idx="77">
                  <c:v>33.563000000000002</c:v>
                </c:pt>
                <c:pt idx="78">
                  <c:v>33.563000000000002</c:v>
                </c:pt>
                <c:pt idx="79">
                  <c:v>33.563000000000002</c:v>
                </c:pt>
                <c:pt idx="80">
                  <c:v>33.563000000000002</c:v>
                </c:pt>
                <c:pt idx="81">
                  <c:v>33.563000000000002</c:v>
                </c:pt>
                <c:pt idx="82">
                  <c:v>33.563000000000002</c:v>
                </c:pt>
                <c:pt idx="83">
                  <c:v>33.563000000000002</c:v>
                </c:pt>
                <c:pt idx="84">
                  <c:v>33.563000000000002</c:v>
                </c:pt>
                <c:pt idx="85">
                  <c:v>33.563000000000002</c:v>
                </c:pt>
                <c:pt idx="86">
                  <c:v>33.563000000000002</c:v>
                </c:pt>
                <c:pt idx="87">
                  <c:v>33.563000000000002</c:v>
                </c:pt>
                <c:pt idx="88">
                  <c:v>33.563000000000002</c:v>
                </c:pt>
                <c:pt idx="89">
                  <c:v>33.563000000000002</c:v>
                </c:pt>
                <c:pt idx="90">
                  <c:v>33.563000000000002</c:v>
                </c:pt>
                <c:pt idx="91">
                  <c:v>33.563000000000002</c:v>
                </c:pt>
                <c:pt idx="92">
                  <c:v>33.563000000000002</c:v>
                </c:pt>
                <c:pt idx="93">
                  <c:v>33.563000000000002</c:v>
                </c:pt>
                <c:pt idx="94">
                  <c:v>33.563000000000002</c:v>
                </c:pt>
                <c:pt idx="95">
                  <c:v>33.563000000000002</c:v>
                </c:pt>
                <c:pt idx="96">
                  <c:v>33.563000000000002</c:v>
                </c:pt>
                <c:pt idx="97">
                  <c:v>33.563000000000002</c:v>
                </c:pt>
                <c:pt idx="98">
                  <c:v>33.563000000000002</c:v>
                </c:pt>
                <c:pt idx="99">
                  <c:v>33.563000000000002</c:v>
                </c:pt>
                <c:pt idx="100">
                  <c:v>33.563000000000002</c:v>
                </c:pt>
                <c:pt idx="101">
                  <c:v>33.563000000000002</c:v>
                </c:pt>
                <c:pt idx="102">
                  <c:v>33.563000000000002</c:v>
                </c:pt>
                <c:pt idx="103">
                  <c:v>33.563000000000002</c:v>
                </c:pt>
                <c:pt idx="104">
                  <c:v>33.563000000000002</c:v>
                </c:pt>
                <c:pt idx="105">
                  <c:v>33.563000000000002</c:v>
                </c:pt>
                <c:pt idx="106">
                  <c:v>33.563000000000002</c:v>
                </c:pt>
                <c:pt idx="107">
                  <c:v>33.563000000000002</c:v>
                </c:pt>
                <c:pt idx="108">
                  <c:v>33.563000000000002</c:v>
                </c:pt>
                <c:pt idx="109">
                  <c:v>33.563000000000002</c:v>
                </c:pt>
                <c:pt idx="110">
                  <c:v>33.563000000000002</c:v>
                </c:pt>
                <c:pt idx="111">
                  <c:v>33.563000000000002</c:v>
                </c:pt>
                <c:pt idx="112">
                  <c:v>33.563000000000002</c:v>
                </c:pt>
                <c:pt idx="113">
                  <c:v>33.563000000000002</c:v>
                </c:pt>
                <c:pt idx="114">
                  <c:v>33.563000000000002</c:v>
                </c:pt>
                <c:pt idx="115">
                  <c:v>33.563000000000002</c:v>
                </c:pt>
                <c:pt idx="116">
                  <c:v>33.563000000000002</c:v>
                </c:pt>
                <c:pt idx="117">
                  <c:v>33.563000000000002</c:v>
                </c:pt>
                <c:pt idx="118">
                  <c:v>33.563000000000002</c:v>
                </c:pt>
                <c:pt idx="119">
                  <c:v>33.563000000000002</c:v>
                </c:pt>
                <c:pt idx="120">
                  <c:v>33.563000000000002</c:v>
                </c:pt>
                <c:pt idx="121">
                  <c:v>33.563000000000002</c:v>
                </c:pt>
                <c:pt idx="122">
                  <c:v>33.563000000000002</c:v>
                </c:pt>
                <c:pt idx="123">
                  <c:v>33.563000000000002</c:v>
                </c:pt>
                <c:pt idx="124">
                  <c:v>33.563000000000002</c:v>
                </c:pt>
                <c:pt idx="125">
                  <c:v>33.563000000000002</c:v>
                </c:pt>
                <c:pt idx="126">
                  <c:v>33.563000000000002</c:v>
                </c:pt>
                <c:pt idx="127">
                  <c:v>33.563000000000002</c:v>
                </c:pt>
                <c:pt idx="128">
                  <c:v>33.563000000000002</c:v>
                </c:pt>
                <c:pt idx="129">
                  <c:v>33.563000000000002</c:v>
                </c:pt>
                <c:pt idx="130">
                  <c:v>47.777999999999999</c:v>
                </c:pt>
                <c:pt idx="131">
                  <c:v>47.777999999999999</c:v>
                </c:pt>
                <c:pt idx="132">
                  <c:v>47.777999999999999</c:v>
                </c:pt>
                <c:pt idx="133">
                  <c:v>47.777999999999999</c:v>
                </c:pt>
                <c:pt idx="134">
                  <c:v>47.777999999999999</c:v>
                </c:pt>
                <c:pt idx="135">
                  <c:v>47.777999999999999</c:v>
                </c:pt>
                <c:pt idx="136">
                  <c:v>47.777999999999999</c:v>
                </c:pt>
                <c:pt idx="137">
                  <c:v>47.777999999999999</c:v>
                </c:pt>
                <c:pt idx="138">
                  <c:v>47.777999999999999</c:v>
                </c:pt>
                <c:pt idx="139">
                  <c:v>47.777999999999999</c:v>
                </c:pt>
                <c:pt idx="140">
                  <c:v>47.777999999999999</c:v>
                </c:pt>
                <c:pt idx="141">
                  <c:v>47.777999999999999</c:v>
                </c:pt>
                <c:pt idx="142">
                  <c:v>47.777999999999999</c:v>
                </c:pt>
                <c:pt idx="143">
                  <c:v>47.777999999999999</c:v>
                </c:pt>
                <c:pt idx="144">
                  <c:v>47.777999999999999</c:v>
                </c:pt>
                <c:pt idx="145">
                  <c:v>47.777999999999999</c:v>
                </c:pt>
                <c:pt idx="146">
                  <c:v>47.777999999999999</c:v>
                </c:pt>
                <c:pt idx="147">
                  <c:v>47.777999999999999</c:v>
                </c:pt>
                <c:pt idx="148">
                  <c:v>47.777999999999999</c:v>
                </c:pt>
                <c:pt idx="149">
                  <c:v>47.777999999999999</c:v>
                </c:pt>
                <c:pt idx="150">
                  <c:v>47.777999999999999</c:v>
                </c:pt>
                <c:pt idx="151">
                  <c:v>47.777999999999999</c:v>
                </c:pt>
                <c:pt idx="152">
                  <c:v>47.777999999999999</c:v>
                </c:pt>
                <c:pt idx="153">
                  <c:v>47.777999999999999</c:v>
                </c:pt>
                <c:pt idx="154">
                  <c:v>47.777999999999999</c:v>
                </c:pt>
                <c:pt idx="155">
                  <c:v>47.777999999999999</c:v>
                </c:pt>
                <c:pt idx="156">
                  <c:v>47.777999999999999</c:v>
                </c:pt>
                <c:pt idx="157">
                  <c:v>47.777999999999999</c:v>
                </c:pt>
                <c:pt idx="158">
                  <c:v>47.777999999999999</c:v>
                </c:pt>
                <c:pt idx="159">
                  <c:v>47.777999999999999</c:v>
                </c:pt>
                <c:pt idx="160">
                  <c:v>47.777999999999999</c:v>
                </c:pt>
                <c:pt idx="161">
                  <c:v>47.777999999999999</c:v>
                </c:pt>
                <c:pt idx="162">
                  <c:v>47.777999999999999</c:v>
                </c:pt>
                <c:pt idx="163">
                  <c:v>47.777999999999999</c:v>
                </c:pt>
                <c:pt idx="164">
                  <c:v>47.777999999999999</c:v>
                </c:pt>
                <c:pt idx="165">
                  <c:v>47.777999999999999</c:v>
                </c:pt>
                <c:pt idx="166">
                  <c:v>47.777999999999999</c:v>
                </c:pt>
                <c:pt idx="167">
                  <c:v>47.777999999999999</c:v>
                </c:pt>
                <c:pt idx="168">
                  <c:v>47.777999999999999</c:v>
                </c:pt>
                <c:pt idx="169">
                  <c:v>47.777999999999999</c:v>
                </c:pt>
                <c:pt idx="170">
                  <c:v>47.777999999999999</c:v>
                </c:pt>
                <c:pt idx="171">
                  <c:v>47.777999999999999</c:v>
                </c:pt>
                <c:pt idx="172">
                  <c:v>47.777999999999999</c:v>
                </c:pt>
                <c:pt idx="173">
                  <c:v>47.777999999999999</c:v>
                </c:pt>
                <c:pt idx="174">
                  <c:v>47.777999999999999</c:v>
                </c:pt>
                <c:pt idx="175">
                  <c:v>47.777999999999999</c:v>
                </c:pt>
                <c:pt idx="176">
                  <c:v>47.777999999999999</c:v>
                </c:pt>
                <c:pt idx="177">
                  <c:v>47.777999999999999</c:v>
                </c:pt>
                <c:pt idx="178">
                  <c:v>47.777999999999999</c:v>
                </c:pt>
                <c:pt idx="179">
                  <c:v>47.777999999999999</c:v>
                </c:pt>
                <c:pt idx="180">
                  <c:v>47.777999999999999</c:v>
                </c:pt>
                <c:pt idx="181">
                  <c:v>47.777999999999999</c:v>
                </c:pt>
                <c:pt idx="182">
                  <c:v>47.777999999999999</c:v>
                </c:pt>
                <c:pt idx="183">
                  <c:v>47.777999999999999</c:v>
                </c:pt>
                <c:pt idx="184">
                  <c:v>47.777999999999999</c:v>
                </c:pt>
                <c:pt idx="185">
                  <c:v>47.777999999999999</c:v>
                </c:pt>
                <c:pt idx="186">
                  <c:v>47.777999999999999</c:v>
                </c:pt>
                <c:pt idx="187">
                  <c:v>47.777999999999999</c:v>
                </c:pt>
                <c:pt idx="188">
                  <c:v>47.777999999999999</c:v>
                </c:pt>
                <c:pt idx="189">
                  <c:v>47.777999999999999</c:v>
                </c:pt>
                <c:pt idx="190">
                  <c:v>47.777999999999999</c:v>
                </c:pt>
                <c:pt idx="191">
                  <c:v>47.777999999999999</c:v>
                </c:pt>
                <c:pt idx="192">
                  <c:v>47.777999999999999</c:v>
                </c:pt>
                <c:pt idx="193">
                  <c:v>47.777999999999999</c:v>
                </c:pt>
                <c:pt idx="194">
                  <c:v>60.993000000000002</c:v>
                </c:pt>
                <c:pt idx="195">
                  <c:v>60.993000000000002</c:v>
                </c:pt>
                <c:pt idx="196">
                  <c:v>60.993000000000002</c:v>
                </c:pt>
                <c:pt idx="197">
                  <c:v>60.993000000000002</c:v>
                </c:pt>
                <c:pt idx="198">
                  <c:v>60.993000000000002</c:v>
                </c:pt>
                <c:pt idx="199">
                  <c:v>60.993000000000002</c:v>
                </c:pt>
                <c:pt idx="200">
                  <c:v>60.993000000000002</c:v>
                </c:pt>
                <c:pt idx="201">
                  <c:v>60.993000000000002</c:v>
                </c:pt>
                <c:pt idx="202">
                  <c:v>60.993000000000002</c:v>
                </c:pt>
                <c:pt idx="203">
                  <c:v>60.993000000000002</c:v>
                </c:pt>
                <c:pt idx="204">
                  <c:v>60.993000000000002</c:v>
                </c:pt>
                <c:pt idx="205">
                  <c:v>60.993000000000002</c:v>
                </c:pt>
                <c:pt idx="206">
                  <c:v>60.993000000000002</c:v>
                </c:pt>
                <c:pt idx="207">
                  <c:v>60.993000000000002</c:v>
                </c:pt>
                <c:pt idx="208">
                  <c:v>60.993000000000002</c:v>
                </c:pt>
                <c:pt idx="209">
                  <c:v>60.993000000000002</c:v>
                </c:pt>
                <c:pt idx="210">
                  <c:v>60.993000000000002</c:v>
                </c:pt>
                <c:pt idx="211">
                  <c:v>60.993000000000002</c:v>
                </c:pt>
                <c:pt idx="212">
                  <c:v>60.993000000000002</c:v>
                </c:pt>
                <c:pt idx="213">
                  <c:v>60.993000000000002</c:v>
                </c:pt>
                <c:pt idx="214">
                  <c:v>60.993000000000002</c:v>
                </c:pt>
                <c:pt idx="215">
                  <c:v>60.993000000000002</c:v>
                </c:pt>
                <c:pt idx="216">
                  <c:v>60.993000000000002</c:v>
                </c:pt>
                <c:pt idx="217">
                  <c:v>60.993000000000002</c:v>
                </c:pt>
                <c:pt idx="218">
                  <c:v>60.993000000000002</c:v>
                </c:pt>
                <c:pt idx="219">
                  <c:v>60.993000000000002</c:v>
                </c:pt>
                <c:pt idx="220">
                  <c:v>60.993000000000002</c:v>
                </c:pt>
                <c:pt idx="221">
                  <c:v>60.993000000000002</c:v>
                </c:pt>
                <c:pt idx="222">
                  <c:v>60.993000000000002</c:v>
                </c:pt>
                <c:pt idx="223">
                  <c:v>60.993000000000002</c:v>
                </c:pt>
                <c:pt idx="224">
                  <c:v>60.993000000000002</c:v>
                </c:pt>
                <c:pt idx="225">
                  <c:v>60.993000000000002</c:v>
                </c:pt>
                <c:pt idx="226">
                  <c:v>60.993000000000002</c:v>
                </c:pt>
                <c:pt idx="227">
                  <c:v>60.993000000000002</c:v>
                </c:pt>
                <c:pt idx="228">
                  <c:v>60.993000000000002</c:v>
                </c:pt>
                <c:pt idx="229">
                  <c:v>60.993000000000002</c:v>
                </c:pt>
                <c:pt idx="230">
                  <c:v>60.993000000000002</c:v>
                </c:pt>
                <c:pt idx="231">
                  <c:v>60.993000000000002</c:v>
                </c:pt>
                <c:pt idx="232">
                  <c:v>60.993000000000002</c:v>
                </c:pt>
                <c:pt idx="233">
                  <c:v>60.993000000000002</c:v>
                </c:pt>
                <c:pt idx="234">
                  <c:v>60.993000000000002</c:v>
                </c:pt>
                <c:pt idx="235">
                  <c:v>60.993000000000002</c:v>
                </c:pt>
                <c:pt idx="236">
                  <c:v>60.993000000000002</c:v>
                </c:pt>
                <c:pt idx="237">
                  <c:v>60.993000000000002</c:v>
                </c:pt>
                <c:pt idx="238">
                  <c:v>60.993000000000002</c:v>
                </c:pt>
                <c:pt idx="239">
                  <c:v>60.993000000000002</c:v>
                </c:pt>
                <c:pt idx="240">
                  <c:v>60.993000000000002</c:v>
                </c:pt>
                <c:pt idx="241">
                  <c:v>60.993000000000002</c:v>
                </c:pt>
                <c:pt idx="242">
                  <c:v>60.993000000000002</c:v>
                </c:pt>
                <c:pt idx="243">
                  <c:v>60.993000000000002</c:v>
                </c:pt>
                <c:pt idx="244">
                  <c:v>60.993000000000002</c:v>
                </c:pt>
                <c:pt idx="245">
                  <c:v>60.993000000000002</c:v>
                </c:pt>
                <c:pt idx="246">
                  <c:v>60.993000000000002</c:v>
                </c:pt>
                <c:pt idx="247">
                  <c:v>60.993000000000002</c:v>
                </c:pt>
                <c:pt idx="248">
                  <c:v>60.993000000000002</c:v>
                </c:pt>
                <c:pt idx="249">
                  <c:v>60.993000000000002</c:v>
                </c:pt>
                <c:pt idx="250">
                  <c:v>60.993000000000002</c:v>
                </c:pt>
                <c:pt idx="251">
                  <c:v>60.993000000000002</c:v>
                </c:pt>
                <c:pt idx="252">
                  <c:v>60.993000000000002</c:v>
                </c:pt>
                <c:pt idx="253">
                  <c:v>60.993000000000002</c:v>
                </c:pt>
                <c:pt idx="254">
                  <c:v>60.993000000000002</c:v>
                </c:pt>
                <c:pt idx="255">
                  <c:v>60.993000000000002</c:v>
                </c:pt>
                <c:pt idx="256">
                  <c:v>60.993000000000002</c:v>
                </c:pt>
                <c:pt idx="257">
                  <c:v>60.993000000000002</c:v>
                </c:pt>
                <c:pt idx="258">
                  <c:v>73.161000000000001</c:v>
                </c:pt>
                <c:pt idx="259">
                  <c:v>73.161000000000001</c:v>
                </c:pt>
                <c:pt idx="260">
                  <c:v>73.161000000000001</c:v>
                </c:pt>
                <c:pt idx="261">
                  <c:v>73.161000000000001</c:v>
                </c:pt>
                <c:pt idx="262">
                  <c:v>73.161000000000001</c:v>
                </c:pt>
                <c:pt idx="263">
                  <c:v>73.161000000000001</c:v>
                </c:pt>
                <c:pt idx="264">
                  <c:v>73.161000000000001</c:v>
                </c:pt>
                <c:pt idx="265">
                  <c:v>73.161000000000001</c:v>
                </c:pt>
                <c:pt idx="266">
                  <c:v>73.161000000000001</c:v>
                </c:pt>
                <c:pt idx="267">
                  <c:v>73.161000000000001</c:v>
                </c:pt>
                <c:pt idx="268">
                  <c:v>73.161000000000001</c:v>
                </c:pt>
                <c:pt idx="269">
                  <c:v>73.161000000000001</c:v>
                </c:pt>
                <c:pt idx="270">
                  <c:v>73.161000000000001</c:v>
                </c:pt>
                <c:pt idx="271">
                  <c:v>73.161000000000001</c:v>
                </c:pt>
                <c:pt idx="272">
                  <c:v>73.161000000000001</c:v>
                </c:pt>
                <c:pt idx="273">
                  <c:v>73.161000000000001</c:v>
                </c:pt>
                <c:pt idx="274">
                  <c:v>73.161000000000001</c:v>
                </c:pt>
                <c:pt idx="275">
                  <c:v>73.161000000000001</c:v>
                </c:pt>
                <c:pt idx="276">
                  <c:v>73.161000000000001</c:v>
                </c:pt>
                <c:pt idx="277">
                  <c:v>73.161000000000001</c:v>
                </c:pt>
                <c:pt idx="278">
                  <c:v>73.161000000000001</c:v>
                </c:pt>
                <c:pt idx="279">
                  <c:v>73.161000000000001</c:v>
                </c:pt>
                <c:pt idx="280">
                  <c:v>73.161000000000001</c:v>
                </c:pt>
                <c:pt idx="281">
                  <c:v>73.161000000000001</c:v>
                </c:pt>
                <c:pt idx="282">
                  <c:v>73.161000000000001</c:v>
                </c:pt>
                <c:pt idx="283">
                  <c:v>73.161000000000001</c:v>
                </c:pt>
                <c:pt idx="284">
                  <c:v>73.161000000000001</c:v>
                </c:pt>
                <c:pt idx="285">
                  <c:v>73.161000000000001</c:v>
                </c:pt>
                <c:pt idx="286">
                  <c:v>73.161000000000001</c:v>
                </c:pt>
                <c:pt idx="287">
                  <c:v>73.161000000000001</c:v>
                </c:pt>
                <c:pt idx="288">
                  <c:v>73.161000000000001</c:v>
                </c:pt>
                <c:pt idx="289">
                  <c:v>73.161000000000001</c:v>
                </c:pt>
                <c:pt idx="290">
                  <c:v>73.161000000000001</c:v>
                </c:pt>
                <c:pt idx="291">
                  <c:v>73.161000000000001</c:v>
                </c:pt>
                <c:pt idx="292">
                  <c:v>73.161000000000001</c:v>
                </c:pt>
                <c:pt idx="293">
                  <c:v>73.161000000000001</c:v>
                </c:pt>
                <c:pt idx="294">
                  <c:v>73.161000000000001</c:v>
                </c:pt>
                <c:pt idx="295">
                  <c:v>73.161000000000001</c:v>
                </c:pt>
                <c:pt idx="296">
                  <c:v>73.161000000000001</c:v>
                </c:pt>
                <c:pt idx="297">
                  <c:v>73.161000000000001</c:v>
                </c:pt>
                <c:pt idx="298">
                  <c:v>73.161000000000001</c:v>
                </c:pt>
                <c:pt idx="299">
                  <c:v>73.161000000000001</c:v>
                </c:pt>
                <c:pt idx="300">
                  <c:v>73.161000000000001</c:v>
                </c:pt>
                <c:pt idx="301">
                  <c:v>73.161000000000001</c:v>
                </c:pt>
                <c:pt idx="302">
                  <c:v>73.161000000000001</c:v>
                </c:pt>
                <c:pt idx="303">
                  <c:v>73.161000000000001</c:v>
                </c:pt>
                <c:pt idx="304">
                  <c:v>73.161000000000001</c:v>
                </c:pt>
                <c:pt idx="305">
                  <c:v>73.161000000000001</c:v>
                </c:pt>
                <c:pt idx="306">
                  <c:v>73.161000000000001</c:v>
                </c:pt>
                <c:pt idx="307">
                  <c:v>73.161000000000001</c:v>
                </c:pt>
                <c:pt idx="308">
                  <c:v>73.161000000000001</c:v>
                </c:pt>
                <c:pt idx="309">
                  <c:v>73.161000000000001</c:v>
                </c:pt>
                <c:pt idx="310">
                  <c:v>73.161000000000001</c:v>
                </c:pt>
                <c:pt idx="311">
                  <c:v>73.161000000000001</c:v>
                </c:pt>
                <c:pt idx="312">
                  <c:v>73.161000000000001</c:v>
                </c:pt>
                <c:pt idx="313">
                  <c:v>73.161000000000001</c:v>
                </c:pt>
                <c:pt idx="314">
                  <c:v>73.161000000000001</c:v>
                </c:pt>
                <c:pt idx="315">
                  <c:v>73.161000000000001</c:v>
                </c:pt>
                <c:pt idx="316">
                  <c:v>73.161000000000001</c:v>
                </c:pt>
                <c:pt idx="317">
                  <c:v>73.161000000000001</c:v>
                </c:pt>
                <c:pt idx="318">
                  <c:v>73.161000000000001</c:v>
                </c:pt>
                <c:pt idx="319">
                  <c:v>73.161000000000001</c:v>
                </c:pt>
                <c:pt idx="320">
                  <c:v>73.161000000000001</c:v>
                </c:pt>
                <c:pt idx="321">
                  <c:v>73.161000000000001</c:v>
                </c:pt>
                <c:pt idx="322">
                  <c:v>84.36</c:v>
                </c:pt>
                <c:pt idx="323">
                  <c:v>84.36</c:v>
                </c:pt>
                <c:pt idx="324">
                  <c:v>84.36</c:v>
                </c:pt>
                <c:pt idx="325">
                  <c:v>84.36</c:v>
                </c:pt>
                <c:pt idx="326">
                  <c:v>84.36</c:v>
                </c:pt>
                <c:pt idx="327">
                  <c:v>84.36</c:v>
                </c:pt>
                <c:pt idx="328">
                  <c:v>84.36</c:v>
                </c:pt>
                <c:pt idx="329">
                  <c:v>84.36</c:v>
                </c:pt>
                <c:pt idx="330">
                  <c:v>84.36</c:v>
                </c:pt>
                <c:pt idx="331">
                  <c:v>84.36</c:v>
                </c:pt>
                <c:pt idx="332">
                  <c:v>84.36</c:v>
                </c:pt>
                <c:pt idx="333">
                  <c:v>84.36</c:v>
                </c:pt>
                <c:pt idx="334">
                  <c:v>84.36</c:v>
                </c:pt>
                <c:pt idx="335">
                  <c:v>84.36</c:v>
                </c:pt>
                <c:pt idx="336">
                  <c:v>84.36</c:v>
                </c:pt>
                <c:pt idx="337">
                  <c:v>84.36</c:v>
                </c:pt>
                <c:pt idx="338">
                  <c:v>84.36</c:v>
                </c:pt>
                <c:pt idx="339">
                  <c:v>84.36</c:v>
                </c:pt>
                <c:pt idx="340">
                  <c:v>84.36</c:v>
                </c:pt>
                <c:pt idx="341">
                  <c:v>84.36</c:v>
                </c:pt>
                <c:pt idx="342">
                  <c:v>84.36</c:v>
                </c:pt>
                <c:pt idx="343">
                  <c:v>84.36</c:v>
                </c:pt>
                <c:pt idx="344">
                  <c:v>84.36</c:v>
                </c:pt>
                <c:pt idx="345">
                  <c:v>84.36</c:v>
                </c:pt>
                <c:pt idx="346">
                  <c:v>84.36</c:v>
                </c:pt>
                <c:pt idx="347">
                  <c:v>84.36</c:v>
                </c:pt>
                <c:pt idx="348">
                  <c:v>84.36</c:v>
                </c:pt>
                <c:pt idx="349">
                  <c:v>84.36</c:v>
                </c:pt>
                <c:pt idx="350">
                  <c:v>84.36</c:v>
                </c:pt>
                <c:pt idx="351">
                  <c:v>84.36</c:v>
                </c:pt>
                <c:pt idx="352">
                  <c:v>84.36</c:v>
                </c:pt>
                <c:pt idx="353">
                  <c:v>84.36</c:v>
                </c:pt>
                <c:pt idx="354">
                  <c:v>84.36</c:v>
                </c:pt>
                <c:pt idx="355">
                  <c:v>84.36</c:v>
                </c:pt>
                <c:pt idx="356">
                  <c:v>84.36</c:v>
                </c:pt>
                <c:pt idx="357">
                  <c:v>84.36</c:v>
                </c:pt>
                <c:pt idx="358">
                  <c:v>84.36</c:v>
                </c:pt>
                <c:pt idx="359">
                  <c:v>84.36</c:v>
                </c:pt>
                <c:pt idx="360">
                  <c:v>84.36</c:v>
                </c:pt>
                <c:pt idx="361">
                  <c:v>84.36</c:v>
                </c:pt>
                <c:pt idx="362">
                  <c:v>84.36</c:v>
                </c:pt>
                <c:pt idx="363">
                  <c:v>84.36</c:v>
                </c:pt>
                <c:pt idx="364">
                  <c:v>84.36</c:v>
                </c:pt>
                <c:pt idx="365">
                  <c:v>84.36</c:v>
                </c:pt>
                <c:pt idx="366">
                  <c:v>84.36</c:v>
                </c:pt>
                <c:pt idx="367">
                  <c:v>84.36</c:v>
                </c:pt>
                <c:pt idx="368">
                  <c:v>84.36</c:v>
                </c:pt>
                <c:pt idx="369">
                  <c:v>84.36</c:v>
                </c:pt>
                <c:pt idx="370">
                  <c:v>84.36</c:v>
                </c:pt>
                <c:pt idx="371">
                  <c:v>84.36</c:v>
                </c:pt>
                <c:pt idx="372">
                  <c:v>84.36</c:v>
                </c:pt>
                <c:pt idx="373">
                  <c:v>84.36</c:v>
                </c:pt>
                <c:pt idx="374">
                  <c:v>84.36</c:v>
                </c:pt>
                <c:pt idx="375">
                  <c:v>84.36</c:v>
                </c:pt>
                <c:pt idx="376">
                  <c:v>84.36</c:v>
                </c:pt>
                <c:pt idx="377">
                  <c:v>84.36</c:v>
                </c:pt>
                <c:pt idx="378">
                  <c:v>84.36</c:v>
                </c:pt>
                <c:pt idx="379">
                  <c:v>84.36</c:v>
                </c:pt>
                <c:pt idx="380">
                  <c:v>84.36</c:v>
                </c:pt>
                <c:pt idx="381">
                  <c:v>84.36</c:v>
                </c:pt>
                <c:pt idx="382">
                  <c:v>84.36</c:v>
                </c:pt>
                <c:pt idx="383">
                  <c:v>84.36</c:v>
                </c:pt>
                <c:pt idx="384">
                  <c:v>84.36</c:v>
                </c:pt>
                <c:pt idx="385">
                  <c:v>84.36</c:v>
                </c:pt>
                <c:pt idx="386">
                  <c:v>94.543999999999997</c:v>
                </c:pt>
                <c:pt idx="387">
                  <c:v>94.543999999999997</c:v>
                </c:pt>
                <c:pt idx="388">
                  <c:v>94.543999999999997</c:v>
                </c:pt>
                <c:pt idx="389">
                  <c:v>94.543999999999997</c:v>
                </c:pt>
                <c:pt idx="390">
                  <c:v>94.543999999999997</c:v>
                </c:pt>
                <c:pt idx="391">
                  <c:v>94.543999999999997</c:v>
                </c:pt>
                <c:pt idx="392">
                  <c:v>94.543999999999997</c:v>
                </c:pt>
                <c:pt idx="393">
                  <c:v>94.543999999999997</c:v>
                </c:pt>
                <c:pt idx="394">
                  <c:v>94.543999999999997</c:v>
                </c:pt>
                <c:pt idx="395">
                  <c:v>94.543999999999997</c:v>
                </c:pt>
                <c:pt idx="396">
                  <c:v>94.543999999999997</c:v>
                </c:pt>
                <c:pt idx="397">
                  <c:v>94.543999999999997</c:v>
                </c:pt>
                <c:pt idx="398">
                  <c:v>94.543999999999997</c:v>
                </c:pt>
                <c:pt idx="399">
                  <c:v>94.543999999999997</c:v>
                </c:pt>
                <c:pt idx="400">
                  <c:v>94.543999999999997</c:v>
                </c:pt>
                <c:pt idx="401">
                  <c:v>94.543999999999997</c:v>
                </c:pt>
                <c:pt idx="402">
                  <c:v>94.543999999999997</c:v>
                </c:pt>
                <c:pt idx="403">
                  <c:v>94.543999999999997</c:v>
                </c:pt>
                <c:pt idx="404">
                  <c:v>94.543999999999997</c:v>
                </c:pt>
                <c:pt idx="405">
                  <c:v>94.543999999999997</c:v>
                </c:pt>
                <c:pt idx="406">
                  <c:v>94.543999999999997</c:v>
                </c:pt>
                <c:pt idx="407">
                  <c:v>94.543999999999997</c:v>
                </c:pt>
                <c:pt idx="408">
                  <c:v>94.543999999999997</c:v>
                </c:pt>
                <c:pt idx="409">
                  <c:v>94.543999999999997</c:v>
                </c:pt>
                <c:pt idx="410">
                  <c:v>94.543999999999997</c:v>
                </c:pt>
                <c:pt idx="411">
                  <c:v>94.543999999999997</c:v>
                </c:pt>
                <c:pt idx="412">
                  <c:v>94.543999999999997</c:v>
                </c:pt>
                <c:pt idx="413">
                  <c:v>94.543999999999997</c:v>
                </c:pt>
                <c:pt idx="414">
                  <c:v>94.543999999999997</c:v>
                </c:pt>
                <c:pt idx="415">
                  <c:v>94.543999999999997</c:v>
                </c:pt>
                <c:pt idx="416">
                  <c:v>94.543999999999997</c:v>
                </c:pt>
                <c:pt idx="417">
                  <c:v>94.543999999999997</c:v>
                </c:pt>
                <c:pt idx="418">
                  <c:v>94.543999999999997</c:v>
                </c:pt>
                <c:pt idx="419">
                  <c:v>94.543999999999997</c:v>
                </c:pt>
                <c:pt idx="420">
                  <c:v>94.543999999999997</c:v>
                </c:pt>
                <c:pt idx="421">
                  <c:v>94.543999999999997</c:v>
                </c:pt>
                <c:pt idx="422">
                  <c:v>94.543999999999997</c:v>
                </c:pt>
                <c:pt idx="423">
                  <c:v>94.543999999999997</c:v>
                </c:pt>
                <c:pt idx="424">
                  <c:v>94.543999999999997</c:v>
                </c:pt>
                <c:pt idx="425">
                  <c:v>94.543999999999997</c:v>
                </c:pt>
                <c:pt idx="426">
                  <c:v>94.543999999999997</c:v>
                </c:pt>
                <c:pt idx="427">
                  <c:v>94.543999999999997</c:v>
                </c:pt>
                <c:pt idx="428">
                  <c:v>94.543999999999997</c:v>
                </c:pt>
                <c:pt idx="429">
                  <c:v>94.543999999999997</c:v>
                </c:pt>
                <c:pt idx="430">
                  <c:v>94.543999999999997</c:v>
                </c:pt>
                <c:pt idx="431">
                  <c:v>94.543999999999997</c:v>
                </c:pt>
                <c:pt idx="432">
                  <c:v>94.543999999999997</c:v>
                </c:pt>
                <c:pt idx="433">
                  <c:v>94.543999999999997</c:v>
                </c:pt>
                <c:pt idx="434">
                  <c:v>94.543999999999997</c:v>
                </c:pt>
                <c:pt idx="435">
                  <c:v>94.543999999999997</c:v>
                </c:pt>
                <c:pt idx="436">
                  <c:v>94.543999999999997</c:v>
                </c:pt>
                <c:pt idx="437">
                  <c:v>94.543999999999997</c:v>
                </c:pt>
                <c:pt idx="438">
                  <c:v>94.543999999999997</c:v>
                </c:pt>
                <c:pt idx="439">
                  <c:v>94.543999999999997</c:v>
                </c:pt>
                <c:pt idx="440">
                  <c:v>94.543999999999997</c:v>
                </c:pt>
                <c:pt idx="441">
                  <c:v>94.543999999999997</c:v>
                </c:pt>
                <c:pt idx="442">
                  <c:v>94.543999999999997</c:v>
                </c:pt>
                <c:pt idx="443">
                  <c:v>94.543999999999997</c:v>
                </c:pt>
                <c:pt idx="444">
                  <c:v>94.543999999999997</c:v>
                </c:pt>
                <c:pt idx="445">
                  <c:v>94.543999999999997</c:v>
                </c:pt>
                <c:pt idx="446">
                  <c:v>94.543999999999997</c:v>
                </c:pt>
                <c:pt idx="447">
                  <c:v>94.543999999999997</c:v>
                </c:pt>
                <c:pt idx="448">
                  <c:v>94.543999999999997</c:v>
                </c:pt>
                <c:pt idx="449">
                  <c:v>94.543999999999997</c:v>
                </c:pt>
                <c:pt idx="450">
                  <c:v>103.73</c:v>
                </c:pt>
                <c:pt idx="451">
                  <c:v>103.73</c:v>
                </c:pt>
                <c:pt idx="452">
                  <c:v>103.73</c:v>
                </c:pt>
                <c:pt idx="453">
                  <c:v>103.73</c:v>
                </c:pt>
                <c:pt idx="454">
                  <c:v>103.73</c:v>
                </c:pt>
                <c:pt idx="455">
                  <c:v>103.73</c:v>
                </c:pt>
                <c:pt idx="456">
                  <c:v>103.73</c:v>
                </c:pt>
                <c:pt idx="457">
                  <c:v>103.73</c:v>
                </c:pt>
                <c:pt idx="458">
                  <c:v>103.73</c:v>
                </c:pt>
                <c:pt idx="459">
                  <c:v>103.73</c:v>
                </c:pt>
                <c:pt idx="460">
                  <c:v>103.73</c:v>
                </c:pt>
                <c:pt idx="461">
                  <c:v>103.73</c:v>
                </c:pt>
                <c:pt idx="462">
                  <c:v>103.73</c:v>
                </c:pt>
                <c:pt idx="463">
                  <c:v>103.73</c:v>
                </c:pt>
                <c:pt idx="464">
                  <c:v>103.73</c:v>
                </c:pt>
                <c:pt idx="465">
                  <c:v>103.73</c:v>
                </c:pt>
                <c:pt idx="466">
                  <c:v>103.73</c:v>
                </c:pt>
                <c:pt idx="467">
                  <c:v>103.73</c:v>
                </c:pt>
                <c:pt idx="468">
                  <c:v>103.73</c:v>
                </c:pt>
                <c:pt idx="469">
                  <c:v>103.73</c:v>
                </c:pt>
                <c:pt idx="470">
                  <c:v>103.73</c:v>
                </c:pt>
                <c:pt idx="471">
                  <c:v>103.73</c:v>
                </c:pt>
                <c:pt idx="472">
                  <c:v>103.73</c:v>
                </c:pt>
                <c:pt idx="473">
                  <c:v>103.73</c:v>
                </c:pt>
                <c:pt idx="474">
                  <c:v>103.73</c:v>
                </c:pt>
                <c:pt idx="475">
                  <c:v>103.73</c:v>
                </c:pt>
                <c:pt idx="476">
                  <c:v>103.73</c:v>
                </c:pt>
                <c:pt idx="477">
                  <c:v>103.73</c:v>
                </c:pt>
                <c:pt idx="478">
                  <c:v>103.73</c:v>
                </c:pt>
                <c:pt idx="479">
                  <c:v>103.73</c:v>
                </c:pt>
                <c:pt idx="480">
                  <c:v>103.73</c:v>
                </c:pt>
                <c:pt idx="481">
                  <c:v>103.73</c:v>
                </c:pt>
                <c:pt idx="482">
                  <c:v>103.73</c:v>
                </c:pt>
                <c:pt idx="483">
                  <c:v>103.73</c:v>
                </c:pt>
                <c:pt idx="484">
                  <c:v>103.73</c:v>
                </c:pt>
                <c:pt idx="485">
                  <c:v>103.73</c:v>
                </c:pt>
                <c:pt idx="486">
                  <c:v>103.73</c:v>
                </c:pt>
                <c:pt idx="487">
                  <c:v>103.73</c:v>
                </c:pt>
                <c:pt idx="488">
                  <c:v>103.73</c:v>
                </c:pt>
                <c:pt idx="489">
                  <c:v>103.73</c:v>
                </c:pt>
                <c:pt idx="490">
                  <c:v>103.73</c:v>
                </c:pt>
                <c:pt idx="491">
                  <c:v>103.73</c:v>
                </c:pt>
                <c:pt idx="492">
                  <c:v>103.73</c:v>
                </c:pt>
                <c:pt idx="493">
                  <c:v>103.73</c:v>
                </c:pt>
                <c:pt idx="494">
                  <c:v>103.73</c:v>
                </c:pt>
                <c:pt idx="495">
                  <c:v>103.73</c:v>
                </c:pt>
                <c:pt idx="496">
                  <c:v>103.73</c:v>
                </c:pt>
                <c:pt idx="497">
                  <c:v>103.73</c:v>
                </c:pt>
                <c:pt idx="498">
                  <c:v>103.73</c:v>
                </c:pt>
                <c:pt idx="499">
                  <c:v>103.73</c:v>
                </c:pt>
                <c:pt idx="500">
                  <c:v>103.73</c:v>
                </c:pt>
                <c:pt idx="501">
                  <c:v>103.73</c:v>
                </c:pt>
                <c:pt idx="502">
                  <c:v>103.73</c:v>
                </c:pt>
                <c:pt idx="503">
                  <c:v>103.73</c:v>
                </c:pt>
                <c:pt idx="504">
                  <c:v>103.73</c:v>
                </c:pt>
                <c:pt idx="505">
                  <c:v>103.73</c:v>
                </c:pt>
                <c:pt idx="506">
                  <c:v>103.73</c:v>
                </c:pt>
                <c:pt idx="507">
                  <c:v>103.73</c:v>
                </c:pt>
                <c:pt idx="508">
                  <c:v>103.73</c:v>
                </c:pt>
                <c:pt idx="509">
                  <c:v>103.73</c:v>
                </c:pt>
                <c:pt idx="510">
                  <c:v>103.73</c:v>
                </c:pt>
                <c:pt idx="511">
                  <c:v>103.73</c:v>
                </c:pt>
                <c:pt idx="512">
                  <c:v>103.73</c:v>
                </c:pt>
                <c:pt idx="513">
                  <c:v>103.73</c:v>
                </c:pt>
                <c:pt idx="514">
                  <c:v>111.74</c:v>
                </c:pt>
                <c:pt idx="515">
                  <c:v>111.74</c:v>
                </c:pt>
                <c:pt idx="516">
                  <c:v>111.74</c:v>
                </c:pt>
                <c:pt idx="517">
                  <c:v>111.74</c:v>
                </c:pt>
                <c:pt idx="518">
                  <c:v>111.74</c:v>
                </c:pt>
                <c:pt idx="519">
                  <c:v>111.74</c:v>
                </c:pt>
                <c:pt idx="520">
                  <c:v>111.74</c:v>
                </c:pt>
                <c:pt idx="521">
                  <c:v>111.74</c:v>
                </c:pt>
                <c:pt idx="522">
                  <c:v>111.74</c:v>
                </c:pt>
                <c:pt idx="523">
                  <c:v>111.74</c:v>
                </c:pt>
                <c:pt idx="524">
                  <c:v>111.74</c:v>
                </c:pt>
                <c:pt idx="525">
                  <c:v>111.74</c:v>
                </c:pt>
                <c:pt idx="526">
                  <c:v>111.74</c:v>
                </c:pt>
                <c:pt idx="527">
                  <c:v>111.74</c:v>
                </c:pt>
                <c:pt idx="528">
                  <c:v>111.74</c:v>
                </c:pt>
                <c:pt idx="529">
                  <c:v>111.74</c:v>
                </c:pt>
                <c:pt idx="530">
                  <c:v>111.74</c:v>
                </c:pt>
                <c:pt idx="531">
                  <c:v>111.74</c:v>
                </c:pt>
                <c:pt idx="532">
                  <c:v>111.74</c:v>
                </c:pt>
                <c:pt idx="533">
                  <c:v>111.74</c:v>
                </c:pt>
                <c:pt idx="534">
                  <c:v>111.74</c:v>
                </c:pt>
                <c:pt idx="535">
                  <c:v>111.74</c:v>
                </c:pt>
                <c:pt idx="536">
                  <c:v>111.74</c:v>
                </c:pt>
                <c:pt idx="537">
                  <c:v>111.74</c:v>
                </c:pt>
                <c:pt idx="538">
                  <c:v>111.74</c:v>
                </c:pt>
                <c:pt idx="539">
                  <c:v>111.74</c:v>
                </c:pt>
                <c:pt idx="540">
                  <c:v>111.74</c:v>
                </c:pt>
                <c:pt idx="541">
                  <c:v>111.74</c:v>
                </c:pt>
                <c:pt idx="542">
                  <c:v>111.74</c:v>
                </c:pt>
                <c:pt idx="543">
                  <c:v>111.74</c:v>
                </c:pt>
                <c:pt idx="544">
                  <c:v>111.74</c:v>
                </c:pt>
                <c:pt idx="545">
                  <c:v>111.74</c:v>
                </c:pt>
                <c:pt idx="546">
                  <c:v>111.74</c:v>
                </c:pt>
                <c:pt idx="547">
                  <c:v>111.74</c:v>
                </c:pt>
                <c:pt idx="548">
                  <c:v>111.74</c:v>
                </c:pt>
                <c:pt idx="549">
                  <c:v>111.74</c:v>
                </c:pt>
                <c:pt idx="550">
                  <c:v>111.74</c:v>
                </c:pt>
                <c:pt idx="551">
                  <c:v>111.74</c:v>
                </c:pt>
                <c:pt idx="552">
                  <c:v>111.74</c:v>
                </c:pt>
                <c:pt idx="553">
                  <c:v>111.74</c:v>
                </c:pt>
                <c:pt idx="554">
                  <c:v>111.74</c:v>
                </c:pt>
                <c:pt idx="555">
                  <c:v>111.74</c:v>
                </c:pt>
                <c:pt idx="556">
                  <c:v>111.74</c:v>
                </c:pt>
                <c:pt idx="557">
                  <c:v>111.74</c:v>
                </c:pt>
                <c:pt idx="558">
                  <c:v>111.74</c:v>
                </c:pt>
                <c:pt idx="559">
                  <c:v>111.74</c:v>
                </c:pt>
                <c:pt idx="560">
                  <c:v>111.74</c:v>
                </c:pt>
                <c:pt idx="561">
                  <c:v>111.74</c:v>
                </c:pt>
                <c:pt idx="562">
                  <c:v>111.74</c:v>
                </c:pt>
                <c:pt idx="563">
                  <c:v>111.74</c:v>
                </c:pt>
                <c:pt idx="564">
                  <c:v>111.74</c:v>
                </c:pt>
                <c:pt idx="565">
                  <c:v>111.74</c:v>
                </c:pt>
                <c:pt idx="566">
                  <c:v>111.74</c:v>
                </c:pt>
                <c:pt idx="567">
                  <c:v>111.74</c:v>
                </c:pt>
                <c:pt idx="568">
                  <c:v>111.74</c:v>
                </c:pt>
                <c:pt idx="569">
                  <c:v>111.74</c:v>
                </c:pt>
                <c:pt idx="570">
                  <c:v>111.74</c:v>
                </c:pt>
                <c:pt idx="571">
                  <c:v>111.74</c:v>
                </c:pt>
                <c:pt idx="572">
                  <c:v>111.74</c:v>
                </c:pt>
                <c:pt idx="573">
                  <c:v>111.74</c:v>
                </c:pt>
                <c:pt idx="574">
                  <c:v>111.74</c:v>
                </c:pt>
                <c:pt idx="575">
                  <c:v>111.74</c:v>
                </c:pt>
                <c:pt idx="576">
                  <c:v>111.74</c:v>
                </c:pt>
                <c:pt idx="577">
                  <c:v>111.74</c:v>
                </c:pt>
                <c:pt idx="578">
                  <c:v>118.91</c:v>
                </c:pt>
                <c:pt idx="579">
                  <c:v>118.91</c:v>
                </c:pt>
                <c:pt idx="580">
                  <c:v>118.91</c:v>
                </c:pt>
                <c:pt idx="581">
                  <c:v>118.91</c:v>
                </c:pt>
                <c:pt idx="582">
                  <c:v>118.91</c:v>
                </c:pt>
                <c:pt idx="583">
                  <c:v>118.91</c:v>
                </c:pt>
                <c:pt idx="584">
                  <c:v>118.91</c:v>
                </c:pt>
                <c:pt idx="585">
                  <c:v>118.91</c:v>
                </c:pt>
                <c:pt idx="586">
                  <c:v>118.91</c:v>
                </c:pt>
                <c:pt idx="587">
                  <c:v>118.91</c:v>
                </c:pt>
                <c:pt idx="588">
                  <c:v>118.91</c:v>
                </c:pt>
                <c:pt idx="589">
                  <c:v>118.91</c:v>
                </c:pt>
                <c:pt idx="590">
                  <c:v>118.91</c:v>
                </c:pt>
                <c:pt idx="591">
                  <c:v>118.91</c:v>
                </c:pt>
                <c:pt idx="592">
                  <c:v>118.91</c:v>
                </c:pt>
                <c:pt idx="593">
                  <c:v>118.91</c:v>
                </c:pt>
                <c:pt idx="594">
                  <c:v>118.91</c:v>
                </c:pt>
                <c:pt idx="595">
                  <c:v>118.91</c:v>
                </c:pt>
                <c:pt idx="596">
                  <c:v>118.91</c:v>
                </c:pt>
                <c:pt idx="597">
                  <c:v>118.91</c:v>
                </c:pt>
                <c:pt idx="598">
                  <c:v>118.91</c:v>
                </c:pt>
                <c:pt idx="599">
                  <c:v>118.91</c:v>
                </c:pt>
                <c:pt idx="600">
                  <c:v>118.91</c:v>
                </c:pt>
                <c:pt idx="601">
                  <c:v>118.91</c:v>
                </c:pt>
                <c:pt idx="602">
                  <c:v>118.91</c:v>
                </c:pt>
                <c:pt idx="603">
                  <c:v>118.91</c:v>
                </c:pt>
                <c:pt idx="604">
                  <c:v>118.91</c:v>
                </c:pt>
                <c:pt idx="605">
                  <c:v>118.91</c:v>
                </c:pt>
                <c:pt idx="606">
                  <c:v>118.91</c:v>
                </c:pt>
                <c:pt idx="607">
                  <c:v>118.91</c:v>
                </c:pt>
                <c:pt idx="608">
                  <c:v>118.91</c:v>
                </c:pt>
                <c:pt idx="609">
                  <c:v>118.91</c:v>
                </c:pt>
                <c:pt idx="610">
                  <c:v>118.91</c:v>
                </c:pt>
                <c:pt idx="611">
                  <c:v>118.91</c:v>
                </c:pt>
                <c:pt idx="612">
                  <c:v>118.91</c:v>
                </c:pt>
                <c:pt idx="613">
                  <c:v>118.91</c:v>
                </c:pt>
                <c:pt idx="614">
                  <c:v>118.91</c:v>
                </c:pt>
                <c:pt idx="615">
                  <c:v>118.91</c:v>
                </c:pt>
                <c:pt idx="616">
                  <c:v>118.91</c:v>
                </c:pt>
                <c:pt idx="617">
                  <c:v>118.91</c:v>
                </c:pt>
                <c:pt idx="618">
                  <c:v>118.91</c:v>
                </c:pt>
                <c:pt idx="619">
                  <c:v>118.91</c:v>
                </c:pt>
                <c:pt idx="620">
                  <c:v>118.91</c:v>
                </c:pt>
                <c:pt idx="621">
                  <c:v>118.91</c:v>
                </c:pt>
                <c:pt idx="622">
                  <c:v>118.91</c:v>
                </c:pt>
                <c:pt idx="623">
                  <c:v>118.91</c:v>
                </c:pt>
                <c:pt idx="624">
                  <c:v>118.91</c:v>
                </c:pt>
                <c:pt idx="625">
                  <c:v>118.91</c:v>
                </c:pt>
                <c:pt idx="626">
                  <c:v>118.91</c:v>
                </c:pt>
                <c:pt idx="627">
                  <c:v>118.91</c:v>
                </c:pt>
                <c:pt idx="628">
                  <c:v>118.91</c:v>
                </c:pt>
                <c:pt idx="629">
                  <c:v>118.91</c:v>
                </c:pt>
                <c:pt idx="630">
                  <c:v>118.91</c:v>
                </c:pt>
                <c:pt idx="631">
                  <c:v>118.91</c:v>
                </c:pt>
                <c:pt idx="632">
                  <c:v>118.91</c:v>
                </c:pt>
                <c:pt idx="633">
                  <c:v>118.91</c:v>
                </c:pt>
                <c:pt idx="634">
                  <c:v>118.91</c:v>
                </c:pt>
                <c:pt idx="635">
                  <c:v>118.91</c:v>
                </c:pt>
                <c:pt idx="636">
                  <c:v>118.91</c:v>
                </c:pt>
                <c:pt idx="637">
                  <c:v>118.91</c:v>
                </c:pt>
                <c:pt idx="638">
                  <c:v>118.91</c:v>
                </c:pt>
                <c:pt idx="639">
                  <c:v>118.91</c:v>
                </c:pt>
                <c:pt idx="640">
                  <c:v>118.91</c:v>
                </c:pt>
                <c:pt idx="641">
                  <c:v>118.91</c:v>
                </c:pt>
                <c:pt idx="642">
                  <c:v>125.06</c:v>
                </c:pt>
                <c:pt idx="643">
                  <c:v>125.06</c:v>
                </c:pt>
                <c:pt idx="644">
                  <c:v>125.06</c:v>
                </c:pt>
                <c:pt idx="645">
                  <c:v>125.06</c:v>
                </c:pt>
                <c:pt idx="646">
                  <c:v>125.06</c:v>
                </c:pt>
                <c:pt idx="647">
                  <c:v>125.06</c:v>
                </c:pt>
                <c:pt idx="648">
                  <c:v>125.06</c:v>
                </c:pt>
                <c:pt idx="649">
                  <c:v>125.06</c:v>
                </c:pt>
                <c:pt idx="650">
                  <c:v>125.06</c:v>
                </c:pt>
                <c:pt idx="651">
                  <c:v>125.06</c:v>
                </c:pt>
                <c:pt idx="652">
                  <c:v>125.06</c:v>
                </c:pt>
                <c:pt idx="653">
                  <c:v>125.06</c:v>
                </c:pt>
                <c:pt idx="654">
                  <c:v>125.06</c:v>
                </c:pt>
                <c:pt idx="655">
                  <c:v>125.06</c:v>
                </c:pt>
                <c:pt idx="656">
                  <c:v>125.06</c:v>
                </c:pt>
                <c:pt idx="657">
                  <c:v>125.06</c:v>
                </c:pt>
                <c:pt idx="658">
                  <c:v>125.06</c:v>
                </c:pt>
                <c:pt idx="659">
                  <c:v>125.06</c:v>
                </c:pt>
                <c:pt idx="660">
                  <c:v>125.06</c:v>
                </c:pt>
                <c:pt idx="661">
                  <c:v>125.06</c:v>
                </c:pt>
                <c:pt idx="662">
                  <c:v>125.06</c:v>
                </c:pt>
                <c:pt idx="663">
                  <c:v>125.06</c:v>
                </c:pt>
                <c:pt idx="664">
                  <c:v>125.06</c:v>
                </c:pt>
                <c:pt idx="665">
                  <c:v>125.06</c:v>
                </c:pt>
                <c:pt idx="666">
                  <c:v>125.06</c:v>
                </c:pt>
                <c:pt idx="667">
                  <c:v>125.06</c:v>
                </c:pt>
                <c:pt idx="668">
                  <c:v>125.06</c:v>
                </c:pt>
                <c:pt idx="669">
                  <c:v>125.06</c:v>
                </c:pt>
                <c:pt idx="670">
                  <c:v>125.06</c:v>
                </c:pt>
                <c:pt idx="671">
                  <c:v>125.06</c:v>
                </c:pt>
                <c:pt idx="672">
                  <c:v>125.06</c:v>
                </c:pt>
                <c:pt idx="673">
                  <c:v>125.06</c:v>
                </c:pt>
                <c:pt idx="674">
                  <c:v>125.06</c:v>
                </c:pt>
                <c:pt idx="675">
                  <c:v>125.06</c:v>
                </c:pt>
                <c:pt idx="676">
                  <c:v>125.06</c:v>
                </c:pt>
                <c:pt idx="677">
                  <c:v>125.06</c:v>
                </c:pt>
                <c:pt idx="678">
                  <c:v>125.06</c:v>
                </c:pt>
                <c:pt idx="679">
                  <c:v>125.06</c:v>
                </c:pt>
                <c:pt idx="680">
                  <c:v>125.06</c:v>
                </c:pt>
                <c:pt idx="681">
                  <c:v>125.06</c:v>
                </c:pt>
                <c:pt idx="682">
                  <c:v>125.06</c:v>
                </c:pt>
                <c:pt idx="683">
                  <c:v>125.06</c:v>
                </c:pt>
                <c:pt idx="684">
                  <c:v>125.06</c:v>
                </c:pt>
                <c:pt idx="685">
                  <c:v>125.06</c:v>
                </c:pt>
                <c:pt idx="686">
                  <c:v>125.06</c:v>
                </c:pt>
                <c:pt idx="687">
                  <c:v>125.06</c:v>
                </c:pt>
                <c:pt idx="688">
                  <c:v>125.06</c:v>
                </c:pt>
                <c:pt idx="689">
                  <c:v>125.06</c:v>
                </c:pt>
                <c:pt idx="690">
                  <c:v>125.06</c:v>
                </c:pt>
                <c:pt idx="691">
                  <c:v>125.06</c:v>
                </c:pt>
                <c:pt idx="692">
                  <c:v>125.06</c:v>
                </c:pt>
                <c:pt idx="693">
                  <c:v>125.06</c:v>
                </c:pt>
                <c:pt idx="694">
                  <c:v>125.06</c:v>
                </c:pt>
                <c:pt idx="695">
                  <c:v>125.06</c:v>
                </c:pt>
                <c:pt idx="696">
                  <c:v>125.06</c:v>
                </c:pt>
                <c:pt idx="697">
                  <c:v>125.06</c:v>
                </c:pt>
                <c:pt idx="698">
                  <c:v>125.06</c:v>
                </c:pt>
                <c:pt idx="699">
                  <c:v>125.06</c:v>
                </c:pt>
                <c:pt idx="700">
                  <c:v>125.06</c:v>
                </c:pt>
                <c:pt idx="701">
                  <c:v>125.06</c:v>
                </c:pt>
                <c:pt idx="702">
                  <c:v>125.06</c:v>
                </c:pt>
                <c:pt idx="703">
                  <c:v>125.06</c:v>
                </c:pt>
                <c:pt idx="704">
                  <c:v>125.06</c:v>
                </c:pt>
                <c:pt idx="705">
                  <c:v>125.06</c:v>
                </c:pt>
                <c:pt idx="706">
                  <c:v>130.21</c:v>
                </c:pt>
                <c:pt idx="707">
                  <c:v>130.21</c:v>
                </c:pt>
                <c:pt idx="708">
                  <c:v>130.21</c:v>
                </c:pt>
                <c:pt idx="709">
                  <c:v>130.21</c:v>
                </c:pt>
                <c:pt idx="710">
                  <c:v>130.21</c:v>
                </c:pt>
                <c:pt idx="711">
                  <c:v>130.21</c:v>
                </c:pt>
                <c:pt idx="712">
                  <c:v>130.21</c:v>
                </c:pt>
                <c:pt idx="713">
                  <c:v>130.21</c:v>
                </c:pt>
                <c:pt idx="714">
                  <c:v>130.21</c:v>
                </c:pt>
                <c:pt idx="715">
                  <c:v>130.21</c:v>
                </c:pt>
                <c:pt idx="716">
                  <c:v>130.21</c:v>
                </c:pt>
                <c:pt idx="717">
                  <c:v>130.21</c:v>
                </c:pt>
                <c:pt idx="718">
                  <c:v>130.21</c:v>
                </c:pt>
                <c:pt idx="719">
                  <c:v>130.21</c:v>
                </c:pt>
                <c:pt idx="720">
                  <c:v>130.21</c:v>
                </c:pt>
                <c:pt idx="721">
                  <c:v>130.21</c:v>
                </c:pt>
                <c:pt idx="722">
                  <c:v>130.21</c:v>
                </c:pt>
                <c:pt idx="723">
                  <c:v>130.21</c:v>
                </c:pt>
                <c:pt idx="724">
                  <c:v>130.21</c:v>
                </c:pt>
                <c:pt idx="725">
                  <c:v>130.21</c:v>
                </c:pt>
                <c:pt idx="726">
                  <c:v>130.21</c:v>
                </c:pt>
                <c:pt idx="727">
                  <c:v>130.21</c:v>
                </c:pt>
                <c:pt idx="728">
                  <c:v>130.21</c:v>
                </c:pt>
                <c:pt idx="729">
                  <c:v>130.21</c:v>
                </c:pt>
                <c:pt idx="730">
                  <c:v>130.21</c:v>
                </c:pt>
                <c:pt idx="731">
                  <c:v>130.21</c:v>
                </c:pt>
                <c:pt idx="732">
                  <c:v>130.21</c:v>
                </c:pt>
                <c:pt idx="733">
                  <c:v>130.21</c:v>
                </c:pt>
                <c:pt idx="734">
                  <c:v>130.21</c:v>
                </c:pt>
                <c:pt idx="735">
                  <c:v>130.21</c:v>
                </c:pt>
                <c:pt idx="736">
                  <c:v>130.21</c:v>
                </c:pt>
                <c:pt idx="737">
                  <c:v>130.21</c:v>
                </c:pt>
                <c:pt idx="738">
                  <c:v>130.21</c:v>
                </c:pt>
                <c:pt idx="739">
                  <c:v>130.21</c:v>
                </c:pt>
                <c:pt idx="740">
                  <c:v>130.21</c:v>
                </c:pt>
                <c:pt idx="741">
                  <c:v>130.21</c:v>
                </c:pt>
                <c:pt idx="742">
                  <c:v>130.21</c:v>
                </c:pt>
                <c:pt idx="743">
                  <c:v>130.21</c:v>
                </c:pt>
                <c:pt idx="744">
                  <c:v>130.21</c:v>
                </c:pt>
                <c:pt idx="745">
                  <c:v>130.21</c:v>
                </c:pt>
                <c:pt idx="746">
                  <c:v>130.21</c:v>
                </c:pt>
                <c:pt idx="747">
                  <c:v>130.21</c:v>
                </c:pt>
                <c:pt idx="748">
                  <c:v>130.21</c:v>
                </c:pt>
                <c:pt idx="749">
                  <c:v>130.21</c:v>
                </c:pt>
                <c:pt idx="750">
                  <c:v>130.21</c:v>
                </c:pt>
                <c:pt idx="751">
                  <c:v>130.21</c:v>
                </c:pt>
                <c:pt idx="752">
                  <c:v>130.21</c:v>
                </c:pt>
                <c:pt idx="753">
                  <c:v>130.21</c:v>
                </c:pt>
                <c:pt idx="754">
                  <c:v>130.21</c:v>
                </c:pt>
                <c:pt idx="755">
                  <c:v>130.21</c:v>
                </c:pt>
                <c:pt idx="756">
                  <c:v>130.21</c:v>
                </c:pt>
                <c:pt idx="757">
                  <c:v>130.21</c:v>
                </c:pt>
                <c:pt idx="758">
                  <c:v>130.21</c:v>
                </c:pt>
                <c:pt idx="759">
                  <c:v>130.21</c:v>
                </c:pt>
                <c:pt idx="760">
                  <c:v>130.21</c:v>
                </c:pt>
                <c:pt idx="761">
                  <c:v>130.21</c:v>
                </c:pt>
                <c:pt idx="762">
                  <c:v>130.21</c:v>
                </c:pt>
                <c:pt idx="763">
                  <c:v>130.21</c:v>
                </c:pt>
                <c:pt idx="764">
                  <c:v>130.21</c:v>
                </c:pt>
                <c:pt idx="765">
                  <c:v>130.21</c:v>
                </c:pt>
                <c:pt idx="766">
                  <c:v>130.21</c:v>
                </c:pt>
                <c:pt idx="767">
                  <c:v>130.21</c:v>
                </c:pt>
                <c:pt idx="768">
                  <c:v>130.21</c:v>
                </c:pt>
                <c:pt idx="769">
                  <c:v>130.21</c:v>
                </c:pt>
                <c:pt idx="770">
                  <c:v>134.32</c:v>
                </c:pt>
                <c:pt idx="771">
                  <c:v>134.32</c:v>
                </c:pt>
                <c:pt idx="772">
                  <c:v>134.32</c:v>
                </c:pt>
                <c:pt idx="773">
                  <c:v>134.32</c:v>
                </c:pt>
                <c:pt idx="774">
                  <c:v>134.32</c:v>
                </c:pt>
                <c:pt idx="775">
                  <c:v>134.32</c:v>
                </c:pt>
                <c:pt idx="776">
                  <c:v>134.32</c:v>
                </c:pt>
                <c:pt idx="777">
                  <c:v>134.32</c:v>
                </c:pt>
                <c:pt idx="778">
                  <c:v>134.32</c:v>
                </c:pt>
                <c:pt idx="779">
                  <c:v>134.32</c:v>
                </c:pt>
                <c:pt idx="780">
                  <c:v>134.32</c:v>
                </c:pt>
                <c:pt idx="781">
                  <c:v>134.32</c:v>
                </c:pt>
                <c:pt idx="782">
                  <c:v>134.32</c:v>
                </c:pt>
                <c:pt idx="783">
                  <c:v>134.32</c:v>
                </c:pt>
                <c:pt idx="784">
                  <c:v>134.32</c:v>
                </c:pt>
                <c:pt idx="785">
                  <c:v>134.32</c:v>
                </c:pt>
                <c:pt idx="786">
                  <c:v>134.32</c:v>
                </c:pt>
                <c:pt idx="787">
                  <c:v>134.32</c:v>
                </c:pt>
                <c:pt idx="788">
                  <c:v>134.32</c:v>
                </c:pt>
                <c:pt idx="789">
                  <c:v>134.32</c:v>
                </c:pt>
                <c:pt idx="790">
                  <c:v>134.32</c:v>
                </c:pt>
                <c:pt idx="791">
                  <c:v>134.32</c:v>
                </c:pt>
                <c:pt idx="792">
                  <c:v>134.32</c:v>
                </c:pt>
                <c:pt idx="793">
                  <c:v>134.32</c:v>
                </c:pt>
                <c:pt idx="794">
                  <c:v>134.32</c:v>
                </c:pt>
                <c:pt idx="795">
                  <c:v>134.32</c:v>
                </c:pt>
                <c:pt idx="796">
                  <c:v>134.32</c:v>
                </c:pt>
                <c:pt idx="797">
                  <c:v>134.32</c:v>
                </c:pt>
                <c:pt idx="798">
                  <c:v>134.32</c:v>
                </c:pt>
                <c:pt idx="799">
                  <c:v>134.32</c:v>
                </c:pt>
                <c:pt idx="800">
                  <c:v>134.32</c:v>
                </c:pt>
                <c:pt idx="801">
                  <c:v>134.32</c:v>
                </c:pt>
                <c:pt idx="802">
                  <c:v>134.32</c:v>
                </c:pt>
                <c:pt idx="803">
                  <c:v>134.32</c:v>
                </c:pt>
                <c:pt idx="804">
                  <c:v>134.32</c:v>
                </c:pt>
                <c:pt idx="805">
                  <c:v>134.32</c:v>
                </c:pt>
                <c:pt idx="806">
                  <c:v>134.32</c:v>
                </c:pt>
                <c:pt idx="807">
                  <c:v>134.32</c:v>
                </c:pt>
                <c:pt idx="808">
                  <c:v>134.32</c:v>
                </c:pt>
                <c:pt idx="809">
                  <c:v>134.32</c:v>
                </c:pt>
                <c:pt idx="810">
                  <c:v>134.32</c:v>
                </c:pt>
                <c:pt idx="811">
                  <c:v>134.32</c:v>
                </c:pt>
                <c:pt idx="812">
                  <c:v>134.32</c:v>
                </c:pt>
                <c:pt idx="813">
                  <c:v>134.32</c:v>
                </c:pt>
                <c:pt idx="814">
                  <c:v>134.32</c:v>
                </c:pt>
                <c:pt idx="815">
                  <c:v>134.32</c:v>
                </c:pt>
                <c:pt idx="816">
                  <c:v>134.32</c:v>
                </c:pt>
                <c:pt idx="817">
                  <c:v>134.32</c:v>
                </c:pt>
                <c:pt idx="818">
                  <c:v>134.32</c:v>
                </c:pt>
                <c:pt idx="819">
                  <c:v>134.32</c:v>
                </c:pt>
                <c:pt idx="820">
                  <c:v>134.32</c:v>
                </c:pt>
                <c:pt idx="821">
                  <c:v>134.32</c:v>
                </c:pt>
                <c:pt idx="822">
                  <c:v>134.32</c:v>
                </c:pt>
                <c:pt idx="823">
                  <c:v>134.32</c:v>
                </c:pt>
                <c:pt idx="824">
                  <c:v>134.32</c:v>
                </c:pt>
                <c:pt idx="825">
                  <c:v>134.32</c:v>
                </c:pt>
                <c:pt idx="826">
                  <c:v>134.32</c:v>
                </c:pt>
                <c:pt idx="827">
                  <c:v>134.32</c:v>
                </c:pt>
                <c:pt idx="828">
                  <c:v>134.32</c:v>
                </c:pt>
                <c:pt idx="829">
                  <c:v>134.32</c:v>
                </c:pt>
                <c:pt idx="830">
                  <c:v>134.32</c:v>
                </c:pt>
                <c:pt idx="831">
                  <c:v>134.32</c:v>
                </c:pt>
                <c:pt idx="832">
                  <c:v>134.32</c:v>
                </c:pt>
                <c:pt idx="833">
                  <c:v>134.32</c:v>
                </c:pt>
                <c:pt idx="834">
                  <c:v>137.44999999999999</c:v>
                </c:pt>
                <c:pt idx="835">
                  <c:v>137.44999999999999</c:v>
                </c:pt>
                <c:pt idx="836">
                  <c:v>137.44999999999999</c:v>
                </c:pt>
                <c:pt idx="837">
                  <c:v>137.44999999999999</c:v>
                </c:pt>
                <c:pt idx="838">
                  <c:v>137.44999999999999</c:v>
                </c:pt>
                <c:pt idx="839">
                  <c:v>137.44999999999999</c:v>
                </c:pt>
                <c:pt idx="840">
                  <c:v>137.44999999999999</c:v>
                </c:pt>
                <c:pt idx="841">
                  <c:v>137.44999999999999</c:v>
                </c:pt>
                <c:pt idx="842">
                  <c:v>137.44999999999999</c:v>
                </c:pt>
                <c:pt idx="843">
                  <c:v>137.44999999999999</c:v>
                </c:pt>
                <c:pt idx="844">
                  <c:v>137.44999999999999</c:v>
                </c:pt>
                <c:pt idx="845">
                  <c:v>137.44999999999999</c:v>
                </c:pt>
                <c:pt idx="846">
                  <c:v>137.44999999999999</c:v>
                </c:pt>
                <c:pt idx="847">
                  <c:v>137.44999999999999</c:v>
                </c:pt>
                <c:pt idx="848">
                  <c:v>137.44999999999999</c:v>
                </c:pt>
                <c:pt idx="849">
                  <c:v>137.44999999999999</c:v>
                </c:pt>
                <c:pt idx="850">
                  <c:v>137.44999999999999</c:v>
                </c:pt>
                <c:pt idx="851">
                  <c:v>137.44999999999999</c:v>
                </c:pt>
                <c:pt idx="852">
                  <c:v>137.44999999999999</c:v>
                </c:pt>
                <c:pt idx="853">
                  <c:v>137.44999999999999</c:v>
                </c:pt>
                <c:pt idx="854">
                  <c:v>137.44999999999999</c:v>
                </c:pt>
                <c:pt idx="855">
                  <c:v>137.44999999999999</c:v>
                </c:pt>
                <c:pt idx="856">
                  <c:v>137.44999999999999</c:v>
                </c:pt>
                <c:pt idx="857">
                  <c:v>137.44999999999999</c:v>
                </c:pt>
                <c:pt idx="858">
                  <c:v>137.44999999999999</c:v>
                </c:pt>
                <c:pt idx="859">
                  <c:v>137.44999999999999</c:v>
                </c:pt>
                <c:pt idx="860">
                  <c:v>137.44999999999999</c:v>
                </c:pt>
                <c:pt idx="861">
                  <c:v>137.44999999999999</c:v>
                </c:pt>
                <c:pt idx="862">
                  <c:v>137.44999999999999</c:v>
                </c:pt>
                <c:pt idx="863">
                  <c:v>137.44999999999999</c:v>
                </c:pt>
                <c:pt idx="864">
                  <c:v>137.44999999999999</c:v>
                </c:pt>
                <c:pt idx="865">
                  <c:v>137.44999999999999</c:v>
                </c:pt>
                <c:pt idx="866">
                  <c:v>137.44999999999999</c:v>
                </c:pt>
                <c:pt idx="867">
                  <c:v>137.44999999999999</c:v>
                </c:pt>
                <c:pt idx="868">
                  <c:v>137.44999999999999</c:v>
                </c:pt>
                <c:pt idx="869">
                  <c:v>137.44999999999999</c:v>
                </c:pt>
                <c:pt idx="870">
                  <c:v>137.44999999999999</c:v>
                </c:pt>
                <c:pt idx="871">
                  <c:v>137.44999999999999</c:v>
                </c:pt>
                <c:pt idx="872">
                  <c:v>137.44999999999999</c:v>
                </c:pt>
                <c:pt idx="873">
                  <c:v>137.44999999999999</c:v>
                </c:pt>
                <c:pt idx="874">
                  <c:v>137.44999999999999</c:v>
                </c:pt>
                <c:pt idx="875">
                  <c:v>137.44999999999999</c:v>
                </c:pt>
                <c:pt idx="876">
                  <c:v>137.44999999999999</c:v>
                </c:pt>
                <c:pt idx="877">
                  <c:v>137.44999999999999</c:v>
                </c:pt>
                <c:pt idx="878">
                  <c:v>137.44999999999999</c:v>
                </c:pt>
                <c:pt idx="879">
                  <c:v>137.44999999999999</c:v>
                </c:pt>
                <c:pt idx="880">
                  <c:v>137.44999999999999</c:v>
                </c:pt>
                <c:pt idx="881">
                  <c:v>137.44999999999999</c:v>
                </c:pt>
                <c:pt idx="882">
                  <c:v>137.44999999999999</c:v>
                </c:pt>
                <c:pt idx="883">
                  <c:v>137.44999999999999</c:v>
                </c:pt>
                <c:pt idx="884">
                  <c:v>137.44999999999999</c:v>
                </c:pt>
                <c:pt idx="885">
                  <c:v>137.44999999999999</c:v>
                </c:pt>
                <c:pt idx="886">
                  <c:v>137.44999999999999</c:v>
                </c:pt>
                <c:pt idx="887">
                  <c:v>137.44999999999999</c:v>
                </c:pt>
                <c:pt idx="888">
                  <c:v>137.44999999999999</c:v>
                </c:pt>
                <c:pt idx="889">
                  <c:v>137.44999999999999</c:v>
                </c:pt>
                <c:pt idx="890">
                  <c:v>137.44999999999999</c:v>
                </c:pt>
                <c:pt idx="891">
                  <c:v>137.44999999999999</c:v>
                </c:pt>
                <c:pt idx="892">
                  <c:v>137.44999999999999</c:v>
                </c:pt>
                <c:pt idx="893">
                  <c:v>137.44999999999999</c:v>
                </c:pt>
                <c:pt idx="894">
                  <c:v>137.44999999999999</c:v>
                </c:pt>
                <c:pt idx="895">
                  <c:v>137.44999999999999</c:v>
                </c:pt>
                <c:pt idx="896">
                  <c:v>137.44999999999999</c:v>
                </c:pt>
                <c:pt idx="897">
                  <c:v>137.44999999999999</c:v>
                </c:pt>
                <c:pt idx="898">
                  <c:v>139.57</c:v>
                </c:pt>
                <c:pt idx="899">
                  <c:v>139.57</c:v>
                </c:pt>
                <c:pt idx="900">
                  <c:v>139.57</c:v>
                </c:pt>
                <c:pt idx="901">
                  <c:v>139.57</c:v>
                </c:pt>
                <c:pt idx="902">
                  <c:v>139.57</c:v>
                </c:pt>
                <c:pt idx="903">
                  <c:v>139.57</c:v>
                </c:pt>
                <c:pt idx="904">
                  <c:v>139.57</c:v>
                </c:pt>
                <c:pt idx="905">
                  <c:v>139.57</c:v>
                </c:pt>
                <c:pt idx="906">
                  <c:v>139.57</c:v>
                </c:pt>
                <c:pt idx="907">
                  <c:v>139.57</c:v>
                </c:pt>
                <c:pt idx="908">
                  <c:v>139.57</c:v>
                </c:pt>
                <c:pt idx="909">
                  <c:v>139.57</c:v>
                </c:pt>
                <c:pt idx="910">
                  <c:v>139.57</c:v>
                </c:pt>
                <c:pt idx="911">
                  <c:v>139.57</c:v>
                </c:pt>
                <c:pt idx="912">
                  <c:v>139.57</c:v>
                </c:pt>
                <c:pt idx="913">
                  <c:v>139.57</c:v>
                </c:pt>
                <c:pt idx="914">
                  <c:v>139.57</c:v>
                </c:pt>
                <c:pt idx="915">
                  <c:v>139.57</c:v>
                </c:pt>
                <c:pt idx="916">
                  <c:v>139.57</c:v>
                </c:pt>
                <c:pt idx="917">
                  <c:v>139.57</c:v>
                </c:pt>
                <c:pt idx="918">
                  <c:v>139.57</c:v>
                </c:pt>
                <c:pt idx="919">
                  <c:v>139.57</c:v>
                </c:pt>
                <c:pt idx="920">
                  <c:v>139.57</c:v>
                </c:pt>
                <c:pt idx="921">
                  <c:v>139.57</c:v>
                </c:pt>
                <c:pt idx="922">
                  <c:v>139.57</c:v>
                </c:pt>
                <c:pt idx="923">
                  <c:v>139.57</c:v>
                </c:pt>
                <c:pt idx="924">
                  <c:v>139.57</c:v>
                </c:pt>
                <c:pt idx="925">
                  <c:v>139.57</c:v>
                </c:pt>
                <c:pt idx="926">
                  <c:v>139.57</c:v>
                </c:pt>
                <c:pt idx="927">
                  <c:v>139.57</c:v>
                </c:pt>
                <c:pt idx="928">
                  <c:v>139.57</c:v>
                </c:pt>
                <c:pt idx="929">
                  <c:v>139.57</c:v>
                </c:pt>
                <c:pt idx="930">
                  <c:v>139.57</c:v>
                </c:pt>
                <c:pt idx="931">
                  <c:v>139.57</c:v>
                </c:pt>
                <c:pt idx="932">
                  <c:v>139.57</c:v>
                </c:pt>
                <c:pt idx="933">
                  <c:v>139.57</c:v>
                </c:pt>
                <c:pt idx="934">
                  <c:v>139.57</c:v>
                </c:pt>
                <c:pt idx="935">
                  <c:v>139.57</c:v>
                </c:pt>
                <c:pt idx="936">
                  <c:v>139.57</c:v>
                </c:pt>
                <c:pt idx="937">
                  <c:v>139.57</c:v>
                </c:pt>
                <c:pt idx="938">
                  <c:v>139.57</c:v>
                </c:pt>
                <c:pt idx="939">
                  <c:v>139.57</c:v>
                </c:pt>
                <c:pt idx="940">
                  <c:v>139.57</c:v>
                </c:pt>
                <c:pt idx="941">
                  <c:v>139.57</c:v>
                </c:pt>
                <c:pt idx="942">
                  <c:v>139.57</c:v>
                </c:pt>
                <c:pt idx="943">
                  <c:v>139.57</c:v>
                </c:pt>
                <c:pt idx="944">
                  <c:v>139.57</c:v>
                </c:pt>
                <c:pt idx="945">
                  <c:v>139.57</c:v>
                </c:pt>
                <c:pt idx="946">
                  <c:v>139.57</c:v>
                </c:pt>
                <c:pt idx="947">
                  <c:v>139.57</c:v>
                </c:pt>
                <c:pt idx="948">
                  <c:v>139.57</c:v>
                </c:pt>
                <c:pt idx="949">
                  <c:v>139.57</c:v>
                </c:pt>
                <c:pt idx="950">
                  <c:v>139.57</c:v>
                </c:pt>
                <c:pt idx="951">
                  <c:v>139.57</c:v>
                </c:pt>
                <c:pt idx="952">
                  <c:v>139.57</c:v>
                </c:pt>
                <c:pt idx="953">
                  <c:v>139.57</c:v>
                </c:pt>
                <c:pt idx="954">
                  <c:v>139.57</c:v>
                </c:pt>
                <c:pt idx="955">
                  <c:v>139.57</c:v>
                </c:pt>
                <c:pt idx="956">
                  <c:v>139.57</c:v>
                </c:pt>
                <c:pt idx="957">
                  <c:v>139.57</c:v>
                </c:pt>
                <c:pt idx="958">
                  <c:v>139.57</c:v>
                </c:pt>
                <c:pt idx="959">
                  <c:v>139.57</c:v>
                </c:pt>
                <c:pt idx="960">
                  <c:v>139.57</c:v>
                </c:pt>
                <c:pt idx="961">
                  <c:v>139.57</c:v>
                </c:pt>
                <c:pt idx="962">
                  <c:v>140.69999999999999</c:v>
                </c:pt>
                <c:pt idx="963">
                  <c:v>140.69999999999999</c:v>
                </c:pt>
                <c:pt idx="964">
                  <c:v>140.69999999999999</c:v>
                </c:pt>
                <c:pt idx="965">
                  <c:v>140.69999999999999</c:v>
                </c:pt>
                <c:pt idx="966">
                  <c:v>140.69999999999999</c:v>
                </c:pt>
                <c:pt idx="967">
                  <c:v>140.69999999999999</c:v>
                </c:pt>
                <c:pt idx="968">
                  <c:v>140.69999999999999</c:v>
                </c:pt>
                <c:pt idx="969">
                  <c:v>140.69999999999999</c:v>
                </c:pt>
                <c:pt idx="970">
                  <c:v>140.69999999999999</c:v>
                </c:pt>
                <c:pt idx="971">
                  <c:v>140.69999999999999</c:v>
                </c:pt>
                <c:pt idx="972">
                  <c:v>140.69999999999999</c:v>
                </c:pt>
                <c:pt idx="973">
                  <c:v>140.69999999999999</c:v>
                </c:pt>
                <c:pt idx="974">
                  <c:v>140.69999999999999</c:v>
                </c:pt>
                <c:pt idx="975">
                  <c:v>140.69999999999999</c:v>
                </c:pt>
                <c:pt idx="976">
                  <c:v>140.69999999999999</c:v>
                </c:pt>
                <c:pt idx="977">
                  <c:v>140.69999999999999</c:v>
                </c:pt>
                <c:pt idx="978">
                  <c:v>140.69999999999999</c:v>
                </c:pt>
                <c:pt idx="979">
                  <c:v>140.69999999999999</c:v>
                </c:pt>
                <c:pt idx="980">
                  <c:v>140.69999999999999</c:v>
                </c:pt>
                <c:pt idx="981">
                  <c:v>140.69999999999999</c:v>
                </c:pt>
                <c:pt idx="982">
                  <c:v>140.69999999999999</c:v>
                </c:pt>
                <c:pt idx="983">
                  <c:v>140.69999999999999</c:v>
                </c:pt>
                <c:pt idx="984">
                  <c:v>140.69999999999999</c:v>
                </c:pt>
                <c:pt idx="985">
                  <c:v>140.69999999999999</c:v>
                </c:pt>
                <c:pt idx="986">
                  <c:v>140.69999999999999</c:v>
                </c:pt>
                <c:pt idx="987">
                  <c:v>140.69999999999999</c:v>
                </c:pt>
                <c:pt idx="988">
                  <c:v>140.69999999999999</c:v>
                </c:pt>
                <c:pt idx="989">
                  <c:v>140.69999999999999</c:v>
                </c:pt>
                <c:pt idx="990">
                  <c:v>140.69999999999999</c:v>
                </c:pt>
                <c:pt idx="991">
                  <c:v>140.69999999999999</c:v>
                </c:pt>
                <c:pt idx="992">
                  <c:v>140.69999999999999</c:v>
                </c:pt>
                <c:pt idx="993">
                  <c:v>140.69999999999999</c:v>
                </c:pt>
                <c:pt idx="994">
                  <c:v>140.69999999999999</c:v>
                </c:pt>
                <c:pt idx="995">
                  <c:v>140.69999999999999</c:v>
                </c:pt>
                <c:pt idx="996">
                  <c:v>140.69999999999999</c:v>
                </c:pt>
                <c:pt idx="997">
                  <c:v>140.69999999999999</c:v>
                </c:pt>
                <c:pt idx="998">
                  <c:v>140.69999999999999</c:v>
                </c:pt>
                <c:pt idx="999">
                  <c:v>140.69999999999999</c:v>
                </c:pt>
                <c:pt idx="1000">
                  <c:v>140.69999999999999</c:v>
                </c:pt>
                <c:pt idx="1001">
                  <c:v>140.69999999999999</c:v>
                </c:pt>
                <c:pt idx="1002">
                  <c:v>140.69999999999999</c:v>
                </c:pt>
                <c:pt idx="1003">
                  <c:v>140.69999999999999</c:v>
                </c:pt>
                <c:pt idx="1004">
                  <c:v>140.69999999999999</c:v>
                </c:pt>
                <c:pt idx="1005">
                  <c:v>140.69999999999999</c:v>
                </c:pt>
                <c:pt idx="1006">
                  <c:v>140.69999999999999</c:v>
                </c:pt>
                <c:pt idx="1007">
                  <c:v>140.69999999999999</c:v>
                </c:pt>
                <c:pt idx="1008">
                  <c:v>140.69999999999999</c:v>
                </c:pt>
                <c:pt idx="1009">
                  <c:v>140.69999999999999</c:v>
                </c:pt>
                <c:pt idx="1010">
                  <c:v>140.69999999999999</c:v>
                </c:pt>
                <c:pt idx="1011">
                  <c:v>140.69999999999999</c:v>
                </c:pt>
                <c:pt idx="1012">
                  <c:v>140.69999999999999</c:v>
                </c:pt>
                <c:pt idx="1013">
                  <c:v>140.69999999999999</c:v>
                </c:pt>
                <c:pt idx="1014">
                  <c:v>140.69999999999999</c:v>
                </c:pt>
                <c:pt idx="1015">
                  <c:v>140.69999999999999</c:v>
                </c:pt>
                <c:pt idx="1016">
                  <c:v>140.69999999999999</c:v>
                </c:pt>
                <c:pt idx="1017">
                  <c:v>140.69999999999999</c:v>
                </c:pt>
                <c:pt idx="1018">
                  <c:v>140.69999999999999</c:v>
                </c:pt>
                <c:pt idx="1019">
                  <c:v>140.69999999999999</c:v>
                </c:pt>
                <c:pt idx="1020">
                  <c:v>140.69999999999999</c:v>
                </c:pt>
                <c:pt idx="1021">
                  <c:v>140.69999999999999</c:v>
                </c:pt>
                <c:pt idx="1022">
                  <c:v>140.69999999999999</c:v>
                </c:pt>
                <c:pt idx="1023">
                  <c:v>140.69999999999999</c:v>
                </c:pt>
                <c:pt idx="1024">
                  <c:v>140.69999999999999</c:v>
                </c:pt>
                <c:pt idx="1025">
                  <c:v>140.69999999999999</c:v>
                </c:pt>
                <c:pt idx="1026">
                  <c:v>140.15</c:v>
                </c:pt>
                <c:pt idx="1027">
                  <c:v>140.15</c:v>
                </c:pt>
                <c:pt idx="1028">
                  <c:v>140.15</c:v>
                </c:pt>
                <c:pt idx="1029">
                  <c:v>140.15</c:v>
                </c:pt>
                <c:pt idx="1030">
                  <c:v>140.15</c:v>
                </c:pt>
                <c:pt idx="1031">
                  <c:v>140.15</c:v>
                </c:pt>
                <c:pt idx="1032">
                  <c:v>140.15</c:v>
                </c:pt>
                <c:pt idx="1033">
                  <c:v>140.15</c:v>
                </c:pt>
                <c:pt idx="1034">
                  <c:v>140.15</c:v>
                </c:pt>
                <c:pt idx="1035">
                  <c:v>140.15</c:v>
                </c:pt>
                <c:pt idx="1036">
                  <c:v>140.15</c:v>
                </c:pt>
                <c:pt idx="1037">
                  <c:v>140.15</c:v>
                </c:pt>
                <c:pt idx="1038">
                  <c:v>140.15</c:v>
                </c:pt>
                <c:pt idx="1039">
                  <c:v>140.15</c:v>
                </c:pt>
                <c:pt idx="1040">
                  <c:v>140.15</c:v>
                </c:pt>
                <c:pt idx="1041">
                  <c:v>140.15</c:v>
                </c:pt>
                <c:pt idx="1042">
                  <c:v>140.15</c:v>
                </c:pt>
                <c:pt idx="1043">
                  <c:v>140.15</c:v>
                </c:pt>
                <c:pt idx="1044">
                  <c:v>140.15</c:v>
                </c:pt>
                <c:pt idx="1045">
                  <c:v>140.15</c:v>
                </c:pt>
                <c:pt idx="1046">
                  <c:v>140.15</c:v>
                </c:pt>
                <c:pt idx="1047">
                  <c:v>140.15</c:v>
                </c:pt>
                <c:pt idx="1048">
                  <c:v>140.15</c:v>
                </c:pt>
                <c:pt idx="1049">
                  <c:v>140.15</c:v>
                </c:pt>
                <c:pt idx="1050">
                  <c:v>140.15</c:v>
                </c:pt>
                <c:pt idx="1051">
                  <c:v>140.15</c:v>
                </c:pt>
                <c:pt idx="1052">
                  <c:v>140.15</c:v>
                </c:pt>
                <c:pt idx="1053">
                  <c:v>140.15</c:v>
                </c:pt>
                <c:pt idx="1054">
                  <c:v>140.15</c:v>
                </c:pt>
                <c:pt idx="1055">
                  <c:v>140.15</c:v>
                </c:pt>
                <c:pt idx="1056">
                  <c:v>140.15</c:v>
                </c:pt>
                <c:pt idx="1057">
                  <c:v>140.15</c:v>
                </c:pt>
                <c:pt idx="1058">
                  <c:v>140.15</c:v>
                </c:pt>
                <c:pt idx="1059">
                  <c:v>140.15</c:v>
                </c:pt>
                <c:pt idx="1060">
                  <c:v>140.15</c:v>
                </c:pt>
                <c:pt idx="1061">
                  <c:v>140.15</c:v>
                </c:pt>
                <c:pt idx="1062">
                  <c:v>140.15</c:v>
                </c:pt>
                <c:pt idx="1063">
                  <c:v>140.15</c:v>
                </c:pt>
                <c:pt idx="1064">
                  <c:v>140.15</c:v>
                </c:pt>
                <c:pt idx="1065">
                  <c:v>140.15</c:v>
                </c:pt>
                <c:pt idx="1066">
                  <c:v>140.15</c:v>
                </c:pt>
                <c:pt idx="1067">
                  <c:v>140.15</c:v>
                </c:pt>
                <c:pt idx="1068">
                  <c:v>140.15</c:v>
                </c:pt>
                <c:pt idx="1069">
                  <c:v>140.15</c:v>
                </c:pt>
                <c:pt idx="1070">
                  <c:v>140.15</c:v>
                </c:pt>
                <c:pt idx="1071">
                  <c:v>140.15</c:v>
                </c:pt>
                <c:pt idx="1072">
                  <c:v>140.15</c:v>
                </c:pt>
                <c:pt idx="1073">
                  <c:v>140.15</c:v>
                </c:pt>
                <c:pt idx="1074">
                  <c:v>140.15</c:v>
                </c:pt>
                <c:pt idx="1075">
                  <c:v>140.15</c:v>
                </c:pt>
                <c:pt idx="1076">
                  <c:v>140.15</c:v>
                </c:pt>
                <c:pt idx="1077">
                  <c:v>140.15</c:v>
                </c:pt>
                <c:pt idx="1078">
                  <c:v>140.15</c:v>
                </c:pt>
                <c:pt idx="1079">
                  <c:v>140.15</c:v>
                </c:pt>
                <c:pt idx="1080">
                  <c:v>140.15</c:v>
                </c:pt>
                <c:pt idx="1081">
                  <c:v>140.15</c:v>
                </c:pt>
                <c:pt idx="1082">
                  <c:v>140.15</c:v>
                </c:pt>
                <c:pt idx="1083">
                  <c:v>140.15</c:v>
                </c:pt>
                <c:pt idx="1084">
                  <c:v>140.15</c:v>
                </c:pt>
                <c:pt idx="1085">
                  <c:v>140.15</c:v>
                </c:pt>
                <c:pt idx="1086">
                  <c:v>140.15</c:v>
                </c:pt>
                <c:pt idx="1087">
                  <c:v>140.15</c:v>
                </c:pt>
                <c:pt idx="1088">
                  <c:v>140.15</c:v>
                </c:pt>
                <c:pt idx="1089">
                  <c:v>140.15</c:v>
                </c:pt>
                <c:pt idx="1090">
                  <c:v>139.25</c:v>
                </c:pt>
                <c:pt idx="1091">
                  <c:v>139.25</c:v>
                </c:pt>
                <c:pt idx="1092">
                  <c:v>139.25</c:v>
                </c:pt>
                <c:pt idx="1093">
                  <c:v>139.25</c:v>
                </c:pt>
                <c:pt idx="1094">
                  <c:v>139.25</c:v>
                </c:pt>
                <c:pt idx="1095">
                  <c:v>139.25</c:v>
                </c:pt>
                <c:pt idx="1096">
                  <c:v>139.25</c:v>
                </c:pt>
                <c:pt idx="1097">
                  <c:v>139.25</c:v>
                </c:pt>
                <c:pt idx="1098">
                  <c:v>139.25</c:v>
                </c:pt>
                <c:pt idx="1099">
                  <c:v>139.25</c:v>
                </c:pt>
                <c:pt idx="1100">
                  <c:v>139.25</c:v>
                </c:pt>
                <c:pt idx="1101">
                  <c:v>139.25</c:v>
                </c:pt>
                <c:pt idx="1102">
                  <c:v>139.25</c:v>
                </c:pt>
                <c:pt idx="1103">
                  <c:v>139.25</c:v>
                </c:pt>
                <c:pt idx="1104">
                  <c:v>139.25</c:v>
                </c:pt>
                <c:pt idx="1105">
                  <c:v>139.25</c:v>
                </c:pt>
                <c:pt idx="1106">
                  <c:v>139.25</c:v>
                </c:pt>
                <c:pt idx="1107">
                  <c:v>139.25</c:v>
                </c:pt>
                <c:pt idx="1108">
                  <c:v>139.25</c:v>
                </c:pt>
                <c:pt idx="1109">
                  <c:v>139.25</c:v>
                </c:pt>
                <c:pt idx="1110">
                  <c:v>139.25</c:v>
                </c:pt>
                <c:pt idx="1111">
                  <c:v>139.25</c:v>
                </c:pt>
                <c:pt idx="1112">
                  <c:v>139.25</c:v>
                </c:pt>
                <c:pt idx="1113">
                  <c:v>139.25</c:v>
                </c:pt>
                <c:pt idx="1114">
                  <c:v>139.25</c:v>
                </c:pt>
                <c:pt idx="1115">
                  <c:v>139.25</c:v>
                </c:pt>
                <c:pt idx="1116">
                  <c:v>139.25</c:v>
                </c:pt>
                <c:pt idx="1117">
                  <c:v>139.25</c:v>
                </c:pt>
                <c:pt idx="1118">
                  <c:v>139.25</c:v>
                </c:pt>
                <c:pt idx="1119">
                  <c:v>139.25</c:v>
                </c:pt>
                <c:pt idx="1120">
                  <c:v>139.25</c:v>
                </c:pt>
                <c:pt idx="1121">
                  <c:v>139.25</c:v>
                </c:pt>
                <c:pt idx="1122">
                  <c:v>139.25</c:v>
                </c:pt>
                <c:pt idx="1123">
                  <c:v>139.25</c:v>
                </c:pt>
                <c:pt idx="1124">
                  <c:v>139.25</c:v>
                </c:pt>
                <c:pt idx="1125">
                  <c:v>139.25</c:v>
                </c:pt>
                <c:pt idx="1126">
                  <c:v>139.25</c:v>
                </c:pt>
                <c:pt idx="1127">
                  <c:v>139.25</c:v>
                </c:pt>
                <c:pt idx="1128">
                  <c:v>139.25</c:v>
                </c:pt>
                <c:pt idx="1129">
                  <c:v>139.25</c:v>
                </c:pt>
                <c:pt idx="1130">
                  <c:v>139.25</c:v>
                </c:pt>
                <c:pt idx="1131">
                  <c:v>139.25</c:v>
                </c:pt>
                <c:pt idx="1132">
                  <c:v>139.25</c:v>
                </c:pt>
                <c:pt idx="1133">
                  <c:v>139.25</c:v>
                </c:pt>
                <c:pt idx="1134">
                  <c:v>139.25</c:v>
                </c:pt>
                <c:pt idx="1135">
                  <c:v>139.25</c:v>
                </c:pt>
                <c:pt idx="1136">
                  <c:v>139.25</c:v>
                </c:pt>
                <c:pt idx="1137">
                  <c:v>139.25</c:v>
                </c:pt>
                <c:pt idx="1138">
                  <c:v>139.25</c:v>
                </c:pt>
                <c:pt idx="1139">
                  <c:v>139.25</c:v>
                </c:pt>
                <c:pt idx="1140">
                  <c:v>139.25</c:v>
                </c:pt>
                <c:pt idx="1141">
                  <c:v>139.25</c:v>
                </c:pt>
                <c:pt idx="1142">
                  <c:v>139.25</c:v>
                </c:pt>
                <c:pt idx="1143">
                  <c:v>139.25</c:v>
                </c:pt>
                <c:pt idx="1144">
                  <c:v>139.25</c:v>
                </c:pt>
                <c:pt idx="1145">
                  <c:v>139.25</c:v>
                </c:pt>
                <c:pt idx="1146">
                  <c:v>139.25</c:v>
                </c:pt>
                <c:pt idx="1147">
                  <c:v>139.25</c:v>
                </c:pt>
                <c:pt idx="1148">
                  <c:v>139.25</c:v>
                </c:pt>
                <c:pt idx="1149">
                  <c:v>139.25</c:v>
                </c:pt>
                <c:pt idx="1150">
                  <c:v>139.25</c:v>
                </c:pt>
                <c:pt idx="1151">
                  <c:v>139.25</c:v>
                </c:pt>
                <c:pt idx="1152">
                  <c:v>139.25</c:v>
                </c:pt>
                <c:pt idx="1153">
                  <c:v>139.25</c:v>
                </c:pt>
                <c:pt idx="1154">
                  <c:v>137.34</c:v>
                </c:pt>
                <c:pt idx="1155">
                  <c:v>137.34</c:v>
                </c:pt>
                <c:pt idx="1156">
                  <c:v>137.34</c:v>
                </c:pt>
                <c:pt idx="1157">
                  <c:v>137.34</c:v>
                </c:pt>
                <c:pt idx="1158">
                  <c:v>137.34</c:v>
                </c:pt>
                <c:pt idx="1159">
                  <c:v>137.34</c:v>
                </c:pt>
                <c:pt idx="1160">
                  <c:v>137.34</c:v>
                </c:pt>
                <c:pt idx="1161">
                  <c:v>137.34</c:v>
                </c:pt>
                <c:pt idx="1162">
                  <c:v>137.34</c:v>
                </c:pt>
                <c:pt idx="1163">
                  <c:v>137.34</c:v>
                </c:pt>
                <c:pt idx="1164">
                  <c:v>137.34</c:v>
                </c:pt>
                <c:pt idx="1165">
                  <c:v>137.34</c:v>
                </c:pt>
                <c:pt idx="1166">
                  <c:v>137.34</c:v>
                </c:pt>
                <c:pt idx="1167">
                  <c:v>137.34</c:v>
                </c:pt>
                <c:pt idx="1168">
                  <c:v>137.34</c:v>
                </c:pt>
                <c:pt idx="1169">
                  <c:v>137.34</c:v>
                </c:pt>
                <c:pt idx="1170">
                  <c:v>137.34</c:v>
                </c:pt>
                <c:pt idx="1171">
                  <c:v>137.34</c:v>
                </c:pt>
                <c:pt idx="1172">
                  <c:v>137.34</c:v>
                </c:pt>
                <c:pt idx="1173">
                  <c:v>137.34</c:v>
                </c:pt>
                <c:pt idx="1174">
                  <c:v>137.34</c:v>
                </c:pt>
                <c:pt idx="1175">
                  <c:v>137.34</c:v>
                </c:pt>
                <c:pt idx="1176">
                  <c:v>137.34</c:v>
                </c:pt>
                <c:pt idx="1177">
                  <c:v>137.34</c:v>
                </c:pt>
                <c:pt idx="1178">
                  <c:v>137.34</c:v>
                </c:pt>
                <c:pt idx="1179">
                  <c:v>137.34</c:v>
                </c:pt>
                <c:pt idx="1180">
                  <c:v>137.34</c:v>
                </c:pt>
                <c:pt idx="1181">
                  <c:v>137.34</c:v>
                </c:pt>
                <c:pt idx="1182">
                  <c:v>137.34</c:v>
                </c:pt>
                <c:pt idx="1183">
                  <c:v>137.34</c:v>
                </c:pt>
                <c:pt idx="1184">
                  <c:v>137.34</c:v>
                </c:pt>
                <c:pt idx="1185">
                  <c:v>137.34</c:v>
                </c:pt>
                <c:pt idx="1186">
                  <c:v>137.34</c:v>
                </c:pt>
                <c:pt idx="1187">
                  <c:v>137.34</c:v>
                </c:pt>
                <c:pt idx="1188">
                  <c:v>137.34</c:v>
                </c:pt>
                <c:pt idx="1189">
                  <c:v>137.34</c:v>
                </c:pt>
                <c:pt idx="1190">
                  <c:v>137.34</c:v>
                </c:pt>
                <c:pt idx="1191">
                  <c:v>137.34</c:v>
                </c:pt>
                <c:pt idx="1192">
                  <c:v>137.34</c:v>
                </c:pt>
                <c:pt idx="1193">
                  <c:v>137.34</c:v>
                </c:pt>
                <c:pt idx="1194">
                  <c:v>137.34</c:v>
                </c:pt>
                <c:pt idx="1195">
                  <c:v>137.34</c:v>
                </c:pt>
                <c:pt idx="1196">
                  <c:v>137.34</c:v>
                </c:pt>
                <c:pt idx="1197">
                  <c:v>137.34</c:v>
                </c:pt>
                <c:pt idx="1198">
                  <c:v>137.34</c:v>
                </c:pt>
                <c:pt idx="1199">
                  <c:v>137.34</c:v>
                </c:pt>
                <c:pt idx="1200">
                  <c:v>137.34</c:v>
                </c:pt>
                <c:pt idx="1201">
                  <c:v>137.34</c:v>
                </c:pt>
                <c:pt idx="1202">
                  <c:v>137.34</c:v>
                </c:pt>
                <c:pt idx="1203">
                  <c:v>137.34</c:v>
                </c:pt>
                <c:pt idx="1204">
                  <c:v>137.34</c:v>
                </c:pt>
                <c:pt idx="1205">
                  <c:v>137.34</c:v>
                </c:pt>
                <c:pt idx="1206">
                  <c:v>137.34</c:v>
                </c:pt>
                <c:pt idx="1207">
                  <c:v>137.34</c:v>
                </c:pt>
                <c:pt idx="1208">
                  <c:v>137.34</c:v>
                </c:pt>
                <c:pt idx="1209">
                  <c:v>137.34</c:v>
                </c:pt>
                <c:pt idx="1210">
                  <c:v>137.34</c:v>
                </c:pt>
                <c:pt idx="1211">
                  <c:v>137.34</c:v>
                </c:pt>
                <c:pt idx="1212">
                  <c:v>137.34</c:v>
                </c:pt>
                <c:pt idx="1213">
                  <c:v>137.34</c:v>
                </c:pt>
                <c:pt idx="1214">
                  <c:v>137.34</c:v>
                </c:pt>
                <c:pt idx="1215">
                  <c:v>137.34</c:v>
                </c:pt>
                <c:pt idx="1216">
                  <c:v>137.34</c:v>
                </c:pt>
                <c:pt idx="1217">
                  <c:v>137.34</c:v>
                </c:pt>
                <c:pt idx="1218">
                  <c:v>134.43</c:v>
                </c:pt>
                <c:pt idx="1219">
                  <c:v>134.43</c:v>
                </c:pt>
                <c:pt idx="1220">
                  <c:v>134.43</c:v>
                </c:pt>
                <c:pt idx="1221">
                  <c:v>134.43</c:v>
                </c:pt>
                <c:pt idx="1222">
                  <c:v>134.43</c:v>
                </c:pt>
                <c:pt idx="1223">
                  <c:v>134.43</c:v>
                </c:pt>
                <c:pt idx="1224">
                  <c:v>134.43</c:v>
                </c:pt>
                <c:pt idx="1225">
                  <c:v>134.43</c:v>
                </c:pt>
                <c:pt idx="1226">
                  <c:v>134.43</c:v>
                </c:pt>
                <c:pt idx="1227">
                  <c:v>134.43</c:v>
                </c:pt>
                <c:pt idx="1228">
                  <c:v>134.43</c:v>
                </c:pt>
                <c:pt idx="1229">
                  <c:v>134.43</c:v>
                </c:pt>
                <c:pt idx="1230">
                  <c:v>134.43</c:v>
                </c:pt>
                <c:pt idx="1231">
                  <c:v>134.43</c:v>
                </c:pt>
                <c:pt idx="1232">
                  <c:v>134.43</c:v>
                </c:pt>
                <c:pt idx="1233">
                  <c:v>134.43</c:v>
                </c:pt>
                <c:pt idx="1234">
                  <c:v>134.43</c:v>
                </c:pt>
                <c:pt idx="1235">
                  <c:v>134.43</c:v>
                </c:pt>
                <c:pt idx="1236">
                  <c:v>134.43</c:v>
                </c:pt>
                <c:pt idx="1237">
                  <c:v>134.43</c:v>
                </c:pt>
                <c:pt idx="1238">
                  <c:v>134.43</c:v>
                </c:pt>
                <c:pt idx="1239">
                  <c:v>134.43</c:v>
                </c:pt>
                <c:pt idx="1240">
                  <c:v>134.43</c:v>
                </c:pt>
                <c:pt idx="1241">
                  <c:v>134.43</c:v>
                </c:pt>
                <c:pt idx="1242">
                  <c:v>134.43</c:v>
                </c:pt>
                <c:pt idx="1243">
                  <c:v>134.43</c:v>
                </c:pt>
                <c:pt idx="1244">
                  <c:v>134.43</c:v>
                </c:pt>
                <c:pt idx="1245">
                  <c:v>134.43</c:v>
                </c:pt>
                <c:pt idx="1246">
                  <c:v>134.43</c:v>
                </c:pt>
                <c:pt idx="1247">
                  <c:v>134.43</c:v>
                </c:pt>
                <c:pt idx="1248">
                  <c:v>134.43</c:v>
                </c:pt>
                <c:pt idx="1249">
                  <c:v>134.43</c:v>
                </c:pt>
                <c:pt idx="1250">
                  <c:v>134.43</c:v>
                </c:pt>
                <c:pt idx="1251">
                  <c:v>134.43</c:v>
                </c:pt>
                <c:pt idx="1252">
                  <c:v>134.43</c:v>
                </c:pt>
                <c:pt idx="1253">
                  <c:v>134.43</c:v>
                </c:pt>
                <c:pt idx="1254">
                  <c:v>134.43</c:v>
                </c:pt>
                <c:pt idx="1255">
                  <c:v>134.43</c:v>
                </c:pt>
                <c:pt idx="1256">
                  <c:v>134.43</c:v>
                </c:pt>
                <c:pt idx="1257">
                  <c:v>134.43</c:v>
                </c:pt>
                <c:pt idx="1258">
                  <c:v>134.43</c:v>
                </c:pt>
                <c:pt idx="1259">
                  <c:v>134.43</c:v>
                </c:pt>
                <c:pt idx="1260">
                  <c:v>134.43</c:v>
                </c:pt>
                <c:pt idx="1261">
                  <c:v>134.43</c:v>
                </c:pt>
                <c:pt idx="1262">
                  <c:v>134.43</c:v>
                </c:pt>
                <c:pt idx="1263">
                  <c:v>134.43</c:v>
                </c:pt>
                <c:pt idx="1264">
                  <c:v>134.43</c:v>
                </c:pt>
                <c:pt idx="1265">
                  <c:v>134.43</c:v>
                </c:pt>
                <c:pt idx="1266">
                  <c:v>134.43</c:v>
                </c:pt>
                <c:pt idx="1267">
                  <c:v>134.43</c:v>
                </c:pt>
                <c:pt idx="1268">
                  <c:v>134.43</c:v>
                </c:pt>
                <c:pt idx="1269">
                  <c:v>134.43</c:v>
                </c:pt>
                <c:pt idx="1270">
                  <c:v>134.43</c:v>
                </c:pt>
                <c:pt idx="1271">
                  <c:v>134.43</c:v>
                </c:pt>
                <c:pt idx="1272">
                  <c:v>134.43</c:v>
                </c:pt>
                <c:pt idx="1273">
                  <c:v>134.43</c:v>
                </c:pt>
                <c:pt idx="1274">
                  <c:v>134.43</c:v>
                </c:pt>
                <c:pt idx="1275">
                  <c:v>134.43</c:v>
                </c:pt>
                <c:pt idx="1276">
                  <c:v>134.43</c:v>
                </c:pt>
                <c:pt idx="1277">
                  <c:v>134.43</c:v>
                </c:pt>
                <c:pt idx="1278">
                  <c:v>134.43</c:v>
                </c:pt>
                <c:pt idx="1279">
                  <c:v>134.43</c:v>
                </c:pt>
                <c:pt idx="1280">
                  <c:v>134.43</c:v>
                </c:pt>
                <c:pt idx="1281">
                  <c:v>134.43</c:v>
                </c:pt>
                <c:pt idx="1282">
                  <c:v>130.47</c:v>
                </c:pt>
                <c:pt idx="1283">
                  <c:v>130.47</c:v>
                </c:pt>
                <c:pt idx="1284">
                  <c:v>130.47</c:v>
                </c:pt>
                <c:pt idx="1285">
                  <c:v>130.47</c:v>
                </c:pt>
                <c:pt idx="1286">
                  <c:v>130.47</c:v>
                </c:pt>
                <c:pt idx="1287">
                  <c:v>130.47</c:v>
                </c:pt>
                <c:pt idx="1288">
                  <c:v>130.47</c:v>
                </c:pt>
                <c:pt idx="1289">
                  <c:v>130.47</c:v>
                </c:pt>
                <c:pt idx="1290">
                  <c:v>130.47</c:v>
                </c:pt>
                <c:pt idx="1291">
                  <c:v>130.47</c:v>
                </c:pt>
                <c:pt idx="1292">
                  <c:v>130.47</c:v>
                </c:pt>
                <c:pt idx="1293">
                  <c:v>130.47</c:v>
                </c:pt>
                <c:pt idx="1294">
                  <c:v>130.47</c:v>
                </c:pt>
                <c:pt idx="1295">
                  <c:v>130.47</c:v>
                </c:pt>
                <c:pt idx="1296">
                  <c:v>130.47</c:v>
                </c:pt>
                <c:pt idx="1297">
                  <c:v>130.47</c:v>
                </c:pt>
                <c:pt idx="1298">
                  <c:v>130.47</c:v>
                </c:pt>
                <c:pt idx="1299">
                  <c:v>130.47</c:v>
                </c:pt>
                <c:pt idx="1300">
                  <c:v>130.47</c:v>
                </c:pt>
                <c:pt idx="1301">
                  <c:v>130.47</c:v>
                </c:pt>
                <c:pt idx="1302">
                  <c:v>130.47</c:v>
                </c:pt>
                <c:pt idx="1303">
                  <c:v>130.47</c:v>
                </c:pt>
                <c:pt idx="1304">
                  <c:v>130.47</c:v>
                </c:pt>
                <c:pt idx="1305">
                  <c:v>130.47</c:v>
                </c:pt>
                <c:pt idx="1306">
                  <c:v>130.47</c:v>
                </c:pt>
                <c:pt idx="1307">
                  <c:v>130.47</c:v>
                </c:pt>
                <c:pt idx="1308">
                  <c:v>130.47</c:v>
                </c:pt>
                <c:pt idx="1309">
                  <c:v>130.47</c:v>
                </c:pt>
                <c:pt idx="1310">
                  <c:v>130.47</c:v>
                </c:pt>
                <c:pt idx="1311">
                  <c:v>130.47</c:v>
                </c:pt>
                <c:pt idx="1312">
                  <c:v>130.47</c:v>
                </c:pt>
                <c:pt idx="1313">
                  <c:v>130.47</c:v>
                </c:pt>
                <c:pt idx="1314">
                  <c:v>130.47</c:v>
                </c:pt>
                <c:pt idx="1315">
                  <c:v>130.47</c:v>
                </c:pt>
                <c:pt idx="1316">
                  <c:v>130.47</c:v>
                </c:pt>
                <c:pt idx="1317">
                  <c:v>130.47</c:v>
                </c:pt>
                <c:pt idx="1318">
                  <c:v>130.47</c:v>
                </c:pt>
                <c:pt idx="1319">
                  <c:v>130.47</c:v>
                </c:pt>
                <c:pt idx="1320">
                  <c:v>130.47</c:v>
                </c:pt>
                <c:pt idx="1321">
                  <c:v>130.47</c:v>
                </c:pt>
                <c:pt idx="1322">
                  <c:v>130.47</c:v>
                </c:pt>
                <c:pt idx="1323">
                  <c:v>130.47</c:v>
                </c:pt>
                <c:pt idx="1324">
                  <c:v>130.47</c:v>
                </c:pt>
                <c:pt idx="1325">
                  <c:v>130.47</c:v>
                </c:pt>
                <c:pt idx="1326">
                  <c:v>130.47</c:v>
                </c:pt>
                <c:pt idx="1327">
                  <c:v>130.47</c:v>
                </c:pt>
                <c:pt idx="1328">
                  <c:v>130.47</c:v>
                </c:pt>
                <c:pt idx="1329">
                  <c:v>130.47</c:v>
                </c:pt>
                <c:pt idx="1330">
                  <c:v>130.47</c:v>
                </c:pt>
                <c:pt idx="1331">
                  <c:v>130.47</c:v>
                </c:pt>
                <c:pt idx="1332">
                  <c:v>130.47</c:v>
                </c:pt>
                <c:pt idx="1333">
                  <c:v>130.47</c:v>
                </c:pt>
                <c:pt idx="1334">
                  <c:v>130.47</c:v>
                </c:pt>
                <c:pt idx="1335">
                  <c:v>130.47</c:v>
                </c:pt>
                <c:pt idx="1336">
                  <c:v>130.47</c:v>
                </c:pt>
                <c:pt idx="1337">
                  <c:v>130.47</c:v>
                </c:pt>
                <c:pt idx="1338">
                  <c:v>130.47</c:v>
                </c:pt>
                <c:pt idx="1339">
                  <c:v>130.47</c:v>
                </c:pt>
                <c:pt idx="1340">
                  <c:v>130.47</c:v>
                </c:pt>
                <c:pt idx="1341">
                  <c:v>130.47</c:v>
                </c:pt>
                <c:pt idx="1342">
                  <c:v>130.47</c:v>
                </c:pt>
                <c:pt idx="1343">
                  <c:v>130.47</c:v>
                </c:pt>
                <c:pt idx="1344">
                  <c:v>130.47</c:v>
                </c:pt>
                <c:pt idx="1345">
                  <c:v>130.47</c:v>
                </c:pt>
                <c:pt idx="1346">
                  <c:v>125.55</c:v>
                </c:pt>
                <c:pt idx="1347">
                  <c:v>125.55</c:v>
                </c:pt>
                <c:pt idx="1348">
                  <c:v>125.55</c:v>
                </c:pt>
                <c:pt idx="1349">
                  <c:v>125.55</c:v>
                </c:pt>
                <c:pt idx="1350">
                  <c:v>125.55</c:v>
                </c:pt>
                <c:pt idx="1351">
                  <c:v>125.55</c:v>
                </c:pt>
                <c:pt idx="1352">
                  <c:v>125.55</c:v>
                </c:pt>
                <c:pt idx="1353">
                  <c:v>125.55</c:v>
                </c:pt>
                <c:pt idx="1354">
                  <c:v>125.55</c:v>
                </c:pt>
                <c:pt idx="1355">
                  <c:v>125.55</c:v>
                </c:pt>
                <c:pt idx="1356">
                  <c:v>125.55</c:v>
                </c:pt>
                <c:pt idx="1357">
                  <c:v>125.55</c:v>
                </c:pt>
                <c:pt idx="1358">
                  <c:v>125.55</c:v>
                </c:pt>
                <c:pt idx="1359">
                  <c:v>125.55</c:v>
                </c:pt>
                <c:pt idx="1360">
                  <c:v>125.55</c:v>
                </c:pt>
                <c:pt idx="1361">
                  <c:v>125.55</c:v>
                </c:pt>
                <c:pt idx="1362">
                  <c:v>125.55</c:v>
                </c:pt>
                <c:pt idx="1363">
                  <c:v>125.55</c:v>
                </c:pt>
                <c:pt idx="1364">
                  <c:v>125.55</c:v>
                </c:pt>
                <c:pt idx="1365">
                  <c:v>125.55</c:v>
                </c:pt>
                <c:pt idx="1366">
                  <c:v>125.55</c:v>
                </c:pt>
                <c:pt idx="1367">
                  <c:v>125.55</c:v>
                </c:pt>
                <c:pt idx="1368">
                  <c:v>125.55</c:v>
                </c:pt>
                <c:pt idx="1369">
                  <c:v>125.55</c:v>
                </c:pt>
                <c:pt idx="1370">
                  <c:v>125.55</c:v>
                </c:pt>
                <c:pt idx="1371">
                  <c:v>125.55</c:v>
                </c:pt>
                <c:pt idx="1372">
                  <c:v>125.55</c:v>
                </c:pt>
                <c:pt idx="1373">
                  <c:v>125.55</c:v>
                </c:pt>
                <c:pt idx="1374">
                  <c:v>125.55</c:v>
                </c:pt>
                <c:pt idx="1375">
                  <c:v>125.55</c:v>
                </c:pt>
                <c:pt idx="1376">
                  <c:v>125.55</c:v>
                </c:pt>
                <c:pt idx="1377">
                  <c:v>125.55</c:v>
                </c:pt>
                <c:pt idx="1378">
                  <c:v>125.55</c:v>
                </c:pt>
                <c:pt idx="1379">
                  <c:v>125.55</c:v>
                </c:pt>
                <c:pt idx="1380">
                  <c:v>125.55</c:v>
                </c:pt>
                <c:pt idx="1381">
                  <c:v>125.55</c:v>
                </c:pt>
                <c:pt idx="1382">
                  <c:v>125.55</c:v>
                </c:pt>
                <c:pt idx="1383">
                  <c:v>125.55</c:v>
                </c:pt>
                <c:pt idx="1384">
                  <c:v>125.55</c:v>
                </c:pt>
                <c:pt idx="1385">
                  <c:v>125.55</c:v>
                </c:pt>
                <c:pt idx="1386">
                  <c:v>125.55</c:v>
                </c:pt>
                <c:pt idx="1387">
                  <c:v>125.55</c:v>
                </c:pt>
                <c:pt idx="1388">
                  <c:v>125.55</c:v>
                </c:pt>
                <c:pt idx="1389">
                  <c:v>125.55</c:v>
                </c:pt>
                <c:pt idx="1390">
                  <c:v>125.55</c:v>
                </c:pt>
                <c:pt idx="1391">
                  <c:v>125.55</c:v>
                </c:pt>
                <c:pt idx="1392">
                  <c:v>125.55</c:v>
                </c:pt>
                <c:pt idx="1393">
                  <c:v>125.55</c:v>
                </c:pt>
                <c:pt idx="1394">
                  <c:v>125.55</c:v>
                </c:pt>
                <c:pt idx="1395">
                  <c:v>125.55</c:v>
                </c:pt>
                <c:pt idx="1396">
                  <c:v>125.55</c:v>
                </c:pt>
                <c:pt idx="1397">
                  <c:v>125.55</c:v>
                </c:pt>
                <c:pt idx="1398">
                  <c:v>125.55</c:v>
                </c:pt>
                <c:pt idx="1399">
                  <c:v>125.55</c:v>
                </c:pt>
                <c:pt idx="1400">
                  <c:v>125.55</c:v>
                </c:pt>
                <c:pt idx="1401">
                  <c:v>125.55</c:v>
                </c:pt>
                <c:pt idx="1402">
                  <c:v>125.55</c:v>
                </c:pt>
                <c:pt idx="1403">
                  <c:v>125.55</c:v>
                </c:pt>
                <c:pt idx="1404">
                  <c:v>125.55</c:v>
                </c:pt>
                <c:pt idx="1405">
                  <c:v>125.55</c:v>
                </c:pt>
                <c:pt idx="1406">
                  <c:v>125.55</c:v>
                </c:pt>
                <c:pt idx="1407">
                  <c:v>125.55</c:v>
                </c:pt>
                <c:pt idx="1408">
                  <c:v>125.55</c:v>
                </c:pt>
                <c:pt idx="1409">
                  <c:v>125.55</c:v>
                </c:pt>
                <c:pt idx="1410">
                  <c:v>119.61</c:v>
                </c:pt>
                <c:pt idx="1411">
                  <c:v>119.61</c:v>
                </c:pt>
                <c:pt idx="1412">
                  <c:v>119.61</c:v>
                </c:pt>
                <c:pt idx="1413">
                  <c:v>119.61</c:v>
                </c:pt>
                <c:pt idx="1414">
                  <c:v>119.61</c:v>
                </c:pt>
                <c:pt idx="1415">
                  <c:v>119.61</c:v>
                </c:pt>
                <c:pt idx="1416">
                  <c:v>119.61</c:v>
                </c:pt>
                <c:pt idx="1417">
                  <c:v>119.61</c:v>
                </c:pt>
                <c:pt idx="1418">
                  <c:v>119.61</c:v>
                </c:pt>
                <c:pt idx="1419">
                  <c:v>119.61</c:v>
                </c:pt>
                <c:pt idx="1420">
                  <c:v>119.61</c:v>
                </c:pt>
                <c:pt idx="1421">
                  <c:v>119.61</c:v>
                </c:pt>
                <c:pt idx="1422">
                  <c:v>119.61</c:v>
                </c:pt>
                <c:pt idx="1423">
                  <c:v>119.61</c:v>
                </c:pt>
                <c:pt idx="1424">
                  <c:v>119.61</c:v>
                </c:pt>
                <c:pt idx="1425">
                  <c:v>119.61</c:v>
                </c:pt>
                <c:pt idx="1426">
                  <c:v>119.61</c:v>
                </c:pt>
                <c:pt idx="1427">
                  <c:v>119.61</c:v>
                </c:pt>
                <c:pt idx="1428">
                  <c:v>119.61</c:v>
                </c:pt>
                <c:pt idx="1429">
                  <c:v>119.61</c:v>
                </c:pt>
                <c:pt idx="1430">
                  <c:v>119.61</c:v>
                </c:pt>
                <c:pt idx="1431">
                  <c:v>119.61</c:v>
                </c:pt>
                <c:pt idx="1432">
                  <c:v>119.61</c:v>
                </c:pt>
                <c:pt idx="1433">
                  <c:v>119.61</c:v>
                </c:pt>
                <c:pt idx="1434">
                  <c:v>119.61</c:v>
                </c:pt>
                <c:pt idx="1435">
                  <c:v>119.61</c:v>
                </c:pt>
                <c:pt idx="1436">
                  <c:v>119.61</c:v>
                </c:pt>
                <c:pt idx="1437">
                  <c:v>119.61</c:v>
                </c:pt>
                <c:pt idx="1438">
                  <c:v>119.61</c:v>
                </c:pt>
                <c:pt idx="1439">
                  <c:v>119.61</c:v>
                </c:pt>
                <c:pt idx="1440">
                  <c:v>119.61</c:v>
                </c:pt>
                <c:pt idx="1441">
                  <c:v>119.61</c:v>
                </c:pt>
                <c:pt idx="1442">
                  <c:v>119.61</c:v>
                </c:pt>
                <c:pt idx="1443">
                  <c:v>119.61</c:v>
                </c:pt>
                <c:pt idx="1444">
                  <c:v>119.61</c:v>
                </c:pt>
                <c:pt idx="1445">
                  <c:v>119.61</c:v>
                </c:pt>
                <c:pt idx="1446">
                  <c:v>119.61</c:v>
                </c:pt>
                <c:pt idx="1447">
                  <c:v>119.61</c:v>
                </c:pt>
                <c:pt idx="1448">
                  <c:v>119.61</c:v>
                </c:pt>
                <c:pt idx="1449">
                  <c:v>119.61</c:v>
                </c:pt>
                <c:pt idx="1450">
                  <c:v>119.61</c:v>
                </c:pt>
                <c:pt idx="1451">
                  <c:v>119.61</c:v>
                </c:pt>
                <c:pt idx="1452">
                  <c:v>119.61</c:v>
                </c:pt>
                <c:pt idx="1453">
                  <c:v>119.61</c:v>
                </c:pt>
                <c:pt idx="1454">
                  <c:v>119.61</c:v>
                </c:pt>
                <c:pt idx="1455">
                  <c:v>119.61</c:v>
                </c:pt>
                <c:pt idx="1456">
                  <c:v>119.61</c:v>
                </c:pt>
                <c:pt idx="1457">
                  <c:v>119.61</c:v>
                </c:pt>
                <c:pt idx="1458">
                  <c:v>119.61</c:v>
                </c:pt>
                <c:pt idx="1459">
                  <c:v>119.61</c:v>
                </c:pt>
                <c:pt idx="1460">
                  <c:v>119.61</c:v>
                </c:pt>
                <c:pt idx="1461">
                  <c:v>119.61</c:v>
                </c:pt>
                <c:pt idx="1462">
                  <c:v>119.61</c:v>
                </c:pt>
                <c:pt idx="1463">
                  <c:v>119.61</c:v>
                </c:pt>
                <c:pt idx="1464">
                  <c:v>119.61</c:v>
                </c:pt>
                <c:pt idx="1465">
                  <c:v>119.61</c:v>
                </c:pt>
                <c:pt idx="1466">
                  <c:v>119.61</c:v>
                </c:pt>
                <c:pt idx="1467">
                  <c:v>119.61</c:v>
                </c:pt>
                <c:pt idx="1468">
                  <c:v>119.61</c:v>
                </c:pt>
                <c:pt idx="1469">
                  <c:v>119.61</c:v>
                </c:pt>
                <c:pt idx="1470">
                  <c:v>119.61</c:v>
                </c:pt>
                <c:pt idx="1471">
                  <c:v>119.61</c:v>
                </c:pt>
                <c:pt idx="1472">
                  <c:v>119.61</c:v>
                </c:pt>
                <c:pt idx="1473">
                  <c:v>119.61</c:v>
                </c:pt>
                <c:pt idx="1474">
                  <c:v>112.66</c:v>
                </c:pt>
                <c:pt idx="1475">
                  <c:v>112.66</c:v>
                </c:pt>
                <c:pt idx="1476">
                  <c:v>112.66</c:v>
                </c:pt>
                <c:pt idx="1477">
                  <c:v>112.66</c:v>
                </c:pt>
                <c:pt idx="1478">
                  <c:v>112.66</c:v>
                </c:pt>
                <c:pt idx="1479">
                  <c:v>112.66</c:v>
                </c:pt>
                <c:pt idx="1480">
                  <c:v>112.66</c:v>
                </c:pt>
                <c:pt idx="1481">
                  <c:v>112.66</c:v>
                </c:pt>
                <c:pt idx="1482">
                  <c:v>112.66</c:v>
                </c:pt>
                <c:pt idx="1483">
                  <c:v>112.66</c:v>
                </c:pt>
                <c:pt idx="1484">
                  <c:v>112.66</c:v>
                </c:pt>
                <c:pt idx="1485">
                  <c:v>112.66</c:v>
                </c:pt>
                <c:pt idx="1486">
                  <c:v>112.66</c:v>
                </c:pt>
                <c:pt idx="1487">
                  <c:v>112.66</c:v>
                </c:pt>
                <c:pt idx="1488">
                  <c:v>112.66</c:v>
                </c:pt>
                <c:pt idx="1489">
                  <c:v>112.66</c:v>
                </c:pt>
                <c:pt idx="1490">
                  <c:v>112.66</c:v>
                </c:pt>
                <c:pt idx="1491">
                  <c:v>112.66</c:v>
                </c:pt>
                <c:pt idx="1492">
                  <c:v>112.66</c:v>
                </c:pt>
                <c:pt idx="1493">
                  <c:v>112.66</c:v>
                </c:pt>
                <c:pt idx="1494">
                  <c:v>112.66</c:v>
                </c:pt>
                <c:pt idx="1495">
                  <c:v>112.66</c:v>
                </c:pt>
                <c:pt idx="1496">
                  <c:v>112.66</c:v>
                </c:pt>
                <c:pt idx="1497">
                  <c:v>112.66</c:v>
                </c:pt>
                <c:pt idx="1498">
                  <c:v>112.66</c:v>
                </c:pt>
                <c:pt idx="1499">
                  <c:v>112.66</c:v>
                </c:pt>
                <c:pt idx="1500">
                  <c:v>112.66</c:v>
                </c:pt>
                <c:pt idx="1501">
                  <c:v>112.66</c:v>
                </c:pt>
                <c:pt idx="1502">
                  <c:v>112.66</c:v>
                </c:pt>
                <c:pt idx="1503">
                  <c:v>112.66</c:v>
                </c:pt>
                <c:pt idx="1504">
                  <c:v>112.66</c:v>
                </c:pt>
                <c:pt idx="1505">
                  <c:v>112.66</c:v>
                </c:pt>
                <c:pt idx="1506">
                  <c:v>112.66</c:v>
                </c:pt>
                <c:pt idx="1507">
                  <c:v>112.66</c:v>
                </c:pt>
                <c:pt idx="1508">
                  <c:v>112.66</c:v>
                </c:pt>
                <c:pt idx="1509">
                  <c:v>112.66</c:v>
                </c:pt>
                <c:pt idx="1510">
                  <c:v>112.66</c:v>
                </c:pt>
                <c:pt idx="1511">
                  <c:v>112.66</c:v>
                </c:pt>
                <c:pt idx="1512">
                  <c:v>112.66</c:v>
                </c:pt>
                <c:pt idx="1513">
                  <c:v>112.66</c:v>
                </c:pt>
                <c:pt idx="1514">
                  <c:v>112.66</c:v>
                </c:pt>
                <c:pt idx="1515">
                  <c:v>112.66</c:v>
                </c:pt>
                <c:pt idx="1516">
                  <c:v>112.66</c:v>
                </c:pt>
                <c:pt idx="1517">
                  <c:v>112.66</c:v>
                </c:pt>
                <c:pt idx="1518">
                  <c:v>112.66</c:v>
                </c:pt>
                <c:pt idx="1519">
                  <c:v>112.66</c:v>
                </c:pt>
                <c:pt idx="1520">
                  <c:v>112.66</c:v>
                </c:pt>
                <c:pt idx="1521">
                  <c:v>112.66</c:v>
                </c:pt>
                <c:pt idx="1522">
                  <c:v>112.66</c:v>
                </c:pt>
                <c:pt idx="1523">
                  <c:v>112.66</c:v>
                </c:pt>
                <c:pt idx="1524">
                  <c:v>112.66</c:v>
                </c:pt>
                <c:pt idx="1525">
                  <c:v>112.66</c:v>
                </c:pt>
                <c:pt idx="1526">
                  <c:v>112.66</c:v>
                </c:pt>
                <c:pt idx="1527">
                  <c:v>112.66</c:v>
                </c:pt>
                <c:pt idx="1528">
                  <c:v>112.66</c:v>
                </c:pt>
                <c:pt idx="1529">
                  <c:v>112.66</c:v>
                </c:pt>
                <c:pt idx="1530">
                  <c:v>112.66</c:v>
                </c:pt>
                <c:pt idx="1531">
                  <c:v>112.66</c:v>
                </c:pt>
                <c:pt idx="1532">
                  <c:v>112.66</c:v>
                </c:pt>
                <c:pt idx="1533">
                  <c:v>112.66</c:v>
                </c:pt>
                <c:pt idx="1534">
                  <c:v>112.66</c:v>
                </c:pt>
                <c:pt idx="1535">
                  <c:v>112.66</c:v>
                </c:pt>
                <c:pt idx="1536">
                  <c:v>112.66</c:v>
                </c:pt>
                <c:pt idx="1537">
                  <c:v>112.66</c:v>
                </c:pt>
                <c:pt idx="1538">
                  <c:v>104.55</c:v>
                </c:pt>
                <c:pt idx="1539">
                  <c:v>104.55</c:v>
                </c:pt>
                <c:pt idx="1540">
                  <c:v>104.55</c:v>
                </c:pt>
                <c:pt idx="1541">
                  <c:v>104.55</c:v>
                </c:pt>
                <c:pt idx="1542">
                  <c:v>104.55</c:v>
                </c:pt>
                <c:pt idx="1543">
                  <c:v>104.55</c:v>
                </c:pt>
                <c:pt idx="1544">
                  <c:v>104.55</c:v>
                </c:pt>
                <c:pt idx="1545">
                  <c:v>104.55</c:v>
                </c:pt>
                <c:pt idx="1546">
                  <c:v>104.55</c:v>
                </c:pt>
                <c:pt idx="1547">
                  <c:v>104.55</c:v>
                </c:pt>
                <c:pt idx="1548">
                  <c:v>104.55</c:v>
                </c:pt>
                <c:pt idx="1549">
                  <c:v>104.55</c:v>
                </c:pt>
                <c:pt idx="1550">
                  <c:v>104.55</c:v>
                </c:pt>
                <c:pt idx="1551">
                  <c:v>104.55</c:v>
                </c:pt>
                <c:pt idx="1552">
                  <c:v>104.55</c:v>
                </c:pt>
                <c:pt idx="1553">
                  <c:v>104.55</c:v>
                </c:pt>
                <c:pt idx="1554">
                  <c:v>104.55</c:v>
                </c:pt>
                <c:pt idx="1555">
                  <c:v>104.55</c:v>
                </c:pt>
                <c:pt idx="1556">
                  <c:v>104.55</c:v>
                </c:pt>
                <c:pt idx="1557">
                  <c:v>104.55</c:v>
                </c:pt>
                <c:pt idx="1558">
                  <c:v>104.55</c:v>
                </c:pt>
                <c:pt idx="1559">
                  <c:v>104.55</c:v>
                </c:pt>
                <c:pt idx="1560">
                  <c:v>104.55</c:v>
                </c:pt>
                <c:pt idx="1561">
                  <c:v>104.55</c:v>
                </c:pt>
                <c:pt idx="1562">
                  <c:v>104.55</c:v>
                </c:pt>
                <c:pt idx="1563">
                  <c:v>104.55</c:v>
                </c:pt>
                <c:pt idx="1564">
                  <c:v>104.55</c:v>
                </c:pt>
                <c:pt idx="1565">
                  <c:v>104.55</c:v>
                </c:pt>
                <c:pt idx="1566">
                  <c:v>104.55</c:v>
                </c:pt>
                <c:pt idx="1567">
                  <c:v>104.55</c:v>
                </c:pt>
                <c:pt idx="1568">
                  <c:v>104.55</c:v>
                </c:pt>
                <c:pt idx="1569">
                  <c:v>104.55</c:v>
                </c:pt>
                <c:pt idx="1570">
                  <c:v>104.55</c:v>
                </c:pt>
                <c:pt idx="1571">
                  <c:v>104.55</c:v>
                </c:pt>
                <c:pt idx="1572">
                  <c:v>104.55</c:v>
                </c:pt>
                <c:pt idx="1573">
                  <c:v>104.55</c:v>
                </c:pt>
                <c:pt idx="1574">
                  <c:v>104.55</c:v>
                </c:pt>
                <c:pt idx="1575">
                  <c:v>104.55</c:v>
                </c:pt>
                <c:pt idx="1576">
                  <c:v>104.55</c:v>
                </c:pt>
                <c:pt idx="1577">
                  <c:v>104.55</c:v>
                </c:pt>
                <c:pt idx="1578">
                  <c:v>104.55</c:v>
                </c:pt>
                <c:pt idx="1579">
                  <c:v>104.55</c:v>
                </c:pt>
                <c:pt idx="1580">
                  <c:v>104.55</c:v>
                </c:pt>
                <c:pt idx="1581">
                  <c:v>104.55</c:v>
                </c:pt>
                <c:pt idx="1582">
                  <c:v>104.55</c:v>
                </c:pt>
                <c:pt idx="1583">
                  <c:v>104.55</c:v>
                </c:pt>
                <c:pt idx="1584">
                  <c:v>104.55</c:v>
                </c:pt>
                <c:pt idx="1585">
                  <c:v>104.55</c:v>
                </c:pt>
                <c:pt idx="1586">
                  <c:v>104.55</c:v>
                </c:pt>
                <c:pt idx="1587">
                  <c:v>104.55</c:v>
                </c:pt>
                <c:pt idx="1588">
                  <c:v>104.55</c:v>
                </c:pt>
                <c:pt idx="1589">
                  <c:v>104.55</c:v>
                </c:pt>
                <c:pt idx="1590">
                  <c:v>104.55</c:v>
                </c:pt>
                <c:pt idx="1591">
                  <c:v>104.55</c:v>
                </c:pt>
                <c:pt idx="1592">
                  <c:v>104.55</c:v>
                </c:pt>
                <c:pt idx="1593">
                  <c:v>104.55</c:v>
                </c:pt>
                <c:pt idx="1594">
                  <c:v>104.55</c:v>
                </c:pt>
                <c:pt idx="1595">
                  <c:v>104.55</c:v>
                </c:pt>
                <c:pt idx="1596">
                  <c:v>104.55</c:v>
                </c:pt>
                <c:pt idx="1597">
                  <c:v>104.55</c:v>
                </c:pt>
                <c:pt idx="1598">
                  <c:v>104.55</c:v>
                </c:pt>
                <c:pt idx="1599">
                  <c:v>104.55</c:v>
                </c:pt>
                <c:pt idx="1600">
                  <c:v>104.55</c:v>
                </c:pt>
                <c:pt idx="1601">
                  <c:v>104.55</c:v>
                </c:pt>
                <c:pt idx="1602">
                  <c:v>95.593999999999994</c:v>
                </c:pt>
                <c:pt idx="1603">
                  <c:v>95.593999999999994</c:v>
                </c:pt>
                <c:pt idx="1604">
                  <c:v>95.593999999999994</c:v>
                </c:pt>
                <c:pt idx="1605">
                  <c:v>95.593999999999994</c:v>
                </c:pt>
                <c:pt idx="1606">
                  <c:v>95.593999999999994</c:v>
                </c:pt>
                <c:pt idx="1607">
                  <c:v>95.593999999999994</c:v>
                </c:pt>
                <c:pt idx="1608">
                  <c:v>95.593999999999994</c:v>
                </c:pt>
                <c:pt idx="1609">
                  <c:v>95.593999999999994</c:v>
                </c:pt>
                <c:pt idx="1610">
                  <c:v>95.593999999999994</c:v>
                </c:pt>
                <c:pt idx="1611">
                  <c:v>95.593999999999994</c:v>
                </c:pt>
                <c:pt idx="1612">
                  <c:v>95.593999999999994</c:v>
                </c:pt>
                <c:pt idx="1613">
                  <c:v>95.593999999999994</c:v>
                </c:pt>
                <c:pt idx="1614">
                  <c:v>95.593999999999994</c:v>
                </c:pt>
                <c:pt idx="1615">
                  <c:v>95.593999999999994</c:v>
                </c:pt>
                <c:pt idx="1616">
                  <c:v>95.593999999999994</c:v>
                </c:pt>
                <c:pt idx="1617">
                  <c:v>95.593999999999994</c:v>
                </c:pt>
                <c:pt idx="1618">
                  <c:v>95.593999999999994</c:v>
                </c:pt>
                <c:pt idx="1619">
                  <c:v>95.593999999999994</c:v>
                </c:pt>
                <c:pt idx="1620">
                  <c:v>95.593999999999994</c:v>
                </c:pt>
                <c:pt idx="1621">
                  <c:v>95.593999999999994</c:v>
                </c:pt>
                <c:pt idx="1622">
                  <c:v>95.593999999999994</c:v>
                </c:pt>
                <c:pt idx="1623">
                  <c:v>95.593999999999994</c:v>
                </c:pt>
                <c:pt idx="1624">
                  <c:v>95.593999999999994</c:v>
                </c:pt>
                <c:pt idx="1625">
                  <c:v>95.593999999999994</c:v>
                </c:pt>
                <c:pt idx="1626">
                  <c:v>95.593999999999994</c:v>
                </c:pt>
                <c:pt idx="1627">
                  <c:v>95.593999999999994</c:v>
                </c:pt>
                <c:pt idx="1628">
                  <c:v>95.593999999999994</c:v>
                </c:pt>
                <c:pt idx="1629">
                  <c:v>95.593999999999994</c:v>
                </c:pt>
                <c:pt idx="1630">
                  <c:v>95.593999999999994</c:v>
                </c:pt>
                <c:pt idx="1631">
                  <c:v>95.593999999999994</c:v>
                </c:pt>
                <c:pt idx="1632">
                  <c:v>95.593999999999994</c:v>
                </c:pt>
                <c:pt idx="1633">
                  <c:v>95.593999999999994</c:v>
                </c:pt>
                <c:pt idx="1634">
                  <c:v>95.593999999999994</c:v>
                </c:pt>
                <c:pt idx="1635">
                  <c:v>95.593999999999994</c:v>
                </c:pt>
                <c:pt idx="1636">
                  <c:v>95.593999999999994</c:v>
                </c:pt>
                <c:pt idx="1637">
                  <c:v>95.593999999999994</c:v>
                </c:pt>
                <c:pt idx="1638">
                  <c:v>95.593999999999994</c:v>
                </c:pt>
                <c:pt idx="1639">
                  <c:v>95.593999999999994</c:v>
                </c:pt>
                <c:pt idx="1640">
                  <c:v>95.593999999999994</c:v>
                </c:pt>
                <c:pt idx="1641">
                  <c:v>95.593999999999994</c:v>
                </c:pt>
                <c:pt idx="1642">
                  <c:v>95.593999999999994</c:v>
                </c:pt>
                <c:pt idx="1643">
                  <c:v>95.593999999999994</c:v>
                </c:pt>
                <c:pt idx="1644">
                  <c:v>95.593999999999994</c:v>
                </c:pt>
                <c:pt idx="1645">
                  <c:v>95.593999999999994</c:v>
                </c:pt>
                <c:pt idx="1646">
                  <c:v>95.593999999999994</c:v>
                </c:pt>
                <c:pt idx="1647">
                  <c:v>95.593999999999994</c:v>
                </c:pt>
                <c:pt idx="1648">
                  <c:v>95.593999999999994</c:v>
                </c:pt>
                <c:pt idx="1649">
                  <c:v>95.593999999999994</c:v>
                </c:pt>
                <c:pt idx="1650">
                  <c:v>95.593999999999994</c:v>
                </c:pt>
                <c:pt idx="1651">
                  <c:v>95.593999999999994</c:v>
                </c:pt>
                <c:pt idx="1652">
                  <c:v>95.593999999999994</c:v>
                </c:pt>
                <c:pt idx="1653">
                  <c:v>95.593999999999994</c:v>
                </c:pt>
                <c:pt idx="1654">
                  <c:v>95.593999999999994</c:v>
                </c:pt>
                <c:pt idx="1655">
                  <c:v>95.593999999999994</c:v>
                </c:pt>
                <c:pt idx="1656">
                  <c:v>95.593999999999994</c:v>
                </c:pt>
                <c:pt idx="1657">
                  <c:v>95.593999999999994</c:v>
                </c:pt>
                <c:pt idx="1658">
                  <c:v>95.593999999999994</c:v>
                </c:pt>
                <c:pt idx="1659">
                  <c:v>95.593999999999994</c:v>
                </c:pt>
                <c:pt idx="1660">
                  <c:v>95.593999999999994</c:v>
                </c:pt>
                <c:pt idx="1661">
                  <c:v>95.593999999999994</c:v>
                </c:pt>
                <c:pt idx="1662">
                  <c:v>95.593999999999994</c:v>
                </c:pt>
                <c:pt idx="1663">
                  <c:v>95.593999999999994</c:v>
                </c:pt>
                <c:pt idx="1664">
                  <c:v>95.593999999999994</c:v>
                </c:pt>
                <c:pt idx="1665">
                  <c:v>95.593999999999994</c:v>
                </c:pt>
                <c:pt idx="1666">
                  <c:v>85.622</c:v>
                </c:pt>
                <c:pt idx="1667">
                  <c:v>85.622</c:v>
                </c:pt>
                <c:pt idx="1668">
                  <c:v>85.622</c:v>
                </c:pt>
                <c:pt idx="1669">
                  <c:v>85.622</c:v>
                </c:pt>
                <c:pt idx="1670">
                  <c:v>85.622</c:v>
                </c:pt>
                <c:pt idx="1671">
                  <c:v>85.622</c:v>
                </c:pt>
                <c:pt idx="1672">
                  <c:v>85.622</c:v>
                </c:pt>
                <c:pt idx="1673">
                  <c:v>85.622</c:v>
                </c:pt>
                <c:pt idx="1674">
                  <c:v>85.622</c:v>
                </c:pt>
                <c:pt idx="1675">
                  <c:v>85.622</c:v>
                </c:pt>
                <c:pt idx="1676">
                  <c:v>85.622</c:v>
                </c:pt>
                <c:pt idx="1677">
                  <c:v>85.622</c:v>
                </c:pt>
                <c:pt idx="1678">
                  <c:v>85.622</c:v>
                </c:pt>
                <c:pt idx="1679">
                  <c:v>85.622</c:v>
                </c:pt>
                <c:pt idx="1680">
                  <c:v>85.622</c:v>
                </c:pt>
                <c:pt idx="1681">
                  <c:v>85.622</c:v>
                </c:pt>
                <c:pt idx="1682">
                  <c:v>85.622</c:v>
                </c:pt>
                <c:pt idx="1683">
                  <c:v>85.622</c:v>
                </c:pt>
                <c:pt idx="1684">
                  <c:v>85.622</c:v>
                </c:pt>
                <c:pt idx="1685">
                  <c:v>85.622</c:v>
                </c:pt>
                <c:pt idx="1686">
                  <c:v>85.622</c:v>
                </c:pt>
                <c:pt idx="1687">
                  <c:v>85.622</c:v>
                </c:pt>
                <c:pt idx="1688">
                  <c:v>85.622</c:v>
                </c:pt>
                <c:pt idx="1689">
                  <c:v>85.622</c:v>
                </c:pt>
                <c:pt idx="1690">
                  <c:v>85.622</c:v>
                </c:pt>
                <c:pt idx="1691">
                  <c:v>85.622</c:v>
                </c:pt>
                <c:pt idx="1692">
                  <c:v>85.622</c:v>
                </c:pt>
                <c:pt idx="1693">
                  <c:v>85.622</c:v>
                </c:pt>
                <c:pt idx="1694">
                  <c:v>85.622</c:v>
                </c:pt>
                <c:pt idx="1695">
                  <c:v>85.622</c:v>
                </c:pt>
                <c:pt idx="1696">
                  <c:v>85.622</c:v>
                </c:pt>
                <c:pt idx="1697">
                  <c:v>85.622</c:v>
                </c:pt>
                <c:pt idx="1698">
                  <c:v>85.622</c:v>
                </c:pt>
                <c:pt idx="1699">
                  <c:v>85.622</c:v>
                </c:pt>
                <c:pt idx="1700">
                  <c:v>85.622</c:v>
                </c:pt>
                <c:pt idx="1701">
                  <c:v>85.622</c:v>
                </c:pt>
                <c:pt idx="1702">
                  <c:v>85.622</c:v>
                </c:pt>
                <c:pt idx="1703">
                  <c:v>85.622</c:v>
                </c:pt>
                <c:pt idx="1704">
                  <c:v>85.622</c:v>
                </c:pt>
                <c:pt idx="1705">
                  <c:v>85.622</c:v>
                </c:pt>
                <c:pt idx="1706">
                  <c:v>85.622</c:v>
                </c:pt>
                <c:pt idx="1707">
                  <c:v>85.622</c:v>
                </c:pt>
                <c:pt idx="1708">
                  <c:v>85.622</c:v>
                </c:pt>
                <c:pt idx="1709">
                  <c:v>85.622</c:v>
                </c:pt>
                <c:pt idx="1710">
                  <c:v>85.622</c:v>
                </c:pt>
                <c:pt idx="1711">
                  <c:v>85.622</c:v>
                </c:pt>
                <c:pt idx="1712">
                  <c:v>85.622</c:v>
                </c:pt>
                <c:pt idx="1713">
                  <c:v>85.622</c:v>
                </c:pt>
                <c:pt idx="1714">
                  <c:v>85.622</c:v>
                </c:pt>
                <c:pt idx="1715">
                  <c:v>85.622</c:v>
                </c:pt>
                <c:pt idx="1716">
                  <c:v>85.622</c:v>
                </c:pt>
                <c:pt idx="1717">
                  <c:v>85.622</c:v>
                </c:pt>
                <c:pt idx="1718">
                  <c:v>85.622</c:v>
                </c:pt>
                <c:pt idx="1719">
                  <c:v>85.622</c:v>
                </c:pt>
                <c:pt idx="1720">
                  <c:v>85.622</c:v>
                </c:pt>
                <c:pt idx="1721">
                  <c:v>85.622</c:v>
                </c:pt>
                <c:pt idx="1722">
                  <c:v>85.622</c:v>
                </c:pt>
                <c:pt idx="1723">
                  <c:v>85.622</c:v>
                </c:pt>
                <c:pt idx="1724">
                  <c:v>85.622</c:v>
                </c:pt>
                <c:pt idx="1725">
                  <c:v>85.622</c:v>
                </c:pt>
                <c:pt idx="1726">
                  <c:v>85.622</c:v>
                </c:pt>
                <c:pt idx="1727">
                  <c:v>85.622</c:v>
                </c:pt>
                <c:pt idx="1728">
                  <c:v>85.622</c:v>
                </c:pt>
                <c:pt idx="1729">
                  <c:v>85.622</c:v>
                </c:pt>
                <c:pt idx="1730">
                  <c:v>74.649000000000001</c:v>
                </c:pt>
                <c:pt idx="1731">
                  <c:v>74.649000000000001</c:v>
                </c:pt>
                <c:pt idx="1732">
                  <c:v>74.649000000000001</c:v>
                </c:pt>
                <c:pt idx="1733">
                  <c:v>74.649000000000001</c:v>
                </c:pt>
                <c:pt idx="1734">
                  <c:v>74.649000000000001</c:v>
                </c:pt>
                <c:pt idx="1735">
                  <c:v>74.649000000000001</c:v>
                </c:pt>
                <c:pt idx="1736">
                  <c:v>74.649000000000001</c:v>
                </c:pt>
                <c:pt idx="1737">
                  <c:v>74.649000000000001</c:v>
                </c:pt>
                <c:pt idx="1738">
                  <c:v>74.649000000000001</c:v>
                </c:pt>
                <c:pt idx="1739">
                  <c:v>74.649000000000001</c:v>
                </c:pt>
                <c:pt idx="1740">
                  <c:v>74.649000000000001</c:v>
                </c:pt>
                <c:pt idx="1741">
                  <c:v>74.649000000000001</c:v>
                </c:pt>
                <c:pt idx="1742">
                  <c:v>74.649000000000001</c:v>
                </c:pt>
                <c:pt idx="1743">
                  <c:v>74.649000000000001</c:v>
                </c:pt>
                <c:pt idx="1744">
                  <c:v>74.649000000000001</c:v>
                </c:pt>
                <c:pt idx="1745">
                  <c:v>74.649000000000001</c:v>
                </c:pt>
                <c:pt idx="1746">
                  <c:v>74.649000000000001</c:v>
                </c:pt>
                <c:pt idx="1747">
                  <c:v>74.649000000000001</c:v>
                </c:pt>
                <c:pt idx="1748">
                  <c:v>74.649000000000001</c:v>
                </c:pt>
                <c:pt idx="1749">
                  <c:v>74.649000000000001</c:v>
                </c:pt>
                <c:pt idx="1750">
                  <c:v>74.649000000000001</c:v>
                </c:pt>
                <c:pt idx="1751">
                  <c:v>74.649000000000001</c:v>
                </c:pt>
                <c:pt idx="1752">
                  <c:v>74.649000000000001</c:v>
                </c:pt>
                <c:pt idx="1753">
                  <c:v>74.649000000000001</c:v>
                </c:pt>
                <c:pt idx="1754">
                  <c:v>74.649000000000001</c:v>
                </c:pt>
                <c:pt idx="1755">
                  <c:v>74.649000000000001</c:v>
                </c:pt>
                <c:pt idx="1756">
                  <c:v>74.649000000000001</c:v>
                </c:pt>
                <c:pt idx="1757">
                  <c:v>74.649000000000001</c:v>
                </c:pt>
                <c:pt idx="1758">
                  <c:v>74.649000000000001</c:v>
                </c:pt>
                <c:pt idx="1759">
                  <c:v>74.649000000000001</c:v>
                </c:pt>
                <c:pt idx="1760">
                  <c:v>74.649000000000001</c:v>
                </c:pt>
                <c:pt idx="1761">
                  <c:v>74.649000000000001</c:v>
                </c:pt>
                <c:pt idx="1762">
                  <c:v>74.649000000000001</c:v>
                </c:pt>
                <c:pt idx="1763">
                  <c:v>74.649000000000001</c:v>
                </c:pt>
                <c:pt idx="1764">
                  <c:v>74.649000000000001</c:v>
                </c:pt>
                <c:pt idx="1765">
                  <c:v>74.649000000000001</c:v>
                </c:pt>
                <c:pt idx="1766">
                  <c:v>74.649000000000001</c:v>
                </c:pt>
                <c:pt idx="1767">
                  <c:v>74.649000000000001</c:v>
                </c:pt>
                <c:pt idx="1768">
                  <c:v>74.649000000000001</c:v>
                </c:pt>
                <c:pt idx="1769">
                  <c:v>74.649000000000001</c:v>
                </c:pt>
                <c:pt idx="1770">
                  <c:v>74.649000000000001</c:v>
                </c:pt>
                <c:pt idx="1771">
                  <c:v>74.649000000000001</c:v>
                </c:pt>
                <c:pt idx="1772">
                  <c:v>74.649000000000001</c:v>
                </c:pt>
                <c:pt idx="1773">
                  <c:v>74.649000000000001</c:v>
                </c:pt>
                <c:pt idx="1774">
                  <c:v>74.649000000000001</c:v>
                </c:pt>
                <c:pt idx="1775">
                  <c:v>74.649000000000001</c:v>
                </c:pt>
                <c:pt idx="1776">
                  <c:v>74.649000000000001</c:v>
                </c:pt>
                <c:pt idx="1777">
                  <c:v>74.649000000000001</c:v>
                </c:pt>
                <c:pt idx="1778">
                  <c:v>74.649000000000001</c:v>
                </c:pt>
                <c:pt idx="1779">
                  <c:v>74.649000000000001</c:v>
                </c:pt>
                <c:pt idx="1780">
                  <c:v>74.649000000000001</c:v>
                </c:pt>
                <c:pt idx="1781">
                  <c:v>74.649000000000001</c:v>
                </c:pt>
                <c:pt idx="1782">
                  <c:v>74.649000000000001</c:v>
                </c:pt>
                <c:pt idx="1783">
                  <c:v>74.649000000000001</c:v>
                </c:pt>
                <c:pt idx="1784">
                  <c:v>74.649000000000001</c:v>
                </c:pt>
                <c:pt idx="1785">
                  <c:v>74.649000000000001</c:v>
                </c:pt>
                <c:pt idx="1786">
                  <c:v>74.649000000000001</c:v>
                </c:pt>
                <c:pt idx="1787">
                  <c:v>74.649000000000001</c:v>
                </c:pt>
                <c:pt idx="1788">
                  <c:v>74.649000000000001</c:v>
                </c:pt>
                <c:pt idx="1789">
                  <c:v>74.649000000000001</c:v>
                </c:pt>
                <c:pt idx="1790">
                  <c:v>74.649000000000001</c:v>
                </c:pt>
                <c:pt idx="1791">
                  <c:v>74.649000000000001</c:v>
                </c:pt>
                <c:pt idx="1792">
                  <c:v>74.649000000000001</c:v>
                </c:pt>
                <c:pt idx="1793">
                  <c:v>74.649000000000001</c:v>
                </c:pt>
                <c:pt idx="1794">
                  <c:v>62.63</c:v>
                </c:pt>
                <c:pt idx="1795">
                  <c:v>62.63</c:v>
                </c:pt>
                <c:pt idx="1796">
                  <c:v>62.63</c:v>
                </c:pt>
                <c:pt idx="1797">
                  <c:v>62.63</c:v>
                </c:pt>
                <c:pt idx="1798">
                  <c:v>62.63</c:v>
                </c:pt>
                <c:pt idx="1799">
                  <c:v>62.63</c:v>
                </c:pt>
                <c:pt idx="1800">
                  <c:v>62.63</c:v>
                </c:pt>
                <c:pt idx="1801">
                  <c:v>62.63</c:v>
                </c:pt>
                <c:pt idx="1802">
                  <c:v>62.63</c:v>
                </c:pt>
                <c:pt idx="1803">
                  <c:v>62.63</c:v>
                </c:pt>
                <c:pt idx="1804">
                  <c:v>62.63</c:v>
                </c:pt>
                <c:pt idx="1805">
                  <c:v>62.63</c:v>
                </c:pt>
                <c:pt idx="1806">
                  <c:v>62.63</c:v>
                </c:pt>
                <c:pt idx="1807">
                  <c:v>62.63</c:v>
                </c:pt>
                <c:pt idx="1808">
                  <c:v>62.63</c:v>
                </c:pt>
                <c:pt idx="1809">
                  <c:v>62.63</c:v>
                </c:pt>
                <c:pt idx="1810">
                  <c:v>62.63</c:v>
                </c:pt>
                <c:pt idx="1811">
                  <c:v>62.63</c:v>
                </c:pt>
                <c:pt idx="1812">
                  <c:v>62.63</c:v>
                </c:pt>
                <c:pt idx="1813">
                  <c:v>62.63</c:v>
                </c:pt>
                <c:pt idx="1814">
                  <c:v>62.63</c:v>
                </c:pt>
                <c:pt idx="1815">
                  <c:v>62.63</c:v>
                </c:pt>
                <c:pt idx="1816">
                  <c:v>62.63</c:v>
                </c:pt>
                <c:pt idx="1817">
                  <c:v>62.63</c:v>
                </c:pt>
                <c:pt idx="1818">
                  <c:v>62.63</c:v>
                </c:pt>
                <c:pt idx="1819">
                  <c:v>62.63</c:v>
                </c:pt>
                <c:pt idx="1820">
                  <c:v>62.63</c:v>
                </c:pt>
                <c:pt idx="1821">
                  <c:v>62.63</c:v>
                </c:pt>
                <c:pt idx="1822">
                  <c:v>62.63</c:v>
                </c:pt>
                <c:pt idx="1823">
                  <c:v>62.63</c:v>
                </c:pt>
                <c:pt idx="1824">
                  <c:v>62.63</c:v>
                </c:pt>
                <c:pt idx="1825">
                  <c:v>62.63</c:v>
                </c:pt>
                <c:pt idx="1826">
                  <c:v>62.63</c:v>
                </c:pt>
                <c:pt idx="1827">
                  <c:v>62.63</c:v>
                </c:pt>
                <c:pt idx="1828">
                  <c:v>62.63</c:v>
                </c:pt>
                <c:pt idx="1829">
                  <c:v>62.63</c:v>
                </c:pt>
                <c:pt idx="1830">
                  <c:v>62.63</c:v>
                </c:pt>
                <c:pt idx="1831">
                  <c:v>62.63</c:v>
                </c:pt>
                <c:pt idx="1832">
                  <c:v>62.63</c:v>
                </c:pt>
                <c:pt idx="1833">
                  <c:v>62.63</c:v>
                </c:pt>
                <c:pt idx="1834">
                  <c:v>62.63</c:v>
                </c:pt>
                <c:pt idx="1835">
                  <c:v>62.63</c:v>
                </c:pt>
                <c:pt idx="1836">
                  <c:v>62.63</c:v>
                </c:pt>
                <c:pt idx="1837">
                  <c:v>62.63</c:v>
                </c:pt>
                <c:pt idx="1838">
                  <c:v>62.63</c:v>
                </c:pt>
                <c:pt idx="1839">
                  <c:v>62.63</c:v>
                </c:pt>
                <c:pt idx="1840">
                  <c:v>62.63</c:v>
                </c:pt>
                <c:pt idx="1841">
                  <c:v>62.63</c:v>
                </c:pt>
                <c:pt idx="1842">
                  <c:v>62.63</c:v>
                </c:pt>
                <c:pt idx="1843">
                  <c:v>62.63</c:v>
                </c:pt>
                <c:pt idx="1844">
                  <c:v>62.63</c:v>
                </c:pt>
                <c:pt idx="1845">
                  <c:v>62.63</c:v>
                </c:pt>
                <c:pt idx="1846">
                  <c:v>62.63</c:v>
                </c:pt>
                <c:pt idx="1847">
                  <c:v>62.63</c:v>
                </c:pt>
                <c:pt idx="1848">
                  <c:v>62.63</c:v>
                </c:pt>
                <c:pt idx="1849">
                  <c:v>62.63</c:v>
                </c:pt>
                <c:pt idx="1850">
                  <c:v>62.63</c:v>
                </c:pt>
                <c:pt idx="1851">
                  <c:v>62.63</c:v>
                </c:pt>
                <c:pt idx="1852">
                  <c:v>62.63</c:v>
                </c:pt>
                <c:pt idx="1853">
                  <c:v>62.63</c:v>
                </c:pt>
                <c:pt idx="1854">
                  <c:v>62.63</c:v>
                </c:pt>
                <c:pt idx="1855">
                  <c:v>62.63</c:v>
                </c:pt>
                <c:pt idx="1856">
                  <c:v>62.63</c:v>
                </c:pt>
                <c:pt idx="1857">
                  <c:v>62.63</c:v>
                </c:pt>
                <c:pt idx="1858">
                  <c:v>49.640999999999998</c:v>
                </c:pt>
                <c:pt idx="1859">
                  <c:v>49.640999999999998</c:v>
                </c:pt>
                <c:pt idx="1860">
                  <c:v>49.640999999999998</c:v>
                </c:pt>
                <c:pt idx="1861">
                  <c:v>49.640999999999998</c:v>
                </c:pt>
                <c:pt idx="1862">
                  <c:v>49.640999999999998</c:v>
                </c:pt>
                <c:pt idx="1863">
                  <c:v>49.640999999999998</c:v>
                </c:pt>
                <c:pt idx="1864">
                  <c:v>49.640999999999998</c:v>
                </c:pt>
                <c:pt idx="1865">
                  <c:v>49.640999999999998</c:v>
                </c:pt>
                <c:pt idx="1866">
                  <c:v>49.640999999999998</c:v>
                </c:pt>
                <c:pt idx="1867">
                  <c:v>49.640999999999998</c:v>
                </c:pt>
                <c:pt idx="1868">
                  <c:v>49.640999999999998</c:v>
                </c:pt>
                <c:pt idx="1869">
                  <c:v>49.640999999999998</c:v>
                </c:pt>
                <c:pt idx="1870">
                  <c:v>49.640999999999998</c:v>
                </c:pt>
                <c:pt idx="1871">
                  <c:v>49.640999999999998</c:v>
                </c:pt>
                <c:pt idx="1872">
                  <c:v>49.640999999999998</c:v>
                </c:pt>
                <c:pt idx="1873">
                  <c:v>49.640999999999998</c:v>
                </c:pt>
                <c:pt idx="1874">
                  <c:v>49.640999999999998</c:v>
                </c:pt>
                <c:pt idx="1875">
                  <c:v>49.640999999999998</c:v>
                </c:pt>
                <c:pt idx="1876">
                  <c:v>49.640999999999998</c:v>
                </c:pt>
                <c:pt idx="1877">
                  <c:v>49.640999999999998</c:v>
                </c:pt>
                <c:pt idx="1878">
                  <c:v>49.640999999999998</c:v>
                </c:pt>
                <c:pt idx="1879">
                  <c:v>49.640999999999998</c:v>
                </c:pt>
                <c:pt idx="1880">
                  <c:v>49.640999999999998</c:v>
                </c:pt>
                <c:pt idx="1881">
                  <c:v>49.640999999999998</c:v>
                </c:pt>
                <c:pt idx="1882">
                  <c:v>49.640999999999998</c:v>
                </c:pt>
                <c:pt idx="1883">
                  <c:v>49.640999999999998</c:v>
                </c:pt>
                <c:pt idx="1884">
                  <c:v>49.640999999999998</c:v>
                </c:pt>
                <c:pt idx="1885">
                  <c:v>49.640999999999998</c:v>
                </c:pt>
                <c:pt idx="1886">
                  <c:v>49.640999999999998</c:v>
                </c:pt>
                <c:pt idx="1887">
                  <c:v>49.640999999999998</c:v>
                </c:pt>
                <c:pt idx="1888">
                  <c:v>49.640999999999998</c:v>
                </c:pt>
                <c:pt idx="1889">
                  <c:v>49.640999999999998</c:v>
                </c:pt>
                <c:pt idx="1890">
                  <c:v>49.640999999999998</c:v>
                </c:pt>
                <c:pt idx="1891">
                  <c:v>49.640999999999998</c:v>
                </c:pt>
                <c:pt idx="1892">
                  <c:v>49.640999999999998</c:v>
                </c:pt>
                <c:pt idx="1893">
                  <c:v>49.640999999999998</c:v>
                </c:pt>
                <c:pt idx="1894">
                  <c:v>49.640999999999998</c:v>
                </c:pt>
                <c:pt idx="1895">
                  <c:v>49.640999999999998</c:v>
                </c:pt>
                <c:pt idx="1896">
                  <c:v>49.640999999999998</c:v>
                </c:pt>
                <c:pt idx="1897">
                  <c:v>49.640999999999998</c:v>
                </c:pt>
                <c:pt idx="1898">
                  <c:v>49.640999999999998</c:v>
                </c:pt>
                <c:pt idx="1899">
                  <c:v>49.640999999999998</c:v>
                </c:pt>
                <c:pt idx="1900">
                  <c:v>49.640999999999998</c:v>
                </c:pt>
                <c:pt idx="1901">
                  <c:v>49.640999999999998</c:v>
                </c:pt>
                <c:pt idx="1902">
                  <c:v>49.640999999999998</c:v>
                </c:pt>
                <c:pt idx="1903">
                  <c:v>49.640999999999998</c:v>
                </c:pt>
                <c:pt idx="1904">
                  <c:v>49.640999999999998</c:v>
                </c:pt>
                <c:pt idx="1905">
                  <c:v>49.640999999999998</c:v>
                </c:pt>
                <c:pt idx="1906">
                  <c:v>49.640999999999998</c:v>
                </c:pt>
                <c:pt idx="1907">
                  <c:v>49.640999999999998</c:v>
                </c:pt>
                <c:pt idx="1908">
                  <c:v>49.640999999999998</c:v>
                </c:pt>
                <c:pt idx="1909">
                  <c:v>49.640999999999998</c:v>
                </c:pt>
                <c:pt idx="1910">
                  <c:v>49.640999999999998</c:v>
                </c:pt>
                <c:pt idx="1911">
                  <c:v>49.640999999999998</c:v>
                </c:pt>
                <c:pt idx="1912">
                  <c:v>49.640999999999998</c:v>
                </c:pt>
                <c:pt idx="1913">
                  <c:v>49.640999999999998</c:v>
                </c:pt>
                <c:pt idx="1914">
                  <c:v>49.640999999999998</c:v>
                </c:pt>
                <c:pt idx="1915">
                  <c:v>49.640999999999998</c:v>
                </c:pt>
                <c:pt idx="1916">
                  <c:v>49.640999999999998</c:v>
                </c:pt>
                <c:pt idx="1917">
                  <c:v>49.640999999999998</c:v>
                </c:pt>
                <c:pt idx="1918">
                  <c:v>49.640999999999998</c:v>
                </c:pt>
                <c:pt idx="1919">
                  <c:v>49.640999999999998</c:v>
                </c:pt>
                <c:pt idx="1920">
                  <c:v>49.640999999999998</c:v>
                </c:pt>
                <c:pt idx="1921">
                  <c:v>49.640999999999998</c:v>
                </c:pt>
                <c:pt idx="1922">
                  <c:v>35.637</c:v>
                </c:pt>
                <c:pt idx="1923">
                  <c:v>35.637</c:v>
                </c:pt>
                <c:pt idx="1924">
                  <c:v>35.637</c:v>
                </c:pt>
                <c:pt idx="1925">
                  <c:v>35.637</c:v>
                </c:pt>
                <c:pt idx="1926">
                  <c:v>35.637</c:v>
                </c:pt>
                <c:pt idx="1927">
                  <c:v>35.637</c:v>
                </c:pt>
                <c:pt idx="1928">
                  <c:v>35.637</c:v>
                </c:pt>
                <c:pt idx="1929">
                  <c:v>35.637</c:v>
                </c:pt>
                <c:pt idx="1930">
                  <c:v>35.637</c:v>
                </c:pt>
                <c:pt idx="1931">
                  <c:v>35.637</c:v>
                </c:pt>
                <c:pt idx="1932">
                  <c:v>35.637</c:v>
                </c:pt>
                <c:pt idx="1933">
                  <c:v>35.637</c:v>
                </c:pt>
                <c:pt idx="1934">
                  <c:v>35.637</c:v>
                </c:pt>
                <c:pt idx="1935">
                  <c:v>35.637</c:v>
                </c:pt>
                <c:pt idx="1936">
                  <c:v>35.637</c:v>
                </c:pt>
                <c:pt idx="1937">
                  <c:v>35.637</c:v>
                </c:pt>
                <c:pt idx="1938">
                  <c:v>35.637</c:v>
                </c:pt>
                <c:pt idx="1939">
                  <c:v>35.637</c:v>
                </c:pt>
                <c:pt idx="1940">
                  <c:v>35.637</c:v>
                </c:pt>
                <c:pt idx="1941">
                  <c:v>35.637</c:v>
                </c:pt>
                <c:pt idx="1942">
                  <c:v>35.637</c:v>
                </c:pt>
                <c:pt idx="1943">
                  <c:v>35.637</c:v>
                </c:pt>
                <c:pt idx="1944">
                  <c:v>35.637</c:v>
                </c:pt>
                <c:pt idx="1945">
                  <c:v>35.637</c:v>
                </c:pt>
                <c:pt idx="1946">
                  <c:v>35.637</c:v>
                </c:pt>
                <c:pt idx="1947">
                  <c:v>35.637</c:v>
                </c:pt>
                <c:pt idx="1948">
                  <c:v>35.637</c:v>
                </c:pt>
                <c:pt idx="1949">
                  <c:v>35.637</c:v>
                </c:pt>
                <c:pt idx="1950">
                  <c:v>35.637</c:v>
                </c:pt>
                <c:pt idx="1951">
                  <c:v>35.637</c:v>
                </c:pt>
                <c:pt idx="1952">
                  <c:v>35.637</c:v>
                </c:pt>
                <c:pt idx="1953">
                  <c:v>35.637</c:v>
                </c:pt>
                <c:pt idx="1954">
                  <c:v>35.637</c:v>
                </c:pt>
                <c:pt idx="1955">
                  <c:v>35.637</c:v>
                </c:pt>
                <c:pt idx="1956">
                  <c:v>35.637</c:v>
                </c:pt>
                <c:pt idx="1957">
                  <c:v>35.637</c:v>
                </c:pt>
                <c:pt idx="1958">
                  <c:v>35.637</c:v>
                </c:pt>
                <c:pt idx="1959">
                  <c:v>35.637</c:v>
                </c:pt>
                <c:pt idx="1960">
                  <c:v>35.637</c:v>
                </c:pt>
                <c:pt idx="1961">
                  <c:v>35.637</c:v>
                </c:pt>
                <c:pt idx="1962">
                  <c:v>35.637</c:v>
                </c:pt>
                <c:pt idx="1963">
                  <c:v>35.637</c:v>
                </c:pt>
                <c:pt idx="1964">
                  <c:v>35.637</c:v>
                </c:pt>
                <c:pt idx="1965">
                  <c:v>35.637</c:v>
                </c:pt>
                <c:pt idx="1966">
                  <c:v>35.637</c:v>
                </c:pt>
                <c:pt idx="1967">
                  <c:v>35.637</c:v>
                </c:pt>
                <c:pt idx="1968">
                  <c:v>35.637</c:v>
                </c:pt>
                <c:pt idx="1969">
                  <c:v>35.637</c:v>
                </c:pt>
                <c:pt idx="1970">
                  <c:v>35.637</c:v>
                </c:pt>
                <c:pt idx="1971">
                  <c:v>35.637</c:v>
                </c:pt>
                <c:pt idx="1972">
                  <c:v>35.637</c:v>
                </c:pt>
                <c:pt idx="1973">
                  <c:v>35.637</c:v>
                </c:pt>
                <c:pt idx="1974">
                  <c:v>35.637</c:v>
                </c:pt>
                <c:pt idx="1975">
                  <c:v>35.637</c:v>
                </c:pt>
                <c:pt idx="1976">
                  <c:v>35.637</c:v>
                </c:pt>
                <c:pt idx="1977">
                  <c:v>35.637</c:v>
                </c:pt>
                <c:pt idx="1978">
                  <c:v>35.637</c:v>
                </c:pt>
                <c:pt idx="1979">
                  <c:v>35.637</c:v>
                </c:pt>
                <c:pt idx="1980">
                  <c:v>35.637</c:v>
                </c:pt>
                <c:pt idx="1981">
                  <c:v>35.637</c:v>
                </c:pt>
                <c:pt idx="1982">
                  <c:v>35.637</c:v>
                </c:pt>
                <c:pt idx="1983">
                  <c:v>35.637</c:v>
                </c:pt>
                <c:pt idx="1984">
                  <c:v>35.637</c:v>
                </c:pt>
                <c:pt idx="1985">
                  <c:v>35.402999999999999</c:v>
                </c:pt>
                <c:pt idx="1986">
                  <c:v>20.390999999999998</c:v>
                </c:pt>
                <c:pt idx="1987">
                  <c:v>20.390999999999998</c:v>
                </c:pt>
                <c:pt idx="1988">
                  <c:v>19.905999999999999</c:v>
                </c:pt>
                <c:pt idx="1989">
                  <c:v>19.905999999999999</c:v>
                </c:pt>
                <c:pt idx="1990">
                  <c:v>19.905999999999999</c:v>
                </c:pt>
                <c:pt idx="1991">
                  <c:v>20.420000000000002</c:v>
                </c:pt>
                <c:pt idx="1992">
                  <c:v>18.936</c:v>
                </c:pt>
                <c:pt idx="1993">
                  <c:v>18.936</c:v>
                </c:pt>
                <c:pt idx="1994">
                  <c:v>18.936</c:v>
                </c:pt>
                <c:pt idx="1995">
                  <c:v>20.448</c:v>
                </c:pt>
                <c:pt idx="1996">
                  <c:v>19.960999999999999</c:v>
                </c:pt>
                <c:pt idx="1997">
                  <c:v>19.960999999999999</c:v>
                </c:pt>
                <c:pt idx="1998">
                  <c:v>19.960999999999999</c:v>
                </c:pt>
                <c:pt idx="1999">
                  <c:v>20.472999999999999</c:v>
                </c:pt>
                <c:pt idx="2000">
                  <c:v>16.989999999999998</c:v>
                </c:pt>
                <c:pt idx="2001">
                  <c:v>16.989999999999998</c:v>
                </c:pt>
                <c:pt idx="2002">
                  <c:v>16.989999999999998</c:v>
                </c:pt>
                <c:pt idx="2003">
                  <c:v>20.497</c:v>
                </c:pt>
                <c:pt idx="2004">
                  <c:v>20.007999999999999</c:v>
                </c:pt>
                <c:pt idx="2005">
                  <c:v>20.007999999999999</c:v>
                </c:pt>
                <c:pt idx="2006">
                  <c:v>20.007999999999999</c:v>
                </c:pt>
                <c:pt idx="2007">
                  <c:v>20.518000000000001</c:v>
                </c:pt>
                <c:pt idx="2008">
                  <c:v>19.029</c:v>
                </c:pt>
                <c:pt idx="2009">
                  <c:v>19.029</c:v>
                </c:pt>
                <c:pt idx="2010">
                  <c:v>19.029</c:v>
                </c:pt>
                <c:pt idx="2011">
                  <c:v>20.538</c:v>
                </c:pt>
                <c:pt idx="2012">
                  <c:v>20.047000000000001</c:v>
                </c:pt>
                <c:pt idx="2013">
                  <c:v>20.047000000000001</c:v>
                </c:pt>
                <c:pt idx="2014">
                  <c:v>20.047000000000001</c:v>
                </c:pt>
                <c:pt idx="2015">
                  <c:v>20.555</c:v>
                </c:pt>
                <c:pt idx="2016">
                  <c:v>13.084</c:v>
                </c:pt>
                <c:pt idx="2017">
                  <c:v>13.084</c:v>
                </c:pt>
                <c:pt idx="2018">
                  <c:v>13.084</c:v>
                </c:pt>
                <c:pt idx="2019">
                  <c:v>20.571000000000002</c:v>
                </c:pt>
                <c:pt idx="2020">
                  <c:v>20.077999999999999</c:v>
                </c:pt>
                <c:pt idx="2021">
                  <c:v>20.077999999999999</c:v>
                </c:pt>
                <c:pt idx="2022">
                  <c:v>20.077999999999999</c:v>
                </c:pt>
                <c:pt idx="2023">
                  <c:v>20.584</c:v>
                </c:pt>
                <c:pt idx="2024">
                  <c:v>19.091999999999999</c:v>
                </c:pt>
                <c:pt idx="2025">
                  <c:v>19.091999999999999</c:v>
                </c:pt>
                <c:pt idx="2026">
                  <c:v>19.091999999999999</c:v>
                </c:pt>
                <c:pt idx="2027">
                  <c:v>20.596</c:v>
                </c:pt>
                <c:pt idx="2028">
                  <c:v>20.102</c:v>
                </c:pt>
                <c:pt idx="2029">
                  <c:v>20.102</c:v>
                </c:pt>
                <c:pt idx="2030">
                  <c:v>20.102</c:v>
                </c:pt>
                <c:pt idx="2031">
                  <c:v>20.606000000000002</c:v>
                </c:pt>
                <c:pt idx="2032">
                  <c:v>17.114999999999998</c:v>
                </c:pt>
                <c:pt idx="2033">
                  <c:v>17.114999999999998</c:v>
                </c:pt>
                <c:pt idx="2034">
                  <c:v>17.114999999999998</c:v>
                </c:pt>
                <c:pt idx="2035">
                  <c:v>20.614000000000001</c:v>
                </c:pt>
                <c:pt idx="2036">
                  <c:v>20.117000000000001</c:v>
                </c:pt>
                <c:pt idx="2037">
                  <c:v>20.117000000000001</c:v>
                </c:pt>
                <c:pt idx="2038">
                  <c:v>20.117000000000001</c:v>
                </c:pt>
                <c:pt idx="2039">
                  <c:v>20.62</c:v>
                </c:pt>
                <c:pt idx="2040">
                  <c:v>19.123000000000001</c:v>
                </c:pt>
                <c:pt idx="2041">
                  <c:v>19.123000000000001</c:v>
                </c:pt>
                <c:pt idx="2042">
                  <c:v>19.123000000000001</c:v>
                </c:pt>
                <c:pt idx="2043">
                  <c:v>20.623999999999999</c:v>
                </c:pt>
                <c:pt idx="2044">
                  <c:v>20.125</c:v>
                </c:pt>
                <c:pt idx="2045">
                  <c:v>20.125</c:v>
                </c:pt>
                <c:pt idx="2046">
                  <c:v>20.125</c:v>
                </c:pt>
                <c:pt idx="2047">
                  <c:v>20.625</c:v>
                </c:pt>
                <c:pt idx="2048">
                  <c:v>5.2089999999999996</c:v>
                </c:pt>
                <c:pt idx="2049">
                  <c:v>5.2089999999999996</c:v>
                </c:pt>
                <c:pt idx="2050">
                  <c:v>5.2089999999999996</c:v>
                </c:pt>
                <c:pt idx="2051">
                  <c:v>20.625</c:v>
                </c:pt>
                <c:pt idx="2052">
                  <c:v>20.125</c:v>
                </c:pt>
                <c:pt idx="2053">
                  <c:v>20.125</c:v>
                </c:pt>
                <c:pt idx="2054">
                  <c:v>20.125</c:v>
                </c:pt>
                <c:pt idx="2055">
                  <c:v>20.623999999999999</c:v>
                </c:pt>
                <c:pt idx="2056">
                  <c:v>19.123000000000001</c:v>
                </c:pt>
                <c:pt idx="2057">
                  <c:v>19.123000000000001</c:v>
                </c:pt>
                <c:pt idx="2058">
                  <c:v>19.123000000000001</c:v>
                </c:pt>
                <c:pt idx="2059">
                  <c:v>20.62</c:v>
                </c:pt>
                <c:pt idx="2060">
                  <c:v>20.117000000000001</c:v>
                </c:pt>
                <c:pt idx="2061">
                  <c:v>20.117000000000001</c:v>
                </c:pt>
                <c:pt idx="2062">
                  <c:v>20.117000000000001</c:v>
                </c:pt>
                <c:pt idx="2063">
                  <c:v>20.614000000000001</c:v>
                </c:pt>
                <c:pt idx="2064">
                  <c:v>17.114999999999998</c:v>
                </c:pt>
                <c:pt idx="2065">
                  <c:v>17.114999999999998</c:v>
                </c:pt>
                <c:pt idx="2066">
                  <c:v>17.114999999999998</c:v>
                </c:pt>
                <c:pt idx="2067">
                  <c:v>20.606000000000002</c:v>
                </c:pt>
                <c:pt idx="2068">
                  <c:v>20.102</c:v>
                </c:pt>
                <c:pt idx="2069">
                  <c:v>20.102</c:v>
                </c:pt>
                <c:pt idx="2070">
                  <c:v>20.102</c:v>
                </c:pt>
                <c:pt idx="2071">
                  <c:v>20.596</c:v>
                </c:pt>
                <c:pt idx="2072">
                  <c:v>19.091999999999999</c:v>
                </c:pt>
                <c:pt idx="2073">
                  <c:v>19.091999999999999</c:v>
                </c:pt>
                <c:pt idx="2074">
                  <c:v>19.091999999999999</c:v>
                </c:pt>
                <c:pt idx="2075">
                  <c:v>20.584</c:v>
                </c:pt>
                <c:pt idx="2076">
                  <c:v>20.077999999999999</c:v>
                </c:pt>
                <c:pt idx="2077">
                  <c:v>20.077999999999999</c:v>
                </c:pt>
                <c:pt idx="2078">
                  <c:v>20.077999999999999</c:v>
                </c:pt>
                <c:pt idx="2079">
                  <c:v>20.571000000000002</c:v>
                </c:pt>
                <c:pt idx="2080">
                  <c:v>13.084</c:v>
                </c:pt>
                <c:pt idx="2081">
                  <c:v>13.084</c:v>
                </c:pt>
                <c:pt idx="2082">
                  <c:v>13.084</c:v>
                </c:pt>
                <c:pt idx="2083">
                  <c:v>20.555</c:v>
                </c:pt>
                <c:pt idx="2084">
                  <c:v>20.047000000000001</c:v>
                </c:pt>
                <c:pt idx="2085">
                  <c:v>20.047000000000001</c:v>
                </c:pt>
                <c:pt idx="2086">
                  <c:v>20.047000000000001</c:v>
                </c:pt>
                <c:pt idx="2087">
                  <c:v>20.538</c:v>
                </c:pt>
                <c:pt idx="2088">
                  <c:v>19.029</c:v>
                </c:pt>
                <c:pt idx="2089">
                  <c:v>19.029</c:v>
                </c:pt>
                <c:pt idx="2090">
                  <c:v>19.029</c:v>
                </c:pt>
                <c:pt idx="2091">
                  <c:v>20.518000000000001</c:v>
                </c:pt>
                <c:pt idx="2092">
                  <c:v>20.007999999999999</c:v>
                </c:pt>
                <c:pt idx="2093">
                  <c:v>20.007999999999999</c:v>
                </c:pt>
                <c:pt idx="2094">
                  <c:v>20.007999999999999</c:v>
                </c:pt>
                <c:pt idx="2095">
                  <c:v>20.497</c:v>
                </c:pt>
                <c:pt idx="2096">
                  <c:v>16.989999999999998</c:v>
                </c:pt>
                <c:pt idx="2097">
                  <c:v>16.989999999999998</c:v>
                </c:pt>
                <c:pt idx="2098">
                  <c:v>16.989999999999998</c:v>
                </c:pt>
                <c:pt idx="2099">
                  <c:v>20.472999999999999</c:v>
                </c:pt>
                <c:pt idx="2100">
                  <c:v>19.960999999999999</c:v>
                </c:pt>
                <c:pt idx="2101">
                  <c:v>19.960999999999999</c:v>
                </c:pt>
                <c:pt idx="2102">
                  <c:v>19.960999999999999</c:v>
                </c:pt>
                <c:pt idx="2103">
                  <c:v>20.448</c:v>
                </c:pt>
                <c:pt idx="2104">
                  <c:v>18.936</c:v>
                </c:pt>
                <c:pt idx="2105">
                  <c:v>18.936</c:v>
                </c:pt>
                <c:pt idx="2106">
                  <c:v>18.936</c:v>
                </c:pt>
                <c:pt idx="2107">
                  <c:v>20.420000000000002</c:v>
                </c:pt>
                <c:pt idx="2108">
                  <c:v>19.905999999999999</c:v>
                </c:pt>
                <c:pt idx="2109">
                  <c:v>19.905999999999999</c:v>
                </c:pt>
                <c:pt idx="2110">
                  <c:v>19.905999999999999</c:v>
                </c:pt>
                <c:pt idx="2111">
                  <c:v>20.390999999999998</c:v>
                </c:pt>
                <c:pt idx="2112">
                  <c:v>20.390999999999998</c:v>
                </c:pt>
                <c:pt idx="2113">
                  <c:v>20.632999999999999</c:v>
                </c:pt>
                <c:pt idx="2114">
                  <c:v>35.637</c:v>
                </c:pt>
                <c:pt idx="2115">
                  <c:v>35.637</c:v>
                </c:pt>
                <c:pt idx="2116">
                  <c:v>35.637</c:v>
                </c:pt>
                <c:pt idx="2117">
                  <c:v>35.637</c:v>
                </c:pt>
                <c:pt idx="2118">
                  <c:v>35.637</c:v>
                </c:pt>
                <c:pt idx="2119">
                  <c:v>35.637</c:v>
                </c:pt>
                <c:pt idx="2120">
                  <c:v>35.637</c:v>
                </c:pt>
                <c:pt idx="2121">
                  <c:v>35.637</c:v>
                </c:pt>
                <c:pt idx="2122">
                  <c:v>35.637</c:v>
                </c:pt>
                <c:pt idx="2123">
                  <c:v>35.637</c:v>
                </c:pt>
                <c:pt idx="2124">
                  <c:v>35.637</c:v>
                </c:pt>
                <c:pt idx="2125">
                  <c:v>35.637</c:v>
                </c:pt>
                <c:pt idx="2126">
                  <c:v>35.637</c:v>
                </c:pt>
                <c:pt idx="2127">
                  <c:v>35.637</c:v>
                </c:pt>
                <c:pt idx="2128">
                  <c:v>35.637</c:v>
                </c:pt>
                <c:pt idx="2129">
                  <c:v>35.637</c:v>
                </c:pt>
                <c:pt idx="2130">
                  <c:v>35.637</c:v>
                </c:pt>
                <c:pt idx="2131">
                  <c:v>35.637</c:v>
                </c:pt>
                <c:pt idx="2132">
                  <c:v>35.637</c:v>
                </c:pt>
                <c:pt idx="2133">
                  <c:v>35.637</c:v>
                </c:pt>
                <c:pt idx="2134">
                  <c:v>35.637</c:v>
                </c:pt>
                <c:pt idx="2135">
                  <c:v>35.637</c:v>
                </c:pt>
                <c:pt idx="2136">
                  <c:v>35.637</c:v>
                </c:pt>
                <c:pt idx="2137">
                  <c:v>35.637</c:v>
                </c:pt>
                <c:pt idx="2138">
                  <c:v>35.637</c:v>
                </c:pt>
                <c:pt idx="2139">
                  <c:v>35.637</c:v>
                </c:pt>
                <c:pt idx="2140">
                  <c:v>35.637</c:v>
                </c:pt>
                <c:pt idx="2141">
                  <c:v>35.637</c:v>
                </c:pt>
                <c:pt idx="2142">
                  <c:v>35.637</c:v>
                </c:pt>
                <c:pt idx="2143">
                  <c:v>35.637</c:v>
                </c:pt>
                <c:pt idx="2144">
                  <c:v>35.637</c:v>
                </c:pt>
                <c:pt idx="2145">
                  <c:v>35.637</c:v>
                </c:pt>
                <c:pt idx="2146">
                  <c:v>35.637</c:v>
                </c:pt>
                <c:pt idx="2147">
                  <c:v>35.637</c:v>
                </c:pt>
                <c:pt idx="2148">
                  <c:v>35.637</c:v>
                </c:pt>
                <c:pt idx="2149">
                  <c:v>35.637</c:v>
                </c:pt>
                <c:pt idx="2150">
                  <c:v>35.637</c:v>
                </c:pt>
                <c:pt idx="2151">
                  <c:v>35.637</c:v>
                </c:pt>
                <c:pt idx="2152">
                  <c:v>35.637</c:v>
                </c:pt>
                <c:pt idx="2153">
                  <c:v>35.637</c:v>
                </c:pt>
                <c:pt idx="2154">
                  <c:v>35.637</c:v>
                </c:pt>
                <c:pt idx="2155">
                  <c:v>35.637</c:v>
                </c:pt>
                <c:pt idx="2156">
                  <c:v>35.637</c:v>
                </c:pt>
                <c:pt idx="2157">
                  <c:v>35.637</c:v>
                </c:pt>
                <c:pt idx="2158">
                  <c:v>35.637</c:v>
                </c:pt>
                <c:pt idx="2159">
                  <c:v>35.637</c:v>
                </c:pt>
                <c:pt idx="2160">
                  <c:v>35.637</c:v>
                </c:pt>
                <c:pt idx="2161">
                  <c:v>35.637</c:v>
                </c:pt>
                <c:pt idx="2162">
                  <c:v>35.637</c:v>
                </c:pt>
                <c:pt idx="2163">
                  <c:v>35.637</c:v>
                </c:pt>
                <c:pt idx="2164">
                  <c:v>35.637</c:v>
                </c:pt>
                <c:pt idx="2165">
                  <c:v>35.637</c:v>
                </c:pt>
                <c:pt idx="2166">
                  <c:v>35.637</c:v>
                </c:pt>
                <c:pt idx="2167">
                  <c:v>35.637</c:v>
                </c:pt>
                <c:pt idx="2168">
                  <c:v>35.637</c:v>
                </c:pt>
                <c:pt idx="2169">
                  <c:v>35.637</c:v>
                </c:pt>
                <c:pt idx="2170">
                  <c:v>35.637</c:v>
                </c:pt>
                <c:pt idx="2171">
                  <c:v>35.637</c:v>
                </c:pt>
                <c:pt idx="2172">
                  <c:v>35.637</c:v>
                </c:pt>
                <c:pt idx="2173">
                  <c:v>35.637</c:v>
                </c:pt>
                <c:pt idx="2174">
                  <c:v>35.637</c:v>
                </c:pt>
                <c:pt idx="2175">
                  <c:v>35.637</c:v>
                </c:pt>
                <c:pt idx="2176">
                  <c:v>35.637</c:v>
                </c:pt>
                <c:pt idx="2177">
                  <c:v>35.637</c:v>
                </c:pt>
                <c:pt idx="2178">
                  <c:v>49.640999999999998</c:v>
                </c:pt>
                <c:pt idx="2179">
                  <c:v>49.640999999999998</c:v>
                </c:pt>
                <c:pt idx="2180">
                  <c:v>49.640999999999998</c:v>
                </c:pt>
                <c:pt idx="2181">
                  <c:v>49.640999999999998</c:v>
                </c:pt>
                <c:pt idx="2182">
                  <c:v>49.640999999999998</c:v>
                </c:pt>
                <c:pt idx="2183">
                  <c:v>49.640999999999998</c:v>
                </c:pt>
                <c:pt idx="2184">
                  <c:v>49.640999999999998</c:v>
                </c:pt>
                <c:pt idx="2185">
                  <c:v>49.640999999999998</c:v>
                </c:pt>
                <c:pt idx="2186">
                  <c:v>49.640999999999998</c:v>
                </c:pt>
                <c:pt idx="2187">
                  <c:v>49.640999999999998</c:v>
                </c:pt>
                <c:pt idx="2188">
                  <c:v>49.640999999999998</c:v>
                </c:pt>
                <c:pt idx="2189">
                  <c:v>49.640999999999998</c:v>
                </c:pt>
                <c:pt idx="2190">
                  <c:v>49.640999999999998</c:v>
                </c:pt>
                <c:pt idx="2191">
                  <c:v>49.640999999999998</c:v>
                </c:pt>
                <c:pt idx="2192">
                  <c:v>49.640999999999998</c:v>
                </c:pt>
                <c:pt idx="2193">
                  <c:v>49.640999999999998</c:v>
                </c:pt>
                <c:pt idx="2194">
                  <c:v>49.640999999999998</c:v>
                </c:pt>
                <c:pt idx="2195">
                  <c:v>49.640999999999998</c:v>
                </c:pt>
                <c:pt idx="2196">
                  <c:v>49.640999999999998</c:v>
                </c:pt>
                <c:pt idx="2197">
                  <c:v>49.640999999999998</c:v>
                </c:pt>
                <c:pt idx="2198">
                  <c:v>49.640999999999998</c:v>
                </c:pt>
                <c:pt idx="2199">
                  <c:v>49.640999999999998</c:v>
                </c:pt>
                <c:pt idx="2200">
                  <c:v>49.640999999999998</c:v>
                </c:pt>
                <c:pt idx="2201">
                  <c:v>49.640999999999998</c:v>
                </c:pt>
                <c:pt idx="2202">
                  <c:v>49.640999999999998</c:v>
                </c:pt>
                <c:pt idx="2203">
                  <c:v>49.640999999999998</c:v>
                </c:pt>
                <c:pt idx="2204">
                  <c:v>49.640999999999998</c:v>
                </c:pt>
                <c:pt idx="2205">
                  <c:v>49.640999999999998</c:v>
                </c:pt>
                <c:pt idx="2206">
                  <c:v>49.640999999999998</c:v>
                </c:pt>
                <c:pt idx="2207">
                  <c:v>49.640999999999998</c:v>
                </c:pt>
                <c:pt idx="2208">
                  <c:v>49.640999999999998</c:v>
                </c:pt>
                <c:pt idx="2209">
                  <c:v>49.640999999999998</c:v>
                </c:pt>
                <c:pt idx="2210">
                  <c:v>49.640999999999998</c:v>
                </c:pt>
                <c:pt idx="2211">
                  <c:v>49.640999999999998</c:v>
                </c:pt>
                <c:pt idx="2212">
                  <c:v>49.640999999999998</c:v>
                </c:pt>
                <c:pt idx="2213">
                  <c:v>49.640999999999998</c:v>
                </c:pt>
                <c:pt idx="2214">
                  <c:v>49.640999999999998</c:v>
                </c:pt>
                <c:pt idx="2215">
                  <c:v>49.640999999999998</c:v>
                </c:pt>
                <c:pt idx="2216">
                  <c:v>49.640999999999998</c:v>
                </c:pt>
                <c:pt idx="2217">
                  <c:v>49.640999999999998</c:v>
                </c:pt>
                <c:pt idx="2218">
                  <c:v>49.640999999999998</c:v>
                </c:pt>
                <c:pt idx="2219">
                  <c:v>49.640999999999998</c:v>
                </c:pt>
                <c:pt idx="2220">
                  <c:v>49.640999999999998</c:v>
                </c:pt>
                <c:pt idx="2221">
                  <c:v>49.640999999999998</c:v>
                </c:pt>
                <c:pt idx="2222">
                  <c:v>49.640999999999998</c:v>
                </c:pt>
                <c:pt idx="2223">
                  <c:v>49.640999999999998</c:v>
                </c:pt>
                <c:pt idx="2224">
                  <c:v>49.640999999999998</c:v>
                </c:pt>
                <c:pt idx="2225">
                  <c:v>49.640999999999998</c:v>
                </c:pt>
                <c:pt idx="2226">
                  <c:v>49.640999999999998</c:v>
                </c:pt>
                <c:pt idx="2227">
                  <c:v>49.640999999999998</c:v>
                </c:pt>
                <c:pt idx="2228">
                  <c:v>49.640999999999998</c:v>
                </c:pt>
                <c:pt idx="2229">
                  <c:v>49.640999999999998</c:v>
                </c:pt>
                <c:pt idx="2230">
                  <c:v>49.640999999999998</c:v>
                </c:pt>
                <c:pt idx="2231">
                  <c:v>49.640999999999998</c:v>
                </c:pt>
                <c:pt idx="2232">
                  <c:v>49.640999999999998</c:v>
                </c:pt>
                <c:pt idx="2233">
                  <c:v>49.640999999999998</c:v>
                </c:pt>
                <c:pt idx="2234">
                  <c:v>49.640999999999998</c:v>
                </c:pt>
                <c:pt idx="2235">
                  <c:v>49.640999999999998</c:v>
                </c:pt>
                <c:pt idx="2236">
                  <c:v>49.640999999999998</c:v>
                </c:pt>
                <c:pt idx="2237">
                  <c:v>49.640999999999998</c:v>
                </c:pt>
                <c:pt idx="2238">
                  <c:v>49.640999999999998</c:v>
                </c:pt>
                <c:pt idx="2239">
                  <c:v>49.640999999999998</c:v>
                </c:pt>
                <c:pt idx="2240">
                  <c:v>49.640999999999998</c:v>
                </c:pt>
                <c:pt idx="2241">
                  <c:v>49.640999999999998</c:v>
                </c:pt>
                <c:pt idx="2242">
                  <c:v>62.63</c:v>
                </c:pt>
                <c:pt idx="2243">
                  <c:v>62.63</c:v>
                </c:pt>
                <c:pt idx="2244">
                  <c:v>62.63</c:v>
                </c:pt>
                <c:pt idx="2245">
                  <c:v>62.63</c:v>
                </c:pt>
                <c:pt idx="2246">
                  <c:v>62.63</c:v>
                </c:pt>
                <c:pt idx="2247">
                  <c:v>62.63</c:v>
                </c:pt>
                <c:pt idx="2248">
                  <c:v>62.63</c:v>
                </c:pt>
                <c:pt idx="2249">
                  <c:v>62.63</c:v>
                </c:pt>
                <c:pt idx="2250">
                  <c:v>62.63</c:v>
                </c:pt>
                <c:pt idx="2251">
                  <c:v>62.63</c:v>
                </c:pt>
                <c:pt idx="2252">
                  <c:v>62.63</c:v>
                </c:pt>
                <c:pt idx="2253">
                  <c:v>62.63</c:v>
                </c:pt>
                <c:pt idx="2254">
                  <c:v>62.63</c:v>
                </c:pt>
                <c:pt idx="2255">
                  <c:v>62.63</c:v>
                </c:pt>
                <c:pt idx="2256">
                  <c:v>62.63</c:v>
                </c:pt>
                <c:pt idx="2257">
                  <c:v>62.63</c:v>
                </c:pt>
                <c:pt idx="2258">
                  <c:v>62.63</c:v>
                </c:pt>
                <c:pt idx="2259">
                  <c:v>62.63</c:v>
                </c:pt>
                <c:pt idx="2260">
                  <c:v>62.63</c:v>
                </c:pt>
                <c:pt idx="2261">
                  <c:v>62.63</c:v>
                </c:pt>
                <c:pt idx="2262">
                  <c:v>62.63</c:v>
                </c:pt>
                <c:pt idx="2263">
                  <c:v>62.63</c:v>
                </c:pt>
                <c:pt idx="2264">
                  <c:v>62.63</c:v>
                </c:pt>
                <c:pt idx="2265">
                  <c:v>62.63</c:v>
                </c:pt>
                <c:pt idx="2266">
                  <c:v>62.63</c:v>
                </c:pt>
                <c:pt idx="2267">
                  <c:v>62.63</c:v>
                </c:pt>
                <c:pt idx="2268">
                  <c:v>62.63</c:v>
                </c:pt>
                <c:pt idx="2269">
                  <c:v>62.63</c:v>
                </c:pt>
                <c:pt idx="2270">
                  <c:v>62.63</c:v>
                </c:pt>
                <c:pt idx="2271">
                  <c:v>62.63</c:v>
                </c:pt>
                <c:pt idx="2272">
                  <c:v>62.63</c:v>
                </c:pt>
                <c:pt idx="2273">
                  <c:v>62.63</c:v>
                </c:pt>
                <c:pt idx="2274">
                  <c:v>62.63</c:v>
                </c:pt>
                <c:pt idx="2275">
                  <c:v>62.63</c:v>
                </c:pt>
                <c:pt idx="2276">
                  <c:v>62.63</c:v>
                </c:pt>
                <c:pt idx="2277">
                  <c:v>62.63</c:v>
                </c:pt>
                <c:pt idx="2278">
                  <c:v>62.63</c:v>
                </c:pt>
                <c:pt idx="2279">
                  <c:v>62.63</c:v>
                </c:pt>
                <c:pt idx="2280">
                  <c:v>62.63</c:v>
                </c:pt>
                <c:pt idx="2281">
                  <c:v>62.63</c:v>
                </c:pt>
                <c:pt idx="2282">
                  <c:v>62.63</c:v>
                </c:pt>
                <c:pt idx="2283">
                  <c:v>62.63</c:v>
                </c:pt>
                <c:pt idx="2284">
                  <c:v>62.63</c:v>
                </c:pt>
                <c:pt idx="2285">
                  <c:v>62.63</c:v>
                </c:pt>
                <c:pt idx="2286">
                  <c:v>62.63</c:v>
                </c:pt>
                <c:pt idx="2287">
                  <c:v>62.63</c:v>
                </c:pt>
                <c:pt idx="2288">
                  <c:v>62.63</c:v>
                </c:pt>
                <c:pt idx="2289">
                  <c:v>62.63</c:v>
                </c:pt>
                <c:pt idx="2290">
                  <c:v>62.63</c:v>
                </c:pt>
                <c:pt idx="2291">
                  <c:v>62.63</c:v>
                </c:pt>
                <c:pt idx="2292">
                  <c:v>62.63</c:v>
                </c:pt>
                <c:pt idx="2293">
                  <c:v>62.63</c:v>
                </c:pt>
                <c:pt idx="2294">
                  <c:v>62.63</c:v>
                </c:pt>
                <c:pt idx="2295">
                  <c:v>62.63</c:v>
                </c:pt>
                <c:pt idx="2296">
                  <c:v>62.63</c:v>
                </c:pt>
                <c:pt idx="2297">
                  <c:v>62.63</c:v>
                </c:pt>
                <c:pt idx="2298">
                  <c:v>62.63</c:v>
                </c:pt>
                <c:pt idx="2299">
                  <c:v>62.63</c:v>
                </c:pt>
                <c:pt idx="2300">
                  <c:v>62.63</c:v>
                </c:pt>
                <c:pt idx="2301">
                  <c:v>62.63</c:v>
                </c:pt>
                <c:pt idx="2302">
                  <c:v>62.63</c:v>
                </c:pt>
                <c:pt idx="2303">
                  <c:v>62.63</c:v>
                </c:pt>
                <c:pt idx="2304">
                  <c:v>62.63</c:v>
                </c:pt>
                <c:pt idx="2305">
                  <c:v>62.63</c:v>
                </c:pt>
                <c:pt idx="2306">
                  <c:v>74.649000000000001</c:v>
                </c:pt>
                <c:pt idx="2307">
                  <c:v>74.649000000000001</c:v>
                </c:pt>
                <c:pt idx="2308">
                  <c:v>74.649000000000001</c:v>
                </c:pt>
                <c:pt idx="2309">
                  <c:v>74.649000000000001</c:v>
                </c:pt>
                <c:pt idx="2310">
                  <c:v>74.649000000000001</c:v>
                </c:pt>
                <c:pt idx="2311">
                  <c:v>74.649000000000001</c:v>
                </c:pt>
                <c:pt idx="2312">
                  <c:v>74.649000000000001</c:v>
                </c:pt>
                <c:pt idx="2313">
                  <c:v>74.649000000000001</c:v>
                </c:pt>
                <c:pt idx="2314">
                  <c:v>74.649000000000001</c:v>
                </c:pt>
                <c:pt idx="2315">
                  <c:v>74.649000000000001</c:v>
                </c:pt>
                <c:pt idx="2316">
                  <c:v>74.649000000000001</c:v>
                </c:pt>
                <c:pt idx="2317">
                  <c:v>74.649000000000001</c:v>
                </c:pt>
                <c:pt idx="2318">
                  <c:v>74.649000000000001</c:v>
                </c:pt>
                <c:pt idx="2319">
                  <c:v>74.649000000000001</c:v>
                </c:pt>
                <c:pt idx="2320">
                  <c:v>74.649000000000001</c:v>
                </c:pt>
                <c:pt idx="2321">
                  <c:v>74.649000000000001</c:v>
                </c:pt>
                <c:pt idx="2322">
                  <c:v>74.649000000000001</c:v>
                </c:pt>
                <c:pt idx="2323">
                  <c:v>74.649000000000001</c:v>
                </c:pt>
                <c:pt idx="2324">
                  <c:v>74.649000000000001</c:v>
                </c:pt>
                <c:pt idx="2325">
                  <c:v>74.649000000000001</c:v>
                </c:pt>
                <c:pt idx="2326">
                  <c:v>74.649000000000001</c:v>
                </c:pt>
                <c:pt idx="2327">
                  <c:v>74.649000000000001</c:v>
                </c:pt>
                <c:pt idx="2328">
                  <c:v>74.649000000000001</c:v>
                </c:pt>
                <c:pt idx="2329">
                  <c:v>74.649000000000001</c:v>
                </c:pt>
                <c:pt idx="2330">
                  <c:v>74.649000000000001</c:v>
                </c:pt>
                <c:pt idx="2331">
                  <c:v>74.649000000000001</c:v>
                </c:pt>
                <c:pt idx="2332">
                  <c:v>74.649000000000001</c:v>
                </c:pt>
                <c:pt idx="2333">
                  <c:v>74.649000000000001</c:v>
                </c:pt>
                <c:pt idx="2334">
                  <c:v>74.649000000000001</c:v>
                </c:pt>
                <c:pt idx="2335">
                  <c:v>74.649000000000001</c:v>
                </c:pt>
                <c:pt idx="2336">
                  <c:v>74.649000000000001</c:v>
                </c:pt>
                <c:pt idx="2337">
                  <c:v>74.649000000000001</c:v>
                </c:pt>
                <c:pt idx="2338">
                  <c:v>74.649000000000001</c:v>
                </c:pt>
                <c:pt idx="2339">
                  <c:v>74.649000000000001</c:v>
                </c:pt>
                <c:pt idx="2340">
                  <c:v>74.649000000000001</c:v>
                </c:pt>
                <c:pt idx="2341">
                  <c:v>74.649000000000001</c:v>
                </c:pt>
                <c:pt idx="2342">
                  <c:v>74.649000000000001</c:v>
                </c:pt>
                <c:pt idx="2343">
                  <c:v>74.649000000000001</c:v>
                </c:pt>
                <c:pt idx="2344">
                  <c:v>74.649000000000001</c:v>
                </c:pt>
                <c:pt idx="2345">
                  <c:v>74.649000000000001</c:v>
                </c:pt>
                <c:pt idx="2346">
                  <c:v>74.649000000000001</c:v>
                </c:pt>
                <c:pt idx="2347">
                  <c:v>74.649000000000001</c:v>
                </c:pt>
                <c:pt idx="2348">
                  <c:v>74.649000000000001</c:v>
                </c:pt>
                <c:pt idx="2349">
                  <c:v>74.649000000000001</c:v>
                </c:pt>
                <c:pt idx="2350">
                  <c:v>74.649000000000001</c:v>
                </c:pt>
                <c:pt idx="2351">
                  <c:v>74.649000000000001</c:v>
                </c:pt>
                <c:pt idx="2352">
                  <c:v>74.649000000000001</c:v>
                </c:pt>
                <c:pt idx="2353">
                  <c:v>74.649000000000001</c:v>
                </c:pt>
                <c:pt idx="2354">
                  <c:v>74.649000000000001</c:v>
                </c:pt>
                <c:pt idx="2355">
                  <c:v>74.649000000000001</c:v>
                </c:pt>
                <c:pt idx="2356">
                  <c:v>74.649000000000001</c:v>
                </c:pt>
                <c:pt idx="2357">
                  <c:v>74.649000000000001</c:v>
                </c:pt>
                <c:pt idx="2358">
                  <c:v>74.649000000000001</c:v>
                </c:pt>
                <c:pt idx="2359">
                  <c:v>74.649000000000001</c:v>
                </c:pt>
                <c:pt idx="2360">
                  <c:v>74.649000000000001</c:v>
                </c:pt>
                <c:pt idx="2361">
                  <c:v>74.649000000000001</c:v>
                </c:pt>
                <c:pt idx="2362">
                  <c:v>74.649000000000001</c:v>
                </c:pt>
                <c:pt idx="2363">
                  <c:v>74.649000000000001</c:v>
                </c:pt>
                <c:pt idx="2364">
                  <c:v>74.649000000000001</c:v>
                </c:pt>
                <c:pt idx="2365">
                  <c:v>74.649000000000001</c:v>
                </c:pt>
                <c:pt idx="2366">
                  <c:v>74.649000000000001</c:v>
                </c:pt>
                <c:pt idx="2367">
                  <c:v>74.649000000000001</c:v>
                </c:pt>
                <c:pt idx="2368">
                  <c:v>74.649000000000001</c:v>
                </c:pt>
                <c:pt idx="2369">
                  <c:v>74.649000000000001</c:v>
                </c:pt>
                <c:pt idx="2370">
                  <c:v>85.622</c:v>
                </c:pt>
                <c:pt idx="2371">
                  <c:v>85.622</c:v>
                </c:pt>
                <c:pt idx="2372">
                  <c:v>85.622</c:v>
                </c:pt>
                <c:pt idx="2373">
                  <c:v>85.622</c:v>
                </c:pt>
                <c:pt idx="2374">
                  <c:v>85.622</c:v>
                </c:pt>
                <c:pt idx="2375">
                  <c:v>85.622</c:v>
                </c:pt>
                <c:pt idx="2376">
                  <c:v>85.622</c:v>
                </c:pt>
                <c:pt idx="2377">
                  <c:v>85.622</c:v>
                </c:pt>
                <c:pt idx="2378">
                  <c:v>85.622</c:v>
                </c:pt>
                <c:pt idx="2379">
                  <c:v>85.622</c:v>
                </c:pt>
                <c:pt idx="2380">
                  <c:v>85.622</c:v>
                </c:pt>
                <c:pt idx="2381">
                  <c:v>85.622</c:v>
                </c:pt>
                <c:pt idx="2382">
                  <c:v>85.622</c:v>
                </c:pt>
                <c:pt idx="2383">
                  <c:v>85.622</c:v>
                </c:pt>
                <c:pt idx="2384">
                  <c:v>85.622</c:v>
                </c:pt>
                <c:pt idx="2385">
                  <c:v>85.622</c:v>
                </c:pt>
                <c:pt idx="2386">
                  <c:v>85.622</c:v>
                </c:pt>
                <c:pt idx="2387">
                  <c:v>85.622</c:v>
                </c:pt>
                <c:pt idx="2388">
                  <c:v>85.622</c:v>
                </c:pt>
                <c:pt idx="2389">
                  <c:v>85.622</c:v>
                </c:pt>
                <c:pt idx="2390">
                  <c:v>85.622</c:v>
                </c:pt>
                <c:pt idx="2391">
                  <c:v>85.622</c:v>
                </c:pt>
                <c:pt idx="2392">
                  <c:v>85.622</c:v>
                </c:pt>
                <c:pt idx="2393">
                  <c:v>85.622</c:v>
                </c:pt>
                <c:pt idx="2394">
                  <c:v>85.622</c:v>
                </c:pt>
                <c:pt idx="2395">
                  <c:v>85.622</c:v>
                </c:pt>
                <c:pt idx="2396">
                  <c:v>85.622</c:v>
                </c:pt>
                <c:pt idx="2397">
                  <c:v>85.622</c:v>
                </c:pt>
                <c:pt idx="2398">
                  <c:v>85.622</c:v>
                </c:pt>
                <c:pt idx="2399">
                  <c:v>85.622</c:v>
                </c:pt>
                <c:pt idx="2400">
                  <c:v>85.622</c:v>
                </c:pt>
                <c:pt idx="2401">
                  <c:v>85.622</c:v>
                </c:pt>
                <c:pt idx="2402">
                  <c:v>85.622</c:v>
                </c:pt>
                <c:pt idx="2403">
                  <c:v>85.622</c:v>
                </c:pt>
                <c:pt idx="2404">
                  <c:v>85.622</c:v>
                </c:pt>
                <c:pt idx="2405">
                  <c:v>85.622</c:v>
                </c:pt>
                <c:pt idx="2406">
                  <c:v>85.622</c:v>
                </c:pt>
                <c:pt idx="2407">
                  <c:v>85.622</c:v>
                </c:pt>
                <c:pt idx="2408">
                  <c:v>85.622</c:v>
                </c:pt>
                <c:pt idx="2409">
                  <c:v>85.622</c:v>
                </c:pt>
                <c:pt idx="2410">
                  <c:v>85.622</c:v>
                </c:pt>
                <c:pt idx="2411">
                  <c:v>85.622</c:v>
                </c:pt>
                <c:pt idx="2412">
                  <c:v>85.622</c:v>
                </c:pt>
                <c:pt idx="2413">
                  <c:v>85.622</c:v>
                </c:pt>
                <c:pt idx="2414">
                  <c:v>85.622</c:v>
                </c:pt>
                <c:pt idx="2415">
                  <c:v>85.622</c:v>
                </c:pt>
                <c:pt idx="2416">
                  <c:v>85.622</c:v>
                </c:pt>
                <c:pt idx="2417">
                  <c:v>85.622</c:v>
                </c:pt>
                <c:pt idx="2418">
                  <c:v>85.622</c:v>
                </c:pt>
                <c:pt idx="2419">
                  <c:v>85.622</c:v>
                </c:pt>
                <c:pt idx="2420">
                  <c:v>85.622</c:v>
                </c:pt>
                <c:pt idx="2421">
                  <c:v>85.622</c:v>
                </c:pt>
                <c:pt idx="2422">
                  <c:v>85.622</c:v>
                </c:pt>
                <c:pt idx="2423">
                  <c:v>85.622</c:v>
                </c:pt>
                <c:pt idx="2424">
                  <c:v>85.622</c:v>
                </c:pt>
                <c:pt idx="2425">
                  <c:v>85.622</c:v>
                </c:pt>
                <c:pt idx="2426">
                  <c:v>85.622</c:v>
                </c:pt>
                <c:pt idx="2427">
                  <c:v>85.622</c:v>
                </c:pt>
                <c:pt idx="2428">
                  <c:v>85.622</c:v>
                </c:pt>
                <c:pt idx="2429">
                  <c:v>85.622</c:v>
                </c:pt>
                <c:pt idx="2430">
                  <c:v>85.622</c:v>
                </c:pt>
                <c:pt idx="2431">
                  <c:v>85.622</c:v>
                </c:pt>
                <c:pt idx="2432">
                  <c:v>85.622</c:v>
                </c:pt>
                <c:pt idx="2433">
                  <c:v>85.622</c:v>
                </c:pt>
                <c:pt idx="2434">
                  <c:v>95.593999999999994</c:v>
                </c:pt>
                <c:pt idx="2435">
                  <c:v>95.593999999999994</c:v>
                </c:pt>
                <c:pt idx="2436">
                  <c:v>95.593999999999994</c:v>
                </c:pt>
                <c:pt idx="2437">
                  <c:v>95.593999999999994</c:v>
                </c:pt>
                <c:pt idx="2438">
                  <c:v>95.593999999999994</c:v>
                </c:pt>
                <c:pt idx="2439">
                  <c:v>95.593999999999994</c:v>
                </c:pt>
                <c:pt idx="2440">
                  <c:v>95.593999999999994</c:v>
                </c:pt>
                <c:pt idx="2441">
                  <c:v>95.593999999999994</c:v>
                </c:pt>
                <c:pt idx="2442">
                  <c:v>95.593999999999994</c:v>
                </c:pt>
                <c:pt idx="2443">
                  <c:v>95.593999999999994</c:v>
                </c:pt>
                <c:pt idx="2444">
                  <c:v>95.593999999999994</c:v>
                </c:pt>
                <c:pt idx="2445">
                  <c:v>95.593999999999994</c:v>
                </c:pt>
                <c:pt idx="2446">
                  <c:v>95.593999999999994</c:v>
                </c:pt>
                <c:pt idx="2447">
                  <c:v>95.593999999999994</c:v>
                </c:pt>
                <c:pt idx="2448">
                  <c:v>95.593999999999994</c:v>
                </c:pt>
                <c:pt idx="2449">
                  <c:v>95.593999999999994</c:v>
                </c:pt>
                <c:pt idx="2450">
                  <c:v>95.593999999999994</c:v>
                </c:pt>
                <c:pt idx="2451">
                  <c:v>95.593999999999994</c:v>
                </c:pt>
                <c:pt idx="2452">
                  <c:v>95.593999999999994</c:v>
                </c:pt>
                <c:pt idx="2453">
                  <c:v>95.593999999999994</c:v>
                </c:pt>
                <c:pt idx="2454">
                  <c:v>95.593999999999994</c:v>
                </c:pt>
                <c:pt idx="2455">
                  <c:v>95.593999999999994</c:v>
                </c:pt>
                <c:pt idx="2456">
                  <c:v>95.593999999999994</c:v>
                </c:pt>
                <c:pt idx="2457">
                  <c:v>95.593999999999994</c:v>
                </c:pt>
                <c:pt idx="2458">
                  <c:v>95.593999999999994</c:v>
                </c:pt>
                <c:pt idx="2459">
                  <c:v>95.593999999999994</c:v>
                </c:pt>
                <c:pt idx="2460">
                  <c:v>95.593999999999994</c:v>
                </c:pt>
                <c:pt idx="2461">
                  <c:v>95.593999999999994</c:v>
                </c:pt>
                <c:pt idx="2462">
                  <c:v>95.593999999999994</c:v>
                </c:pt>
                <c:pt idx="2463">
                  <c:v>95.593999999999994</c:v>
                </c:pt>
                <c:pt idx="2464">
                  <c:v>95.593999999999994</c:v>
                </c:pt>
                <c:pt idx="2465">
                  <c:v>95.593999999999994</c:v>
                </c:pt>
                <c:pt idx="2466">
                  <c:v>95.593999999999994</c:v>
                </c:pt>
                <c:pt idx="2467">
                  <c:v>95.593999999999994</c:v>
                </c:pt>
                <c:pt idx="2468">
                  <c:v>95.593999999999994</c:v>
                </c:pt>
                <c:pt idx="2469">
                  <c:v>95.593999999999994</c:v>
                </c:pt>
                <c:pt idx="2470">
                  <c:v>95.593999999999994</c:v>
                </c:pt>
                <c:pt idx="2471">
                  <c:v>95.593999999999994</c:v>
                </c:pt>
                <c:pt idx="2472">
                  <c:v>95.593999999999994</c:v>
                </c:pt>
                <c:pt idx="2473">
                  <c:v>95.593999999999994</c:v>
                </c:pt>
                <c:pt idx="2474">
                  <c:v>95.593999999999994</c:v>
                </c:pt>
                <c:pt idx="2475">
                  <c:v>95.593999999999994</c:v>
                </c:pt>
                <c:pt idx="2476">
                  <c:v>95.593999999999994</c:v>
                </c:pt>
                <c:pt idx="2477">
                  <c:v>95.593999999999994</c:v>
                </c:pt>
                <c:pt idx="2478">
                  <c:v>95.593999999999994</c:v>
                </c:pt>
                <c:pt idx="2479">
                  <c:v>95.593999999999994</c:v>
                </c:pt>
                <c:pt idx="2480">
                  <c:v>95.593999999999994</c:v>
                </c:pt>
                <c:pt idx="2481">
                  <c:v>95.593999999999994</c:v>
                </c:pt>
                <c:pt idx="2482">
                  <c:v>95.593999999999994</c:v>
                </c:pt>
                <c:pt idx="2483">
                  <c:v>95.593999999999994</c:v>
                </c:pt>
                <c:pt idx="2484">
                  <c:v>95.593999999999994</c:v>
                </c:pt>
                <c:pt idx="2485">
                  <c:v>95.593999999999994</c:v>
                </c:pt>
                <c:pt idx="2486">
                  <c:v>95.593999999999994</c:v>
                </c:pt>
                <c:pt idx="2487">
                  <c:v>95.593999999999994</c:v>
                </c:pt>
                <c:pt idx="2488">
                  <c:v>95.593999999999994</c:v>
                </c:pt>
                <c:pt idx="2489">
                  <c:v>95.593999999999994</c:v>
                </c:pt>
                <c:pt idx="2490">
                  <c:v>95.593999999999994</c:v>
                </c:pt>
                <c:pt idx="2491">
                  <c:v>95.593999999999994</c:v>
                </c:pt>
                <c:pt idx="2492">
                  <c:v>95.593999999999994</c:v>
                </c:pt>
                <c:pt idx="2493">
                  <c:v>95.593999999999994</c:v>
                </c:pt>
                <c:pt idx="2494">
                  <c:v>95.593999999999994</c:v>
                </c:pt>
                <c:pt idx="2495">
                  <c:v>95.593999999999994</c:v>
                </c:pt>
                <c:pt idx="2496">
                  <c:v>95.593999999999994</c:v>
                </c:pt>
                <c:pt idx="2497">
                  <c:v>95.593999999999994</c:v>
                </c:pt>
                <c:pt idx="2498">
                  <c:v>104.55</c:v>
                </c:pt>
                <c:pt idx="2499">
                  <c:v>104.55</c:v>
                </c:pt>
                <c:pt idx="2500">
                  <c:v>104.55</c:v>
                </c:pt>
                <c:pt idx="2501">
                  <c:v>104.55</c:v>
                </c:pt>
                <c:pt idx="2502">
                  <c:v>104.55</c:v>
                </c:pt>
                <c:pt idx="2503">
                  <c:v>104.55</c:v>
                </c:pt>
                <c:pt idx="2504">
                  <c:v>104.55</c:v>
                </c:pt>
                <c:pt idx="2505">
                  <c:v>104.55</c:v>
                </c:pt>
                <c:pt idx="2506">
                  <c:v>104.55</c:v>
                </c:pt>
                <c:pt idx="2507">
                  <c:v>104.55</c:v>
                </c:pt>
                <c:pt idx="2508">
                  <c:v>104.55</c:v>
                </c:pt>
                <c:pt idx="2509">
                  <c:v>104.55</c:v>
                </c:pt>
                <c:pt idx="2510">
                  <c:v>104.55</c:v>
                </c:pt>
                <c:pt idx="2511">
                  <c:v>104.55</c:v>
                </c:pt>
                <c:pt idx="2512">
                  <c:v>104.55</c:v>
                </c:pt>
                <c:pt idx="2513">
                  <c:v>104.55</c:v>
                </c:pt>
                <c:pt idx="2514">
                  <c:v>104.55</c:v>
                </c:pt>
                <c:pt idx="2515">
                  <c:v>104.55</c:v>
                </c:pt>
                <c:pt idx="2516">
                  <c:v>104.55</c:v>
                </c:pt>
                <c:pt idx="2517">
                  <c:v>104.55</c:v>
                </c:pt>
                <c:pt idx="2518">
                  <c:v>104.55</c:v>
                </c:pt>
                <c:pt idx="2519">
                  <c:v>104.55</c:v>
                </c:pt>
                <c:pt idx="2520">
                  <c:v>104.55</c:v>
                </c:pt>
                <c:pt idx="2521">
                  <c:v>104.55</c:v>
                </c:pt>
                <c:pt idx="2522">
                  <c:v>104.55</c:v>
                </c:pt>
                <c:pt idx="2523">
                  <c:v>104.55</c:v>
                </c:pt>
                <c:pt idx="2524">
                  <c:v>104.55</c:v>
                </c:pt>
                <c:pt idx="2525">
                  <c:v>104.55</c:v>
                </c:pt>
                <c:pt idx="2526">
                  <c:v>104.55</c:v>
                </c:pt>
                <c:pt idx="2527">
                  <c:v>104.55</c:v>
                </c:pt>
                <c:pt idx="2528">
                  <c:v>104.55</c:v>
                </c:pt>
                <c:pt idx="2529">
                  <c:v>104.55</c:v>
                </c:pt>
                <c:pt idx="2530">
                  <c:v>104.55</c:v>
                </c:pt>
                <c:pt idx="2531">
                  <c:v>104.55</c:v>
                </c:pt>
                <c:pt idx="2532">
                  <c:v>104.55</c:v>
                </c:pt>
                <c:pt idx="2533">
                  <c:v>104.55</c:v>
                </c:pt>
                <c:pt idx="2534">
                  <c:v>104.55</c:v>
                </c:pt>
                <c:pt idx="2535">
                  <c:v>104.55</c:v>
                </c:pt>
                <c:pt idx="2536">
                  <c:v>104.55</c:v>
                </c:pt>
                <c:pt idx="2537">
                  <c:v>104.55</c:v>
                </c:pt>
                <c:pt idx="2538">
                  <c:v>104.55</c:v>
                </c:pt>
                <c:pt idx="2539">
                  <c:v>104.55</c:v>
                </c:pt>
                <c:pt idx="2540">
                  <c:v>104.55</c:v>
                </c:pt>
                <c:pt idx="2541">
                  <c:v>104.55</c:v>
                </c:pt>
                <c:pt idx="2542">
                  <c:v>104.55</c:v>
                </c:pt>
                <c:pt idx="2543">
                  <c:v>104.55</c:v>
                </c:pt>
                <c:pt idx="2544">
                  <c:v>104.55</c:v>
                </c:pt>
                <c:pt idx="2545">
                  <c:v>104.55</c:v>
                </c:pt>
                <c:pt idx="2546">
                  <c:v>104.55</c:v>
                </c:pt>
                <c:pt idx="2547">
                  <c:v>104.55</c:v>
                </c:pt>
                <c:pt idx="2548">
                  <c:v>104.55</c:v>
                </c:pt>
                <c:pt idx="2549">
                  <c:v>104.55</c:v>
                </c:pt>
                <c:pt idx="2550">
                  <c:v>104.55</c:v>
                </c:pt>
                <c:pt idx="2551">
                  <c:v>104.55</c:v>
                </c:pt>
                <c:pt idx="2552">
                  <c:v>104.55</c:v>
                </c:pt>
                <c:pt idx="2553">
                  <c:v>104.55</c:v>
                </c:pt>
                <c:pt idx="2554">
                  <c:v>104.55</c:v>
                </c:pt>
                <c:pt idx="2555">
                  <c:v>104.55</c:v>
                </c:pt>
                <c:pt idx="2556">
                  <c:v>104.55</c:v>
                </c:pt>
                <c:pt idx="2557">
                  <c:v>104.55</c:v>
                </c:pt>
                <c:pt idx="2558">
                  <c:v>104.55</c:v>
                </c:pt>
                <c:pt idx="2559">
                  <c:v>104.55</c:v>
                </c:pt>
                <c:pt idx="2560">
                  <c:v>104.55</c:v>
                </c:pt>
                <c:pt idx="2561">
                  <c:v>104.55</c:v>
                </c:pt>
                <c:pt idx="2562">
                  <c:v>112.66</c:v>
                </c:pt>
                <c:pt idx="2563">
                  <c:v>112.66</c:v>
                </c:pt>
                <c:pt idx="2564">
                  <c:v>112.66</c:v>
                </c:pt>
                <c:pt idx="2565">
                  <c:v>112.66</c:v>
                </c:pt>
                <c:pt idx="2566">
                  <c:v>112.66</c:v>
                </c:pt>
                <c:pt idx="2567">
                  <c:v>112.66</c:v>
                </c:pt>
                <c:pt idx="2568">
                  <c:v>112.66</c:v>
                </c:pt>
                <c:pt idx="2569">
                  <c:v>112.66</c:v>
                </c:pt>
                <c:pt idx="2570">
                  <c:v>112.66</c:v>
                </c:pt>
                <c:pt idx="2571">
                  <c:v>112.66</c:v>
                </c:pt>
                <c:pt idx="2572">
                  <c:v>112.66</c:v>
                </c:pt>
                <c:pt idx="2573">
                  <c:v>112.66</c:v>
                </c:pt>
                <c:pt idx="2574">
                  <c:v>112.66</c:v>
                </c:pt>
                <c:pt idx="2575">
                  <c:v>112.66</c:v>
                </c:pt>
                <c:pt idx="2576">
                  <c:v>112.66</c:v>
                </c:pt>
                <c:pt idx="2577">
                  <c:v>112.66</c:v>
                </c:pt>
                <c:pt idx="2578">
                  <c:v>112.66</c:v>
                </c:pt>
                <c:pt idx="2579">
                  <c:v>112.66</c:v>
                </c:pt>
                <c:pt idx="2580">
                  <c:v>112.66</c:v>
                </c:pt>
                <c:pt idx="2581">
                  <c:v>112.66</c:v>
                </c:pt>
                <c:pt idx="2582">
                  <c:v>112.66</c:v>
                </c:pt>
                <c:pt idx="2583">
                  <c:v>112.66</c:v>
                </c:pt>
                <c:pt idx="2584">
                  <c:v>112.66</c:v>
                </c:pt>
                <c:pt idx="2585">
                  <c:v>112.66</c:v>
                </c:pt>
                <c:pt idx="2586">
                  <c:v>112.66</c:v>
                </c:pt>
                <c:pt idx="2587">
                  <c:v>112.66</c:v>
                </c:pt>
                <c:pt idx="2588">
                  <c:v>112.66</c:v>
                </c:pt>
                <c:pt idx="2589">
                  <c:v>112.66</c:v>
                </c:pt>
                <c:pt idx="2590">
                  <c:v>112.66</c:v>
                </c:pt>
                <c:pt idx="2591">
                  <c:v>112.66</c:v>
                </c:pt>
                <c:pt idx="2592">
                  <c:v>112.66</c:v>
                </c:pt>
                <c:pt idx="2593">
                  <c:v>112.66</c:v>
                </c:pt>
                <c:pt idx="2594">
                  <c:v>112.66</c:v>
                </c:pt>
                <c:pt idx="2595">
                  <c:v>112.66</c:v>
                </c:pt>
                <c:pt idx="2596">
                  <c:v>112.66</c:v>
                </c:pt>
                <c:pt idx="2597">
                  <c:v>112.66</c:v>
                </c:pt>
                <c:pt idx="2598">
                  <c:v>112.66</c:v>
                </c:pt>
                <c:pt idx="2599">
                  <c:v>112.66</c:v>
                </c:pt>
                <c:pt idx="2600">
                  <c:v>112.66</c:v>
                </c:pt>
                <c:pt idx="2601">
                  <c:v>112.66</c:v>
                </c:pt>
                <c:pt idx="2602">
                  <c:v>112.66</c:v>
                </c:pt>
                <c:pt idx="2603">
                  <c:v>112.66</c:v>
                </c:pt>
                <c:pt idx="2604">
                  <c:v>112.66</c:v>
                </c:pt>
                <c:pt idx="2605">
                  <c:v>112.66</c:v>
                </c:pt>
                <c:pt idx="2606">
                  <c:v>112.66</c:v>
                </c:pt>
                <c:pt idx="2607">
                  <c:v>112.66</c:v>
                </c:pt>
                <c:pt idx="2608">
                  <c:v>112.66</c:v>
                </c:pt>
                <c:pt idx="2609">
                  <c:v>112.66</c:v>
                </c:pt>
                <c:pt idx="2610">
                  <c:v>112.66</c:v>
                </c:pt>
                <c:pt idx="2611">
                  <c:v>112.66</c:v>
                </c:pt>
                <c:pt idx="2612">
                  <c:v>112.66</c:v>
                </c:pt>
                <c:pt idx="2613">
                  <c:v>112.66</c:v>
                </c:pt>
                <c:pt idx="2614">
                  <c:v>112.66</c:v>
                </c:pt>
                <c:pt idx="2615">
                  <c:v>112.66</c:v>
                </c:pt>
                <c:pt idx="2616">
                  <c:v>112.66</c:v>
                </c:pt>
                <c:pt idx="2617">
                  <c:v>112.66</c:v>
                </c:pt>
                <c:pt idx="2618">
                  <c:v>112.66</c:v>
                </c:pt>
                <c:pt idx="2619">
                  <c:v>112.66</c:v>
                </c:pt>
                <c:pt idx="2620">
                  <c:v>112.66</c:v>
                </c:pt>
                <c:pt idx="2621">
                  <c:v>112.66</c:v>
                </c:pt>
                <c:pt idx="2622">
                  <c:v>112.66</c:v>
                </c:pt>
                <c:pt idx="2623">
                  <c:v>112.66</c:v>
                </c:pt>
                <c:pt idx="2624">
                  <c:v>112.66</c:v>
                </c:pt>
                <c:pt idx="2625">
                  <c:v>112.66</c:v>
                </c:pt>
                <c:pt idx="2626">
                  <c:v>119.61</c:v>
                </c:pt>
                <c:pt idx="2627">
                  <c:v>119.61</c:v>
                </c:pt>
                <c:pt idx="2628">
                  <c:v>119.61</c:v>
                </c:pt>
                <c:pt idx="2629">
                  <c:v>119.61</c:v>
                </c:pt>
                <c:pt idx="2630">
                  <c:v>119.61</c:v>
                </c:pt>
                <c:pt idx="2631">
                  <c:v>119.61</c:v>
                </c:pt>
                <c:pt idx="2632">
                  <c:v>119.61</c:v>
                </c:pt>
                <c:pt idx="2633">
                  <c:v>119.61</c:v>
                </c:pt>
                <c:pt idx="2634">
                  <c:v>119.61</c:v>
                </c:pt>
                <c:pt idx="2635">
                  <c:v>119.61</c:v>
                </c:pt>
                <c:pt idx="2636">
                  <c:v>119.61</c:v>
                </c:pt>
                <c:pt idx="2637">
                  <c:v>119.61</c:v>
                </c:pt>
                <c:pt idx="2638">
                  <c:v>119.61</c:v>
                </c:pt>
                <c:pt idx="2639">
                  <c:v>119.61</c:v>
                </c:pt>
                <c:pt idx="2640">
                  <c:v>119.61</c:v>
                </c:pt>
                <c:pt idx="2641">
                  <c:v>119.61</c:v>
                </c:pt>
                <c:pt idx="2642">
                  <c:v>119.61</c:v>
                </c:pt>
                <c:pt idx="2643">
                  <c:v>119.61</c:v>
                </c:pt>
                <c:pt idx="2644">
                  <c:v>119.61</c:v>
                </c:pt>
                <c:pt idx="2645">
                  <c:v>119.61</c:v>
                </c:pt>
                <c:pt idx="2646">
                  <c:v>119.61</c:v>
                </c:pt>
                <c:pt idx="2647">
                  <c:v>119.61</c:v>
                </c:pt>
                <c:pt idx="2648">
                  <c:v>119.61</c:v>
                </c:pt>
                <c:pt idx="2649">
                  <c:v>119.61</c:v>
                </c:pt>
                <c:pt idx="2650">
                  <c:v>119.61</c:v>
                </c:pt>
                <c:pt idx="2651">
                  <c:v>119.61</c:v>
                </c:pt>
                <c:pt idx="2652">
                  <c:v>119.61</c:v>
                </c:pt>
                <c:pt idx="2653">
                  <c:v>119.61</c:v>
                </c:pt>
                <c:pt idx="2654">
                  <c:v>119.61</c:v>
                </c:pt>
                <c:pt idx="2655">
                  <c:v>119.61</c:v>
                </c:pt>
                <c:pt idx="2656">
                  <c:v>119.61</c:v>
                </c:pt>
                <c:pt idx="2657">
                  <c:v>119.61</c:v>
                </c:pt>
                <c:pt idx="2658">
                  <c:v>119.61</c:v>
                </c:pt>
                <c:pt idx="2659">
                  <c:v>119.61</c:v>
                </c:pt>
                <c:pt idx="2660">
                  <c:v>119.61</c:v>
                </c:pt>
                <c:pt idx="2661">
                  <c:v>119.61</c:v>
                </c:pt>
                <c:pt idx="2662">
                  <c:v>119.61</c:v>
                </c:pt>
                <c:pt idx="2663">
                  <c:v>119.61</c:v>
                </c:pt>
                <c:pt idx="2664">
                  <c:v>119.61</c:v>
                </c:pt>
                <c:pt idx="2665">
                  <c:v>119.61</c:v>
                </c:pt>
                <c:pt idx="2666">
                  <c:v>119.61</c:v>
                </c:pt>
                <c:pt idx="2667">
                  <c:v>119.61</c:v>
                </c:pt>
                <c:pt idx="2668">
                  <c:v>119.61</c:v>
                </c:pt>
                <c:pt idx="2669">
                  <c:v>119.61</c:v>
                </c:pt>
                <c:pt idx="2670">
                  <c:v>119.61</c:v>
                </c:pt>
                <c:pt idx="2671">
                  <c:v>119.61</c:v>
                </c:pt>
                <c:pt idx="2672">
                  <c:v>119.61</c:v>
                </c:pt>
                <c:pt idx="2673">
                  <c:v>119.61</c:v>
                </c:pt>
                <c:pt idx="2674">
                  <c:v>119.61</c:v>
                </c:pt>
                <c:pt idx="2675">
                  <c:v>119.61</c:v>
                </c:pt>
                <c:pt idx="2676">
                  <c:v>119.61</c:v>
                </c:pt>
                <c:pt idx="2677">
                  <c:v>119.61</c:v>
                </c:pt>
                <c:pt idx="2678">
                  <c:v>119.61</c:v>
                </c:pt>
                <c:pt idx="2679">
                  <c:v>119.61</c:v>
                </c:pt>
                <c:pt idx="2680">
                  <c:v>119.61</c:v>
                </c:pt>
                <c:pt idx="2681">
                  <c:v>119.61</c:v>
                </c:pt>
                <c:pt idx="2682">
                  <c:v>119.61</c:v>
                </c:pt>
                <c:pt idx="2683">
                  <c:v>119.61</c:v>
                </c:pt>
                <c:pt idx="2684">
                  <c:v>119.61</c:v>
                </c:pt>
                <c:pt idx="2685">
                  <c:v>119.61</c:v>
                </c:pt>
                <c:pt idx="2686">
                  <c:v>119.61</c:v>
                </c:pt>
                <c:pt idx="2687">
                  <c:v>119.61</c:v>
                </c:pt>
                <c:pt idx="2688">
                  <c:v>119.61</c:v>
                </c:pt>
                <c:pt idx="2689">
                  <c:v>119.61</c:v>
                </c:pt>
                <c:pt idx="2690">
                  <c:v>125.55</c:v>
                </c:pt>
                <c:pt idx="2691">
                  <c:v>125.55</c:v>
                </c:pt>
                <c:pt idx="2692">
                  <c:v>125.55</c:v>
                </c:pt>
                <c:pt idx="2693">
                  <c:v>125.55</c:v>
                </c:pt>
                <c:pt idx="2694">
                  <c:v>125.55</c:v>
                </c:pt>
                <c:pt idx="2695">
                  <c:v>125.55</c:v>
                </c:pt>
                <c:pt idx="2696">
                  <c:v>125.55</c:v>
                </c:pt>
                <c:pt idx="2697">
                  <c:v>125.55</c:v>
                </c:pt>
                <c:pt idx="2698">
                  <c:v>125.55</c:v>
                </c:pt>
                <c:pt idx="2699">
                  <c:v>125.55</c:v>
                </c:pt>
                <c:pt idx="2700">
                  <c:v>125.55</c:v>
                </c:pt>
                <c:pt idx="2701">
                  <c:v>125.55</c:v>
                </c:pt>
                <c:pt idx="2702">
                  <c:v>125.55</c:v>
                </c:pt>
                <c:pt idx="2703">
                  <c:v>125.55</c:v>
                </c:pt>
                <c:pt idx="2704">
                  <c:v>125.55</c:v>
                </c:pt>
                <c:pt idx="2705">
                  <c:v>125.55</c:v>
                </c:pt>
                <c:pt idx="2706">
                  <c:v>125.55</c:v>
                </c:pt>
                <c:pt idx="2707">
                  <c:v>125.55</c:v>
                </c:pt>
                <c:pt idx="2708">
                  <c:v>125.55</c:v>
                </c:pt>
                <c:pt idx="2709">
                  <c:v>125.55</c:v>
                </c:pt>
                <c:pt idx="2710">
                  <c:v>125.55</c:v>
                </c:pt>
                <c:pt idx="2711">
                  <c:v>125.55</c:v>
                </c:pt>
                <c:pt idx="2712">
                  <c:v>125.55</c:v>
                </c:pt>
                <c:pt idx="2713">
                  <c:v>125.55</c:v>
                </c:pt>
                <c:pt idx="2714">
                  <c:v>125.55</c:v>
                </c:pt>
                <c:pt idx="2715">
                  <c:v>125.55</c:v>
                </c:pt>
                <c:pt idx="2716">
                  <c:v>125.55</c:v>
                </c:pt>
                <c:pt idx="2717">
                  <c:v>125.55</c:v>
                </c:pt>
                <c:pt idx="2718">
                  <c:v>125.55</c:v>
                </c:pt>
                <c:pt idx="2719">
                  <c:v>125.55</c:v>
                </c:pt>
                <c:pt idx="2720">
                  <c:v>125.55</c:v>
                </c:pt>
                <c:pt idx="2721">
                  <c:v>125.55</c:v>
                </c:pt>
                <c:pt idx="2722">
                  <c:v>125.55</c:v>
                </c:pt>
                <c:pt idx="2723">
                  <c:v>125.55</c:v>
                </c:pt>
                <c:pt idx="2724">
                  <c:v>125.55</c:v>
                </c:pt>
                <c:pt idx="2725">
                  <c:v>125.55</c:v>
                </c:pt>
                <c:pt idx="2726">
                  <c:v>125.55</c:v>
                </c:pt>
                <c:pt idx="2727">
                  <c:v>125.55</c:v>
                </c:pt>
                <c:pt idx="2728">
                  <c:v>125.55</c:v>
                </c:pt>
                <c:pt idx="2729">
                  <c:v>125.55</c:v>
                </c:pt>
                <c:pt idx="2730">
                  <c:v>125.55</c:v>
                </c:pt>
                <c:pt idx="2731">
                  <c:v>125.55</c:v>
                </c:pt>
                <c:pt idx="2732">
                  <c:v>125.55</c:v>
                </c:pt>
                <c:pt idx="2733">
                  <c:v>125.55</c:v>
                </c:pt>
                <c:pt idx="2734">
                  <c:v>125.55</c:v>
                </c:pt>
                <c:pt idx="2735">
                  <c:v>125.55</c:v>
                </c:pt>
                <c:pt idx="2736">
                  <c:v>125.55</c:v>
                </c:pt>
                <c:pt idx="2737">
                  <c:v>125.55</c:v>
                </c:pt>
                <c:pt idx="2738">
                  <c:v>125.55</c:v>
                </c:pt>
                <c:pt idx="2739">
                  <c:v>125.55</c:v>
                </c:pt>
                <c:pt idx="2740">
                  <c:v>125.55</c:v>
                </c:pt>
                <c:pt idx="2741">
                  <c:v>125.55</c:v>
                </c:pt>
                <c:pt idx="2742">
                  <c:v>125.55</c:v>
                </c:pt>
                <c:pt idx="2743">
                  <c:v>125.55</c:v>
                </c:pt>
                <c:pt idx="2744">
                  <c:v>125.55</c:v>
                </c:pt>
                <c:pt idx="2745">
                  <c:v>125.55</c:v>
                </c:pt>
                <c:pt idx="2746">
                  <c:v>125.55</c:v>
                </c:pt>
                <c:pt idx="2747">
                  <c:v>125.55</c:v>
                </c:pt>
                <c:pt idx="2748">
                  <c:v>125.55</c:v>
                </c:pt>
                <c:pt idx="2749">
                  <c:v>125.55</c:v>
                </c:pt>
                <c:pt idx="2750">
                  <c:v>125.55</c:v>
                </c:pt>
                <c:pt idx="2751">
                  <c:v>125.55</c:v>
                </c:pt>
                <c:pt idx="2752">
                  <c:v>125.55</c:v>
                </c:pt>
                <c:pt idx="2753">
                  <c:v>125.55</c:v>
                </c:pt>
                <c:pt idx="2754">
                  <c:v>130.47</c:v>
                </c:pt>
                <c:pt idx="2755">
                  <c:v>130.47</c:v>
                </c:pt>
                <c:pt idx="2756">
                  <c:v>130.47</c:v>
                </c:pt>
                <c:pt idx="2757">
                  <c:v>130.47</c:v>
                </c:pt>
                <c:pt idx="2758">
                  <c:v>130.47</c:v>
                </c:pt>
                <c:pt idx="2759">
                  <c:v>130.47</c:v>
                </c:pt>
                <c:pt idx="2760">
                  <c:v>130.47</c:v>
                </c:pt>
                <c:pt idx="2761">
                  <c:v>130.47</c:v>
                </c:pt>
                <c:pt idx="2762">
                  <c:v>130.47</c:v>
                </c:pt>
                <c:pt idx="2763">
                  <c:v>130.47</c:v>
                </c:pt>
                <c:pt idx="2764">
                  <c:v>130.47</c:v>
                </c:pt>
                <c:pt idx="2765">
                  <c:v>130.47</c:v>
                </c:pt>
                <c:pt idx="2766">
                  <c:v>130.47</c:v>
                </c:pt>
                <c:pt idx="2767">
                  <c:v>130.47</c:v>
                </c:pt>
                <c:pt idx="2768">
                  <c:v>130.47</c:v>
                </c:pt>
                <c:pt idx="2769">
                  <c:v>130.47</c:v>
                </c:pt>
                <c:pt idx="2770">
                  <c:v>130.47</c:v>
                </c:pt>
                <c:pt idx="2771">
                  <c:v>130.47</c:v>
                </c:pt>
                <c:pt idx="2772">
                  <c:v>130.47</c:v>
                </c:pt>
                <c:pt idx="2773">
                  <c:v>130.47</c:v>
                </c:pt>
                <c:pt idx="2774">
                  <c:v>130.47</c:v>
                </c:pt>
                <c:pt idx="2775">
                  <c:v>130.47</c:v>
                </c:pt>
                <c:pt idx="2776">
                  <c:v>130.47</c:v>
                </c:pt>
                <c:pt idx="2777">
                  <c:v>130.47</c:v>
                </c:pt>
                <c:pt idx="2778">
                  <c:v>130.47</c:v>
                </c:pt>
                <c:pt idx="2779">
                  <c:v>130.47</c:v>
                </c:pt>
                <c:pt idx="2780">
                  <c:v>130.47</c:v>
                </c:pt>
                <c:pt idx="2781">
                  <c:v>130.47</c:v>
                </c:pt>
                <c:pt idx="2782">
                  <c:v>130.47</c:v>
                </c:pt>
                <c:pt idx="2783">
                  <c:v>130.47</c:v>
                </c:pt>
                <c:pt idx="2784">
                  <c:v>130.47</c:v>
                </c:pt>
                <c:pt idx="2785">
                  <c:v>130.47</c:v>
                </c:pt>
                <c:pt idx="2786">
                  <c:v>130.47</c:v>
                </c:pt>
                <c:pt idx="2787">
                  <c:v>130.47</c:v>
                </c:pt>
                <c:pt idx="2788">
                  <c:v>130.47</c:v>
                </c:pt>
                <c:pt idx="2789">
                  <c:v>130.47</c:v>
                </c:pt>
                <c:pt idx="2790">
                  <c:v>130.47</c:v>
                </c:pt>
                <c:pt idx="2791">
                  <c:v>130.47</c:v>
                </c:pt>
                <c:pt idx="2792">
                  <c:v>130.47</c:v>
                </c:pt>
                <c:pt idx="2793">
                  <c:v>130.47</c:v>
                </c:pt>
                <c:pt idx="2794">
                  <c:v>130.47</c:v>
                </c:pt>
                <c:pt idx="2795">
                  <c:v>130.47</c:v>
                </c:pt>
                <c:pt idx="2796">
                  <c:v>130.47</c:v>
                </c:pt>
                <c:pt idx="2797">
                  <c:v>130.47</c:v>
                </c:pt>
                <c:pt idx="2798">
                  <c:v>130.47</c:v>
                </c:pt>
                <c:pt idx="2799">
                  <c:v>130.47</c:v>
                </c:pt>
                <c:pt idx="2800">
                  <c:v>130.47</c:v>
                </c:pt>
                <c:pt idx="2801">
                  <c:v>130.47</c:v>
                </c:pt>
                <c:pt idx="2802">
                  <c:v>130.47</c:v>
                </c:pt>
                <c:pt idx="2803">
                  <c:v>130.47</c:v>
                </c:pt>
                <c:pt idx="2804">
                  <c:v>130.47</c:v>
                </c:pt>
                <c:pt idx="2805">
                  <c:v>130.47</c:v>
                </c:pt>
                <c:pt idx="2806">
                  <c:v>130.47</c:v>
                </c:pt>
                <c:pt idx="2807">
                  <c:v>130.47</c:v>
                </c:pt>
                <c:pt idx="2808">
                  <c:v>130.47</c:v>
                </c:pt>
                <c:pt idx="2809">
                  <c:v>130.47</c:v>
                </c:pt>
                <c:pt idx="2810">
                  <c:v>130.47</c:v>
                </c:pt>
                <c:pt idx="2811">
                  <c:v>130.47</c:v>
                </c:pt>
                <c:pt idx="2812">
                  <c:v>130.47</c:v>
                </c:pt>
                <c:pt idx="2813">
                  <c:v>130.47</c:v>
                </c:pt>
                <c:pt idx="2814">
                  <c:v>130.47</c:v>
                </c:pt>
                <c:pt idx="2815">
                  <c:v>130.47</c:v>
                </c:pt>
                <c:pt idx="2816">
                  <c:v>130.47</c:v>
                </c:pt>
                <c:pt idx="2817">
                  <c:v>130.47</c:v>
                </c:pt>
                <c:pt idx="2818">
                  <c:v>134.43</c:v>
                </c:pt>
                <c:pt idx="2819">
                  <c:v>134.43</c:v>
                </c:pt>
                <c:pt idx="2820">
                  <c:v>134.43</c:v>
                </c:pt>
                <c:pt idx="2821">
                  <c:v>134.43</c:v>
                </c:pt>
                <c:pt idx="2822">
                  <c:v>134.43</c:v>
                </c:pt>
                <c:pt idx="2823">
                  <c:v>134.43</c:v>
                </c:pt>
                <c:pt idx="2824">
                  <c:v>134.43</c:v>
                </c:pt>
                <c:pt idx="2825">
                  <c:v>134.43</c:v>
                </c:pt>
                <c:pt idx="2826">
                  <c:v>134.43</c:v>
                </c:pt>
                <c:pt idx="2827">
                  <c:v>134.43</c:v>
                </c:pt>
                <c:pt idx="2828">
                  <c:v>134.43</c:v>
                </c:pt>
                <c:pt idx="2829">
                  <c:v>134.43</c:v>
                </c:pt>
                <c:pt idx="2830">
                  <c:v>134.43</c:v>
                </c:pt>
                <c:pt idx="2831">
                  <c:v>134.43</c:v>
                </c:pt>
                <c:pt idx="2832">
                  <c:v>134.43</c:v>
                </c:pt>
                <c:pt idx="2833">
                  <c:v>134.43</c:v>
                </c:pt>
                <c:pt idx="2834">
                  <c:v>134.43</c:v>
                </c:pt>
                <c:pt idx="2835">
                  <c:v>134.43</c:v>
                </c:pt>
                <c:pt idx="2836">
                  <c:v>134.43</c:v>
                </c:pt>
                <c:pt idx="2837">
                  <c:v>134.43</c:v>
                </c:pt>
                <c:pt idx="2838">
                  <c:v>134.43</c:v>
                </c:pt>
                <c:pt idx="2839">
                  <c:v>134.43</c:v>
                </c:pt>
                <c:pt idx="2840">
                  <c:v>134.43</c:v>
                </c:pt>
                <c:pt idx="2841">
                  <c:v>134.43</c:v>
                </c:pt>
                <c:pt idx="2842">
                  <c:v>134.43</c:v>
                </c:pt>
                <c:pt idx="2843">
                  <c:v>134.43</c:v>
                </c:pt>
                <c:pt idx="2844">
                  <c:v>134.43</c:v>
                </c:pt>
                <c:pt idx="2845">
                  <c:v>134.43</c:v>
                </c:pt>
                <c:pt idx="2846">
                  <c:v>134.43</c:v>
                </c:pt>
                <c:pt idx="2847">
                  <c:v>134.43</c:v>
                </c:pt>
                <c:pt idx="2848">
                  <c:v>134.43</c:v>
                </c:pt>
                <c:pt idx="2849">
                  <c:v>134.43</c:v>
                </c:pt>
                <c:pt idx="2850">
                  <c:v>134.43</c:v>
                </c:pt>
                <c:pt idx="2851">
                  <c:v>134.43</c:v>
                </c:pt>
                <c:pt idx="2852">
                  <c:v>134.43</c:v>
                </c:pt>
                <c:pt idx="2853">
                  <c:v>134.43</c:v>
                </c:pt>
                <c:pt idx="2854">
                  <c:v>134.43</c:v>
                </c:pt>
                <c:pt idx="2855">
                  <c:v>134.43</c:v>
                </c:pt>
                <c:pt idx="2856">
                  <c:v>134.43</c:v>
                </c:pt>
                <c:pt idx="2857">
                  <c:v>134.43</c:v>
                </c:pt>
                <c:pt idx="2858">
                  <c:v>134.43</c:v>
                </c:pt>
                <c:pt idx="2859">
                  <c:v>134.43</c:v>
                </c:pt>
                <c:pt idx="2860">
                  <c:v>134.43</c:v>
                </c:pt>
                <c:pt idx="2861">
                  <c:v>134.43</c:v>
                </c:pt>
                <c:pt idx="2862">
                  <c:v>134.43</c:v>
                </c:pt>
                <c:pt idx="2863">
                  <c:v>134.43</c:v>
                </c:pt>
                <c:pt idx="2864">
                  <c:v>134.43</c:v>
                </c:pt>
                <c:pt idx="2865">
                  <c:v>134.43</c:v>
                </c:pt>
                <c:pt idx="2866">
                  <c:v>134.43</c:v>
                </c:pt>
                <c:pt idx="2867">
                  <c:v>134.43</c:v>
                </c:pt>
                <c:pt idx="2868">
                  <c:v>134.43</c:v>
                </c:pt>
                <c:pt idx="2869">
                  <c:v>134.43</c:v>
                </c:pt>
                <c:pt idx="2870">
                  <c:v>134.43</c:v>
                </c:pt>
                <c:pt idx="2871">
                  <c:v>134.43</c:v>
                </c:pt>
                <c:pt idx="2872">
                  <c:v>134.43</c:v>
                </c:pt>
                <c:pt idx="2873">
                  <c:v>134.43</c:v>
                </c:pt>
                <c:pt idx="2874">
                  <c:v>134.43</c:v>
                </c:pt>
                <c:pt idx="2875">
                  <c:v>134.43</c:v>
                </c:pt>
                <c:pt idx="2876">
                  <c:v>134.43</c:v>
                </c:pt>
                <c:pt idx="2877">
                  <c:v>134.43</c:v>
                </c:pt>
                <c:pt idx="2878">
                  <c:v>134.43</c:v>
                </c:pt>
                <c:pt idx="2879">
                  <c:v>134.43</c:v>
                </c:pt>
                <c:pt idx="2880">
                  <c:v>134.43</c:v>
                </c:pt>
                <c:pt idx="2881">
                  <c:v>134.43</c:v>
                </c:pt>
                <c:pt idx="2882">
                  <c:v>137.34</c:v>
                </c:pt>
                <c:pt idx="2883">
                  <c:v>137.34</c:v>
                </c:pt>
                <c:pt idx="2884">
                  <c:v>137.34</c:v>
                </c:pt>
                <c:pt idx="2885">
                  <c:v>137.34</c:v>
                </c:pt>
                <c:pt idx="2886">
                  <c:v>137.34</c:v>
                </c:pt>
                <c:pt idx="2887">
                  <c:v>137.34</c:v>
                </c:pt>
                <c:pt idx="2888">
                  <c:v>137.34</c:v>
                </c:pt>
                <c:pt idx="2889">
                  <c:v>137.34</c:v>
                </c:pt>
                <c:pt idx="2890">
                  <c:v>137.34</c:v>
                </c:pt>
                <c:pt idx="2891">
                  <c:v>137.34</c:v>
                </c:pt>
                <c:pt idx="2892">
                  <c:v>137.34</c:v>
                </c:pt>
                <c:pt idx="2893">
                  <c:v>137.34</c:v>
                </c:pt>
                <c:pt idx="2894">
                  <c:v>137.34</c:v>
                </c:pt>
                <c:pt idx="2895">
                  <c:v>137.34</c:v>
                </c:pt>
                <c:pt idx="2896">
                  <c:v>137.34</c:v>
                </c:pt>
                <c:pt idx="2897">
                  <c:v>137.34</c:v>
                </c:pt>
                <c:pt idx="2898">
                  <c:v>137.34</c:v>
                </c:pt>
                <c:pt idx="2899">
                  <c:v>137.34</c:v>
                </c:pt>
                <c:pt idx="2900">
                  <c:v>137.34</c:v>
                </c:pt>
                <c:pt idx="2901">
                  <c:v>137.34</c:v>
                </c:pt>
                <c:pt idx="2902">
                  <c:v>137.34</c:v>
                </c:pt>
                <c:pt idx="2903">
                  <c:v>137.34</c:v>
                </c:pt>
                <c:pt idx="2904">
                  <c:v>137.34</c:v>
                </c:pt>
                <c:pt idx="2905">
                  <c:v>137.34</c:v>
                </c:pt>
                <c:pt idx="2906">
                  <c:v>137.34</c:v>
                </c:pt>
                <c:pt idx="2907">
                  <c:v>137.34</c:v>
                </c:pt>
                <c:pt idx="2908">
                  <c:v>137.34</c:v>
                </c:pt>
                <c:pt idx="2909">
                  <c:v>137.34</c:v>
                </c:pt>
                <c:pt idx="2910">
                  <c:v>137.34</c:v>
                </c:pt>
                <c:pt idx="2911">
                  <c:v>137.34</c:v>
                </c:pt>
                <c:pt idx="2912">
                  <c:v>137.34</c:v>
                </c:pt>
                <c:pt idx="2913">
                  <c:v>137.34</c:v>
                </c:pt>
                <c:pt idx="2914">
                  <c:v>137.34</c:v>
                </c:pt>
                <c:pt idx="2915">
                  <c:v>137.34</c:v>
                </c:pt>
                <c:pt idx="2916">
                  <c:v>137.34</c:v>
                </c:pt>
                <c:pt idx="2917">
                  <c:v>137.34</c:v>
                </c:pt>
                <c:pt idx="2918">
                  <c:v>137.34</c:v>
                </c:pt>
                <c:pt idx="2919">
                  <c:v>137.34</c:v>
                </c:pt>
                <c:pt idx="2920">
                  <c:v>137.34</c:v>
                </c:pt>
                <c:pt idx="2921">
                  <c:v>137.34</c:v>
                </c:pt>
                <c:pt idx="2922">
                  <c:v>137.34</c:v>
                </c:pt>
                <c:pt idx="2923">
                  <c:v>137.34</c:v>
                </c:pt>
                <c:pt idx="2924">
                  <c:v>137.34</c:v>
                </c:pt>
                <c:pt idx="2925">
                  <c:v>137.34</c:v>
                </c:pt>
                <c:pt idx="2926">
                  <c:v>137.34</c:v>
                </c:pt>
                <c:pt idx="2927">
                  <c:v>137.34</c:v>
                </c:pt>
                <c:pt idx="2928">
                  <c:v>137.34</c:v>
                </c:pt>
                <c:pt idx="2929">
                  <c:v>137.34</c:v>
                </c:pt>
                <c:pt idx="2930">
                  <c:v>137.34</c:v>
                </c:pt>
                <c:pt idx="2931">
                  <c:v>137.34</c:v>
                </c:pt>
                <c:pt idx="2932">
                  <c:v>137.34</c:v>
                </c:pt>
                <c:pt idx="2933">
                  <c:v>137.34</c:v>
                </c:pt>
                <c:pt idx="2934">
                  <c:v>137.34</c:v>
                </c:pt>
                <c:pt idx="2935">
                  <c:v>137.34</c:v>
                </c:pt>
                <c:pt idx="2936">
                  <c:v>137.34</c:v>
                </c:pt>
                <c:pt idx="2937">
                  <c:v>137.34</c:v>
                </c:pt>
                <c:pt idx="2938">
                  <c:v>137.34</c:v>
                </c:pt>
                <c:pt idx="2939">
                  <c:v>137.34</c:v>
                </c:pt>
                <c:pt idx="2940">
                  <c:v>137.34</c:v>
                </c:pt>
                <c:pt idx="2941">
                  <c:v>137.34</c:v>
                </c:pt>
                <c:pt idx="2942">
                  <c:v>137.34</c:v>
                </c:pt>
                <c:pt idx="2943">
                  <c:v>137.34</c:v>
                </c:pt>
                <c:pt idx="2944">
                  <c:v>137.34</c:v>
                </c:pt>
                <c:pt idx="2945">
                  <c:v>137.34</c:v>
                </c:pt>
                <c:pt idx="2946">
                  <c:v>139.25</c:v>
                </c:pt>
                <c:pt idx="2947">
                  <c:v>139.25</c:v>
                </c:pt>
                <c:pt idx="2948">
                  <c:v>139.25</c:v>
                </c:pt>
                <c:pt idx="2949">
                  <c:v>139.25</c:v>
                </c:pt>
                <c:pt idx="2950">
                  <c:v>139.25</c:v>
                </c:pt>
                <c:pt idx="2951">
                  <c:v>139.25</c:v>
                </c:pt>
                <c:pt idx="2952">
                  <c:v>139.25</c:v>
                </c:pt>
                <c:pt idx="2953">
                  <c:v>139.25</c:v>
                </c:pt>
                <c:pt idx="2954">
                  <c:v>139.25</c:v>
                </c:pt>
                <c:pt idx="2955">
                  <c:v>139.25</c:v>
                </c:pt>
                <c:pt idx="2956">
                  <c:v>139.25</c:v>
                </c:pt>
                <c:pt idx="2957">
                  <c:v>139.25</c:v>
                </c:pt>
                <c:pt idx="2958">
                  <c:v>139.25</c:v>
                </c:pt>
                <c:pt idx="2959">
                  <c:v>139.25</c:v>
                </c:pt>
                <c:pt idx="2960">
                  <c:v>139.25</c:v>
                </c:pt>
                <c:pt idx="2961">
                  <c:v>139.25</c:v>
                </c:pt>
                <c:pt idx="2962">
                  <c:v>139.25</c:v>
                </c:pt>
                <c:pt idx="2963">
                  <c:v>139.25</c:v>
                </c:pt>
                <c:pt idx="2964">
                  <c:v>139.25</c:v>
                </c:pt>
                <c:pt idx="2965">
                  <c:v>139.25</c:v>
                </c:pt>
                <c:pt idx="2966">
                  <c:v>139.25</c:v>
                </c:pt>
                <c:pt idx="2967">
                  <c:v>139.25</c:v>
                </c:pt>
                <c:pt idx="2968">
                  <c:v>139.25</c:v>
                </c:pt>
                <c:pt idx="2969">
                  <c:v>139.25</c:v>
                </c:pt>
                <c:pt idx="2970">
                  <c:v>139.25</c:v>
                </c:pt>
                <c:pt idx="2971">
                  <c:v>139.25</c:v>
                </c:pt>
                <c:pt idx="2972">
                  <c:v>139.25</c:v>
                </c:pt>
                <c:pt idx="2973">
                  <c:v>139.25</c:v>
                </c:pt>
                <c:pt idx="2974">
                  <c:v>139.25</c:v>
                </c:pt>
                <c:pt idx="2975">
                  <c:v>139.25</c:v>
                </c:pt>
                <c:pt idx="2976">
                  <c:v>139.25</c:v>
                </c:pt>
                <c:pt idx="2977">
                  <c:v>139.25</c:v>
                </c:pt>
                <c:pt idx="2978">
                  <c:v>139.25</c:v>
                </c:pt>
                <c:pt idx="2979">
                  <c:v>139.25</c:v>
                </c:pt>
                <c:pt idx="2980">
                  <c:v>139.25</c:v>
                </c:pt>
                <c:pt idx="2981">
                  <c:v>139.25</c:v>
                </c:pt>
                <c:pt idx="2982">
                  <c:v>139.25</c:v>
                </c:pt>
                <c:pt idx="2983">
                  <c:v>139.25</c:v>
                </c:pt>
                <c:pt idx="2984">
                  <c:v>139.25</c:v>
                </c:pt>
                <c:pt idx="2985">
                  <c:v>139.25</c:v>
                </c:pt>
                <c:pt idx="2986">
                  <c:v>139.25</c:v>
                </c:pt>
                <c:pt idx="2987">
                  <c:v>139.25</c:v>
                </c:pt>
                <c:pt idx="2988">
                  <c:v>139.25</c:v>
                </c:pt>
                <c:pt idx="2989">
                  <c:v>139.25</c:v>
                </c:pt>
                <c:pt idx="2990">
                  <c:v>139.25</c:v>
                </c:pt>
                <c:pt idx="2991">
                  <c:v>139.25</c:v>
                </c:pt>
                <c:pt idx="2992">
                  <c:v>139.25</c:v>
                </c:pt>
                <c:pt idx="2993">
                  <c:v>139.25</c:v>
                </c:pt>
                <c:pt idx="2994">
                  <c:v>139.25</c:v>
                </c:pt>
                <c:pt idx="2995">
                  <c:v>139.25</c:v>
                </c:pt>
                <c:pt idx="2996">
                  <c:v>139.25</c:v>
                </c:pt>
                <c:pt idx="2997">
                  <c:v>139.25</c:v>
                </c:pt>
                <c:pt idx="2998">
                  <c:v>139.25</c:v>
                </c:pt>
                <c:pt idx="2999">
                  <c:v>139.25</c:v>
                </c:pt>
                <c:pt idx="3000">
                  <c:v>139.25</c:v>
                </c:pt>
                <c:pt idx="3001">
                  <c:v>139.25</c:v>
                </c:pt>
                <c:pt idx="3002">
                  <c:v>139.25</c:v>
                </c:pt>
                <c:pt idx="3003">
                  <c:v>139.25</c:v>
                </c:pt>
                <c:pt idx="3004">
                  <c:v>139.25</c:v>
                </c:pt>
                <c:pt idx="3005">
                  <c:v>139.25</c:v>
                </c:pt>
                <c:pt idx="3006">
                  <c:v>139.25</c:v>
                </c:pt>
                <c:pt idx="3007">
                  <c:v>139.25</c:v>
                </c:pt>
                <c:pt idx="3008">
                  <c:v>139.25</c:v>
                </c:pt>
                <c:pt idx="3009">
                  <c:v>139.25</c:v>
                </c:pt>
                <c:pt idx="3010">
                  <c:v>140.15</c:v>
                </c:pt>
                <c:pt idx="3011">
                  <c:v>140.15</c:v>
                </c:pt>
                <c:pt idx="3012">
                  <c:v>140.15</c:v>
                </c:pt>
                <c:pt idx="3013">
                  <c:v>140.15</c:v>
                </c:pt>
                <c:pt idx="3014">
                  <c:v>140.15</c:v>
                </c:pt>
                <c:pt idx="3015">
                  <c:v>140.15</c:v>
                </c:pt>
                <c:pt idx="3016">
                  <c:v>140.15</c:v>
                </c:pt>
                <c:pt idx="3017">
                  <c:v>140.15</c:v>
                </c:pt>
                <c:pt idx="3018">
                  <c:v>140.15</c:v>
                </c:pt>
                <c:pt idx="3019">
                  <c:v>140.15</c:v>
                </c:pt>
                <c:pt idx="3020">
                  <c:v>140.15</c:v>
                </c:pt>
                <c:pt idx="3021">
                  <c:v>140.15</c:v>
                </c:pt>
                <c:pt idx="3022">
                  <c:v>140.15</c:v>
                </c:pt>
                <c:pt idx="3023">
                  <c:v>140.15</c:v>
                </c:pt>
                <c:pt idx="3024">
                  <c:v>140.15</c:v>
                </c:pt>
                <c:pt idx="3025">
                  <c:v>140.15</c:v>
                </c:pt>
                <c:pt idx="3026">
                  <c:v>140.15</c:v>
                </c:pt>
                <c:pt idx="3027">
                  <c:v>140.15</c:v>
                </c:pt>
                <c:pt idx="3028">
                  <c:v>140.15</c:v>
                </c:pt>
                <c:pt idx="3029">
                  <c:v>140.15</c:v>
                </c:pt>
                <c:pt idx="3030">
                  <c:v>140.15</c:v>
                </c:pt>
                <c:pt idx="3031">
                  <c:v>140.15</c:v>
                </c:pt>
                <c:pt idx="3032">
                  <c:v>140.15</c:v>
                </c:pt>
                <c:pt idx="3033">
                  <c:v>140.15</c:v>
                </c:pt>
                <c:pt idx="3034">
                  <c:v>140.15</c:v>
                </c:pt>
                <c:pt idx="3035">
                  <c:v>140.15</c:v>
                </c:pt>
                <c:pt idx="3036">
                  <c:v>140.15</c:v>
                </c:pt>
                <c:pt idx="3037">
                  <c:v>140.15</c:v>
                </c:pt>
                <c:pt idx="3038">
                  <c:v>140.15</c:v>
                </c:pt>
                <c:pt idx="3039">
                  <c:v>140.15</c:v>
                </c:pt>
                <c:pt idx="3040">
                  <c:v>140.15</c:v>
                </c:pt>
                <c:pt idx="3041">
                  <c:v>140.15</c:v>
                </c:pt>
                <c:pt idx="3042">
                  <c:v>140.15</c:v>
                </c:pt>
                <c:pt idx="3043">
                  <c:v>140.15</c:v>
                </c:pt>
                <c:pt idx="3044">
                  <c:v>140.15</c:v>
                </c:pt>
                <c:pt idx="3045">
                  <c:v>140.15</c:v>
                </c:pt>
                <c:pt idx="3046">
                  <c:v>140.15</c:v>
                </c:pt>
                <c:pt idx="3047">
                  <c:v>140.15</c:v>
                </c:pt>
                <c:pt idx="3048">
                  <c:v>140.15</c:v>
                </c:pt>
                <c:pt idx="3049">
                  <c:v>140.15</c:v>
                </c:pt>
                <c:pt idx="3050">
                  <c:v>140.15</c:v>
                </c:pt>
                <c:pt idx="3051">
                  <c:v>140.15</c:v>
                </c:pt>
                <c:pt idx="3052">
                  <c:v>140.15</c:v>
                </c:pt>
                <c:pt idx="3053">
                  <c:v>140.15</c:v>
                </c:pt>
                <c:pt idx="3054">
                  <c:v>140.15</c:v>
                </c:pt>
                <c:pt idx="3055">
                  <c:v>140.15</c:v>
                </c:pt>
                <c:pt idx="3056">
                  <c:v>140.15</c:v>
                </c:pt>
                <c:pt idx="3057">
                  <c:v>140.15</c:v>
                </c:pt>
                <c:pt idx="3058">
                  <c:v>140.15</c:v>
                </c:pt>
                <c:pt idx="3059">
                  <c:v>140.15</c:v>
                </c:pt>
                <c:pt idx="3060">
                  <c:v>140.15</c:v>
                </c:pt>
                <c:pt idx="3061">
                  <c:v>140.15</c:v>
                </c:pt>
                <c:pt idx="3062">
                  <c:v>140.15</c:v>
                </c:pt>
                <c:pt idx="3063">
                  <c:v>140.15</c:v>
                </c:pt>
                <c:pt idx="3064">
                  <c:v>140.15</c:v>
                </c:pt>
                <c:pt idx="3065">
                  <c:v>140.15</c:v>
                </c:pt>
                <c:pt idx="3066">
                  <c:v>140.15</c:v>
                </c:pt>
                <c:pt idx="3067">
                  <c:v>140.15</c:v>
                </c:pt>
                <c:pt idx="3068">
                  <c:v>140.15</c:v>
                </c:pt>
                <c:pt idx="3069">
                  <c:v>140.15</c:v>
                </c:pt>
                <c:pt idx="3070">
                  <c:v>140.15</c:v>
                </c:pt>
                <c:pt idx="3071">
                  <c:v>140.15</c:v>
                </c:pt>
                <c:pt idx="3072">
                  <c:v>140.15</c:v>
                </c:pt>
                <c:pt idx="3073">
                  <c:v>140.15</c:v>
                </c:pt>
                <c:pt idx="3074">
                  <c:v>140.69999999999999</c:v>
                </c:pt>
                <c:pt idx="3075">
                  <c:v>140.69999999999999</c:v>
                </c:pt>
                <c:pt idx="3076">
                  <c:v>140.69999999999999</c:v>
                </c:pt>
                <c:pt idx="3077">
                  <c:v>140.69999999999999</c:v>
                </c:pt>
                <c:pt idx="3078">
                  <c:v>140.69999999999999</c:v>
                </c:pt>
                <c:pt idx="3079">
                  <c:v>140.69999999999999</c:v>
                </c:pt>
                <c:pt idx="3080">
                  <c:v>140.69999999999999</c:v>
                </c:pt>
                <c:pt idx="3081">
                  <c:v>140.69999999999999</c:v>
                </c:pt>
                <c:pt idx="3082">
                  <c:v>140.69999999999999</c:v>
                </c:pt>
                <c:pt idx="3083">
                  <c:v>140.69999999999999</c:v>
                </c:pt>
                <c:pt idx="3084">
                  <c:v>140.69999999999999</c:v>
                </c:pt>
                <c:pt idx="3085">
                  <c:v>140.69999999999999</c:v>
                </c:pt>
                <c:pt idx="3086">
                  <c:v>140.69999999999999</c:v>
                </c:pt>
                <c:pt idx="3087">
                  <c:v>140.69999999999999</c:v>
                </c:pt>
                <c:pt idx="3088">
                  <c:v>140.69999999999999</c:v>
                </c:pt>
                <c:pt idx="3089">
                  <c:v>140.69999999999999</c:v>
                </c:pt>
                <c:pt idx="3090">
                  <c:v>140.69999999999999</c:v>
                </c:pt>
                <c:pt idx="3091">
                  <c:v>140.69999999999999</c:v>
                </c:pt>
                <c:pt idx="3092">
                  <c:v>140.69999999999999</c:v>
                </c:pt>
                <c:pt idx="3093">
                  <c:v>140.69999999999999</c:v>
                </c:pt>
                <c:pt idx="3094">
                  <c:v>140.69999999999999</c:v>
                </c:pt>
                <c:pt idx="3095">
                  <c:v>140.69999999999999</c:v>
                </c:pt>
                <c:pt idx="3096">
                  <c:v>140.69999999999999</c:v>
                </c:pt>
                <c:pt idx="3097">
                  <c:v>140.69999999999999</c:v>
                </c:pt>
                <c:pt idx="3098">
                  <c:v>140.69999999999999</c:v>
                </c:pt>
                <c:pt idx="3099">
                  <c:v>140.69999999999999</c:v>
                </c:pt>
                <c:pt idx="3100">
                  <c:v>140.69999999999999</c:v>
                </c:pt>
                <c:pt idx="3101">
                  <c:v>140.69999999999999</c:v>
                </c:pt>
                <c:pt idx="3102">
                  <c:v>140.69999999999999</c:v>
                </c:pt>
                <c:pt idx="3103">
                  <c:v>140.69999999999999</c:v>
                </c:pt>
                <c:pt idx="3104">
                  <c:v>140.69999999999999</c:v>
                </c:pt>
                <c:pt idx="3105">
                  <c:v>140.69999999999999</c:v>
                </c:pt>
                <c:pt idx="3106">
                  <c:v>140.69999999999999</c:v>
                </c:pt>
                <c:pt idx="3107">
                  <c:v>140.69999999999999</c:v>
                </c:pt>
                <c:pt idx="3108">
                  <c:v>140.69999999999999</c:v>
                </c:pt>
                <c:pt idx="3109">
                  <c:v>140.69999999999999</c:v>
                </c:pt>
                <c:pt idx="3110">
                  <c:v>140.69999999999999</c:v>
                </c:pt>
                <c:pt idx="3111">
                  <c:v>140.69999999999999</c:v>
                </c:pt>
                <c:pt idx="3112">
                  <c:v>140.69999999999999</c:v>
                </c:pt>
                <c:pt idx="3113">
                  <c:v>140.69999999999999</c:v>
                </c:pt>
                <c:pt idx="3114">
                  <c:v>140.69999999999999</c:v>
                </c:pt>
                <c:pt idx="3115">
                  <c:v>140.69999999999999</c:v>
                </c:pt>
                <c:pt idx="3116">
                  <c:v>140.69999999999999</c:v>
                </c:pt>
                <c:pt idx="3117">
                  <c:v>140.69999999999999</c:v>
                </c:pt>
                <c:pt idx="3118">
                  <c:v>140.69999999999999</c:v>
                </c:pt>
                <c:pt idx="3119">
                  <c:v>140.69999999999999</c:v>
                </c:pt>
                <c:pt idx="3120">
                  <c:v>140.69999999999999</c:v>
                </c:pt>
                <c:pt idx="3121">
                  <c:v>140.69999999999999</c:v>
                </c:pt>
                <c:pt idx="3122">
                  <c:v>140.69999999999999</c:v>
                </c:pt>
                <c:pt idx="3123">
                  <c:v>140.69999999999999</c:v>
                </c:pt>
                <c:pt idx="3124">
                  <c:v>140.69999999999999</c:v>
                </c:pt>
                <c:pt idx="3125">
                  <c:v>140.69999999999999</c:v>
                </c:pt>
                <c:pt idx="3126">
                  <c:v>140.69999999999999</c:v>
                </c:pt>
                <c:pt idx="3127">
                  <c:v>140.69999999999999</c:v>
                </c:pt>
                <c:pt idx="3128">
                  <c:v>140.69999999999999</c:v>
                </c:pt>
                <c:pt idx="3129">
                  <c:v>140.69999999999999</c:v>
                </c:pt>
                <c:pt idx="3130">
                  <c:v>140.69999999999999</c:v>
                </c:pt>
                <c:pt idx="3131">
                  <c:v>140.69999999999999</c:v>
                </c:pt>
                <c:pt idx="3132">
                  <c:v>140.69999999999999</c:v>
                </c:pt>
                <c:pt idx="3133">
                  <c:v>140.69999999999999</c:v>
                </c:pt>
                <c:pt idx="3134">
                  <c:v>140.69999999999999</c:v>
                </c:pt>
                <c:pt idx="3135">
                  <c:v>140.69999999999999</c:v>
                </c:pt>
                <c:pt idx="3136">
                  <c:v>140.69999999999999</c:v>
                </c:pt>
                <c:pt idx="3137">
                  <c:v>140.69999999999999</c:v>
                </c:pt>
                <c:pt idx="3138">
                  <c:v>139.57</c:v>
                </c:pt>
                <c:pt idx="3139">
                  <c:v>139.57</c:v>
                </c:pt>
                <c:pt idx="3140">
                  <c:v>139.57</c:v>
                </c:pt>
                <c:pt idx="3141">
                  <c:v>139.57</c:v>
                </c:pt>
                <c:pt idx="3142">
                  <c:v>139.57</c:v>
                </c:pt>
                <c:pt idx="3143">
                  <c:v>139.57</c:v>
                </c:pt>
                <c:pt idx="3144">
                  <c:v>139.57</c:v>
                </c:pt>
                <c:pt idx="3145">
                  <c:v>139.57</c:v>
                </c:pt>
                <c:pt idx="3146">
                  <c:v>139.57</c:v>
                </c:pt>
                <c:pt idx="3147">
                  <c:v>139.57</c:v>
                </c:pt>
                <c:pt idx="3148">
                  <c:v>139.57</c:v>
                </c:pt>
                <c:pt idx="3149">
                  <c:v>139.57</c:v>
                </c:pt>
                <c:pt idx="3150">
                  <c:v>139.57</c:v>
                </c:pt>
                <c:pt idx="3151">
                  <c:v>139.57</c:v>
                </c:pt>
                <c:pt idx="3152">
                  <c:v>139.57</c:v>
                </c:pt>
                <c:pt idx="3153">
                  <c:v>139.57</c:v>
                </c:pt>
                <c:pt idx="3154">
                  <c:v>139.57</c:v>
                </c:pt>
                <c:pt idx="3155">
                  <c:v>139.57</c:v>
                </c:pt>
                <c:pt idx="3156">
                  <c:v>139.57</c:v>
                </c:pt>
                <c:pt idx="3157">
                  <c:v>139.57</c:v>
                </c:pt>
                <c:pt idx="3158">
                  <c:v>139.57</c:v>
                </c:pt>
                <c:pt idx="3159">
                  <c:v>139.57</c:v>
                </c:pt>
                <c:pt idx="3160">
                  <c:v>139.57</c:v>
                </c:pt>
                <c:pt idx="3161">
                  <c:v>139.57</c:v>
                </c:pt>
                <c:pt idx="3162">
                  <c:v>139.57</c:v>
                </c:pt>
                <c:pt idx="3163">
                  <c:v>139.57</c:v>
                </c:pt>
                <c:pt idx="3164">
                  <c:v>139.57</c:v>
                </c:pt>
                <c:pt idx="3165">
                  <c:v>139.57</c:v>
                </c:pt>
                <c:pt idx="3166">
                  <c:v>139.57</c:v>
                </c:pt>
                <c:pt idx="3167">
                  <c:v>139.57</c:v>
                </c:pt>
                <c:pt idx="3168">
                  <c:v>139.57</c:v>
                </c:pt>
                <c:pt idx="3169">
                  <c:v>139.57</c:v>
                </c:pt>
                <c:pt idx="3170">
                  <c:v>139.57</c:v>
                </c:pt>
                <c:pt idx="3171">
                  <c:v>139.57</c:v>
                </c:pt>
                <c:pt idx="3172">
                  <c:v>139.57</c:v>
                </c:pt>
                <c:pt idx="3173">
                  <c:v>139.57</c:v>
                </c:pt>
                <c:pt idx="3174">
                  <c:v>139.57</c:v>
                </c:pt>
                <c:pt idx="3175">
                  <c:v>139.57</c:v>
                </c:pt>
                <c:pt idx="3176">
                  <c:v>139.57</c:v>
                </c:pt>
                <c:pt idx="3177">
                  <c:v>139.57</c:v>
                </c:pt>
                <c:pt idx="3178">
                  <c:v>139.57</c:v>
                </c:pt>
                <c:pt idx="3179">
                  <c:v>139.57</c:v>
                </c:pt>
                <c:pt idx="3180">
                  <c:v>139.57</c:v>
                </c:pt>
                <c:pt idx="3181">
                  <c:v>139.57</c:v>
                </c:pt>
                <c:pt idx="3182">
                  <c:v>139.57</c:v>
                </c:pt>
                <c:pt idx="3183">
                  <c:v>139.57</c:v>
                </c:pt>
                <c:pt idx="3184">
                  <c:v>139.57</c:v>
                </c:pt>
                <c:pt idx="3185">
                  <c:v>139.57</c:v>
                </c:pt>
                <c:pt idx="3186">
                  <c:v>139.57</c:v>
                </c:pt>
                <c:pt idx="3187">
                  <c:v>139.57</c:v>
                </c:pt>
                <c:pt idx="3188">
                  <c:v>139.57</c:v>
                </c:pt>
                <c:pt idx="3189">
                  <c:v>139.57</c:v>
                </c:pt>
                <c:pt idx="3190">
                  <c:v>139.57</c:v>
                </c:pt>
                <c:pt idx="3191">
                  <c:v>139.57</c:v>
                </c:pt>
                <c:pt idx="3192">
                  <c:v>139.57</c:v>
                </c:pt>
                <c:pt idx="3193">
                  <c:v>139.57</c:v>
                </c:pt>
                <c:pt idx="3194">
                  <c:v>139.57</c:v>
                </c:pt>
                <c:pt idx="3195">
                  <c:v>139.57</c:v>
                </c:pt>
                <c:pt idx="3196">
                  <c:v>139.57</c:v>
                </c:pt>
                <c:pt idx="3197">
                  <c:v>139.57</c:v>
                </c:pt>
                <c:pt idx="3198">
                  <c:v>139.57</c:v>
                </c:pt>
                <c:pt idx="3199">
                  <c:v>139.57</c:v>
                </c:pt>
                <c:pt idx="3200">
                  <c:v>139.57</c:v>
                </c:pt>
                <c:pt idx="3201">
                  <c:v>139.57</c:v>
                </c:pt>
                <c:pt idx="3202">
                  <c:v>137.44999999999999</c:v>
                </c:pt>
                <c:pt idx="3203">
                  <c:v>137.44999999999999</c:v>
                </c:pt>
                <c:pt idx="3204">
                  <c:v>137.44999999999999</c:v>
                </c:pt>
                <c:pt idx="3205">
                  <c:v>137.44999999999999</c:v>
                </c:pt>
                <c:pt idx="3206">
                  <c:v>137.44999999999999</c:v>
                </c:pt>
                <c:pt idx="3207">
                  <c:v>137.44999999999999</c:v>
                </c:pt>
                <c:pt idx="3208">
                  <c:v>137.44999999999999</c:v>
                </c:pt>
                <c:pt idx="3209">
                  <c:v>137.44999999999999</c:v>
                </c:pt>
                <c:pt idx="3210">
                  <c:v>137.44999999999999</c:v>
                </c:pt>
                <c:pt idx="3211">
                  <c:v>137.44999999999999</c:v>
                </c:pt>
                <c:pt idx="3212">
                  <c:v>137.44999999999999</c:v>
                </c:pt>
                <c:pt idx="3213">
                  <c:v>137.44999999999999</c:v>
                </c:pt>
                <c:pt idx="3214">
                  <c:v>137.44999999999999</c:v>
                </c:pt>
                <c:pt idx="3215">
                  <c:v>137.44999999999999</c:v>
                </c:pt>
                <c:pt idx="3216">
                  <c:v>137.44999999999999</c:v>
                </c:pt>
                <c:pt idx="3217">
                  <c:v>137.44999999999999</c:v>
                </c:pt>
                <c:pt idx="3218">
                  <c:v>137.44999999999999</c:v>
                </c:pt>
                <c:pt idx="3219">
                  <c:v>137.44999999999999</c:v>
                </c:pt>
                <c:pt idx="3220">
                  <c:v>137.44999999999999</c:v>
                </c:pt>
                <c:pt idx="3221">
                  <c:v>137.44999999999999</c:v>
                </c:pt>
                <c:pt idx="3222">
                  <c:v>137.44999999999999</c:v>
                </c:pt>
                <c:pt idx="3223">
                  <c:v>137.44999999999999</c:v>
                </c:pt>
                <c:pt idx="3224">
                  <c:v>137.44999999999999</c:v>
                </c:pt>
                <c:pt idx="3225">
                  <c:v>137.44999999999999</c:v>
                </c:pt>
                <c:pt idx="3226">
                  <c:v>137.44999999999999</c:v>
                </c:pt>
                <c:pt idx="3227">
                  <c:v>137.44999999999999</c:v>
                </c:pt>
                <c:pt idx="3228">
                  <c:v>137.44999999999999</c:v>
                </c:pt>
                <c:pt idx="3229">
                  <c:v>137.44999999999999</c:v>
                </c:pt>
                <c:pt idx="3230">
                  <c:v>137.44999999999999</c:v>
                </c:pt>
                <c:pt idx="3231">
                  <c:v>137.44999999999999</c:v>
                </c:pt>
                <c:pt idx="3232">
                  <c:v>137.44999999999999</c:v>
                </c:pt>
                <c:pt idx="3233">
                  <c:v>137.44999999999999</c:v>
                </c:pt>
                <c:pt idx="3234">
                  <c:v>137.44999999999999</c:v>
                </c:pt>
                <c:pt idx="3235">
                  <c:v>137.44999999999999</c:v>
                </c:pt>
                <c:pt idx="3236">
                  <c:v>137.44999999999999</c:v>
                </c:pt>
                <c:pt idx="3237">
                  <c:v>137.44999999999999</c:v>
                </c:pt>
                <c:pt idx="3238">
                  <c:v>137.44999999999999</c:v>
                </c:pt>
                <c:pt idx="3239">
                  <c:v>137.44999999999999</c:v>
                </c:pt>
                <c:pt idx="3240">
                  <c:v>137.44999999999999</c:v>
                </c:pt>
                <c:pt idx="3241">
                  <c:v>137.44999999999999</c:v>
                </c:pt>
                <c:pt idx="3242">
                  <c:v>137.44999999999999</c:v>
                </c:pt>
                <c:pt idx="3243">
                  <c:v>137.44999999999999</c:v>
                </c:pt>
                <c:pt idx="3244">
                  <c:v>137.44999999999999</c:v>
                </c:pt>
                <c:pt idx="3245">
                  <c:v>137.44999999999999</c:v>
                </c:pt>
                <c:pt idx="3246">
                  <c:v>137.44999999999999</c:v>
                </c:pt>
                <c:pt idx="3247">
                  <c:v>137.44999999999999</c:v>
                </c:pt>
                <c:pt idx="3248">
                  <c:v>137.44999999999999</c:v>
                </c:pt>
                <c:pt idx="3249">
                  <c:v>137.44999999999999</c:v>
                </c:pt>
                <c:pt idx="3250">
                  <c:v>137.44999999999999</c:v>
                </c:pt>
                <c:pt idx="3251">
                  <c:v>137.44999999999999</c:v>
                </c:pt>
                <c:pt idx="3252">
                  <c:v>137.44999999999999</c:v>
                </c:pt>
                <c:pt idx="3253">
                  <c:v>137.44999999999999</c:v>
                </c:pt>
                <c:pt idx="3254">
                  <c:v>137.44999999999999</c:v>
                </c:pt>
                <c:pt idx="3255">
                  <c:v>137.44999999999999</c:v>
                </c:pt>
                <c:pt idx="3256">
                  <c:v>137.44999999999999</c:v>
                </c:pt>
                <c:pt idx="3257">
                  <c:v>137.44999999999999</c:v>
                </c:pt>
                <c:pt idx="3258">
                  <c:v>137.44999999999999</c:v>
                </c:pt>
                <c:pt idx="3259">
                  <c:v>137.44999999999999</c:v>
                </c:pt>
                <c:pt idx="3260">
                  <c:v>137.44999999999999</c:v>
                </c:pt>
                <c:pt idx="3261">
                  <c:v>137.44999999999999</c:v>
                </c:pt>
                <c:pt idx="3262">
                  <c:v>137.44999999999999</c:v>
                </c:pt>
                <c:pt idx="3263">
                  <c:v>137.44999999999999</c:v>
                </c:pt>
                <c:pt idx="3264">
                  <c:v>137.44999999999999</c:v>
                </c:pt>
                <c:pt idx="3265">
                  <c:v>137.44999999999999</c:v>
                </c:pt>
                <c:pt idx="3266">
                  <c:v>134.32</c:v>
                </c:pt>
                <c:pt idx="3267">
                  <c:v>134.32</c:v>
                </c:pt>
                <c:pt idx="3268">
                  <c:v>134.32</c:v>
                </c:pt>
                <c:pt idx="3269">
                  <c:v>134.32</c:v>
                </c:pt>
                <c:pt idx="3270">
                  <c:v>134.32</c:v>
                </c:pt>
                <c:pt idx="3271">
                  <c:v>134.32</c:v>
                </c:pt>
                <c:pt idx="3272">
                  <c:v>134.32</c:v>
                </c:pt>
                <c:pt idx="3273">
                  <c:v>134.32</c:v>
                </c:pt>
                <c:pt idx="3274">
                  <c:v>134.32</c:v>
                </c:pt>
                <c:pt idx="3275">
                  <c:v>134.32</c:v>
                </c:pt>
                <c:pt idx="3276">
                  <c:v>134.32</c:v>
                </c:pt>
                <c:pt idx="3277">
                  <c:v>134.32</c:v>
                </c:pt>
                <c:pt idx="3278">
                  <c:v>134.32</c:v>
                </c:pt>
                <c:pt idx="3279">
                  <c:v>134.32</c:v>
                </c:pt>
                <c:pt idx="3280">
                  <c:v>134.32</c:v>
                </c:pt>
                <c:pt idx="3281">
                  <c:v>134.32</c:v>
                </c:pt>
                <c:pt idx="3282">
                  <c:v>134.32</c:v>
                </c:pt>
                <c:pt idx="3283">
                  <c:v>134.32</c:v>
                </c:pt>
                <c:pt idx="3284">
                  <c:v>134.32</c:v>
                </c:pt>
                <c:pt idx="3285">
                  <c:v>134.32</c:v>
                </c:pt>
                <c:pt idx="3286">
                  <c:v>134.32</c:v>
                </c:pt>
                <c:pt idx="3287">
                  <c:v>134.32</c:v>
                </c:pt>
                <c:pt idx="3288">
                  <c:v>134.32</c:v>
                </c:pt>
                <c:pt idx="3289">
                  <c:v>134.32</c:v>
                </c:pt>
                <c:pt idx="3290">
                  <c:v>134.32</c:v>
                </c:pt>
                <c:pt idx="3291">
                  <c:v>134.32</c:v>
                </c:pt>
                <c:pt idx="3292">
                  <c:v>134.32</c:v>
                </c:pt>
                <c:pt idx="3293">
                  <c:v>134.32</c:v>
                </c:pt>
                <c:pt idx="3294">
                  <c:v>134.32</c:v>
                </c:pt>
                <c:pt idx="3295">
                  <c:v>134.32</c:v>
                </c:pt>
                <c:pt idx="3296">
                  <c:v>134.32</c:v>
                </c:pt>
                <c:pt idx="3297">
                  <c:v>134.32</c:v>
                </c:pt>
                <c:pt idx="3298">
                  <c:v>134.32</c:v>
                </c:pt>
                <c:pt idx="3299">
                  <c:v>134.32</c:v>
                </c:pt>
                <c:pt idx="3300">
                  <c:v>134.32</c:v>
                </c:pt>
                <c:pt idx="3301">
                  <c:v>134.32</c:v>
                </c:pt>
                <c:pt idx="3302">
                  <c:v>134.32</c:v>
                </c:pt>
                <c:pt idx="3303">
                  <c:v>134.32</c:v>
                </c:pt>
                <c:pt idx="3304">
                  <c:v>134.32</c:v>
                </c:pt>
                <c:pt idx="3305">
                  <c:v>134.32</c:v>
                </c:pt>
                <c:pt idx="3306">
                  <c:v>134.32</c:v>
                </c:pt>
                <c:pt idx="3307">
                  <c:v>134.32</c:v>
                </c:pt>
                <c:pt idx="3308">
                  <c:v>134.32</c:v>
                </c:pt>
                <c:pt idx="3309">
                  <c:v>134.32</c:v>
                </c:pt>
                <c:pt idx="3310">
                  <c:v>134.32</c:v>
                </c:pt>
                <c:pt idx="3311">
                  <c:v>134.32</c:v>
                </c:pt>
                <c:pt idx="3312">
                  <c:v>134.32</c:v>
                </c:pt>
                <c:pt idx="3313">
                  <c:v>134.32</c:v>
                </c:pt>
                <c:pt idx="3314">
                  <c:v>134.32</c:v>
                </c:pt>
                <c:pt idx="3315">
                  <c:v>134.32</c:v>
                </c:pt>
                <c:pt idx="3316">
                  <c:v>134.32</c:v>
                </c:pt>
                <c:pt idx="3317">
                  <c:v>134.32</c:v>
                </c:pt>
                <c:pt idx="3318">
                  <c:v>134.32</c:v>
                </c:pt>
                <c:pt idx="3319">
                  <c:v>134.32</c:v>
                </c:pt>
                <c:pt idx="3320">
                  <c:v>134.32</c:v>
                </c:pt>
                <c:pt idx="3321">
                  <c:v>134.32</c:v>
                </c:pt>
                <c:pt idx="3322">
                  <c:v>134.32</c:v>
                </c:pt>
                <c:pt idx="3323">
                  <c:v>134.32</c:v>
                </c:pt>
                <c:pt idx="3324">
                  <c:v>134.32</c:v>
                </c:pt>
                <c:pt idx="3325">
                  <c:v>134.32</c:v>
                </c:pt>
                <c:pt idx="3326">
                  <c:v>134.32</c:v>
                </c:pt>
                <c:pt idx="3327">
                  <c:v>134.32</c:v>
                </c:pt>
                <c:pt idx="3328">
                  <c:v>134.32</c:v>
                </c:pt>
                <c:pt idx="3329">
                  <c:v>134.32</c:v>
                </c:pt>
                <c:pt idx="3330">
                  <c:v>130.21</c:v>
                </c:pt>
                <c:pt idx="3331">
                  <c:v>130.21</c:v>
                </c:pt>
                <c:pt idx="3332">
                  <c:v>130.21</c:v>
                </c:pt>
                <c:pt idx="3333">
                  <c:v>130.21</c:v>
                </c:pt>
                <c:pt idx="3334">
                  <c:v>130.21</c:v>
                </c:pt>
                <c:pt idx="3335">
                  <c:v>130.21</c:v>
                </c:pt>
                <c:pt idx="3336">
                  <c:v>130.21</c:v>
                </c:pt>
                <c:pt idx="3337">
                  <c:v>130.21</c:v>
                </c:pt>
                <c:pt idx="3338">
                  <c:v>130.21</c:v>
                </c:pt>
                <c:pt idx="3339">
                  <c:v>130.21</c:v>
                </c:pt>
                <c:pt idx="3340">
                  <c:v>130.21</c:v>
                </c:pt>
                <c:pt idx="3341">
                  <c:v>130.21</c:v>
                </c:pt>
                <c:pt idx="3342">
                  <c:v>130.21</c:v>
                </c:pt>
                <c:pt idx="3343">
                  <c:v>130.21</c:v>
                </c:pt>
                <c:pt idx="3344">
                  <c:v>130.21</c:v>
                </c:pt>
                <c:pt idx="3345">
                  <c:v>130.21</c:v>
                </c:pt>
                <c:pt idx="3346">
                  <c:v>130.21</c:v>
                </c:pt>
                <c:pt idx="3347">
                  <c:v>130.21</c:v>
                </c:pt>
                <c:pt idx="3348">
                  <c:v>130.21</c:v>
                </c:pt>
                <c:pt idx="3349">
                  <c:v>130.21</c:v>
                </c:pt>
                <c:pt idx="3350">
                  <c:v>130.21</c:v>
                </c:pt>
                <c:pt idx="3351">
                  <c:v>130.21</c:v>
                </c:pt>
                <c:pt idx="3352">
                  <c:v>130.21</c:v>
                </c:pt>
                <c:pt idx="3353">
                  <c:v>130.21</c:v>
                </c:pt>
                <c:pt idx="3354">
                  <c:v>130.21</c:v>
                </c:pt>
                <c:pt idx="3355">
                  <c:v>130.21</c:v>
                </c:pt>
                <c:pt idx="3356">
                  <c:v>130.21</c:v>
                </c:pt>
                <c:pt idx="3357">
                  <c:v>130.21</c:v>
                </c:pt>
                <c:pt idx="3358">
                  <c:v>130.21</c:v>
                </c:pt>
                <c:pt idx="3359">
                  <c:v>130.21</c:v>
                </c:pt>
                <c:pt idx="3360">
                  <c:v>130.21</c:v>
                </c:pt>
                <c:pt idx="3361">
                  <c:v>130.21</c:v>
                </c:pt>
                <c:pt idx="3362">
                  <c:v>130.21</c:v>
                </c:pt>
                <c:pt idx="3363">
                  <c:v>130.21</c:v>
                </c:pt>
                <c:pt idx="3364">
                  <c:v>130.21</c:v>
                </c:pt>
                <c:pt idx="3365">
                  <c:v>130.21</c:v>
                </c:pt>
                <c:pt idx="3366">
                  <c:v>130.21</c:v>
                </c:pt>
                <c:pt idx="3367">
                  <c:v>130.21</c:v>
                </c:pt>
                <c:pt idx="3368">
                  <c:v>130.21</c:v>
                </c:pt>
                <c:pt idx="3369">
                  <c:v>130.21</c:v>
                </c:pt>
                <c:pt idx="3370">
                  <c:v>130.21</c:v>
                </c:pt>
                <c:pt idx="3371">
                  <c:v>130.21</c:v>
                </c:pt>
                <c:pt idx="3372">
                  <c:v>130.21</c:v>
                </c:pt>
                <c:pt idx="3373">
                  <c:v>130.21</c:v>
                </c:pt>
                <c:pt idx="3374">
                  <c:v>130.21</c:v>
                </c:pt>
                <c:pt idx="3375">
                  <c:v>130.21</c:v>
                </c:pt>
                <c:pt idx="3376">
                  <c:v>130.21</c:v>
                </c:pt>
                <c:pt idx="3377">
                  <c:v>130.21</c:v>
                </c:pt>
                <c:pt idx="3378">
                  <c:v>130.21</c:v>
                </c:pt>
                <c:pt idx="3379">
                  <c:v>130.21</c:v>
                </c:pt>
                <c:pt idx="3380">
                  <c:v>130.21</c:v>
                </c:pt>
                <c:pt idx="3381">
                  <c:v>130.21</c:v>
                </c:pt>
                <c:pt idx="3382">
                  <c:v>130.21</c:v>
                </c:pt>
                <c:pt idx="3383">
                  <c:v>130.21</c:v>
                </c:pt>
                <c:pt idx="3384">
                  <c:v>130.21</c:v>
                </c:pt>
                <c:pt idx="3385">
                  <c:v>130.21</c:v>
                </c:pt>
                <c:pt idx="3386">
                  <c:v>130.21</c:v>
                </c:pt>
                <c:pt idx="3387">
                  <c:v>130.21</c:v>
                </c:pt>
                <c:pt idx="3388">
                  <c:v>130.21</c:v>
                </c:pt>
                <c:pt idx="3389">
                  <c:v>130.21</c:v>
                </c:pt>
                <c:pt idx="3390">
                  <c:v>130.21</c:v>
                </c:pt>
                <c:pt idx="3391">
                  <c:v>130.21</c:v>
                </c:pt>
                <c:pt idx="3392">
                  <c:v>130.21</c:v>
                </c:pt>
                <c:pt idx="3393">
                  <c:v>130.21</c:v>
                </c:pt>
                <c:pt idx="3394">
                  <c:v>125.06</c:v>
                </c:pt>
                <c:pt idx="3395">
                  <c:v>125.06</c:v>
                </c:pt>
                <c:pt idx="3396">
                  <c:v>125.06</c:v>
                </c:pt>
                <c:pt idx="3397">
                  <c:v>125.06</c:v>
                </c:pt>
                <c:pt idx="3398">
                  <c:v>125.06</c:v>
                </c:pt>
                <c:pt idx="3399">
                  <c:v>125.06</c:v>
                </c:pt>
                <c:pt idx="3400">
                  <c:v>125.06</c:v>
                </c:pt>
                <c:pt idx="3401">
                  <c:v>125.06</c:v>
                </c:pt>
                <c:pt idx="3402">
                  <c:v>125.06</c:v>
                </c:pt>
                <c:pt idx="3403">
                  <c:v>125.06</c:v>
                </c:pt>
                <c:pt idx="3404">
                  <c:v>125.06</c:v>
                </c:pt>
                <c:pt idx="3405">
                  <c:v>125.06</c:v>
                </c:pt>
                <c:pt idx="3406">
                  <c:v>125.06</c:v>
                </c:pt>
                <c:pt idx="3407">
                  <c:v>125.06</c:v>
                </c:pt>
                <c:pt idx="3408">
                  <c:v>125.06</c:v>
                </c:pt>
                <c:pt idx="3409">
                  <c:v>125.06</c:v>
                </c:pt>
                <c:pt idx="3410">
                  <c:v>125.06</c:v>
                </c:pt>
                <c:pt idx="3411">
                  <c:v>125.06</c:v>
                </c:pt>
                <c:pt idx="3412">
                  <c:v>125.06</c:v>
                </c:pt>
                <c:pt idx="3413">
                  <c:v>125.06</c:v>
                </c:pt>
                <c:pt idx="3414">
                  <c:v>125.06</c:v>
                </c:pt>
                <c:pt idx="3415">
                  <c:v>125.06</c:v>
                </c:pt>
                <c:pt idx="3416">
                  <c:v>125.06</c:v>
                </c:pt>
                <c:pt idx="3417">
                  <c:v>125.06</c:v>
                </c:pt>
                <c:pt idx="3418">
                  <c:v>125.06</c:v>
                </c:pt>
                <c:pt idx="3419">
                  <c:v>125.06</c:v>
                </c:pt>
                <c:pt idx="3420">
                  <c:v>125.06</c:v>
                </c:pt>
                <c:pt idx="3421">
                  <c:v>125.06</c:v>
                </c:pt>
                <c:pt idx="3422">
                  <c:v>125.06</c:v>
                </c:pt>
                <c:pt idx="3423">
                  <c:v>125.06</c:v>
                </c:pt>
                <c:pt idx="3424">
                  <c:v>125.06</c:v>
                </c:pt>
                <c:pt idx="3425">
                  <c:v>125.06</c:v>
                </c:pt>
                <c:pt idx="3426">
                  <c:v>125.06</c:v>
                </c:pt>
                <c:pt idx="3427">
                  <c:v>125.06</c:v>
                </c:pt>
                <c:pt idx="3428">
                  <c:v>125.06</c:v>
                </c:pt>
                <c:pt idx="3429">
                  <c:v>125.06</c:v>
                </c:pt>
                <c:pt idx="3430">
                  <c:v>125.06</c:v>
                </c:pt>
                <c:pt idx="3431">
                  <c:v>125.06</c:v>
                </c:pt>
                <c:pt idx="3432">
                  <c:v>125.06</c:v>
                </c:pt>
                <c:pt idx="3433">
                  <c:v>125.06</c:v>
                </c:pt>
                <c:pt idx="3434">
                  <c:v>125.06</c:v>
                </c:pt>
                <c:pt idx="3435">
                  <c:v>125.06</c:v>
                </c:pt>
                <c:pt idx="3436">
                  <c:v>125.06</c:v>
                </c:pt>
                <c:pt idx="3437">
                  <c:v>125.06</c:v>
                </c:pt>
                <c:pt idx="3438">
                  <c:v>125.06</c:v>
                </c:pt>
                <c:pt idx="3439">
                  <c:v>125.06</c:v>
                </c:pt>
                <c:pt idx="3440">
                  <c:v>125.06</c:v>
                </c:pt>
                <c:pt idx="3441">
                  <c:v>125.06</c:v>
                </c:pt>
                <c:pt idx="3442">
                  <c:v>125.06</c:v>
                </c:pt>
                <c:pt idx="3443">
                  <c:v>125.06</c:v>
                </c:pt>
                <c:pt idx="3444">
                  <c:v>125.06</c:v>
                </c:pt>
                <c:pt idx="3445">
                  <c:v>125.06</c:v>
                </c:pt>
                <c:pt idx="3446">
                  <c:v>125.06</c:v>
                </c:pt>
                <c:pt idx="3447">
                  <c:v>125.06</c:v>
                </c:pt>
                <c:pt idx="3448">
                  <c:v>125.06</c:v>
                </c:pt>
                <c:pt idx="3449">
                  <c:v>125.06</c:v>
                </c:pt>
                <c:pt idx="3450">
                  <c:v>125.06</c:v>
                </c:pt>
                <c:pt idx="3451">
                  <c:v>125.06</c:v>
                </c:pt>
                <c:pt idx="3452">
                  <c:v>125.06</c:v>
                </c:pt>
                <c:pt idx="3453">
                  <c:v>125.06</c:v>
                </c:pt>
                <c:pt idx="3454">
                  <c:v>125.06</c:v>
                </c:pt>
                <c:pt idx="3455">
                  <c:v>125.06</c:v>
                </c:pt>
                <c:pt idx="3456">
                  <c:v>125.06</c:v>
                </c:pt>
                <c:pt idx="3457">
                  <c:v>125.06</c:v>
                </c:pt>
                <c:pt idx="3458">
                  <c:v>118.91</c:v>
                </c:pt>
                <c:pt idx="3459">
                  <c:v>118.91</c:v>
                </c:pt>
                <c:pt idx="3460">
                  <c:v>118.91</c:v>
                </c:pt>
                <c:pt idx="3461">
                  <c:v>118.91</c:v>
                </c:pt>
                <c:pt idx="3462">
                  <c:v>118.91</c:v>
                </c:pt>
                <c:pt idx="3463">
                  <c:v>118.91</c:v>
                </c:pt>
                <c:pt idx="3464">
                  <c:v>118.91</c:v>
                </c:pt>
                <c:pt idx="3465">
                  <c:v>118.91</c:v>
                </c:pt>
                <c:pt idx="3466">
                  <c:v>118.91</c:v>
                </c:pt>
                <c:pt idx="3467">
                  <c:v>118.91</c:v>
                </c:pt>
                <c:pt idx="3468">
                  <c:v>118.91</c:v>
                </c:pt>
                <c:pt idx="3469">
                  <c:v>118.91</c:v>
                </c:pt>
                <c:pt idx="3470">
                  <c:v>118.91</c:v>
                </c:pt>
                <c:pt idx="3471">
                  <c:v>118.91</c:v>
                </c:pt>
                <c:pt idx="3472">
                  <c:v>118.91</c:v>
                </c:pt>
                <c:pt idx="3473">
                  <c:v>118.91</c:v>
                </c:pt>
                <c:pt idx="3474">
                  <c:v>118.91</c:v>
                </c:pt>
                <c:pt idx="3475">
                  <c:v>118.91</c:v>
                </c:pt>
                <c:pt idx="3476">
                  <c:v>118.91</c:v>
                </c:pt>
                <c:pt idx="3477">
                  <c:v>118.91</c:v>
                </c:pt>
                <c:pt idx="3478">
                  <c:v>118.91</c:v>
                </c:pt>
                <c:pt idx="3479">
                  <c:v>118.91</c:v>
                </c:pt>
                <c:pt idx="3480">
                  <c:v>118.91</c:v>
                </c:pt>
                <c:pt idx="3481">
                  <c:v>118.91</c:v>
                </c:pt>
                <c:pt idx="3482">
                  <c:v>118.91</c:v>
                </c:pt>
                <c:pt idx="3483">
                  <c:v>118.91</c:v>
                </c:pt>
                <c:pt idx="3484">
                  <c:v>118.91</c:v>
                </c:pt>
                <c:pt idx="3485">
                  <c:v>118.91</c:v>
                </c:pt>
                <c:pt idx="3486">
                  <c:v>118.91</c:v>
                </c:pt>
                <c:pt idx="3487">
                  <c:v>118.91</c:v>
                </c:pt>
                <c:pt idx="3488">
                  <c:v>118.91</c:v>
                </c:pt>
                <c:pt idx="3489">
                  <c:v>118.91</c:v>
                </c:pt>
                <c:pt idx="3490">
                  <c:v>118.91</c:v>
                </c:pt>
                <c:pt idx="3491">
                  <c:v>118.91</c:v>
                </c:pt>
                <c:pt idx="3492">
                  <c:v>118.91</c:v>
                </c:pt>
                <c:pt idx="3493">
                  <c:v>118.91</c:v>
                </c:pt>
                <c:pt idx="3494">
                  <c:v>118.91</c:v>
                </c:pt>
                <c:pt idx="3495">
                  <c:v>118.91</c:v>
                </c:pt>
                <c:pt idx="3496">
                  <c:v>118.91</c:v>
                </c:pt>
                <c:pt idx="3497">
                  <c:v>118.91</c:v>
                </c:pt>
                <c:pt idx="3498">
                  <c:v>118.91</c:v>
                </c:pt>
                <c:pt idx="3499">
                  <c:v>118.91</c:v>
                </c:pt>
                <c:pt idx="3500">
                  <c:v>118.91</c:v>
                </c:pt>
                <c:pt idx="3501">
                  <c:v>118.91</c:v>
                </c:pt>
                <c:pt idx="3502">
                  <c:v>118.91</c:v>
                </c:pt>
                <c:pt idx="3503">
                  <c:v>118.91</c:v>
                </c:pt>
                <c:pt idx="3504">
                  <c:v>118.91</c:v>
                </c:pt>
                <c:pt idx="3505">
                  <c:v>118.91</c:v>
                </c:pt>
                <c:pt idx="3506">
                  <c:v>118.91</c:v>
                </c:pt>
                <c:pt idx="3507">
                  <c:v>118.91</c:v>
                </c:pt>
                <c:pt idx="3508">
                  <c:v>118.91</c:v>
                </c:pt>
                <c:pt idx="3509">
                  <c:v>118.91</c:v>
                </c:pt>
                <c:pt idx="3510">
                  <c:v>118.91</c:v>
                </c:pt>
                <c:pt idx="3511">
                  <c:v>118.91</c:v>
                </c:pt>
                <c:pt idx="3512">
                  <c:v>118.91</c:v>
                </c:pt>
                <c:pt idx="3513">
                  <c:v>118.91</c:v>
                </c:pt>
                <c:pt idx="3514">
                  <c:v>118.91</c:v>
                </c:pt>
                <c:pt idx="3515">
                  <c:v>118.91</c:v>
                </c:pt>
                <c:pt idx="3516">
                  <c:v>118.91</c:v>
                </c:pt>
                <c:pt idx="3517">
                  <c:v>118.91</c:v>
                </c:pt>
                <c:pt idx="3518">
                  <c:v>118.91</c:v>
                </c:pt>
                <c:pt idx="3519">
                  <c:v>118.91</c:v>
                </c:pt>
                <c:pt idx="3520">
                  <c:v>118.91</c:v>
                </c:pt>
                <c:pt idx="3521">
                  <c:v>118.91</c:v>
                </c:pt>
                <c:pt idx="3522">
                  <c:v>111.74</c:v>
                </c:pt>
                <c:pt idx="3523">
                  <c:v>111.74</c:v>
                </c:pt>
                <c:pt idx="3524">
                  <c:v>111.74</c:v>
                </c:pt>
                <c:pt idx="3525">
                  <c:v>111.74</c:v>
                </c:pt>
                <c:pt idx="3526">
                  <c:v>111.74</c:v>
                </c:pt>
                <c:pt idx="3527">
                  <c:v>111.74</c:v>
                </c:pt>
                <c:pt idx="3528">
                  <c:v>111.74</c:v>
                </c:pt>
                <c:pt idx="3529">
                  <c:v>111.74</c:v>
                </c:pt>
                <c:pt idx="3530">
                  <c:v>111.74</c:v>
                </c:pt>
                <c:pt idx="3531">
                  <c:v>111.74</c:v>
                </c:pt>
                <c:pt idx="3532">
                  <c:v>111.74</c:v>
                </c:pt>
                <c:pt idx="3533">
                  <c:v>111.74</c:v>
                </c:pt>
                <c:pt idx="3534">
                  <c:v>111.74</c:v>
                </c:pt>
                <c:pt idx="3535">
                  <c:v>111.74</c:v>
                </c:pt>
                <c:pt idx="3536">
                  <c:v>111.74</c:v>
                </c:pt>
                <c:pt idx="3537">
                  <c:v>111.74</c:v>
                </c:pt>
                <c:pt idx="3538">
                  <c:v>111.74</c:v>
                </c:pt>
                <c:pt idx="3539">
                  <c:v>111.74</c:v>
                </c:pt>
                <c:pt idx="3540">
                  <c:v>111.74</c:v>
                </c:pt>
                <c:pt idx="3541">
                  <c:v>111.74</c:v>
                </c:pt>
                <c:pt idx="3542">
                  <c:v>111.74</c:v>
                </c:pt>
                <c:pt idx="3543">
                  <c:v>111.74</c:v>
                </c:pt>
                <c:pt idx="3544">
                  <c:v>111.74</c:v>
                </c:pt>
                <c:pt idx="3545">
                  <c:v>111.74</c:v>
                </c:pt>
                <c:pt idx="3546">
                  <c:v>111.74</c:v>
                </c:pt>
                <c:pt idx="3547">
                  <c:v>111.74</c:v>
                </c:pt>
                <c:pt idx="3548">
                  <c:v>111.74</c:v>
                </c:pt>
                <c:pt idx="3549">
                  <c:v>111.74</c:v>
                </c:pt>
                <c:pt idx="3550">
                  <c:v>111.74</c:v>
                </c:pt>
                <c:pt idx="3551">
                  <c:v>111.74</c:v>
                </c:pt>
                <c:pt idx="3552">
                  <c:v>111.74</c:v>
                </c:pt>
                <c:pt idx="3553">
                  <c:v>111.74</c:v>
                </c:pt>
                <c:pt idx="3554">
                  <c:v>111.74</c:v>
                </c:pt>
                <c:pt idx="3555">
                  <c:v>111.74</c:v>
                </c:pt>
                <c:pt idx="3556">
                  <c:v>111.74</c:v>
                </c:pt>
                <c:pt idx="3557">
                  <c:v>111.74</c:v>
                </c:pt>
                <c:pt idx="3558">
                  <c:v>111.74</c:v>
                </c:pt>
                <c:pt idx="3559">
                  <c:v>111.74</c:v>
                </c:pt>
                <c:pt idx="3560">
                  <c:v>111.74</c:v>
                </c:pt>
                <c:pt idx="3561">
                  <c:v>111.74</c:v>
                </c:pt>
                <c:pt idx="3562">
                  <c:v>111.74</c:v>
                </c:pt>
                <c:pt idx="3563">
                  <c:v>111.74</c:v>
                </c:pt>
                <c:pt idx="3564">
                  <c:v>111.74</c:v>
                </c:pt>
                <c:pt idx="3565">
                  <c:v>111.74</c:v>
                </c:pt>
                <c:pt idx="3566">
                  <c:v>111.74</c:v>
                </c:pt>
                <c:pt idx="3567">
                  <c:v>111.74</c:v>
                </c:pt>
                <c:pt idx="3568">
                  <c:v>111.74</c:v>
                </c:pt>
                <c:pt idx="3569">
                  <c:v>111.74</c:v>
                </c:pt>
                <c:pt idx="3570">
                  <c:v>111.74</c:v>
                </c:pt>
                <c:pt idx="3571">
                  <c:v>111.74</c:v>
                </c:pt>
                <c:pt idx="3572">
                  <c:v>111.74</c:v>
                </c:pt>
                <c:pt idx="3573">
                  <c:v>111.74</c:v>
                </c:pt>
                <c:pt idx="3574">
                  <c:v>111.74</c:v>
                </c:pt>
                <c:pt idx="3575">
                  <c:v>111.74</c:v>
                </c:pt>
                <c:pt idx="3576">
                  <c:v>111.74</c:v>
                </c:pt>
                <c:pt idx="3577">
                  <c:v>111.74</c:v>
                </c:pt>
                <c:pt idx="3578">
                  <c:v>111.74</c:v>
                </c:pt>
                <c:pt idx="3579">
                  <c:v>111.74</c:v>
                </c:pt>
                <c:pt idx="3580">
                  <c:v>111.74</c:v>
                </c:pt>
                <c:pt idx="3581">
                  <c:v>111.74</c:v>
                </c:pt>
                <c:pt idx="3582">
                  <c:v>111.74</c:v>
                </c:pt>
                <c:pt idx="3583">
                  <c:v>111.74</c:v>
                </c:pt>
                <c:pt idx="3584">
                  <c:v>111.74</c:v>
                </c:pt>
                <c:pt idx="3585">
                  <c:v>111.74</c:v>
                </c:pt>
                <c:pt idx="3586">
                  <c:v>103.73</c:v>
                </c:pt>
                <c:pt idx="3587">
                  <c:v>103.73</c:v>
                </c:pt>
                <c:pt idx="3588">
                  <c:v>103.73</c:v>
                </c:pt>
                <c:pt idx="3589">
                  <c:v>103.73</c:v>
                </c:pt>
                <c:pt idx="3590">
                  <c:v>103.73</c:v>
                </c:pt>
                <c:pt idx="3591">
                  <c:v>103.73</c:v>
                </c:pt>
                <c:pt idx="3592">
                  <c:v>103.73</c:v>
                </c:pt>
                <c:pt idx="3593">
                  <c:v>103.73</c:v>
                </c:pt>
                <c:pt idx="3594">
                  <c:v>103.73</c:v>
                </c:pt>
                <c:pt idx="3595">
                  <c:v>103.73</c:v>
                </c:pt>
                <c:pt idx="3596">
                  <c:v>103.73</c:v>
                </c:pt>
                <c:pt idx="3597">
                  <c:v>103.73</c:v>
                </c:pt>
                <c:pt idx="3598">
                  <c:v>103.73</c:v>
                </c:pt>
                <c:pt idx="3599">
                  <c:v>103.73</c:v>
                </c:pt>
                <c:pt idx="3600">
                  <c:v>103.73</c:v>
                </c:pt>
                <c:pt idx="3601">
                  <c:v>103.73</c:v>
                </c:pt>
                <c:pt idx="3602">
                  <c:v>103.73</c:v>
                </c:pt>
                <c:pt idx="3603">
                  <c:v>103.73</c:v>
                </c:pt>
                <c:pt idx="3604">
                  <c:v>103.73</c:v>
                </c:pt>
                <c:pt idx="3605">
                  <c:v>103.73</c:v>
                </c:pt>
                <c:pt idx="3606">
                  <c:v>103.73</c:v>
                </c:pt>
                <c:pt idx="3607">
                  <c:v>103.73</c:v>
                </c:pt>
                <c:pt idx="3608">
                  <c:v>103.73</c:v>
                </c:pt>
                <c:pt idx="3609">
                  <c:v>103.73</c:v>
                </c:pt>
                <c:pt idx="3610">
                  <c:v>103.73</c:v>
                </c:pt>
                <c:pt idx="3611">
                  <c:v>103.73</c:v>
                </c:pt>
                <c:pt idx="3612">
                  <c:v>103.73</c:v>
                </c:pt>
                <c:pt idx="3613">
                  <c:v>103.73</c:v>
                </c:pt>
                <c:pt idx="3614">
                  <c:v>103.73</c:v>
                </c:pt>
                <c:pt idx="3615">
                  <c:v>103.73</c:v>
                </c:pt>
                <c:pt idx="3616">
                  <c:v>103.73</c:v>
                </c:pt>
                <c:pt idx="3617">
                  <c:v>103.73</c:v>
                </c:pt>
                <c:pt idx="3618">
                  <c:v>103.73</c:v>
                </c:pt>
                <c:pt idx="3619">
                  <c:v>103.73</c:v>
                </c:pt>
                <c:pt idx="3620">
                  <c:v>103.73</c:v>
                </c:pt>
                <c:pt idx="3621">
                  <c:v>103.73</c:v>
                </c:pt>
                <c:pt idx="3622">
                  <c:v>103.73</c:v>
                </c:pt>
                <c:pt idx="3623">
                  <c:v>103.73</c:v>
                </c:pt>
                <c:pt idx="3624">
                  <c:v>103.73</c:v>
                </c:pt>
                <c:pt idx="3625">
                  <c:v>103.73</c:v>
                </c:pt>
                <c:pt idx="3626">
                  <c:v>103.73</c:v>
                </c:pt>
                <c:pt idx="3627">
                  <c:v>103.73</c:v>
                </c:pt>
                <c:pt idx="3628">
                  <c:v>103.73</c:v>
                </c:pt>
                <c:pt idx="3629">
                  <c:v>103.73</c:v>
                </c:pt>
                <c:pt idx="3630">
                  <c:v>103.73</c:v>
                </c:pt>
                <c:pt idx="3631">
                  <c:v>103.73</c:v>
                </c:pt>
                <c:pt idx="3632">
                  <c:v>103.73</c:v>
                </c:pt>
                <c:pt idx="3633">
                  <c:v>103.73</c:v>
                </c:pt>
                <c:pt idx="3634">
                  <c:v>103.73</c:v>
                </c:pt>
                <c:pt idx="3635">
                  <c:v>103.73</c:v>
                </c:pt>
                <c:pt idx="3636">
                  <c:v>103.73</c:v>
                </c:pt>
                <c:pt idx="3637">
                  <c:v>103.73</c:v>
                </c:pt>
                <c:pt idx="3638">
                  <c:v>103.73</c:v>
                </c:pt>
                <c:pt idx="3639">
                  <c:v>103.73</c:v>
                </c:pt>
                <c:pt idx="3640">
                  <c:v>103.73</c:v>
                </c:pt>
                <c:pt idx="3641">
                  <c:v>103.73</c:v>
                </c:pt>
                <c:pt idx="3642">
                  <c:v>103.73</c:v>
                </c:pt>
                <c:pt idx="3643">
                  <c:v>103.73</c:v>
                </c:pt>
                <c:pt idx="3644">
                  <c:v>103.73</c:v>
                </c:pt>
                <c:pt idx="3645">
                  <c:v>103.73</c:v>
                </c:pt>
                <c:pt idx="3646">
                  <c:v>103.73</c:v>
                </c:pt>
                <c:pt idx="3647">
                  <c:v>103.73</c:v>
                </c:pt>
                <c:pt idx="3648">
                  <c:v>103.73</c:v>
                </c:pt>
                <c:pt idx="3649">
                  <c:v>103.73</c:v>
                </c:pt>
                <c:pt idx="3650">
                  <c:v>94.543999999999997</c:v>
                </c:pt>
                <c:pt idx="3651">
                  <c:v>94.543999999999997</c:v>
                </c:pt>
                <c:pt idx="3652">
                  <c:v>94.543999999999997</c:v>
                </c:pt>
                <c:pt idx="3653">
                  <c:v>94.543999999999997</c:v>
                </c:pt>
                <c:pt idx="3654">
                  <c:v>94.543999999999997</c:v>
                </c:pt>
                <c:pt idx="3655">
                  <c:v>94.543999999999997</c:v>
                </c:pt>
                <c:pt idx="3656">
                  <c:v>94.543999999999997</c:v>
                </c:pt>
                <c:pt idx="3657">
                  <c:v>94.543999999999997</c:v>
                </c:pt>
                <c:pt idx="3658">
                  <c:v>94.543999999999997</c:v>
                </c:pt>
                <c:pt idx="3659">
                  <c:v>94.543999999999997</c:v>
                </c:pt>
                <c:pt idx="3660">
                  <c:v>94.543999999999997</c:v>
                </c:pt>
                <c:pt idx="3661">
                  <c:v>94.543999999999997</c:v>
                </c:pt>
                <c:pt idx="3662">
                  <c:v>94.543999999999997</c:v>
                </c:pt>
                <c:pt idx="3663">
                  <c:v>94.543999999999997</c:v>
                </c:pt>
                <c:pt idx="3664">
                  <c:v>94.543999999999997</c:v>
                </c:pt>
                <c:pt idx="3665">
                  <c:v>94.543999999999997</c:v>
                </c:pt>
                <c:pt idx="3666">
                  <c:v>94.543999999999997</c:v>
                </c:pt>
                <c:pt idx="3667">
                  <c:v>94.543999999999997</c:v>
                </c:pt>
                <c:pt idx="3668">
                  <c:v>94.543999999999997</c:v>
                </c:pt>
                <c:pt idx="3669">
                  <c:v>94.543999999999997</c:v>
                </c:pt>
                <c:pt idx="3670">
                  <c:v>94.543999999999997</c:v>
                </c:pt>
                <c:pt idx="3671">
                  <c:v>94.543999999999997</c:v>
                </c:pt>
                <c:pt idx="3672">
                  <c:v>94.543999999999997</c:v>
                </c:pt>
                <c:pt idx="3673">
                  <c:v>94.543999999999997</c:v>
                </c:pt>
                <c:pt idx="3674">
                  <c:v>94.543999999999997</c:v>
                </c:pt>
                <c:pt idx="3675">
                  <c:v>94.543999999999997</c:v>
                </c:pt>
                <c:pt idx="3676">
                  <c:v>94.543999999999997</c:v>
                </c:pt>
                <c:pt idx="3677">
                  <c:v>94.543999999999997</c:v>
                </c:pt>
                <c:pt idx="3678">
                  <c:v>94.543999999999997</c:v>
                </c:pt>
                <c:pt idx="3679">
                  <c:v>94.543999999999997</c:v>
                </c:pt>
                <c:pt idx="3680">
                  <c:v>94.543999999999997</c:v>
                </c:pt>
                <c:pt idx="3681">
                  <c:v>94.543999999999997</c:v>
                </c:pt>
                <c:pt idx="3682">
                  <c:v>94.543999999999997</c:v>
                </c:pt>
                <c:pt idx="3683">
                  <c:v>94.543999999999997</c:v>
                </c:pt>
                <c:pt idx="3684">
                  <c:v>94.543999999999997</c:v>
                </c:pt>
                <c:pt idx="3685">
                  <c:v>94.543999999999997</c:v>
                </c:pt>
                <c:pt idx="3686">
                  <c:v>94.543999999999997</c:v>
                </c:pt>
                <c:pt idx="3687">
                  <c:v>94.543999999999997</c:v>
                </c:pt>
                <c:pt idx="3688">
                  <c:v>94.543999999999997</c:v>
                </c:pt>
                <c:pt idx="3689">
                  <c:v>94.543999999999997</c:v>
                </c:pt>
                <c:pt idx="3690">
                  <c:v>94.543999999999997</c:v>
                </c:pt>
                <c:pt idx="3691">
                  <c:v>94.543999999999997</c:v>
                </c:pt>
                <c:pt idx="3692">
                  <c:v>94.543999999999997</c:v>
                </c:pt>
                <c:pt idx="3693">
                  <c:v>94.543999999999997</c:v>
                </c:pt>
                <c:pt idx="3694">
                  <c:v>94.543999999999997</c:v>
                </c:pt>
                <c:pt idx="3695">
                  <c:v>94.543999999999997</c:v>
                </c:pt>
                <c:pt idx="3696">
                  <c:v>94.543999999999997</c:v>
                </c:pt>
                <c:pt idx="3697">
                  <c:v>94.543999999999997</c:v>
                </c:pt>
                <c:pt idx="3698">
                  <c:v>94.543999999999997</c:v>
                </c:pt>
                <c:pt idx="3699">
                  <c:v>94.543999999999997</c:v>
                </c:pt>
                <c:pt idx="3700">
                  <c:v>94.543999999999997</c:v>
                </c:pt>
                <c:pt idx="3701">
                  <c:v>94.543999999999997</c:v>
                </c:pt>
                <c:pt idx="3702">
                  <c:v>94.543999999999997</c:v>
                </c:pt>
                <c:pt idx="3703">
                  <c:v>94.543999999999997</c:v>
                </c:pt>
                <c:pt idx="3704">
                  <c:v>94.543999999999997</c:v>
                </c:pt>
                <c:pt idx="3705">
                  <c:v>94.543999999999997</c:v>
                </c:pt>
                <c:pt idx="3706">
                  <c:v>94.543999999999997</c:v>
                </c:pt>
                <c:pt idx="3707">
                  <c:v>94.543999999999997</c:v>
                </c:pt>
                <c:pt idx="3708">
                  <c:v>94.543999999999997</c:v>
                </c:pt>
                <c:pt idx="3709">
                  <c:v>94.543999999999997</c:v>
                </c:pt>
                <c:pt idx="3710">
                  <c:v>94.543999999999997</c:v>
                </c:pt>
                <c:pt idx="3711">
                  <c:v>94.543999999999997</c:v>
                </c:pt>
                <c:pt idx="3712">
                  <c:v>94.543999999999997</c:v>
                </c:pt>
                <c:pt idx="3713">
                  <c:v>94.543999999999997</c:v>
                </c:pt>
                <c:pt idx="3714">
                  <c:v>84.36</c:v>
                </c:pt>
                <c:pt idx="3715">
                  <c:v>84.36</c:v>
                </c:pt>
                <c:pt idx="3716">
                  <c:v>84.36</c:v>
                </c:pt>
                <c:pt idx="3717">
                  <c:v>84.36</c:v>
                </c:pt>
                <c:pt idx="3718">
                  <c:v>84.36</c:v>
                </c:pt>
                <c:pt idx="3719">
                  <c:v>84.36</c:v>
                </c:pt>
                <c:pt idx="3720">
                  <c:v>84.36</c:v>
                </c:pt>
                <c:pt idx="3721">
                  <c:v>84.36</c:v>
                </c:pt>
                <c:pt idx="3722">
                  <c:v>84.36</c:v>
                </c:pt>
                <c:pt idx="3723">
                  <c:v>84.36</c:v>
                </c:pt>
                <c:pt idx="3724">
                  <c:v>84.36</c:v>
                </c:pt>
                <c:pt idx="3725">
                  <c:v>84.36</c:v>
                </c:pt>
                <c:pt idx="3726">
                  <c:v>84.36</c:v>
                </c:pt>
                <c:pt idx="3727">
                  <c:v>84.36</c:v>
                </c:pt>
                <c:pt idx="3728">
                  <c:v>84.36</c:v>
                </c:pt>
                <c:pt idx="3729">
                  <c:v>84.36</c:v>
                </c:pt>
                <c:pt idx="3730">
                  <c:v>84.36</c:v>
                </c:pt>
                <c:pt idx="3731">
                  <c:v>84.36</c:v>
                </c:pt>
                <c:pt idx="3732">
                  <c:v>84.36</c:v>
                </c:pt>
                <c:pt idx="3733">
                  <c:v>84.36</c:v>
                </c:pt>
                <c:pt idx="3734">
                  <c:v>84.36</c:v>
                </c:pt>
                <c:pt idx="3735">
                  <c:v>84.36</c:v>
                </c:pt>
                <c:pt idx="3736">
                  <c:v>84.36</c:v>
                </c:pt>
                <c:pt idx="3737">
                  <c:v>84.36</c:v>
                </c:pt>
                <c:pt idx="3738">
                  <c:v>84.36</c:v>
                </c:pt>
                <c:pt idx="3739">
                  <c:v>84.36</c:v>
                </c:pt>
                <c:pt idx="3740">
                  <c:v>84.36</c:v>
                </c:pt>
                <c:pt idx="3741">
                  <c:v>84.36</c:v>
                </c:pt>
                <c:pt idx="3742">
                  <c:v>84.36</c:v>
                </c:pt>
                <c:pt idx="3743">
                  <c:v>84.36</c:v>
                </c:pt>
                <c:pt idx="3744">
                  <c:v>84.36</c:v>
                </c:pt>
                <c:pt idx="3745">
                  <c:v>84.36</c:v>
                </c:pt>
                <c:pt idx="3746">
                  <c:v>84.36</c:v>
                </c:pt>
                <c:pt idx="3747">
                  <c:v>84.36</c:v>
                </c:pt>
                <c:pt idx="3748">
                  <c:v>84.36</c:v>
                </c:pt>
                <c:pt idx="3749">
                  <c:v>84.36</c:v>
                </c:pt>
                <c:pt idx="3750">
                  <c:v>84.36</c:v>
                </c:pt>
                <c:pt idx="3751">
                  <c:v>84.36</c:v>
                </c:pt>
                <c:pt idx="3752">
                  <c:v>84.36</c:v>
                </c:pt>
                <c:pt idx="3753">
                  <c:v>84.36</c:v>
                </c:pt>
                <c:pt idx="3754">
                  <c:v>84.36</c:v>
                </c:pt>
                <c:pt idx="3755">
                  <c:v>84.36</c:v>
                </c:pt>
                <c:pt idx="3756">
                  <c:v>84.36</c:v>
                </c:pt>
                <c:pt idx="3757">
                  <c:v>84.36</c:v>
                </c:pt>
                <c:pt idx="3758">
                  <c:v>84.36</c:v>
                </c:pt>
                <c:pt idx="3759">
                  <c:v>84.36</c:v>
                </c:pt>
                <c:pt idx="3760">
                  <c:v>84.36</c:v>
                </c:pt>
                <c:pt idx="3761">
                  <c:v>84.36</c:v>
                </c:pt>
                <c:pt idx="3762">
                  <c:v>84.36</c:v>
                </c:pt>
                <c:pt idx="3763">
                  <c:v>84.36</c:v>
                </c:pt>
                <c:pt idx="3764">
                  <c:v>84.36</c:v>
                </c:pt>
                <c:pt idx="3765">
                  <c:v>84.36</c:v>
                </c:pt>
                <c:pt idx="3766">
                  <c:v>84.36</c:v>
                </c:pt>
                <c:pt idx="3767">
                  <c:v>84.36</c:v>
                </c:pt>
                <c:pt idx="3768">
                  <c:v>84.36</c:v>
                </c:pt>
                <c:pt idx="3769">
                  <c:v>84.36</c:v>
                </c:pt>
                <c:pt idx="3770">
                  <c:v>84.36</c:v>
                </c:pt>
                <c:pt idx="3771">
                  <c:v>84.36</c:v>
                </c:pt>
                <c:pt idx="3772">
                  <c:v>84.36</c:v>
                </c:pt>
                <c:pt idx="3773">
                  <c:v>84.36</c:v>
                </c:pt>
                <c:pt idx="3774">
                  <c:v>84.36</c:v>
                </c:pt>
                <c:pt idx="3775">
                  <c:v>84.36</c:v>
                </c:pt>
                <c:pt idx="3776">
                  <c:v>84.36</c:v>
                </c:pt>
                <c:pt idx="3777">
                  <c:v>84.36</c:v>
                </c:pt>
                <c:pt idx="3778">
                  <c:v>73.161000000000001</c:v>
                </c:pt>
                <c:pt idx="3779">
                  <c:v>73.161000000000001</c:v>
                </c:pt>
                <c:pt idx="3780">
                  <c:v>73.161000000000001</c:v>
                </c:pt>
                <c:pt idx="3781">
                  <c:v>73.161000000000001</c:v>
                </c:pt>
                <c:pt idx="3782">
                  <c:v>73.161000000000001</c:v>
                </c:pt>
                <c:pt idx="3783">
                  <c:v>73.161000000000001</c:v>
                </c:pt>
                <c:pt idx="3784">
                  <c:v>73.161000000000001</c:v>
                </c:pt>
                <c:pt idx="3785">
                  <c:v>73.161000000000001</c:v>
                </c:pt>
                <c:pt idx="3786">
                  <c:v>73.161000000000001</c:v>
                </c:pt>
                <c:pt idx="3787">
                  <c:v>73.161000000000001</c:v>
                </c:pt>
                <c:pt idx="3788">
                  <c:v>73.161000000000001</c:v>
                </c:pt>
                <c:pt idx="3789">
                  <c:v>73.161000000000001</c:v>
                </c:pt>
                <c:pt idx="3790">
                  <c:v>73.161000000000001</c:v>
                </c:pt>
                <c:pt idx="3791">
                  <c:v>73.161000000000001</c:v>
                </c:pt>
                <c:pt idx="3792">
                  <c:v>73.161000000000001</c:v>
                </c:pt>
                <c:pt idx="3793">
                  <c:v>73.161000000000001</c:v>
                </c:pt>
                <c:pt idx="3794">
                  <c:v>73.161000000000001</c:v>
                </c:pt>
                <c:pt idx="3795">
                  <c:v>73.161000000000001</c:v>
                </c:pt>
                <c:pt idx="3796">
                  <c:v>73.161000000000001</c:v>
                </c:pt>
                <c:pt idx="3797">
                  <c:v>73.161000000000001</c:v>
                </c:pt>
                <c:pt idx="3798">
                  <c:v>73.161000000000001</c:v>
                </c:pt>
                <c:pt idx="3799">
                  <c:v>73.161000000000001</c:v>
                </c:pt>
                <c:pt idx="3800">
                  <c:v>73.161000000000001</c:v>
                </c:pt>
                <c:pt idx="3801">
                  <c:v>73.161000000000001</c:v>
                </c:pt>
                <c:pt idx="3802">
                  <c:v>73.161000000000001</c:v>
                </c:pt>
                <c:pt idx="3803">
                  <c:v>73.161000000000001</c:v>
                </c:pt>
                <c:pt idx="3804">
                  <c:v>73.161000000000001</c:v>
                </c:pt>
                <c:pt idx="3805">
                  <c:v>73.161000000000001</c:v>
                </c:pt>
                <c:pt idx="3806">
                  <c:v>73.161000000000001</c:v>
                </c:pt>
                <c:pt idx="3807">
                  <c:v>73.161000000000001</c:v>
                </c:pt>
                <c:pt idx="3808">
                  <c:v>73.161000000000001</c:v>
                </c:pt>
                <c:pt idx="3809">
                  <c:v>73.161000000000001</c:v>
                </c:pt>
                <c:pt idx="3810">
                  <c:v>73.161000000000001</c:v>
                </c:pt>
                <c:pt idx="3811">
                  <c:v>73.161000000000001</c:v>
                </c:pt>
                <c:pt idx="3812">
                  <c:v>73.161000000000001</c:v>
                </c:pt>
                <c:pt idx="3813">
                  <c:v>73.161000000000001</c:v>
                </c:pt>
                <c:pt idx="3814">
                  <c:v>73.161000000000001</c:v>
                </c:pt>
                <c:pt idx="3815">
                  <c:v>73.161000000000001</c:v>
                </c:pt>
                <c:pt idx="3816">
                  <c:v>73.161000000000001</c:v>
                </c:pt>
                <c:pt idx="3817">
                  <c:v>73.161000000000001</c:v>
                </c:pt>
                <c:pt idx="3818">
                  <c:v>73.161000000000001</c:v>
                </c:pt>
                <c:pt idx="3819">
                  <c:v>73.161000000000001</c:v>
                </c:pt>
                <c:pt idx="3820">
                  <c:v>73.161000000000001</c:v>
                </c:pt>
                <c:pt idx="3821">
                  <c:v>73.161000000000001</c:v>
                </c:pt>
                <c:pt idx="3822">
                  <c:v>73.161000000000001</c:v>
                </c:pt>
                <c:pt idx="3823">
                  <c:v>73.161000000000001</c:v>
                </c:pt>
                <c:pt idx="3824">
                  <c:v>73.161000000000001</c:v>
                </c:pt>
                <c:pt idx="3825">
                  <c:v>73.161000000000001</c:v>
                </c:pt>
                <c:pt idx="3826">
                  <c:v>73.161000000000001</c:v>
                </c:pt>
                <c:pt idx="3827">
                  <c:v>73.161000000000001</c:v>
                </c:pt>
                <c:pt idx="3828">
                  <c:v>73.161000000000001</c:v>
                </c:pt>
                <c:pt idx="3829">
                  <c:v>73.161000000000001</c:v>
                </c:pt>
                <c:pt idx="3830">
                  <c:v>73.161000000000001</c:v>
                </c:pt>
                <c:pt idx="3831">
                  <c:v>73.161000000000001</c:v>
                </c:pt>
                <c:pt idx="3832">
                  <c:v>73.161000000000001</c:v>
                </c:pt>
                <c:pt idx="3833">
                  <c:v>73.161000000000001</c:v>
                </c:pt>
                <c:pt idx="3834">
                  <c:v>73.161000000000001</c:v>
                </c:pt>
                <c:pt idx="3835">
                  <c:v>73.161000000000001</c:v>
                </c:pt>
                <c:pt idx="3836">
                  <c:v>73.161000000000001</c:v>
                </c:pt>
                <c:pt idx="3837">
                  <c:v>73.161000000000001</c:v>
                </c:pt>
                <c:pt idx="3838">
                  <c:v>73.161000000000001</c:v>
                </c:pt>
                <c:pt idx="3839">
                  <c:v>73.161000000000001</c:v>
                </c:pt>
                <c:pt idx="3840">
                  <c:v>73.161000000000001</c:v>
                </c:pt>
                <c:pt idx="3841">
                  <c:v>73.161000000000001</c:v>
                </c:pt>
                <c:pt idx="3842">
                  <c:v>60.993000000000002</c:v>
                </c:pt>
                <c:pt idx="3843">
                  <c:v>60.993000000000002</c:v>
                </c:pt>
                <c:pt idx="3844">
                  <c:v>60.993000000000002</c:v>
                </c:pt>
                <c:pt idx="3845">
                  <c:v>60.993000000000002</c:v>
                </c:pt>
                <c:pt idx="3846">
                  <c:v>60.993000000000002</c:v>
                </c:pt>
                <c:pt idx="3847">
                  <c:v>60.993000000000002</c:v>
                </c:pt>
                <c:pt idx="3848">
                  <c:v>60.993000000000002</c:v>
                </c:pt>
                <c:pt idx="3849">
                  <c:v>60.993000000000002</c:v>
                </c:pt>
                <c:pt idx="3850">
                  <c:v>60.993000000000002</c:v>
                </c:pt>
                <c:pt idx="3851">
                  <c:v>60.993000000000002</c:v>
                </c:pt>
                <c:pt idx="3852">
                  <c:v>60.993000000000002</c:v>
                </c:pt>
                <c:pt idx="3853">
                  <c:v>60.993000000000002</c:v>
                </c:pt>
                <c:pt idx="3854">
                  <c:v>60.993000000000002</c:v>
                </c:pt>
                <c:pt idx="3855">
                  <c:v>60.993000000000002</c:v>
                </c:pt>
                <c:pt idx="3856">
                  <c:v>60.993000000000002</c:v>
                </c:pt>
                <c:pt idx="3857">
                  <c:v>60.993000000000002</c:v>
                </c:pt>
                <c:pt idx="3858">
                  <c:v>60.993000000000002</c:v>
                </c:pt>
                <c:pt idx="3859">
                  <c:v>60.993000000000002</c:v>
                </c:pt>
                <c:pt idx="3860">
                  <c:v>60.993000000000002</c:v>
                </c:pt>
                <c:pt idx="3861">
                  <c:v>60.993000000000002</c:v>
                </c:pt>
                <c:pt idx="3862">
                  <c:v>60.993000000000002</c:v>
                </c:pt>
                <c:pt idx="3863">
                  <c:v>60.993000000000002</c:v>
                </c:pt>
                <c:pt idx="3864">
                  <c:v>60.993000000000002</c:v>
                </c:pt>
                <c:pt idx="3865">
                  <c:v>60.993000000000002</c:v>
                </c:pt>
                <c:pt idx="3866">
                  <c:v>60.993000000000002</c:v>
                </c:pt>
                <c:pt idx="3867">
                  <c:v>60.993000000000002</c:v>
                </c:pt>
                <c:pt idx="3868">
                  <c:v>60.993000000000002</c:v>
                </c:pt>
                <c:pt idx="3869">
                  <c:v>60.993000000000002</c:v>
                </c:pt>
                <c:pt idx="3870">
                  <c:v>60.993000000000002</c:v>
                </c:pt>
                <c:pt idx="3871">
                  <c:v>60.993000000000002</c:v>
                </c:pt>
                <c:pt idx="3872">
                  <c:v>60.993000000000002</c:v>
                </c:pt>
                <c:pt idx="3873">
                  <c:v>60.993000000000002</c:v>
                </c:pt>
                <c:pt idx="3874">
                  <c:v>60.993000000000002</c:v>
                </c:pt>
                <c:pt idx="3875">
                  <c:v>60.993000000000002</c:v>
                </c:pt>
                <c:pt idx="3876">
                  <c:v>60.993000000000002</c:v>
                </c:pt>
                <c:pt idx="3877">
                  <c:v>60.993000000000002</c:v>
                </c:pt>
                <c:pt idx="3878">
                  <c:v>60.993000000000002</c:v>
                </c:pt>
                <c:pt idx="3879">
                  <c:v>60.993000000000002</c:v>
                </c:pt>
                <c:pt idx="3880">
                  <c:v>60.993000000000002</c:v>
                </c:pt>
                <c:pt idx="3881">
                  <c:v>60.993000000000002</c:v>
                </c:pt>
                <c:pt idx="3882">
                  <c:v>60.993000000000002</c:v>
                </c:pt>
                <c:pt idx="3883">
                  <c:v>60.993000000000002</c:v>
                </c:pt>
                <c:pt idx="3884">
                  <c:v>60.993000000000002</c:v>
                </c:pt>
                <c:pt idx="3885">
                  <c:v>60.993000000000002</c:v>
                </c:pt>
                <c:pt idx="3886">
                  <c:v>60.993000000000002</c:v>
                </c:pt>
                <c:pt idx="3887">
                  <c:v>60.993000000000002</c:v>
                </c:pt>
                <c:pt idx="3888">
                  <c:v>60.993000000000002</c:v>
                </c:pt>
                <c:pt idx="3889">
                  <c:v>60.993000000000002</c:v>
                </c:pt>
                <c:pt idx="3890">
                  <c:v>60.993000000000002</c:v>
                </c:pt>
                <c:pt idx="3891">
                  <c:v>60.993000000000002</c:v>
                </c:pt>
                <c:pt idx="3892">
                  <c:v>60.993000000000002</c:v>
                </c:pt>
                <c:pt idx="3893">
                  <c:v>60.993000000000002</c:v>
                </c:pt>
                <c:pt idx="3894">
                  <c:v>60.993000000000002</c:v>
                </c:pt>
                <c:pt idx="3895">
                  <c:v>60.993000000000002</c:v>
                </c:pt>
                <c:pt idx="3896">
                  <c:v>60.993000000000002</c:v>
                </c:pt>
                <c:pt idx="3897">
                  <c:v>60.993000000000002</c:v>
                </c:pt>
                <c:pt idx="3898">
                  <c:v>60.993000000000002</c:v>
                </c:pt>
                <c:pt idx="3899">
                  <c:v>60.993000000000002</c:v>
                </c:pt>
                <c:pt idx="3900">
                  <c:v>60.993000000000002</c:v>
                </c:pt>
                <c:pt idx="3901">
                  <c:v>60.993000000000002</c:v>
                </c:pt>
                <c:pt idx="3902">
                  <c:v>60.993000000000002</c:v>
                </c:pt>
                <c:pt idx="3903">
                  <c:v>60.993000000000002</c:v>
                </c:pt>
                <c:pt idx="3904">
                  <c:v>60.993000000000002</c:v>
                </c:pt>
                <c:pt idx="3905">
                  <c:v>60.993000000000002</c:v>
                </c:pt>
                <c:pt idx="3906">
                  <c:v>47.777999999999999</c:v>
                </c:pt>
                <c:pt idx="3907">
                  <c:v>47.777999999999999</c:v>
                </c:pt>
                <c:pt idx="3908">
                  <c:v>47.777999999999999</c:v>
                </c:pt>
                <c:pt idx="3909">
                  <c:v>47.777999999999999</c:v>
                </c:pt>
                <c:pt idx="3910">
                  <c:v>47.777999999999999</c:v>
                </c:pt>
                <c:pt idx="3911">
                  <c:v>47.777999999999999</c:v>
                </c:pt>
                <c:pt idx="3912">
                  <c:v>47.777999999999999</c:v>
                </c:pt>
                <c:pt idx="3913">
                  <c:v>47.777999999999999</c:v>
                </c:pt>
                <c:pt idx="3914">
                  <c:v>47.777999999999999</c:v>
                </c:pt>
                <c:pt idx="3915">
                  <c:v>47.777999999999999</c:v>
                </c:pt>
                <c:pt idx="3916">
                  <c:v>47.777999999999999</c:v>
                </c:pt>
                <c:pt idx="3917">
                  <c:v>47.777999999999999</c:v>
                </c:pt>
                <c:pt idx="3918">
                  <c:v>47.777999999999999</c:v>
                </c:pt>
                <c:pt idx="3919">
                  <c:v>47.777999999999999</c:v>
                </c:pt>
                <c:pt idx="3920">
                  <c:v>47.777999999999999</c:v>
                </c:pt>
                <c:pt idx="3921">
                  <c:v>47.777999999999999</c:v>
                </c:pt>
                <c:pt idx="3922">
                  <c:v>47.777999999999999</c:v>
                </c:pt>
                <c:pt idx="3923">
                  <c:v>47.777999999999999</c:v>
                </c:pt>
                <c:pt idx="3924">
                  <c:v>47.777999999999999</c:v>
                </c:pt>
                <c:pt idx="3925">
                  <c:v>47.777999999999999</c:v>
                </c:pt>
                <c:pt idx="3926">
                  <c:v>47.777999999999999</c:v>
                </c:pt>
                <c:pt idx="3927">
                  <c:v>47.777999999999999</c:v>
                </c:pt>
                <c:pt idx="3928">
                  <c:v>47.777999999999999</c:v>
                </c:pt>
                <c:pt idx="3929">
                  <c:v>47.777999999999999</c:v>
                </c:pt>
                <c:pt idx="3930">
                  <c:v>47.777999999999999</c:v>
                </c:pt>
                <c:pt idx="3931">
                  <c:v>47.777999999999999</c:v>
                </c:pt>
                <c:pt idx="3932">
                  <c:v>47.777999999999999</c:v>
                </c:pt>
                <c:pt idx="3933">
                  <c:v>47.777999999999999</c:v>
                </c:pt>
                <c:pt idx="3934">
                  <c:v>47.777999999999999</c:v>
                </c:pt>
                <c:pt idx="3935">
                  <c:v>47.777999999999999</c:v>
                </c:pt>
                <c:pt idx="3936">
                  <c:v>47.777999999999999</c:v>
                </c:pt>
                <c:pt idx="3937">
                  <c:v>47.777999999999999</c:v>
                </c:pt>
                <c:pt idx="3938">
                  <c:v>47.777999999999999</c:v>
                </c:pt>
                <c:pt idx="3939">
                  <c:v>47.777999999999999</c:v>
                </c:pt>
                <c:pt idx="3940">
                  <c:v>47.777999999999999</c:v>
                </c:pt>
                <c:pt idx="3941">
                  <c:v>47.777999999999999</c:v>
                </c:pt>
                <c:pt idx="3942">
                  <c:v>47.777999999999999</c:v>
                </c:pt>
                <c:pt idx="3943">
                  <c:v>47.777999999999999</c:v>
                </c:pt>
                <c:pt idx="3944">
                  <c:v>47.777999999999999</c:v>
                </c:pt>
                <c:pt idx="3945">
                  <c:v>47.777999999999999</c:v>
                </c:pt>
                <c:pt idx="3946">
                  <c:v>47.777999999999999</c:v>
                </c:pt>
                <c:pt idx="3947">
                  <c:v>47.777999999999999</c:v>
                </c:pt>
                <c:pt idx="3948">
                  <c:v>47.777999999999999</c:v>
                </c:pt>
                <c:pt idx="3949">
                  <c:v>47.777999999999999</c:v>
                </c:pt>
                <c:pt idx="3950">
                  <c:v>47.777999999999999</c:v>
                </c:pt>
                <c:pt idx="3951">
                  <c:v>47.777999999999999</c:v>
                </c:pt>
                <c:pt idx="3952">
                  <c:v>47.777999999999999</c:v>
                </c:pt>
                <c:pt idx="3953">
                  <c:v>47.777999999999999</c:v>
                </c:pt>
                <c:pt idx="3954">
                  <c:v>47.777999999999999</c:v>
                </c:pt>
                <c:pt idx="3955">
                  <c:v>47.777999999999999</c:v>
                </c:pt>
                <c:pt idx="3956">
                  <c:v>47.777999999999999</c:v>
                </c:pt>
                <c:pt idx="3957">
                  <c:v>47.777999999999999</c:v>
                </c:pt>
                <c:pt idx="3958">
                  <c:v>47.777999999999999</c:v>
                </c:pt>
                <c:pt idx="3959">
                  <c:v>47.777999999999999</c:v>
                </c:pt>
                <c:pt idx="3960">
                  <c:v>47.777999999999999</c:v>
                </c:pt>
                <c:pt idx="3961">
                  <c:v>47.777999999999999</c:v>
                </c:pt>
                <c:pt idx="3962">
                  <c:v>47.777999999999999</c:v>
                </c:pt>
                <c:pt idx="3963">
                  <c:v>47.777999999999999</c:v>
                </c:pt>
                <c:pt idx="3964">
                  <c:v>47.777999999999999</c:v>
                </c:pt>
                <c:pt idx="3965">
                  <c:v>47.777999999999999</c:v>
                </c:pt>
                <c:pt idx="3966">
                  <c:v>47.777999999999999</c:v>
                </c:pt>
                <c:pt idx="3967">
                  <c:v>47.777999999999999</c:v>
                </c:pt>
                <c:pt idx="3968">
                  <c:v>47.777999999999999</c:v>
                </c:pt>
                <c:pt idx="3969">
                  <c:v>47.777999999999999</c:v>
                </c:pt>
                <c:pt idx="3970">
                  <c:v>33.563000000000002</c:v>
                </c:pt>
                <c:pt idx="3971">
                  <c:v>33.563000000000002</c:v>
                </c:pt>
                <c:pt idx="3972">
                  <c:v>33.563000000000002</c:v>
                </c:pt>
                <c:pt idx="3973">
                  <c:v>33.563000000000002</c:v>
                </c:pt>
                <c:pt idx="3974">
                  <c:v>33.563000000000002</c:v>
                </c:pt>
                <c:pt idx="3975">
                  <c:v>33.563000000000002</c:v>
                </c:pt>
                <c:pt idx="3976">
                  <c:v>33.563000000000002</c:v>
                </c:pt>
                <c:pt idx="3977">
                  <c:v>33.563000000000002</c:v>
                </c:pt>
                <c:pt idx="3978">
                  <c:v>33.563000000000002</c:v>
                </c:pt>
                <c:pt idx="3979">
                  <c:v>33.563000000000002</c:v>
                </c:pt>
                <c:pt idx="3980">
                  <c:v>33.563000000000002</c:v>
                </c:pt>
                <c:pt idx="3981">
                  <c:v>33.563000000000002</c:v>
                </c:pt>
                <c:pt idx="3982">
                  <c:v>33.563000000000002</c:v>
                </c:pt>
                <c:pt idx="3983">
                  <c:v>33.563000000000002</c:v>
                </c:pt>
                <c:pt idx="3984">
                  <c:v>33.563000000000002</c:v>
                </c:pt>
                <c:pt idx="3985">
                  <c:v>33.563000000000002</c:v>
                </c:pt>
                <c:pt idx="3986">
                  <c:v>33.563000000000002</c:v>
                </c:pt>
                <c:pt idx="3987">
                  <c:v>33.563000000000002</c:v>
                </c:pt>
                <c:pt idx="3988">
                  <c:v>33.563000000000002</c:v>
                </c:pt>
                <c:pt idx="3989">
                  <c:v>33.563000000000002</c:v>
                </c:pt>
                <c:pt idx="3990">
                  <c:v>33.563000000000002</c:v>
                </c:pt>
                <c:pt idx="3991">
                  <c:v>33.563000000000002</c:v>
                </c:pt>
                <c:pt idx="3992">
                  <c:v>33.563000000000002</c:v>
                </c:pt>
                <c:pt idx="3993">
                  <c:v>33.563000000000002</c:v>
                </c:pt>
                <c:pt idx="3994">
                  <c:v>33.563000000000002</c:v>
                </c:pt>
                <c:pt idx="3995">
                  <c:v>33.563000000000002</c:v>
                </c:pt>
                <c:pt idx="3996">
                  <c:v>33.563000000000002</c:v>
                </c:pt>
                <c:pt idx="3997">
                  <c:v>33.563000000000002</c:v>
                </c:pt>
                <c:pt idx="3998">
                  <c:v>33.563000000000002</c:v>
                </c:pt>
                <c:pt idx="3999">
                  <c:v>33.563000000000002</c:v>
                </c:pt>
                <c:pt idx="4000">
                  <c:v>33.563000000000002</c:v>
                </c:pt>
                <c:pt idx="4001">
                  <c:v>33.563000000000002</c:v>
                </c:pt>
                <c:pt idx="4002">
                  <c:v>33.563000000000002</c:v>
                </c:pt>
                <c:pt idx="4003">
                  <c:v>33.563000000000002</c:v>
                </c:pt>
                <c:pt idx="4004">
                  <c:v>33.563000000000002</c:v>
                </c:pt>
                <c:pt idx="4005">
                  <c:v>33.563000000000002</c:v>
                </c:pt>
                <c:pt idx="4006">
                  <c:v>33.563000000000002</c:v>
                </c:pt>
                <c:pt idx="4007">
                  <c:v>33.563000000000002</c:v>
                </c:pt>
                <c:pt idx="4008">
                  <c:v>33.563000000000002</c:v>
                </c:pt>
                <c:pt idx="4009">
                  <c:v>33.563000000000002</c:v>
                </c:pt>
                <c:pt idx="4010">
                  <c:v>33.563000000000002</c:v>
                </c:pt>
                <c:pt idx="4011">
                  <c:v>33.563000000000002</c:v>
                </c:pt>
                <c:pt idx="4012">
                  <c:v>33.563000000000002</c:v>
                </c:pt>
                <c:pt idx="4013">
                  <c:v>33.563000000000002</c:v>
                </c:pt>
                <c:pt idx="4014">
                  <c:v>33.563000000000002</c:v>
                </c:pt>
                <c:pt idx="4015">
                  <c:v>33.563000000000002</c:v>
                </c:pt>
                <c:pt idx="4016">
                  <c:v>33.563000000000002</c:v>
                </c:pt>
                <c:pt idx="4017">
                  <c:v>33.563000000000002</c:v>
                </c:pt>
                <c:pt idx="4018">
                  <c:v>33.563000000000002</c:v>
                </c:pt>
                <c:pt idx="4019">
                  <c:v>33.563000000000002</c:v>
                </c:pt>
                <c:pt idx="4020">
                  <c:v>33.563000000000002</c:v>
                </c:pt>
                <c:pt idx="4021">
                  <c:v>33.563000000000002</c:v>
                </c:pt>
                <c:pt idx="4022">
                  <c:v>33.563000000000002</c:v>
                </c:pt>
                <c:pt idx="4023">
                  <c:v>33.563000000000002</c:v>
                </c:pt>
                <c:pt idx="4024">
                  <c:v>33.563000000000002</c:v>
                </c:pt>
                <c:pt idx="4025">
                  <c:v>33.563000000000002</c:v>
                </c:pt>
                <c:pt idx="4026">
                  <c:v>33.563000000000002</c:v>
                </c:pt>
                <c:pt idx="4027">
                  <c:v>33.563000000000002</c:v>
                </c:pt>
                <c:pt idx="4028">
                  <c:v>33.563000000000002</c:v>
                </c:pt>
                <c:pt idx="4029">
                  <c:v>33.563000000000002</c:v>
                </c:pt>
                <c:pt idx="4030">
                  <c:v>33.563000000000002</c:v>
                </c:pt>
                <c:pt idx="4031">
                  <c:v>33.563000000000002</c:v>
                </c:pt>
                <c:pt idx="4032">
                  <c:v>33.563000000000002</c:v>
                </c:pt>
                <c:pt idx="4033">
                  <c:v>33.563000000000002</c:v>
                </c:pt>
                <c:pt idx="4034">
                  <c:v>18.332999999999998</c:v>
                </c:pt>
                <c:pt idx="4035">
                  <c:v>18.332999999999998</c:v>
                </c:pt>
                <c:pt idx="4036">
                  <c:v>18.332999999999998</c:v>
                </c:pt>
                <c:pt idx="4037">
                  <c:v>18.332999999999998</c:v>
                </c:pt>
                <c:pt idx="4038">
                  <c:v>18.332999999999998</c:v>
                </c:pt>
                <c:pt idx="4039">
                  <c:v>18.332999999999998</c:v>
                </c:pt>
                <c:pt idx="4040">
                  <c:v>18.332999999999998</c:v>
                </c:pt>
                <c:pt idx="4041">
                  <c:v>18.332999999999998</c:v>
                </c:pt>
                <c:pt idx="4042">
                  <c:v>18.332999999999998</c:v>
                </c:pt>
                <c:pt idx="4043">
                  <c:v>18.332999999999998</c:v>
                </c:pt>
                <c:pt idx="4044">
                  <c:v>18.332999999999998</c:v>
                </c:pt>
                <c:pt idx="4045">
                  <c:v>18.332999999999998</c:v>
                </c:pt>
                <c:pt idx="4046">
                  <c:v>18.332999999999998</c:v>
                </c:pt>
                <c:pt idx="4047">
                  <c:v>18.332999999999998</c:v>
                </c:pt>
                <c:pt idx="4048">
                  <c:v>18.332999999999998</c:v>
                </c:pt>
                <c:pt idx="4049">
                  <c:v>18.332999999999998</c:v>
                </c:pt>
                <c:pt idx="4050">
                  <c:v>18.332999999999998</c:v>
                </c:pt>
                <c:pt idx="4051">
                  <c:v>18.332999999999998</c:v>
                </c:pt>
                <c:pt idx="4052">
                  <c:v>18.332999999999998</c:v>
                </c:pt>
                <c:pt idx="4053">
                  <c:v>18.332999999999998</c:v>
                </c:pt>
                <c:pt idx="4054">
                  <c:v>18.332999999999998</c:v>
                </c:pt>
                <c:pt idx="4055">
                  <c:v>18.332999999999998</c:v>
                </c:pt>
                <c:pt idx="4056">
                  <c:v>18.332999999999998</c:v>
                </c:pt>
                <c:pt idx="4057">
                  <c:v>18.332999999999998</c:v>
                </c:pt>
                <c:pt idx="4058">
                  <c:v>18.332999999999998</c:v>
                </c:pt>
                <c:pt idx="4059">
                  <c:v>18.332999999999998</c:v>
                </c:pt>
                <c:pt idx="4060">
                  <c:v>18.332999999999998</c:v>
                </c:pt>
                <c:pt idx="4061">
                  <c:v>18.332999999999998</c:v>
                </c:pt>
                <c:pt idx="4062">
                  <c:v>18.332999999999998</c:v>
                </c:pt>
                <c:pt idx="4063">
                  <c:v>18.332999999999998</c:v>
                </c:pt>
                <c:pt idx="4064">
                  <c:v>18.332999999999998</c:v>
                </c:pt>
                <c:pt idx="4065">
                  <c:v>18.332999999999998</c:v>
                </c:pt>
                <c:pt idx="4066">
                  <c:v>18.332999999999998</c:v>
                </c:pt>
                <c:pt idx="4067">
                  <c:v>18.332999999999998</c:v>
                </c:pt>
                <c:pt idx="4068">
                  <c:v>18.332999999999998</c:v>
                </c:pt>
                <c:pt idx="4069">
                  <c:v>18.332999999999998</c:v>
                </c:pt>
                <c:pt idx="4070">
                  <c:v>18.332999999999998</c:v>
                </c:pt>
                <c:pt idx="4071">
                  <c:v>18.332999999999998</c:v>
                </c:pt>
                <c:pt idx="4072">
                  <c:v>18.332999999999998</c:v>
                </c:pt>
                <c:pt idx="4073">
                  <c:v>18.332999999999998</c:v>
                </c:pt>
                <c:pt idx="4074">
                  <c:v>18.332999999999998</c:v>
                </c:pt>
                <c:pt idx="4075">
                  <c:v>18.332999999999998</c:v>
                </c:pt>
                <c:pt idx="4076">
                  <c:v>18.332999999999998</c:v>
                </c:pt>
                <c:pt idx="4077">
                  <c:v>18.332999999999998</c:v>
                </c:pt>
                <c:pt idx="4078">
                  <c:v>18.332999999999998</c:v>
                </c:pt>
                <c:pt idx="4079">
                  <c:v>18.332999999999998</c:v>
                </c:pt>
                <c:pt idx="4080">
                  <c:v>18.332999999999998</c:v>
                </c:pt>
                <c:pt idx="4081">
                  <c:v>18.332999999999998</c:v>
                </c:pt>
                <c:pt idx="4082">
                  <c:v>18.332999999999998</c:v>
                </c:pt>
                <c:pt idx="4083">
                  <c:v>18.332999999999998</c:v>
                </c:pt>
                <c:pt idx="4084">
                  <c:v>18.332999999999998</c:v>
                </c:pt>
                <c:pt idx="4085">
                  <c:v>18.332999999999998</c:v>
                </c:pt>
                <c:pt idx="4086">
                  <c:v>18.332999999999998</c:v>
                </c:pt>
                <c:pt idx="4087">
                  <c:v>18.332999999999998</c:v>
                </c:pt>
                <c:pt idx="4088">
                  <c:v>18.332999999999998</c:v>
                </c:pt>
                <c:pt idx="4089">
                  <c:v>18.332999999999998</c:v>
                </c:pt>
                <c:pt idx="4090">
                  <c:v>18.332999999999998</c:v>
                </c:pt>
                <c:pt idx="4091">
                  <c:v>18.332999999999998</c:v>
                </c:pt>
                <c:pt idx="4092">
                  <c:v>18.332999999999998</c:v>
                </c:pt>
                <c:pt idx="4093">
                  <c:v>18.332999999999998</c:v>
                </c:pt>
                <c:pt idx="4094">
                  <c:v>18.332999999999998</c:v>
                </c:pt>
                <c:pt idx="4095">
                  <c:v>18.332999999999998</c:v>
                </c:pt>
                <c:pt idx="4096">
                  <c:v>18.332999999999998</c:v>
                </c:pt>
                <c:pt idx="4097">
                  <c:v>18.332999999999998</c:v>
                </c:pt>
              </c:numCache>
            </c:numRef>
          </c:yVal>
          <c:smooth val="1"/>
        </c:ser>
        <c:ser>
          <c:idx val="3"/>
          <c:order val="2"/>
          <c:tx>
            <c:v>TSAR</c:v>
          </c:tx>
          <c:spPr>
            <a:ln w="38100">
              <a:solidFill>
                <a:srgbClr val="0000FF"/>
              </a:solidFill>
            </a:ln>
          </c:spPr>
          <c:marker>
            <c:symbol val="none"/>
          </c:marker>
          <c:xVal>
            <c:strRef>
              <c:f>Energy_2012_07_28!$A:$A</c:f>
              <c:strCache>
                <c:ptCount val="4098"/>
                <c:pt idx="0">
                  <c:v>Bin</c:v>
                </c:pt>
                <c:pt idx="1">
                  <c:v>0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7</c:v>
                </c:pt>
                <c:pt idx="19">
                  <c:v>18</c:v>
                </c:pt>
                <c:pt idx="20">
                  <c:v>19</c:v>
                </c:pt>
                <c:pt idx="21">
                  <c:v>20</c:v>
                </c:pt>
                <c:pt idx="22">
                  <c:v>21</c:v>
                </c:pt>
                <c:pt idx="23">
                  <c:v>22</c:v>
                </c:pt>
                <c:pt idx="24">
                  <c:v>23</c:v>
                </c:pt>
                <c:pt idx="25">
                  <c:v>24</c:v>
                </c:pt>
                <c:pt idx="26">
                  <c:v>25</c:v>
                </c:pt>
                <c:pt idx="27">
                  <c:v>26</c:v>
                </c:pt>
                <c:pt idx="28">
                  <c:v>27</c:v>
                </c:pt>
                <c:pt idx="29">
                  <c:v>28</c:v>
                </c:pt>
                <c:pt idx="30">
                  <c:v>29</c:v>
                </c:pt>
                <c:pt idx="31">
                  <c:v>30</c:v>
                </c:pt>
                <c:pt idx="32">
                  <c:v>31</c:v>
                </c:pt>
                <c:pt idx="33">
                  <c:v>32</c:v>
                </c:pt>
                <c:pt idx="34">
                  <c:v>33</c:v>
                </c:pt>
                <c:pt idx="35">
                  <c:v>34</c:v>
                </c:pt>
                <c:pt idx="36">
                  <c:v>35</c:v>
                </c:pt>
                <c:pt idx="37">
                  <c:v>36</c:v>
                </c:pt>
                <c:pt idx="38">
                  <c:v>37</c:v>
                </c:pt>
                <c:pt idx="39">
                  <c:v>38</c:v>
                </c:pt>
                <c:pt idx="40">
                  <c:v>39</c:v>
                </c:pt>
                <c:pt idx="41">
                  <c:v>40</c:v>
                </c:pt>
                <c:pt idx="42">
                  <c:v>41</c:v>
                </c:pt>
                <c:pt idx="43">
                  <c:v>42</c:v>
                </c:pt>
                <c:pt idx="44">
                  <c:v>43</c:v>
                </c:pt>
                <c:pt idx="45">
                  <c:v>44</c:v>
                </c:pt>
                <c:pt idx="46">
                  <c:v>45</c:v>
                </c:pt>
                <c:pt idx="47">
                  <c:v>46</c:v>
                </c:pt>
                <c:pt idx="48">
                  <c:v>47</c:v>
                </c:pt>
                <c:pt idx="49">
                  <c:v>48</c:v>
                </c:pt>
                <c:pt idx="50">
                  <c:v>49</c:v>
                </c:pt>
                <c:pt idx="51">
                  <c:v>50</c:v>
                </c:pt>
                <c:pt idx="52">
                  <c:v>51</c:v>
                </c:pt>
                <c:pt idx="53">
                  <c:v>52</c:v>
                </c:pt>
                <c:pt idx="54">
                  <c:v>53</c:v>
                </c:pt>
                <c:pt idx="55">
                  <c:v>54</c:v>
                </c:pt>
                <c:pt idx="56">
                  <c:v>55</c:v>
                </c:pt>
                <c:pt idx="57">
                  <c:v>56</c:v>
                </c:pt>
                <c:pt idx="58">
                  <c:v>57</c:v>
                </c:pt>
                <c:pt idx="59">
                  <c:v>58</c:v>
                </c:pt>
                <c:pt idx="60">
                  <c:v>59</c:v>
                </c:pt>
                <c:pt idx="61">
                  <c:v>60</c:v>
                </c:pt>
                <c:pt idx="62">
                  <c:v>61</c:v>
                </c:pt>
                <c:pt idx="63">
                  <c:v>62</c:v>
                </c:pt>
                <c:pt idx="64">
                  <c:v>63</c:v>
                </c:pt>
                <c:pt idx="65">
                  <c:v>64</c:v>
                </c:pt>
                <c:pt idx="66">
                  <c:v>65</c:v>
                </c:pt>
                <c:pt idx="67">
                  <c:v>66</c:v>
                </c:pt>
                <c:pt idx="68">
                  <c:v>67</c:v>
                </c:pt>
                <c:pt idx="69">
                  <c:v>68</c:v>
                </c:pt>
                <c:pt idx="70">
                  <c:v>69</c:v>
                </c:pt>
                <c:pt idx="71">
                  <c:v>70</c:v>
                </c:pt>
                <c:pt idx="72">
                  <c:v>71</c:v>
                </c:pt>
                <c:pt idx="73">
                  <c:v>72</c:v>
                </c:pt>
                <c:pt idx="74">
                  <c:v>73</c:v>
                </c:pt>
                <c:pt idx="75">
                  <c:v>74</c:v>
                </c:pt>
                <c:pt idx="76">
                  <c:v>75</c:v>
                </c:pt>
                <c:pt idx="77">
                  <c:v>76</c:v>
                </c:pt>
                <c:pt idx="78">
                  <c:v>77</c:v>
                </c:pt>
                <c:pt idx="79">
                  <c:v>78</c:v>
                </c:pt>
                <c:pt idx="80">
                  <c:v>79</c:v>
                </c:pt>
                <c:pt idx="81">
                  <c:v>80</c:v>
                </c:pt>
                <c:pt idx="82">
                  <c:v>81</c:v>
                </c:pt>
                <c:pt idx="83">
                  <c:v>82</c:v>
                </c:pt>
                <c:pt idx="84">
                  <c:v>83</c:v>
                </c:pt>
                <c:pt idx="85">
                  <c:v>84</c:v>
                </c:pt>
                <c:pt idx="86">
                  <c:v>85</c:v>
                </c:pt>
                <c:pt idx="87">
                  <c:v>86</c:v>
                </c:pt>
                <c:pt idx="88">
                  <c:v>87</c:v>
                </c:pt>
                <c:pt idx="89">
                  <c:v>88</c:v>
                </c:pt>
                <c:pt idx="90">
                  <c:v>89</c:v>
                </c:pt>
                <c:pt idx="91">
                  <c:v>90</c:v>
                </c:pt>
                <c:pt idx="92">
                  <c:v>91</c:v>
                </c:pt>
                <c:pt idx="93">
                  <c:v>92</c:v>
                </c:pt>
                <c:pt idx="94">
                  <c:v>93</c:v>
                </c:pt>
                <c:pt idx="95">
                  <c:v>94</c:v>
                </c:pt>
                <c:pt idx="96">
                  <c:v>95</c:v>
                </c:pt>
                <c:pt idx="97">
                  <c:v>96</c:v>
                </c:pt>
                <c:pt idx="98">
                  <c:v>97</c:v>
                </c:pt>
                <c:pt idx="99">
                  <c:v>98</c:v>
                </c:pt>
                <c:pt idx="100">
                  <c:v>99</c:v>
                </c:pt>
                <c:pt idx="101">
                  <c:v>100</c:v>
                </c:pt>
                <c:pt idx="102">
                  <c:v>101</c:v>
                </c:pt>
                <c:pt idx="103">
                  <c:v>102</c:v>
                </c:pt>
                <c:pt idx="104">
                  <c:v>103</c:v>
                </c:pt>
                <c:pt idx="105">
                  <c:v>104</c:v>
                </c:pt>
                <c:pt idx="106">
                  <c:v>105</c:v>
                </c:pt>
                <c:pt idx="107">
                  <c:v>106</c:v>
                </c:pt>
                <c:pt idx="108">
                  <c:v>107</c:v>
                </c:pt>
                <c:pt idx="109">
                  <c:v>108</c:v>
                </c:pt>
                <c:pt idx="110">
                  <c:v>109</c:v>
                </c:pt>
                <c:pt idx="111">
                  <c:v>110</c:v>
                </c:pt>
                <c:pt idx="112">
                  <c:v>111</c:v>
                </c:pt>
                <c:pt idx="113">
                  <c:v>112</c:v>
                </c:pt>
                <c:pt idx="114">
                  <c:v>113</c:v>
                </c:pt>
                <c:pt idx="115">
                  <c:v>114</c:v>
                </c:pt>
                <c:pt idx="116">
                  <c:v>115</c:v>
                </c:pt>
                <c:pt idx="117">
                  <c:v>116</c:v>
                </c:pt>
                <c:pt idx="118">
                  <c:v>117</c:v>
                </c:pt>
                <c:pt idx="119">
                  <c:v>118</c:v>
                </c:pt>
                <c:pt idx="120">
                  <c:v>119</c:v>
                </c:pt>
                <c:pt idx="121">
                  <c:v>120</c:v>
                </c:pt>
                <c:pt idx="122">
                  <c:v>121</c:v>
                </c:pt>
                <c:pt idx="123">
                  <c:v>122</c:v>
                </c:pt>
                <c:pt idx="124">
                  <c:v>123</c:v>
                </c:pt>
                <c:pt idx="125">
                  <c:v>124</c:v>
                </c:pt>
                <c:pt idx="126">
                  <c:v>125</c:v>
                </c:pt>
                <c:pt idx="127">
                  <c:v>126</c:v>
                </c:pt>
                <c:pt idx="128">
                  <c:v>127</c:v>
                </c:pt>
                <c:pt idx="129">
                  <c:v>128</c:v>
                </c:pt>
                <c:pt idx="130">
                  <c:v>129</c:v>
                </c:pt>
                <c:pt idx="131">
                  <c:v>130</c:v>
                </c:pt>
                <c:pt idx="132">
                  <c:v>131</c:v>
                </c:pt>
                <c:pt idx="133">
                  <c:v>132</c:v>
                </c:pt>
                <c:pt idx="134">
                  <c:v>133</c:v>
                </c:pt>
                <c:pt idx="135">
                  <c:v>134</c:v>
                </c:pt>
                <c:pt idx="136">
                  <c:v>135</c:v>
                </c:pt>
                <c:pt idx="137">
                  <c:v>136</c:v>
                </c:pt>
                <c:pt idx="138">
                  <c:v>137</c:v>
                </c:pt>
                <c:pt idx="139">
                  <c:v>138</c:v>
                </c:pt>
                <c:pt idx="140">
                  <c:v>139</c:v>
                </c:pt>
                <c:pt idx="141">
                  <c:v>140</c:v>
                </c:pt>
                <c:pt idx="142">
                  <c:v>141</c:v>
                </c:pt>
                <c:pt idx="143">
                  <c:v>142</c:v>
                </c:pt>
                <c:pt idx="144">
                  <c:v>143</c:v>
                </c:pt>
                <c:pt idx="145">
                  <c:v>144</c:v>
                </c:pt>
                <c:pt idx="146">
                  <c:v>145</c:v>
                </c:pt>
                <c:pt idx="147">
                  <c:v>146</c:v>
                </c:pt>
                <c:pt idx="148">
                  <c:v>147</c:v>
                </c:pt>
                <c:pt idx="149">
                  <c:v>148</c:v>
                </c:pt>
                <c:pt idx="150">
                  <c:v>149</c:v>
                </c:pt>
                <c:pt idx="151">
                  <c:v>150</c:v>
                </c:pt>
                <c:pt idx="152">
                  <c:v>151</c:v>
                </c:pt>
                <c:pt idx="153">
                  <c:v>152</c:v>
                </c:pt>
                <c:pt idx="154">
                  <c:v>153</c:v>
                </c:pt>
                <c:pt idx="155">
                  <c:v>154</c:v>
                </c:pt>
                <c:pt idx="156">
                  <c:v>155</c:v>
                </c:pt>
                <c:pt idx="157">
                  <c:v>156</c:v>
                </c:pt>
                <c:pt idx="158">
                  <c:v>157</c:v>
                </c:pt>
                <c:pt idx="159">
                  <c:v>158</c:v>
                </c:pt>
                <c:pt idx="160">
                  <c:v>159</c:v>
                </c:pt>
                <c:pt idx="161">
                  <c:v>160</c:v>
                </c:pt>
                <c:pt idx="162">
                  <c:v>161</c:v>
                </c:pt>
                <c:pt idx="163">
                  <c:v>162</c:v>
                </c:pt>
                <c:pt idx="164">
                  <c:v>163</c:v>
                </c:pt>
                <c:pt idx="165">
                  <c:v>164</c:v>
                </c:pt>
                <c:pt idx="166">
                  <c:v>165</c:v>
                </c:pt>
                <c:pt idx="167">
                  <c:v>166</c:v>
                </c:pt>
                <c:pt idx="168">
                  <c:v>167</c:v>
                </c:pt>
                <c:pt idx="169">
                  <c:v>168</c:v>
                </c:pt>
                <c:pt idx="170">
                  <c:v>169</c:v>
                </c:pt>
                <c:pt idx="171">
                  <c:v>170</c:v>
                </c:pt>
                <c:pt idx="172">
                  <c:v>171</c:v>
                </c:pt>
                <c:pt idx="173">
                  <c:v>172</c:v>
                </c:pt>
                <c:pt idx="174">
                  <c:v>173</c:v>
                </c:pt>
                <c:pt idx="175">
                  <c:v>174</c:v>
                </c:pt>
                <c:pt idx="176">
                  <c:v>175</c:v>
                </c:pt>
                <c:pt idx="177">
                  <c:v>176</c:v>
                </c:pt>
                <c:pt idx="178">
                  <c:v>177</c:v>
                </c:pt>
                <c:pt idx="179">
                  <c:v>178</c:v>
                </c:pt>
                <c:pt idx="180">
                  <c:v>179</c:v>
                </c:pt>
                <c:pt idx="181">
                  <c:v>180</c:v>
                </c:pt>
                <c:pt idx="182">
                  <c:v>181</c:v>
                </c:pt>
                <c:pt idx="183">
                  <c:v>182</c:v>
                </c:pt>
                <c:pt idx="184">
                  <c:v>183</c:v>
                </c:pt>
                <c:pt idx="185">
                  <c:v>184</c:v>
                </c:pt>
                <c:pt idx="186">
                  <c:v>185</c:v>
                </c:pt>
                <c:pt idx="187">
                  <c:v>186</c:v>
                </c:pt>
                <c:pt idx="188">
                  <c:v>187</c:v>
                </c:pt>
                <c:pt idx="189">
                  <c:v>188</c:v>
                </c:pt>
                <c:pt idx="190">
                  <c:v>189</c:v>
                </c:pt>
                <c:pt idx="191">
                  <c:v>190</c:v>
                </c:pt>
                <c:pt idx="192">
                  <c:v>191</c:v>
                </c:pt>
                <c:pt idx="193">
                  <c:v>192</c:v>
                </c:pt>
                <c:pt idx="194">
                  <c:v>193</c:v>
                </c:pt>
                <c:pt idx="195">
                  <c:v>194</c:v>
                </c:pt>
                <c:pt idx="196">
                  <c:v>195</c:v>
                </c:pt>
                <c:pt idx="197">
                  <c:v>196</c:v>
                </c:pt>
                <c:pt idx="198">
                  <c:v>197</c:v>
                </c:pt>
                <c:pt idx="199">
                  <c:v>198</c:v>
                </c:pt>
                <c:pt idx="200">
                  <c:v>199</c:v>
                </c:pt>
                <c:pt idx="201">
                  <c:v>200</c:v>
                </c:pt>
                <c:pt idx="202">
                  <c:v>201</c:v>
                </c:pt>
                <c:pt idx="203">
                  <c:v>202</c:v>
                </c:pt>
                <c:pt idx="204">
                  <c:v>203</c:v>
                </c:pt>
                <c:pt idx="205">
                  <c:v>204</c:v>
                </c:pt>
                <c:pt idx="206">
                  <c:v>205</c:v>
                </c:pt>
                <c:pt idx="207">
                  <c:v>206</c:v>
                </c:pt>
                <c:pt idx="208">
                  <c:v>207</c:v>
                </c:pt>
                <c:pt idx="209">
                  <c:v>208</c:v>
                </c:pt>
                <c:pt idx="210">
                  <c:v>209</c:v>
                </c:pt>
                <c:pt idx="211">
                  <c:v>210</c:v>
                </c:pt>
                <c:pt idx="212">
                  <c:v>211</c:v>
                </c:pt>
                <c:pt idx="213">
                  <c:v>212</c:v>
                </c:pt>
                <c:pt idx="214">
                  <c:v>213</c:v>
                </c:pt>
                <c:pt idx="215">
                  <c:v>214</c:v>
                </c:pt>
                <c:pt idx="216">
                  <c:v>215</c:v>
                </c:pt>
                <c:pt idx="217">
                  <c:v>216</c:v>
                </c:pt>
                <c:pt idx="218">
                  <c:v>217</c:v>
                </c:pt>
                <c:pt idx="219">
                  <c:v>218</c:v>
                </c:pt>
                <c:pt idx="220">
                  <c:v>219</c:v>
                </c:pt>
                <c:pt idx="221">
                  <c:v>220</c:v>
                </c:pt>
                <c:pt idx="222">
                  <c:v>221</c:v>
                </c:pt>
                <c:pt idx="223">
                  <c:v>222</c:v>
                </c:pt>
                <c:pt idx="224">
                  <c:v>223</c:v>
                </c:pt>
                <c:pt idx="225">
                  <c:v>224</c:v>
                </c:pt>
                <c:pt idx="226">
                  <c:v>225</c:v>
                </c:pt>
                <c:pt idx="227">
                  <c:v>226</c:v>
                </c:pt>
                <c:pt idx="228">
                  <c:v>227</c:v>
                </c:pt>
                <c:pt idx="229">
                  <c:v>228</c:v>
                </c:pt>
                <c:pt idx="230">
                  <c:v>229</c:v>
                </c:pt>
                <c:pt idx="231">
                  <c:v>230</c:v>
                </c:pt>
                <c:pt idx="232">
                  <c:v>231</c:v>
                </c:pt>
                <c:pt idx="233">
                  <c:v>232</c:v>
                </c:pt>
                <c:pt idx="234">
                  <c:v>233</c:v>
                </c:pt>
                <c:pt idx="235">
                  <c:v>234</c:v>
                </c:pt>
                <c:pt idx="236">
                  <c:v>235</c:v>
                </c:pt>
                <c:pt idx="237">
                  <c:v>236</c:v>
                </c:pt>
                <c:pt idx="238">
                  <c:v>237</c:v>
                </c:pt>
                <c:pt idx="239">
                  <c:v>238</c:v>
                </c:pt>
                <c:pt idx="240">
                  <c:v>239</c:v>
                </c:pt>
                <c:pt idx="241">
                  <c:v>240</c:v>
                </c:pt>
                <c:pt idx="242">
                  <c:v>241</c:v>
                </c:pt>
                <c:pt idx="243">
                  <c:v>242</c:v>
                </c:pt>
                <c:pt idx="244">
                  <c:v>243</c:v>
                </c:pt>
                <c:pt idx="245">
                  <c:v>244</c:v>
                </c:pt>
                <c:pt idx="246">
                  <c:v>245</c:v>
                </c:pt>
                <c:pt idx="247">
                  <c:v>246</c:v>
                </c:pt>
                <c:pt idx="248">
                  <c:v>247</c:v>
                </c:pt>
                <c:pt idx="249">
                  <c:v>248</c:v>
                </c:pt>
                <c:pt idx="250">
                  <c:v>249</c:v>
                </c:pt>
                <c:pt idx="251">
                  <c:v>250</c:v>
                </c:pt>
                <c:pt idx="252">
                  <c:v>251</c:v>
                </c:pt>
                <c:pt idx="253">
                  <c:v>252</c:v>
                </c:pt>
                <c:pt idx="254">
                  <c:v>253</c:v>
                </c:pt>
                <c:pt idx="255">
                  <c:v>254</c:v>
                </c:pt>
                <c:pt idx="256">
                  <c:v>255</c:v>
                </c:pt>
                <c:pt idx="257">
                  <c:v>256</c:v>
                </c:pt>
                <c:pt idx="258">
                  <c:v>257</c:v>
                </c:pt>
                <c:pt idx="259">
                  <c:v>258</c:v>
                </c:pt>
                <c:pt idx="260">
                  <c:v>259</c:v>
                </c:pt>
                <c:pt idx="261">
                  <c:v>260</c:v>
                </c:pt>
                <c:pt idx="262">
                  <c:v>261</c:v>
                </c:pt>
                <c:pt idx="263">
                  <c:v>262</c:v>
                </c:pt>
                <c:pt idx="264">
                  <c:v>263</c:v>
                </c:pt>
                <c:pt idx="265">
                  <c:v>264</c:v>
                </c:pt>
                <c:pt idx="266">
                  <c:v>265</c:v>
                </c:pt>
                <c:pt idx="267">
                  <c:v>266</c:v>
                </c:pt>
                <c:pt idx="268">
                  <c:v>267</c:v>
                </c:pt>
                <c:pt idx="269">
                  <c:v>268</c:v>
                </c:pt>
                <c:pt idx="270">
                  <c:v>269</c:v>
                </c:pt>
                <c:pt idx="271">
                  <c:v>270</c:v>
                </c:pt>
                <c:pt idx="272">
                  <c:v>271</c:v>
                </c:pt>
                <c:pt idx="273">
                  <c:v>272</c:v>
                </c:pt>
                <c:pt idx="274">
                  <c:v>273</c:v>
                </c:pt>
                <c:pt idx="275">
                  <c:v>274</c:v>
                </c:pt>
                <c:pt idx="276">
                  <c:v>275</c:v>
                </c:pt>
                <c:pt idx="277">
                  <c:v>276</c:v>
                </c:pt>
                <c:pt idx="278">
                  <c:v>277</c:v>
                </c:pt>
                <c:pt idx="279">
                  <c:v>278</c:v>
                </c:pt>
                <c:pt idx="280">
                  <c:v>279</c:v>
                </c:pt>
                <c:pt idx="281">
                  <c:v>280</c:v>
                </c:pt>
                <c:pt idx="282">
                  <c:v>281</c:v>
                </c:pt>
                <c:pt idx="283">
                  <c:v>282</c:v>
                </c:pt>
                <c:pt idx="284">
                  <c:v>283</c:v>
                </c:pt>
                <c:pt idx="285">
                  <c:v>284</c:v>
                </c:pt>
                <c:pt idx="286">
                  <c:v>285</c:v>
                </c:pt>
                <c:pt idx="287">
                  <c:v>286</c:v>
                </c:pt>
                <c:pt idx="288">
                  <c:v>287</c:v>
                </c:pt>
                <c:pt idx="289">
                  <c:v>288</c:v>
                </c:pt>
                <c:pt idx="290">
                  <c:v>289</c:v>
                </c:pt>
                <c:pt idx="291">
                  <c:v>290</c:v>
                </c:pt>
                <c:pt idx="292">
                  <c:v>291</c:v>
                </c:pt>
                <c:pt idx="293">
                  <c:v>292</c:v>
                </c:pt>
                <c:pt idx="294">
                  <c:v>293</c:v>
                </c:pt>
                <c:pt idx="295">
                  <c:v>294</c:v>
                </c:pt>
                <c:pt idx="296">
                  <c:v>295</c:v>
                </c:pt>
                <c:pt idx="297">
                  <c:v>296</c:v>
                </c:pt>
                <c:pt idx="298">
                  <c:v>297</c:v>
                </c:pt>
                <c:pt idx="299">
                  <c:v>298</c:v>
                </c:pt>
                <c:pt idx="300">
                  <c:v>299</c:v>
                </c:pt>
                <c:pt idx="301">
                  <c:v>300</c:v>
                </c:pt>
                <c:pt idx="302">
                  <c:v>301</c:v>
                </c:pt>
                <c:pt idx="303">
                  <c:v>302</c:v>
                </c:pt>
                <c:pt idx="304">
                  <c:v>303</c:v>
                </c:pt>
                <c:pt idx="305">
                  <c:v>304</c:v>
                </c:pt>
                <c:pt idx="306">
                  <c:v>305</c:v>
                </c:pt>
                <c:pt idx="307">
                  <c:v>306</c:v>
                </c:pt>
                <c:pt idx="308">
                  <c:v>307</c:v>
                </c:pt>
                <c:pt idx="309">
                  <c:v>308</c:v>
                </c:pt>
                <c:pt idx="310">
                  <c:v>309</c:v>
                </c:pt>
                <c:pt idx="311">
                  <c:v>310</c:v>
                </c:pt>
                <c:pt idx="312">
                  <c:v>311</c:v>
                </c:pt>
                <c:pt idx="313">
                  <c:v>312</c:v>
                </c:pt>
                <c:pt idx="314">
                  <c:v>313</c:v>
                </c:pt>
                <c:pt idx="315">
                  <c:v>314</c:v>
                </c:pt>
                <c:pt idx="316">
                  <c:v>315</c:v>
                </c:pt>
                <c:pt idx="317">
                  <c:v>316</c:v>
                </c:pt>
                <c:pt idx="318">
                  <c:v>317</c:v>
                </c:pt>
                <c:pt idx="319">
                  <c:v>318</c:v>
                </c:pt>
                <c:pt idx="320">
                  <c:v>319</c:v>
                </c:pt>
                <c:pt idx="321">
                  <c:v>320</c:v>
                </c:pt>
                <c:pt idx="322">
                  <c:v>321</c:v>
                </c:pt>
                <c:pt idx="323">
                  <c:v>322</c:v>
                </c:pt>
                <c:pt idx="324">
                  <c:v>323</c:v>
                </c:pt>
                <c:pt idx="325">
                  <c:v>324</c:v>
                </c:pt>
                <c:pt idx="326">
                  <c:v>325</c:v>
                </c:pt>
                <c:pt idx="327">
                  <c:v>326</c:v>
                </c:pt>
                <c:pt idx="328">
                  <c:v>327</c:v>
                </c:pt>
                <c:pt idx="329">
                  <c:v>328</c:v>
                </c:pt>
                <c:pt idx="330">
                  <c:v>329</c:v>
                </c:pt>
                <c:pt idx="331">
                  <c:v>330</c:v>
                </c:pt>
                <c:pt idx="332">
                  <c:v>331</c:v>
                </c:pt>
                <c:pt idx="333">
                  <c:v>332</c:v>
                </c:pt>
                <c:pt idx="334">
                  <c:v>333</c:v>
                </c:pt>
                <c:pt idx="335">
                  <c:v>334</c:v>
                </c:pt>
                <c:pt idx="336">
                  <c:v>335</c:v>
                </c:pt>
                <c:pt idx="337">
                  <c:v>336</c:v>
                </c:pt>
                <c:pt idx="338">
                  <c:v>337</c:v>
                </c:pt>
                <c:pt idx="339">
                  <c:v>338</c:v>
                </c:pt>
                <c:pt idx="340">
                  <c:v>339</c:v>
                </c:pt>
                <c:pt idx="341">
                  <c:v>340</c:v>
                </c:pt>
                <c:pt idx="342">
                  <c:v>341</c:v>
                </c:pt>
                <c:pt idx="343">
                  <c:v>342</c:v>
                </c:pt>
                <c:pt idx="344">
                  <c:v>343</c:v>
                </c:pt>
                <c:pt idx="345">
                  <c:v>344</c:v>
                </c:pt>
                <c:pt idx="346">
                  <c:v>345</c:v>
                </c:pt>
                <c:pt idx="347">
                  <c:v>346</c:v>
                </c:pt>
                <c:pt idx="348">
                  <c:v>347</c:v>
                </c:pt>
                <c:pt idx="349">
                  <c:v>348</c:v>
                </c:pt>
                <c:pt idx="350">
                  <c:v>349</c:v>
                </c:pt>
                <c:pt idx="351">
                  <c:v>350</c:v>
                </c:pt>
                <c:pt idx="352">
                  <c:v>351</c:v>
                </c:pt>
                <c:pt idx="353">
                  <c:v>352</c:v>
                </c:pt>
                <c:pt idx="354">
                  <c:v>353</c:v>
                </c:pt>
                <c:pt idx="355">
                  <c:v>354</c:v>
                </c:pt>
                <c:pt idx="356">
                  <c:v>355</c:v>
                </c:pt>
                <c:pt idx="357">
                  <c:v>356</c:v>
                </c:pt>
                <c:pt idx="358">
                  <c:v>357</c:v>
                </c:pt>
                <c:pt idx="359">
                  <c:v>358</c:v>
                </c:pt>
                <c:pt idx="360">
                  <c:v>359</c:v>
                </c:pt>
                <c:pt idx="361">
                  <c:v>360</c:v>
                </c:pt>
                <c:pt idx="362">
                  <c:v>361</c:v>
                </c:pt>
                <c:pt idx="363">
                  <c:v>362</c:v>
                </c:pt>
                <c:pt idx="364">
                  <c:v>363</c:v>
                </c:pt>
                <c:pt idx="365">
                  <c:v>364</c:v>
                </c:pt>
                <c:pt idx="366">
                  <c:v>365</c:v>
                </c:pt>
                <c:pt idx="367">
                  <c:v>366</c:v>
                </c:pt>
                <c:pt idx="368">
                  <c:v>367</c:v>
                </c:pt>
                <c:pt idx="369">
                  <c:v>368</c:v>
                </c:pt>
                <c:pt idx="370">
                  <c:v>369</c:v>
                </c:pt>
                <c:pt idx="371">
                  <c:v>370</c:v>
                </c:pt>
                <c:pt idx="372">
                  <c:v>371</c:v>
                </c:pt>
                <c:pt idx="373">
                  <c:v>372</c:v>
                </c:pt>
                <c:pt idx="374">
                  <c:v>373</c:v>
                </c:pt>
                <c:pt idx="375">
                  <c:v>374</c:v>
                </c:pt>
                <c:pt idx="376">
                  <c:v>375</c:v>
                </c:pt>
                <c:pt idx="377">
                  <c:v>376</c:v>
                </c:pt>
                <c:pt idx="378">
                  <c:v>377</c:v>
                </c:pt>
                <c:pt idx="379">
                  <c:v>378</c:v>
                </c:pt>
                <c:pt idx="380">
                  <c:v>379</c:v>
                </c:pt>
                <c:pt idx="381">
                  <c:v>380</c:v>
                </c:pt>
                <c:pt idx="382">
                  <c:v>381</c:v>
                </c:pt>
                <c:pt idx="383">
                  <c:v>382</c:v>
                </c:pt>
                <c:pt idx="384">
                  <c:v>383</c:v>
                </c:pt>
                <c:pt idx="385">
                  <c:v>384</c:v>
                </c:pt>
                <c:pt idx="386">
                  <c:v>385</c:v>
                </c:pt>
                <c:pt idx="387">
                  <c:v>386</c:v>
                </c:pt>
                <c:pt idx="388">
                  <c:v>387</c:v>
                </c:pt>
                <c:pt idx="389">
                  <c:v>388</c:v>
                </c:pt>
                <c:pt idx="390">
                  <c:v>389</c:v>
                </c:pt>
                <c:pt idx="391">
                  <c:v>390</c:v>
                </c:pt>
                <c:pt idx="392">
                  <c:v>391</c:v>
                </c:pt>
                <c:pt idx="393">
                  <c:v>392</c:v>
                </c:pt>
                <c:pt idx="394">
                  <c:v>393</c:v>
                </c:pt>
                <c:pt idx="395">
                  <c:v>394</c:v>
                </c:pt>
                <c:pt idx="396">
                  <c:v>395</c:v>
                </c:pt>
                <c:pt idx="397">
                  <c:v>396</c:v>
                </c:pt>
                <c:pt idx="398">
                  <c:v>397</c:v>
                </c:pt>
                <c:pt idx="399">
                  <c:v>398</c:v>
                </c:pt>
                <c:pt idx="400">
                  <c:v>399</c:v>
                </c:pt>
                <c:pt idx="401">
                  <c:v>400</c:v>
                </c:pt>
                <c:pt idx="402">
                  <c:v>401</c:v>
                </c:pt>
                <c:pt idx="403">
                  <c:v>402</c:v>
                </c:pt>
                <c:pt idx="404">
                  <c:v>403</c:v>
                </c:pt>
                <c:pt idx="405">
                  <c:v>404</c:v>
                </c:pt>
                <c:pt idx="406">
                  <c:v>405</c:v>
                </c:pt>
                <c:pt idx="407">
                  <c:v>406</c:v>
                </c:pt>
                <c:pt idx="408">
                  <c:v>407</c:v>
                </c:pt>
                <c:pt idx="409">
                  <c:v>408</c:v>
                </c:pt>
                <c:pt idx="410">
                  <c:v>409</c:v>
                </c:pt>
                <c:pt idx="411">
                  <c:v>410</c:v>
                </c:pt>
                <c:pt idx="412">
                  <c:v>411</c:v>
                </c:pt>
                <c:pt idx="413">
                  <c:v>412</c:v>
                </c:pt>
                <c:pt idx="414">
                  <c:v>413</c:v>
                </c:pt>
                <c:pt idx="415">
                  <c:v>414</c:v>
                </c:pt>
                <c:pt idx="416">
                  <c:v>415</c:v>
                </c:pt>
                <c:pt idx="417">
                  <c:v>416</c:v>
                </c:pt>
                <c:pt idx="418">
                  <c:v>417</c:v>
                </c:pt>
                <c:pt idx="419">
                  <c:v>418</c:v>
                </c:pt>
                <c:pt idx="420">
                  <c:v>419</c:v>
                </c:pt>
                <c:pt idx="421">
                  <c:v>420</c:v>
                </c:pt>
                <c:pt idx="422">
                  <c:v>421</c:v>
                </c:pt>
                <c:pt idx="423">
                  <c:v>422</c:v>
                </c:pt>
                <c:pt idx="424">
                  <c:v>423</c:v>
                </c:pt>
                <c:pt idx="425">
                  <c:v>424</c:v>
                </c:pt>
                <c:pt idx="426">
                  <c:v>425</c:v>
                </c:pt>
                <c:pt idx="427">
                  <c:v>426</c:v>
                </c:pt>
                <c:pt idx="428">
                  <c:v>427</c:v>
                </c:pt>
                <c:pt idx="429">
                  <c:v>428</c:v>
                </c:pt>
                <c:pt idx="430">
                  <c:v>429</c:v>
                </c:pt>
                <c:pt idx="431">
                  <c:v>430</c:v>
                </c:pt>
                <c:pt idx="432">
                  <c:v>431</c:v>
                </c:pt>
                <c:pt idx="433">
                  <c:v>432</c:v>
                </c:pt>
                <c:pt idx="434">
                  <c:v>433</c:v>
                </c:pt>
                <c:pt idx="435">
                  <c:v>434</c:v>
                </c:pt>
                <c:pt idx="436">
                  <c:v>435</c:v>
                </c:pt>
                <c:pt idx="437">
                  <c:v>436</c:v>
                </c:pt>
                <c:pt idx="438">
                  <c:v>437</c:v>
                </c:pt>
                <c:pt idx="439">
                  <c:v>438</c:v>
                </c:pt>
                <c:pt idx="440">
                  <c:v>439</c:v>
                </c:pt>
                <c:pt idx="441">
                  <c:v>440</c:v>
                </c:pt>
                <c:pt idx="442">
                  <c:v>441</c:v>
                </c:pt>
                <c:pt idx="443">
                  <c:v>442</c:v>
                </c:pt>
                <c:pt idx="444">
                  <c:v>443</c:v>
                </c:pt>
                <c:pt idx="445">
                  <c:v>444</c:v>
                </c:pt>
                <c:pt idx="446">
                  <c:v>445</c:v>
                </c:pt>
                <c:pt idx="447">
                  <c:v>446</c:v>
                </c:pt>
                <c:pt idx="448">
                  <c:v>447</c:v>
                </c:pt>
                <c:pt idx="449">
                  <c:v>448</c:v>
                </c:pt>
                <c:pt idx="450">
                  <c:v>449</c:v>
                </c:pt>
                <c:pt idx="451">
                  <c:v>450</c:v>
                </c:pt>
                <c:pt idx="452">
                  <c:v>451</c:v>
                </c:pt>
                <c:pt idx="453">
                  <c:v>452</c:v>
                </c:pt>
                <c:pt idx="454">
                  <c:v>453</c:v>
                </c:pt>
                <c:pt idx="455">
                  <c:v>454</c:v>
                </c:pt>
                <c:pt idx="456">
                  <c:v>455</c:v>
                </c:pt>
                <c:pt idx="457">
                  <c:v>456</c:v>
                </c:pt>
                <c:pt idx="458">
                  <c:v>457</c:v>
                </c:pt>
                <c:pt idx="459">
                  <c:v>458</c:v>
                </c:pt>
                <c:pt idx="460">
                  <c:v>459</c:v>
                </c:pt>
                <c:pt idx="461">
                  <c:v>460</c:v>
                </c:pt>
                <c:pt idx="462">
                  <c:v>461</c:v>
                </c:pt>
                <c:pt idx="463">
                  <c:v>462</c:v>
                </c:pt>
                <c:pt idx="464">
                  <c:v>463</c:v>
                </c:pt>
                <c:pt idx="465">
                  <c:v>464</c:v>
                </c:pt>
                <c:pt idx="466">
                  <c:v>465</c:v>
                </c:pt>
                <c:pt idx="467">
                  <c:v>466</c:v>
                </c:pt>
                <c:pt idx="468">
                  <c:v>467</c:v>
                </c:pt>
                <c:pt idx="469">
                  <c:v>468</c:v>
                </c:pt>
                <c:pt idx="470">
                  <c:v>469</c:v>
                </c:pt>
                <c:pt idx="471">
                  <c:v>470</c:v>
                </c:pt>
                <c:pt idx="472">
                  <c:v>471</c:v>
                </c:pt>
                <c:pt idx="473">
                  <c:v>472</c:v>
                </c:pt>
                <c:pt idx="474">
                  <c:v>473</c:v>
                </c:pt>
                <c:pt idx="475">
                  <c:v>474</c:v>
                </c:pt>
                <c:pt idx="476">
                  <c:v>475</c:v>
                </c:pt>
                <c:pt idx="477">
                  <c:v>476</c:v>
                </c:pt>
                <c:pt idx="478">
                  <c:v>477</c:v>
                </c:pt>
                <c:pt idx="479">
                  <c:v>478</c:v>
                </c:pt>
                <c:pt idx="480">
                  <c:v>479</c:v>
                </c:pt>
                <c:pt idx="481">
                  <c:v>480</c:v>
                </c:pt>
                <c:pt idx="482">
                  <c:v>481</c:v>
                </c:pt>
                <c:pt idx="483">
                  <c:v>482</c:v>
                </c:pt>
                <c:pt idx="484">
                  <c:v>483</c:v>
                </c:pt>
                <c:pt idx="485">
                  <c:v>484</c:v>
                </c:pt>
                <c:pt idx="486">
                  <c:v>485</c:v>
                </c:pt>
                <c:pt idx="487">
                  <c:v>486</c:v>
                </c:pt>
                <c:pt idx="488">
                  <c:v>487</c:v>
                </c:pt>
                <c:pt idx="489">
                  <c:v>488</c:v>
                </c:pt>
                <c:pt idx="490">
                  <c:v>489</c:v>
                </c:pt>
                <c:pt idx="491">
                  <c:v>490</c:v>
                </c:pt>
                <c:pt idx="492">
                  <c:v>491</c:v>
                </c:pt>
                <c:pt idx="493">
                  <c:v>492</c:v>
                </c:pt>
                <c:pt idx="494">
                  <c:v>493</c:v>
                </c:pt>
                <c:pt idx="495">
                  <c:v>494</c:v>
                </c:pt>
                <c:pt idx="496">
                  <c:v>495</c:v>
                </c:pt>
                <c:pt idx="497">
                  <c:v>496</c:v>
                </c:pt>
                <c:pt idx="498">
                  <c:v>497</c:v>
                </c:pt>
                <c:pt idx="499">
                  <c:v>498</c:v>
                </c:pt>
                <c:pt idx="500">
                  <c:v>499</c:v>
                </c:pt>
                <c:pt idx="501">
                  <c:v>500</c:v>
                </c:pt>
                <c:pt idx="502">
                  <c:v>501</c:v>
                </c:pt>
                <c:pt idx="503">
                  <c:v>502</c:v>
                </c:pt>
                <c:pt idx="504">
                  <c:v>503</c:v>
                </c:pt>
                <c:pt idx="505">
                  <c:v>504</c:v>
                </c:pt>
                <c:pt idx="506">
                  <c:v>505</c:v>
                </c:pt>
                <c:pt idx="507">
                  <c:v>506</c:v>
                </c:pt>
                <c:pt idx="508">
                  <c:v>507</c:v>
                </c:pt>
                <c:pt idx="509">
                  <c:v>508</c:v>
                </c:pt>
                <c:pt idx="510">
                  <c:v>509</c:v>
                </c:pt>
                <c:pt idx="511">
                  <c:v>510</c:v>
                </c:pt>
                <c:pt idx="512">
                  <c:v>511</c:v>
                </c:pt>
                <c:pt idx="513">
                  <c:v>512</c:v>
                </c:pt>
                <c:pt idx="514">
                  <c:v>513</c:v>
                </c:pt>
                <c:pt idx="515">
                  <c:v>514</c:v>
                </c:pt>
                <c:pt idx="516">
                  <c:v>515</c:v>
                </c:pt>
                <c:pt idx="517">
                  <c:v>516</c:v>
                </c:pt>
                <c:pt idx="518">
                  <c:v>517</c:v>
                </c:pt>
                <c:pt idx="519">
                  <c:v>518</c:v>
                </c:pt>
                <c:pt idx="520">
                  <c:v>519</c:v>
                </c:pt>
                <c:pt idx="521">
                  <c:v>520</c:v>
                </c:pt>
                <c:pt idx="522">
                  <c:v>521</c:v>
                </c:pt>
                <c:pt idx="523">
                  <c:v>522</c:v>
                </c:pt>
                <c:pt idx="524">
                  <c:v>523</c:v>
                </c:pt>
                <c:pt idx="525">
                  <c:v>524</c:v>
                </c:pt>
                <c:pt idx="526">
                  <c:v>525</c:v>
                </c:pt>
                <c:pt idx="527">
                  <c:v>526</c:v>
                </c:pt>
                <c:pt idx="528">
                  <c:v>527</c:v>
                </c:pt>
                <c:pt idx="529">
                  <c:v>528</c:v>
                </c:pt>
                <c:pt idx="530">
                  <c:v>529</c:v>
                </c:pt>
                <c:pt idx="531">
                  <c:v>530</c:v>
                </c:pt>
                <c:pt idx="532">
                  <c:v>531</c:v>
                </c:pt>
                <c:pt idx="533">
                  <c:v>532</c:v>
                </c:pt>
                <c:pt idx="534">
                  <c:v>533</c:v>
                </c:pt>
                <c:pt idx="535">
                  <c:v>534</c:v>
                </c:pt>
                <c:pt idx="536">
                  <c:v>535</c:v>
                </c:pt>
                <c:pt idx="537">
                  <c:v>536</c:v>
                </c:pt>
                <c:pt idx="538">
                  <c:v>537</c:v>
                </c:pt>
                <c:pt idx="539">
                  <c:v>538</c:v>
                </c:pt>
                <c:pt idx="540">
                  <c:v>539</c:v>
                </c:pt>
                <c:pt idx="541">
                  <c:v>540</c:v>
                </c:pt>
                <c:pt idx="542">
                  <c:v>541</c:v>
                </c:pt>
                <c:pt idx="543">
                  <c:v>542</c:v>
                </c:pt>
                <c:pt idx="544">
                  <c:v>543</c:v>
                </c:pt>
                <c:pt idx="545">
                  <c:v>544</c:v>
                </c:pt>
                <c:pt idx="546">
                  <c:v>545</c:v>
                </c:pt>
                <c:pt idx="547">
                  <c:v>546</c:v>
                </c:pt>
                <c:pt idx="548">
                  <c:v>547</c:v>
                </c:pt>
                <c:pt idx="549">
                  <c:v>548</c:v>
                </c:pt>
                <c:pt idx="550">
                  <c:v>549</c:v>
                </c:pt>
                <c:pt idx="551">
                  <c:v>550</c:v>
                </c:pt>
                <c:pt idx="552">
                  <c:v>551</c:v>
                </c:pt>
                <c:pt idx="553">
                  <c:v>552</c:v>
                </c:pt>
                <c:pt idx="554">
                  <c:v>553</c:v>
                </c:pt>
                <c:pt idx="555">
                  <c:v>554</c:v>
                </c:pt>
                <c:pt idx="556">
                  <c:v>555</c:v>
                </c:pt>
                <c:pt idx="557">
                  <c:v>556</c:v>
                </c:pt>
                <c:pt idx="558">
                  <c:v>557</c:v>
                </c:pt>
                <c:pt idx="559">
                  <c:v>558</c:v>
                </c:pt>
                <c:pt idx="560">
                  <c:v>559</c:v>
                </c:pt>
                <c:pt idx="561">
                  <c:v>560</c:v>
                </c:pt>
                <c:pt idx="562">
                  <c:v>561</c:v>
                </c:pt>
                <c:pt idx="563">
                  <c:v>562</c:v>
                </c:pt>
                <c:pt idx="564">
                  <c:v>563</c:v>
                </c:pt>
                <c:pt idx="565">
                  <c:v>564</c:v>
                </c:pt>
                <c:pt idx="566">
                  <c:v>565</c:v>
                </c:pt>
                <c:pt idx="567">
                  <c:v>566</c:v>
                </c:pt>
                <c:pt idx="568">
                  <c:v>567</c:v>
                </c:pt>
                <c:pt idx="569">
                  <c:v>568</c:v>
                </c:pt>
                <c:pt idx="570">
                  <c:v>569</c:v>
                </c:pt>
                <c:pt idx="571">
                  <c:v>570</c:v>
                </c:pt>
                <c:pt idx="572">
                  <c:v>571</c:v>
                </c:pt>
                <c:pt idx="573">
                  <c:v>572</c:v>
                </c:pt>
                <c:pt idx="574">
                  <c:v>573</c:v>
                </c:pt>
                <c:pt idx="575">
                  <c:v>574</c:v>
                </c:pt>
                <c:pt idx="576">
                  <c:v>575</c:v>
                </c:pt>
                <c:pt idx="577">
                  <c:v>576</c:v>
                </c:pt>
                <c:pt idx="578">
                  <c:v>577</c:v>
                </c:pt>
                <c:pt idx="579">
                  <c:v>578</c:v>
                </c:pt>
                <c:pt idx="580">
                  <c:v>579</c:v>
                </c:pt>
                <c:pt idx="581">
                  <c:v>580</c:v>
                </c:pt>
                <c:pt idx="582">
                  <c:v>581</c:v>
                </c:pt>
                <c:pt idx="583">
                  <c:v>582</c:v>
                </c:pt>
                <c:pt idx="584">
                  <c:v>583</c:v>
                </c:pt>
                <c:pt idx="585">
                  <c:v>584</c:v>
                </c:pt>
                <c:pt idx="586">
                  <c:v>585</c:v>
                </c:pt>
                <c:pt idx="587">
                  <c:v>586</c:v>
                </c:pt>
                <c:pt idx="588">
                  <c:v>587</c:v>
                </c:pt>
                <c:pt idx="589">
                  <c:v>588</c:v>
                </c:pt>
                <c:pt idx="590">
                  <c:v>589</c:v>
                </c:pt>
                <c:pt idx="591">
                  <c:v>590</c:v>
                </c:pt>
                <c:pt idx="592">
                  <c:v>591</c:v>
                </c:pt>
                <c:pt idx="593">
                  <c:v>592</c:v>
                </c:pt>
                <c:pt idx="594">
                  <c:v>593</c:v>
                </c:pt>
                <c:pt idx="595">
                  <c:v>594</c:v>
                </c:pt>
                <c:pt idx="596">
                  <c:v>595</c:v>
                </c:pt>
                <c:pt idx="597">
                  <c:v>596</c:v>
                </c:pt>
                <c:pt idx="598">
                  <c:v>597</c:v>
                </c:pt>
                <c:pt idx="599">
                  <c:v>598</c:v>
                </c:pt>
                <c:pt idx="600">
                  <c:v>599</c:v>
                </c:pt>
                <c:pt idx="601">
                  <c:v>600</c:v>
                </c:pt>
                <c:pt idx="602">
                  <c:v>601</c:v>
                </c:pt>
                <c:pt idx="603">
                  <c:v>602</c:v>
                </c:pt>
                <c:pt idx="604">
                  <c:v>603</c:v>
                </c:pt>
                <c:pt idx="605">
                  <c:v>604</c:v>
                </c:pt>
                <c:pt idx="606">
                  <c:v>605</c:v>
                </c:pt>
                <c:pt idx="607">
                  <c:v>606</c:v>
                </c:pt>
                <c:pt idx="608">
                  <c:v>607</c:v>
                </c:pt>
                <c:pt idx="609">
                  <c:v>608</c:v>
                </c:pt>
                <c:pt idx="610">
                  <c:v>609</c:v>
                </c:pt>
                <c:pt idx="611">
                  <c:v>610</c:v>
                </c:pt>
                <c:pt idx="612">
                  <c:v>611</c:v>
                </c:pt>
                <c:pt idx="613">
                  <c:v>612</c:v>
                </c:pt>
                <c:pt idx="614">
                  <c:v>613</c:v>
                </c:pt>
                <c:pt idx="615">
                  <c:v>614</c:v>
                </c:pt>
                <c:pt idx="616">
                  <c:v>615</c:v>
                </c:pt>
                <c:pt idx="617">
                  <c:v>616</c:v>
                </c:pt>
                <c:pt idx="618">
                  <c:v>617</c:v>
                </c:pt>
                <c:pt idx="619">
                  <c:v>618</c:v>
                </c:pt>
                <c:pt idx="620">
                  <c:v>619</c:v>
                </c:pt>
                <c:pt idx="621">
                  <c:v>620</c:v>
                </c:pt>
                <c:pt idx="622">
                  <c:v>621</c:v>
                </c:pt>
                <c:pt idx="623">
                  <c:v>622</c:v>
                </c:pt>
                <c:pt idx="624">
                  <c:v>623</c:v>
                </c:pt>
                <c:pt idx="625">
                  <c:v>624</c:v>
                </c:pt>
                <c:pt idx="626">
                  <c:v>625</c:v>
                </c:pt>
                <c:pt idx="627">
                  <c:v>626</c:v>
                </c:pt>
                <c:pt idx="628">
                  <c:v>627</c:v>
                </c:pt>
                <c:pt idx="629">
                  <c:v>628</c:v>
                </c:pt>
                <c:pt idx="630">
                  <c:v>629</c:v>
                </c:pt>
                <c:pt idx="631">
                  <c:v>630</c:v>
                </c:pt>
                <c:pt idx="632">
                  <c:v>631</c:v>
                </c:pt>
                <c:pt idx="633">
                  <c:v>632</c:v>
                </c:pt>
                <c:pt idx="634">
                  <c:v>633</c:v>
                </c:pt>
                <c:pt idx="635">
                  <c:v>634</c:v>
                </c:pt>
                <c:pt idx="636">
                  <c:v>635</c:v>
                </c:pt>
                <c:pt idx="637">
                  <c:v>636</c:v>
                </c:pt>
                <c:pt idx="638">
                  <c:v>637</c:v>
                </c:pt>
                <c:pt idx="639">
                  <c:v>638</c:v>
                </c:pt>
                <c:pt idx="640">
                  <c:v>639</c:v>
                </c:pt>
                <c:pt idx="641">
                  <c:v>640</c:v>
                </c:pt>
                <c:pt idx="642">
                  <c:v>641</c:v>
                </c:pt>
                <c:pt idx="643">
                  <c:v>642</c:v>
                </c:pt>
                <c:pt idx="644">
                  <c:v>643</c:v>
                </c:pt>
                <c:pt idx="645">
                  <c:v>644</c:v>
                </c:pt>
                <c:pt idx="646">
                  <c:v>645</c:v>
                </c:pt>
                <c:pt idx="647">
                  <c:v>646</c:v>
                </c:pt>
                <c:pt idx="648">
                  <c:v>647</c:v>
                </c:pt>
                <c:pt idx="649">
                  <c:v>648</c:v>
                </c:pt>
                <c:pt idx="650">
                  <c:v>649</c:v>
                </c:pt>
                <c:pt idx="651">
                  <c:v>650</c:v>
                </c:pt>
                <c:pt idx="652">
                  <c:v>651</c:v>
                </c:pt>
                <c:pt idx="653">
                  <c:v>652</c:v>
                </c:pt>
                <c:pt idx="654">
                  <c:v>653</c:v>
                </c:pt>
                <c:pt idx="655">
                  <c:v>654</c:v>
                </c:pt>
                <c:pt idx="656">
                  <c:v>655</c:v>
                </c:pt>
                <c:pt idx="657">
                  <c:v>656</c:v>
                </c:pt>
                <c:pt idx="658">
                  <c:v>657</c:v>
                </c:pt>
                <c:pt idx="659">
                  <c:v>658</c:v>
                </c:pt>
                <c:pt idx="660">
                  <c:v>659</c:v>
                </c:pt>
                <c:pt idx="661">
                  <c:v>660</c:v>
                </c:pt>
                <c:pt idx="662">
                  <c:v>661</c:v>
                </c:pt>
                <c:pt idx="663">
                  <c:v>662</c:v>
                </c:pt>
                <c:pt idx="664">
                  <c:v>663</c:v>
                </c:pt>
                <c:pt idx="665">
                  <c:v>664</c:v>
                </c:pt>
                <c:pt idx="666">
                  <c:v>665</c:v>
                </c:pt>
                <c:pt idx="667">
                  <c:v>666</c:v>
                </c:pt>
                <c:pt idx="668">
                  <c:v>667</c:v>
                </c:pt>
                <c:pt idx="669">
                  <c:v>668</c:v>
                </c:pt>
                <c:pt idx="670">
                  <c:v>669</c:v>
                </c:pt>
                <c:pt idx="671">
                  <c:v>670</c:v>
                </c:pt>
                <c:pt idx="672">
                  <c:v>671</c:v>
                </c:pt>
                <c:pt idx="673">
                  <c:v>672</c:v>
                </c:pt>
                <c:pt idx="674">
                  <c:v>673</c:v>
                </c:pt>
                <c:pt idx="675">
                  <c:v>674</c:v>
                </c:pt>
                <c:pt idx="676">
                  <c:v>675</c:v>
                </c:pt>
                <c:pt idx="677">
                  <c:v>676</c:v>
                </c:pt>
                <c:pt idx="678">
                  <c:v>677</c:v>
                </c:pt>
                <c:pt idx="679">
                  <c:v>678</c:v>
                </c:pt>
                <c:pt idx="680">
                  <c:v>679</c:v>
                </c:pt>
                <c:pt idx="681">
                  <c:v>680</c:v>
                </c:pt>
                <c:pt idx="682">
                  <c:v>681</c:v>
                </c:pt>
                <c:pt idx="683">
                  <c:v>682</c:v>
                </c:pt>
                <c:pt idx="684">
                  <c:v>683</c:v>
                </c:pt>
                <c:pt idx="685">
                  <c:v>684</c:v>
                </c:pt>
                <c:pt idx="686">
                  <c:v>685</c:v>
                </c:pt>
                <c:pt idx="687">
                  <c:v>686</c:v>
                </c:pt>
                <c:pt idx="688">
                  <c:v>687</c:v>
                </c:pt>
                <c:pt idx="689">
                  <c:v>688</c:v>
                </c:pt>
                <c:pt idx="690">
                  <c:v>689</c:v>
                </c:pt>
                <c:pt idx="691">
                  <c:v>690</c:v>
                </c:pt>
                <c:pt idx="692">
                  <c:v>691</c:v>
                </c:pt>
                <c:pt idx="693">
                  <c:v>692</c:v>
                </c:pt>
                <c:pt idx="694">
                  <c:v>693</c:v>
                </c:pt>
                <c:pt idx="695">
                  <c:v>694</c:v>
                </c:pt>
                <c:pt idx="696">
                  <c:v>695</c:v>
                </c:pt>
                <c:pt idx="697">
                  <c:v>696</c:v>
                </c:pt>
                <c:pt idx="698">
                  <c:v>697</c:v>
                </c:pt>
                <c:pt idx="699">
                  <c:v>698</c:v>
                </c:pt>
                <c:pt idx="700">
                  <c:v>699</c:v>
                </c:pt>
                <c:pt idx="701">
                  <c:v>700</c:v>
                </c:pt>
                <c:pt idx="702">
                  <c:v>701</c:v>
                </c:pt>
                <c:pt idx="703">
                  <c:v>702</c:v>
                </c:pt>
                <c:pt idx="704">
                  <c:v>703</c:v>
                </c:pt>
                <c:pt idx="705">
                  <c:v>704</c:v>
                </c:pt>
                <c:pt idx="706">
                  <c:v>705</c:v>
                </c:pt>
                <c:pt idx="707">
                  <c:v>706</c:v>
                </c:pt>
                <c:pt idx="708">
                  <c:v>707</c:v>
                </c:pt>
                <c:pt idx="709">
                  <c:v>708</c:v>
                </c:pt>
                <c:pt idx="710">
                  <c:v>709</c:v>
                </c:pt>
                <c:pt idx="711">
                  <c:v>710</c:v>
                </c:pt>
                <c:pt idx="712">
                  <c:v>711</c:v>
                </c:pt>
                <c:pt idx="713">
                  <c:v>712</c:v>
                </c:pt>
                <c:pt idx="714">
                  <c:v>713</c:v>
                </c:pt>
                <c:pt idx="715">
                  <c:v>714</c:v>
                </c:pt>
                <c:pt idx="716">
                  <c:v>715</c:v>
                </c:pt>
                <c:pt idx="717">
                  <c:v>716</c:v>
                </c:pt>
                <c:pt idx="718">
                  <c:v>717</c:v>
                </c:pt>
                <c:pt idx="719">
                  <c:v>718</c:v>
                </c:pt>
                <c:pt idx="720">
                  <c:v>719</c:v>
                </c:pt>
                <c:pt idx="721">
                  <c:v>720</c:v>
                </c:pt>
                <c:pt idx="722">
                  <c:v>721</c:v>
                </c:pt>
                <c:pt idx="723">
                  <c:v>722</c:v>
                </c:pt>
                <c:pt idx="724">
                  <c:v>723</c:v>
                </c:pt>
                <c:pt idx="725">
                  <c:v>724</c:v>
                </c:pt>
                <c:pt idx="726">
                  <c:v>725</c:v>
                </c:pt>
                <c:pt idx="727">
                  <c:v>726</c:v>
                </c:pt>
                <c:pt idx="728">
                  <c:v>727</c:v>
                </c:pt>
                <c:pt idx="729">
                  <c:v>728</c:v>
                </c:pt>
                <c:pt idx="730">
                  <c:v>729</c:v>
                </c:pt>
                <c:pt idx="731">
                  <c:v>730</c:v>
                </c:pt>
                <c:pt idx="732">
                  <c:v>731</c:v>
                </c:pt>
                <c:pt idx="733">
                  <c:v>732</c:v>
                </c:pt>
                <c:pt idx="734">
                  <c:v>733</c:v>
                </c:pt>
                <c:pt idx="735">
                  <c:v>734</c:v>
                </c:pt>
                <c:pt idx="736">
                  <c:v>735</c:v>
                </c:pt>
                <c:pt idx="737">
                  <c:v>736</c:v>
                </c:pt>
                <c:pt idx="738">
                  <c:v>737</c:v>
                </c:pt>
                <c:pt idx="739">
                  <c:v>738</c:v>
                </c:pt>
                <c:pt idx="740">
                  <c:v>739</c:v>
                </c:pt>
                <c:pt idx="741">
                  <c:v>740</c:v>
                </c:pt>
                <c:pt idx="742">
                  <c:v>741</c:v>
                </c:pt>
                <c:pt idx="743">
                  <c:v>742</c:v>
                </c:pt>
                <c:pt idx="744">
                  <c:v>743</c:v>
                </c:pt>
                <c:pt idx="745">
                  <c:v>744</c:v>
                </c:pt>
                <c:pt idx="746">
                  <c:v>745</c:v>
                </c:pt>
                <c:pt idx="747">
                  <c:v>746</c:v>
                </c:pt>
                <c:pt idx="748">
                  <c:v>747</c:v>
                </c:pt>
                <c:pt idx="749">
                  <c:v>748</c:v>
                </c:pt>
                <c:pt idx="750">
                  <c:v>749</c:v>
                </c:pt>
                <c:pt idx="751">
                  <c:v>750</c:v>
                </c:pt>
                <c:pt idx="752">
                  <c:v>751</c:v>
                </c:pt>
                <c:pt idx="753">
                  <c:v>752</c:v>
                </c:pt>
                <c:pt idx="754">
                  <c:v>753</c:v>
                </c:pt>
                <c:pt idx="755">
                  <c:v>754</c:v>
                </c:pt>
                <c:pt idx="756">
                  <c:v>755</c:v>
                </c:pt>
                <c:pt idx="757">
                  <c:v>756</c:v>
                </c:pt>
                <c:pt idx="758">
                  <c:v>757</c:v>
                </c:pt>
                <c:pt idx="759">
                  <c:v>758</c:v>
                </c:pt>
                <c:pt idx="760">
                  <c:v>759</c:v>
                </c:pt>
                <c:pt idx="761">
                  <c:v>760</c:v>
                </c:pt>
                <c:pt idx="762">
                  <c:v>761</c:v>
                </c:pt>
                <c:pt idx="763">
                  <c:v>762</c:v>
                </c:pt>
                <c:pt idx="764">
                  <c:v>763</c:v>
                </c:pt>
                <c:pt idx="765">
                  <c:v>764</c:v>
                </c:pt>
                <c:pt idx="766">
                  <c:v>765</c:v>
                </c:pt>
                <c:pt idx="767">
                  <c:v>766</c:v>
                </c:pt>
                <c:pt idx="768">
                  <c:v>767</c:v>
                </c:pt>
                <c:pt idx="769">
                  <c:v>768</c:v>
                </c:pt>
                <c:pt idx="770">
                  <c:v>769</c:v>
                </c:pt>
                <c:pt idx="771">
                  <c:v>770</c:v>
                </c:pt>
                <c:pt idx="772">
                  <c:v>771</c:v>
                </c:pt>
                <c:pt idx="773">
                  <c:v>772</c:v>
                </c:pt>
                <c:pt idx="774">
                  <c:v>773</c:v>
                </c:pt>
                <c:pt idx="775">
                  <c:v>774</c:v>
                </c:pt>
                <c:pt idx="776">
                  <c:v>775</c:v>
                </c:pt>
                <c:pt idx="777">
                  <c:v>776</c:v>
                </c:pt>
                <c:pt idx="778">
                  <c:v>777</c:v>
                </c:pt>
                <c:pt idx="779">
                  <c:v>778</c:v>
                </c:pt>
                <c:pt idx="780">
                  <c:v>779</c:v>
                </c:pt>
                <c:pt idx="781">
                  <c:v>780</c:v>
                </c:pt>
                <c:pt idx="782">
                  <c:v>781</c:v>
                </c:pt>
                <c:pt idx="783">
                  <c:v>782</c:v>
                </c:pt>
                <c:pt idx="784">
                  <c:v>783</c:v>
                </c:pt>
                <c:pt idx="785">
                  <c:v>784</c:v>
                </c:pt>
                <c:pt idx="786">
                  <c:v>785</c:v>
                </c:pt>
                <c:pt idx="787">
                  <c:v>786</c:v>
                </c:pt>
                <c:pt idx="788">
                  <c:v>787</c:v>
                </c:pt>
                <c:pt idx="789">
                  <c:v>788</c:v>
                </c:pt>
                <c:pt idx="790">
                  <c:v>789</c:v>
                </c:pt>
                <c:pt idx="791">
                  <c:v>790</c:v>
                </c:pt>
                <c:pt idx="792">
                  <c:v>791</c:v>
                </c:pt>
                <c:pt idx="793">
                  <c:v>792</c:v>
                </c:pt>
                <c:pt idx="794">
                  <c:v>793</c:v>
                </c:pt>
                <c:pt idx="795">
                  <c:v>794</c:v>
                </c:pt>
                <c:pt idx="796">
                  <c:v>795</c:v>
                </c:pt>
                <c:pt idx="797">
                  <c:v>796</c:v>
                </c:pt>
                <c:pt idx="798">
                  <c:v>797</c:v>
                </c:pt>
                <c:pt idx="799">
                  <c:v>798</c:v>
                </c:pt>
                <c:pt idx="800">
                  <c:v>799</c:v>
                </c:pt>
                <c:pt idx="801">
                  <c:v>800</c:v>
                </c:pt>
                <c:pt idx="802">
                  <c:v>801</c:v>
                </c:pt>
                <c:pt idx="803">
                  <c:v>802</c:v>
                </c:pt>
                <c:pt idx="804">
                  <c:v>803</c:v>
                </c:pt>
                <c:pt idx="805">
                  <c:v>804</c:v>
                </c:pt>
                <c:pt idx="806">
                  <c:v>805</c:v>
                </c:pt>
                <c:pt idx="807">
                  <c:v>806</c:v>
                </c:pt>
                <c:pt idx="808">
                  <c:v>807</c:v>
                </c:pt>
                <c:pt idx="809">
                  <c:v>808</c:v>
                </c:pt>
                <c:pt idx="810">
                  <c:v>809</c:v>
                </c:pt>
                <c:pt idx="811">
                  <c:v>810</c:v>
                </c:pt>
                <c:pt idx="812">
                  <c:v>811</c:v>
                </c:pt>
                <c:pt idx="813">
                  <c:v>812</c:v>
                </c:pt>
                <c:pt idx="814">
                  <c:v>813</c:v>
                </c:pt>
                <c:pt idx="815">
                  <c:v>814</c:v>
                </c:pt>
                <c:pt idx="816">
                  <c:v>815</c:v>
                </c:pt>
                <c:pt idx="817">
                  <c:v>816</c:v>
                </c:pt>
                <c:pt idx="818">
                  <c:v>817</c:v>
                </c:pt>
                <c:pt idx="819">
                  <c:v>818</c:v>
                </c:pt>
                <c:pt idx="820">
                  <c:v>819</c:v>
                </c:pt>
                <c:pt idx="821">
                  <c:v>820</c:v>
                </c:pt>
                <c:pt idx="822">
                  <c:v>821</c:v>
                </c:pt>
                <c:pt idx="823">
                  <c:v>822</c:v>
                </c:pt>
                <c:pt idx="824">
                  <c:v>823</c:v>
                </c:pt>
                <c:pt idx="825">
                  <c:v>824</c:v>
                </c:pt>
                <c:pt idx="826">
                  <c:v>825</c:v>
                </c:pt>
                <c:pt idx="827">
                  <c:v>826</c:v>
                </c:pt>
                <c:pt idx="828">
                  <c:v>827</c:v>
                </c:pt>
                <c:pt idx="829">
                  <c:v>828</c:v>
                </c:pt>
                <c:pt idx="830">
                  <c:v>829</c:v>
                </c:pt>
                <c:pt idx="831">
                  <c:v>830</c:v>
                </c:pt>
                <c:pt idx="832">
                  <c:v>831</c:v>
                </c:pt>
                <c:pt idx="833">
                  <c:v>832</c:v>
                </c:pt>
                <c:pt idx="834">
                  <c:v>833</c:v>
                </c:pt>
                <c:pt idx="835">
                  <c:v>834</c:v>
                </c:pt>
                <c:pt idx="836">
                  <c:v>835</c:v>
                </c:pt>
                <c:pt idx="837">
                  <c:v>836</c:v>
                </c:pt>
                <c:pt idx="838">
                  <c:v>837</c:v>
                </c:pt>
                <c:pt idx="839">
                  <c:v>838</c:v>
                </c:pt>
                <c:pt idx="840">
                  <c:v>839</c:v>
                </c:pt>
                <c:pt idx="841">
                  <c:v>840</c:v>
                </c:pt>
                <c:pt idx="842">
                  <c:v>841</c:v>
                </c:pt>
                <c:pt idx="843">
                  <c:v>842</c:v>
                </c:pt>
                <c:pt idx="844">
                  <c:v>843</c:v>
                </c:pt>
                <c:pt idx="845">
                  <c:v>844</c:v>
                </c:pt>
                <c:pt idx="846">
                  <c:v>845</c:v>
                </c:pt>
                <c:pt idx="847">
                  <c:v>846</c:v>
                </c:pt>
                <c:pt idx="848">
                  <c:v>847</c:v>
                </c:pt>
                <c:pt idx="849">
                  <c:v>848</c:v>
                </c:pt>
                <c:pt idx="850">
                  <c:v>849</c:v>
                </c:pt>
                <c:pt idx="851">
                  <c:v>850</c:v>
                </c:pt>
                <c:pt idx="852">
                  <c:v>851</c:v>
                </c:pt>
                <c:pt idx="853">
                  <c:v>852</c:v>
                </c:pt>
                <c:pt idx="854">
                  <c:v>853</c:v>
                </c:pt>
                <c:pt idx="855">
                  <c:v>854</c:v>
                </c:pt>
                <c:pt idx="856">
                  <c:v>855</c:v>
                </c:pt>
                <c:pt idx="857">
                  <c:v>856</c:v>
                </c:pt>
                <c:pt idx="858">
                  <c:v>857</c:v>
                </c:pt>
                <c:pt idx="859">
                  <c:v>858</c:v>
                </c:pt>
                <c:pt idx="860">
                  <c:v>859</c:v>
                </c:pt>
                <c:pt idx="861">
                  <c:v>860</c:v>
                </c:pt>
                <c:pt idx="862">
                  <c:v>861</c:v>
                </c:pt>
                <c:pt idx="863">
                  <c:v>862</c:v>
                </c:pt>
                <c:pt idx="864">
                  <c:v>863</c:v>
                </c:pt>
                <c:pt idx="865">
                  <c:v>864</c:v>
                </c:pt>
                <c:pt idx="866">
                  <c:v>865</c:v>
                </c:pt>
                <c:pt idx="867">
                  <c:v>866</c:v>
                </c:pt>
                <c:pt idx="868">
                  <c:v>867</c:v>
                </c:pt>
                <c:pt idx="869">
                  <c:v>868</c:v>
                </c:pt>
                <c:pt idx="870">
                  <c:v>869</c:v>
                </c:pt>
                <c:pt idx="871">
                  <c:v>870</c:v>
                </c:pt>
                <c:pt idx="872">
                  <c:v>871</c:v>
                </c:pt>
                <c:pt idx="873">
                  <c:v>872</c:v>
                </c:pt>
                <c:pt idx="874">
                  <c:v>873</c:v>
                </c:pt>
                <c:pt idx="875">
                  <c:v>874</c:v>
                </c:pt>
                <c:pt idx="876">
                  <c:v>875</c:v>
                </c:pt>
                <c:pt idx="877">
                  <c:v>876</c:v>
                </c:pt>
                <c:pt idx="878">
                  <c:v>877</c:v>
                </c:pt>
                <c:pt idx="879">
                  <c:v>878</c:v>
                </c:pt>
                <c:pt idx="880">
                  <c:v>879</c:v>
                </c:pt>
                <c:pt idx="881">
                  <c:v>880</c:v>
                </c:pt>
                <c:pt idx="882">
                  <c:v>881</c:v>
                </c:pt>
                <c:pt idx="883">
                  <c:v>882</c:v>
                </c:pt>
                <c:pt idx="884">
                  <c:v>883</c:v>
                </c:pt>
                <c:pt idx="885">
                  <c:v>884</c:v>
                </c:pt>
                <c:pt idx="886">
                  <c:v>885</c:v>
                </c:pt>
                <c:pt idx="887">
                  <c:v>886</c:v>
                </c:pt>
                <c:pt idx="888">
                  <c:v>887</c:v>
                </c:pt>
                <c:pt idx="889">
                  <c:v>888</c:v>
                </c:pt>
                <c:pt idx="890">
                  <c:v>889</c:v>
                </c:pt>
                <c:pt idx="891">
                  <c:v>890</c:v>
                </c:pt>
                <c:pt idx="892">
                  <c:v>891</c:v>
                </c:pt>
                <c:pt idx="893">
                  <c:v>892</c:v>
                </c:pt>
                <c:pt idx="894">
                  <c:v>893</c:v>
                </c:pt>
                <c:pt idx="895">
                  <c:v>894</c:v>
                </c:pt>
                <c:pt idx="896">
                  <c:v>895</c:v>
                </c:pt>
                <c:pt idx="897">
                  <c:v>896</c:v>
                </c:pt>
                <c:pt idx="898">
                  <c:v>897</c:v>
                </c:pt>
                <c:pt idx="899">
                  <c:v>898</c:v>
                </c:pt>
                <c:pt idx="900">
                  <c:v>899</c:v>
                </c:pt>
                <c:pt idx="901">
                  <c:v>900</c:v>
                </c:pt>
                <c:pt idx="902">
                  <c:v>901</c:v>
                </c:pt>
                <c:pt idx="903">
                  <c:v>902</c:v>
                </c:pt>
                <c:pt idx="904">
                  <c:v>903</c:v>
                </c:pt>
                <c:pt idx="905">
                  <c:v>904</c:v>
                </c:pt>
                <c:pt idx="906">
                  <c:v>905</c:v>
                </c:pt>
                <c:pt idx="907">
                  <c:v>906</c:v>
                </c:pt>
                <c:pt idx="908">
                  <c:v>907</c:v>
                </c:pt>
                <c:pt idx="909">
                  <c:v>908</c:v>
                </c:pt>
                <c:pt idx="910">
                  <c:v>909</c:v>
                </c:pt>
                <c:pt idx="911">
                  <c:v>910</c:v>
                </c:pt>
                <c:pt idx="912">
                  <c:v>911</c:v>
                </c:pt>
                <c:pt idx="913">
                  <c:v>912</c:v>
                </c:pt>
                <c:pt idx="914">
                  <c:v>913</c:v>
                </c:pt>
                <c:pt idx="915">
                  <c:v>914</c:v>
                </c:pt>
                <c:pt idx="916">
                  <c:v>915</c:v>
                </c:pt>
                <c:pt idx="917">
                  <c:v>916</c:v>
                </c:pt>
                <c:pt idx="918">
                  <c:v>917</c:v>
                </c:pt>
                <c:pt idx="919">
                  <c:v>918</c:v>
                </c:pt>
                <c:pt idx="920">
                  <c:v>919</c:v>
                </c:pt>
                <c:pt idx="921">
                  <c:v>920</c:v>
                </c:pt>
                <c:pt idx="922">
                  <c:v>921</c:v>
                </c:pt>
                <c:pt idx="923">
                  <c:v>922</c:v>
                </c:pt>
                <c:pt idx="924">
                  <c:v>923</c:v>
                </c:pt>
                <c:pt idx="925">
                  <c:v>924</c:v>
                </c:pt>
                <c:pt idx="926">
                  <c:v>925</c:v>
                </c:pt>
                <c:pt idx="927">
                  <c:v>926</c:v>
                </c:pt>
                <c:pt idx="928">
                  <c:v>927</c:v>
                </c:pt>
                <c:pt idx="929">
                  <c:v>928</c:v>
                </c:pt>
                <c:pt idx="930">
                  <c:v>929</c:v>
                </c:pt>
                <c:pt idx="931">
                  <c:v>930</c:v>
                </c:pt>
                <c:pt idx="932">
                  <c:v>931</c:v>
                </c:pt>
                <c:pt idx="933">
                  <c:v>932</c:v>
                </c:pt>
                <c:pt idx="934">
                  <c:v>933</c:v>
                </c:pt>
                <c:pt idx="935">
                  <c:v>934</c:v>
                </c:pt>
                <c:pt idx="936">
                  <c:v>935</c:v>
                </c:pt>
                <c:pt idx="937">
                  <c:v>936</c:v>
                </c:pt>
                <c:pt idx="938">
                  <c:v>937</c:v>
                </c:pt>
                <c:pt idx="939">
                  <c:v>938</c:v>
                </c:pt>
                <c:pt idx="940">
                  <c:v>939</c:v>
                </c:pt>
                <c:pt idx="941">
                  <c:v>940</c:v>
                </c:pt>
                <c:pt idx="942">
                  <c:v>941</c:v>
                </c:pt>
                <c:pt idx="943">
                  <c:v>942</c:v>
                </c:pt>
                <c:pt idx="944">
                  <c:v>943</c:v>
                </c:pt>
                <c:pt idx="945">
                  <c:v>944</c:v>
                </c:pt>
                <c:pt idx="946">
                  <c:v>945</c:v>
                </c:pt>
                <c:pt idx="947">
                  <c:v>946</c:v>
                </c:pt>
                <c:pt idx="948">
                  <c:v>947</c:v>
                </c:pt>
                <c:pt idx="949">
                  <c:v>948</c:v>
                </c:pt>
                <c:pt idx="950">
                  <c:v>949</c:v>
                </c:pt>
                <c:pt idx="951">
                  <c:v>950</c:v>
                </c:pt>
                <c:pt idx="952">
                  <c:v>951</c:v>
                </c:pt>
                <c:pt idx="953">
                  <c:v>952</c:v>
                </c:pt>
                <c:pt idx="954">
                  <c:v>953</c:v>
                </c:pt>
                <c:pt idx="955">
                  <c:v>954</c:v>
                </c:pt>
                <c:pt idx="956">
                  <c:v>955</c:v>
                </c:pt>
                <c:pt idx="957">
                  <c:v>956</c:v>
                </c:pt>
                <c:pt idx="958">
                  <c:v>957</c:v>
                </c:pt>
                <c:pt idx="959">
                  <c:v>958</c:v>
                </c:pt>
                <c:pt idx="960">
                  <c:v>959</c:v>
                </c:pt>
                <c:pt idx="961">
                  <c:v>960</c:v>
                </c:pt>
                <c:pt idx="962">
                  <c:v>961</c:v>
                </c:pt>
                <c:pt idx="963">
                  <c:v>962</c:v>
                </c:pt>
                <c:pt idx="964">
                  <c:v>963</c:v>
                </c:pt>
                <c:pt idx="965">
                  <c:v>964</c:v>
                </c:pt>
                <c:pt idx="966">
                  <c:v>965</c:v>
                </c:pt>
                <c:pt idx="967">
                  <c:v>966</c:v>
                </c:pt>
                <c:pt idx="968">
                  <c:v>967</c:v>
                </c:pt>
                <c:pt idx="969">
                  <c:v>968</c:v>
                </c:pt>
                <c:pt idx="970">
                  <c:v>969</c:v>
                </c:pt>
                <c:pt idx="971">
                  <c:v>970</c:v>
                </c:pt>
                <c:pt idx="972">
                  <c:v>971</c:v>
                </c:pt>
                <c:pt idx="973">
                  <c:v>972</c:v>
                </c:pt>
                <c:pt idx="974">
                  <c:v>973</c:v>
                </c:pt>
                <c:pt idx="975">
                  <c:v>974</c:v>
                </c:pt>
                <c:pt idx="976">
                  <c:v>975</c:v>
                </c:pt>
                <c:pt idx="977">
                  <c:v>976</c:v>
                </c:pt>
                <c:pt idx="978">
                  <c:v>977</c:v>
                </c:pt>
                <c:pt idx="979">
                  <c:v>978</c:v>
                </c:pt>
                <c:pt idx="980">
                  <c:v>979</c:v>
                </c:pt>
                <c:pt idx="981">
                  <c:v>980</c:v>
                </c:pt>
                <c:pt idx="982">
                  <c:v>981</c:v>
                </c:pt>
                <c:pt idx="983">
                  <c:v>982</c:v>
                </c:pt>
                <c:pt idx="984">
                  <c:v>983</c:v>
                </c:pt>
                <c:pt idx="985">
                  <c:v>984</c:v>
                </c:pt>
                <c:pt idx="986">
                  <c:v>985</c:v>
                </c:pt>
                <c:pt idx="987">
                  <c:v>986</c:v>
                </c:pt>
                <c:pt idx="988">
                  <c:v>987</c:v>
                </c:pt>
                <c:pt idx="989">
                  <c:v>988</c:v>
                </c:pt>
                <c:pt idx="990">
                  <c:v>989</c:v>
                </c:pt>
                <c:pt idx="991">
                  <c:v>990</c:v>
                </c:pt>
                <c:pt idx="992">
                  <c:v>991</c:v>
                </c:pt>
                <c:pt idx="993">
                  <c:v>992</c:v>
                </c:pt>
                <c:pt idx="994">
                  <c:v>993</c:v>
                </c:pt>
                <c:pt idx="995">
                  <c:v>994</c:v>
                </c:pt>
                <c:pt idx="996">
                  <c:v>995</c:v>
                </c:pt>
                <c:pt idx="997">
                  <c:v>996</c:v>
                </c:pt>
                <c:pt idx="998">
                  <c:v>997</c:v>
                </c:pt>
                <c:pt idx="999">
                  <c:v>998</c:v>
                </c:pt>
                <c:pt idx="1000">
                  <c:v>999</c:v>
                </c:pt>
                <c:pt idx="1001">
                  <c:v>1000</c:v>
                </c:pt>
                <c:pt idx="1002">
                  <c:v>1001</c:v>
                </c:pt>
                <c:pt idx="1003">
                  <c:v>1002</c:v>
                </c:pt>
                <c:pt idx="1004">
                  <c:v>1003</c:v>
                </c:pt>
                <c:pt idx="1005">
                  <c:v>1004</c:v>
                </c:pt>
                <c:pt idx="1006">
                  <c:v>1005</c:v>
                </c:pt>
                <c:pt idx="1007">
                  <c:v>1006</c:v>
                </c:pt>
                <c:pt idx="1008">
                  <c:v>1007</c:v>
                </c:pt>
                <c:pt idx="1009">
                  <c:v>1008</c:v>
                </c:pt>
                <c:pt idx="1010">
                  <c:v>1009</c:v>
                </c:pt>
                <c:pt idx="1011">
                  <c:v>1010</c:v>
                </c:pt>
                <c:pt idx="1012">
                  <c:v>1011</c:v>
                </c:pt>
                <c:pt idx="1013">
                  <c:v>1012</c:v>
                </c:pt>
                <c:pt idx="1014">
                  <c:v>1013</c:v>
                </c:pt>
                <c:pt idx="1015">
                  <c:v>1014</c:v>
                </c:pt>
                <c:pt idx="1016">
                  <c:v>1015</c:v>
                </c:pt>
                <c:pt idx="1017">
                  <c:v>1016</c:v>
                </c:pt>
                <c:pt idx="1018">
                  <c:v>1017</c:v>
                </c:pt>
                <c:pt idx="1019">
                  <c:v>1018</c:v>
                </c:pt>
                <c:pt idx="1020">
                  <c:v>1019</c:v>
                </c:pt>
                <c:pt idx="1021">
                  <c:v>1020</c:v>
                </c:pt>
                <c:pt idx="1022">
                  <c:v>1021</c:v>
                </c:pt>
                <c:pt idx="1023">
                  <c:v>1022</c:v>
                </c:pt>
                <c:pt idx="1024">
                  <c:v>1023</c:v>
                </c:pt>
                <c:pt idx="1025">
                  <c:v>1024</c:v>
                </c:pt>
                <c:pt idx="1026">
                  <c:v>1025</c:v>
                </c:pt>
                <c:pt idx="1027">
                  <c:v>1026</c:v>
                </c:pt>
                <c:pt idx="1028">
                  <c:v>1027</c:v>
                </c:pt>
                <c:pt idx="1029">
                  <c:v>1028</c:v>
                </c:pt>
                <c:pt idx="1030">
                  <c:v>1029</c:v>
                </c:pt>
                <c:pt idx="1031">
                  <c:v>1030</c:v>
                </c:pt>
                <c:pt idx="1032">
                  <c:v>1031</c:v>
                </c:pt>
                <c:pt idx="1033">
                  <c:v>1032</c:v>
                </c:pt>
                <c:pt idx="1034">
                  <c:v>1033</c:v>
                </c:pt>
                <c:pt idx="1035">
                  <c:v>1034</c:v>
                </c:pt>
                <c:pt idx="1036">
                  <c:v>1035</c:v>
                </c:pt>
                <c:pt idx="1037">
                  <c:v>1036</c:v>
                </c:pt>
                <c:pt idx="1038">
                  <c:v>1037</c:v>
                </c:pt>
                <c:pt idx="1039">
                  <c:v>1038</c:v>
                </c:pt>
                <c:pt idx="1040">
                  <c:v>1039</c:v>
                </c:pt>
                <c:pt idx="1041">
                  <c:v>1040</c:v>
                </c:pt>
                <c:pt idx="1042">
                  <c:v>1041</c:v>
                </c:pt>
                <c:pt idx="1043">
                  <c:v>1042</c:v>
                </c:pt>
                <c:pt idx="1044">
                  <c:v>1043</c:v>
                </c:pt>
                <c:pt idx="1045">
                  <c:v>1044</c:v>
                </c:pt>
                <c:pt idx="1046">
                  <c:v>1045</c:v>
                </c:pt>
                <c:pt idx="1047">
                  <c:v>1046</c:v>
                </c:pt>
                <c:pt idx="1048">
                  <c:v>1047</c:v>
                </c:pt>
                <c:pt idx="1049">
                  <c:v>1048</c:v>
                </c:pt>
                <c:pt idx="1050">
                  <c:v>1049</c:v>
                </c:pt>
                <c:pt idx="1051">
                  <c:v>1050</c:v>
                </c:pt>
                <c:pt idx="1052">
                  <c:v>1051</c:v>
                </c:pt>
                <c:pt idx="1053">
                  <c:v>1052</c:v>
                </c:pt>
                <c:pt idx="1054">
                  <c:v>1053</c:v>
                </c:pt>
                <c:pt idx="1055">
                  <c:v>1054</c:v>
                </c:pt>
                <c:pt idx="1056">
                  <c:v>1055</c:v>
                </c:pt>
                <c:pt idx="1057">
                  <c:v>1056</c:v>
                </c:pt>
                <c:pt idx="1058">
                  <c:v>1057</c:v>
                </c:pt>
                <c:pt idx="1059">
                  <c:v>1058</c:v>
                </c:pt>
                <c:pt idx="1060">
                  <c:v>1059</c:v>
                </c:pt>
                <c:pt idx="1061">
                  <c:v>1060</c:v>
                </c:pt>
                <c:pt idx="1062">
                  <c:v>1061</c:v>
                </c:pt>
                <c:pt idx="1063">
                  <c:v>1062</c:v>
                </c:pt>
                <c:pt idx="1064">
                  <c:v>1063</c:v>
                </c:pt>
                <c:pt idx="1065">
                  <c:v>1064</c:v>
                </c:pt>
                <c:pt idx="1066">
                  <c:v>1065</c:v>
                </c:pt>
                <c:pt idx="1067">
                  <c:v>1066</c:v>
                </c:pt>
                <c:pt idx="1068">
                  <c:v>1067</c:v>
                </c:pt>
                <c:pt idx="1069">
                  <c:v>1068</c:v>
                </c:pt>
                <c:pt idx="1070">
                  <c:v>1069</c:v>
                </c:pt>
                <c:pt idx="1071">
                  <c:v>1070</c:v>
                </c:pt>
                <c:pt idx="1072">
                  <c:v>1071</c:v>
                </c:pt>
                <c:pt idx="1073">
                  <c:v>1072</c:v>
                </c:pt>
                <c:pt idx="1074">
                  <c:v>1073</c:v>
                </c:pt>
                <c:pt idx="1075">
                  <c:v>1074</c:v>
                </c:pt>
                <c:pt idx="1076">
                  <c:v>1075</c:v>
                </c:pt>
                <c:pt idx="1077">
                  <c:v>1076</c:v>
                </c:pt>
                <c:pt idx="1078">
                  <c:v>1077</c:v>
                </c:pt>
                <c:pt idx="1079">
                  <c:v>1078</c:v>
                </c:pt>
                <c:pt idx="1080">
                  <c:v>1079</c:v>
                </c:pt>
                <c:pt idx="1081">
                  <c:v>1080</c:v>
                </c:pt>
                <c:pt idx="1082">
                  <c:v>1081</c:v>
                </c:pt>
                <c:pt idx="1083">
                  <c:v>1082</c:v>
                </c:pt>
                <c:pt idx="1084">
                  <c:v>1083</c:v>
                </c:pt>
                <c:pt idx="1085">
                  <c:v>1084</c:v>
                </c:pt>
                <c:pt idx="1086">
                  <c:v>1085</c:v>
                </c:pt>
                <c:pt idx="1087">
                  <c:v>1086</c:v>
                </c:pt>
                <c:pt idx="1088">
                  <c:v>1087</c:v>
                </c:pt>
                <c:pt idx="1089">
                  <c:v>1088</c:v>
                </c:pt>
                <c:pt idx="1090">
                  <c:v>1089</c:v>
                </c:pt>
                <c:pt idx="1091">
                  <c:v>1090</c:v>
                </c:pt>
                <c:pt idx="1092">
                  <c:v>1091</c:v>
                </c:pt>
                <c:pt idx="1093">
                  <c:v>1092</c:v>
                </c:pt>
                <c:pt idx="1094">
                  <c:v>1093</c:v>
                </c:pt>
                <c:pt idx="1095">
                  <c:v>1094</c:v>
                </c:pt>
                <c:pt idx="1096">
                  <c:v>1095</c:v>
                </c:pt>
                <c:pt idx="1097">
                  <c:v>1096</c:v>
                </c:pt>
                <c:pt idx="1098">
                  <c:v>1097</c:v>
                </c:pt>
                <c:pt idx="1099">
                  <c:v>1098</c:v>
                </c:pt>
                <c:pt idx="1100">
                  <c:v>1099</c:v>
                </c:pt>
                <c:pt idx="1101">
                  <c:v>1100</c:v>
                </c:pt>
                <c:pt idx="1102">
                  <c:v>1101</c:v>
                </c:pt>
                <c:pt idx="1103">
                  <c:v>1102</c:v>
                </c:pt>
                <c:pt idx="1104">
                  <c:v>1103</c:v>
                </c:pt>
                <c:pt idx="1105">
                  <c:v>1104</c:v>
                </c:pt>
                <c:pt idx="1106">
                  <c:v>1105</c:v>
                </c:pt>
                <c:pt idx="1107">
                  <c:v>1106</c:v>
                </c:pt>
                <c:pt idx="1108">
                  <c:v>1107</c:v>
                </c:pt>
                <c:pt idx="1109">
                  <c:v>1108</c:v>
                </c:pt>
                <c:pt idx="1110">
                  <c:v>1109</c:v>
                </c:pt>
                <c:pt idx="1111">
                  <c:v>1110</c:v>
                </c:pt>
                <c:pt idx="1112">
                  <c:v>1111</c:v>
                </c:pt>
                <c:pt idx="1113">
                  <c:v>1112</c:v>
                </c:pt>
                <c:pt idx="1114">
                  <c:v>1113</c:v>
                </c:pt>
                <c:pt idx="1115">
                  <c:v>1114</c:v>
                </c:pt>
                <c:pt idx="1116">
                  <c:v>1115</c:v>
                </c:pt>
                <c:pt idx="1117">
                  <c:v>1116</c:v>
                </c:pt>
                <c:pt idx="1118">
                  <c:v>1117</c:v>
                </c:pt>
                <c:pt idx="1119">
                  <c:v>1118</c:v>
                </c:pt>
                <c:pt idx="1120">
                  <c:v>1119</c:v>
                </c:pt>
                <c:pt idx="1121">
                  <c:v>1120</c:v>
                </c:pt>
                <c:pt idx="1122">
                  <c:v>1121</c:v>
                </c:pt>
                <c:pt idx="1123">
                  <c:v>1122</c:v>
                </c:pt>
                <c:pt idx="1124">
                  <c:v>1123</c:v>
                </c:pt>
                <c:pt idx="1125">
                  <c:v>1124</c:v>
                </c:pt>
                <c:pt idx="1126">
                  <c:v>1125</c:v>
                </c:pt>
                <c:pt idx="1127">
                  <c:v>1126</c:v>
                </c:pt>
                <c:pt idx="1128">
                  <c:v>1127</c:v>
                </c:pt>
                <c:pt idx="1129">
                  <c:v>1128</c:v>
                </c:pt>
                <c:pt idx="1130">
                  <c:v>1129</c:v>
                </c:pt>
                <c:pt idx="1131">
                  <c:v>1130</c:v>
                </c:pt>
                <c:pt idx="1132">
                  <c:v>1131</c:v>
                </c:pt>
                <c:pt idx="1133">
                  <c:v>1132</c:v>
                </c:pt>
                <c:pt idx="1134">
                  <c:v>1133</c:v>
                </c:pt>
                <c:pt idx="1135">
                  <c:v>1134</c:v>
                </c:pt>
                <c:pt idx="1136">
                  <c:v>1135</c:v>
                </c:pt>
                <c:pt idx="1137">
                  <c:v>1136</c:v>
                </c:pt>
                <c:pt idx="1138">
                  <c:v>1137</c:v>
                </c:pt>
                <c:pt idx="1139">
                  <c:v>1138</c:v>
                </c:pt>
                <c:pt idx="1140">
                  <c:v>1139</c:v>
                </c:pt>
                <c:pt idx="1141">
                  <c:v>1140</c:v>
                </c:pt>
                <c:pt idx="1142">
                  <c:v>1141</c:v>
                </c:pt>
                <c:pt idx="1143">
                  <c:v>1142</c:v>
                </c:pt>
                <c:pt idx="1144">
                  <c:v>1143</c:v>
                </c:pt>
                <c:pt idx="1145">
                  <c:v>1144</c:v>
                </c:pt>
                <c:pt idx="1146">
                  <c:v>1145</c:v>
                </c:pt>
                <c:pt idx="1147">
                  <c:v>1146</c:v>
                </c:pt>
                <c:pt idx="1148">
                  <c:v>1147</c:v>
                </c:pt>
                <c:pt idx="1149">
                  <c:v>1148</c:v>
                </c:pt>
                <c:pt idx="1150">
                  <c:v>1149</c:v>
                </c:pt>
                <c:pt idx="1151">
                  <c:v>1150</c:v>
                </c:pt>
                <c:pt idx="1152">
                  <c:v>1151</c:v>
                </c:pt>
                <c:pt idx="1153">
                  <c:v>1152</c:v>
                </c:pt>
                <c:pt idx="1154">
                  <c:v>1153</c:v>
                </c:pt>
                <c:pt idx="1155">
                  <c:v>1154</c:v>
                </c:pt>
                <c:pt idx="1156">
                  <c:v>1155</c:v>
                </c:pt>
                <c:pt idx="1157">
                  <c:v>1156</c:v>
                </c:pt>
                <c:pt idx="1158">
                  <c:v>1157</c:v>
                </c:pt>
                <c:pt idx="1159">
                  <c:v>1158</c:v>
                </c:pt>
                <c:pt idx="1160">
                  <c:v>1159</c:v>
                </c:pt>
                <c:pt idx="1161">
                  <c:v>1160</c:v>
                </c:pt>
                <c:pt idx="1162">
                  <c:v>1161</c:v>
                </c:pt>
                <c:pt idx="1163">
                  <c:v>1162</c:v>
                </c:pt>
                <c:pt idx="1164">
                  <c:v>1163</c:v>
                </c:pt>
                <c:pt idx="1165">
                  <c:v>1164</c:v>
                </c:pt>
                <c:pt idx="1166">
                  <c:v>1165</c:v>
                </c:pt>
                <c:pt idx="1167">
                  <c:v>1166</c:v>
                </c:pt>
                <c:pt idx="1168">
                  <c:v>1167</c:v>
                </c:pt>
                <c:pt idx="1169">
                  <c:v>1168</c:v>
                </c:pt>
                <c:pt idx="1170">
                  <c:v>1169</c:v>
                </c:pt>
                <c:pt idx="1171">
                  <c:v>1170</c:v>
                </c:pt>
                <c:pt idx="1172">
                  <c:v>1171</c:v>
                </c:pt>
                <c:pt idx="1173">
                  <c:v>1172</c:v>
                </c:pt>
                <c:pt idx="1174">
                  <c:v>1173</c:v>
                </c:pt>
                <c:pt idx="1175">
                  <c:v>1174</c:v>
                </c:pt>
                <c:pt idx="1176">
                  <c:v>1175</c:v>
                </c:pt>
                <c:pt idx="1177">
                  <c:v>1176</c:v>
                </c:pt>
                <c:pt idx="1178">
                  <c:v>1177</c:v>
                </c:pt>
                <c:pt idx="1179">
                  <c:v>1178</c:v>
                </c:pt>
                <c:pt idx="1180">
                  <c:v>1179</c:v>
                </c:pt>
                <c:pt idx="1181">
                  <c:v>1180</c:v>
                </c:pt>
                <c:pt idx="1182">
                  <c:v>1181</c:v>
                </c:pt>
                <c:pt idx="1183">
                  <c:v>1182</c:v>
                </c:pt>
                <c:pt idx="1184">
                  <c:v>1183</c:v>
                </c:pt>
                <c:pt idx="1185">
                  <c:v>1184</c:v>
                </c:pt>
                <c:pt idx="1186">
                  <c:v>1185</c:v>
                </c:pt>
                <c:pt idx="1187">
                  <c:v>1186</c:v>
                </c:pt>
                <c:pt idx="1188">
                  <c:v>1187</c:v>
                </c:pt>
                <c:pt idx="1189">
                  <c:v>1188</c:v>
                </c:pt>
                <c:pt idx="1190">
                  <c:v>1189</c:v>
                </c:pt>
                <c:pt idx="1191">
                  <c:v>1190</c:v>
                </c:pt>
                <c:pt idx="1192">
                  <c:v>1191</c:v>
                </c:pt>
                <c:pt idx="1193">
                  <c:v>1192</c:v>
                </c:pt>
                <c:pt idx="1194">
                  <c:v>1193</c:v>
                </c:pt>
                <c:pt idx="1195">
                  <c:v>1194</c:v>
                </c:pt>
                <c:pt idx="1196">
                  <c:v>1195</c:v>
                </c:pt>
                <c:pt idx="1197">
                  <c:v>1196</c:v>
                </c:pt>
                <c:pt idx="1198">
                  <c:v>1197</c:v>
                </c:pt>
                <c:pt idx="1199">
                  <c:v>1198</c:v>
                </c:pt>
                <c:pt idx="1200">
                  <c:v>1199</c:v>
                </c:pt>
                <c:pt idx="1201">
                  <c:v>1200</c:v>
                </c:pt>
                <c:pt idx="1202">
                  <c:v>1201</c:v>
                </c:pt>
                <c:pt idx="1203">
                  <c:v>1202</c:v>
                </c:pt>
                <c:pt idx="1204">
                  <c:v>1203</c:v>
                </c:pt>
                <c:pt idx="1205">
                  <c:v>1204</c:v>
                </c:pt>
                <c:pt idx="1206">
                  <c:v>1205</c:v>
                </c:pt>
                <c:pt idx="1207">
                  <c:v>1206</c:v>
                </c:pt>
                <c:pt idx="1208">
                  <c:v>1207</c:v>
                </c:pt>
                <c:pt idx="1209">
                  <c:v>1208</c:v>
                </c:pt>
                <c:pt idx="1210">
                  <c:v>1209</c:v>
                </c:pt>
                <c:pt idx="1211">
                  <c:v>1210</c:v>
                </c:pt>
                <c:pt idx="1212">
                  <c:v>1211</c:v>
                </c:pt>
                <c:pt idx="1213">
                  <c:v>1212</c:v>
                </c:pt>
                <c:pt idx="1214">
                  <c:v>1213</c:v>
                </c:pt>
                <c:pt idx="1215">
                  <c:v>1214</c:v>
                </c:pt>
                <c:pt idx="1216">
                  <c:v>1215</c:v>
                </c:pt>
                <c:pt idx="1217">
                  <c:v>1216</c:v>
                </c:pt>
                <c:pt idx="1218">
                  <c:v>1217</c:v>
                </c:pt>
                <c:pt idx="1219">
                  <c:v>1218</c:v>
                </c:pt>
                <c:pt idx="1220">
                  <c:v>1219</c:v>
                </c:pt>
                <c:pt idx="1221">
                  <c:v>1220</c:v>
                </c:pt>
                <c:pt idx="1222">
                  <c:v>1221</c:v>
                </c:pt>
                <c:pt idx="1223">
                  <c:v>1222</c:v>
                </c:pt>
                <c:pt idx="1224">
                  <c:v>1223</c:v>
                </c:pt>
                <c:pt idx="1225">
                  <c:v>1224</c:v>
                </c:pt>
                <c:pt idx="1226">
                  <c:v>1225</c:v>
                </c:pt>
                <c:pt idx="1227">
                  <c:v>1226</c:v>
                </c:pt>
                <c:pt idx="1228">
                  <c:v>1227</c:v>
                </c:pt>
                <c:pt idx="1229">
                  <c:v>1228</c:v>
                </c:pt>
                <c:pt idx="1230">
                  <c:v>1229</c:v>
                </c:pt>
                <c:pt idx="1231">
                  <c:v>1230</c:v>
                </c:pt>
                <c:pt idx="1232">
                  <c:v>1231</c:v>
                </c:pt>
                <c:pt idx="1233">
                  <c:v>1232</c:v>
                </c:pt>
                <c:pt idx="1234">
                  <c:v>1233</c:v>
                </c:pt>
                <c:pt idx="1235">
                  <c:v>1234</c:v>
                </c:pt>
                <c:pt idx="1236">
                  <c:v>1235</c:v>
                </c:pt>
                <c:pt idx="1237">
                  <c:v>1236</c:v>
                </c:pt>
                <c:pt idx="1238">
                  <c:v>1237</c:v>
                </c:pt>
                <c:pt idx="1239">
                  <c:v>1238</c:v>
                </c:pt>
                <c:pt idx="1240">
                  <c:v>1239</c:v>
                </c:pt>
                <c:pt idx="1241">
                  <c:v>1240</c:v>
                </c:pt>
                <c:pt idx="1242">
                  <c:v>1241</c:v>
                </c:pt>
                <c:pt idx="1243">
                  <c:v>1242</c:v>
                </c:pt>
                <c:pt idx="1244">
                  <c:v>1243</c:v>
                </c:pt>
                <c:pt idx="1245">
                  <c:v>1244</c:v>
                </c:pt>
                <c:pt idx="1246">
                  <c:v>1245</c:v>
                </c:pt>
                <c:pt idx="1247">
                  <c:v>1246</c:v>
                </c:pt>
                <c:pt idx="1248">
                  <c:v>1247</c:v>
                </c:pt>
                <c:pt idx="1249">
                  <c:v>1248</c:v>
                </c:pt>
                <c:pt idx="1250">
                  <c:v>1249</c:v>
                </c:pt>
                <c:pt idx="1251">
                  <c:v>1250</c:v>
                </c:pt>
                <c:pt idx="1252">
                  <c:v>1251</c:v>
                </c:pt>
                <c:pt idx="1253">
                  <c:v>1252</c:v>
                </c:pt>
                <c:pt idx="1254">
                  <c:v>1253</c:v>
                </c:pt>
                <c:pt idx="1255">
                  <c:v>1254</c:v>
                </c:pt>
                <c:pt idx="1256">
                  <c:v>1255</c:v>
                </c:pt>
                <c:pt idx="1257">
                  <c:v>1256</c:v>
                </c:pt>
                <c:pt idx="1258">
                  <c:v>1257</c:v>
                </c:pt>
                <c:pt idx="1259">
                  <c:v>1258</c:v>
                </c:pt>
                <c:pt idx="1260">
                  <c:v>1259</c:v>
                </c:pt>
                <c:pt idx="1261">
                  <c:v>1260</c:v>
                </c:pt>
                <c:pt idx="1262">
                  <c:v>1261</c:v>
                </c:pt>
                <c:pt idx="1263">
                  <c:v>1262</c:v>
                </c:pt>
                <c:pt idx="1264">
                  <c:v>1263</c:v>
                </c:pt>
                <c:pt idx="1265">
                  <c:v>1264</c:v>
                </c:pt>
                <c:pt idx="1266">
                  <c:v>1265</c:v>
                </c:pt>
                <c:pt idx="1267">
                  <c:v>1266</c:v>
                </c:pt>
                <c:pt idx="1268">
                  <c:v>1267</c:v>
                </c:pt>
                <c:pt idx="1269">
                  <c:v>1268</c:v>
                </c:pt>
                <c:pt idx="1270">
                  <c:v>1269</c:v>
                </c:pt>
                <c:pt idx="1271">
                  <c:v>1270</c:v>
                </c:pt>
                <c:pt idx="1272">
                  <c:v>1271</c:v>
                </c:pt>
                <c:pt idx="1273">
                  <c:v>1272</c:v>
                </c:pt>
                <c:pt idx="1274">
                  <c:v>1273</c:v>
                </c:pt>
                <c:pt idx="1275">
                  <c:v>1274</c:v>
                </c:pt>
                <c:pt idx="1276">
                  <c:v>1275</c:v>
                </c:pt>
                <c:pt idx="1277">
                  <c:v>1276</c:v>
                </c:pt>
                <c:pt idx="1278">
                  <c:v>1277</c:v>
                </c:pt>
                <c:pt idx="1279">
                  <c:v>1278</c:v>
                </c:pt>
                <c:pt idx="1280">
                  <c:v>1279</c:v>
                </c:pt>
                <c:pt idx="1281">
                  <c:v>1280</c:v>
                </c:pt>
                <c:pt idx="1282">
                  <c:v>1281</c:v>
                </c:pt>
                <c:pt idx="1283">
                  <c:v>1282</c:v>
                </c:pt>
                <c:pt idx="1284">
                  <c:v>1283</c:v>
                </c:pt>
                <c:pt idx="1285">
                  <c:v>1284</c:v>
                </c:pt>
                <c:pt idx="1286">
                  <c:v>1285</c:v>
                </c:pt>
                <c:pt idx="1287">
                  <c:v>1286</c:v>
                </c:pt>
                <c:pt idx="1288">
                  <c:v>1287</c:v>
                </c:pt>
                <c:pt idx="1289">
                  <c:v>1288</c:v>
                </c:pt>
                <c:pt idx="1290">
                  <c:v>1289</c:v>
                </c:pt>
                <c:pt idx="1291">
                  <c:v>1290</c:v>
                </c:pt>
                <c:pt idx="1292">
                  <c:v>1291</c:v>
                </c:pt>
                <c:pt idx="1293">
                  <c:v>1292</c:v>
                </c:pt>
                <c:pt idx="1294">
                  <c:v>1293</c:v>
                </c:pt>
                <c:pt idx="1295">
                  <c:v>1294</c:v>
                </c:pt>
                <c:pt idx="1296">
                  <c:v>1295</c:v>
                </c:pt>
                <c:pt idx="1297">
                  <c:v>1296</c:v>
                </c:pt>
                <c:pt idx="1298">
                  <c:v>1297</c:v>
                </c:pt>
                <c:pt idx="1299">
                  <c:v>1298</c:v>
                </c:pt>
                <c:pt idx="1300">
                  <c:v>1299</c:v>
                </c:pt>
                <c:pt idx="1301">
                  <c:v>1300</c:v>
                </c:pt>
                <c:pt idx="1302">
                  <c:v>1301</c:v>
                </c:pt>
                <c:pt idx="1303">
                  <c:v>1302</c:v>
                </c:pt>
                <c:pt idx="1304">
                  <c:v>1303</c:v>
                </c:pt>
                <c:pt idx="1305">
                  <c:v>1304</c:v>
                </c:pt>
                <c:pt idx="1306">
                  <c:v>1305</c:v>
                </c:pt>
                <c:pt idx="1307">
                  <c:v>1306</c:v>
                </c:pt>
                <c:pt idx="1308">
                  <c:v>1307</c:v>
                </c:pt>
                <c:pt idx="1309">
                  <c:v>1308</c:v>
                </c:pt>
                <c:pt idx="1310">
                  <c:v>1309</c:v>
                </c:pt>
                <c:pt idx="1311">
                  <c:v>1310</c:v>
                </c:pt>
                <c:pt idx="1312">
                  <c:v>1311</c:v>
                </c:pt>
                <c:pt idx="1313">
                  <c:v>1312</c:v>
                </c:pt>
                <c:pt idx="1314">
                  <c:v>1313</c:v>
                </c:pt>
                <c:pt idx="1315">
                  <c:v>1314</c:v>
                </c:pt>
                <c:pt idx="1316">
                  <c:v>1315</c:v>
                </c:pt>
                <c:pt idx="1317">
                  <c:v>1316</c:v>
                </c:pt>
                <c:pt idx="1318">
                  <c:v>1317</c:v>
                </c:pt>
                <c:pt idx="1319">
                  <c:v>1318</c:v>
                </c:pt>
                <c:pt idx="1320">
                  <c:v>1319</c:v>
                </c:pt>
                <c:pt idx="1321">
                  <c:v>1320</c:v>
                </c:pt>
                <c:pt idx="1322">
                  <c:v>1321</c:v>
                </c:pt>
                <c:pt idx="1323">
                  <c:v>1322</c:v>
                </c:pt>
                <c:pt idx="1324">
                  <c:v>1323</c:v>
                </c:pt>
                <c:pt idx="1325">
                  <c:v>1324</c:v>
                </c:pt>
                <c:pt idx="1326">
                  <c:v>1325</c:v>
                </c:pt>
                <c:pt idx="1327">
                  <c:v>1326</c:v>
                </c:pt>
                <c:pt idx="1328">
                  <c:v>1327</c:v>
                </c:pt>
                <c:pt idx="1329">
                  <c:v>1328</c:v>
                </c:pt>
                <c:pt idx="1330">
                  <c:v>1329</c:v>
                </c:pt>
                <c:pt idx="1331">
                  <c:v>1330</c:v>
                </c:pt>
                <c:pt idx="1332">
                  <c:v>1331</c:v>
                </c:pt>
                <c:pt idx="1333">
                  <c:v>1332</c:v>
                </c:pt>
                <c:pt idx="1334">
                  <c:v>1333</c:v>
                </c:pt>
                <c:pt idx="1335">
                  <c:v>1334</c:v>
                </c:pt>
                <c:pt idx="1336">
                  <c:v>1335</c:v>
                </c:pt>
                <c:pt idx="1337">
                  <c:v>1336</c:v>
                </c:pt>
                <c:pt idx="1338">
                  <c:v>1337</c:v>
                </c:pt>
                <c:pt idx="1339">
                  <c:v>1338</c:v>
                </c:pt>
                <c:pt idx="1340">
                  <c:v>1339</c:v>
                </c:pt>
                <c:pt idx="1341">
                  <c:v>1340</c:v>
                </c:pt>
                <c:pt idx="1342">
                  <c:v>1341</c:v>
                </c:pt>
                <c:pt idx="1343">
                  <c:v>1342</c:v>
                </c:pt>
                <c:pt idx="1344">
                  <c:v>1343</c:v>
                </c:pt>
                <c:pt idx="1345">
                  <c:v>1344</c:v>
                </c:pt>
                <c:pt idx="1346">
                  <c:v>1345</c:v>
                </c:pt>
                <c:pt idx="1347">
                  <c:v>1346</c:v>
                </c:pt>
                <c:pt idx="1348">
                  <c:v>1347</c:v>
                </c:pt>
                <c:pt idx="1349">
                  <c:v>1348</c:v>
                </c:pt>
                <c:pt idx="1350">
                  <c:v>1349</c:v>
                </c:pt>
                <c:pt idx="1351">
                  <c:v>1350</c:v>
                </c:pt>
                <c:pt idx="1352">
                  <c:v>1351</c:v>
                </c:pt>
                <c:pt idx="1353">
                  <c:v>1352</c:v>
                </c:pt>
                <c:pt idx="1354">
                  <c:v>1353</c:v>
                </c:pt>
                <c:pt idx="1355">
                  <c:v>1354</c:v>
                </c:pt>
                <c:pt idx="1356">
                  <c:v>1355</c:v>
                </c:pt>
                <c:pt idx="1357">
                  <c:v>1356</c:v>
                </c:pt>
                <c:pt idx="1358">
                  <c:v>1357</c:v>
                </c:pt>
                <c:pt idx="1359">
                  <c:v>1358</c:v>
                </c:pt>
                <c:pt idx="1360">
                  <c:v>1359</c:v>
                </c:pt>
                <c:pt idx="1361">
                  <c:v>1360</c:v>
                </c:pt>
                <c:pt idx="1362">
                  <c:v>1361</c:v>
                </c:pt>
                <c:pt idx="1363">
                  <c:v>1362</c:v>
                </c:pt>
                <c:pt idx="1364">
                  <c:v>1363</c:v>
                </c:pt>
                <c:pt idx="1365">
                  <c:v>1364</c:v>
                </c:pt>
                <c:pt idx="1366">
                  <c:v>1365</c:v>
                </c:pt>
                <c:pt idx="1367">
                  <c:v>1366</c:v>
                </c:pt>
                <c:pt idx="1368">
                  <c:v>1367</c:v>
                </c:pt>
                <c:pt idx="1369">
                  <c:v>1368</c:v>
                </c:pt>
                <c:pt idx="1370">
                  <c:v>1369</c:v>
                </c:pt>
                <c:pt idx="1371">
                  <c:v>1370</c:v>
                </c:pt>
                <c:pt idx="1372">
                  <c:v>1371</c:v>
                </c:pt>
                <c:pt idx="1373">
                  <c:v>1372</c:v>
                </c:pt>
                <c:pt idx="1374">
                  <c:v>1373</c:v>
                </c:pt>
                <c:pt idx="1375">
                  <c:v>1374</c:v>
                </c:pt>
                <c:pt idx="1376">
                  <c:v>1375</c:v>
                </c:pt>
                <c:pt idx="1377">
                  <c:v>1376</c:v>
                </c:pt>
                <c:pt idx="1378">
                  <c:v>1377</c:v>
                </c:pt>
                <c:pt idx="1379">
                  <c:v>1378</c:v>
                </c:pt>
                <c:pt idx="1380">
                  <c:v>1379</c:v>
                </c:pt>
                <c:pt idx="1381">
                  <c:v>1380</c:v>
                </c:pt>
                <c:pt idx="1382">
                  <c:v>1381</c:v>
                </c:pt>
                <c:pt idx="1383">
                  <c:v>1382</c:v>
                </c:pt>
                <c:pt idx="1384">
                  <c:v>1383</c:v>
                </c:pt>
                <c:pt idx="1385">
                  <c:v>1384</c:v>
                </c:pt>
                <c:pt idx="1386">
                  <c:v>1385</c:v>
                </c:pt>
                <c:pt idx="1387">
                  <c:v>1386</c:v>
                </c:pt>
                <c:pt idx="1388">
                  <c:v>1387</c:v>
                </c:pt>
                <c:pt idx="1389">
                  <c:v>1388</c:v>
                </c:pt>
                <c:pt idx="1390">
                  <c:v>1389</c:v>
                </c:pt>
                <c:pt idx="1391">
                  <c:v>1390</c:v>
                </c:pt>
                <c:pt idx="1392">
                  <c:v>1391</c:v>
                </c:pt>
                <c:pt idx="1393">
                  <c:v>1392</c:v>
                </c:pt>
                <c:pt idx="1394">
                  <c:v>1393</c:v>
                </c:pt>
                <c:pt idx="1395">
                  <c:v>1394</c:v>
                </c:pt>
                <c:pt idx="1396">
                  <c:v>1395</c:v>
                </c:pt>
                <c:pt idx="1397">
                  <c:v>1396</c:v>
                </c:pt>
                <c:pt idx="1398">
                  <c:v>1397</c:v>
                </c:pt>
                <c:pt idx="1399">
                  <c:v>1398</c:v>
                </c:pt>
                <c:pt idx="1400">
                  <c:v>1399</c:v>
                </c:pt>
                <c:pt idx="1401">
                  <c:v>1400</c:v>
                </c:pt>
                <c:pt idx="1402">
                  <c:v>1401</c:v>
                </c:pt>
                <c:pt idx="1403">
                  <c:v>1402</c:v>
                </c:pt>
                <c:pt idx="1404">
                  <c:v>1403</c:v>
                </c:pt>
                <c:pt idx="1405">
                  <c:v>1404</c:v>
                </c:pt>
                <c:pt idx="1406">
                  <c:v>1405</c:v>
                </c:pt>
                <c:pt idx="1407">
                  <c:v>1406</c:v>
                </c:pt>
                <c:pt idx="1408">
                  <c:v>1407</c:v>
                </c:pt>
                <c:pt idx="1409">
                  <c:v>1408</c:v>
                </c:pt>
                <c:pt idx="1410">
                  <c:v>1409</c:v>
                </c:pt>
                <c:pt idx="1411">
                  <c:v>1410</c:v>
                </c:pt>
                <c:pt idx="1412">
                  <c:v>1411</c:v>
                </c:pt>
                <c:pt idx="1413">
                  <c:v>1412</c:v>
                </c:pt>
                <c:pt idx="1414">
                  <c:v>1413</c:v>
                </c:pt>
                <c:pt idx="1415">
                  <c:v>1414</c:v>
                </c:pt>
                <c:pt idx="1416">
                  <c:v>1415</c:v>
                </c:pt>
                <c:pt idx="1417">
                  <c:v>1416</c:v>
                </c:pt>
                <c:pt idx="1418">
                  <c:v>1417</c:v>
                </c:pt>
                <c:pt idx="1419">
                  <c:v>1418</c:v>
                </c:pt>
                <c:pt idx="1420">
                  <c:v>1419</c:v>
                </c:pt>
                <c:pt idx="1421">
                  <c:v>1420</c:v>
                </c:pt>
                <c:pt idx="1422">
                  <c:v>1421</c:v>
                </c:pt>
                <c:pt idx="1423">
                  <c:v>1422</c:v>
                </c:pt>
                <c:pt idx="1424">
                  <c:v>1423</c:v>
                </c:pt>
                <c:pt idx="1425">
                  <c:v>1424</c:v>
                </c:pt>
                <c:pt idx="1426">
                  <c:v>1425</c:v>
                </c:pt>
                <c:pt idx="1427">
                  <c:v>1426</c:v>
                </c:pt>
                <c:pt idx="1428">
                  <c:v>1427</c:v>
                </c:pt>
                <c:pt idx="1429">
                  <c:v>1428</c:v>
                </c:pt>
                <c:pt idx="1430">
                  <c:v>1429</c:v>
                </c:pt>
                <c:pt idx="1431">
                  <c:v>1430</c:v>
                </c:pt>
                <c:pt idx="1432">
                  <c:v>1431</c:v>
                </c:pt>
                <c:pt idx="1433">
                  <c:v>1432</c:v>
                </c:pt>
                <c:pt idx="1434">
                  <c:v>1433</c:v>
                </c:pt>
                <c:pt idx="1435">
                  <c:v>1434</c:v>
                </c:pt>
                <c:pt idx="1436">
                  <c:v>1435</c:v>
                </c:pt>
                <c:pt idx="1437">
                  <c:v>1436</c:v>
                </c:pt>
                <c:pt idx="1438">
                  <c:v>1437</c:v>
                </c:pt>
                <c:pt idx="1439">
                  <c:v>1438</c:v>
                </c:pt>
                <c:pt idx="1440">
                  <c:v>1439</c:v>
                </c:pt>
                <c:pt idx="1441">
                  <c:v>1440</c:v>
                </c:pt>
                <c:pt idx="1442">
                  <c:v>1441</c:v>
                </c:pt>
                <c:pt idx="1443">
                  <c:v>1442</c:v>
                </c:pt>
                <c:pt idx="1444">
                  <c:v>1443</c:v>
                </c:pt>
                <c:pt idx="1445">
                  <c:v>1444</c:v>
                </c:pt>
                <c:pt idx="1446">
                  <c:v>1445</c:v>
                </c:pt>
                <c:pt idx="1447">
                  <c:v>1446</c:v>
                </c:pt>
                <c:pt idx="1448">
                  <c:v>1447</c:v>
                </c:pt>
                <c:pt idx="1449">
                  <c:v>1448</c:v>
                </c:pt>
                <c:pt idx="1450">
                  <c:v>1449</c:v>
                </c:pt>
                <c:pt idx="1451">
                  <c:v>1450</c:v>
                </c:pt>
                <c:pt idx="1452">
                  <c:v>1451</c:v>
                </c:pt>
                <c:pt idx="1453">
                  <c:v>1452</c:v>
                </c:pt>
                <c:pt idx="1454">
                  <c:v>1453</c:v>
                </c:pt>
                <c:pt idx="1455">
                  <c:v>1454</c:v>
                </c:pt>
                <c:pt idx="1456">
                  <c:v>1455</c:v>
                </c:pt>
                <c:pt idx="1457">
                  <c:v>1456</c:v>
                </c:pt>
                <c:pt idx="1458">
                  <c:v>1457</c:v>
                </c:pt>
                <c:pt idx="1459">
                  <c:v>1458</c:v>
                </c:pt>
                <c:pt idx="1460">
                  <c:v>1459</c:v>
                </c:pt>
                <c:pt idx="1461">
                  <c:v>1460</c:v>
                </c:pt>
                <c:pt idx="1462">
                  <c:v>1461</c:v>
                </c:pt>
                <c:pt idx="1463">
                  <c:v>1462</c:v>
                </c:pt>
                <c:pt idx="1464">
                  <c:v>1463</c:v>
                </c:pt>
                <c:pt idx="1465">
                  <c:v>1464</c:v>
                </c:pt>
                <c:pt idx="1466">
                  <c:v>1465</c:v>
                </c:pt>
                <c:pt idx="1467">
                  <c:v>1466</c:v>
                </c:pt>
                <c:pt idx="1468">
                  <c:v>1467</c:v>
                </c:pt>
                <c:pt idx="1469">
                  <c:v>1468</c:v>
                </c:pt>
                <c:pt idx="1470">
                  <c:v>1469</c:v>
                </c:pt>
                <c:pt idx="1471">
                  <c:v>1470</c:v>
                </c:pt>
                <c:pt idx="1472">
                  <c:v>1471</c:v>
                </c:pt>
                <c:pt idx="1473">
                  <c:v>1472</c:v>
                </c:pt>
                <c:pt idx="1474">
                  <c:v>1473</c:v>
                </c:pt>
                <c:pt idx="1475">
                  <c:v>1474</c:v>
                </c:pt>
                <c:pt idx="1476">
                  <c:v>1475</c:v>
                </c:pt>
                <c:pt idx="1477">
                  <c:v>1476</c:v>
                </c:pt>
                <c:pt idx="1478">
                  <c:v>1477</c:v>
                </c:pt>
                <c:pt idx="1479">
                  <c:v>1478</c:v>
                </c:pt>
                <c:pt idx="1480">
                  <c:v>1479</c:v>
                </c:pt>
                <c:pt idx="1481">
                  <c:v>1480</c:v>
                </c:pt>
                <c:pt idx="1482">
                  <c:v>1481</c:v>
                </c:pt>
                <c:pt idx="1483">
                  <c:v>1482</c:v>
                </c:pt>
                <c:pt idx="1484">
                  <c:v>1483</c:v>
                </c:pt>
                <c:pt idx="1485">
                  <c:v>1484</c:v>
                </c:pt>
                <c:pt idx="1486">
                  <c:v>1485</c:v>
                </c:pt>
                <c:pt idx="1487">
                  <c:v>1486</c:v>
                </c:pt>
                <c:pt idx="1488">
                  <c:v>1487</c:v>
                </c:pt>
                <c:pt idx="1489">
                  <c:v>1488</c:v>
                </c:pt>
                <c:pt idx="1490">
                  <c:v>1489</c:v>
                </c:pt>
                <c:pt idx="1491">
                  <c:v>1490</c:v>
                </c:pt>
                <c:pt idx="1492">
                  <c:v>1491</c:v>
                </c:pt>
                <c:pt idx="1493">
                  <c:v>1492</c:v>
                </c:pt>
                <c:pt idx="1494">
                  <c:v>1493</c:v>
                </c:pt>
                <c:pt idx="1495">
                  <c:v>1494</c:v>
                </c:pt>
                <c:pt idx="1496">
                  <c:v>1495</c:v>
                </c:pt>
                <c:pt idx="1497">
                  <c:v>1496</c:v>
                </c:pt>
                <c:pt idx="1498">
                  <c:v>1497</c:v>
                </c:pt>
                <c:pt idx="1499">
                  <c:v>1498</c:v>
                </c:pt>
                <c:pt idx="1500">
                  <c:v>1499</c:v>
                </c:pt>
                <c:pt idx="1501">
                  <c:v>1500</c:v>
                </c:pt>
                <c:pt idx="1502">
                  <c:v>1501</c:v>
                </c:pt>
                <c:pt idx="1503">
                  <c:v>1502</c:v>
                </c:pt>
                <c:pt idx="1504">
                  <c:v>1503</c:v>
                </c:pt>
                <c:pt idx="1505">
                  <c:v>1504</c:v>
                </c:pt>
                <c:pt idx="1506">
                  <c:v>1505</c:v>
                </c:pt>
                <c:pt idx="1507">
                  <c:v>1506</c:v>
                </c:pt>
                <c:pt idx="1508">
                  <c:v>1507</c:v>
                </c:pt>
                <c:pt idx="1509">
                  <c:v>1508</c:v>
                </c:pt>
                <c:pt idx="1510">
                  <c:v>1509</c:v>
                </c:pt>
                <c:pt idx="1511">
                  <c:v>1510</c:v>
                </c:pt>
                <c:pt idx="1512">
                  <c:v>1511</c:v>
                </c:pt>
                <c:pt idx="1513">
                  <c:v>1512</c:v>
                </c:pt>
                <c:pt idx="1514">
                  <c:v>1513</c:v>
                </c:pt>
                <c:pt idx="1515">
                  <c:v>1514</c:v>
                </c:pt>
                <c:pt idx="1516">
                  <c:v>1515</c:v>
                </c:pt>
                <c:pt idx="1517">
                  <c:v>1516</c:v>
                </c:pt>
                <c:pt idx="1518">
                  <c:v>1517</c:v>
                </c:pt>
                <c:pt idx="1519">
                  <c:v>1518</c:v>
                </c:pt>
                <c:pt idx="1520">
                  <c:v>1519</c:v>
                </c:pt>
                <c:pt idx="1521">
                  <c:v>1520</c:v>
                </c:pt>
                <c:pt idx="1522">
                  <c:v>1521</c:v>
                </c:pt>
                <c:pt idx="1523">
                  <c:v>1522</c:v>
                </c:pt>
                <c:pt idx="1524">
                  <c:v>1523</c:v>
                </c:pt>
                <c:pt idx="1525">
                  <c:v>1524</c:v>
                </c:pt>
                <c:pt idx="1526">
                  <c:v>1525</c:v>
                </c:pt>
                <c:pt idx="1527">
                  <c:v>1526</c:v>
                </c:pt>
                <c:pt idx="1528">
                  <c:v>1527</c:v>
                </c:pt>
                <c:pt idx="1529">
                  <c:v>1528</c:v>
                </c:pt>
                <c:pt idx="1530">
                  <c:v>1529</c:v>
                </c:pt>
                <c:pt idx="1531">
                  <c:v>1530</c:v>
                </c:pt>
                <c:pt idx="1532">
                  <c:v>1531</c:v>
                </c:pt>
                <c:pt idx="1533">
                  <c:v>1532</c:v>
                </c:pt>
                <c:pt idx="1534">
                  <c:v>1533</c:v>
                </c:pt>
                <c:pt idx="1535">
                  <c:v>1534</c:v>
                </c:pt>
                <c:pt idx="1536">
                  <c:v>1535</c:v>
                </c:pt>
                <c:pt idx="1537">
                  <c:v>1536</c:v>
                </c:pt>
                <c:pt idx="1538">
                  <c:v>1537</c:v>
                </c:pt>
                <c:pt idx="1539">
                  <c:v>1538</c:v>
                </c:pt>
                <c:pt idx="1540">
                  <c:v>1539</c:v>
                </c:pt>
                <c:pt idx="1541">
                  <c:v>1540</c:v>
                </c:pt>
                <c:pt idx="1542">
                  <c:v>1541</c:v>
                </c:pt>
                <c:pt idx="1543">
                  <c:v>1542</c:v>
                </c:pt>
                <c:pt idx="1544">
                  <c:v>1543</c:v>
                </c:pt>
                <c:pt idx="1545">
                  <c:v>1544</c:v>
                </c:pt>
                <c:pt idx="1546">
                  <c:v>1545</c:v>
                </c:pt>
                <c:pt idx="1547">
                  <c:v>1546</c:v>
                </c:pt>
                <c:pt idx="1548">
                  <c:v>1547</c:v>
                </c:pt>
                <c:pt idx="1549">
                  <c:v>1548</c:v>
                </c:pt>
                <c:pt idx="1550">
                  <c:v>1549</c:v>
                </c:pt>
                <c:pt idx="1551">
                  <c:v>1550</c:v>
                </c:pt>
                <c:pt idx="1552">
                  <c:v>1551</c:v>
                </c:pt>
                <c:pt idx="1553">
                  <c:v>1552</c:v>
                </c:pt>
                <c:pt idx="1554">
                  <c:v>1553</c:v>
                </c:pt>
                <c:pt idx="1555">
                  <c:v>1554</c:v>
                </c:pt>
                <c:pt idx="1556">
                  <c:v>1555</c:v>
                </c:pt>
                <c:pt idx="1557">
                  <c:v>1556</c:v>
                </c:pt>
                <c:pt idx="1558">
                  <c:v>1557</c:v>
                </c:pt>
                <c:pt idx="1559">
                  <c:v>1558</c:v>
                </c:pt>
                <c:pt idx="1560">
                  <c:v>1559</c:v>
                </c:pt>
                <c:pt idx="1561">
                  <c:v>1560</c:v>
                </c:pt>
                <c:pt idx="1562">
                  <c:v>1561</c:v>
                </c:pt>
                <c:pt idx="1563">
                  <c:v>1562</c:v>
                </c:pt>
                <c:pt idx="1564">
                  <c:v>1563</c:v>
                </c:pt>
                <c:pt idx="1565">
                  <c:v>1564</c:v>
                </c:pt>
                <c:pt idx="1566">
                  <c:v>1565</c:v>
                </c:pt>
                <c:pt idx="1567">
                  <c:v>1566</c:v>
                </c:pt>
                <c:pt idx="1568">
                  <c:v>1567</c:v>
                </c:pt>
                <c:pt idx="1569">
                  <c:v>1568</c:v>
                </c:pt>
                <c:pt idx="1570">
                  <c:v>1569</c:v>
                </c:pt>
                <c:pt idx="1571">
                  <c:v>1570</c:v>
                </c:pt>
                <c:pt idx="1572">
                  <c:v>1571</c:v>
                </c:pt>
                <c:pt idx="1573">
                  <c:v>1572</c:v>
                </c:pt>
                <c:pt idx="1574">
                  <c:v>1573</c:v>
                </c:pt>
                <c:pt idx="1575">
                  <c:v>1574</c:v>
                </c:pt>
                <c:pt idx="1576">
                  <c:v>1575</c:v>
                </c:pt>
                <c:pt idx="1577">
                  <c:v>1576</c:v>
                </c:pt>
                <c:pt idx="1578">
                  <c:v>1577</c:v>
                </c:pt>
                <c:pt idx="1579">
                  <c:v>1578</c:v>
                </c:pt>
                <c:pt idx="1580">
                  <c:v>1579</c:v>
                </c:pt>
                <c:pt idx="1581">
                  <c:v>1580</c:v>
                </c:pt>
                <c:pt idx="1582">
                  <c:v>1581</c:v>
                </c:pt>
                <c:pt idx="1583">
                  <c:v>1582</c:v>
                </c:pt>
                <c:pt idx="1584">
                  <c:v>1583</c:v>
                </c:pt>
                <c:pt idx="1585">
                  <c:v>1584</c:v>
                </c:pt>
                <c:pt idx="1586">
                  <c:v>1585</c:v>
                </c:pt>
                <c:pt idx="1587">
                  <c:v>1586</c:v>
                </c:pt>
                <c:pt idx="1588">
                  <c:v>1587</c:v>
                </c:pt>
                <c:pt idx="1589">
                  <c:v>1588</c:v>
                </c:pt>
                <c:pt idx="1590">
                  <c:v>1589</c:v>
                </c:pt>
                <c:pt idx="1591">
                  <c:v>1590</c:v>
                </c:pt>
                <c:pt idx="1592">
                  <c:v>1591</c:v>
                </c:pt>
                <c:pt idx="1593">
                  <c:v>1592</c:v>
                </c:pt>
                <c:pt idx="1594">
                  <c:v>1593</c:v>
                </c:pt>
                <c:pt idx="1595">
                  <c:v>1594</c:v>
                </c:pt>
                <c:pt idx="1596">
                  <c:v>1595</c:v>
                </c:pt>
                <c:pt idx="1597">
                  <c:v>1596</c:v>
                </c:pt>
                <c:pt idx="1598">
                  <c:v>1597</c:v>
                </c:pt>
                <c:pt idx="1599">
                  <c:v>1598</c:v>
                </c:pt>
                <c:pt idx="1600">
                  <c:v>1599</c:v>
                </c:pt>
                <c:pt idx="1601">
                  <c:v>1600</c:v>
                </c:pt>
                <c:pt idx="1602">
                  <c:v>1601</c:v>
                </c:pt>
                <c:pt idx="1603">
                  <c:v>1602</c:v>
                </c:pt>
                <c:pt idx="1604">
                  <c:v>1603</c:v>
                </c:pt>
                <c:pt idx="1605">
                  <c:v>1604</c:v>
                </c:pt>
                <c:pt idx="1606">
                  <c:v>1605</c:v>
                </c:pt>
                <c:pt idx="1607">
                  <c:v>1606</c:v>
                </c:pt>
                <c:pt idx="1608">
                  <c:v>1607</c:v>
                </c:pt>
                <c:pt idx="1609">
                  <c:v>1608</c:v>
                </c:pt>
                <c:pt idx="1610">
                  <c:v>1609</c:v>
                </c:pt>
                <c:pt idx="1611">
                  <c:v>1610</c:v>
                </c:pt>
                <c:pt idx="1612">
                  <c:v>1611</c:v>
                </c:pt>
                <c:pt idx="1613">
                  <c:v>1612</c:v>
                </c:pt>
                <c:pt idx="1614">
                  <c:v>1613</c:v>
                </c:pt>
                <c:pt idx="1615">
                  <c:v>1614</c:v>
                </c:pt>
                <c:pt idx="1616">
                  <c:v>1615</c:v>
                </c:pt>
                <c:pt idx="1617">
                  <c:v>1616</c:v>
                </c:pt>
                <c:pt idx="1618">
                  <c:v>1617</c:v>
                </c:pt>
                <c:pt idx="1619">
                  <c:v>1618</c:v>
                </c:pt>
                <c:pt idx="1620">
                  <c:v>1619</c:v>
                </c:pt>
                <c:pt idx="1621">
                  <c:v>1620</c:v>
                </c:pt>
                <c:pt idx="1622">
                  <c:v>1621</c:v>
                </c:pt>
                <c:pt idx="1623">
                  <c:v>1622</c:v>
                </c:pt>
                <c:pt idx="1624">
                  <c:v>1623</c:v>
                </c:pt>
                <c:pt idx="1625">
                  <c:v>1624</c:v>
                </c:pt>
                <c:pt idx="1626">
                  <c:v>1625</c:v>
                </c:pt>
                <c:pt idx="1627">
                  <c:v>1626</c:v>
                </c:pt>
                <c:pt idx="1628">
                  <c:v>1627</c:v>
                </c:pt>
                <c:pt idx="1629">
                  <c:v>1628</c:v>
                </c:pt>
                <c:pt idx="1630">
                  <c:v>1629</c:v>
                </c:pt>
                <c:pt idx="1631">
                  <c:v>1630</c:v>
                </c:pt>
                <c:pt idx="1632">
                  <c:v>1631</c:v>
                </c:pt>
                <c:pt idx="1633">
                  <c:v>1632</c:v>
                </c:pt>
                <c:pt idx="1634">
                  <c:v>1633</c:v>
                </c:pt>
                <c:pt idx="1635">
                  <c:v>1634</c:v>
                </c:pt>
                <c:pt idx="1636">
                  <c:v>1635</c:v>
                </c:pt>
                <c:pt idx="1637">
                  <c:v>1636</c:v>
                </c:pt>
                <c:pt idx="1638">
                  <c:v>1637</c:v>
                </c:pt>
                <c:pt idx="1639">
                  <c:v>1638</c:v>
                </c:pt>
                <c:pt idx="1640">
                  <c:v>1639</c:v>
                </c:pt>
                <c:pt idx="1641">
                  <c:v>1640</c:v>
                </c:pt>
                <c:pt idx="1642">
                  <c:v>1641</c:v>
                </c:pt>
                <c:pt idx="1643">
                  <c:v>1642</c:v>
                </c:pt>
                <c:pt idx="1644">
                  <c:v>1643</c:v>
                </c:pt>
                <c:pt idx="1645">
                  <c:v>1644</c:v>
                </c:pt>
                <c:pt idx="1646">
                  <c:v>1645</c:v>
                </c:pt>
                <c:pt idx="1647">
                  <c:v>1646</c:v>
                </c:pt>
                <c:pt idx="1648">
                  <c:v>1647</c:v>
                </c:pt>
                <c:pt idx="1649">
                  <c:v>1648</c:v>
                </c:pt>
                <c:pt idx="1650">
                  <c:v>1649</c:v>
                </c:pt>
                <c:pt idx="1651">
                  <c:v>1650</c:v>
                </c:pt>
                <c:pt idx="1652">
                  <c:v>1651</c:v>
                </c:pt>
                <c:pt idx="1653">
                  <c:v>1652</c:v>
                </c:pt>
                <c:pt idx="1654">
                  <c:v>1653</c:v>
                </c:pt>
                <c:pt idx="1655">
                  <c:v>1654</c:v>
                </c:pt>
                <c:pt idx="1656">
                  <c:v>1655</c:v>
                </c:pt>
                <c:pt idx="1657">
                  <c:v>1656</c:v>
                </c:pt>
                <c:pt idx="1658">
                  <c:v>1657</c:v>
                </c:pt>
                <c:pt idx="1659">
                  <c:v>1658</c:v>
                </c:pt>
                <c:pt idx="1660">
                  <c:v>1659</c:v>
                </c:pt>
                <c:pt idx="1661">
                  <c:v>1660</c:v>
                </c:pt>
                <c:pt idx="1662">
                  <c:v>1661</c:v>
                </c:pt>
                <c:pt idx="1663">
                  <c:v>1662</c:v>
                </c:pt>
                <c:pt idx="1664">
                  <c:v>1663</c:v>
                </c:pt>
                <c:pt idx="1665">
                  <c:v>1664</c:v>
                </c:pt>
                <c:pt idx="1666">
                  <c:v>1665</c:v>
                </c:pt>
                <c:pt idx="1667">
                  <c:v>1666</c:v>
                </c:pt>
                <c:pt idx="1668">
                  <c:v>1667</c:v>
                </c:pt>
                <c:pt idx="1669">
                  <c:v>1668</c:v>
                </c:pt>
                <c:pt idx="1670">
                  <c:v>1669</c:v>
                </c:pt>
                <c:pt idx="1671">
                  <c:v>1670</c:v>
                </c:pt>
                <c:pt idx="1672">
                  <c:v>1671</c:v>
                </c:pt>
                <c:pt idx="1673">
                  <c:v>1672</c:v>
                </c:pt>
                <c:pt idx="1674">
                  <c:v>1673</c:v>
                </c:pt>
                <c:pt idx="1675">
                  <c:v>1674</c:v>
                </c:pt>
                <c:pt idx="1676">
                  <c:v>1675</c:v>
                </c:pt>
                <c:pt idx="1677">
                  <c:v>1676</c:v>
                </c:pt>
                <c:pt idx="1678">
                  <c:v>1677</c:v>
                </c:pt>
                <c:pt idx="1679">
                  <c:v>1678</c:v>
                </c:pt>
                <c:pt idx="1680">
                  <c:v>1679</c:v>
                </c:pt>
                <c:pt idx="1681">
                  <c:v>1680</c:v>
                </c:pt>
                <c:pt idx="1682">
                  <c:v>1681</c:v>
                </c:pt>
                <c:pt idx="1683">
                  <c:v>1682</c:v>
                </c:pt>
                <c:pt idx="1684">
                  <c:v>1683</c:v>
                </c:pt>
                <c:pt idx="1685">
                  <c:v>1684</c:v>
                </c:pt>
                <c:pt idx="1686">
                  <c:v>1685</c:v>
                </c:pt>
                <c:pt idx="1687">
                  <c:v>1686</c:v>
                </c:pt>
                <c:pt idx="1688">
                  <c:v>1687</c:v>
                </c:pt>
                <c:pt idx="1689">
                  <c:v>1688</c:v>
                </c:pt>
                <c:pt idx="1690">
                  <c:v>1689</c:v>
                </c:pt>
                <c:pt idx="1691">
                  <c:v>1690</c:v>
                </c:pt>
                <c:pt idx="1692">
                  <c:v>1691</c:v>
                </c:pt>
                <c:pt idx="1693">
                  <c:v>1692</c:v>
                </c:pt>
                <c:pt idx="1694">
                  <c:v>1693</c:v>
                </c:pt>
                <c:pt idx="1695">
                  <c:v>1694</c:v>
                </c:pt>
                <c:pt idx="1696">
                  <c:v>1695</c:v>
                </c:pt>
                <c:pt idx="1697">
                  <c:v>1696</c:v>
                </c:pt>
                <c:pt idx="1698">
                  <c:v>1697</c:v>
                </c:pt>
                <c:pt idx="1699">
                  <c:v>1698</c:v>
                </c:pt>
                <c:pt idx="1700">
                  <c:v>1699</c:v>
                </c:pt>
                <c:pt idx="1701">
                  <c:v>1700</c:v>
                </c:pt>
                <c:pt idx="1702">
                  <c:v>1701</c:v>
                </c:pt>
                <c:pt idx="1703">
                  <c:v>1702</c:v>
                </c:pt>
                <c:pt idx="1704">
                  <c:v>1703</c:v>
                </c:pt>
                <c:pt idx="1705">
                  <c:v>1704</c:v>
                </c:pt>
                <c:pt idx="1706">
                  <c:v>1705</c:v>
                </c:pt>
                <c:pt idx="1707">
                  <c:v>1706</c:v>
                </c:pt>
                <c:pt idx="1708">
                  <c:v>1707</c:v>
                </c:pt>
                <c:pt idx="1709">
                  <c:v>1708</c:v>
                </c:pt>
                <c:pt idx="1710">
                  <c:v>1709</c:v>
                </c:pt>
                <c:pt idx="1711">
                  <c:v>1710</c:v>
                </c:pt>
                <c:pt idx="1712">
                  <c:v>1711</c:v>
                </c:pt>
                <c:pt idx="1713">
                  <c:v>1712</c:v>
                </c:pt>
                <c:pt idx="1714">
                  <c:v>1713</c:v>
                </c:pt>
                <c:pt idx="1715">
                  <c:v>1714</c:v>
                </c:pt>
                <c:pt idx="1716">
                  <c:v>1715</c:v>
                </c:pt>
                <c:pt idx="1717">
                  <c:v>1716</c:v>
                </c:pt>
                <c:pt idx="1718">
                  <c:v>1717</c:v>
                </c:pt>
                <c:pt idx="1719">
                  <c:v>1718</c:v>
                </c:pt>
                <c:pt idx="1720">
                  <c:v>1719</c:v>
                </c:pt>
                <c:pt idx="1721">
                  <c:v>1720</c:v>
                </c:pt>
                <c:pt idx="1722">
                  <c:v>1721</c:v>
                </c:pt>
                <c:pt idx="1723">
                  <c:v>1722</c:v>
                </c:pt>
                <c:pt idx="1724">
                  <c:v>1723</c:v>
                </c:pt>
                <c:pt idx="1725">
                  <c:v>1724</c:v>
                </c:pt>
                <c:pt idx="1726">
                  <c:v>1725</c:v>
                </c:pt>
                <c:pt idx="1727">
                  <c:v>1726</c:v>
                </c:pt>
                <c:pt idx="1728">
                  <c:v>1727</c:v>
                </c:pt>
                <c:pt idx="1729">
                  <c:v>1728</c:v>
                </c:pt>
                <c:pt idx="1730">
                  <c:v>1729</c:v>
                </c:pt>
                <c:pt idx="1731">
                  <c:v>1730</c:v>
                </c:pt>
                <c:pt idx="1732">
                  <c:v>1731</c:v>
                </c:pt>
                <c:pt idx="1733">
                  <c:v>1732</c:v>
                </c:pt>
                <c:pt idx="1734">
                  <c:v>1733</c:v>
                </c:pt>
                <c:pt idx="1735">
                  <c:v>1734</c:v>
                </c:pt>
                <c:pt idx="1736">
                  <c:v>1735</c:v>
                </c:pt>
                <c:pt idx="1737">
                  <c:v>1736</c:v>
                </c:pt>
                <c:pt idx="1738">
                  <c:v>1737</c:v>
                </c:pt>
                <c:pt idx="1739">
                  <c:v>1738</c:v>
                </c:pt>
                <c:pt idx="1740">
                  <c:v>1739</c:v>
                </c:pt>
                <c:pt idx="1741">
                  <c:v>1740</c:v>
                </c:pt>
                <c:pt idx="1742">
                  <c:v>1741</c:v>
                </c:pt>
                <c:pt idx="1743">
                  <c:v>1742</c:v>
                </c:pt>
                <c:pt idx="1744">
                  <c:v>1743</c:v>
                </c:pt>
                <c:pt idx="1745">
                  <c:v>1744</c:v>
                </c:pt>
                <c:pt idx="1746">
                  <c:v>1745</c:v>
                </c:pt>
                <c:pt idx="1747">
                  <c:v>1746</c:v>
                </c:pt>
                <c:pt idx="1748">
                  <c:v>1747</c:v>
                </c:pt>
                <c:pt idx="1749">
                  <c:v>1748</c:v>
                </c:pt>
                <c:pt idx="1750">
                  <c:v>1749</c:v>
                </c:pt>
                <c:pt idx="1751">
                  <c:v>1750</c:v>
                </c:pt>
                <c:pt idx="1752">
                  <c:v>1751</c:v>
                </c:pt>
                <c:pt idx="1753">
                  <c:v>1752</c:v>
                </c:pt>
                <c:pt idx="1754">
                  <c:v>1753</c:v>
                </c:pt>
                <c:pt idx="1755">
                  <c:v>1754</c:v>
                </c:pt>
                <c:pt idx="1756">
                  <c:v>1755</c:v>
                </c:pt>
                <c:pt idx="1757">
                  <c:v>1756</c:v>
                </c:pt>
                <c:pt idx="1758">
                  <c:v>1757</c:v>
                </c:pt>
                <c:pt idx="1759">
                  <c:v>1758</c:v>
                </c:pt>
                <c:pt idx="1760">
                  <c:v>1759</c:v>
                </c:pt>
                <c:pt idx="1761">
                  <c:v>1760</c:v>
                </c:pt>
                <c:pt idx="1762">
                  <c:v>1761</c:v>
                </c:pt>
                <c:pt idx="1763">
                  <c:v>1762</c:v>
                </c:pt>
                <c:pt idx="1764">
                  <c:v>1763</c:v>
                </c:pt>
                <c:pt idx="1765">
                  <c:v>1764</c:v>
                </c:pt>
                <c:pt idx="1766">
                  <c:v>1765</c:v>
                </c:pt>
                <c:pt idx="1767">
                  <c:v>1766</c:v>
                </c:pt>
                <c:pt idx="1768">
                  <c:v>1767</c:v>
                </c:pt>
                <c:pt idx="1769">
                  <c:v>1768</c:v>
                </c:pt>
                <c:pt idx="1770">
                  <c:v>1769</c:v>
                </c:pt>
                <c:pt idx="1771">
                  <c:v>1770</c:v>
                </c:pt>
                <c:pt idx="1772">
                  <c:v>1771</c:v>
                </c:pt>
                <c:pt idx="1773">
                  <c:v>1772</c:v>
                </c:pt>
                <c:pt idx="1774">
                  <c:v>1773</c:v>
                </c:pt>
                <c:pt idx="1775">
                  <c:v>1774</c:v>
                </c:pt>
                <c:pt idx="1776">
                  <c:v>1775</c:v>
                </c:pt>
                <c:pt idx="1777">
                  <c:v>1776</c:v>
                </c:pt>
                <c:pt idx="1778">
                  <c:v>1777</c:v>
                </c:pt>
                <c:pt idx="1779">
                  <c:v>1778</c:v>
                </c:pt>
                <c:pt idx="1780">
                  <c:v>1779</c:v>
                </c:pt>
                <c:pt idx="1781">
                  <c:v>1780</c:v>
                </c:pt>
                <c:pt idx="1782">
                  <c:v>1781</c:v>
                </c:pt>
                <c:pt idx="1783">
                  <c:v>1782</c:v>
                </c:pt>
                <c:pt idx="1784">
                  <c:v>1783</c:v>
                </c:pt>
                <c:pt idx="1785">
                  <c:v>1784</c:v>
                </c:pt>
                <c:pt idx="1786">
                  <c:v>1785</c:v>
                </c:pt>
                <c:pt idx="1787">
                  <c:v>1786</c:v>
                </c:pt>
                <c:pt idx="1788">
                  <c:v>1787</c:v>
                </c:pt>
                <c:pt idx="1789">
                  <c:v>1788</c:v>
                </c:pt>
                <c:pt idx="1790">
                  <c:v>1789</c:v>
                </c:pt>
                <c:pt idx="1791">
                  <c:v>1790</c:v>
                </c:pt>
                <c:pt idx="1792">
                  <c:v>1791</c:v>
                </c:pt>
                <c:pt idx="1793">
                  <c:v>1792</c:v>
                </c:pt>
                <c:pt idx="1794">
                  <c:v>1793</c:v>
                </c:pt>
                <c:pt idx="1795">
                  <c:v>1794</c:v>
                </c:pt>
                <c:pt idx="1796">
                  <c:v>1795</c:v>
                </c:pt>
                <c:pt idx="1797">
                  <c:v>1796</c:v>
                </c:pt>
                <c:pt idx="1798">
                  <c:v>1797</c:v>
                </c:pt>
                <c:pt idx="1799">
                  <c:v>1798</c:v>
                </c:pt>
                <c:pt idx="1800">
                  <c:v>1799</c:v>
                </c:pt>
                <c:pt idx="1801">
                  <c:v>1800</c:v>
                </c:pt>
                <c:pt idx="1802">
                  <c:v>1801</c:v>
                </c:pt>
                <c:pt idx="1803">
                  <c:v>1802</c:v>
                </c:pt>
                <c:pt idx="1804">
                  <c:v>1803</c:v>
                </c:pt>
                <c:pt idx="1805">
                  <c:v>1804</c:v>
                </c:pt>
                <c:pt idx="1806">
                  <c:v>1805</c:v>
                </c:pt>
                <c:pt idx="1807">
                  <c:v>1806</c:v>
                </c:pt>
                <c:pt idx="1808">
                  <c:v>1807</c:v>
                </c:pt>
                <c:pt idx="1809">
                  <c:v>1808</c:v>
                </c:pt>
                <c:pt idx="1810">
                  <c:v>1809</c:v>
                </c:pt>
                <c:pt idx="1811">
                  <c:v>1810</c:v>
                </c:pt>
                <c:pt idx="1812">
                  <c:v>1811</c:v>
                </c:pt>
                <c:pt idx="1813">
                  <c:v>1812</c:v>
                </c:pt>
                <c:pt idx="1814">
                  <c:v>1813</c:v>
                </c:pt>
                <c:pt idx="1815">
                  <c:v>1814</c:v>
                </c:pt>
                <c:pt idx="1816">
                  <c:v>1815</c:v>
                </c:pt>
                <c:pt idx="1817">
                  <c:v>1816</c:v>
                </c:pt>
                <c:pt idx="1818">
                  <c:v>1817</c:v>
                </c:pt>
                <c:pt idx="1819">
                  <c:v>1818</c:v>
                </c:pt>
                <c:pt idx="1820">
                  <c:v>1819</c:v>
                </c:pt>
                <c:pt idx="1821">
                  <c:v>1820</c:v>
                </c:pt>
                <c:pt idx="1822">
                  <c:v>1821</c:v>
                </c:pt>
                <c:pt idx="1823">
                  <c:v>1822</c:v>
                </c:pt>
                <c:pt idx="1824">
                  <c:v>1823</c:v>
                </c:pt>
                <c:pt idx="1825">
                  <c:v>1824</c:v>
                </c:pt>
                <c:pt idx="1826">
                  <c:v>1825</c:v>
                </c:pt>
                <c:pt idx="1827">
                  <c:v>1826</c:v>
                </c:pt>
                <c:pt idx="1828">
                  <c:v>1827</c:v>
                </c:pt>
                <c:pt idx="1829">
                  <c:v>1828</c:v>
                </c:pt>
                <c:pt idx="1830">
                  <c:v>1829</c:v>
                </c:pt>
                <c:pt idx="1831">
                  <c:v>1830</c:v>
                </c:pt>
                <c:pt idx="1832">
                  <c:v>1831</c:v>
                </c:pt>
                <c:pt idx="1833">
                  <c:v>1832</c:v>
                </c:pt>
                <c:pt idx="1834">
                  <c:v>1833</c:v>
                </c:pt>
                <c:pt idx="1835">
                  <c:v>1834</c:v>
                </c:pt>
                <c:pt idx="1836">
                  <c:v>1835</c:v>
                </c:pt>
                <c:pt idx="1837">
                  <c:v>1836</c:v>
                </c:pt>
                <c:pt idx="1838">
                  <c:v>1837</c:v>
                </c:pt>
                <c:pt idx="1839">
                  <c:v>1838</c:v>
                </c:pt>
                <c:pt idx="1840">
                  <c:v>1839</c:v>
                </c:pt>
                <c:pt idx="1841">
                  <c:v>1840</c:v>
                </c:pt>
                <c:pt idx="1842">
                  <c:v>1841</c:v>
                </c:pt>
                <c:pt idx="1843">
                  <c:v>1842</c:v>
                </c:pt>
                <c:pt idx="1844">
                  <c:v>1843</c:v>
                </c:pt>
                <c:pt idx="1845">
                  <c:v>1844</c:v>
                </c:pt>
                <c:pt idx="1846">
                  <c:v>1845</c:v>
                </c:pt>
                <c:pt idx="1847">
                  <c:v>1846</c:v>
                </c:pt>
                <c:pt idx="1848">
                  <c:v>1847</c:v>
                </c:pt>
                <c:pt idx="1849">
                  <c:v>1848</c:v>
                </c:pt>
                <c:pt idx="1850">
                  <c:v>1849</c:v>
                </c:pt>
                <c:pt idx="1851">
                  <c:v>1850</c:v>
                </c:pt>
                <c:pt idx="1852">
                  <c:v>1851</c:v>
                </c:pt>
                <c:pt idx="1853">
                  <c:v>1852</c:v>
                </c:pt>
                <c:pt idx="1854">
                  <c:v>1853</c:v>
                </c:pt>
                <c:pt idx="1855">
                  <c:v>1854</c:v>
                </c:pt>
                <c:pt idx="1856">
                  <c:v>1855</c:v>
                </c:pt>
                <c:pt idx="1857">
                  <c:v>1856</c:v>
                </c:pt>
                <c:pt idx="1858">
                  <c:v>1857</c:v>
                </c:pt>
                <c:pt idx="1859">
                  <c:v>1858</c:v>
                </c:pt>
                <c:pt idx="1860">
                  <c:v>1859</c:v>
                </c:pt>
                <c:pt idx="1861">
                  <c:v>1860</c:v>
                </c:pt>
                <c:pt idx="1862">
                  <c:v>1861</c:v>
                </c:pt>
                <c:pt idx="1863">
                  <c:v>1862</c:v>
                </c:pt>
                <c:pt idx="1864">
                  <c:v>1863</c:v>
                </c:pt>
                <c:pt idx="1865">
                  <c:v>1864</c:v>
                </c:pt>
                <c:pt idx="1866">
                  <c:v>1865</c:v>
                </c:pt>
                <c:pt idx="1867">
                  <c:v>1866</c:v>
                </c:pt>
                <c:pt idx="1868">
                  <c:v>1867</c:v>
                </c:pt>
                <c:pt idx="1869">
                  <c:v>1868</c:v>
                </c:pt>
                <c:pt idx="1870">
                  <c:v>1869</c:v>
                </c:pt>
                <c:pt idx="1871">
                  <c:v>1870</c:v>
                </c:pt>
                <c:pt idx="1872">
                  <c:v>1871</c:v>
                </c:pt>
                <c:pt idx="1873">
                  <c:v>1872</c:v>
                </c:pt>
                <c:pt idx="1874">
                  <c:v>1873</c:v>
                </c:pt>
                <c:pt idx="1875">
                  <c:v>1874</c:v>
                </c:pt>
                <c:pt idx="1876">
                  <c:v>1875</c:v>
                </c:pt>
                <c:pt idx="1877">
                  <c:v>1876</c:v>
                </c:pt>
                <c:pt idx="1878">
                  <c:v>1877</c:v>
                </c:pt>
                <c:pt idx="1879">
                  <c:v>1878</c:v>
                </c:pt>
                <c:pt idx="1880">
                  <c:v>1879</c:v>
                </c:pt>
                <c:pt idx="1881">
                  <c:v>1880</c:v>
                </c:pt>
                <c:pt idx="1882">
                  <c:v>1881</c:v>
                </c:pt>
                <c:pt idx="1883">
                  <c:v>1882</c:v>
                </c:pt>
                <c:pt idx="1884">
                  <c:v>1883</c:v>
                </c:pt>
                <c:pt idx="1885">
                  <c:v>1884</c:v>
                </c:pt>
                <c:pt idx="1886">
                  <c:v>1885</c:v>
                </c:pt>
                <c:pt idx="1887">
                  <c:v>1886</c:v>
                </c:pt>
                <c:pt idx="1888">
                  <c:v>1887</c:v>
                </c:pt>
                <c:pt idx="1889">
                  <c:v>1888</c:v>
                </c:pt>
                <c:pt idx="1890">
                  <c:v>1889</c:v>
                </c:pt>
                <c:pt idx="1891">
                  <c:v>1890</c:v>
                </c:pt>
                <c:pt idx="1892">
                  <c:v>1891</c:v>
                </c:pt>
                <c:pt idx="1893">
                  <c:v>1892</c:v>
                </c:pt>
                <c:pt idx="1894">
                  <c:v>1893</c:v>
                </c:pt>
                <c:pt idx="1895">
                  <c:v>1894</c:v>
                </c:pt>
                <c:pt idx="1896">
                  <c:v>1895</c:v>
                </c:pt>
                <c:pt idx="1897">
                  <c:v>1896</c:v>
                </c:pt>
                <c:pt idx="1898">
                  <c:v>1897</c:v>
                </c:pt>
                <c:pt idx="1899">
                  <c:v>1898</c:v>
                </c:pt>
                <c:pt idx="1900">
                  <c:v>1899</c:v>
                </c:pt>
                <c:pt idx="1901">
                  <c:v>1900</c:v>
                </c:pt>
                <c:pt idx="1902">
                  <c:v>1901</c:v>
                </c:pt>
                <c:pt idx="1903">
                  <c:v>1902</c:v>
                </c:pt>
                <c:pt idx="1904">
                  <c:v>1903</c:v>
                </c:pt>
                <c:pt idx="1905">
                  <c:v>1904</c:v>
                </c:pt>
                <c:pt idx="1906">
                  <c:v>1905</c:v>
                </c:pt>
                <c:pt idx="1907">
                  <c:v>1906</c:v>
                </c:pt>
                <c:pt idx="1908">
                  <c:v>1907</c:v>
                </c:pt>
                <c:pt idx="1909">
                  <c:v>1908</c:v>
                </c:pt>
                <c:pt idx="1910">
                  <c:v>1909</c:v>
                </c:pt>
                <c:pt idx="1911">
                  <c:v>1910</c:v>
                </c:pt>
                <c:pt idx="1912">
                  <c:v>1911</c:v>
                </c:pt>
                <c:pt idx="1913">
                  <c:v>1912</c:v>
                </c:pt>
                <c:pt idx="1914">
                  <c:v>1913</c:v>
                </c:pt>
                <c:pt idx="1915">
                  <c:v>1914</c:v>
                </c:pt>
                <c:pt idx="1916">
                  <c:v>1915</c:v>
                </c:pt>
                <c:pt idx="1917">
                  <c:v>1916</c:v>
                </c:pt>
                <c:pt idx="1918">
                  <c:v>1917</c:v>
                </c:pt>
                <c:pt idx="1919">
                  <c:v>1918</c:v>
                </c:pt>
                <c:pt idx="1920">
                  <c:v>1919</c:v>
                </c:pt>
                <c:pt idx="1921">
                  <c:v>1920</c:v>
                </c:pt>
                <c:pt idx="1922">
                  <c:v>1921</c:v>
                </c:pt>
                <c:pt idx="1923">
                  <c:v>1922</c:v>
                </c:pt>
                <c:pt idx="1924">
                  <c:v>1923</c:v>
                </c:pt>
                <c:pt idx="1925">
                  <c:v>1924</c:v>
                </c:pt>
                <c:pt idx="1926">
                  <c:v>1925</c:v>
                </c:pt>
                <c:pt idx="1927">
                  <c:v>1926</c:v>
                </c:pt>
                <c:pt idx="1928">
                  <c:v>1927</c:v>
                </c:pt>
                <c:pt idx="1929">
                  <c:v>1928</c:v>
                </c:pt>
                <c:pt idx="1930">
                  <c:v>1929</c:v>
                </c:pt>
                <c:pt idx="1931">
                  <c:v>1930</c:v>
                </c:pt>
                <c:pt idx="1932">
                  <c:v>1931</c:v>
                </c:pt>
                <c:pt idx="1933">
                  <c:v>1932</c:v>
                </c:pt>
                <c:pt idx="1934">
                  <c:v>1933</c:v>
                </c:pt>
                <c:pt idx="1935">
                  <c:v>1934</c:v>
                </c:pt>
                <c:pt idx="1936">
                  <c:v>1935</c:v>
                </c:pt>
                <c:pt idx="1937">
                  <c:v>1936</c:v>
                </c:pt>
                <c:pt idx="1938">
                  <c:v>1937</c:v>
                </c:pt>
                <c:pt idx="1939">
                  <c:v>1938</c:v>
                </c:pt>
                <c:pt idx="1940">
                  <c:v>1939</c:v>
                </c:pt>
                <c:pt idx="1941">
                  <c:v>1940</c:v>
                </c:pt>
                <c:pt idx="1942">
                  <c:v>1941</c:v>
                </c:pt>
                <c:pt idx="1943">
                  <c:v>1942</c:v>
                </c:pt>
                <c:pt idx="1944">
                  <c:v>1943</c:v>
                </c:pt>
                <c:pt idx="1945">
                  <c:v>1944</c:v>
                </c:pt>
                <c:pt idx="1946">
                  <c:v>1945</c:v>
                </c:pt>
                <c:pt idx="1947">
                  <c:v>1946</c:v>
                </c:pt>
                <c:pt idx="1948">
                  <c:v>1947</c:v>
                </c:pt>
                <c:pt idx="1949">
                  <c:v>1948</c:v>
                </c:pt>
                <c:pt idx="1950">
                  <c:v>1949</c:v>
                </c:pt>
                <c:pt idx="1951">
                  <c:v>1950</c:v>
                </c:pt>
                <c:pt idx="1952">
                  <c:v>1951</c:v>
                </c:pt>
                <c:pt idx="1953">
                  <c:v>1952</c:v>
                </c:pt>
                <c:pt idx="1954">
                  <c:v>1953</c:v>
                </c:pt>
                <c:pt idx="1955">
                  <c:v>1954</c:v>
                </c:pt>
                <c:pt idx="1956">
                  <c:v>1955</c:v>
                </c:pt>
                <c:pt idx="1957">
                  <c:v>1956</c:v>
                </c:pt>
                <c:pt idx="1958">
                  <c:v>1957</c:v>
                </c:pt>
                <c:pt idx="1959">
                  <c:v>1958</c:v>
                </c:pt>
                <c:pt idx="1960">
                  <c:v>1959</c:v>
                </c:pt>
                <c:pt idx="1961">
                  <c:v>1960</c:v>
                </c:pt>
                <c:pt idx="1962">
                  <c:v>1961</c:v>
                </c:pt>
                <c:pt idx="1963">
                  <c:v>1962</c:v>
                </c:pt>
                <c:pt idx="1964">
                  <c:v>1963</c:v>
                </c:pt>
                <c:pt idx="1965">
                  <c:v>1964</c:v>
                </c:pt>
                <c:pt idx="1966">
                  <c:v>1965</c:v>
                </c:pt>
                <c:pt idx="1967">
                  <c:v>1966</c:v>
                </c:pt>
                <c:pt idx="1968">
                  <c:v>1967</c:v>
                </c:pt>
                <c:pt idx="1969">
                  <c:v>1968</c:v>
                </c:pt>
                <c:pt idx="1970">
                  <c:v>1969</c:v>
                </c:pt>
                <c:pt idx="1971">
                  <c:v>1970</c:v>
                </c:pt>
                <c:pt idx="1972">
                  <c:v>1971</c:v>
                </c:pt>
                <c:pt idx="1973">
                  <c:v>1972</c:v>
                </c:pt>
                <c:pt idx="1974">
                  <c:v>1973</c:v>
                </c:pt>
                <c:pt idx="1975">
                  <c:v>1974</c:v>
                </c:pt>
                <c:pt idx="1976">
                  <c:v>1975</c:v>
                </c:pt>
                <c:pt idx="1977">
                  <c:v>1976</c:v>
                </c:pt>
                <c:pt idx="1978">
                  <c:v>1977</c:v>
                </c:pt>
                <c:pt idx="1979">
                  <c:v>1978</c:v>
                </c:pt>
                <c:pt idx="1980">
                  <c:v>1979</c:v>
                </c:pt>
                <c:pt idx="1981">
                  <c:v>1980</c:v>
                </c:pt>
                <c:pt idx="1982">
                  <c:v>1981</c:v>
                </c:pt>
                <c:pt idx="1983">
                  <c:v>1982</c:v>
                </c:pt>
                <c:pt idx="1984">
                  <c:v>1983</c:v>
                </c:pt>
                <c:pt idx="1985">
                  <c:v>1984</c:v>
                </c:pt>
                <c:pt idx="1986">
                  <c:v>1985</c:v>
                </c:pt>
                <c:pt idx="1987">
                  <c:v>1986</c:v>
                </c:pt>
                <c:pt idx="1988">
                  <c:v>1987</c:v>
                </c:pt>
                <c:pt idx="1989">
                  <c:v>1988</c:v>
                </c:pt>
                <c:pt idx="1990">
                  <c:v>1989</c:v>
                </c:pt>
                <c:pt idx="1991">
                  <c:v>1990</c:v>
                </c:pt>
                <c:pt idx="1992">
                  <c:v>1991</c:v>
                </c:pt>
                <c:pt idx="1993">
                  <c:v>1992</c:v>
                </c:pt>
                <c:pt idx="1994">
                  <c:v>1993</c:v>
                </c:pt>
                <c:pt idx="1995">
                  <c:v>1994</c:v>
                </c:pt>
                <c:pt idx="1996">
                  <c:v>1995</c:v>
                </c:pt>
                <c:pt idx="1997">
                  <c:v>1996</c:v>
                </c:pt>
                <c:pt idx="1998">
                  <c:v>1997</c:v>
                </c:pt>
                <c:pt idx="1999">
                  <c:v>1998</c:v>
                </c:pt>
                <c:pt idx="2000">
                  <c:v>1999</c:v>
                </c:pt>
                <c:pt idx="2001">
                  <c:v>2000</c:v>
                </c:pt>
                <c:pt idx="2002">
                  <c:v>2001</c:v>
                </c:pt>
                <c:pt idx="2003">
                  <c:v>2002</c:v>
                </c:pt>
                <c:pt idx="2004">
                  <c:v>2003</c:v>
                </c:pt>
                <c:pt idx="2005">
                  <c:v>2004</c:v>
                </c:pt>
                <c:pt idx="2006">
                  <c:v>2005</c:v>
                </c:pt>
                <c:pt idx="2007">
                  <c:v>2006</c:v>
                </c:pt>
                <c:pt idx="2008">
                  <c:v>2007</c:v>
                </c:pt>
                <c:pt idx="2009">
                  <c:v>2008</c:v>
                </c:pt>
                <c:pt idx="2010">
                  <c:v>2009</c:v>
                </c:pt>
                <c:pt idx="2011">
                  <c:v>2010</c:v>
                </c:pt>
                <c:pt idx="2012">
                  <c:v>2011</c:v>
                </c:pt>
                <c:pt idx="2013">
                  <c:v>2012</c:v>
                </c:pt>
                <c:pt idx="2014">
                  <c:v>2013</c:v>
                </c:pt>
                <c:pt idx="2015">
                  <c:v>2014</c:v>
                </c:pt>
                <c:pt idx="2016">
                  <c:v>2015</c:v>
                </c:pt>
                <c:pt idx="2017">
                  <c:v>2016</c:v>
                </c:pt>
                <c:pt idx="2018">
                  <c:v>2017</c:v>
                </c:pt>
                <c:pt idx="2019">
                  <c:v>2018</c:v>
                </c:pt>
                <c:pt idx="2020">
                  <c:v>2019</c:v>
                </c:pt>
                <c:pt idx="2021">
                  <c:v>2020</c:v>
                </c:pt>
                <c:pt idx="2022">
                  <c:v>2021</c:v>
                </c:pt>
                <c:pt idx="2023">
                  <c:v>2022</c:v>
                </c:pt>
                <c:pt idx="2024">
                  <c:v>2023</c:v>
                </c:pt>
                <c:pt idx="2025">
                  <c:v>2024</c:v>
                </c:pt>
                <c:pt idx="2026">
                  <c:v>2025</c:v>
                </c:pt>
                <c:pt idx="2027">
                  <c:v>2026</c:v>
                </c:pt>
                <c:pt idx="2028">
                  <c:v>2027</c:v>
                </c:pt>
                <c:pt idx="2029">
                  <c:v>2028</c:v>
                </c:pt>
                <c:pt idx="2030">
                  <c:v>2029</c:v>
                </c:pt>
                <c:pt idx="2031">
                  <c:v>2030</c:v>
                </c:pt>
                <c:pt idx="2032">
                  <c:v>2031</c:v>
                </c:pt>
                <c:pt idx="2033">
                  <c:v>2032</c:v>
                </c:pt>
                <c:pt idx="2034">
                  <c:v>2033</c:v>
                </c:pt>
                <c:pt idx="2035">
                  <c:v>2034</c:v>
                </c:pt>
                <c:pt idx="2036">
                  <c:v>2035</c:v>
                </c:pt>
                <c:pt idx="2037">
                  <c:v>2036</c:v>
                </c:pt>
                <c:pt idx="2038">
                  <c:v>2037</c:v>
                </c:pt>
                <c:pt idx="2039">
                  <c:v>2038</c:v>
                </c:pt>
                <c:pt idx="2040">
                  <c:v>2039</c:v>
                </c:pt>
                <c:pt idx="2041">
                  <c:v>2040</c:v>
                </c:pt>
                <c:pt idx="2042">
                  <c:v>2041</c:v>
                </c:pt>
                <c:pt idx="2043">
                  <c:v>2042</c:v>
                </c:pt>
                <c:pt idx="2044">
                  <c:v>2043</c:v>
                </c:pt>
                <c:pt idx="2045">
                  <c:v>2044</c:v>
                </c:pt>
                <c:pt idx="2046">
                  <c:v>2045</c:v>
                </c:pt>
                <c:pt idx="2047">
                  <c:v>2046</c:v>
                </c:pt>
                <c:pt idx="2048">
                  <c:v>2047</c:v>
                </c:pt>
                <c:pt idx="2049">
                  <c:v>2048</c:v>
                </c:pt>
                <c:pt idx="2050">
                  <c:v>2049</c:v>
                </c:pt>
                <c:pt idx="2051">
                  <c:v>2050</c:v>
                </c:pt>
                <c:pt idx="2052">
                  <c:v>2051</c:v>
                </c:pt>
                <c:pt idx="2053">
                  <c:v>2052</c:v>
                </c:pt>
                <c:pt idx="2054">
                  <c:v>2053</c:v>
                </c:pt>
                <c:pt idx="2055">
                  <c:v>2054</c:v>
                </c:pt>
                <c:pt idx="2056">
                  <c:v>2055</c:v>
                </c:pt>
                <c:pt idx="2057">
                  <c:v>2056</c:v>
                </c:pt>
                <c:pt idx="2058">
                  <c:v>2057</c:v>
                </c:pt>
                <c:pt idx="2059">
                  <c:v>2058</c:v>
                </c:pt>
                <c:pt idx="2060">
                  <c:v>2059</c:v>
                </c:pt>
                <c:pt idx="2061">
                  <c:v>2060</c:v>
                </c:pt>
                <c:pt idx="2062">
                  <c:v>2061</c:v>
                </c:pt>
                <c:pt idx="2063">
                  <c:v>2062</c:v>
                </c:pt>
                <c:pt idx="2064">
                  <c:v>2063</c:v>
                </c:pt>
                <c:pt idx="2065">
                  <c:v>2064</c:v>
                </c:pt>
                <c:pt idx="2066">
                  <c:v>2065</c:v>
                </c:pt>
                <c:pt idx="2067">
                  <c:v>2066</c:v>
                </c:pt>
                <c:pt idx="2068">
                  <c:v>2067</c:v>
                </c:pt>
                <c:pt idx="2069">
                  <c:v>2068</c:v>
                </c:pt>
                <c:pt idx="2070">
                  <c:v>2069</c:v>
                </c:pt>
                <c:pt idx="2071">
                  <c:v>2070</c:v>
                </c:pt>
                <c:pt idx="2072">
                  <c:v>2071</c:v>
                </c:pt>
                <c:pt idx="2073">
                  <c:v>2072</c:v>
                </c:pt>
                <c:pt idx="2074">
                  <c:v>2073</c:v>
                </c:pt>
                <c:pt idx="2075">
                  <c:v>2074</c:v>
                </c:pt>
                <c:pt idx="2076">
                  <c:v>2075</c:v>
                </c:pt>
                <c:pt idx="2077">
                  <c:v>2076</c:v>
                </c:pt>
                <c:pt idx="2078">
                  <c:v>2077</c:v>
                </c:pt>
                <c:pt idx="2079">
                  <c:v>2078</c:v>
                </c:pt>
                <c:pt idx="2080">
                  <c:v>2079</c:v>
                </c:pt>
                <c:pt idx="2081">
                  <c:v>2080</c:v>
                </c:pt>
                <c:pt idx="2082">
                  <c:v>2081</c:v>
                </c:pt>
                <c:pt idx="2083">
                  <c:v>2082</c:v>
                </c:pt>
                <c:pt idx="2084">
                  <c:v>2083</c:v>
                </c:pt>
                <c:pt idx="2085">
                  <c:v>2084</c:v>
                </c:pt>
                <c:pt idx="2086">
                  <c:v>2085</c:v>
                </c:pt>
                <c:pt idx="2087">
                  <c:v>2086</c:v>
                </c:pt>
                <c:pt idx="2088">
                  <c:v>2087</c:v>
                </c:pt>
                <c:pt idx="2089">
                  <c:v>2088</c:v>
                </c:pt>
                <c:pt idx="2090">
                  <c:v>2089</c:v>
                </c:pt>
                <c:pt idx="2091">
                  <c:v>2090</c:v>
                </c:pt>
                <c:pt idx="2092">
                  <c:v>2091</c:v>
                </c:pt>
                <c:pt idx="2093">
                  <c:v>2092</c:v>
                </c:pt>
                <c:pt idx="2094">
                  <c:v>2093</c:v>
                </c:pt>
                <c:pt idx="2095">
                  <c:v>2094</c:v>
                </c:pt>
                <c:pt idx="2096">
                  <c:v>2095</c:v>
                </c:pt>
                <c:pt idx="2097">
                  <c:v>2096</c:v>
                </c:pt>
                <c:pt idx="2098">
                  <c:v>2097</c:v>
                </c:pt>
                <c:pt idx="2099">
                  <c:v>2098</c:v>
                </c:pt>
                <c:pt idx="2100">
                  <c:v>2099</c:v>
                </c:pt>
                <c:pt idx="2101">
                  <c:v>2100</c:v>
                </c:pt>
                <c:pt idx="2102">
                  <c:v>2101</c:v>
                </c:pt>
                <c:pt idx="2103">
                  <c:v>2102</c:v>
                </c:pt>
                <c:pt idx="2104">
                  <c:v>2103</c:v>
                </c:pt>
                <c:pt idx="2105">
                  <c:v>2104</c:v>
                </c:pt>
                <c:pt idx="2106">
                  <c:v>2105</c:v>
                </c:pt>
                <c:pt idx="2107">
                  <c:v>2106</c:v>
                </c:pt>
                <c:pt idx="2108">
                  <c:v>2107</c:v>
                </c:pt>
                <c:pt idx="2109">
                  <c:v>2108</c:v>
                </c:pt>
                <c:pt idx="2110">
                  <c:v>2109</c:v>
                </c:pt>
                <c:pt idx="2111">
                  <c:v>2110</c:v>
                </c:pt>
                <c:pt idx="2112">
                  <c:v>2111</c:v>
                </c:pt>
                <c:pt idx="2113">
                  <c:v>2112</c:v>
                </c:pt>
                <c:pt idx="2114">
                  <c:v>2113</c:v>
                </c:pt>
                <c:pt idx="2115">
                  <c:v>2114</c:v>
                </c:pt>
                <c:pt idx="2116">
                  <c:v>2115</c:v>
                </c:pt>
                <c:pt idx="2117">
                  <c:v>2116</c:v>
                </c:pt>
                <c:pt idx="2118">
                  <c:v>2117</c:v>
                </c:pt>
                <c:pt idx="2119">
                  <c:v>2118</c:v>
                </c:pt>
                <c:pt idx="2120">
                  <c:v>2119</c:v>
                </c:pt>
                <c:pt idx="2121">
                  <c:v>2120</c:v>
                </c:pt>
                <c:pt idx="2122">
                  <c:v>2121</c:v>
                </c:pt>
                <c:pt idx="2123">
                  <c:v>2122</c:v>
                </c:pt>
                <c:pt idx="2124">
                  <c:v>2123</c:v>
                </c:pt>
                <c:pt idx="2125">
                  <c:v>2124</c:v>
                </c:pt>
                <c:pt idx="2126">
                  <c:v>2125</c:v>
                </c:pt>
                <c:pt idx="2127">
                  <c:v>2126</c:v>
                </c:pt>
                <c:pt idx="2128">
                  <c:v>2127</c:v>
                </c:pt>
                <c:pt idx="2129">
                  <c:v>2128</c:v>
                </c:pt>
                <c:pt idx="2130">
                  <c:v>2129</c:v>
                </c:pt>
                <c:pt idx="2131">
                  <c:v>2130</c:v>
                </c:pt>
                <c:pt idx="2132">
                  <c:v>2131</c:v>
                </c:pt>
                <c:pt idx="2133">
                  <c:v>2132</c:v>
                </c:pt>
                <c:pt idx="2134">
                  <c:v>2133</c:v>
                </c:pt>
                <c:pt idx="2135">
                  <c:v>2134</c:v>
                </c:pt>
                <c:pt idx="2136">
                  <c:v>2135</c:v>
                </c:pt>
                <c:pt idx="2137">
                  <c:v>2136</c:v>
                </c:pt>
                <c:pt idx="2138">
                  <c:v>2137</c:v>
                </c:pt>
                <c:pt idx="2139">
                  <c:v>2138</c:v>
                </c:pt>
                <c:pt idx="2140">
                  <c:v>2139</c:v>
                </c:pt>
                <c:pt idx="2141">
                  <c:v>2140</c:v>
                </c:pt>
                <c:pt idx="2142">
                  <c:v>2141</c:v>
                </c:pt>
                <c:pt idx="2143">
                  <c:v>2142</c:v>
                </c:pt>
                <c:pt idx="2144">
                  <c:v>2143</c:v>
                </c:pt>
                <c:pt idx="2145">
                  <c:v>2144</c:v>
                </c:pt>
                <c:pt idx="2146">
                  <c:v>2145</c:v>
                </c:pt>
                <c:pt idx="2147">
                  <c:v>2146</c:v>
                </c:pt>
                <c:pt idx="2148">
                  <c:v>2147</c:v>
                </c:pt>
                <c:pt idx="2149">
                  <c:v>2148</c:v>
                </c:pt>
                <c:pt idx="2150">
                  <c:v>2149</c:v>
                </c:pt>
                <c:pt idx="2151">
                  <c:v>2150</c:v>
                </c:pt>
                <c:pt idx="2152">
                  <c:v>2151</c:v>
                </c:pt>
                <c:pt idx="2153">
                  <c:v>2152</c:v>
                </c:pt>
                <c:pt idx="2154">
                  <c:v>2153</c:v>
                </c:pt>
                <c:pt idx="2155">
                  <c:v>2154</c:v>
                </c:pt>
                <c:pt idx="2156">
                  <c:v>2155</c:v>
                </c:pt>
                <c:pt idx="2157">
                  <c:v>2156</c:v>
                </c:pt>
                <c:pt idx="2158">
                  <c:v>2157</c:v>
                </c:pt>
                <c:pt idx="2159">
                  <c:v>2158</c:v>
                </c:pt>
                <c:pt idx="2160">
                  <c:v>2159</c:v>
                </c:pt>
                <c:pt idx="2161">
                  <c:v>2160</c:v>
                </c:pt>
                <c:pt idx="2162">
                  <c:v>2161</c:v>
                </c:pt>
                <c:pt idx="2163">
                  <c:v>2162</c:v>
                </c:pt>
                <c:pt idx="2164">
                  <c:v>2163</c:v>
                </c:pt>
                <c:pt idx="2165">
                  <c:v>2164</c:v>
                </c:pt>
                <c:pt idx="2166">
                  <c:v>2165</c:v>
                </c:pt>
                <c:pt idx="2167">
                  <c:v>2166</c:v>
                </c:pt>
                <c:pt idx="2168">
                  <c:v>2167</c:v>
                </c:pt>
                <c:pt idx="2169">
                  <c:v>2168</c:v>
                </c:pt>
                <c:pt idx="2170">
                  <c:v>2169</c:v>
                </c:pt>
                <c:pt idx="2171">
                  <c:v>2170</c:v>
                </c:pt>
                <c:pt idx="2172">
                  <c:v>2171</c:v>
                </c:pt>
                <c:pt idx="2173">
                  <c:v>2172</c:v>
                </c:pt>
                <c:pt idx="2174">
                  <c:v>2173</c:v>
                </c:pt>
                <c:pt idx="2175">
                  <c:v>2174</c:v>
                </c:pt>
                <c:pt idx="2176">
                  <c:v>2175</c:v>
                </c:pt>
                <c:pt idx="2177">
                  <c:v>2176</c:v>
                </c:pt>
                <c:pt idx="2178">
                  <c:v>2177</c:v>
                </c:pt>
                <c:pt idx="2179">
                  <c:v>2178</c:v>
                </c:pt>
                <c:pt idx="2180">
                  <c:v>2179</c:v>
                </c:pt>
                <c:pt idx="2181">
                  <c:v>2180</c:v>
                </c:pt>
                <c:pt idx="2182">
                  <c:v>2181</c:v>
                </c:pt>
                <c:pt idx="2183">
                  <c:v>2182</c:v>
                </c:pt>
                <c:pt idx="2184">
                  <c:v>2183</c:v>
                </c:pt>
                <c:pt idx="2185">
                  <c:v>2184</c:v>
                </c:pt>
                <c:pt idx="2186">
                  <c:v>2185</c:v>
                </c:pt>
                <c:pt idx="2187">
                  <c:v>2186</c:v>
                </c:pt>
                <c:pt idx="2188">
                  <c:v>2187</c:v>
                </c:pt>
                <c:pt idx="2189">
                  <c:v>2188</c:v>
                </c:pt>
                <c:pt idx="2190">
                  <c:v>2189</c:v>
                </c:pt>
                <c:pt idx="2191">
                  <c:v>2190</c:v>
                </c:pt>
                <c:pt idx="2192">
                  <c:v>2191</c:v>
                </c:pt>
                <c:pt idx="2193">
                  <c:v>2192</c:v>
                </c:pt>
                <c:pt idx="2194">
                  <c:v>2193</c:v>
                </c:pt>
                <c:pt idx="2195">
                  <c:v>2194</c:v>
                </c:pt>
                <c:pt idx="2196">
                  <c:v>2195</c:v>
                </c:pt>
                <c:pt idx="2197">
                  <c:v>2196</c:v>
                </c:pt>
                <c:pt idx="2198">
                  <c:v>2197</c:v>
                </c:pt>
                <c:pt idx="2199">
                  <c:v>2198</c:v>
                </c:pt>
                <c:pt idx="2200">
                  <c:v>2199</c:v>
                </c:pt>
                <c:pt idx="2201">
                  <c:v>2200</c:v>
                </c:pt>
                <c:pt idx="2202">
                  <c:v>2201</c:v>
                </c:pt>
                <c:pt idx="2203">
                  <c:v>2202</c:v>
                </c:pt>
                <c:pt idx="2204">
                  <c:v>2203</c:v>
                </c:pt>
                <c:pt idx="2205">
                  <c:v>2204</c:v>
                </c:pt>
                <c:pt idx="2206">
                  <c:v>2205</c:v>
                </c:pt>
                <c:pt idx="2207">
                  <c:v>2206</c:v>
                </c:pt>
                <c:pt idx="2208">
                  <c:v>2207</c:v>
                </c:pt>
                <c:pt idx="2209">
                  <c:v>2208</c:v>
                </c:pt>
                <c:pt idx="2210">
                  <c:v>2209</c:v>
                </c:pt>
                <c:pt idx="2211">
                  <c:v>2210</c:v>
                </c:pt>
                <c:pt idx="2212">
                  <c:v>2211</c:v>
                </c:pt>
                <c:pt idx="2213">
                  <c:v>2212</c:v>
                </c:pt>
                <c:pt idx="2214">
                  <c:v>2213</c:v>
                </c:pt>
                <c:pt idx="2215">
                  <c:v>2214</c:v>
                </c:pt>
                <c:pt idx="2216">
                  <c:v>2215</c:v>
                </c:pt>
                <c:pt idx="2217">
                  <c:v>2216</c:v>
                </c:pt>
                <c:pt idx="2218">
                  <c:v>2217</c:v>
                </c:pt>
                <c:pt idx="2219">
                  <c:v>2218</c:v>
                </c:pt>
                <c:pt idx="2220">
                  <c:v>2219</c:v>
                </c:pt>
                <c:pt idx="2221">
                  <c:v>2220</c:v>
                </c:pt>
                <c:pt idx="2222">
                  <c:v>2221</c:v>
                </c:pt>
                <c:pt idx="2223">
                  <c:v>2222</c:v>
                </c:pt>
                <c:pt idx="2224">
                  <c:v>2223</c:v>
                </c:pt>
                <c:pt idx="2225">
                  <c:v>2224</c:v>
                </c:pt>
                <c:pt idx="2226">
                  <c:v>2225</c:v>
                </c:pt>
                <c:pt idx="2227">
                  <c:v>2226</c:v>
                </c:pt>
                <c:pt idx="2228">
                  <c:v>2227</c:v>
                </c:pt>
                <c:pt idx="2229">
                  <c:v>2228</c:v>
                </c:pt>
                <c:pt idx="2230">
                  <c:v>2229</c:v>
                </c:pt>
                <c:pt idx="2231">
                  <c:v>2230</c:v>
                </c:pt>
                <c:pt idx="2232">
                  <c:v>2231</c:v>
                </c:pt>
                <c:pt idx="2233">
                  <c:v>2232</c:v>
                </c:pt>
                <c:pt idx="2234">
                  <c:v>2233</c:v>
                </c:pt>
                <c:pt idx="2235">
                  <c:v>2234</c:v>
                </c:pt>
                <c:pt idx="2236">
                  <c:v>2235</c:v>
                </c:pt>
                <c:pt idx="2237">
                  <c:v>2236</c:v>
                </c:pt>
                <c:pt idx="2238">
                  <c:v>2237</c:v>
                </c:pt>
                <c:pt idx="2239">
                  <c:v>2238</c:v>
                </c:pt>
                <c:pt idx="2240">
                  <c:v>2239</c:v>
                </c:pt>
                <c:pt idx="2241">
                  <c:v>2240</c:v>
                </c:pt>
                <c:pt idx="2242">
                  <c:v>2241</c:v>
                </c:pt>
                <c:pt idx="2243">
                  <c:v>2242</c:v>
                </c:pt>
                <c:pt idx="2244">
                  <c:v>2243</c:v>
                </c:pt>
                <c:pt idx="2245">
                  <c:v>2244</c:v>
                </c:pt>
                <c:pt idx="2246">
                  <c:v>2245</c:v>
                </c:pt>
                <c:pt idx="2247">
                  <c:v>2246</c:v>
                </c:pt>
                <c:pt idx="2248">
                  <c:v>2247</c:v>
                </c:pt>
                <c:pt idx="2249">
                  <c:v>2248</c:v>
                </c:pt>
                <c:pt idx="2250">
                  <c:v>2249</c:v>
                </c:pt>
                <c:pt idx="2251">
                  <c:v>2250</c:v>
                </c:pt>
                <c:pt idx="2252">
                  <c:v>2251</c:v>
                </c:pt>
                <c:pt idx="2253">
                  <c:v>2252</c:v>
                </c:pt>
                <c:pt idx="2254">
                  <c:v>2253</c:v>
                </c:pt>
                <c:pt idx="2255">
                  <c:v>2254</c:v>
                </c:pt>
                <c:pt idx="2256">
                  <c:v>2255</c:v>
                </c:pt>
                <c:pt idx="2257">
                  <c:v>2256</c:v>
                </c:pt>
                <c:pt idx="2258">
                  <c:v>2257</c:v>
                </c:pt>
                <c:pt idx="2259">
                  <c:v>2258</c:v>
                </c:pt>
                <c:pt idx="2260">
                  <c:v>2259</c:v>
                </c:pt>
                <c:pt idx="2261">
                  <c:v>2260</c:v>
                </c:pt>
                <c:pt idx="2262">
                  <c:v>2261</c:v>
                </c:pt>
                <c:pt idx="2263">
                  <c:v>2262</c:v>
                </c:pt>
                <c:pt idx="2264">
                  <c:v>2263</c:v>
                </c:pt>
                <c:pt idx="2265">
                  <c:v>2264</c:v>
                </c:pt>
                <c:pt idx="2266">
                  <c:v>2265</c:v>
                </c:pt>
                <c:pt idx="2267">
                  <c:v>2266</c:v>
                </c:pt>
                <c:pt idx="2268">
                  <c:v>2267</c:v>
                </c:pt>
                <c:pt idx="2269">
                  <c:v>2268</c:v>
                </c:pt>
                <c:pt idx="2270">
                  <c:v>2269</c:v>
                </c:pt>
                <c:pt idx="2271">
                  <c:v>2270</c:v>
                </c:pt>
                <c:pt idx="2272">
                  <c:v>2271</c:v>
                </c:pt>
                <c:pt idx="2273">
                  <c:v>2272</c:v>
                </c:pt>
                <c:pt idx="2274">
                  <c:v>2273</c:v>
                </c:pt>
                <c:pt idx="2275">
                  <c:v>2274</c:v>
                </c:pt>
                <c:pt idx="2276">
                  <c:v>2275</c:v>
                </c:pt>
                <c:pt idx="2277">
                  <c:v>2276</c:v>
                </c:pt>
                <c:pt idx="2278">
                  <c:v>2277</c:v>
                </c:pt>
                <c:pt idx="2279">
                  <c:v>2278</c:v>
                </c:pt>
                <c:pt idx="2280">
                  <c:v>2279</c:v>
                </c:pt>
                <c:pt idx="2281">
                  <c:v>2280</c:v>
                </c:pt>
                <c:pt idx="2282">
                  <c:v>2281</c:v>
                </c:pt>
                <c:pt idx="2283">
                  <c:v>2282</c:v>
                </c:pt>
                <c:pt idx="2284">
                  <c:v>2283</c:v>
                </c:pt>
                <c:pt idx="2285">
                  <c:v>2284</c:v>
                </c:pt>
                <c:pt idx="2286">
                  <c:v>2285</c:v>
                </c:pt>
                <c:pt idx="2287">
                  <c:v>2286</c:v>
                </c:pt>
                <c:pt idx="2288">
                  <c:v>2287</c:v>
                </c:pt>
                <c:pt idx="2289">
                  <c:v>2288</c:v>
                </c:pt>
                <c:pt idx="2290">
                  <c:v>2289</c:v>
                </c:pt>
                <c:pt idx="2291">
                  <c:v>2290</c:v>
                </c:pt>
                <c:pt idx="2292">
                  <c:v>2291</c:v>
                </c:pt>
                <c:pt idx="2293">
                  <c:v>2292</c:v>
                </c:pt>
                <c:pt idx="2294">
                  <c:v>2293</c:v>
                </c:pt>
                <c:pt idx="2295">
                  <c:v>2294</c:v>
                </c:pt>
                <c:pt idx="2296">
                  <c:v>2295</c:v>
                </c:pt>
                <c:pt idx="2297">
                  <c:v>2296</c:v>
                </c:pt>
                <c:pt idx="2298">
                  <c:v>2297</c:v>
                </c:pt>
                <c:pt idx="2299">
                  <c:v>2298</c:v>
                </c:pt>
                <c:pt idx="2300">
                  <c:v>2299</c:v>
                </c:pt>
                <c:pt idx="2301">
                  <c:v>2300</c:v>
                </c:pt>
                <c:pt idx="2302">
                  <c:v>2301</c:v>
                </c:pt>
                <c:pt idx="2303">
                  <c:v>2302</c:v>
                </c:pt>
                <c:pt idx="2304">
                  <c:v>2303</c:v>
                </c:pt>
                <c:pt idx="2305">
                  <c:v>2304</c:v>
                </c:pt>
                <c:pt idx="2306">
                  <c:v>2305</c:v>
                </c:pt>
                <c:pt idx="2307">
                  <c:v>2306</c:v>
                </c:pt>
                <c:pt idx="2308">
                  <c:v>2307</c:v>
                </c:pt>
                <c:pt idx="2309">
                  <c:v>2308</c:v>
                </c:pt>
                <c:pt idx="2310">
                  <c:v>2309</c:v>
                </c:pt>
                <c:pt idx="2311">
                  <c:v>2310</c:v>
                </c:pt>
                <c:pt idx="2312">
                  <c:v>2311</c:v>
                </c:pt>
                <c:pt idx="2313">
                  <c:v>2312</c:v>
                </c:pt>
                <c:pt idx="2314">
                  <c:v>2313</c:v>
                </c:pt>
                <c:pt idx="2315">
                  <c:v>2314</c:v>
                </c:pt>
                <c:pt idx="2316">
                  <c:v>2315</c:v>
                </c:pt>
                <c:pt idx="2317">
                  <c:v>2316</c:v>
                </c:pt>
                <c:pt idx="2318">
                  <c:v>2317</c:v>
                </c:pt>
                <c:pt idx="2319">
                  <c:v>2318</c:v>
                </c:pt>
                <c:pt idx="2320">
                  <c:v>2319</c:v>
                </c:pt>
                <c:pt idx="2321">
                  <c:v>2320</c:v>
                </c:pt>
                <c:pt idx="2322">
                  <c:v>2321</c:v>
                </c:pt>
                <c:pt idx="2323">
                  <c:v>2322</c:v>
                </c:pt>
                <c:pt idx="2324">
                  <c:v>2323</c:v>
                </c:pt>
                <c:pt idx="2325">
                  <c:v>2324</c:v>
                </c:pt>
                <c:pt idx="2326">
                  <c:v>2325</c:v>
                </c:pt>
                <c:pt idx="2327">
                  <c:v>2326</c:v>
                </c:pt>
                <c:pt idx="2328">
                  <c:v>2327</c:v>
                </c:pt>
                <c:pt idx="2329">
                  <c:v>2328</c:v>
                </c:pt>
                <c:pt idx="2330">
                  <c:v>2329</c:v>
                </c:pt>
                <c:pt idx="2331">
                  <c:v>2330</c:v>
                </c:pt>
                <c:pt idx="2332">
                  <c:v>2331</c:v>
                </c:pt>
                <c:pt idx="2333">
                  <c:v>2332</c:v>
                </c:pt>
                <c:pt idx="2334">
                  <c:v>2333</c:v>
                </c:pt>
                <c:pt idx="2335">
                  <c:v>2334</c:v>
                </c:pt>
                <c:pt idx="2336">
                  <c:v>2335</c:v>
                </c:pt>
                <c:pt idx="2337">
                  <c:v>2336</c:v>
                </c:pt>
                <c:pt idx="2338">
                  <c:v>2337</c:v>
                </c:pt>
                <c:pt idx="2339">
                  <c:v>2338</c:v>
                </c:pt>
                <c:pt idx="2340">
                  <c:v>2339</c:v>
                </c:pt>
                <c:pt idx="2341">
                  <c:v>2340</c:v>
                </c:pt>
                <c:pt idx="2342">
                  <c:v>2341</c:v>
                </c:pt>
                <c:pt idx="2343">
                  <c:v>2342</c:v>
                </c:pt>
                <c:pt idx="2344">
                  <c:v>2343</c:v>
                </c:pt>
                <c:pt idx="2345">
                  <c:v>2344</c:v>
                </c:pt>
                <c:pt idx="2346">
                  <c:v>2345</c:v>
                </c:pt>
                <c:pt idx="2347">
                  <c:v>2346</c:v>
                </c:pt>
                <c:pt idx="2348">
                  <c:v>2347</c:v>
                </c:pt>
                <c:pt idx="2349">
                  <c:v>2348</c:v>
                </c:pt>
                <c:pt idx="2350">
                  <c:v>2349</c:v>
                </c:pt>
                <c:pt idx="2351">
                  <c:v>2350</c:v>
                </c:pt>
                <c:pt idx="2352">
                  <c:v>2351</c:v>
                </c:pt>
                <c:pt idx="2353">
                  <c:v>2352</c:v>
                </c:pt>
                <c:pt idx="2354">
                  <c:v>2353</c:v>
                </c:pt>
                <c:pt idx="2355">
                  <c:v>2354</c:v>
                </c:pt>
                <c:pt idx="2356">
                  <c:v>2355</c:v>
                </c:pt>
                <c:pt idx="2357">
                  <c:v>2356</c:v>
                </c:pt>
                <c:pt idx="2358">
                  <c:v>2357</c:v>
                </c:pt>
                <c:pt idx="2359">
                  <c:v>2358</c:v>
                </c:pt>
                <c:pt idx="2360">
                  <c:v>2359</c:v>
                </c:pt>
                <c:pt idx="2361">
                  <c:v>2360</c:v>
                </c:pt>
                <c:pt idx="2362">
                  <c:v>2361</c:v>
                </c:pt>
                <c:pt idx="2363">
                  <c:v>2362</c:v>
                </c:pt>
                <c:pt idx="2364">
                  <c:v>2363</c:v>
                </c:pt>
                <c:pt idx="2365">
                  <c:v>2364</c:v>
                </c:pt>
                <c:pt idx="2366">
                  <c:v>2365</c:v>
                </c:pt>
                <c:pt idx="2367">
                  <c:v>2366</c:v>
                </c:pt>
                <c:pt idx="2368">
                  <c:v>2367</c:v>
                </c:pt>
                <c:pt idx="2369">
                  <c:v>2368</c:v>
                </c:pt>
                <c:pt idx="2370">
                  <c:v>2369</c:v>
                </c:pt>
                <c:pt idx="2371">
                  <c:v>2370</c:v>
                </c:pt>
                <c:pt idx="2372">
                  <c:v>2371</c:v>
                </c:pt>
                <c:pt idx="2373">
                  <c:v>2372</c:v>
                </c:pt>
                <c:pt idx="2374">
                  <c:v>2373</c:v>
                </c:pt>
                <c:pt idx="2375">
                  <c:v>2374</c:v>
                </c:pt>
                <c:pt idx="2376">
                  <c:v>2375</c:v>
                </c:pt>
                <c:pt idx="2377">
                  <c:v>2376</c:v>
                </c:pt>
                <c:pt idx="2378">
                  <c:v>2377</c:v>
                </c:pt>
                <c:pt idx="2379">
                  <c:v>2378</c:v>
                </c:pt>
                <c:pt idx="2380">
                  <c:v>2379</c:v>
                </c:pt>
                <c:pt idx="2381">
                  <c:v>2380</c:v>
                </c:pt>
                <c:pt idx="2382">
                  <c:v>2381</c:v>
                </c:pt>
                <c:pt idx="2383">
                  <c:v>2382</c:v>
                </c:pt>
                <c:pt idx="2384">
                  <c:v>2383</c:v>
                </c:pt>
                <c:pt idx="2385">
                  <c:v>2384</c:v>
                </c:pt>
                <c:pt idx="2386">
                  <c:v>2385</c:v>
                </c:pt>
                <c:pt idx="2387">
                  <c:v>2386</c:v>
                </c:pt>
                <c:pt idx="2388">
                  <c:v>2387</c:v>
                </c:pt>
                <c:pt idx="2389">
                  <c:v>2388</c:v>
                </c:pt>
                <c:pt idx="2390">
                  <c:v>2389</c:v>
                </c:pt>
                <c:pt idx="2391">
                  <c:v>2390</c:v>
                </c:pt>
                <c:pt idx="2392">
                  <c:v>2391</c:v>
                </c:pt>
                <c:pt idx="2393">
                  <c:v>2392</c:v>
                </c:pt>
                <c:pt idx="2394">
                  <c:v>2393</c:v>
                </c:pt>
                <c:pt idx="2395">
                  <c:v>2394</c:v>
                </c:pt>
                <c:pt idx="2396">
                  <c:v>2395</c:v>
                </c:pt>
                <c:pt idx="2397">
                  <c:v>2396</c:v>
                </c:pt>
                <c:pt idx="2398">
                  <c:v>2397</c:v>
                </c:pt>
                <c:pt idx="2399">
                  <c:v>2398</c:v>
                </c:pt>
                <c:pt idx="2400">
                  <c:v>2399</c:v>
                </c:pt>
                <c:pt idx="2401">
                  <c:v>2400</c:v>
                </c:pt>
                <c:pt idx="2402">
                  <c:v>2401</c:v>
                </c:pt>
                <c:pt idx="2403">
                  <c:v>2402</c:v>
                </c:pt>
                <c:pt idx="2404">
                  <c:v>2403</c:v>
                </c:pt>
                <c:pt idx="2405">
                  <c:v>2404</c:v>
                </c:pt>
                <c:pt idx="2406">
                  <c:v>2405</c:v>
                </c:pt>
                <c:pt idx="2407">
                  <c:v>2406</c:v>
                </c:pt>
                <c:pt idx="2408">
                  <c:v>2407</c:v>
                </c:pt>
                <c:pt idx="2409">
                  <c:v>2408</c:v>
                </c:pt>
                <c:pt idx="2410">
                  <c:v>2409</c:v>
                </c:pt>
                <c:pt idx="2411">
                  <c:v>2410</c:v>
                </c:pt>
                <c:pt idx="2412">
                  <c:v>2411</c:v>
                </c:pt>
                <c:pt idx="2413">
                  <c:v>2412</c:v>
                </c:pt>
                <c:pt idx="2414">
                  <c:v>2413</c:v>
                </c:pt>
                <c:pt idx="2415">
                  <c:v>2414</c:v>
                </c:pt>
                <c:pt idx="2416">
                  <c:v>2415</c:v>
                </c:pt>
                <c:pt idx="2417">
                  <c:v>2416</c:v>
                </c:pt>
                <c:pt idx="2418">
                  <c:v>2417</c:v>
                </c:pt>
                <c:pt idx="2419">
                  <c:v>2418</c:v>
                </c:pt>
                <c:pt idx="2420">
                  <c:v>2419</c:v>
                </c:pt>
                <c:pt idx="2421">
                  <c:v>2420</c:v>
                </c:pt>
                <c:pt idx="2422">
                  <c:v>2421</c:v>
                </c:pt>
                <c:pt idx="2423">
                  <c:v>2422</c:v>
                </c:pt>
                <c:pt idx="2424">
                  <c:v>2423</c:v>
                </c:pt>
                <c:pt idx="2425">
                  <c:v>2424</c:v>
                </c:pt>
                <c:pt idx="2426">
                  <c:v>2425</c:v>
                </c:pt>
                <c:pt idx="2427">
                  <c:v>2426</c:v>
                </c:pt>
                <c:pt idx="2428">
                  <c:v>2427</c:v>
                </c:pt>
                <c:pt idx="2429">
                  <c:v>2428</c:v>
                </c:pt>
                <c:pt idx="2430">
                  <c:v>2429</c:v>
                </c:pt>
                <c:pt idx="2431">
                  <c:v>2430</c:v>
                </c:pt>
                <c:pt idx="2432">
                  <c:v>2431</c:v>
                </c:pt>
                <c:pt idx="2433">
                  <c:v>2432</c:v>
                </c:pt>
                <c:pt idx="2434">
                  <c:v>2433</c:v>
                </c:pt>
                <c:pt idx="2435">
                  <c:v>2434</c:v>
                </c:pt>
                <c:pt idx="2436">
                  <c:v>2435</c:v>
                </c:pt>
                <c:pt idx="2437">
                  <c:v>2436</c:v>
                </c:pt>
                <c:pt idx="2438">
                  <c:v>2437</c:v>
                </c:pt>
                <c:pt idx="2439">
                  <c:v>2438</c:v>
                </c:pt>
                <c:pt idx="2440">
                  <c:v>2439</c:v>
                </c:pt>
                <c:pt idx="2441">
                  <c:v>2440</c:v>
                </c:pt>
                <c:pt idx="2442">
                  <c:v>2441</c:v>
                </c:pt>
                <c:pt idx="2443">
                  <c:v>2442</c:v>
                </c:pt>
                <c:pt idx="2444">
                  <c:v>2443</c:v>
                </c:pt>
                <c:pt idx="2445">
                  <c:v>2444</c:v>
                </c:pt>
                <c:pt idx="2446">
                  <c:v>2445</c:v>
                </c:pt>
                <c:pt idx="2447">
                  <c:v>2446</c:v>
                </c:pt>
                <c:pt idx="2448">
                  <c:v>2447</c:v>
                </c:pt>
                <c:pt idx="2449">
                  <c:v>2448</c:v>
                </c:pt>
                <c:pt idx="2450">
                  <c:v>2449</c:v>
                </c:pt>
                <c:pt idx="2451">
                  <c:v>2450</c:v>
                </c:pt>
                <c:pt idx="2452">
                  <c:v>2451</c:v>
                </c:pt>
                <c:pt idx="2453">
                  <c:v>2452</c:v>
                </c:pt>
                <c:pt idx="2454">
                  <c:v>2453</c:v>
                </c:pt>
                <c:pt idx="2455">
                  <c:v>2454</c:v>
                </c:pt>
                <c:pt idx="2456">
                  <c:v>2455</c:v>
                </c:pt>
                <c:pt idx="2457">
                  <c:v>2456</c:v>
                </c:pt>
                <c:pt idx="2458">
                  <c:v>2457</c:v>
                </c:pt>
                <c:pt idx="2459">
                  <c:v>2458</c:v>
                </c:pt>
                <c:pt idx="2460">
                  <c:v>2459</c:v>
                </c:pt>
                <c:pt idx="2461">
                  <c:v>2460</c:v>
                </c:pt>
                <c:pt idx="2462">
                  <c:v>2461</c:v>
                </c:pt>
                <c:pt idx="2463">
                  <c:v>2462</c:v>
                </c:pt>
                <c:pt idx="2464">
                  <c:v>2463</c:v>
                </c:pt>
                <c:pt idx="2465">
                  <c:v>2464</c:v>
                </c:pt>
                <c:pt idx="2466">
                  <c:v>2465</c:v>
                </c:pt>
                <c:pt idx="2467">
                  <c:v>2466</c:v>
                </c:pt>
                <c:pt idx="2468">
                  <c:v>2467</c:v>
                </c:pt>
                <c:pt idx="2469">
                  <c:v>2468</c:v>
                </c:pt>
                <c:pt idx="2470">
                  <c:v>2469</c:v>
                </c:pt>
                <c:pt idx="2471">
                  <c:v>2470</c:v>
                </c:pt>
                <c:pt idx="2472">
                  <c:v>2471</c:v>
                </c:pt>
                <c:pt idx="2473">
                  <c:v>2472</c:v>
                </c:pt>
                <c:pt idx="2474">
                  <c:v>2473</c:v>
                </c:pt>
                <c:pt idx="2475">
                  <c:v>2474</c:v>
                </c:pt>
                <c:pt idx="2476">
                  <c:v>2475</c:v>
                </c:pt>
                <c:pt idx="2477">
                  <c:v>2476</c:v>
                </c:pt>
                <c:pt idx="2478">
                  <c:v>2477</c:v>
                </c:pt>
                <c:pt idx="2479">
                  <c:v>2478</c:v>
                </c:pt>
                <c:pt idx="2480">
                  <c:v>2479</c:v>
                </c:pt>
                <c:pt idx="2481">
                  <c:v>2480</c:v>
                </c:pt>
                <c:pt idx="2482">
                  <c:v>2481</c:v>
                </c:pt>
                <c:pt idx="2483">
                  <c:v>2482</c:v>
                </c:pt>
                <c:pt idx="2484">
                  <c:v>2483</c:v>
                </c:pt>
                <c:pt idx="2485">
                  <c:v>2484</c:v>
                </c:pt>
                <c:pt idx="2486">
                  <c:v>2485</c:v>
                </c:pt>
                <c:pt idx="2487">
                  <c:v>2486</c:v>
                </c:pt>
                <c:pt idx="2488">
                  <c:v>2487</c:v>
                </c:pt>
                <c:pt idx="2489">
                  <c:v>2488</c:v>
                </c:pt>
                <c:pt idx="2490">
                  <c:v>2489</c:v>
                </c:pt>
                <c:pt idx="2491">
                  <c:v>2490</c:v>
                </c:pt>
                <c:pt idx="2492">
                  <c:v>2491</c:v>
                </c:pt>
                <c:pt idx="2493">
                  <c:v>2492</c:v>
                </c:pt>
                <c:pt idx="2494">
                  <c:v>2493</c:v>
                </c:pt>
                <c:pt idx="2495">
                  <c:v>2494</c:v>
                </c:pt>
                <c:pt idx="2496">
                  <c:v>2495</c:v>
                </c:pt>
                <c:pt idx="2497">
                  <c:v>2496</c:v>
                </c:pt>
                <c:pt idx="2498">
                  <c:v>2497</c:v>
                </c:pt>
                <c:pt idx="2499">
                  <c:v>2498</c:v>
                </c:pt>
                <c:pt idx="2500">
                  <c:v>2499</c:v>
                </c:pt>
                <c:pt idx="2501">
                  <c:v>2500</c:v>
                </c:pt>
                <c:pt idx="2502">
                  <c:v>2501</c:v>
                </c:pt>
                <c:pt idx="2503">
                  <c:v>2502</c:v>
                </c:pt>
                <c:pt idx="2504">
                  <c:v>2503</c:v>
                </c:pt>
                <c:pt idx="2505">
                  <c:v>2504</c:v>
                </c:pt>
                <c:pt idx="2506">
                  <c:v>2505</c:v>
                </c:pt>
                <c:pt idx="2507">
                  <c:v>2506</c:v>
                </c:pt>
                <c:pt idx="2508">
                  <c:v>2507</c:v>
                </c:pt>
                <c:pt idx="2509">
                  <c:v>2508</c:v>
                </c:pt>
                <c:pt idx="2510">
                  <c:v>2509</c:v>
                </c:pt>
                <c:pt idx="2511">
                  <c:v>2510</c:v>
                </c:pt>
                <c:pt idx="2512">
                  <c:v>2511</c:v>
                </c:pt>
                <c:pt idx="2513">
                  <c:v>2512</c:v>
                </c:pt>
                <c:pt idx="2514">
                  <c:v>2513</c:v>
                </c:pt>
                <c:pt idx="2515">
                  <c:v>2514</c:v>
                </c:pt>
                <c:pt idx="2516">
                  <c:v>2515</c:v>
                </c:pt>
                <c:pt idx="2517">
                  <c:v>2516</c:v>
                </c:pt>
                <c:pt idx="2518">
                  <c:v>2517</c:v>
                </c:pt>
                <c:pt idx="2519">
                  <c:v>2518</c:v>
                </c:pt>
                <c:pt idx="2520">
                  <c:v>2519</c:v>
                </c:pt>
                <c:pt idx="2521">
                  <c:v>2520</c:v>
                </c:pt>
                <c:pt idx="2522">
                  <c:v>2521</c:v>
                </c:pt>
                <c:pt idx="2523">
                  <c:v>2522</c:v>
                </c:pt>
                <c:pt idx="2524">
                  <c:v>2523</c:v>
                </c:pt>
                <c:pt idx="2525">
                  <c:v>2524</c:v>
                </c:pt>
                <c:pt idx="2526">
                  <c:v>2525</c:v>
                </c:pt>
                <c:pt idx="2527">
                  <c:v>2526</c:v>
                </c:pt>
                <c:pt idx="2528">
                  <c:v>2527</c:v>
                </c:pt>
                <c:pt idx="2529">
                  <c:v>2528</c:v>
                </c:pt>
                <c:pt idx="2530">
                  <c:v>2529</c:v>
                </c:pt>
                <c:pt idx="2531">
                  <c:v>2530</c:v>
                </c:pt>
                <c:pt idx="2532">
                  <c:v>2531</c:v>
                </c:pt>
                <c:pt idx="2533">
                  <c:v>2532</c:v>
                </c:pt>
                <c:pt idx="2534">
                  <c:v>2533</c:v>
                </c:pt>
                <c:pt idx="2535">
                  <c:v>2534</c:v>
                </c:pt>
                <c:pt idx="2536">
                  <c:v>2535</c:v>
                </c:pt>
                <c:pt idx="2537">
                  <c:v>2536</c:v>
                </c:pt>
                <c:pt idx="2538">
                  <c:v>2537</c:v>
                </c:pt>
                <c:pt idx="2539">
                  <c:v>2538</c:v>
                </c:pt>
                <c:pt idx="2540">
                  <c:v>2539</c:v>
                </c:pt>
                <c:pt idx="2541">
                  <c:v>2540</c:v>
                </c:pt>
                <c:pt idx="2542">
                  <c:v>2541</c:v>
                </c:pt>
                <c:pt idx="2543">
                  <c:v>2542</c:v>
                </c:pt>
                <c:pt idx="2544">
                  <c:v>2543</c:v>
                </c:pt>
                <c:pt idx="2545">
                  <c:v>2544</c:v>
                </c:pt>
                <c:pt idx="2546">
                  <c:v>2545</c:v>
                </c:pt>
                <c:pt idx="2547">
                  <c:v>2546</c:v>
                </c:pt>
                <c:pt idx="2548">
                  <c:v>2547</c:v>
                </c:pt>
                <c:pt idx="2549">
                  <c:v>2548</c:v>
                </c:pt>
                <c:pt idx="2550">
                  <c:v>2549</c:v>
                </c:pt>
                <c:pt idx="2551">
                  <c:v>2550</c:v>
                </c:pt>
                <c:pt idx="2552">
                  <c:v>2551</c:v>
                </c:pt>
                <c:pt idx="2553">
                  <c:v>2552</c:v>
                </c:pt>
                <c:pt idx="2554">
                  <c:v>2553</c:v>
                </c:pt>
                <c:pt idx="2555">
                  <c:v>2554</c:v>
                </c:pt>
                <c:pt idx="2556">
                  <c:v>2555</c:v>
                </c:pt>
                <c:pt idx="2557">
                  <c:v>2556</c:v>
                </c:pt>
                <c:pt idx="2558">
                  <c:v>2557</c:v>
                </c:pt>
                <c:pt idx="2559">
                  <c:v>2558</c:v>
                </c:pt>
                <c:pt idx="2560">
                  <c:v>2559</c:v>
                </c:pt>
                <c:pt idx="2561">
                  <c:v>2560</c:v>
                </c:pt>
                <c:pt idx="2562">
                  <c:v>2561</c:v>
                </c:pt>
                <c:pt idx="2563">
                  <c:v>2562</c:v>
                </c:pt>
                <c:pt idx="2564">
                  <c:v>2563</c:v>
                </c:pt>
                <c:pt idx="2565">
                  <c:v>2564</c:v>
                </c:pt>
                <c:pt idx="2566">
                  <c:v>2565</c:v>
                </c:pt>
                <c:pt idx="2567">
                  <c:v>2566</c:v>
                </c:pt>
                <c:pt idx="2568">
                  <c:v>2567</c:v>
                </c:pt>
                <c:pt idx="2569">
                  <c:v>2568</c:v>
                </c:pt>
                <c:pt idx="2570">
                  <c:v>2569</c:v>
                </c:pt>
                <c:pt idx="2571">
                  <c:v>2570</c:v>
                </c:pt>
                <c:pt idx="2572">
                  <c:v>2571</c:v>
                </c:pt>
                <c:pt idx="2573">
                  <c:v>2572</c:v>
                </c:pt>
                <c:pt idx="2574">
                  <c:v>2573</c:v>
                </c:pt>
                <c:pt idx="2575">
                  <c:v>2574</c:v>
                </c:pt>
                <c:pt idx="2576">
                  <c:v>2575</c:v>
                </c:pt>
                <c:pt idx="2577">
                  <c:v>2576</c:v>
                </c:pt>
                <c:pt idx="2578">
                  <c:v>2577</c:v>
                </c:pt>
                <c:pt idx="2579">
                  <c:v>2578</c:v>
                </c:pt>
                <c:pt idx="2580">
                  <c:v>2579</c:v>
                </c:pt>
                <c:pt idx="2581">
                  <c:v>2580</c:v>
                </c:pt>
                <c:pt idx="2582">
                  <c:v>2581</c:v>
                </c:pt>
                <c:pt idx="2583">
                  <c:v>2582</c:v>
                </c:pt>
                <c:pt idx="2584">
                  <c:v>2583</c:v>
                </c:pt>
                <c:pt idx="2585">
                  <c:v>2584</c:v>
                </c:pt>
                <c:pt idx="2586">
                  <c:v>2585</c:v>
                </c:pt>
                <c:pt idx="2587">
                  <c:v>2586</c:v>
                </c:pt>
                <c:pt idx="2588">
                  <c:v>2587</c:v>
                </c:pt>
                <c:pt idx="2589">
                  <c:v>2588</c:v>
                </c:pt>
                <c:pt idx="2590">
                  <c:v>2589</c:v>
                </c:pt>
                <c:pt idx="2591">
                  <c:v>2590</c:v>
                </c:pt>
                <c:pt idx="2592">
                  <c:v>2591</c:v>
                </c:pt>
                <c:pt idx="2593">
                  <c:v>2592</c:v>
                </c:pt>
                <c:pt idx="2594">
                  <c:v>2593</c:v>
                </c:pt>
                <c:pt idx="2595">
                  <c:v>2594</c:v>
                </c:pt>
                <c:pt idx="2596">
                  <c:v>2595</c:v>
                </c:pt>
                <c:pt idx="2597">
                  <c:v>2596</c:v>
                </c:pt>
                <c:pt idx="2598">
                  <c:v>2597</c:v>
                </c:pt>
                <c:pt idx="2599">
                  <c:v>2598</c:v>
                </c:pt>
                <c:pt idx="2600">
                  <c:v>2599</c:v>
                </c:pt>
                <c:pt idx="2601">
                  <c:v>2600</c:v>
                </c:pt>
                <c:pt idx="2602">
                  <c:v>2601</c:v>
                </c:pt>
                <c:pt idx="2603">
                  <c:v>2602</c:v>
                </c:pt>
                <c:pt idx="2604">
                  <c:v>2603</c:v>
                </c:pt>
                <c:pt idx="2605">
                  <c:v>2604</c:v>
                </c:pt>
                <c:pt idx="2606">
                  <c:v>2605</c:v>
                </c:pt>
                <c:pt idx="2607">
                  <c:v>2606</c:v>
                </c:pt>
                <c:pt idx="2608">
                  <c:v>2607</c:v>
                </c:pt>
                <c:pt idx="2609">
                  <c:v>2608</c:v>
                </c:pt>
                <c:pt idx="2610">
                  <c:v>2609</c:v>
                </c:pt>
                <c:pt idx="2611">
                  <c:v>2610</c:v>
                </c:pt>
                <c:pt idx="2612">
                  <c:v>2611</c:v>
                </c:pt>
                <c:pt idx="2613">
                  <c:v>2612</c:v>
                </c:pt>
                <c:pt idx="2614">
                  <c:v>2613</c:v>
                </c:pt>
                <c:pt idx="2615">
                  <c:v>2614</c:v>
                </c:pt>
                <c:pt idx="2616">
                  <c:v>2615</c:v>
                </c:pt>
                <c:pt idx="2617">
                  <c:v>2616</c:v>
                </c:pt>
                <c:pt idx="2618">
                  <c:v>2617</c:v>
                </c:pt>
                <c:pt idx="2619">
                  <c:v>2618</c:v>
                </c:pt>
                <c:pt idx="2620">
                  <c:v>2619</c:v>
                </c:pt>
                <c:pt idx="2621">
                  <c:v>2620</c:v>
                </c:pt>
                <c:pt idx="2622">
                  <c:v>2621</c:v>
                </c:pt>
                <c:pt idx="2623">
                  <c:v>2622</c:v>
                </c:pt>
                <c:pt idx="2624">
                  <c:v>2623</c:v>
                </c:pt>
                <c:pt idx="2625">
                  <c:v>2624</c:v>
                </c:pt>
                <c:pt idx="2626">
                  <c:v>2625</c:v>
                </c:pt>
                <c:pt idx="2627">
                  <c:v>2626</c:v>
                </c:pt>
                <c:pt idx="2628">
                  <c:v>2627</c:v>
                </c:pt>
                <c:pt idx="2629">
                  <c:v>2628</c:v>
                </c:pt>
                <c:pt idx="2630">
                  <c:v>2629</c:v>
                </c:pt>
                <c:pt idx="2631">
                  <c:v>2630</c:v>
                </c:pt>
                <c:pt idx="2632">
                  <c:v>2631</c:v>
                </c:pt>
                <c:pt idx="2633">
                  <c:v>2632</c:v>
                </c:pt>
                <c:pt idx="2634">
                  <c:v>2633</c:v>
                </c:pt>
                <c:pt idx="2635">
                  <c:v>2634</c:v>
                </c:pt>
                <c:pt idx="2636">
                  <c:v>2635</c:v>
                </c:pt>
                <c:pt idx="2637">
                  <c:v>2636</c:v>
                </c:pt>
                <c:pt idx="2638">
                  <c:v>2637</c:v>
                </c:pt>
                <c:pt idx="2639">
                  <c:v>2638</c:v>
                </c:pt>
                <c:pt idx="2640">
                  <c:v>2639</c:v>
                </c:pt>
                <c:pt idx="2641">
                  <c:v>2640</c:v>
                </c:pt>
                <c:pt idx="2642">
                  <c:v>2641</c:v>
                </c:pt>
                <c:pt idx="2643">
                  <c:v>2642</c:v>
                </c:pt>
                <c:pt idx="2644">
                  <c:v>2643</c:v>
                </c:pt>
                <c:pt idx="2645">
                  <c:v>2644</c:v>
                </c:pt>
                <c:pt idx="2646">
                  <c:v>2645</c:v>
                </c:pt>
                <c:pt idx="2647">
                  <c:v>2646</c:v>
                </c:pt>
                <c:pt idx="2648">
                  <c:v>2647</c:v>
                </c:pt>
                <c:pt idx="2649">
                  <c:v>2648</c:v>
                </c:pt>
                <c:pt idx="2650">
                  <c:v>2649</c:v>
                </c:pt>
                <c:pt idx="2651">
                  <c:v>2650</c:v>
                </c:pt>
                <c:pt idx="2652">
                  <c:v>2651</c:v>
                </c:pt>
                <c:pt idx="2653">
                  <c:v>2652</c:v>
                </c:pt>
                <c:pt idx="2654">
                  <c:v>2653</c:v>
                </c:pt>
                <c:pt idx="2655">
                  <c:v>2654</c:v>
                </c:pt>
                <c:pt idx="2656">
                  <c:v>2655</c:v>
                </c:pt>
                <c:pt idx="2657">
                  <c:v>2656</c:v>
                </c:pt>
                <c:pt idx="2658">
                  <c:v>2657</c:v>
                </c:pt>
                <c:pt idx="2659">
                  <c:v>2658</c:v>
                </c:pt>
                <c:pt idx="2660">
                  <c:v>2659</c:v>
                </c:pt>
                <c:pt idx="2661">
                  <c:v>2660</c:v>
                </c:pt>
                <c:pt idx="2662">
                  <c:v>2661</c:v>
                </c:pt>
                <c:pt idx="2663">
                  <c:v>2662</c:v>
                </c:pt>
                <c:pt idx="2664">
                  <c:v>2663</c:v>
                </c:pt>
                <c:pt idx="2665">
                  <c:v>2664</c:v>
                </c:pt>
                <c:pt idx="2666">
                  <c:v>2665</c:v>
                </c:pt>
                <c:pt idx="2667">
                  <c:v>2666</c:v>
                </c:pt>
                <c:pt idx="2668">
                  <c:v>2667</c:v>
                </c:pt>
                <c:pt idx="2669">
                  <c:v>2668</c:v>
                </c:pt>
                <c:pt idx="2670">
                  <c:v>2669</c:v>
                </c:pt>
                <c:pt idx="2671">
                  <c:v>2670</c:v>
                </c:pt>
                <c:pt idx="2672">
                  <c:v>2671</c:v>
                </c:pt>
                <c:pt idx="2673">
                  <c:v>2672</c:v>
                </c:pt>
                <c:pt idx="2674">
                  <c:v>2673</c:v>
                </c:pt>
                <c:pt idx="2675">
                  <c:v>2674</c:v>
                </c:pt>
                <c:pt idx="2676">
                  <c:v>2675</c:v>
                </c:pt>
                <c:pt idx="2677">
                  <c:v>2676</c:v>
                </c:pt>
                <c:pt idx="2678">
                  <c:v>2677</c:v>
                </c:pt>
                <c:pt idx="2679">
                  <c:v>2678</c:v>
                </c:pt>
                <c:pt idx="2680">
                  <c:v>2679</c:v>
                </c:pt>
                <c:pt idx="2681">
                  <c:v>2680</c:v>
                </c:pt>
                <c:pt idx="2682">
                  <c:v>2681</c:v>
                </c:pt>
                <c:pt idx="2683">
                  <c:v>2682</c:v>
                </c:pt>
                <c:pt idx="2684">
                  <c:v>2683</c:v>
                </c:pt>
                <c:pt idx="2685">
                  <c:v>2684</c:v>
                </c:pt>
                <c:pt idx="2686">
                  <c:v>2685</c:v>
                </c:pt>
                <c:pt idx="2687">
                  <c:v>2686</c:v>
                </c:pt>
                <c:pt idx="2688">
                  <c:v>2687</c:v>
                </c:pt>
                <c:pt idx="2689">
                  <c:v>2688</c:v>
                </c:pt>
                <c:pt idx="2690">
                  <c:v>2689</c:v>
                </c:pt>
                <c:pt idx="2691">
                  <c:v>2690</c:v>
                </c:pt>
                <c:pt idx="2692">
                  <c:v>2691</c:v>
                </c:pt>
                <c:pt idx="2693">
                  <c:v>2692</c:v>
                </c:pt>
                <c:pt idx="2694">
                  <c:v>2693</c:v>
                </c:pt>
                <c:pt idx="2695">
                  <c:v>2694</c:v>
                </c:pt>
                <c:pt idx="2696">
                  <c:v>2695</c:v>
                </c:pt>
                <c:pt idx="2697">
                  <c:v>2696</c:v>
                </c:pt>
                <c:pt idx="2698">
                  <c:v>2697</c:v>
                </c:pt>
                <c:pt idx="2699">
                  <c:v>2698</c:v>
                </c:pt>
                <c:pt idx="2700">
                  <c:v>2699</c:v>
                </c:pt>
                <c:pt idx="2701">
                  <c:v>2700</c:v>
                </c:pt>
                <c:pt idx="2702">
                  <c:v>2701</c:v>
                </c:pt>
                <c:pt idx="2703">
                  <c:v>2702</c:v>
                </c:pt>
                <c:pt idx="2704">
                  <c:v>2703</c:v>
                </c:pt>
                <c:pt idx="2705">
                  <c:v>2704</c:v>
                </c:pt>
                <c:pt idx="2706">
                  <c:v>2705</c:v>
                </c:pt>
                <c:pt idx="2707">
                  <c:v>2706</c:v>
                </c:pt>
                <c:pt idx="2708">
                  <c:v>2707</c:v>
                </c:pt>
                <c:pt idx="2709">
                  <c:v>2708</c:v>
                </c:pt>
                <c:pt idx="2710">
                  <c:v>2709</c:v>
                </c:pt>
                <c:pt idx="2711">
                  <c:v>2710</c:v>
                </c:pt>
                <c:pt idx="2712">
                  <c:v>2711</c:v>
                </c:pt>
                <c:pt idx="2713">
                  <c:v>2712</c:v>
                </c:pt>
                <c:pt idx="2714">
                  <c:v>2713</c:v>
                </c:pt>
                <c:pt idx="2715">
                  <c:v>2714</c:v>
                </c:pt>
                <c:pt idx="2716">
                  <c:v>2715</c:v>
                </c:pt>
                <c:pt idx="2717">
                  <c:v>2716</c:v>
                </c:pt>
                <c:pt idx="2718">
                  <c:v>2717</c:v>
                </c:pt>
                <c:pt idx="2719">
                  <c:v>2718</c:v>
                </c:pt>
                <c:pt idx="2720">
                  <c:v>2719</c:v>
                </c:pt>
                <c:pt idx="2721">
                  <c:v>2720</c:v>
                </c:pt>
                <c:pt idx="2722">
                  <c:v>2721</c:v>
                </c:pt>
                <c:pt idx="2723">
                  <c:v>2722</c:v>
                </c:pt>
                <c:pt idx="2724">
                  <c:v>2723</c:v>
                </c:pt>
                <c:pt idx="2725">
                  <c:v>2724</c:v>
                </c:pt>
                <c:pt idx="2726">
                  <c:v>2725</c:v>
                </c:pt>
                <c:pt idx="2727">
                  <c:v>2726</c:v>
                </c:pt>
                <c:pt idx="2728">
                  <c:v>2727</c:v>
                </c:pt>
                <c:pt idx="2729">
                  <c:v>2728</c:v>
                </c:pt>
                <c:pt idx="2730">
                  <c:v>2729</c:v>
                </c:pt>
                <c:pt idx="2731">
                  <c:v>2730</c:v>
                </c:pt>
                <c:pt idx="2732">
                  <c:v>2731</c:v>
                </c:pt>
                <c:pt idx="2733">
                  <c:v>2732</c:v>
                </c:pt>
                <c:pt idx="2734">
                  <c:v>2733</c:v>
                </c:pt>
                <c:pt idx="2735">
                  <c:v>2734</c:v>
                </c:pt>
                <c:pt idx="2736">
                  <c:v>2735</c:v>
                </c:pt>
                <c:pt idx="2737">
                  <c:v>2736</c:v>
                </c:pt>
                <c:pt idx="2738">
                  <c:v>2737</c:v>
                </c:pt>
                <c:pt idx="2739">
                  <c:v>2738</c:v>
                </c:pt>
                <c:pt idx="2740">
                  <c:v>2739</c:v>
                </c:pt>
                <c:pt idx="2741">
                  <c:v>2740</c:v>
                </c:pt>
                <c:pt idx="2742">
                  <c:v>2741</c:v>
                </c:pt>
                <c:pt idx="2743">
                  <c:v>2742</c:v>
                </c:pt>
                <c:pt idx="2744">
                  <c:v>2743</c:v>
                </c:pt>
                <c:pt idx="2745">
                  <c:v>2744</c:v>
                </c:pt>
                <c:pt idx="2746">
                  <c:v>2745</c:v>
                </c:pt>
                <c:pt idx="2747">
                  <c:v>2746</c:v>
                </c:pt>
                <c:pt idx="2748">
                  <c:v>2747</c:v>
                </c:pt>
                <c:pt idx="2749">
                  <c:v>2748</c:v>
                </c:pt>
                <c:pt idx="2750">
                  <c:v>2749</c:v>
                </c:pt>
                <c:pt idx="2751">
                  <c:v>2750</c:v>
                </c:pt>
                <c:pt idx="2752">
                  <c:v>2751</c:v>
                </c:pt>
                <c:pt idx="2753">
                  <c:v>2752</c:v>
                </c:pt>
                <c:pt idx="2754">
                  <c:v>2753</c:v>
                </c:pt>
                <c:pt idx="2755">
                  <c:v>2754</c:v>
                </c:pt>
                <c:pt idx="2756">
                  <c:v>2755</c:v>
                </c:pt>
                <c:pt idx="2757">
                  <c:v>2756</c:v>
                </c:pt>
                <c:pt idx="2758">
                  <c:v>2757</c:v>
                </c:pt>
                <c:pt idx="2759">
                  <c:v>2758</c:v>
                </c:pt>
                <c:pt idx="2760">
                  <c:v>2759</c:v>
                </c:pt>
                <c:pt idx="2761">
                  <c:v>2760</c:v>
                </c:pt>
                <c:pt idx="2762">
                  <c:v>2761</c:v>
                </c:pt>
                <c:pt idx="2763">
                  <c:v>2762</c:v>
                </c:pt>
                <c:pt idx="2764">
                  <c:v>2763</c:v>
                </c:pt>
                <c:pt idx="2765">
                  <c:v>2764</c:v>
                </c:pt>
                <c:pt idx="2766">
                  <c:v>2765</c:v>
                </c:pt>
                <c:pt idx="2767">
                  <c:v>2766</c:v>
                </c:pt>
                <c:pt idx="2768">
                  <c:v>2767</c:v>
                </c:pt>
                <c:pt idx="2769">
                  <c:v>2768</c:v>
                </c:pt>
                <c:pt idx="2770">
                  <c:v>2769</c:v>
                </c:pt>
                <c:pt idx="2771">
                  <c:v>2770</c:v>
                </c:pt>
                <c:pt idx="2772">
                  <c:v>2771</c:v>
                </c:pt>
                <c:pt idx="2773">
                  <c:v>2772</c:v>
                </c:pt>
                <c:pt idx="2774">
                  <c:v>2773</c:v>
                </c:pt>
                <c:pt idx="2775">
                  <c:v>2774</c:v>
                </c:pt>
                <c:pt idx="2776">
                  <c:v>2775</c:v>
                </c:pt>
                <c:pt idx="2777">
                  <c:v>2776</c:v>
                </c:pt>
                <c:pt idx="2778">
                  <c:v>2777</c:v>
                </c:pt>
                <c:pt idx="2779">
                  <c:v>2778</c:v>
                </c:pt>
                <c:pt idx="2780">
                  <c:v>2779</c:v>
                </c:pt>
                <c:pt idx="2781">
                  <c:v>2780</c:v>
                </c:pt>
                <c:pt idx="2782">
                  <c:v>2781</c:v>
                </c:pt>
                <c:pt idx="2783">
                  <c:v>2782</c:v>
                </c:pt>
                <c:pt idx="2784">
                  <c:v>2783</c:v>
                </c:pt>
                <c:pt idx="2785">
                  <c:v>2784</c:v>
                </c:pt>
                <c:pt idx="2786">
                  <c:v>2785</c:v>
                </c:pt>
                <c:pt idx="2787">
                  <c:v>2786</c:v>
                </c:pt>
                <c:pt idx="2788">
                  <c:v>2787</c:v>
                </c:pt>
                <c:pt idx="2789">
                  <c:v>2788</c:v>
                </c:pt>
                <c:pt idx="2790">
                  <c:v>2789</c:v>
                </c:pt>
                <c:pt idx="2791">
                  <c:v>2790</c:v>
                </c:pt>
                <c:pt idx="2792">
                  <c:v>2791</c:v>
                </c:pt>
                <c:pt idx="2793">
                  <c:v>2792</c:v>
                </c:pt>
                <c:pt idx="2794">
                  <c:v>2793</c:v>
                </c:pt>
                <c:pt idx="2795">
                  <c:v>2794</c:v>
                </c:pt>
                <c:pt idx="2796">
                  <c:v>2795</c:v>
                </c:pt>
                <c:pt idx="2797">
                  <c:v>2796</c:v>
                </c:pt>
                <c:pt idx="2798">
                  <c:v>2797</c:v>
                </c:pt>
                <c:pt idx="2799">
                  <c:v>2798</c:v>
                </c:pt>
                <c:pt idx="2800">
                  <c:v>2799</c:v>
                </c:pt>
                <c:pt idx="2801">
                  <c:v>2800</c:v>
                </c:pt>
                <c:pt idx="2802">
                  <c:v>2801</c:v>
                </c:pt>
                <c:pt idx="2803">
                  <c:v>2802</c:v>
                </c:pt>
                <c:pt idx="2804">
                  <c:v>2803</c:v>
                </c:pt>
                <c:pt idx="2805">
                  <c:v>2804</c:v>
                </c:pt>
                <c:pt idx="2806">
                  <c:v>2805</c:v>
                </c:pt>
                <c:pt idx="2807">
                  <c:v>2806</c:v>
                </c:pt>
                <c:pt idx="2808">
                  <c:v>2807</c:v>
                </c:pt>
                <c:pt idx="2809">
                  <c:v>2808</c:v>
                </c:pt>
                <c:pt idx="2810">
                  <c:v>2809</c:v>
                </c:pt>
                <c:pt idx="2811">
                  <c:v>2810</c:v>
                </c:pt>
                <c:pt idx="2812">
                  <c:v>2811</c:v>
                </c:pt>
                <c:pt idx="2813">
                  <c:v>2812</c:v>
                </c:pt>
                <c:pt idx="2814">
                  <c:v>2813</c:v>
                </c:pt>
                <c:pt idx="2815">
                  <c:v>2814</c:v>
                </c:pt>
                <c:pt idx="2816">
                  <c:v>2815</c:v>
                </c:pt>
                <c:pt idx="2817">
                  <c:v>2816</c:v>
                </c:pt>
                <c:pt idx="2818">
                  <c:v>2817</c:v>
                </c:pt>
                <c:pt idx="2819">
                  <c:v>2818</c:v>
                </c:pt>
                <c:pt idx="2820">
                  <c:v>2819</c:v>
                </c:pt>
                <c:pt idx="2821">
                  <c:v>2820</c:v>
                </c:pt>
                <c:pt idx="2822">
                  <c:v>2821</c:v>
                </c:pt>
                <c:pt idx="2823">
                  <c:v>2822</c:v>
                </c:pt>
                <c:pt idx="2824">
                  <c:v>2823</c:v>
                </c:pt>
                <c:pt idx="2825">
                  <c:v>2824</c:v>
                </c:pt>
                <c:pt idx="2826">
                  <c:v>2825</c:v>
                </c:pt>
                <c:pt idx="2827">
                  <c:v>2826</c:v>
                </c:pt>
                <c:pt idx="2828">
                  <c:v>2827</c:v>
                </c:pt>
                <c:pt idx="2829">
                  <c:v>2828</c:v>
                </c:pt>
                <c:pt idx="2830">
                  <c:v>2829</c:v>
                </c:pt>
                <c:pt idx="2831">
                  <c:v>2830</c:v>
                </c:pt>
                <c:pt idx="2832">
                  <c:v>2831</c:v>
                </c:pt>
                <c:pt idx="2833">
                  <c:v>2832</c:v>
                </c:pt>
                <c:pt idx="2834">
                  <c:v>2833</c:v>
                </c:pt>
                <c:pt idx="2835">
                  <c:v>2834</c:v>
                </c:pt>
                <c:pt idx="2836">
                  <c:v>2835</c:v>
                </c:pt>
                <c:pt idx="2837">
                  <c:v>2836</c:v>
                </c:pt>
                <c:pt idx="2838">
                  <c:v>2837</c:v>
                </c:pt>
                <c:pt idx="2839">
                  <c:v>2838</c:v>
                </c:pt>
                <c:pt idx="2840">
                  <c:v>2839</c:v>
                </c:pt>
                <c:pt idx="2841">
                  <c:v>2840</c:v>
                </c:pt>
                <c:pt idx="2842">
                  <c:v>2841</c:v>
                </c:pt>
                <c:pt idx="2843">
                  <c:v>2842</c:v>
                </c:pt>
                <c:pt idx="2844">
                  <c:v>2843</c:v>
                </c:pt>
                <c:pt idx="2845">
                  <c:v>2844</c:v>
                </c:pt>
                <c:pt idx="2846">
                  <c:v>2845</c:v>
                </c:pt>
                <c:pt idx="2847">
                  <c:v>2846</c:v>
                </c:pt>
                <c:pt idx="2848">
                  <c:v>2847</c:v>
                </c:pt>
                <c:pt idx="2849">
                  <c:v>2848</c:v>
                </c:pt>
                <c:pt idx="2850">
                  <c:v>2849</c:v>
                </c:pt>
                <c:pt idx="2851">
                  <c:v>2850</c:v>
                </c:pt>
                <c:pt idx="2852">
                  <c:v>2851</c:v>
                </c:pt>
                <c:pt idx="2853">
                  <c:v>2852</c:v>
                </c:pt>
                <c:pt idx="2854">
                  <c:v>2853</c:v>
                </c:pt>
                <c:pt idx="2855">
                  <c:v>2854</c:v>
                </c:pt>
                <c:pt idx="2856">
                  <c:v>2855</c:v>
                </c:pt>
                <c:pt idx="2857">
                  <c:v>2856</c:v>
                </c:pt>
                <c:pt idx="2858">
                  <c:v>2857</c:v>
                </c:pt>
                <c:pt idx="2859">
                  <c:v>2858</c:v>
                </c:pt>
                <c:pt idx="2860">
                  <c:v>2859</c:v>
                </c:pt>
                <c:pt idx="2861">
                  <c:v>2860</c:v>
                </c:pt>
                <c:pt idx="2862">
                  <c:v>2861</c:v>
                </c:pt>
                <c:pt idx="2863">
                  <c:v>2862</c:v>
                </c:pt>
                <c:pt idx="2864">
                  <c:v>2863</c:v>
                </c:pt>
                <c:pt idx="2865">
                  <c:v>2864</c:v>
                </c:pt>
                <c:pt idx="2866">
                  <c:v>2865</c:v>
                </c:pt>
                <c:pt idx="2867">
                  <c:v>2866</c:v>
                </c:pt>
                <c:pt idx="2868">
                  <c:v>2867</c:v>
                </c:pt>
                <c:pt idx="2869">
                  <c:v>2868</c:v>
                </c:pt>
                <c:pt idx="2870">
                  <c:v>2869</c:v>
                </c:pt>
                <c:pt idx="2871">
                  <c:v>2870</c:v>
                </c:pt>
                <c:pt idx="2872">
                  <c:v>2871</c:v>
                </c:pt>
                <c:pt idx="2873">
                  <c:v>2872</c:v>
                </c:pt>
                <c:pt idx="2874">
                  <c:v>2873</c:v>
                </c:pt>
                <c:pt idx="2875">
                  <c:v>2874</c:v>
                </c:pt>
                <c:pt idx="2876">
                  <c:v>2875</c:v>
                </c:pt>
                <c:pt idx="2877">
                  <c:v>2876</c:v>
                </c:pt>
                <c:pt idx="2878">
                  <c:v>2877</c:v>
                </c:pt>
                <c:pt idx="2879">
                  <c:v>2878</c:v>
                </c:pt>
                <c:pt idx="2880">
                  <c:v>2879</c:v>
                </c:pt>
                <c:pt idx="2881">
                  <c:v>2880</c:v>
                </c:pt>
                <c:pt idx="2882">
                  <c:v>2881</c:v>
                </c:pt>
                <c:pt idx="2883">
                  <c:v>2882</c:v>
                </c:pt>
                <c:pt idx="2884">
                  <c:v>2883</c:v>
                </c:pt>
                <c:pt idx="2885">
                  <c:v>2884</c:v>
                </c:pt>
                <c:pt idx="2886">
                  <c:v>2885</c:v>
                </c:pt>
                <c:pt idx="2887">
                  <c:v>2886</c:v>
                </c:pt>
                <c:pt idx="2888">
                  <c:v>2887</c:v>
                </c:pt>
                <c:pt idx="2889">
                  <c:v>2888</c:v>
                </c:pt>
                <c:pt idx="2890">
                  <c:v>2889</c:v>
                </c:pt>
                <c:pt idx="2891">
                  <c:v>2890</c:v>
                </c:pt>
                <c:pt idx="2892">
                  <c:v>2891</c:v>
                </c:pt>
                <c:pt idx="2893">
                  <c:v>2892</c:v>
                </c:pt>
                <c:pt idx="2894">
                  <c:v>2893</c:v>
                </c:pt>
                <c:pt idx="2895">
                  <c:v>2894</c:v>
                </c:pt>
                <c:pt idx="2896">
                  <c:v>2895</c:v>
                </c:pt>
                <c:pt idx="2897">
                  <c:v>2896</c:v>
                </c:pt>
                <c:pt idx="2898">
                  <c:v>2897</c:v>
                </c:pt>
                <c:pt idx="2899">
                  <c:v>2898</c:v>
                </c:pt>
                <c:pt idx="2900">
                  <c:v>2899</c:v>
                </c:pt>
                <c:pt idx="2901">
                  <c:v>2900</c:v>
                </c:pt>
                <c:pt idx="2902">
                  <c:v>2901</c:v>
                </c:pt>
                <c:pt idx="2903">
                  <c:v>2902</c:v>
                </c:pt>
                <c:pt idx="2904">
                  <c:v>2903</c:v>
                </c:pt>
                <c:pt idx="2905">
                  <c:v>2904</c:v>
                </c:pt>
                <c:pt idx="2906">
                  <c:v>2905</c:v>
                </c:pt>
                <c:pt idx="2907">
                  <c:v>2906</c:v>
                </c:pt>
                <c:pt idx="2908">
                  <c:v>2907</c:v>
                </c:pt>
                <c:pt idx="2909">
                  <c:v>2908</c:v>
                </c:pt>
                <c:pt idx="2910">
                  <c:v>2909</c:v>
                </c:pt>
                <c:pt idx="2911">
                  <c:v>2910</c:v>
                </c:pt>
                <c:pt idx="2912">
                  <c:v>2911</c:v>
                </c:pt>
                <c:pt idx="2913">
                  <c:v>2912</c:v>
                </c:pt>
                <c:pt idx="2914">
                  <c:v>2913</c:v>
                </c:pt>
                <c:pt idx="2915">
                  <c:v>2914</c:v>
                </c:pt>
                <c:pt idx="2916">
                  <c:v>2915</c:v>
                </c:pt>
                <c:pt idx="2917">
                  <c:v>2916</c:v>
                </c:pt>
                <c:pt idx="2918">
                  <c:v>2917</c:v>
                </c:pt>
                <c:pt idx="2919">
                  <c:v>2918</c:v>
                </c:pt>
                <c:pt idx="2920">
                  <c:v>2919</c:v>
                </c:pt>
                <c:pt idx="2921">
                  <c:v>2920</c:v>
                </c:pt>
                <c:pt idx="2922">
                  <c:v>2921</c:v>
                </c:pt>
                <c:pt idx="2923">
                  <c:v>2922</c:v>
                </c:pt>
                <c:pt idx="2924">
                  <c:v>2923</c:v>
                </c:pt>
                <c:pt idx="2925">
                  <c:v>2924</c:v>
                </c:pt>
                <c:pt idx="2926">
                  <c:v>2925</c:v>
                </c:pt>
                <c:pt idx="2927">
                  <c:v>2926</c:v>
                </c:pt>
                <c:pt idx="2928">
                  <c:v>2927</c:v>
                </c:pt>
                <c:pt idx="2929">
                  <c:v>2928</c:v>
                </c:pt>
                <c:pt idx="2930">
                  <c:v>2929</c:v>
                </c:pt>
                <c:pt idx="2931">
                  <c:v>2930</c:v>
                </c:pt>
                <c:pt idx="2932">
                  <c:v>2931</c:v>
                </c:pt>
                <c:pt idx="2933">
                  <c:v>2932</c:v>
                </c:pt>
                <c:pt idx="2934">
                  <c:v>2933</c:v>
                </c:pt>
                <c:pt idx="2935">
                  <c:v>2934</c:v>
                </c:pt>
                <c:pt idx="2936">
                  <c:v>2935</c:v>
                </c:pt>
                <c:pt idx="2937">
                  <c:v>2936</c:v>
                </c:pt>
                <c:pt idx="2938">
                  <c:v>2937</c:v>
                </c:pt>
                <c:pt idx="2939">
                  <c:v>2938</c:v>
                </c:pt>
                <c:pt idx="2940">
                  <c:v>2939</c:v>
                </c:pt>
                <c:pt idx="2941">
                  <c:v>2940</c:v>
                </c:pt>
                <c:pt idx="2942">
                  <c:v>2941</c:v>
                </c:pt>
                <c:pt idx="2943">
                  <c:v>2942</c:v>
                </c:pt>
                <c:pt idx="2944">
                  <c:v>2943</c:v>
                </c:pt>
                <c:pt idx="2945">
                  <c:v>2944</c:v>
                </c:pt>
                <c:pt idx="2946">
                  <c:v>2945</c:v>
                </c:pt>
                <c:pt idx="2947">
                  <c:v>2946</c:v>
                </c:pt>
                <c:pt idx="2948">
                  <c:v>2947</c:v>
                </c:pt>
                <c:pt idx="2949">
                  <c:v>2948</c:v>
                </c:pt>
                <c:pt idx="2950">
                  <c:v>2949</c:v>
                </c:pt>
                <c:pt idx="2951">
                  <c:v>2950</c:v>
                </c:pt>
                <c:pt idx="2952">
                  <c:v>2951</c:v>
                </c:pt>
                <c:pt idx="2953">
                  <c:v>2952</c:v>
                </c:pt>
                <c:pt idx="2954">
                  <c:v>2953</c:v>
                </c:pt>
                <c:pt idx="2955">
                  <c:v>2954</c:v>
                </c:pt>
                <c:pt idx="2956">
                  <c:v>2955</c:v>
                </c:pt>
                <c:pt idx="2957">
                  <c:v>2956</c:v>
                </c:pt>
                <c:pt idx="2958">
                  <c:v>2957</c:v>
                </c:pt>
                <c:pt idx="2959">
                  <c:v>2958</c:v>
                </c:pt>
                <c:pt idx="2960">
                  <c:v>2959</c:v>
                </c:pt>
                <c:pt idx="2961">
                  <c:v>2960</c:v>
                </c:pt>
                <c:pt idx="2962">
                  <c:v>2961</c:v>
                </c:pt>
                <c:pt idx="2963">
                  <c:v>2962</c:v>
                </c:pt>
                <c:pt idx="2964">
                  <c:v>2963</c:v>
                </c:pt>
                <c:pt idx="2965">
                  <c:v>2964</c:v>
                </c:pt>
                <c:pt idx="2966">
                  <c:v>2965</c:v>
                </c:pt>
                <c:pt idx="2967">
                  <c:v>2966</c:v>
                </c:pt>
                <c:pt idx="2968">
                  <c:v>2967</c:v>
                </c:pt>
                <c:pt idx="2969">
                  <c:v>2968</c:v>
                </c:pt>
                <c:pt idx="2970">
                  <c:v>2969</c:v>
                </c:pt>
                <c:pt idx="2971">
                  <c:v>2970</c:v>
                </c:pt>
                <c:pt idx="2972">
                  <c:v>2971</c:v>
                </c:pt>
                <c:pt idx="2973">
                  <c:v>2972</c:v>
                </c:pt>
                <c:pt idx="2974">
                  <c:v>2973</c:v>
                </c:pt>
                <c:pt idx="2975">
                  <c:v>2974</c:v>
                </c:pt>
                <c:pt idx="2976">
                  <c:v>2975</c:v>
                </c:pt>
                <c:pt idx="2977">
                  <c:v>2976</c:v>
                </c:pt>
                <c:pt idx="2978">
                  <c:v>2977</c:v>
                </c:pt>
                <c:pt idx="2979">
                  <c:v>2978</c:v>
                </c:pt>
                <c:pt idx="2980">
                  <c:v>2979</c:v>
                </c:pt>
                <c:pt idx="2981">
                  <c:v>2980</c:v>
                </c:pt>
                <c:pt idx="2982">
                  <c:v>2981</c:v>
                </c:pt>
                <c:pt idx="2983">
                  <c:v>2982</c:v>
                </c:pt>
                <c:pt idx="2984">
                  <c:v>2983</c:v>
                </c:pt>
                <c:pt idx="2985">
                  <c:v>2984</c:v>
                </c:pt>
                <c:pt idx="2986">
                  <c:v>2985</c:v>
                </c:pt>
                <c:pt idx="2987">
                  <c:v>2986</c:v>
                </c:pt>
                <c:pt idx="2988">
                  <c:v>2987</c:v>
                </c:pt>
                <c:pt idx="2989">
                  <c:v>2988</c:v>
                </c:pt>
                <c:pt idx="2990">
                  <c:v>2989</c:v>
                </c:pt>
                <c:pt idx="2991">
                  <c:v>2990</c:v>
                </c:pt>
                <c:pt idx="2992">
                  <c:v>2991</c:v>
                </c:pt>
                <c:pt idx="2993">
                  <c:v>2992</c:v>
                </c:pt>
                <c:pt idx="2994">
                  <c:v>2993</c:v>
                </c:pt>
                <c:pt idx="2995">
                  <c:v>2994</c:v>
                </c:pt>
                <c:pt idx="2996">
                  <c:v>2995</c:v>
                </c:pt>
                <c:pt idx="2997">
                  <c:v>2996</c:v>
                </c:pt>
                <c:pt idx="2998">
                  <c:v>2997</c:v>
                </c:pt>
                <c:pt idx="2999">
                  <c:v>2998</c:v>
                </c:pt>
                <c:pt idx="3000">
                  <c:v>2999</c:v>
                </c:pt>
                <c:pt idx="3001">
                  <c:v>3000</c:v>
                </c:pt>
                <c:pt idx="3002">
                  <c:v>3001</c:v>
                </c:pt>
                <c:pt idx="3003">
                  <c:v>3002</c:v>
                </c:pt>
                <c:pt idx="3004">
                  <c:v>3003</c:v>
                </c:pt>
                <c:pt idx="3005">
                  <c:v>3004</c:v>
                </c:pt>
                <c:pt idx="3006">
                  <c:v>3005</c:v>
                </c:pt>
                <c:pt idx="3007">
                  <c:v>3006</c:v>
                </c:pt>
                <c:pt idx="3008">
                  <c:v>3007</c:v>
                </c:pt>
                <c:pt idx="3009">
                  <c:v>3008</c:v>
                </c:pt>
                <c:pt idx="3010">
                  <c:v>3009</c:v>
                </c:pt>
                <c:pt idx="3011">
                  <c:v>3010</c:v>
                </c:pt>
                <c:pt idx="3012">
                  <c:v>3011</c:v>
                </c:pt>
                <c:pt idx="3013">
                  <c:v>3012</c:v>
                </c:pt>
                <c:pt idx="3014">
                  <c:v>3013</c:v>
                </c:pt>
                <c:pt idx="3015">
                  <c:v>3014</c:v>
                </c:pt>
                <c:pt idx="3016">
                  <c:v>3015</c:v>
                </c:pt>
                <c:pt idx="3017">
                  <c:v>3016</c:v>
                </c:pt>
                <c:pt idx="3018">
                  <c:v>3017</c:v>
                </c:pt>
                <c:pt idx="3019">
                  <c:v>3018</c:v>
                </c:pt>
                <c:pt idx="3020">
                  <c:v>3019</c:v>
                </c:pt>
                <c:pt idx="3021">
                  <c:v>3020</c:v>
                </c:pt>
                <c:pt idx="3022">
                  <c:v>3021</c:v>
                </c:pt>
                <c:pt idx="3023">
                  <c:v>3022</c:v>
                </c:pt>
                <c:pt idx="3024">
                  <c:v>3023</c:v>
                </c:pt>
                <c:pt idx="3025">
                  <c:v>3024</c:v>
                </c:pt>
                <c:pt idx="3026">
                  <c:v>3025</c:v>
                </c:pt>
                <c:pt idx="3027">
                  <c:v>3026</c:v>
                </c:pt>
                <c:pt idx="3028">
                  <c:v>3027</c:v>
                </c:pt>
                <c:pt idx="3029">
                  <c:v>3028</c:v>
                </c:pt>
                <c:pt idx="3030">
                  <c:v>3029</c:v>
                </c:pt>
                <c:pt idx="3031">
                  <c:v>3030</c:v>
                </c:pt>
                <c:pt idx="3032">
                  <c:v>3031</c:v>
                </c:pt>
                <c:pt idx="3033">
                  <c:v>3032</c:v>
                </c:pt>
                <c:pt idx="3034">
                  <c:v>3033</c:v>
                </c:pt>
                <c:pt idx="3035">
                  <c:v>3034</c:v>
                </c:pt>
                <c:pt idx="3036">
                  <c:v>3035</c:v>
                </c:pt>
                <c:pt idx="3037">
                  <c:v>3036</c:v>
                </c:pt>
                <c:pt idx="3038">
                  <c:v>3037</c:v>
                </c:pt>
                <c:pt idx="3039">
                  <c:v>3038</c:v>
                </c:pt>
                <c:pt idx="3040">
                  <c:v>3039</c:v>
                </c:pt>
                <c:pt idx="3041">
                  <c:v>3040</c:v>
                </c:pt>
                <c:pt idx="3042">
                  <c:v>3041</c:v>
                </c:pt>
                <c:pt idx="3043">
                  <c:v>3042</c:v>
                </c:pt>
                <c:pt idx="3044">
                  <c:v>3043</c:v>
                </c:pt>
                <c:pt idx="3045">
                  <c:v>3044</c:v>
                </c:pt>
                <c:pt idx="3046">
                  <c:v>3045</c:v>
                </c:pt>
                <c:pt idx="3047">
                  <c:v>3046</c:v>
                </c:pt>
                <c:pt idx="3048">
                  <c:v>3047</c:v>
                </c:pt>
                <c:pt idx="3049">
                  <c:v>3048</c:v>
                </c:pt>
                <c:pt idx="3050">
                  <c:v>3049</c:v>
                </c:pt>
                <c:pt idx="3051">
                  <c:v>3050</c:v>
                </c:pt>
                <c:pt idx="3052">
                  <c:v>3051</c:v>
                </c:pt>
                <c:pt idx="3053">
                  <c:v>3052</c:v>
                </c:pt>
                <c:pt idx="3054">
                  <c:v>3053</c:v>
                </c:pt>
                <c:pt idx="3055">
                  <c:v>3054</c:v>
                </c:pt>
                <c:pt idx="3056">
                  <c:v>3055</c:v>
                </c:pt>
                <c:pt idx="3057">
                  <c:v>3056</c:v>
                </c:pt>
                <c:pt idx="3058">
                  <c:v>3057</c:v>
                </c:pt>
                <c:pt idx="3059">
                  <c:v>3058</c:v>
                </c:pt>
                <c:pt idx="3060">
                  <c:v>3059</c:v>
                </c:pt>
                <c:pt idx="3061">
                  <c:v>3060</c:v>
                </c:pt>
                <c:pt idx="3062">
                  <c:v>3061</c:v>
                </c:pt>
                <c:pt idx="3063">
                  <c:v>3062</c:v>
                </c:pt>
                <c:pt idx="3064">
                  <c:v>3063</c:v>
                </c:pt>
                <c:pt idx="3065">
                  <c:v>3064</c:v>
                </c:pt>
                <c:pt idx="3066">
                  <c:v>3065</c:v>
                </c:pt>
                <c:pt idx="3067">
                  <c:v>3066</c:v>
                </c:pt>
                <c:pt idx="3068">
                  <c:v>3067</c:v>
                </c:pt>
                <c:pt idx="3069">
                  <c:v>3068</c:v>
                </c:pt>
                <c:pt idx="3070">
                  <c:v>3069</c:v>
                </c:pt>
                <c:pt idx="3071">
                  <c:v>3070</c:v>
                </c:pt>
                <c:pt idx="3072">
                  <c:v>3071</c:v>
                </c:pt>
                <c:pt idx="3073">
                  <c:v>3072</c:v>
                </c:pt>
                <c:pt idx="3074">
                  <c:v>3073</c:v>
                </c:pt>
                <c:pt idx="3075">
                  <c:v>3074</c:v>
                </c:pt>
                <c:pt idx="3076">
                  <c:v>3075</c:v>
                </c:pt>
                <c:pt idx="3077">
                  <c:v>3076</c:v>
                </c:pt>
                <c:pt idx="3078">
                  <c:v>3077</c:v>
                </c:pt>
                <c:pt idx="3079">
                  <c:v>3078</c:v>
                </c:pt>
                <c:pt idx="3080">
                  <c:v>3079</c:v>
                </c:pt>
                <c:pt idx="3081">
                  <c:v>3080</c:v>
                </c:pt>
                <c:pt idx="3082">
                  <c:v>3081</c:v>
                </c:pt>
                <c:pt idx="3083">
                  <c:v>3082</c:v>
                </c:pt>
                <c:pt idx="3084">
                  <c:v>3083</c:v>
                </c:pt>
                <c:pt idx="3085">
                  <c:v>3084</c:v>
                </c:pt>
                <c:pt idx="3086">
                  <c:v>3085</c:v>
                </c:pt>
                <c:pt idx="3087">
                  <c:v>3086</c:v>
                </c:pt>
                <c:pt idx="3088">
                  <c:v>3087</c:v>
                </c:pt>
                <c:pt idx="3089">
                  <c:v>3088</c:v>
                </c:pt>
                <c:pt idx="3090">
                  <c:v>3089</c:v>
                </c:pt>
                <c:pt idx="3091">
                  <c:v>3090</c:v>
                </c:pt>
                <c:pt idx="3092">
                  <c:v>3091</c:v>
                </c:pt>
                <c:pt idx="3093">
                  <c:v>3092</c:v>
                </c:pt>
                <c:pt idx="3094">
                  <c:v>3093</c:v>
                </c:pt>
                <c:pt idx="3095">
                  <c:v>3094</c:v>
                </c:pt>
                <c:pt idx="3096">
                  <c:v>3095</c:v>
                </c:pt>
                <c:pt idx="3097">
                  <c:v>3096</c:v>
                </c:pt>
                <c:pt idx="3098">
                  <c:v>3097</c:v>
                </c:pt>
                <c:pt idx="3099">
                  <c:v>3098</c:v>
                </c:pt>
                <c:pt idx="3100">
                  <c:v>3099</c:v>
                </c:pt>
                <c:pt idx="3101">
                  <c:v>3100</c:v>
                </c:pt>
                <c:pt idx="3102">
                  <c:v>3101</c:v>
                </c:pt>
                <c:pt idx="3103">
                  <c:v>3102</c:v>
                </c:pt>
                <c:pt idx="3104">
                  <c:v>3103</c:v>
                </c:pt>
                <c:pt idx="3105">
                  <c:v>3104</c:v>
                </c:pt>
                <c:pt idx="3106">
                  <c:v>3105</c:v>
                </c:pt>
                <c:pt idx="3107">
                  <c:v>3106</c:v>
                </c:pt>
                <c:pt idx="3108">
                  <c:v>3107</c:v>
                </c:pt>
                <c:pt idx="3109">
                  <c:v>3108</c:v>
                </c:pt>
                <c:pt idx="3110">
                  <c:v>3109</c:v>
                </c:pt>
                <c:pt idx="3111">
                  <c:v>3110</c:v>
                </c:pt>
                <c:pt idx="3112">
                  <c:v>3111</c:v>
                </c:pt>
                <c:pt idx="3113">
                  <c:v>3112</c:v>
                </c:pt>
                <c:pt idx="3114">
                  <c:v>3113</c:v>
                </c:pt>
                <c:pt idx="3115">
                  <c:v>3114</c:v>
                </c:pt>
                <c:pt idx="3116">
                  <c:v>3115</c:v>
                </c:pt>
                <c:pt idx="3117">
                  <c:v>3116</c:v>
                </c:pt>
                <c:pt idx="3118">
                  <c:v>3117</c:v>
                </c:pt>
                <c:pt idx="3119">
                  <c:v>3118</c:v>
                </c:pt>
                <c:pt idx="3120">
                  <c:v>3119</c:v>
                </c:pt>
                <c:pt idx="3121">
                  <c:v>3120</c:v>
                </c:pt>
                <c:pt idx="3122">
                  <c:v>3121</c:v>
                </c:pt>
                <c:pt idx="3123">
                  <c:v>3122</c:v>
                </c:pt>
                <c:pt idx="3124">
                  <c:v>3123</c:v>
                </c:pt>
                <c:pt idx="3125">
                  <c:v>3124</c:v>
                </c:pt>
                <c:pt idx="3126">
                  <c:v>3125</c:v>
                </c:pt>
                <c:pt idx="3127">
                  <c:v>3126</c:v>
                </c:pt>
                <c:pt idx="3128">
                  <c:v>3127</c:v>
                </c:pt>
                <c:pt idx="3129">
                  <c:v>3128</c:v>
                </c:pt>
                <c:pt idx="3130">
                  <c:v>3129</c:v>
                </c:pt>
                <c:pt idx="3131">
                  <c:v>3130</c:v>
                </c:pt>
                <c:pt idx="3132">
                  <c:v>3131</c:v>
                </c:pt>
                <c:pt idx="3133">
                  <c:v>3132</c:v>
                </c:pt>
                <c:pt idx="3134">
                  <c:v>3133</c:v>
                </c:pt>
                <c:pt idx="3135">
                  <c:v>3134</c:v>
                </c:pt>
                <c:pt idx="3136">
                  <c:v>3135</c:v>
                </c:pt>
                <c:pt idx="3137">
                  <c:v>3136</c:v>
                </c:pt>
                <c:pt idx="3138">
                  <c:v>3137</c:v>
                </c:pt>
                <c:pt idx="3139">
                  <c:v>3138</c:v>
                </c:pt>
                <c:pt idx="3140">
                  <c:v>3139</c:v>
                </c:pt>
                <c:pt idx="3141">
                  <c:v>3140</c:v>
                </c:pt>
                <c:pt idx="3142">
                  <c:v>3141</c:v>
                </c:pt>
                <c:pt idx="3143">
                  <c:v>3142</c:v>
                </c:pt>
                <c:pt idx="3144">
                  <c:v>3143</c:v>
                </c:pt>
                <c:pt idx="3145">
                  <c:v>3144</c:v>
                </c:pt>
                <c:pt idx="3146">
                  <c:v>3145</c:v>
                </c:pt>
                <c:pt idx="3147">
                  <c:v>3146</c:v>
                </c:pt>
                <c:pt idx="3148">
                  <c:v>3147</c:v>
                </c:pt>
                <c:pt idx="3149">
                  <c:v>3148</c:v>
                </c:pt>
                <c:pt idx="3150">
                  <c:v>3149</c:v>
                </c:pt>
                <c:pt idx="3151">
                  <c:v>3150</c:v>
                </c:pt>
                <c:pt idx="3152">
                  <c:v>3151</c:v>
                </c:pt>
                <c:pt idx="3153">
                  <c:v>3152</c:v>
                </c:pt>
                <c:pt idx="3154">
                  <c:v>3153</c:v>
                </c:pt>
                <c:pt idx="3155">
                  <c:v>3154</c:v>
                </c:pt>
                <c:pt idx="3156">
                  <c:v>3155</c:v>
                </c:pt>
                <c:pt idx="3157">
                  <c:v>3156</c:v>
                </c:pt>
                <c:pt idx="3158">
                  <c:v>3157</c:v>
                </c:pt>
                <c:pt idx="3159">
                  <c:v>3158</c:v>
                </c:pt>
                <c:pt idx="3160">
                  <c:v>3159</c:v>
                </c:pt>
                <c:pt idx="3161">
                  <c:v>3160</c:v>
                </c:pt>
                <c:pt idx="3162">
                  <c:v>3161</c:v>
                </c:pt>
                <c:pt idx="3163">
                  <c:v>3162</c:v>
                </c:pt>
                <c:pt idx="3164">
                  <c:v>3163</c:v>
                </c:pt>
                <c:pt idx="3165">
                  <c:v>3164</c:v>
                </c:pt>
                <c:pt idx="3166">
                  <c:v>3165</c:v>
                </c:pt>
                <c:pt idx="3167">
                  <c:v>3166</c:v>
                </c:pt>
                <c:pt idx="3168">
                  <c:v>3167</c:v>
                </c:pt>
                <c:pt idx="3169">
                  <c:v>3168</c:v>
                </c:pt>
                <c:pt idx="3170">
                  <c:v>3169</c:v>
                </c:pt>
                <c:pt idx="3171">
                  <c:v>3170</c:v>
                </c:pt>
                <c:pt idx="3172">
                  <c:v>3171</c:v>
                </c:pt>
                <c:pt idx="3173">
                  <c:v>3172</c:v>
                </c:pt>
                <c:pt idx="3174">
                  <c:v>3173</c:v>
                </c:pt>
                <c:pt idx="3175">
                  <c:v>3174</c:v>
                </c:pt>
                <c:pt idx="3176">
                  <c:v>3175</c:v>
                </c:pt>
                <c:pt idx="3177">
                  <c:v>3176</c:v>
                </c:pt>
                <c:pt idx="3178">
                  <c:v>3177</c:v>
                </c:pt>
                <c:pt idx="3179">
                  <c:v>3178</c:v>
                </c:pt>
                <c:pt idx="3180">
                  <c:v>3179</c:v>
                </c:pt>
                <c:pt idx="3181">
                  <c:v>3180</c:v>
                </c:pt>
                <c:pt idx="3182">
                  <c:v>3181</c:v>
                </c:pt>
                <c:pt idx="3183">
                  <c:v>3182</c:v>
                </c:pt>
                <c:pt idx="3184">
                  <c:v>3183</c:v>
                </c:pt>
                <c:pt idx="3185">
                  <c:v>3184</c:v>
                </c:pt>
                <c:pt idx="3186">
                  <c:v>3185</c:v>
                </c:pt>
                <c:pt idx="3187">
                  <c:v>3186</c:v>
                </c:pt>
                <c:pt idx="3188">
                  <c:v>3187</c:v>
                </c:pt>
                <c:pt idx="3189">
                  <c:v>3188</c:v>
                </c:pt>
                <c:pt idx="3190">
                  <c:v>3189</c:v>
                </c:pt>
                <c:pt idx="3191">
                  <c:v>3190</c:v>
                </c:pt>
                <c:pt idx="3192">
                  <c:v>3191</c:v>
                </c:pt>
                <c:pt idx="3193">
                  <c:v>3192</c:v>
                </c:pt>
                <c:pt idx="3194">
                  <c:v>3193</c:v>
                </c:pt>
                <c:pt idx="3195">
                  <c:v>3194</c:v>
                </c:pt>
                <c:pt idx="3196">
                  <c:v>3195</c:v>
                </c:pt>
                <c:pt idx="3197">
                  <c:v>3196</c:v>
                </c:pt>
                <c:pt idx="3198">
                  <c:v>3197</c:v>
                </c:pt>
                <c:pt idx="3199">
                  <c:v>3198</c:v>
                </c:pt>
                <c:pt idx="3200">
                  <c:v>3199</c:v>
                </c:pt>
                <c:pt idx="3201">
                  <c:v>3200</c:v>
                </c:pt>
                <c:pt idx="3202">
                  <c:v>3201</c:v>
                </c:pt>
                <c:pt idx="3203">
                  <c:v>3202</c:v>
                </c:pt>
                <c:pt idx="3204">
                  <c:v>3203</c:v>
                </c:pt>
                <c:pt idx="3205">
                  <c:v>3204</c:v>
                </c:pt>
                <c:pt idx="3206">
                  <c:v>3205</c:v>
                </c:pt>
                <c:pt idx="3207">
                  <c:v>3206</c:v>
                </c:pt>
                <c:pt idx="3208">
                  <c:v>3207</c:v>
                </c:pt>
                <c:pt idx="3209">
                  <c:v>3208</c:v>
                </c:pt>
                <c:pt idx="3210">
                  <c:v>3209</c:v>
                </c:pt>
                <c:pt idx="3211">
                  <c:v>3210</c:v>
                </c:pt>
                <c:pt idx="3212">
                  <c:v>3211</c:v>
                </c:pt>
                <c:pt idx="3213">
                  <c:v>3212</c:v>
                </c:pt>
                <c:pt idx="3214">
                  <c:v>3213</c:v>
                </c:pt>
                <c:pt idx="3215">
                  <c:v>3214</c:v>
                </c:pt>
                <c:pt idx="3216">
                  <c:v>3215</c:v>
                </c:pt>
                <c:pt idx="3217">
                  <c:v>3216</c:v>
                </c:pt>
                <c:pt idx="3218">
                  <c:v>3217</c:v>
                </c:pt>
                <c:pt idx="3219">
                  <c:v>3218</c:v>
                </c:pt>
                <c:pt idx="3220">
                  <c:v>3219</c:v>
                </c:pt>
                <c:pt idx="3221">
                  <c:v>3220</c:v>
                </c:pt>
                <c:pt idx="3222">
                  <c:v>3221</c:v>
                </c:pt>
                <c:pt idx="3223">
                  <c:v>3222</c:v>
                </c:pt>
                <c:pt idx="3224">
                  <c:v>3223</c:v>
                </c:pt>
                <c:pt idx="3225">
                  <c:v>3224</c:v>
                </c:pt>
                <c:pt idx="3226">
                  <c:v>3225</c:v>
                </c:pt>
                <c:pt idx="3227">
                  <c:v>3226</c:v>
                </c:pt>
                <c:pt idx="3228">
                  <c:v>3227</c:v>
                </c:pt>
                <c:pt idx="3229">
                  <c:v>3228</c:v>
                </c:pt>
                <c:pt idx="3230">
                  <c:v>3229</c:v>
                </c:pt>
                <c:pt idx="3231">
                  <c:v>3230</c:v>
                </c:pt>
                <c:pt idx="3232">
                  <c:v>3231</c:v>
                </c:pt>
                <c:pt idx="3233">
                  <c:v>3232</c:v>
                </c:pt>
                <c:pt idx="3234">
                  <c:v>3233</c:v>
                </c:pt>
                <c:pt idx="3235">
                  <c:v>3234</c:v>
                </c:pt>
                <c:pt idx="3236">
                  <c:v>3235</c:v>
                </c:pt>
                <c:pt idx="3237">
                  <c:v>3236</c:v>
                </c:pt>
                <c:pt idx="3238">
                  <c:v>3237</c:v>
                </c:pt>
                <c:pt idx="3239">
                  <c:v>3238</c:v>
                </c:pt>
                <c:pt idx="3240">
                  <c:v>3239</c:v>
                </c:pt>
                <c:pt idx="3241">
                  <c:v>3240</c:v>
                </c:pt>
                <c:pt idx="3242">
                  <c:v>3241</c:v>
                </c:pt>
                <c:pt idx="3243">
                  <c:v>3242</c:v>
                </c:pt>
                <c:pt idx="3244">
                  <c:v>3243</c:v>
                </c:pt>
                <c:pt idx="3245">
                  <c:v>3244</c:v>
                </c:pt>
                <c:pt idx="3246">
                  <c:v>3245</c:v>
                </c:pt>
                <c:pt idx="3247">
                  <c:v>3246</c:v>
                </c:pt>
                <c:pt idx="3248">
                  <c:v>3247</c:v>
                </c:pt>
                <c:pt idx="3249">
                  <c:v>3248</c:v>
                </c:pt>
                <c:pt idx="3250">
                  <c:v>3249</c:v>
                </c:pt>
                <c:pt idx="3251">
                  <c:v>3250</c:v>
                </c:pt>
                <c:pt idx="3252">
                  <c:v>3251</c:v>
                </c:pt>
                <c:pt idx="3253">
                  <c:v>3252</c:v>
                </c:pt>
                <c:pt idx="3254">
                  <c:v>3253</c:v>
                </c:pt>
                <c:pt idx="3255">
                  <c:v>3254</c:v>
                </c:pt>
                <c:pt idx="3256">
                  <c:v>3255</c:v>
                </c:pt>
                <c:pt idx="3257">
                  <c:v>3256</c:v>
                </c:pt>
                <c:pt idx="3258">
                  <c:v>3257</c:v>
                </c:pt>
                <c:pt idx="3259">
                  <c:v>3258</c:v>
                </c:pt>
                <c:pt idx="3260">
                  <c:v>3259</c:v>
                </c:pt>
                <c:pt idx="3261">
                  <c:v>3260</c:v>
                </c:pt>
                <c:pt idx="3262">
                  <c:v>3261</c:v>
                </c:pt>
                <c:pt idx="3263">
                  <c:v>3262</c:v>
                </c:pt>
                <c:pt idx="3264">
                  <c:v>3263</c:v>
                </c:pt>
                <c:pt idx="3265">
                  <c:v>3264</c:v>
                </c:pt>
                <c:pt idx="3266">
                  <c:v>3265</c:v>
                </c:pt>
                <c:pt idx="3267">
                  <c:v>3266</c:v>
                </c:pt>
                <c:pt idx="3268">
                  <c:v>3267</c:v>
                </c:pt>
                <c:pt idx="3269">
                  <c:v>3268</c:v>
                </c:pt>
                <c:pt idx="3270">
                  <c:v>3269</c:v>
                </c:pt>
                <c:pt idx="3271">
                  <c:v>3270</c:v>
                </c:pt>
                <c:pt idx="3272">
                  <c:v>3271</c:v>
                </c:pt>
                <c:pt idx="3273">
                  <c:v>3272</c:v>
                </c:pt>
                <c:pt idx="3274">
                  <c:v>3273</c:v>
                </c:pt>
                <c:pt idx="3275">
                  <c:v>3274</c:v>
                </c:pt>
                <c:pt idx="3276">
                  <c:v>3275</c:v>
                </c:pt>
                <c:pt idx="3277">
                  <c:v>3276</c:v>
                </c:pt>
                <c:pt idx="3278">
                  <c:v>3277</c:v>
                </c:pt>
                <c:pt idx="3279">
                  <c:v>3278</c:v>
                </c:pt>
                <c:pt idx="3280">
                  <c:v>3279</c:v>
                </c:pt>
                <c:pt idx="3281">
                  <c:v>3280</c:v>
                </c:pt>
                <c:pt idx="3282">
                  <c:v>3281</c:v>
                </c:pt>
                <c:pt idx="3283">
                  <c:v>3282</c:v>
                </c:pt>
                <c:pt idx="3284">
                  <c:v>3283</c:v>
                </c:pt>
                <c:pt idx="3285">
                  <c:v>3284</c:v>
                </c:pt>
                <c:pt idx="3286">
                  <c:v>3285</c:v>
                </c:pt>
                <c:pt idx="3287">
                  <c:v>3286</c:v>
                </c:pt>
                <c:pt idx="3288">
                  <c:v>3287</c:v>
                </c:pt>
                <c:pt idx="3289">
                  <c:v>3288</c:v>
                </c:pt>
                <c:pt idx="3290">
                  <c:v>3289</c:v>
                </c:pt>
                <c:pt idx="3291">
                  <c:v>3290</c:v>
                </c:pt>
                <c:pt idx="3292">
                  <c:v>3291</c:v>
                </c:pt>
                <c:pt idx="3293">
                  <c:v>3292</c:v>
                </c:pt>
                <c:pt idx="3294">
                  <c:v>3293</c:v>
                </c:pt>
                <c:pt idx="3295">
                  <c:v>3294</c:v>
                </c:pt>
                <c:pt idx="3296">
                  <c:v>3295</c:v>
                </c:pt>
                <c:pt idx="3297">
                  <c:v>3296</c:v>
                </c:pt>
                <c:pt idx="3298">
                  <c:v>3297</c:v>
                </c:pt>
                <c:pt idx="3299">
                  <c:v>3298</c:v>
                </c:pt>
                <c:pt idx="3300">
                  <c:v>3299</c:v>
                </c:pt>
                <c:pt idx="3301">
                  <c:v>3300</c:v>
                </c:pt>
                <c:pt idx="3302">
                  <c:v>3301</c:v>
                </c:pt>
                <c:pt idx="3303">
                  <c:v>3302</c:v>
                </c:pt>
                <c:pt idx="3304">
                  <c:v>3303</c:v>
                </c:pt>
                <c:pt idx="3305">
                  <c:v>3304</c:v>
                </c:pt>
                <c:pt idx="3306">
                  <c:v>3305</c:v>
                </c:pt>
                <c:pt idx="3307">
                  <c:v>3306</c:v>
                </c:pt>
                <c:pt idx="3308">
                  <c:v>3307</c:v>
                </c:pt>
                <c:pt idx="3309">
                  <c:v>3308</c:v>
                </c:pt>
                <c:pt idx="3310">
                  <c:v>3309</c:v>
                </c:pt>
                <c:pt idx="3311">
                  <c:v>3310</c:v>
                </c:pt>
                <c:pt idx="3312">
                  <c:v>3311</c:v>
                </c:pt>
                <c:pt idx="3313">
                  <c:v>3312</c:v>
                </c:pt>
                <c:pt idx="3314">
                  <c:v>3313</c:v>
                </c:pt>
                <c:pt idx="3315">
                  <c:v>3314</c:v>
                </c:pt>
                <c:pt idx="3316">
                  <c:v>3315</c:v>
                </c:pt>
                <c:pt idx="3317">
                  <c:v>3316</c:v>
                </c:pt>
                <c:pt idx="3318">
                  <c:v>3317</c:v>
                </c:pt>
                <c:pt idx="3319">
                  <c:v>3318</c:v>
                </c:pt>
                <c:pt idx="3320">
                  <c:v>3319</c:v>
                </c:pt>
                <c:pt idx="3321">
                  <c:v>3320</c:v>
                </c:pt>
                <c:pt idx="3322">
                  <c:v>3321</c:v>
                </c:pt>
                <c:pt idx="3323">
                  <c:v>3322</c:v>
                </c:pt>
                <c:pt idx="3324">
                  <c:v>3323</c:v>
                </c:pt>
                <c:pt idx="3325">
                  <c:v>3324</c:v>
                </c:pt>
                <c:pt idx="3326">
                  <c:v>3325</c:v>
                </c:pt>
                <c:pt idx="3327">
                  <c:v>3326</c:v>
                </c:pt>
                <c:pt idx="3328">
                  <c:v>3327</c:v>
                </c:pt>
                <c:pt idx="3329">
                  <c:v>3328</c:v>
                </c:pt>
                <c:pt idx="3330">
                  <c:v>3329</c:v>
                </c:pt>
                <c:pt idx="3331">
                  <c:v>3330</c:v>
                </c:pt>
                <c:pt idx="3332">
                  <c:v>3331</c:v>
                </c:pt>
                <c:pt idx="3333">
                  <c:v>3332</c:v>
                </c:pt>
                <c:pt idx="3334">
                  <c:v>3333</c:v>
                </c:pt>
                <c:pt idx="3335">
                  <c:v>3334</c:v>
                </c:pt>
                <c:pt idx="3336">
                  <c:v>3335</c:v>
                </c:pt>
                <c:pt idx="3337">
                  <c:v>3336</c:v>
                </c:pt>
                <c:pt idx="3338">
                  <c:v>3337</c:v>
                </c:pt>
                <c:pt idx="3339">
                  <c:v>3338</c:v>
                </c:pt>
                <c:pt idx="3340">
                  <c:v>3339</c:v>
                </c:pt>
                <c:pt idx="3341">
                  <c:v>3340</c:v>
                </c:pt>
                <c:pt idx="3342">
                  <c:v>3341</c:v>
                </c:pt>
                <c:pt idx="3343">
                  <c:v>3342</c:v>
                </c:pt>
                <c:pt idx="3344">
                  <c:v>3343</c:v>
                </c:pt>
                <c:pt idx="3345">
                  <c:v>3344</c:v>
                </c:pt>
                <c:pt idx="3346">
                  <c:v>3345</c:v>
                </c:pt>
                <c:pt idx="3347">
                  <c:v>3346</c:v>
                </c:pt>
                <c:pt idx="3348">
                  <c:v>3347</c:v>
                </c:pt>
                <c:pt idx="3349">
                  <c:v>3348</c:v>
                </c:pt>
                <c:pt idx="3350">
                  <c:v>3349</c:v>
                </c:pt>
                <c:pt idx="3351">
                  <c:v>3350</c:v>
                </c:pt>
                <c:pt idx="3352">
                  <c:v>3351</c:v>
                </c:pt>
                <c:pt idx="3353">
                  <c:v>3352</c:v>
                </c:pt>
                <c:pt idx="3354">
                  <c:v>3353</c:v>
                </c:pt>
                <c:pt idx="3355">
                  <c:v>3354</c:v>
                </c:pt>
                <c:pt idx="3356">
                  <c:v>3355</c:v>
                </c:pt>
                <c:pt idx="3357">
                  <c:v>3356</c:v>
                </c:pt>
                <c:pt idx="3358">
                  <c:v>3357</c:v>
                </c:pt>
                <c:pt idx="3359">
                  <c:v>3358</c:v>
                </c:pt>
                <c:pt idx="3360">
                  <c:v>3359</c:v>
                </c:pt>
                <c:pt idx="3361">
                  <c:v>3360</c:v>
                </c:pt>
                <c:pt idx="3362">
                  <c:v>3361</c:v>
                </c:pt>
                <c:pt idx="3363">
                  <c:v>3362</c:v>
                </c:pt>
                <c:pt idx="3364">
                  <c:v>3363</c:v>
                </c:pt>
                <c:pt idx="3365">
                  <c:v>3364</c:v>
                </c:pt>
                <c:pt idx="3366">
                  <c:v>3365</c:v>
                </c:pt>
                <c:pt idx="3367">
                  <c:v>3366</c:v>
                </c:pt>
                <c:pt idx="3368">
                  <c:v>3367</c:v>
                </c:pt>
                <c:pt idx="3369">
                  <c:v>3368</c:v>
                </c:pt>
                <c:pt idx="3370">
                  <c:v>3369</c:v>
                </c:pt>
                <c:pt idx="3371">
                  <c:v>3370</c:v>
                </c:pt>
                <c:pt idx="3372">
                  <c:v>3371</c:v>
                </c:pt>
                <c:pt idx="3373">
                  <c:v>3372</c:v>
                </c:pt>
                <c:pt idx="3374">
                  <c:v>3373</c:v>
                </c:pt>
                <c:pt idx="3375">
                  <c:v>3374</c:v>
                </c:pt>
                <c:pt idx="3376">
                  <c:v>3375</c:v>
                </c:pt>
                <c:pt idx="3377">
                  <c:v>3376</c:v>
                </c:pt>
                <c:pt idx="3378">
                  <c:v>3377</c:v>
                </c:pt>
                <c:pt idx="3379">
                  <c:v>3378</c:v>
                </c:pt>
                <c:pt idx="3380">
                  <c:v>3379</c:v>
                </c:pt>
                <c:pt idx="3381">
                  <c:v>3380</c:v>
                </c:pt>
                <c:pt idx="3382">
                  <c:v>3381</c:v>
                </c:pt>
                <c:pt idx="3383">
                  <c:v>3382</c:v>
                </c:pt>
                <c:pt idx="3384">
                  <c:v>3383</c:v>
                </c:pt>
                <c:pt idx="3385">
                  <c:v>3384</c:v>
                </c:pt>
                <c:pt idx="3386">
                  <c:v>3385</c:v>
                </c:pt>
                <c:pt idx="3387">
                  <c:v>3386</c:v>
                </c:pt>
                <c:pt idx="3388">
                  <c:v>3387</c:v>
                </c:pt>
                <c:pt idx="3389">
                  <c:v>3388</c:v>
                </c:pt>
                <c:pt idx="3390">
                  <c:v>3389</c:v>
                </c:pt>
                <c:pt idx="3391">
                  <c:v>3390</c:v>
                </c:pt>
                <c:pt idx="3392">
                  <c:v>3391</c:v>
                </c:pt>
                <c:pt idx="3393">
                  <c:v>3392</c:v>
                </c:pt>
                <c:pt idx="3394">
                  <c:v>3393</c:v>
                </c:pt>
                <c:pt idx="3395">
                  <c:v>3394</c:v>
                </c:pt>
                <c:pt idx="3396">
                  <c:v>3395</c:v>
                </c:pt>
                <c:pt idx="3397">
                  <c:v>3396</c:v>
                </c:pt>
                <c:pt idx="3398">
                  <c:v>3397</c:v>
                </c:pt>
                <c:pt idx="3399">
                  <c:v>3398</c:v>
                </c:pt>
                <c:pt idx="3400">
                  <c:v>3399</c:v>
                </c:pt>
                <c:pt idx="3401">
                  <c:v>3400</c:v>
                </c:pt>
                <c:pt idx="3402">
                  <c:v>3401</c:v>
                </c:pt>
                <c:pt idx="3403">
                  <c:v>3402</c:v>
                </c:pt>
                <c:pt idx="3404">
                  <c:v>3403</c:v>
                </c:pt>
                <c:pt idx="3405">
                  <c:v>3404</c:v>
                </c:pt>
                <c:pt idx="3406">
                  <c:v>3405</c:v>
                </c:pt>
                <c:pt idx="3407">
                  <c:v>3406</c:v>
                </c:pt>
                <c:pt idx="3408">
                  <c:v>3407</c:v>
                </c:pt>
                <c:pt idx="3409">
                  <c:v>3408</c:v>
                </c:pt>
                <c:pt idx="3410">
                  <c:v>3409</c:v>
                </c:pt>
                <c:pt idx="3411">
                  <c:v>3410</c:v>
                </c:pt>
                <c:pt idx="3412">
                  <c:v>3411</c:v>
                </c:pt>
                <c:pt idx="3413">
                  <c:v>3412</c:v>
                </c:pt>
                <c:pt idx="3414">
                  <c:v>3413</c:v>
                </c:pt>
                <c:pt idx="3415">
                  <c:v>3414</c:v>
                </c:pt>
                <c:pt idx="3416">
                  <c:v>3415</c:v>
                </c:pt>
                <c:pt idx="3417">
                  <c:v>3416</c:v>
                </c:pt>
                <c:pt idx="3418">
                  <c:v>3417</c:v>
                </c:pt>
                <c:pt idx="3419">
                  <c:v>3418</c:v>
                </c:pt>
                <c:pt idx="3420">
                  <c:v>3419</c:v>
                </c:pt>
                <c:pt idx="3421">
                  <c:v>3420</c:v>
                </c:pt>
                <c:pt idx="3422">
                  <c:v>3421</c:v>
                </c:pt>
                <c:pt idx="3423">
                  <c:v>3422</c:v>
                </c:pt>
                <c:pt idx="3424">
                  <c:v>3423</c:v>
                </c:pt>
                <c:pt idx="3425">
                  <c:v>3424</c:v>
                </c:pt>
                <c:pt idx="3426">
                  <c:v>3425</c:v>
                </c:pt>
                <c:pt idx="3427">
                  <c:v>3426</c:v>
                </c:pt>
                <c:pt idx="3428">
                  <c:v>3427</c:v>
                </c:pt>
                <c:pt idx="3429">
                  <c:v>3428</c:v>
                </c:pt>
                <c:pt idx="3430">
                  <c:v>3429</c:v>
                </c:pt>
                <c:pt idx="3431">
                  <c:v>3430</c:v>
                </c:pt>
                <c:pt idx="3432">
                  <c:v>3431</c:v>
                </c:pt>
                <c:pt idx="3433">
                  <c:v>3432</c:v>
                </c:pt>
                <c:pt idx="3434">
                  <c:v>3433</c:v>
                </c:pt>
                <c:pt idx="3435">
                  <c:v>3434</c:v>
                </c:pt>
                <c:pt idx="3436">
                  <c:v>3435</c:v>
                </c:pt>
                <c:pt idx="3437">
                  <c:v>3436</c:v>
                </c:pt>
                <c:pt idx="3438">
                  <c:v>3437</c:v>
                </c:pt>
                <c:pt idx="3439">
                  <c:v>3438</c:v>
                </c:pt>
                <c:pt idx="3440">
                  <c:v>3439</c:v>
                </c:pt>
                <c:pt idx="3441">
                  <c:v>3440</c:v>
                </c:pt>
                <c:pt idx="3442">
                  <c:v>3441</c:v>
                </c:pt>
                <c:pt idx="3443">
                  <c:v>3442</c:v>
                </c:pt>
                <c:pt idx="3444">
                  <c:v>3443</c:v>
                </c:pt>
                <c:pt idx="3445">
                  <c:v>3444</c:v>
                </c:pt>
                <c:pt idx="3446">
                  <c:v>3445</c:v>
                </c:pt>
                <c:pt idx="3447">
                  <c:v>3446</c:v>
                </c:pt>
                <c:pt idx="3448">
                  <c:v>3447</c:v>
                </c:pt>
                <c:pt idx="3449">
                  <c:v>3448</c:v>
                </c:pt>
                <c:pt idx="3450">
                  <c:v>3449</c:v>
                </c:pt>
                <c:pt idx="3451">
                  <c:v>3450</c:v>
                </c:pt>
                <c:pt idx="3452">
                  <c:v>3451</c:v>
                </c:pt>
                <c:pt idx="3453">
                  <c:v>3452</c:v>
                </c:pt>
                <c:pt idx="3454">
                  <c:v>3453</c:v>
                </c:pt>
                <c:pt idx="3455">
                  <c:v>3454</c:v>
                </c:pt>
                <c:pt idx="3456">
                  <c:v>3455</c:v>
                </c:pt>
                <c:pt idx="3457">
                  <c:v>3456</c:v>
                </c:pt>
                <c:pt idx="3458">
                  <c:v>3457</c:v>
                </c:pt>
                <c:pt idx="3459">
                  <c:v>3458</c:v>
                </c:pt>
                <c:pt idx="3460">
                  <c:v>3459</c:v>
                </c:pt>
                <c:pt idx="3461">
                  <c:v>3460</c:v>
                </c:pt>
                <c:pt idx="3462">
                  <c:v>3461</c:v>
                </c:pt>
                <c:pt idx="3463">
                  <c:v>3462</c:v>
                </c:pt>
                <c:pt idx="3464">
                  <c:v>3463</c:v>
                </c:pt>
                <c:pt idx="3465">
                  <c:v>3464</c:v>
                </c:pt>
                <c:pt idx="3466">
                  <c:v>3465</c:v>
                </c:pt>
                <c:pt idx="3467">
                  <c:v>3466</c:v>
                </c:pt>
                <c:pt idx="3468">
                  <c:v>3467</c:v>
                </c:pt>
                <c:pt idx="3469">
                  <c:v>3468</c:v>
                </c:pt>
                <c:pt idx="3470">
                  <c:v>3469</c:v>
                </c:pt>
                <c:pt idx="3471">
                  <c:v>3470</c:v>
                </c:pt>
                <c:pt idx="3472">
                  <c:v>3471</c:v>
                </c:pt>
                <c:pt idx="3473">
                  <c:v>3472</c:v>
                </c:pt>
                <c:pt idx="3474">
                  <c:v>3473</c:v>
                </c:pt>
                <c:pt idx="3475">
                  <c:v>3474</c:v>
                </c:pt>
                <c:pt idx="3476">
                  <c:v>3475</c:v>
                </c:pt>
                <c:pt idx="3477">
                  <c:v>3476</c:v>
                </c:pt>
                <c:pt idx="3478">
                  <c:v>3477</c:v>
                </c:pt>
                <c:pt idx="3479">
                  <c:v>3478</c:v>
                </c:pt>
                <c:pt idx="3480">
                  <c:v>3479</c:v>
                </c:pt>
                <c:pt idx="3481">
                  <c:v>3480</c:v>
                </c:pt>
                <c:pt idx="3482">
                  <c:v>3481</c:v>
                </c:pt>
                <c:pt idx="3483">
                  <c:v>3482</c:v>
                </c:pt>
                <c:pt idx="3484">
                  <c:v>3483</c:v>
                </c:pt>
                <c:pt idx="3485">
                  <c:v>3484</c:v>
                </c:pt>
                <c:pt idx="3486">
                  <c:v>3485</c:v>
                </c:pt>
                <c:pt idx="3487">
                  <c:v>3486</c:v>
                </c:pt>
                <c:pt idx="3488">
                  <c:v>3487</c:v>
                </c:pt>
                <c:pt idx="3489">
                  <c:v>3488</c:v>
                </c:pt>
                <c:pt idx="3490">
                  <c:v>3489</c:v>
                </c:pt>
                <c:pt idx="3491">
                  <c:v>3490</c:v>
                </c:pt>
                <c:pt idx="3492">
                  <c:v>3491</c:v>
                </c:pt>
                <c:pt idx="3493">
                  <c:v>3492</c:v>
                </c:pt>
                <c:pt idx="3494">
                  <c:v>3493</c:v>
                </c:pt>
                <c:pt idx="3495">
                  <c:v>3494</c:v>
                </c:pt>
                <c:pt idx="3496">
                  <c:v>3495</c:v>
                </c:pt>
                <c:pt idx="3497">
                  <c:v>3496</c:v>
                </c:pt>
                <c:pt idx="3498">
                  <c:v>3497</c:v>
                </c:pt>
                <c:pt idx="3499">
                  <c:v>3498</c:v>
                </c:pt>
                <c:pt idx="3500">
                  <c:v>3499</c:v>
                </c:pt>
                <c:pt idx="3501">
                  <c:v>3500</c:v>
                </c:pt>
                <c:pt idx="3502">
                  <c:v>3501</c:v>
                </c:pt>
                <c:pt idx="3503">
                  <c:v>3502</c:v>
                </c:pt>
                <c:pt idx="3504">
                  <c:v>3503</c:v>
                </c:pt>
                <c:pt idx="3505">
                  <c:v>3504</c:v>
                </c:pt>
                <c:pt idx="3506">
                  <c:v>3505</c:v>
                </c:pt>
                <c:pt idx="3507">
                  <c:v>3506</c:v>
                </c:pt>
                <c:pt idx="3508">
                  <c:v>3507</c:v>
                </c:pt>
                <c:pt idx="3509">
                  <c:v>3508</c:v>
                </c:pt>
                <c:pt idx="3510">
                  <c:v>3509</c:v>
                </c:pt>
                <c:pt idx="3511">
                  <c:v>3510</c:v>
                </c:pt>
                <c:pt idx="3512">
                  <c:v>3511</c:v>
                </c:pt>
                <c:pt idx="3513">
                  <c:v>3512</c:v>
                </c:pt>
                <c:pt idx="3514">
                  <c:v>3513</c:v>
                </c:pt>
                <c:pt idx="3515">
                  <c:v>3514</c:v>
                </c:pt>
                <c:pt idx="3516">
                  <c:v>3515</c:v>
                </c:pt>
                <c:pt idx="3517">
                  <c:v>3516</c:v>
                </c:pt>
                <c:pt idx="3518">
                  <c:v>3517</c:v>
                </c:pt>
                <c:pt idx="3519">
                  <c:v>3518</c:v>
                </c:pt>
                <c:pt idx="3520">
                  <c:v>3519</c:v>
                </c:pt>
                <c:pt idx="3521">
                  <c:v>3520</c:v>
                </c:pt>
                <c:pt idx="3522">
                  <c:v>3521</c:v>
                </c:pt>
                <c:pt idx="3523">
                  <c:v>3522</c:v>
                </c:pt>
                <c:pt idx="3524">
                  <c:v>3523</c:v>
                </c:pt>
                <c:pt idx="3525">
                  <c:v>3524</c:v>
                </c:pt>
                <c:pt idx="3526">
                  <c:v>3525</c:v>
                </c:pt>
                <c:pt idx="3527">
                  <c:v>3526</c:v>
                </c:pt>
                <c:pt idx="3528">
                  <c:v>3527</c:v>
                </c:pt>
                <c:pt idx="3529">
                  <c:v>3528</c:v>
                </c:pt>
                <c:pt idx="3530">
                  <c:v>3529</c:v>
                </c:pt>
                <c:pt idx="3531">
                  <c:v>3530</c:v>
                </c:pt>
                <c:pt idx="3532">
                  <c:v>3531</c:v>
                </c:pt>
                <c:pt idx="3533">
                  <c:v>3532</c:v>
                </c:pt>
                <c:pt idx="3534">
                  <c:v>3533</c:v>
                </c:pt>
                <c:pt idx="3535">
                  <c:v>3534</c:v>
                </c:pt>
                <c:pt idx="3536">
                  <c:v>3535</c:v>
                </c:pt>
                <c:pt idx="3537">
                  <c:v>3536</c:v>
                </c:pt>
                <c:pt idx="3538">
                  <c:v>3537</c:v>
                </c:pt>
                <c:pt idx="3539">
                  <c:v>3538</c:v>
                </c:pt>
                <c:pt idx="3540">
                  <c:v>3539</c:v>
                </c:pt>
                <c:pt idx="3541">
                  <c:v>3540</c:v>
                </c:pt>
                <c:pt idx="3542">
                  <c:v>3541</c:v>
                </c:pt>
                <c:pt idx="3543">
                  <c:v>3542</c:v>
                </c:pt>
                <c:pt idx="3544">
                  <c:v>3543</c:v>
                </c:pt>
                <c:pt idx="3545">
                  <c:v>3544</c:v>
                </c:pt>
                <c:pt idx="3546">
                  <c:v>3545</c:v>
                </c:pt>
                <c:pt idx="3547">
                  <c:v>3546</c:v>
                </c:pt>
                <c:pt idx="3548">
                  <c:v>3547</c:v>
                </c:pt>
                <c:pt idx="3549">
                  <c:v>3548</c:v>
                </c:pt>
                <c:pt idx="3550">
                  <c:v>3549</c:v>
                </c:pt>
                <c:pt idx="3551">
                  <c:v>3550</c:v>
                </c:pt>
                <c:pt idx="3552">
                  <c:v>3551</c:v>
                </c:pt>
                <c:pt idx="3553">
                  <c:v>3552</c:v>
                </c:pt>
                <c:pt idx="3554">
                  <c:v>3553</c:v>
                </c:pt>
                <c:pt idx="3555">
                  <c:v>3554</c:v>
                </c:pt>
                <c:pt idx="3556">
                  <c:v>3555</c:v>
                </c:pt>
                <c:pt idx="3557">
                  <c:v>3556</c:v>
                </c:pt>
                <c:pt idx="3558">
                  <c:v>3557</c:v>
                </c:pt>
                <c:pt idx="3559">
                  <c:v>3558</c:v>
                </c:pt>
                <c:pt idx="3560">
                  <c:v>3559</c:v>
                </c:pt>
                <c:pt idx="3561">
                  <c:v>3560</c:v>
                </c:pt>
                <c:pt idx="3562">
                  <c:v>3561</c:v>
                </c:pt>
                <c:pt idx="3563">
                  <c:v>3562</c:v>
                </c:pt>
                <c:pt idx="3564">
                  <c:v>3563</c:v>
                </c:pt>
                <c:pt idx="3565">
                  <c:v>3564</c:v>
                </c:pt>
                <c:pt idx="3566">
                  <c:v>3565</c:v>
                </c:pt>
                <c:pt idx="3567">
                  <c:v>3566</c:v>
                </c:pt>
                <c:pt idx="3568">
                  <c:v>3567</c:v>
                </c:pt>
                <c:pt idx="3569">
                  <c:v>3568</c:v>
                </c:pt>
                <c:pt idx="3570">
                  <c:v>3569</c:v>
                </c:pt>
                <c:pt idx="3571">
                  <c:v>3570</c:v>
                </c:pt>
                <c:pt idx="3572">
                  <c:v>3571</c:v>
                </c:pt>
                <c:pt idx="3573">
                  <c:v>3572</c:v>
                </c:pt>
                <c:pt idx="3574">
                  <c:v>3573</c:v>
                </c:pt>
                <c:pt idx="3575">
                  <c:v>3574</c:v>
                </c:pt>
                <c:pt idx="3576">
                  <c:v>3575</c:v>
                </c:pt>
                <c:pt idx="3577">
                  <c:v>3576</c:v>
                </c:pt>
                <c:pt idx="3578">
                  <c:v>3577</c:v>
                </c:pt>
                <c:pt idx="3579">
                  <c:v>3578</c:v>
                </c:pt>
                <c:pt idx="3580">
                  <c:v>3579</c:v>
                </c:pt>
                <c:pt idx="3581">
                  <c:v>3580</c:v>
                </c:pt>
                <c:pt idx="3582">
                  <c:v>3581</c:v>
                </c:pt>
                <c:pt idx="3583">
                  <c:v>3582</c:v>
                </c:pt>
                <c:pt idx="3584">
                  <c:v>3583</c:v>
                </c:pt>
                <c:pt idx="3585">
                  <c:v>3584</c:v>
                </c:pt>
                <c:pt idx="3586">
                  <c:v>3585</c:v>
                </c:pt>
                <c:pt idx="3587">
                  <c:v>3586</c:v>
                </c:pt>
                <c:pt idx="3588">
                  <c:v>3587</c:v>
                </c:pt>
                <c:pt idx="3589">
                  <c:v>3588</c:v>
                </c:pt>
                <c:pt idx="3590">
                  <c:v>3589</c:v>
                </c:pt>
                <c:pt idx="3591">
                  <c:v>3590</c:v>
                </c:pt>
                <c:pt idx="3592">
                  <c:v>3591</c:v>
                </c:pt>
                <c:pt idx="3593">
                  <c:v>3592</c:v>
                </c:pt>
                <c:pt idx="3594">
                  <c:v>3593</c:v>
                </c:pt>
                <c:pt idx="3595">
                  <c:v>3594</c:v>
                </c:pt>
                <c:pt idx="3596">
                  <c:v>3595</c:v>
                </c:pt>
                <c:pt idx="3597">
                  <c:v>3596</c:v>
                </c:pt>
                <c:pt idx="3598">
                  <c:v>3597</c:v>
                </c:pt>
                <c:pt idx="3599">
                  <c:v>3598</c:v>
                </c:pt>
                <c:pt idx="3600">
                  <c:v>3599</c:v>
                </c:pt>
                <c:pt idx="3601">
                  <c:v>3600</c:v>
                </c:pt>
                <c:pt idx="3602">
                  <c:v>3601</c:v>
                </c:pt>
                <c:pt idx="3603">
                  <c:v>3602</c:v>
                </c:pt>
                <c:pt idx="3604">
                  <c:v>3603</c:v>
                </c:pt>
                <c:pt idx="3605">
                  <c:v>3604</c:v>
                </c:pt>
                <c:pt idx="3606">
                  <c:v>3605</c:v>
                </c:pt>
                <c:pt idx="3607">
                  <c:v>3606</c:v>
                </c:pt>
                <c:pt idx="3608">
                  <c:v>3607</c:v>
                </c:pt>
                <c:pt idx="3609">
                  <c:v>3608</c:v>
                </c:pt>
                <c:pt idx="3610">
                  <c:v>3609</c:v>
                </c:pt>
                <c:pt idx="3611">
                  <c:v>3610</c:v>
                </c:pt>
                <c:pt idx="3612">
                  <c:v>3611</c:v>
                </c:pt>
                <c:pt idx="3613">
                  <c:v>3612</c:v>
                </c:pt>
                <c:pt idx="3614">
                  <c:v>3613</c:v>
                </c:pt>
                <c:pt idx="3615">
                  <c:v>3614</c:v>
                </c:pt>
                <c:pt idx="3616">
                  <c:v>3615</c:v>
                </c:pt>
                <c:pt idx="3617">
                  <c:v>3616</c:v>
                </c:pt>
                <c:pt idx="3618">
                  <c:v>3617</c:v>
                </c:pt>
                <c:pt idx="3619">
                  <c:v>3618</c:v>
                </c:pt>
                <c:pt idx="3620">
                  <c:v>3619</c:v>
                </c:pt>
                <c:pt idx="3621">
                  <c:v>3620</c:v>
                </c:pt>
                <c:pt idx="3622">
                  <c:v>3621</c:v>
                </c:pt>
                <c:pt idx="3623">
                  <c:v>3622</c:v>
                </c:pt>
                <c:pt idx="3624">
                  <c:v>3623</c:v>
                </c:pt>
                <c:pt idx="3625">
                  <c:v>3624</c:v>
                </c:pt>
                <c:pt idx="3626">
                  <c:v>3625</c:v>
                </c:pt>
                <c:pt idx="3627">
                  <c:v>3626</c:v>
                </c:pt>
                <c:pt idx="3628">
                  <c:v>3627</c:v>
                </c:pt>
                <c:pt idx="3629">
                  <c:v>3628</c:v>
                </c:pt>
                <c:pt idx="3630">
                  <c:v>3629</c:v>
                </c:pt>
                <c:pt idx="3631">
                  <c:v>3630</c:v>
                </c:pt>
                <c:pt idx="3632">
                  <c:v>3631</c:v>
                </c:pt>
                <c:pt idx="3633">
                  <c:v>3632</c:v>
                </c:pt>
                <c:pt idx="3634">
                  <c:v>3633</c:v>
                </c:pt>
                <c:pt idx="3635">
                  <c:v>3634</c:v>
                </c:pt>
                <c:pt idx="3636">
                  <c:v>3635</c:v>
                </c:pt>
                <c:pt idx="3637">
                  <c:v>3636</c:v>
                </c:pt>
                <c:pt idx="3638">
                  <c:v>3637</c:v>
                </c:pt>
                <c:pt idx="3639">
                  <c:v>3638</c:v>
                </c:pt>
                <c:pt idx="3640">
                  <c:v>3639</c:v>
                </c:pt>
                <c:pt idx="3641">
                  <c:v>3640</c:v>
                </c:pt>
                <c:pt idx="3642">
                  <c:v>3641</c:v>
                </c:pt>
                <c:pt idx="3643">
                  <c:v>3642</c:v>
                </c:pt>
                <c:pt idx="3644">
                  <c:v>3643</c:v>
                </c:pt>
                <c:pt idx="3645">
                  <c:v>3644</c:v>
                </c:pt>
                <c:pt idx="3646">
                  <c:v>3645</c:v>
                </c:pt>
                <c:pt idx="3647">
                  <c:v>3646</c:v>
                </c:pt>
                <c:pt idx="3648">
                  <c:v>3647</c:v>
                </c:pt>
                <c:pt idx="3649">
                  <c:v>3648</c:v>
                </c:pt>
                <c:pt idx="3650">
                  <c:v>3649</c:v>
                </c:pt>
                <c:pt idx="3651">
                  <c:v>3650</c:v>
                </c:pt>
                <c:pt idx="3652">
                  <c:v>3651</c:v>
                </c:pt>
                <c:pt idx="3653">
                  <c:v>3652</c:v>
                </c:pt>
                <c:pt idx="3654">
                  <c:v>3653</c:v>
                </c:pt>
                <c:pt idx="3655">
                  <c:v>3654</c:v>
                </c:pt>
                <c:pt idx="3656">
                  <c:v>3655</c:v>
                </c:pt>
                <c:pt idx="3657">
                  <c:v>3656</c:v>
                </c:pt>
                <c:pt idx="3658">
                  <c:v>3657</c:v>
                </c:pt>
                <c:pt idx="3659">
                  <c:v>3658</c:v>
                </c:pt>
                <c:pt idx="3660">
                  <c:v>3659</c:v>
                </c:pt>
                <c:pt idx="3661">
                  <c:v>3660</c:v>
                </c:pt>
                <c:pt idx="3662">
                  <c:v>3661</c:v>
                </c:pt>
                <c:pt idx="3663">
                  <c:v>3662</c:v>
                </c:pt>
                <c:pt idx="3664">
                  <c:v>3663</c:v>
                </c:pt>
                <c:pt idx="3665">
                  <c:v>3664</c:v>
                </c:pt>
                <c:pt idx="3666">
                  <c:v>3665</c:v>
                </c:pt>
                <c:pt idx="3667">
                  <c:v>3666</c:v>
                </c:pt>
                <c:pt idx="3668">
                  <c:v>3667</c:v>
                </c:pt>
                <c:pt idx="3669">
                  <c:v>3668</c:v>
                </c:pt>
                <c:pt idx="3670">
                  <c:v>3669</c:v>
                </c:pt>
                <c:pt idx="3671">
                  <c:v>3670</c:v>
                </c:pt>
                <c:pt idx="3672">
                  <c:v>3671</c:v>
                </c:pt>
                <c:pt idx="3673">
                  <c:v>3672</c:v>
                </c:pt>
                <c:pt idx="3674">
                  <c:v>3673</c:v>
                </c:pt>
                <c:pt idx="3675">
                  <c:v>3674</c:v>
                </c:pt>
                <c:pt idx="3676">
                  <c:v>3675</c:v>
                </c:pt>
                <c:pt idx="3677">
                  <c:v>3676</c:v>
                </c:pt>
                <c:pt idx="3678">
                  <c:v>3677</c:v>
                </c:pt>
                <c:pt idx="3679">
                  <c:v>3678</c:v>
                </c:pt>
                <c:pt idx="3680">
                  <c:v>3679</c:v>
                </c:pt>
                <c:pt idx="3681">
                  <c:v>3680</c:v>
                </c:pt>
                <c:pt idx="3682">
                  <c:v>3681</c:v>
                </c:pt>
                <c:pt idx="3683">
                  <c:v>3682</c:v>
                </c:pt>
                <c:pt idx="3684">
                  <c:v>3683</c:v>
                </c:pt>
                <c:pt idx="3685">
                  <c:v>3684</c:v>
                </c:pt>
                <c:pt idx="3686">
                  <c:v>3685</c:v>
                </c:pt>
                <c:pt idx="3687">
                  <c:v>3686</c:v>
                </c:pt>
                <c:pt idx="3688">
                  <c:v>3687</c:v>
                </c:pt>
                <c:pt idx="3689">
                  <c:v>3688</c:v>
                </c:pt>
                <c:pt idx="3690">
                  <c:v>3689</c:v>
                </c:pt>
                <c:pt idx="3691">
                  <c:v>3690</c:v>
                </c:pt>
                <c:pt idx="3692">
                  <c:v>3691</c:v>
                </c:pt>
                <c:pt idx="3693">
                  <c:v>3692</c:v>
                </c:pt>
                <c:pt idx="3694">
                  <c:v>3693</c:v>
                </c:pt>
                <c:pt idx="3695">
                  <c:v>3694</c:v>
                </c:pt>
                <c:pt idx="3696">
                  <c:v>3695</c:v>
                </c:pt>
                <c:pt idx="3697">
                  <c:v>3696</c:v>
                </c:pt>
                <c:pt idx="3698">
                  <c:v>3697</c:v>
                </c:pt>
                <c:pt idx="3699">
                  <c:v>3698</c:v>
                </c:pt>
                <c:pt idx="3700">
                  <c:v>3699</c:v>
                </c:pt>
                <c:pt idx="3701">
                  <c:v>3700</c:v>
                </c:pt>
                <c:pt idx="3702">
                  <c:v>3701</c:v>
                </c:pt>
                <c:pt idx="3703">
                  <c:v>3702</c:v>
                </c:pt>
                <c:pt idx="3704">
                  <c:v>3703</c:v>
                </c:pt>
                <c:pt idx="3705">
                  <c:v>3704</c:v>
                </c:pt>
                <c:pt idx="3706">
                  <c:v>3705</c:v>
                </c:pt>
                <c:pt idx="3707">
                  <c:v>3706</c:v>
                </c:pt>
                <c:pt idx="3708">
                  <c:v>3707</c:v>
                </c:pt>
                <c:pt idx="3709">
                  <c:v>3708</c:v>
                </c:pt>
                <c:pt idx="3710">
                  <c:v>3709</c:v>
                </c:pt>
                <c:pt idx="3711">
                  <c:v>3710</c:v>
                </c:pt>
                <c:pt idx="3712">
                  <c:v>3711</c:v>
                </c:pt>
                <c:pt idx="3713">
                  <c:v>3712</c:v>
                </c:pt>
                <c:pt idx="3714">
                  <c:v>3713</c:v>
                </c:pt>
                <c:pt idx="3715">
                  <c:v>3714</c:v>
                </c:pt>
                <c:pt idx="3716">
                  <c:v>3715</c:v>
                </c:pt>
                <c:pt idx="3717">
                  <c:v>3716</c:v>
                </c:pt>
                <c:pt idx="3718">
                  <c:v>3717</c:v>
                </c:pt>
                <c:pt idx="3719">
                  <c:v>3718</c:v>
                </c:pt>
                <c:pt idx="3720">
                  <c:v>3719</c:v>
                </c:pt>
                <c:pt idx="3721">
                  <c:v>3720</c:v>
                </c:pt>
                <c:pt idx="3722">
                  <c:v>3721</c:v>
                </c:pt>
                <c:pt idx="3723">
                  <c:v>3722</c:v>
                </c:pt>
                <c:pt idx="3724">
                  <c:v>3723</c:v>
                </c:pt>
                <c:pt idx="3725">
                  <c:v>3724</c:v>
                </c:pt>
                <c:pt idx="3726">
                  <c:v>3725</c:v>
                </c:pt>
                <c:pt idx="3727">
                  <c:v>3726</c:v>
                </c:pt>
                <c:pt idx="3728">
                  <c:v>3727</c:v>
                </c:pt>
                <c:pt idx="3729">
                  <c:v>3728</c:v>
                </c:pt>
                <c:pt idx="3730">
                  <c:v>3729</c:v>
                </c:pt>
                <c:pt idx="3731">
                  <c:v>3730</c:v>
                </c:pt>
                <c:pt idx="3732">
                  <c:v>3731</c:v>
                </c:pt>
                <c:pt idx="3733">
                  <c:v>3732</c:v>
                </c:pt>
                <c:pt idx="3734">
                  <c:v>3733</c:v>
                </c:pt>
                <c:pt idx="3735">
                  <c:v>3734</c:v>
                </c:pt>
                <c:pt idx="3736">
                  <c:v>3735</c:v>
                </c:pt>
                <c:pt idx="3737">
                  <c:v>3736</c:v>
                </c:pt>
                <c:pt idx="3738">
                  <c:v>3737</c:v>
                </c:pt>
                <c:pt idx="3739">
                  <c:v>3738</c:v>
                </c:pt>
                <c:pt idx="3740">
                  <c:v>3739</c:v>
                </c:pt>
                <c:pt idx="3741">
                  <c:v>3740</c:v>
                </c:pt>
                <c:pt idx="3742">
                  <c:v>3741</c:v>
                </c:pt>
                <c:pt idx="3743">
                  <c:v>3742</c:v>
                </c:pt>
                <c:pt idx="3744">
                  <c:v>3743</c:v>
                </c:pt>
                <c:pt idx="3745">
                  <c:v>3744</c:v>
                </c:pt>
                <c:pt idx="3746">
                  <c:v>3745</c:v>
                </c:pt>
                <c:pt idx="3747">
                  <c:v>3746</c:v>
                </c:pt>
                <c:pt idx="3748">
                  <c:v>3747</c:v>
                </c:pt>
                <c:pt idx="3749">
                  <c:v>3748</c:v>
                </c:pt>
                <c:pt idx="3750">
                  <c:v>3749</c:v>
                </c:pt>
                <c:pt idx="3751">
                  <c:v>3750</c:v>
                </c:pt>
                <c:pt idx="3752">
                  <c:v>3751</c:v>
                </c:pt>
                <c:pt idx="3753">
                  <c:v>3752</c:v>
                </c:pt>
                <c:pt idx="3754">
                  <c:v>3753</c:v>
                </c:pt>
                <c:pt idx="3755">
                  <c:v>3754</c:v>
                </c:pt>
                <c:pt idx="3756">
                  <c:v>3755</c:v>
                </c:pt>
                <c:pt idx="3757">
                  <c:v>3756</c:v>
                </c:pt>
                <c:pt idx="3758">
                  <c:v>3757</c:v>
                </c:pt>
                <c:pt idx="3759">
                  <c:v>3758</c:v>
                </c:pt>
                <c:pt idx="3760">
                  <c:v>3759</c:v>
                </c:pt>
                <c:pt idx="3761">
                  <c:v>3760</c:v>
                </c:pt>
                <c:pt idx="3762">
                  <c:v>3761</c:v>
                </c:pt>
                <c:pt idx="3763">
                  <c:v>3762</c:v>
                </c:pt>
                <c:pt idx="3764">
                  <c:v>3763</c:v>
                </c:pt>
                <c:pt idx="3765">
                  <c:v>3764</c:v>
                </c:pt>
                <c:pt idx="3766">
                  <c:v>3765</c:v>
                </c:pt>
                <c:pt idx="3767">
                  <c:v>3766</c:v>
                </c:pt>
                <c:pt idx="3768">
                  <c:v>3767</c:v>
                </c:pt>
                <c:pt idx="3769">
                  <c:v>3768</c:v>
                </c:pt>
                <c:pt idx="3770">
                  <c:v>3769</c:v>
                </c:pt>
                <c:pt idx="3771">
                  <c:v>3770</c:v>
                </c:pt>
                <c:pt idx="3772">
                  <c:v>3771</c:v>
                </c:pt>
                <c:pt idx="3773">
                  <c:v>3772</c:v>
                </c:pt>
                <c:pt idx="3774">
                  <c:v>3773</c:v>
                </c:pt>
                <c:pt idx="3775">
                  <c:v>3774</c:v>
                </c:pt>
                <c:pt idx="3776">
                  <c:v>3775</c:v>
                </c:pt>
                <c:pt idx="3777">
                  <c:v>3776</c:v>
                </c:pt>
                <c:pt idx="3778">
                  <c:v>3777</c:v>
                </c:pt>
                <c:pt idx="3779">
                  <c:v>3778</c:v>
                </c:pt>
                <c:pt idx="3780">
                  <c:v>3779</c:v>
                </c:pt>
                <c:pt idx="3781">
                  <c:v>3780</c:v>
                </c:pt>
                <c:pt idx="3782">
                  <c:v>3781</c:v>
                </c:pt>
                <c:pt idx="3783">
                  <c:v>3782</c:v>
                </c:pt>
                <c:pt idx="3784">
                  <c:v>3783</c:v>
                </c:pt>
                <c:pt idx="3785">
                  <c:v>3784</c:v>
                </c:pt>
                <c:pt idx="3786">
                  <c:v>3785</c:v>
                </c:pt>
                <c:pt idx="3787">
                  <c:v>3786</c:v>
                </c:pt>
                <c:pt idx="3788">
                  <c:v>3787</c:v>
                </c:pt>
                <c:pt idx="3789">
                  <c:v>3788</c:v>
                </c:pt>
                <c:pt idx="3790">
                  <c:v>3789</c:v>
                </c:pt>
                <c:pt idx="3791">
                  <c:v>3790</c:v>
                </c:pt>
                <c:pt idx="3792">
                  <c:v>3791</c:v>
                </c:pt>
                <c:pt idx="3793">
                  <c:v>3792</c:v>
                </c:pt>
                <c:pt idx="3794">
                  <c:v>3793</c:v>
                </c:pt>
                <c:pt idx="3795">
                  <c:v>3794</c:v>
                </c:pt>
                <c:pt idx="3796">
                  <c:v>3795</c:v>
                </c:pt>
                <c:pt idx="3797">
                  <c:v>3796</c:v>
                </c:pt>
                <c:pt idx="3798">
                  <c:v>3797</c:v>
                </c:pt>
                <c:pt idx="3799">
                  <c:v>3798</c:v>
                </c:pt>
                <c:pt idx="3800">
                  <c:v>3799</c:v>
                </c:pt>
                <c:pt idx="3801">
                  <c:v>3800</c:v>
                </c:pt>
                <c:pt idx="3802">
                  <c:v>3801</c:v>
                </c:pt>
                <c:pt idx="3803">
                  <c:v>3802</c:v>
                </c:pt>
                <c:pt idx="3804">
                  <c:v>3803</c:v>
                </c:pt>
                <c:pt idx="3805">
                  <c:v>3804</c:v>
                </c:pt>
                <c:pt idx="3806">
                  <c:v>3805</c:v>
                </c:pt>
                <c:pt idx="3807">
                  <c:v>3806</c:v>
                </c:pt>
                <c:pt idx="3808">
                  <c:v>3807</c:v>
                </c:pt>
                <c:pt idx="3809">
                  <c:v>3808</c:v>
                </c:pt>
                <c:pt idx="3810">
                  <c:v>3809</c:v>
                </c:pt>
                <c:pt idx="3811">
                  <c:v>3810</c:v>
                </c:pt>
                <c:pt idx="3812">
                  <c:v>3811</c:v>
                </c:pt>
                <c:pt idx="3813">
                  <c:v>3812</c:v>
                </c:pt>
                <c:pt idx="3814">
                  <c:v>3813</c:v>
                </c:pt>
                <c:pt idx="3815">
                  <c:v>3814</c:v>
                </c:pt>
                <c:pt idx="3816">
                  <c:v>3815</c:v>
                </c:pt>
                <c:pt idx="3817">
                  <c:v>3816</c:v>
                </c:pt>
                <c:pt idx="3818">
                  <c:v>3817</c:v>
                </c:pt>
                <c:pt idx="3819">
                  <c:v>3818</c:v>
                </c:pt>
                <c:pt idx="3820">
                  <c:v>3819</c:v>
                </c:pt>
                <c:pt idx="3821">
                  <c:v>3820</c:v>
                </c:pt>
                <c:pt idx="3822">
                  <c:v>3821</c:v>
                </c:pt>
                <c:pt idx="3823">
                  <c:v>3822</c:v>
                </c:pt>
                <c:pt idx="3824">
                  <c:v>3823</c:v>
                </c:pt>
                <c:pt idx="3825">
                  <c:v>3824</c:v>
                </c:pt>
                <c:pt idx="3826">
                  <c:v>3825</c:v>
                </c:pt>
                <c:pt idx="3827">
                  <c:v>3826</c:v>
                </c:pt>
                <c:pt idx="3828">
                  <c:v>3827</c:v>
                </c:pt>
                <c:pt idx="3829">
                  <c:v>3828</c:v>
                </c:pt>
                <c:pt idx="3830">
                  <c:v>3829</c:v>
                </c:pt>
                <c:pt idx="3831">
                  <c:v>3830</c:v>
                </c:pt>
                <c:pt idx="3832">
                  <c:v>3831</c:v>
                </c:pt>
                <c:pt idx="3833">
                  <c:v>3832</c:v>
                </c:pt>
                <c:pt idx="3834">
                  <c:v>3833</c:v>
                </c:pt>
                <c:pt idx="3835">
                  <c:v>3834</c:v>
                </c:pt>
                <c:pt idx="3836">
                  <c:v>3835</c:v>
                </c:pt>
                <c:pt idx="3837">
                  <c:v>3836</c:v>
                </c:pt>
                <c:pt idx="3838">
                  <c:v>3837</c:v>
                </c:pt>
                <c:pt idx="3839">
                  <c:v>3838</c:v>
                </c:pt>
                <c:pt idx="3840">
                  <c:v>3839</c:v>
                </c:pt>
                <c:pt idx="3841">
                  <c:v>3840</c:v>
                </c:pt>
                <c:pt idx="3842">
                  <c:v>3841</c:v>
                </c:pt>
                <c:pt idx="3843">
                  <c:v>3842</c:v>
                </c:pt>
                <c:pt idx="3844">
                  <c:v>3843</c:v>
                </c:pt>
                <c:pt idx="3845">
                  <c:v>3844</c:v>
                </c:pt>
                <c:pt idx="3846">
                  <c:v>3845</c:v>
                </c:pt>
                <c:pt idx="3847">
                  <c:v>3846</c:v>
                </c:pt>
                <c:pt idx="3848">
                  <c:v>3847</c:v>
                </c:pt>
                <c:pt idx="3849">
                  <c:v>3848</c:v>
                </c:pt>
                <c:pt idx="3850">
                  <c:v>3849</c:v>
                </c:pt>
                <c:pt idx="3851">
                  <c:v>3850</c:v>
                </c:pt>
                <c:pt idx="3852">
                  <c:v>3851</c:v>
                </c:pt>
                <c:pt idx="3853">
                  <c:v>3852</c:v>
                </c:pt>
                <c:pt idx="3854">
                  <c:v>3853</c:v>
                </c:pt>
                <c:pt idx="3855">
                  <c:v>3854</c:v>
                </c:pt>
                <c:pt idx="3856">
                  <c:v>3855</c:v>
                </c:pt>
                <c:pt idx="3857">
                  <c:v>3856</c:v>
                </c:pt>
                <c:pt idx="3858">
                  <c:v>3857</c:v>
                </c:pt>
                <c:pt idx="3859">
                  <c:v>3858</c:v>
                </c:pt>
                <c:pt idx="3860">
                  <c:v>3859</c:v>
                </c:pt>
                <c:pt idx="3861">
                  <c:v>3860</c:v>
                </c:pt>
                <c:pt idx="3862">
                  <c:v>3861</c:v>
                </c:pt>
                <c:pt idx="3863">
                  <c:v>3862</c:v>
                </c:pt>
                <c:pt idx="3864">
                  <c:v>3863</c:v>
                </c:pt>
                <c:pt idx="3865">
                  <c:v>3864</c:v>
                </c:pt>
                <c:pt idx="3866">
                  <c:v>3865</c:v>
                </c:pt>
                <c:pt idx="3867">
                  <c:v>3866</c:v>
                </c:pt>
                <c:pt idx="3868">
                  <c:v>3867</c:v>
                </c:pt>
                <c:pt idx="3869">
                  <c:v>3868</c:v>
                </c:pt>
                <c:pt idx="3870">
                  <c:v>3869</c:v>
                </c:pt>
                <c:pt idx="3871">
                  <c:v>3870</c:v>
                </c:pt>
                <c:pt idx="3872">
                  <c:v>3871</c:v>
                </c:pt>
                <c:pt idx="3873">
                  <c:v>3872</c:v>
                </c:pt>
                <c:pt idx="3874">
                  <c:v>3873</c:v>
                </c:pt>
                <c:pt idx="3875">
                  <c:v>3874</c:v>
                </c:pt>
                <c:pt idx="3876">
                  <c:v>3875</c:v>
                </c:pt>
                <c:pt idx="3877">
                  <c:v>3876</c:v>
                </c:pt>
                <c:pt idx="3878">
                  <c:v>3877</c:v>
                </c:pt>
                <c:pt idx="3879">
                  <c:v>3878</c:v>
                </c:pt>
                <c:pt idx="3880">
                  <c:v>3879</c:v>
                </c:pt>
                <c:pt idx="3881">
                  <c:v>3880</c:v>
                </c:pt>
                <c:pt idx="3882">
                  <c:v>3881</c:v>
                </c:pt>
                <c:pt idx="3883">
                  <c:v>3882</c:v>
                </c:pt>
                <c:pt idx="3884">
                  <c:v>3883</c:v>
                </c:pt>
                <c:pt idx="3885">
                  <c:v>3884</c:v>
                </c:pt>
                <c:pt idx="3886">
                  <c:v>3885</c:v>
                </c:pt>
                <c:pt idx="3887">
                  <c:v>3886</c:v>
                </c:pt>
                <c:pt idx="3888">
                  <c:v>3887</c:v>
                </c:pt>
                <c:pt idx="3889">
                  <c:v>3888</c:v>
                </c:pt>
                <c:pt idx="3890">
                  <c:v>3889</c:v>
                </c:pt>
                <c:pt idx="3891">
                  <c:v>3890</c:v>
                </c:pt>
                <c:pt idx="3892">
                  <c:v>3891</c:v>
                </c:pt>
                <c:pt idx="3893">
                  <c:v>3892</c:v>
                </c:pt>
                <c:pt idx="3894">
                  <c:v>3893</c:v>
                </c:pt>
                <c:pt idx="3895">
                  <c:v>3894</c:v>
                </c:pt>
                <c:pt idx="3896">
                  <c:v>3895</c:v>
                </c:pt>
                <c:pt idx="3897">
                  <c:v>3896</c:v>
                </c:pt>
                <c:pt idx="3898">
                  <c:v>3897</c:v>
                </c:pt>
                <c:pt idx="3899">
                  <c:v>3898</c:v>
                </c:pt>
                <c:pt idx="3900">
                  <c:v>3899</c:v>
                </c:pt>
                <c:pt idx="3901">
                  <c:v>3900</c:v>
                </c:pt>
                <c:pt idx="3902">
                  <c:v>3901</c:v>
                </c:pt>
                <c:pt idx="3903">
                  <c:v>3902</c:v>
                </c:pt>
                <c:pt idx="3904">
                  <c:v>3903</c:v>
                </c:pt>
                <c:pt idx="3905">
                  <c:v>3904</c:v>
                </c:pt>
                <c:pt idx="3906">
                  <c:v>3905</c:v>
                </c:pt>
                <c:pt idx="3907">
                  <c:v>3906</c:v>
                </c:pt>
                <c:pt idx="3908">
                  <c:v>3907</c:v>
                </c:pt>
                <c:pt idx="3909">
                  <c:v>3908</c:v>
                </c:pt>
                <c:pt idx="3910">
                  <c:v>3909</c:v>
                </c:pt>
                <c:pt idx="3911">
                  <c:v>3910</c:v>
                </c:pt>
                <c:pt idx="3912">
                  <c:v>3911</c:v>
                </c:pt>
                <c:pt idx="3913">
                  <c:v>3912</c:v>
                </c:pt>
                <c:pt idx="3914">
                  <c:v>3913</c:v>
                </c:pt>
                <c:pt idx="3915">
                  <c:v>3914</c:v>
                </c:pt>
                <c:pt idx="3916">
                  <c:v>3915</c:v>
                </c:pt>
                <c:pt idx="3917">
                  <c:v>3916</c:v>
                </c:pt>
                <c:pt idx="3918">
                  <c:v>3917</c:v>
                </c:pt>
                <c:pt idx="3919">
                  <c:v>3918</c:v>
                </c:pt>
                <c:pt idx="3920">
                  <c:v>3919</c:v>
                </c:pt>
                <c:pt idx="3921">
                  <c:v>3920</c:v>
                </c:pt>
                <c:pt idx="3922">
                  <c:v>3921</c:v>
                </c:pt>
                <c:pt idx="3923">
                  <c:v>3922</c:v>
                </c:pt>
                <c:pt idx="3924">
                  <c:v>3923</c:v>
                </c:pt>
                <c:pt idx="3925">
                  <c:v>3924</c:v>
                </c:pt>
                <c:pt idx="3926">
                  <c:v>3925</c:v>
                </c:pt>
                <c:pt idx="3927">
                  <c:v>3926</c:v>
                </c:pt>
                <c:pt idx="3928">
                  <c:v>3927</c:v>
                </c:pt>
                <c:pt idx="3929">
                  <c:v>3928</c:v>
                </c:pt>
                <c:pt idx="3930">
                  <c:v>3929</c:v>
                </c:pt>
                <c:pt idx="3931">
                  <c:v>3930</c:v>
                </c:pt>
                <c:pt idx="3932">
                  <c:v>3931</c:v>
                </c:pt>
                <c:pt idx="3933">
                  <c:v>3932</c:v>
                </c:pt>
                <c:pt idx="3934">
                  <c:v>3933</c:v>
                </c:pt>
                <c:pt idx="3935">
                  <c:v>3934</c:v>
                </c:pt>
                <c:pt idx="3936">
                  <c:v>3935</c:v>
                </c:pt>
                <c:pt idx="3937">
                  <c:v>3936</c:v>
                </c:pt>
                <c:pt idx="3938">
                  <c:v>3937</c:v>
                </c:pt>
                <c:pt idx="3939">
                  <c:v>3938</c:v>
                </c:pt>
                <c:pt idx="3940">
                  <c:v>3939</c:v>
                </c:pt>
                <c:pt idx="3941">
                  <c:v>3940</c:v>
                </c:pt>
                <c:pt idx="3942">
                  <c:v>3941</c:v>
                </c:pt>
                <c:pt idx="3943">
                  <c:v>3942</c:v>
                </c:pt>
                <c:pt idx="3944">
                  <c:v>3943</c:v>
                </c:pt>
                <c:pt idx="3945">
                  <c:v>3944</c:v>
                </c:pt>
                <c:pt idx="3946">
                  <c:v>3945</c:v>
                </c:pt>
                <c:pt idx="3947">
                  <c:v>3946</c:v>
                </c:pt>
                <c:pt idx="3948">
                  <c:v>3947</c:v>
                </c:pt>
                <c:pt idx="3949">
                  <c:v>3948</c:v>
                </c:pt>
                <c:pt idx="3950">
                  <c:v>3949</c:v>
                </c:pt>
                <c:pt idx="3951">
                  <c:v>3950</c:v>
                </c:pt>
                <c:pt idx="3952">
                  <c:v>3951</c:v>
                </c:pt>
                <c:pt idx="3953">
                  <c:v>3952</c:v>
                </c:pt>
                <c:pt idx="3954">
                  <c:v>3953</c:v>
                </c:pt>
                <c:pt idx="3955">
                  <c:v>3954</c:v>
                </c:pt>
                <c:pt idx="3956">
                  <c:v>3955</c:v>
                </c:pt>
                <c:pt idx="3957">
                  <c:v>3956</c:v>
                </c:pt>
                <c:pt idx="3958">
                  <c:v>3957</c:v>
                </c:pt>
                <c:pt idx="3959">
                  <c:v>3958</c:v>
                </c:pt>
                <c:pt idx="3960">
                  <c:v>3959</c:v>
                </c:pt>
                <c:pt idx="3961">
                  <c:v>3960</c:v>
                </c:pt>
                <c:pt idx="3962">
                  <c:v>3961</c:v>
                </c:pt>
                <c:pt idx="3963">
                  <c:v>3962</c:v>
                </c:pt>
                <c:pt idx="3964">
                  <c:v>3963</c:v>
                </c:pt>
                <c:pt idx="3965">
                  <c:v>3964</c:v>
                </c:pt>
                <c:pt idx="3966">
                  <c:v>3965</c:v>
                </c:pt>
                <c:pt idx="3967">
                  <c:v>3966</c:v>
                </c:pt>
                <c:pt idx="3968">
                  <c:v>3967</c:v>
                </c:pt>
                <c:pt idx="3969">
                  <c:v>3968</c:v>
                </c:pt>
                <c:pt idx="3970">
                  <c:v>3969</c:v>
                </c:pt>
                <c:pt idx="3971">
                  <c:v>3970</c:v>
                </c:pt>
                <c:pt idx="3972">
                  <c:v>3971</c:v>
                </c:pt>
                <c:pt idx="3973">
                  <c:v>3972</c:v>
                </c:pt>
                <c:pt idx="3974">
                  <c:v>3973</c:v>
                </c:pt>
                <c:pt idx="3975">
                  <c:v>3974</c:v>
                </c:pt>
                <c:pt idx="3976">
                  <c:v>3975</c:v>
                </c:pt>
                <c:pt idx="3977">
                  <c:v>3976</c:v>
                </c:pt>
                <c:pt idx="3978">
                  <c:v>3977</c:v>
                </c:pt>
                <c:pt idx="3979">
                  <c:v>3978</c:v>
                </c:pt>
                <c:pt idx="3980">
                  <c:v>3979</c:v>
                </c:pt>
                <c:pt idx="3981">
                  <c:v>3980</c:v>
                </c:pt>
                <c:pt idx="3982">
                  <c:v>3981</c:v>
                </c:pt>
                <c:pt idx="3983">
                  <c:v>3982</c:v>
                </c:pt>
                <c:pt idx="3984">
                  <c:v>3983</c:v>
                </c:pt>
                <c:pt idx="3985">
                  <c:v>3984</c:v>
                </c:pt>
                <c:pt idx="3986">
                  <c:v>3985</c:v>
                </c:pt>
                <c:pt idx="3987">
                  <c:v>3986</c:v>
                </c:pt>
                <c:pt idx="3988">
                  <c:v>3987</c:v>
                </c:pt>
                <c:pt idx="3989">
                  <c:v>3988</c:v>
                </c:pt>
                <c:pt idx="3990">
                  <c:v>3989</c:v>
                </c:pt>
                <c:pt idx="3991">
                  <c:v>3990</c:v>
                </c:pt>
                <c:pt idx="3992">
                  <c:v>3991</c:v>
                </c:pt>
                <c:pt idx="3993">
                  <c:v>3992</c:v>
                </c:pt>
                <c:pt idx="3994">
                  <c:v>3993</c:v>
                </c:pt>
                <c:pt idx="3995">
                  <c:v>3994</c:v>
                </c:pt>
                <c:pt idx="3996">
                  <c:v>3995</c:v>
                </c:pt>
                <c:pt idx="3997">
                  <c:v>3996</c:v>
                </c:pt>
                <c:pt idx="3998">
                  <c:v>3997</c:v>
                </c:pt>
                <c:pt idx="3999">
                  <c:v>3998</c:v>
                </c:pt>
                <c:pt idx="4000">
                  <c:v>3999</c:v>
                </c:pt>
                <c:pt idx="4001">
                  <c:v>4000</c:v>
                </c:pt>
                <c:pt idx="4002">
                  <c:v>4001</c:v>
                </c:pt>
                <c:pt idx="4003">
                  <c:v>4002</c:v>
                </c:pt>
                <c:pt idx="4004">
                  <c:v>4003</c:v>
                </c:pt>
                <c:pt idx="4005">
                  <c:v>4004</c:v>
                </c:pt>
                <c:pt idx="4006">
                  <c:v>4005</c:v>
                </c:pt>
                <c:pt idx="4007">
                  <c:v>4006</c:v>
                </c:pt>
                <c:pt idx="4008">
                  <c:v>4007</c:v>
                </c:pt>
                <c:pt idx="4009">
                  <c:v>4008</c:v>
                </c:pt>
                <c:pt idx="4010">
                  <c:v>4009</c:v>
                </c:pt>
                <c:pt idx="4011">
                  <c:v>4010</c:v>
                </c:pt>
                <c:pt idx="4012">
                  <c:v>4011</c:v>
                </c:pt>
                <c:pt idx="4013">
                  <c:v>4012</c:v>
                </c:pt>
                <c:pt idx="4014">
                  <c:v>4013</c:v>
                </c:pt>
                <c:pt idx="4015">
                  <c:v>4014</c:v>
                </c:pt>
                <c:pt idx="4016">
                  <c:v>4015</c:v>
                </c:pt>
                <c:pt idx="4017">
                  <c:v>4016</c:v>
                </c:pt>
                <c:pt idx="4018">
                  <c:v>4017</c:v>
                </c:pt>
                <c:pt idx="4019">
                  <c:v>4018</c:v>
                </c:pt>
                <c:pt idx="4020">
                  <c:v>4019</c:v>
                </c:pt>
                <c:pt idx="4021">
                  <c:v>4020</c:v>
                </c:pt>
                <c:pt idx="4022">
                  <c:v>4021</c:v>
                </c:pt>
                <c:pt idx="4023">
                  <c:v>4022</c:v>
                </c:pt>
                <c:pt idx="4024">
                  <c:v>4023</c:v>
                </c:pt>
                <c:pt idx="4025">
                  <c:v>4024</c:v>
                </c:pt>
                <c:pt idx="4026">
                  <c:v>4025</c:v>
                </c:pt>
                <c:pt idx="4027">
                  <c:v>4026</c:v>
                </c:pt>
                <c:pt idx="4028">
                  <c:v>4027</c:v>
                </c:pt>
                <c:pt idx="4029">
                  <c:v>4028</c:v>
                </c:pt>
                <c:pt idx="4030">
                  <c:v>4029</c:v>
                </c:pt>
                <c:pt idx="4031">
                  <c:v>4030</c:v>
                </c:pt>
                <c:pt idx="4032">
                  <c:v>4031</c:v>
                </c:pt>
                <c:pt idx="4033">
                  <c:v>4032</c:v>
                </c:pt>
                <c:pt idx="4034">
                  <c:v>4033</c:v>
                </c:pt>
                <c:pt idx="4035">
                  <c:v>4034</c:v>
                </c:pt>
                <c:pt idx="4036">
                  <c:v>4035</c:v>
                </c:pt>
                <c:pt idx="4037">
                  <c:v>4036</c:v>
                </c:pt>
                <c:pt idx="4038">
                  <c:v>4037</c:v>
                </c:pt>
                <c:pt idx="4039">
                  <c:v>4038</c:v>
                </c:pt>
                <c:pt idx="4040">
                  <c:v>4039</c:v>
                </c:pt>
                <c:pt idx="4041">
                  <c:v>4040</c:v>
                </c:pt>
                <c:pt idx="4042">
                  <c:v>4041</c:v>
                </c:pt>
                <c:pt idx="4043">
                  <c:v>4042</c:v>
                </c:pt>
                <c:pt idx="4044">
                  <c:v>4043</c:v>
                </c:pt>
                <c:pt idx="4045">
                  <c:v>4044</c:v>
                </c:pt>
                <c:pt idx="4046">
                  <c:v>4045</c:v>
                </c:pt>
                <c:pt idx="4047">
                  <c:v>4046</c:v>
                </c:pt>
                <c:pt idx="4048">
                  <c:v>4047</c:v>
                </c:pt>
                <c:pt idx="4049">
                  <c:v>4048</c:v>
                </c:pt>
                <c:pt idx="4050">
                  <c:v>4049</c:v>
                </c:pt>
                <c:pt idx="4051">
                  <c:v>4050</c:v>
                </c:pt>
                <c:pt idx="4052">
                  <c:v>4051</c:v>
                </c:pt>
                <c:pt idx="4053">
                  <c:v>4052</c:v>
                </c:pt>
                <c:pt idx="4054">
                  <c:v>4053</c:v>
                </c:pt>
                <c:pt idx="4055">
                  <c:v>4054</c:v>
                </c:pt>
                <c:pt idx="4056">
                  <c:v>4055</c:v>
                </c:pt>
                <c:pt idx="4057">
                  <c:v>4056</c:v>
                </c:pt>
                <c:pt idx="4058">
                  <c:v>4057</c:v>
                </c:pt>
                <c:pt idx="4059">
                  <c:v>4058</c:v>
                </c:pt>
                <c:pt idx="4060">
                  <c:v>4059</c:v>
                </c:pt>
                <c:pt idx="4061">
                  <c:v>4060</c:v>
                </c:pt>
                <c:pt idx="4062">
                  <c:v>4061</c:v>
                </c:pt>
                <c:pt idx="4063">
                  <c:v>4062</c:v>
                </c:pt>
                <c:pt idx="4064">
                  <c:v>4063</c:v>
                </c:pt>
                <c:pt idx="4065">
                  <c:v>4064</c:v>
                </c:pt>
                <c:pt idx="4066">
                  <c:v>4065</c:v>
                </c:pt>
                <c:pt idx="4067">
                  <c:v>4066</c:v>
                </c:pt>
                <c:pt idx="4068">
                  <c:v>4067</c:v>
                </c:pt>
                <c:pt idx="4069">
                  <c:v>4068</c:v>
                </c:pt>
                <c:pt idx="4070">
                  <c:v>4069</c:v>
                </c:pt>
                <c:pt idx="4071">
                  <c:v>4070</c:v>
                </c:pt>
                <c:pt idx="4072">
                  <c:v>4071</c:v>
                </c:pt>
                <c:pt idx="4073">
                  <c:v>4072</c:v>
                </c:pt>
                <c:pt idx="4074">
                  <c:v>4073</c:v>
                </c:pt>
                <c:pt idx="4075">
                  <c:v>4074</c:v>
                </c:pt>
                <c:pt idx="4076">
                  <c:v>4075</c:v>
                </c:pt>
                <c:pt idx="4077">
                  <c:v>4076</c:v>
                </c:pt>
                <c:pt idx="4078">
                  <c:v>4077</c:v>
                </c:pt>
                <c:pt idx="4079">
                  <c:v>4078</c:v>
                </c:pt>
                <c:pt idx="4080">
                  <c:v>4079</c:v>
                </c:pt>
                <c:pt idx="4081">
                  <c:v>4080</c:v>
                </c:pt>
                <c:pt idx="4082">
                  <c:v>4081</c:v>
                </c:pt>
                <c:pt idx="4083">
                  <c:v>4082</c:v>
                </c:pt>
                <c:pt idx="4084">
                  <c:v>4083</c:v>
                </c:pt>
                <c:pt idx="4085">
                  <c:v>4084</c:v>
                </c:pt>
                <c:pt idx="4086">
                  <c:v>4085</c:v>
                </c:pt>
                <c:pt idx="4087">
                  <c:v>4086</c:v>
                </c:pt>
                <c:pt idx="4088">
                  <c:v>4087</c:v>
                </c:pt>
                <c:pt idx="4089">
                  <c:v>4088</c:v>
                </c:pt>
                <c:pt idx="4090">
                  <c:v>4089</c:v>
                </c:pt>
                <c:pt idx="4091">
                  <c:v>4090</c:v>
                </c:pt>
                <c:pt idx="4092">
                  <c:v>4091</c:v>
                </c:pt>
                <c:pt idx="4093">
                  <c:v>4092</c:v>
                </c:pt>
                <c:pt idx="4094">
                  <c:v>4093</c:v>
                </c:pt>
                <c:pt idx="4095">
                  <c:v>4094</c:v>
                </c:pt>
                <c:pt idx="4096">
                  <c:v>4095</c:v>
                </c:pt>
                <c:pt idx="4097">
                  <c:v>4096</c:v>
                </c:pt>
              </c:strCache>
            </c:strRef>
          </c:xVal>
          <c:yVal>
            <c:numRef>
              <c:f>Energy_2012_07_28!$C$2:$C$4098</c:f>
              <c:numCache>
                <c:formatCode>General</c:formatCode>
                <c:ptCount val="4097"/>
                <c:pt idx="0">
                  <c:v>170.67</c:v>
                </c:pt>
                <c:pt idx="1">
                  <c:v>170.67</c:v>
                </c:pt>
                <c:pt idx="2">
                  <c:v>170.67</c:v>
                </c:pt>
                <c:pt idx="3">
                  <c:v>170.67</c:v>
                </c:pt>
                <c:pt idx="4">
                  <c:v>170.67</c:v>
                </c:pt>
                <c:pt idx="5">
                  <c:v>170.67</c:v>
                </c:pt>
                <c:pt idx="6">
                  <c:v>171.66</c:v>
                </c:pt>
                <c:pt idx="7">
                  <c:v>170.66</c:v>
                </c:pt>
                <c:pt idx="8">
                  <c:v>170.66</c:v>
                </c:pt>
                <c:pt idx="9">
                  <c:v>170.66</c:v>
                </c:pt>
                <c:pt idx="10">
                  <c:v>172.66</c:v>
                </c:pt>
                <c:pt idx="11">
                  <c:v>172.66</c:v>
                </c:pt>
                <c:pt idx="12">
                  <c:v>172.66</c:v>
                </c:pt>
                <c:pt idx="13">
                  <c:v>172.66</c:v>
                </c:pt>
                <c:pt idx="14">
                  <c:v>173.65</c:v>
                </c:pt>
                <c:pt idx="15">
                  <c:v>170.66</c:v>
                </c:pt>
                <c:pt idx="16">
                  <c:v>170.66</c:v>
                </c:pt>
                <c:pt idx="17">
                  <c:v>170.66</c:v>
                </c:pt>
                <c:pt idx="18">
                  <c:v>174.65</c:v>
                </c:pt>
                <c:pt idx="19">
                  <c:v>174.64</c:v>
                </c:pt>
                <c:pt idx="20">
                  <c:v>174.64</c:v>
                </c:pt>
                <c:pt idx="21">
                  <c:v>174.64</c:v>
                </c:pt>
                <c:pt idx="22">
                  <c:v>175.64</c:v>
                </c:pt>
                <c:pt idx="23">
                  <c:v>174.63</c:v>
                </c:pt>
                <c:pt idx="24">
                  <c:v>174.63</c:v>
                </c:pt>
                <c:pt idx="25">
                  <c:v>174.63</c:v>
                </c:pt>
                <c:pt idx="26">
                  <c:v>176.63</c:v>
                </c:pt>
                <c:pt idx="27">
                  <c:v>176.62</c:v>
                </c:pt>
                <c:pt idx="28">
                  <c:v>176.62</c:v>
                </c:pt>
                <c:pt idx="29">
                  <c:v>176.62</c:v>
                </c:pt>
                <c:pt idx="30">
                  <c:v>177.61</c:v>
                </c:pt>
                <c:pt idx="31">
                  <c:v>170.62</c:v>
                </c:pt>
                <c:pt idx="32">
                  <c:v>170.62</c:v>
                </c:pt>
                <c:pt idx="33">
                  <c:v>170.62</c:v>
                </c:pt>
                <c:pt idx="34">
                  <c:v>178.6</c:v>
                </c:pt>
                <c:pt idx="35">
                  <c:v>178.59</c:v>
                </c:pt>
                <c:pt idx="36">
                  <c:v>178.59</c:v>
                </c:pt>
                <c:pt idx="37">
                  <c:v>178.59</c:v>
                </c:pt>
                <c:pt idx="38">
                  <c:v>179.58</c:v>
                </c:pt>
                <c:pt idx="39">
                  <c:v>178.57</c:v>
                </c:pt>
                <c:pt idx="40">
                  <c:v>178.57</c:v>
                </c:pt>
                <c:pt idx="41">
                  <c:v>178.57</c:v>
                </c:pt>
                <c:pt idx="42">
                  <c:v>180.56</c:v>
                </c:pt>
                <c:pt idx="43">
                  <c:v>180.55</c:v>
                </c:pt>
                <c:pt idx="44">
                  <c:v>180.55</c:v>
                </c:pt>
                <c:pt idx="45">
                  <c:v>180.55</c:v>
                </c:pt>
                <c:pt idx="46">
                  <c:v>181.54</c:v>
                </c:pt>
                <c:pt idx="47">
                  <c:v>178.53</c:v>
                </c:pt>
                <c:pt idx="48">
                  <c:v>178.53</c:v>
                </c:pt>
                <c:pt idx="49">
                  <c:v>178.53</c:v>
                </c:pt>
                <c:pt idx="50">
                  <c:v>182.51</c:v>
                </c:pt>
                <c:pt idx="51">
                  <c:v>182.5</c:v>
                </c:pt>
                <c:pt idx="52">
                  <c:v>182.5</c:v>
                </c:pt>
                <c:pt idx="53">
                  <c:v>182.5</c:v>
                </c:pt>
                <c:pt idx="54">
                  <c:v>183.49</c:v>
                </c:pt>
                <c:pt idx="55">
                  <c:v>182.48</c:v>
                </c:pt>
                <c:pt idx="56">
                  <c:v>182.48</c:v>
                </c:pt>
                <c:pt idx="57">
                  <c:v>182.48</c:v>
                </c:pt>
                <c:pt idx="58">
                  <c:v>184.46</c:v>
                </c:pt>
                <c:pt idx="59">
                  <c:v>184.45</c:v>
                </c:pt>
                <c:pt idx="60">
                  <c:v>184.45</c:v>
                </c:pt>
                <c:pt idx="61">
                  <c:v>184.45</c:v>
                </c:pt>
                <c:pt idx="62">
                  <c:v>185.43</c:v>
                </c:pt>
                <c:pt idx="63">
                  <c:v>170.5</c:v>
                </c:pt>
                <c:pt idx="64">
                  <c:v>170.5</c:v>
                </c:pt>
                <c:pt idx="65">
                  <c:v>170.5</c:v>
                </c:pt>
                <c:pt idx="66">
                  <c:v>186.4</c:v>
                </c:pt>
                <c:pt idx="67">
                  <c:v>186.38</c:v>
                </c:pt>
                <c:pt idx="68">
                  <c:v>186.38</c:v>
                </c:pt>
                <c:pt idx="69">
                  <c:v>186.38</c:v>
                </c:pt>
                <c:pt idx="70">
                  <c:v>187.37</c:v>
                </c:pt>
                <c:pt idx="71">
                  <c:v>186.35</c:v>
                </c:pt>
                <c:pt idx="72">
                  <c:v>186.35</c:v>
                </c:pt>
                <c:pt idx="73">
                  <c:v>186.35</c:v>
                </c:pt>
                <c:pt idx="74">
                  <c:v>188.33</c:v>
                </c:pt>
                <c:pt idx="75">
                  <c:v>188.31</c:v>
                </c:pt>
                <c:pt idx="76">
                  <c:v>188.31</c:v>
                </c:pt>
                <c:pt idx="77">
                  <c:v>188.31</c:v>
                </c:pt>
                <c:pt idx="78">
                  <c:v>189.3</c:v>
                </c:pt>
                <c:pt idx="79">
                  <c:v>186.28</c:v>
                </c:pt>
                <c:pt idx="80">
                  <c:v>186.28</c:v>
                </c:pt>
                <c:pt idx="81">
                  <c:v>186.28</c:v>
                </c:pt>
                <c:pt idx="82">
                  <c:v>190.26</c:v>
                </c:pt>
                <c:pt idx="83">
                  <c:v>190.24</c:v>
                </c:pt>
                <c:pt idx="84">
                  <c:v>190.24</c:v>
                </c:pt>
                <c:pt idx="85">
                  <c:v>190.24</c:v>
                </c:pt>
                <c:pt idx="86">
                  <c:v>191.22</c:v>
                </c:pt>
                <c:pt idx="87">
                  <c:v>190.2</c:v>
                </c:pt>
                <c:pt idx="88">
                  <c:v>190.2</c:v>
                </c:pt>
                <c:pt idx="89">
                  <c:v>190.2</c:v>
                </c:pt>
                <c:pt idx="90">
                  <c:v>192.17</c:v>
                </c:pt>
                <c:pt idx="91">
                  <c:v>192.15</c:v>
                </c:pt>
                <c:pt idx="92">
                  <c:v>192.15</c:v>
                </c:pt>
                <c:pt idx="93">
                  <c:v>192.15</c:v>
                </c:pt>
                <c:pt idx="94">
                  <c:v>193.13</c:v>
                </c:pt>
                <c:pt idx="95">
                  <c:v>186.12</c:v>
                </c:pt>
                <c:pt idx="96">
                  <c:v>186.12</c:v>
                </c:pt>
                <c:pt idx="97">
                  <c:v>186.12</c:v>
                </c:pt>
                <c:pt idx="98">
                  <c:v>194.08</c:v>
                </c:pt>
                <c:pt idx="99">
                  <c:v>194.06</c:v>
                </c:pt>
                <c:pt idx="100">
                  <c:v>194.06</c:v>
                </c:pt>
                <c:pt idx="101">
                  <c:v>194.06</c:v>
                </c:pt>
                <c:pt idx="102">
                  <c:v>195.03</c:v>
                </c:pt>
                <c:pt idx="103">
                  <c:v>194.01</c:v>
                </c:pt>
                <c:pt idx="104">
                  <c:v>194.01</c:v>
                </c:pt>
                <c:pt idx="105">
                  <c:v>194.01</c:v>
                </c:pt>
                <c:pt idx="106">
                  <c:v>195.98</c:v>
                </c:pt>
                <c:pt idx="107">
                  <c:v>195.96</c:v>
                </c:pt>
                <c:pt idx="108">
                  <c:v>195.96</c:v>
                </c:pt>
                <c:pt idx="109">
                  <c:v>195.96</c:v>
                </c:pt>
                <c:pt idx="110">
                  <c:v>196.93</c:v>
                </c:pt>
                <c:pt idx="111">
                  <c:v>193.91</c:v>
                </c:pt>
                <c:pt idx="112">
                  <c:v>193.91</c:v>
                </c:pt>
                <c:pt idx="113">
                  <c:v>193.91</c:v>
                </c:pt>
                <c:pt idx="114">
                  <c:v>197.87</c:v>
                </c:pt>
                <c:pt idx="115">
                  <c:v>197.85</c:v>
                </c:pt>
                <c:pt idx="116">
                  <c:v>197.85</c:v>
                </c:pt>
                <c:pt idx="117">
                  <c:v>197.85</c:v>
                </c:pt>
                <c:pt idx="118">
                  <c:v>198.82</c:v>
                </c:pt>
                <c:pt idx="119">
                  <c:v>197.79</c:v>
                </c:pt>
                <c:pt idx="120">
                  <c:v>197.79</c:v>
                </c:pt>
                <c:pt idx="121">
                  <c:v>197.79</c:v>
                </c:pt>
                <c:pt idx="122">
                  <c:v>199.76</c:v>
                </c:pt>
                <c:pt idx="123">
                  <c:v>199.73</c:v>
                </c:pt>
                <c:pt idx="124">
                  <c:v>199.73</c:v>
                </c:pt>
                <c:pt idx="125">
                  <c:v>199.73</c:v>
                </c:pt>
                <c:pt idx="126">
                  <c:v>200.7</c:v>
                </c:pt>
                <c:pt idx="127">
                  <c:v>170</c:v>
                </c:pt>
                <c:pt idx="128">
                  <c:v>170</c:v>
                </c:pt>
                <c:pt idx="129">
                  <c:v>170</c:v>
                </c:pt>
                <c:pt idx="130">
                  <c:v>201.64</c:v>
                </c:pt>
                <c:pt idx="131">
                  <c:v>201.6</c:v>
                </c:pt>
                <c:pt idx="132">
                  <c:v>201.6</c:v>
                </c:pt>
                <c:pt idx="133">
                  <c:v>201.6</c:v>
                </c:pt>
                <c:pt idx="134">
                  <c:v>202.57</c:v>
                </c:pt>
                <c:pt idx="135">
                  <c:v>201.54</c:v>
                </c:pt>
                <c:pt idx="136">
                  <c:v>201.54</c:v>
                </c:pt>
                <c:pt idx="137">
                  <c:v>201.54</c:v>
                </c:pt>
                <c:pt idx="138">
                  <c:v>203.5</c:v>
                </c:pt>
                <c:pt idx="139">
                  <c:v>203.47</c:v>
                </c:pt>
                <c:pt idx="140">
                  <c:v>203.47</c:v>
                </c:pt>
                <c:pt idx="141">
                  <c:v>203.47</c:v>
                </c:pt>
                <c:pt idx="142">
                  <c:v>204.44</c:v>
                </c:pt>
                <c:pt idx="143">
                  <c:v>201.41</c:v>
                </c:pt>
                <c:pt idx="144">
                  <c:v>201.41</c:v>
                </c:pt>
                <c:pt idx="145">
                  <c:v>201.41</c:v>
                </c:pt>
                <c:pt idx="146">
                  <c:v>205.37</c:v>
                </c:pt>
                <c:pt idx="147">
                  <c:v>205.33</c:v>
                </c:pt>
                <c:pt idx="148">
                  <c:v>205.33</c:v>
                </c:pt>
                <c:pt idx="149">
                  <c:v>205.33</c:v>
                </c:pt>
                <c:pt idx="150">
                  <c:v>206.29</c:v>
                </c:pt>
                <c:pt idx="151">
                  <c:v>205.26</c:v>
                </c:pt>
                <c:pt idx="152">
                  <c:v>205.26</c:v>
                </c:pt>
                <c:pt idx="153">
                  <c:v>205.26</c:v>
                </c:pt>
                <c:pt idx="154">
                  <c:v>207.22</c:v>
                </c:pt>
                <c:pt idx="155">
                  <c:v>207.18</c:v>
                </c:pt>
                <c:pt idx="156">
                  <c:v>207.18</c:v>
                </c:pt>
                <c:pt idx="157">
                  <c:v>207.18</c:v>
                </c:pt>
                <c:pt idx="158">
                  <c:v>208.14</c:v>
                </c:pt>
                <c:pt idx="159">
                  <c:v>201.12</c:v>
                </c:pt>
                <c:pt idx="160">
                  <c:v>201.12</c:v>
                </c:pt>
                <c:pt idx="161">
                  <c:v>201.12</c:v>
                </c:pt>
                <c:pt idx="162">
                  <c:v>209.06</c:v>
                </c:pt>
                <c:pt idx="163">
                  <c:v>209.03</c:v>
                </c:pt>
                <c:pt idx="164">
                  <c:v>209.03</c:v>
                </c:pt>
                <c:pt idx="165">
                  <c:v>209.03</c:v>
                </c:pt>
                <c:pt idx="166">
                  <c:v>209.98</c:v>
                </c:pt>
                <c:pt idx="167">
                  <c:v>208.95</c:v>
                </c:pt>
                <c:pt idx="168">
                  <c:v>208.95</c:v>
                </c:pt>
                <c:pt idx="169">
                  <c:v>208.95</c:v>
                </c:pt>
                <c:pt idx="170">
                  <c:v>210.9</c:v>
                </c:pt>
                <c:pt idx="171">
                  <c:v>210.86</c:v>
                </c:pt>
                <c:pt idx="172">
                  <c:v>210.86</c:v>
                </c:pt>
                <c:pt idx="173">
                  <c:v>210.86</c:v>
                </c:pt>
                <c:pt idx="174">
                  <c:v>211.82</c:v>
                </c:pt>
                <c:pt idx="175">
                  <c:v>208.78</c:v>
                </c:pt>
                <c:pt idx="176">
                  <c:v>208.78</c:v>
                </c:pt>
                <c:pt idx="177">
                  <c:v>208.78</c:v>
                </c:pt>
                <c:pt idx="178">
                  <c:v>212.73</c:v>
                </c:pt>
                <c:pt idx="179">
                  <c:v>212.69</c:v>
                </c:pt>
                <c:pt idx="180">
                  <c:v>212.69</c:v>
                </c:pt>
                <c:pt idx="181">
                  <c:v>212.69</c:v>
                </c:pt>
                <c:pt idx="182">
                  <c:v>213.65</c:v>
                </c:pt>
                <c:pt idx="183">
                  <c:v>212.6</c:v>
                </c:pt>
                <c:pt idx="184">
                  <c:v>212.6</c:v>
                </c:pt>
                <c:pt idx="185">
                  <c:v>212.6</c:v>
                </c:pt>
                <c:pt idx="186">
                  <c:v>214.56</c:v>
                </c:pt>
                <c:pt idx="187">
                  <c:v>214.51</c:v>
                </c:pt>
                <c:pt idx="188">
                  <c:v>214.51</c:v>
                </c:pt>
                <c:pt idx="189">
                  <c:v>214.51</c:v>
                </c:pt>
                <c:pt idx="190">
                  <c:v>215.46</c:v>
                </c:pt>
                <c:pt idx="191">
                  <c:v>200.5</c:v>
                </c:pt>
                <c:pt idx="192">
                  <c:v>169.5</c:v>
                </c:pt>
                <c:pt idx="193">
                  <c:v>169.5</c:v>
                </c:pt>
                <c:pt idx="194">
                  <c:v>185.37</c:v>
                </c:pt>
                <c:pt idx="195">
                  <c:v>185.32</c:v>
                </c:pt>
                <c:pt idx="196">
                  <c:v>185.32</c:v>
                </c:pt>
                <c:pt idx="197">
                  <c:v>185.32</c:v>
                </c:pt>
                <c:pt idx="198">
                  <c:v>186.27</c:v>
                </c:pt>
                <c:pt idx="199">
                  <c:v>185.23</c:v>
                </c:pt>
                <c:pt idx="200">
                  <c:v>185.23</c:v>
                </c:pt>
                <c:pt idx="201">
                  <c:v>185.23</c:v>
                </c:pt>
                <c:pt idx="202">
                  <c:v>187.18</c:v>
                </c:pt>
                <c:pt idx="203">
                  <c:v>187.13</c:v>
                </c:pt>
                <c:pt idx="204">
                  <c:v>187.13</c:v>
                </c:pt>
                <c:pt idx="205">
                  <c:v>187.13</c:v>
                </c:pt>
                <c:pt idx="206">
                  <c:v>188.08</c:v>
                </c:pt>
                <c:pt idx="207">
                  <c:v>185.03</c:v>
                </c:pt>
                <c:pt idx="208">
                  <c:v>185.03</c:v>
                </c:pt>
                <c:pt idx="209">
                  <c:v>185.03</c:v>
                </c:pt>
                <c:pt idx="210">
                  <c:v>188.98</c:v>
                </c:pt>
                <c:pt idx="211">
                  <c:v>188.92</c:v>
                </c:pt>
                <c:pt idx="212">
                  <c:v>188.92</c:v>
                </c:pt>
                <c:pt idx="213">
                  <c:v>188.92</c:v>
                </c:pt>
                <c:pt idx="214">
                  <c:v>189.87</c:v>
                </c:pt>
                <c:pt idx="215">
                  <c:v>188.82</c:v>
                </c:pt>
                <c:pt idx="216">
                  <c:v>188.82</c:v>
                </c:pt>
                <c:pt idx="217">
                  <c:v>188.82</c:v>
                </c:pt>
                <c:pt idx="218">
                  <c:v>190.77</c:v>
                </c:pt>
                <c:pt idx="219">
                  <c:v>190.71</c:v>
                </c:pt>
                <c:pt idx="220">
                  <c:v>190.71</c:v>
                </c:pt>
                <c:pt idx="221">
                  <c:v>190.71</c:v>
                </c:pt>
                <c:pt idx="222">
                  <c:v>191.66</c:v>
                </c:pt>
                <c:pt idx="223">
                  <c:v>184.62</c:v>
                </c:pt>
                <c:pt idx="224">
                  <c:v>184.62</c:v>
                </c:pt>
                <c:pt idx="225">
                  <c:v>184.62</c:v>
                </c:pt>
                <c:pt idx="226">
                  <c:v>192.55</c:v>
                </c:pt>
                <c:pt idx="227">
                  <c:v>192.49</c:v>
                </c:pt>
                <c:pt idx="228">
                  <c:v>192.49</c:v>
                </c:pt>
                <c:pt idx="229">
                  <c:v>192.49</c:v>
                </c:pt>
                <c:pt idx="230">
                  <c:v>193.44</c:v>
                </c:pt>
                <c:pt idx="231">
                  <c:v>192.38</c:v>
                </c:pt>
                <c:pt idx="232">
                  <c:v>192.38</c:v>
                </c:pt>
                <c:pt idx="233">
                  <c:v>192.38</c:v>
                </c:pt>
                <c:pt idx="234">
                  <c:v>194.32</c:v>
                </c:pt>
                <c:pt idx="235">
                  <c:v>194.27</c:v>
                </c:pt>
                <c:pt idx="236">
                  <c:v>194.27</c:v>
                </c:pt>
                <c:pt idx="237">
                  <c:v>194.27</c:v>
                </c:pt>
                <c:pt idx="238">
                  <c:v>195.21</c:v>
                </c:pt>
                <c:pt idx="239">
                  <c:v>192.16</c:v>
                </c:pt>
                <c:pt idx="240">
                  <c:v>192.16</c:v>
                </c:pt>
                <c:pt idx="241">
                  <c:v>192.16</c:v>
                </c:pt>
                <c:pt idx="242">
                  <c:v>196.09</c:v>
                </c:pt>
                <c:pt idx="243">
                  <c:v>196.03</c:v>
                </c:pt>
                <c:pt idx="244">
                  <c:v>196.03</c:v>
                </c:pt>
                <c:pt idx="245">
                  <c:v>196.03</c:v>
                </c:pt>
                <c:pt idx="246">
                  <c:v>196.97</c:v>
                </c:pt>
                <c:pt idx="247">
                  <c:v>195.91</c:v>
                </c:pt>
                <c:pt idx="248">
                  <c:v>195.91</c:v>
                </c:pt>
                <c:pt idx="249">
                  <c:v>195.91</c:v>
                </c:pt>
                <c:pt idx="250">
                  <c:v>197.85</c:v>
                </c:pt>
                <c:pt idx="251">
                  <c:v>197.79</c:v>
                </c:pt>
                <c:pt idx="252">
                  <c:v>197.79</c:v>
                </c:pt>
                <c:pt idx="253">
                  <c:v>197.79</c:v>
                </c:pt>
                <c:pt idx="254">
                  <c:v>198.73</c:v>
                </c:pt>
                <c:pt idx="255">
                  <c:v>168</c:v>
                </c:pt>
                <c:pt idx="256">
                  <c:v>168</c:v>
                </c:pt>
                <c:pt idx="257">
                  <c:v>168</c:v>
                </c:pt>
                <c:pt idx="258">
                  <c:v>199.6</c:v>
                </c:pt>
                <c:pt idx="259">
                  <c:v>199.54</c:v>
                </c:pt>
                <c:pt idx="260">
                  <c:v>199.54</c:v>
                </c:pt>
                <c:pt idx="261">
                  <c:v>199.54</c:v>
                </c:pt>
                <c:pt idx="262">
                  <c:v>200.48</c:v>
                </c:pt>
                <c:pt idx="263">
                  <c:v>199.41</c:v>
                </c:pt>
                <c:pt idx="264">
                  <c:v>199.41</c:v>
                </c:pt>
                <c:pt idx="265">
                  <c:v>199.41</c:v>
                </c:pt>
                <c:pt idx="266">
                  <c:v>201.35</c:v>
                </c:pt>
                <c:pt idx="267">
                  <c:v>201.28</c:v>
                </c:pt>
                <c:pt idx="268">
                  <c:v>201.28</c:v>
                </c:pt>
                <c:pt idx="269">
                  <c:v>201.28</c:v>
                </c:pt>
                <c:pt idx="270">
                  <c:v>202.22</c:v>
                </c:pt>
                <c:pt idx="271">
                  <c:v>199.16</c:v>
                </c:pt>
                <c:pt idx="272">
                  <c:v>199.16</c:v>
                </c:pt>
                <c:pt idx="273">
                  <c:v>199.16</c:v>
                </c:pt>
                <c:pt idx="274">
                  <c:v>203.08</c:v>
                </c:pt>
                <c:pt idx="275">
                  <c:v>203.02</c:v>
                </c:pt>
                <c:pt idx="276">
                  <c:v>203.02</c:v>
                </c:pt>
                <c:pt idx="277">
                  <c:v>203.02</c:v>
                </c:pt>
                <c:pt idx="278">
                  <c:v>203.95</c:v>
                </c:pt>
                <c:pt idx="279">
                  <c:v>202.88</c:v>
                </c:pt>
                <c:pt idx="280">
                  <c:v>202.88</c:v>
                </c:pt>
                <c:pt idx="281">
                  <c:v>202.88</c:v>
                </c:pt>
                <c:pt idx="282">
                  <c:v>204.81</c:v>
                </c:pt>
                <c:pt idx="283">
                  <c:v>204.74</c:v>
                </c:pt>
                <c:pt idx="284">
                  <c:v>204.74</c:v>
                </c:pt>
                <c:pt idx="285">
                  <c:v>204.74</c:v>
                </c:pt>
                <c:pt idx="286">
                  <c:v>205.67</c:v>
                </c:pt>
                <c:pt idx="287">
                  <c:v>198.62</c:v>
                </c:pt>
                <c:pt idx="288">
                  <c:v>198.62</c:v>
                </c:pt>
                <c:pt idx="289">
                  <c:v>198.62</c:v>
                </c:pt>
                <c:pt idx="290">
                  <c:v>206.53</c:v>
                </c:pt>
                <c:pt idx="291">
                  <c:v>206.46</c:v>
                </c:pt>
                <c:pt idx="292">
                  <c:v>206.46</c:v>
                </c:pt>
                <c:pt idx="293">
                  <c:v>206.46</c:v>
                </c:pt>
                <c:pt idx="294">
                  <c:v>207.39</c:v>
                </c:pt>
                <c:pt idx="295">
                  <c:v>206.32</c:v>
                </c:pt>
                <c:pt idx="296">
                  <c:v>206.32</c:v>
                </c:pt>
                <c:pt idx="297">
                  <c:v>206.32</c:v>
                </c:pt>
                <c:pt idx="298">
                  <c:v>208.25</c:v>
                </c:pt>
                <c:pt idx="299">
                  <c:v>208.17</c:v>
                </c:pt>
                <c:pt idx="300">
                  <c:v>208.17</c:v>
                </c:pt>
                <c:pt idx="301">
                  <c:v>208.17</c:v>
                </c:pt>
                <c:pt idx="302">
                  <c:v>209.1</c:v>
                </c:pt>
                <c:pt idx="303">
                  <c:v>206.03</c:v>
                </c:pt>
                <c:pt idx="304">
                  <c:v>206.03</c:v>
                </c:pt>
                <c:pt idx="305">
                  <c:v>206.03</c:v>
                </c:pt>
                <c:pt idx="306">
                  <c:v>209.95</c:v>
                </c:pt>
                <c:pt idx="307">
                  <c:v>209.88</c:v>
                </c:pt>
                <c:pt idx="308">
                  <c:v>209.88</c:v>
                </c:pt>
                <c:pt idx="309">
                  <c:v>209.88</c:v>
                </c:pt>
                <c:pt idx="310">
                  <c:v>210.8</c:v>
                </c:pt>
                <c:pt idx="311">
                  <c:v>209.73</c:v>
                </c:pt>
                <c:pt idx="312">
                  <c:v>209.73</c:v>
                </c:pt>
                <c:pt idx="313">
                  <c:v>209.73</c:v>
                </c:pt>
                <c:pt idx="314">
                  <c:v>211.65</c:v>
                </c:pt>
                <c:pt idx="315">
                  <c:v>211.57</c:v>
                </c:pt>
                <c:pt idx="316">
                  <c:v>211.57</c:v>
                </c:pt>
                <c:pt idx="317">
                  <c:v>211.57</c:v>
                </c:pt>
                <c:pt idx="318">
                  <c:v>212.49</c:v>
                </c:pt>
                <c:pt idx="319">
                  <c:v>197.5</c:v>
                </c:pt>
                <c:pt idx="320">
                  <c:v>197.5</c:v>
                </c:pt>
                <c:pt idx="321">
                  <c:v>228.5</c:v>
                </c:pt>
                <c:pt idx="322">
                  <c:v>244.34</c:v>
                </c:pt>
                <c:pt idx="323">
                  <c:v>244.26</c:v>
                </c:pt>
                <c:pt idx="324">
                  <c:v>244.26</c:v>
                </c:pt>
                <c:pt idx="325">
                  <c:v>244.26</c:v>
                </c:pt>
                <c:pt idx="326">
                  <c:v>245.18</c:v>
                </c:pt>
                <c:pt idx="327">
                  <c:v>244.1</c:v>
                </c:pt>
                <c:pt idx="328">
                  <c:v>244.1</c:v>
                </c:pt>
                <c:pt idx="329">
                  <c:v>244.1</c:v>
                </c:pt>
                <c:pt idx="330">
                  <c:v>246.02</c:v>
                </c:pt>
                <c:pt idx="331">
                  <c:v>245.94</c:v>
                </c:pt>
                <c:pt idx="332">
                  <c:v>245.94</c:v>
                </c:pt>
                <c:pt idx="333">
                  <c:v>245.94</c:v>
                </c:pt>
                <c:pt idx="334">
                  <c:v>246.86</c:v>
                </c:pt>
                <c:pt idx="335">
                  <c:v>243.78</c:v>
                </c:pt>
                <c:pt idx="336">
                  <c:v>243.78</c:v>
                </c:pt>
                <c:pt idx="337">
                  <c:v>243.78</c:v>
                </c:pt>
                <c:pt idx="338">
                  <c:v>247.69</c:v>
                </c:pt>
                <c:pt idx="339">
                  <c:v>247.61</c:v>
                </c:pt>
                <c:pt idx="340">
                  <c:v>247.61</c:v>
                </c:pt>
                <c:pt idx="341">
                  <c:v>247.61</c:v>
                </c:pt>
                <c:pt idx="342">
                  <c:v>248.53</c:v>
                </c:pt>
                <c:pt idx="343">
                  <c:v>247.45</c:v>
                </c:pt>
                <c:pt idx="344">
                  <c:v>247.45</c:v>
                </c:pt>
                <c:pt idx="345">
                  <c:v>247.45</c:v>
                </c:pt>
                <c:pt idx="346">
                  <c:v>249.36</c:v>
                </c:pt>
                <c:pt idx="347">
                  <c:v>249.28</c:v>
                </c:pt>
                <c:pt idx="348">
                  <c:v>249.28</c:v>
                </c:pt>
                <c:pt idx="349">
                  <c:v>249.28</c:v>
                </c:pt>
                <c:pt idx="350">
                  <c:v>250.19</c:v>
                </c:pt>
                <c:pt idx="351">
                  <c:v>243.12</c:v>
                </c:pt>
                <c:pt idx="352">
                  <c:v>243.12</c:v>
                </c:pt>
                <c:pt idx="353">
                  <c:v>243.12</c:v>
                </c:pt>
                <c:pt idx="354">
                  <c:v>251.02</c:v>
                </c:pt>
                <c:pt idx="355">
                  <c:v>250.93</c:v>
                </c:pt>
                <c:pt idx="356">
                  <c:v>250.93</c:v>
                </c:pt>
                <c:pt idx="357">
                  <c:v>250.93</c:v>
                </c:pt>
                <c:pt idx="358">
                  <c:v>251.84</c:v>
                </c:pt>
                <c:pt idx="359">
                  <c:v>250.76</c:v>
                </c:pt>
                <c:pt idx="360">
                  <c:v>250.76</c:v>
                </c:pt>
                <c:pt idx="361">
                  <c:v>250.76</c:v>
                </c:pt>
                <c:pt idx="362">
                  <c:v>252.67</c:v>
                </c:pt>
                <c:pt idx="363">
                  <c:v>252.58</c:v>
                </c:pt>
                <c:pt idx="364">
                  <c:v>252.58</c:v>
                </c:pt>
                <c:pt idx="365">
                  <c:v>252.58</c:v>
                </c:pt>
                <c:pt idx="366">
                  <c:v>253.49</c:v>
                </c:pt>
                <c:pt idx="367">
                  <c:v>250.41</c:v>
                </c:pt>
                <c:pt idx="368">
                  <c:v>250.41</c:v>
                </c:pt>
                <c:pt idx="369">
                  <c:v>250.41</c:v>
                </c:pt>
                <c:pt idx="370">
                  <c:v>254.31</c:v>
                </c:pt>
                <c:pt idx="371">
                  <c:v>254.22</c:v>
                </c:pt>
                <c:pt idx="372">
                  <c:v>254.22</c:v>
                </c:pt>
                <c:pt idx="373">
                  <c:v>254.22</c:v>
                </c:pt>
                <c:pt idx="374">
                  <c:v>255.13</c:v>
                </c:pt>
                <c:pt idx="375">
                  <c:v>254.04</c:v>
                </c:pt>
                <c:pt idx="376">
                  <c:v>254.04</c:v>
                </c:pt>
                <c:pt idx="377">
                  <c:v>254.04</c:v>
                </c:pt>
                <c:pt idx="378">
                  <c:v>255.95</c:v>
                </c:pt>
                <c:pt idx="379">
                  <c:v>255.85</c:v>
                </c:pt>
                <c:pt idx="380">
                  <c:v>255.85</c:v>
                </c:pt>
                <c:pt idx="381">
                  <c:v>255.85</c:v>
                </c:pt>
                <c:pt idx="382">
                  <c:v>256.76</c:v>
                </c:pt>
                <c:pt idx="383">
                  <c:v>226</c:v>
                </c:pt>
                <c:pt idx="384">
                  <c:v>226</c:v>
                </c:pt>
                <c:pt idx="385">
                  <c:v>226</c:v>
                </c:pt>
                <c:pt idx="386">
                  <c:v>257.57</c:v>
                </c:pt>
                <c:pt idx="387">
                  <c:v>257.48</c:v>
                </c:pt>
                <c:pt idx="388">
                  <c:v>257.48</c:v>
                </c:pt>
                <c:pt idx="389">
                  <c:v>257.48</c:v>
                </c:pt>
                <c:pt idx="390">
                  <c:v>258.38</c:v>
                </c:pt>
                <c:pt idx="391">
                  <c:v>257.29000000000002</c:v>
                </c:pt>
                <c:pt idx="392">
                  <c:v>257.29000000000002</c:v>
                </c:pt>
                <c:pt idx="393">
                  <c:v>257.29000000000002</c:v>
                </c:pt>
                <c:pt idx="394">
                  <c:v>259.19</c:v>
                </c:pt>
                <c:pt idx="395">
                  <c:v>259.10000000000002</c:v>
                </c:pt>
                <c:pt idx="396">
                  <c:v>259.10000000000002</c:v>
                </c:pt>
                <c:pt idx="397">
                  <c:v>259.10000000000002</c:v>
                </c:pt>
                <c:pt idx="398">
                  <c:v>260</c:v>
                </c:pt>
                <c:pt idx="399">
                  <c:v>256.91000000000003</c:v>
                </c:pt>
                <c:pt idx="400">
                  <c:v>256.91000000000003</c:v>
                </c:pt>
                <c:pt idx="401">
                  <c:v>256.91000000000003</c:v>
                </c:pt>
                <c:pt idx="402">
                  <c:v>260.8</c:v>
                </c:pt>
                <c:pt idx="403">
                  <c:v>260.70999999999998</c:v>
                </c:pt>
                <c:pt idx="404">
                  <c:v>260.70999999999998</c:v>
                </c:pt>
                <c:pt idx="405">
                  <c:v>260.70999999999998</c:v>
                </c:pt>
                <c:pt idx="406">
                  <c:v>261.61</c:v>
                </c:pt>
                <c:pt idx="407">
                  <c:v>260.51</c:v>
                </c:pt>
                <c:pt idx="408">
                  <c:v>260.51</c:v>
                </c:pt>
                <c:pt idx="409">
                  <c:v>260.51</c:v>
                </c:pt>
                <c:pt idx="410">
                  <c:v>262.41000000000003</c:v>
                </c:pt>
                <c:pt idx="411">
                  <c:v>262.31</c:v>
                </c:pt>
                <c:pt idx="412">
                  <c:v>262.31</c:v>
                </c:pt>
                <c:pt idx="413">
                  <c:v>262.31</c:v>
                </c:pt>
                <c:pt idx="414">
                  <c:v>263.20999999999998</c:v>
                </c:pt>
                <c:pt idx="415">
                  <c:v>256.12</c:v>
                </c:pt>
                <c:pt idx="416">
                  <c:v>256.12</c:v>
                </c:pt>
                <c:pt idx="417">
                  <c:v>256.12</c:v>
                </c:pt>
                <c:pt idx="418">
                  <c:v>264</c:v>
                </c:pt>
                <c:pt idx="419">
                  <c:v>263.89999999999998</c:v>
                </c:pt>
                <c:pt idx="420">
                  <c:v>263.89999999999998</c:v>
                </c:pt>
                <c:pt idx="421">
                  <c:v>263.89999999999998</c:v>
                </c:pt>
                <c:pt idx="422">
                  <c:v>264.8</c:v>
                </c:pt>
                <c:pt idx="423">
                  <c:v>263.7</c:v>
                </c:pt>
                <c:pt idx="424">
                  <c:v>263.7</c:v>
                </c:pt>
                <c:pt idx="425">
                  <c:v>263.7</c:v>
                </c:pt>
                <c:pt idx="426">
                  <c:v>265.58999999999997</c:v>
                </c:pt>
                <c:pt idx="427">
                  <c:v>265.49</c:v>
                </c:pt>
                <c:pt idx="428">
                  <c:v>265.49</c:v>
                </c:pt>
                <c:pt idx="429">
                  <c:v>265.49</c:v>
                </c:pt>
                <c:pt idx="430">
                  <c:v>266.38</c:v>
                </c:pt>
                <c:pt idx="431">
                  <c:v>263.27999999999997</c:v>
                </c:pt>
                <c:pt idx="432">
                  <c:v>263.27999999999997</c:v>
                </c:pt>
                <c:pt idx="433">
                  <c:v>263.27999999999997</c:v>
                </c:pt>
                <c:pt idx="434">
                  <c:v>267.17</c:v>
                </c:pt>
                <c:pt idx="435">
                  <c:v>267.06</c:v>
                </c:pt>
                <c:pt idx="436">
                  <c:v>267.06</c:v>
                </c:pt>
                <c:pt idx="437">
                  <c:v>267.06</c:v>
                </c:pt>
                <c:pt idx="438">
                  <c:v>267.95999999999998</c:v>
                </c:pt>
                <c:pt idx="439">
                  <c:v>266.85000000000002</c:v>
                </c:pt>
                <c:pt idx="440">
                  <c:v>266.85000000000002</c:v>
                </c:pt>
                <c:pt idx="441">
                  <c:v>266.85000000000002</c:v>
                </c:pt>
                <c:pt idx="442">
                  <c:v>268.74</c:v>
                </c:pt>
                <c:pt idx="443">
                  <c:v>268.63</c:v>
                </c:pt>
                <c:pt idx="444">
                  <c:v>268.63</c:v>
                </c:pt>
                <c:pt idx="445">
                  <c:v>268.63</c:v>
                </c:pt>
                <c:pt idx="446">
                  <c:v>269.52999999999997</c:v>
                </c:pt>
                <c:pt idx="447">
                  <c:v>254.5</c:v>
                </c:pt>
                <c:pt idx="448">
                  <c:v>163.5</c:v>
                </c:pt>
                <c:pt idx="449">
                  <c:v>163.5</c:v>
                </c:pt>
                <c:pt idx="450">
                  <c:v>179.31</c:v>
                </c:pt>
                <c:pt idx="451">
                  <c:v>179.2</c:v>
                </c:pt>
                <c:pt idx="452">
                  <c:v>179.2</c:v>
                </c:pt>
                <c:pt idx="453">
                  <c:v>179.2</c:v>
                </c:pt>
                <c:pt idx="454">
                  <c:v>180.09</c:v>
                </c:pt>
                <c:pt idx="455">
                  <c:v>178.98</c:v>
                </c:pt>
                <c:pt idx="456">
                  <c:v>178.98</c:v>
                </c:pt>
                <c:pt idx="457">
                  <c:v>178.98</c:v>
                </c:pt>
                <c:pt idx="458">
                  <c:v>180.86</c:v>
                </c:pt>
                <c:pt idx="459">
                  <c:v>180.75</c:v>
                </c:pt>
                <c:pt idx="460">
                  <c:v>180.75</c:v>
                </c:pt>
                <c:pt idx="461">
                  <c:v>180.75</c:v>
                </c:pt>
                <c:pt idx="462">
                  <c:v>181.64</c:v>
                </c:pt>
                <c:pt idx="463">
                  <c:v>178.53</c:v>
                </c:pt>
                <c:pt idx="464">
                  <c:v>178.53</c:v>
                </c:pt>
                <c:pt idx="465">
                  <c:v>178.53</c:v>
                </c:pt>
                <c:pt idx="466">
                  <c:v>182.41</c:v>
                </c:pt>
                <c:pt idx="467">
                  <c:v>182.3</c:v>
                </c:pt>
                <c:pt idx="468">
                  <c:v>182.3</c:v>
                </c:pt>
                <c:pt idx="469">
                  <c:v>182.3</c:v>
                </c:pt>
                <c:pt idx="470">
                  <c:v>183.18</c:v>
                </c:pt>
                <c:pt idx="471">
                  <c:v>182.07</c:v>
                </c:pt>
                <c:pt idx="472">
                  <c:v>182.07</c:v>
                </c:pt>
                <c:pt idx="473">
                  <c:v>182.07</c:v>
                </c:pt>
                <c:pt idx="474">
                  <c:v>183.95</c:v>
                </c:pt>
                <c:pt idx="475">
                  <c:v>183.84</c:v>
                </c:pt>
                <c:pt idx="476">
                  <c:v>183.84</c:v>
                </c:pt>
                <c:pt idx="477">
                  <c:v>183.84</c:v>
                </c:pt>
                <c:pt idx="478">
                  <c:v>184.72</c:v>
                </c:pt>
                <c:pt idx="479">
                  <c:v>177.62</c:v>
                </c:pt>
                <c:pt idx="480">
                  <c:v>177.62</c:v>
                </c:pt>
                <c:pt idx="481">
                  <c:v>177.62</c:v>
                </c:pt>
                <c:pt idx="482">
                  <c:v>185.49</c:v>
                </c:pt>
                <c:pt idx="483">
                  <c:v>185.37</c:v>
                </c:pt>
                <c:pt idx="484">
                  <c:v>185.37</c:v>
                </c:pt>
                <c:pt idx="485">
                  <c:v>185.37</c:v>
                </c:pt>
                <c:pt idx="486">
                  <c:v>186.25</c:v>
                </c:pt>
                <c:pt idx="487">
                  <c:v>185.13</c:v>
                </c:pt>
                <c:pt idx="488">
                  <c:v>185.13</c:v>
                </c:pt>
                <c:pt idx="489">
                  <c:v>185.13</c:v>
                </c:pt>
                <c:pt idx="490">
                  <c:v>187.01</c:v>
                </c:pt>
                <c:pt idx="491">
                  <c:v>186.89</c:v>
                </c:pt>
                <c:pt idx="492">
                  <c:v>186.89</c:v>
                </c:pt>
                <c:pt idx="493">
                  <c:v>186.89</c:v>
                </c:pt>
                <c:pt idx="494">
                  <c:v>187.77</c:v>
                </c:pt>
                <c:pt idx="495">
                  <c:v>184.66</c:v>
                </c:pt>
                <c:pt idx="496">
                  <c:v>184.66</c:v>
                </c:pt>
                <c:pt idx="497">
                  <c:v>184.66</c:v>
                </c:pt>
                <c:pt idx="498">
                  <c:v>188.53</c:v>
                </c:pt>
                <c:pt idx="499">
                  <c:v>188.41</c:v>
                </c:pt>
                <c:pt idx="500">
                  <c:v>188.41</c:v>
                </c:pt>
                <c:pt idx="501">
                  <c:v>188.41</c:v>
                </c:pt>
                <c:pt idx="502">
                  <c:v>189.29</c:v>
                </c:pt>
                <c:pt idx="503">
                  <c:v>188.16</c:v>
                </c:pt>
                <c:pt idx="504">
                  <c:v>188.16</c:v>
                </c:pt>
                <c:pt idx="505">
                  <c:v>188.16</c:v>
                </c:pt>
                <c:pt idx="506">
                  <c:v>190.04</c:v>
                </c:pt>
                <c:pt idx="507">
                  <c:v>189.92</c:v>
                </c:pt>
                <c:pt idx="508">
                  <c:v>189.92</c:v>
                </c:pt>
                <c:pt idx="509">
                  <c:v>189.92</c:v>
                </c:pt>
                <c:pt idx="510">
                  <c:v>190.79</c:v>
                </c:pt>
                <c:pt idx="511">
                  <c:v>160</c:v>
                </c:pt>
                <c:pt idx="512">
                  <c:v>160</c:v>
                </c:pt>
                <c:pt idx="513">
                  <c:v>160</c:v>
                </c:pt>
                <c:pt idx="514">
                  <c:v>191.54</c:v>
                </c:pt>
                <c:pt idx="515">
                  <c:v>191.42</c:v>
                </c:pt>
                <c:pt idx="516">
                  <c:v>191.42</c:v>
                </c:pt>
                <c:pt idx="517">
                  <c:v>191.42</c:v>
                </c:pt>
                <c:pt idx="518">
                  <c:v>192.29</c:v>
                </c:pt>
                <c:pt idx="519">
                  <c:v>191.16</c:v>
                </c:pt>
                <c:pt idx="520">
                  <c:v>191.16</c:v>
                </c:pt>
                <c:pt idx="521">
                  <c:v>191.16</c:v>
                </c:pt>
                <c:pt idx="522">
                  <c:v>193.04</c:v>
                </c:pt>
                <c:pt idx="523">
                  <c:v>192.91</c:v>
                </c:pt>
                <c:pt idx="524">
                  <c:v>192.91</c:v>
                </c:pt>
                <c:pt idx="525">
                  <c:v>192.91</c:v>
                </c:pt>
                <c:pt idx="526">
                  <c:v>193.78</c:v>
                </c:pt>
                <c:pt idx="527">
                  <c:v>190.66</c:v>
                </c:pt>
                <c:pt idx="528">
                  <c:v>190.66</c:v>
                </c:pt>
                <c:pt idx="529">
                  <c:v>190.66</c:v>
                </c:pt>
                <c:pt idx="530">
                  <c:v>194.52</c:v>
                </c:pt>
                <c:pt idx="531">
                  <c:v>194.39</c:v>
                </c:pt>
                <c:pt idx="532">
                  <c:v>194.39</c:v>
                </c:pt>
                <c:pt idx="533">
                  <c:v>194.39</c:v>
                </c:pt>
                <c:pt idx="534">
                  <c:v>195.26</c:v>
                </c:pt>
                <c:pt idx="535">
                  <c:v>194.13</c:v>
                </c:pt>
                <c:pt idx="536">
                  <c:v>194.13</c:v>
                </c:pt>
                <c:pt idx="537">
                  <c:v>194.13</c:v>
                </c:pt>
                <c:pt idx="538">
                  <c:v>196</c:v>
                </c:pt>
                <c:pt idx="539">
                  <c:v>195.87</c:v>
                </c:pt>
                <c:pt idx="540">
                  <c:v>195.87</c:v>
                </c:pt>
                <c:pt idx="541">
                  <c:v>195.87</c:v>
                </c:pt>
                <c:pt idx="542">
                  <c:v>196.74</c:v>
                </c:pt>
                <c:pt idx="543">
                  <c:v>189.62</c:v>
                </c:pt>
                <c:pt idx="544">
                  <c:v>189.62</c:v>
                </c:pt>
                <c:pt idx="545">
                  <c:v>189.62</c:v>
                </c:pt>
                <c:pt idx="546">
                  <c:v>197.47</c:v>
                </c:pt>
                <c:pt idx="547">
                  <c:v>197.34</c:v>
                </c:pt>
                <c:pt idx="548">
                  <c:v>197.34</c:v>
                </c:pt>
                <c:pt idx="549">
                  <c:v>197.34</c:v>
                </c:pt>
                <c:pt idx="550">
                  <c:v>198.2</c:v>
                </c:pt>
                <c:pt idx="551">
                  <c:v>197.07</c:v>
                </c:pt>
                <c:pt idx="552">
                  <c:v>197.07</c:v>
                </c:pt>
                <c:pt idx="553">
                  <c:v>197.07</c:v>
                </c:pt>
                <c:pt idx="554">
                  <c:v>198.93</c:v>
                </c:pt>
                <c:pt idx="555">
                  <c:v>198.8</c:v>
                </c:pt>
                <c:pt idx="556">
                  <c:v>198.8</c:v>
                </c:pt>
                <c:pt idx="557">
                  <c:v>198.8</c:v>
                </c:pt>
                <c:pt idx="558">
                  <c:v>199.66</c:v>
                </c:pt>
                <c:pt idx="559">
                  <c:v>196.53</c:v>
                </c:pt>
                <c:pt idx="560">
                  <c:v>196.53</c:v>
                </c:pt>
                <c:pt idx="561">
                  <c:v>196.53</c:v>
                </c:pt>
                <c:pt idx="562">
                  <c:v>200.39</c:v>
                </c:pt>
                <c:pt idx="563">
                  <c:v>200.25</c:v>
                </c:pt>
                <c:pt idx="564">
                  <c:v>200.25</c:v>
                </c:pt>
                <c:pt idx="565">
                  <c:v>200.25</c:v>
                </c:pt>
                <c:pt idx="566">
                  <c:v>201.11</c:v>
                </c:pt>
                <c:pt idx="567">
                  <c:v>199.98</c:v>
                </c:pt>
                <c:pt idx="568">
                  <c:v>199.98</c:v>
                </c:pt>
                <c:pt idx="569">
                  <c:v>199.98</c:v>
                </c:pt>
                <c:pt idx="570">
                  <c:v>201.84</c:v>
                </c:pt>
                <c:pt idx="571">
                  <c:v>201.7</c:v>
                </c:pt>
                <c:pt idx="572">
                  <c:v>201.7</c:v>
                </c:pt>
                <c:pt idx="573">
                  <c:v>201.7</c:v>
                </c:pt>
                <c:pt idx="574">
                  <c:v>202.56</c:v>
                </c:pt>
                <c:pt idx="575">
                  <c:v>187.5</c:v>
                </c:pt>
                <c:pt idx="576">
                  <c:v>187.5</c:v>
                </c:pt>
                <c:pt idx="577">
                  <c:v>278.5</c:v>
                </c:pt>
                <c:pt idx="578">
                  <c:v>294.27999999999997</c:v>
                </c:pt>
                <c:pt idx="579">
                  <c:v>294.13</c:v>
                </c:pt>
                <c:pt idx="580">
                  <c:v>294.13</c:v>
                </c:pt>
                <c:pt idx="581">
                  <c:v>294.13</c:v>
                </c:pt>
                <c:pt idx="582">
                  <c:v>294.99</c:v>
                </c:pt>
                <c:pt idx="583">
                  <c:v>293.85000000000002</c:v>
                </c:pt>
                <c:pt idx="584">
                  <c:v>293.85000000000002</c:v>
                </c:pt>
                <c:pt idx="585">
                  <c:v>293.85000000000002</c:v>
                </c:pt>
                <c:pt idx="586">
                  <c:v>295.70999999999998</c:v>
                </c:pt>
                <c:pt idx="587">
                  <c:v>295.56</c:v>
                </c:pt>
                <c:pt idx="588">
                  <c:v>295.56</c:v>
                </c:pt>
                <c:pt idx="589">
                  <c:v>295.56</c:v>
                </c:pt>
                <c:pt idx="590">
                  <c:v>296.42</c:v>
                </c:pt>
                <c:pt idx="591">
                  <c:v>293.27999999999997</c:v>
                </c:pt>
                <c:pt idx="592">
                  <c:v>293.27999999999997</c:v>
                </c:pt>
                <c:pt idx="593">
                  <c:v>293.27999999999997</c:v>
                </c:pt>
                <c:pt idx="594">
                  <c:v>297.13</c:v>
                </c:pt>
                <c:pt idx="595">
                  <c:v>296.99</c:v>
                </c:pt>
                <c:pt idx="596">
                  <c:v>296.99</c:v>
                </c:pt>
                <c:pt idx="597">
                  <c:v>296.99</c:v>
                </c:pt>
                <c:pt idx="598">
                  <c:v>297.83999999999997</c:v>
                </c:pt>
                <c:pt idx="599">
                  <c:v>296.7</c:v>
                </c:pt>
                <c:pt idx="600">
                  <c:v>296.7</c:v>
                </c:pt>
                <c:pt idx="601">
                  <c:v>296.7</c:v>
                </c:pt>
                <c:pt idx="602">
                  <c:v>298.55</c:v>
                </c:pt>
                <c:pt idx="603">
                  <c:v>298.39999999999998</c:v>
                </c:pt>
                <c:pt idx="604">
                  <c:v>298.39999999999998</c:v>
                </c:pt>
                <c:pt idx="605">
                  <c:v>298.39999999999998</c:v>
                </c:pt>
                <c:pt idx="606">
                  <c:v>299.25</c:v>
                </c:pt>
                <c:pt idx="607">
                  <c:v>292.12</c:v>
                </c:pt>
                <c:pt idx="608">
                  <c:v>292.12</c:v>
                </c:pt>
                <c:pt idx="609">
                  <c:v>292.12</c:v>
                </c:pt>
                <c:pt idx="610">
                  <c:v>299.95999999999998</c:v>
                </c:pt>
                <c:pt idx="611">
                  <c:v>299.81</c:v>
                </c:pt>
                <c:pt idx="612">
                  <c:v>299.81</c:v>
                </c:pt>
                <c:pt idx="613">
                  <c:v>299.81</c:v>
                </c:pt>
                <c:pt idx="614">
                  <c:v>300.66000000000003</c:v>
                </c:pt>
                <c:pt idx="615">
                  <c:v>299.51</c:v>
                </c:pt>
                <c:pt idx="616">
                  <c:v>299.51</c:v>
                </c:pt>
                <c:pt idx="617">
                  <c:v>299.51</c:v>
                </c:pt>
                <c:pt idx="618">
                  <c:v>301.36</c:v>
                </c:pt>
                <c:pt idx="619">
                  <c:v>301.20999999999998</c:v>
                </c:pt>
                <c:pt idx="620">
                  <c:v>301.20999999999998</c:v>
                </c:pt>
                <c:pt idx="621">
                  <c:v>301.20999999999998</c:v>
                </c:pt>
                <c:pt idx="622">
                  <c:v>302.05</c:v>
                </c:pt>
                <c:pt idx="623">
                  <c:v>298.91000000000003</c:v>
                </c:pt>
                <c:pt idx="624">
                  <c:v>298.91000000000003</c:v>
                </c:pt>
                <c:pt idx="625">
                  <c:v>298.91000000000003</c:v>
                </c:pt>
                <c:pt idx="626">
                  <c:v>302.75</c:v>
                </c:pt>
                <c:pt idx="627">
                  <c:v>302.60000000000002</c:v>
                </c:pt>
                <c:pt idx="628">
                  <c:v>302.60000000000002</c:v>
                </c:pt>
                <c:pt idx="629">
                  <c:v>302.60000000000002</c:v>
                </c:pt>
                <c:pt idx="630">
                  <c:v>303.44</c:v>
                </c:pt>
                <c:pt idx="631">
                  <c:v>302.29000000000002</c:v>
                </c:pt>
                <c:pt idx="632">
                  <c:v>302.29000000000002</c:v>
                </c:pt>
                <c:pt idx="633">
                  <c:v>302.29000000000002</c:v>
                </c:pt>
                <c:pt idx="634">
                  <c:v>304.13</c:v>
                </c:pt>
                <c:pt idx="635">
                  <c:v>303.98</c:v>
                </c:pt>
                <c:pt idx="636">
                  <c:v>303.98</c:v>
                </c:pt>
                <c:pt idx="637">
                  <c:v>303.98</c:v>
                </c:pt>
                <c:pt idx="638">
                  <c:v>304.82</c:v>
                </c:pt>
                <c:pt idx="639">
                  <c:v>274</c:v>
                </c:pt>
                <c:pt idx="640">
                  <c:v>274</c:v>
                </c:pt>
                <c:pt idx="641">
                  <c:v>274</c:v>
                </c:pt>
                <c:pt idx="642">
                  <c:v>305.51</c:v>
                </c:pt>
                <c:pt idx="643">
                  <c:v>305.35000000000002</c:v>
                </c:pt>
                <c:pt idx="644">
                  <c:v>305.35000000000002</c:v>
                </c:pt>
                <c:pt idx="645">
                  <c:v>305.35000000000002</c:v>
                </c:pt>
                <c:pt idx="646">
                  <c:v>306.2</c:v>
                </c:pt>
                <c:pt idx="647">
                  <c:v>305.04000000000002</c:v>
                </c:pt>
                <c:pt idx="648">
                  <c:v>305.04000000000002</c:v>
                </c:pt>
                <c:pt idx="649">
                  <c:v>305.04000000000002</c:v>
                </c:pt>
                <c:pt idx="650">
                  <c:v>306.88</c:v>
                </c:pt>
                <c:pt idx="651">
                  <c:v>306.72000000000003</c:v>
                </c:pt>
                <c:pt idx="652">
                  <c:v>306.72000000000003</c:v>
                </c:pt>
                <c:pt idx="653">
                  <c:v>306.72000000000003</c:v>
                </c:pt>
                <c:pt idx="654">
                  <c:v>307.56</c:v>
                </c:pt>
                <c:pt idx="655">
                  <c:v>304.41000000000003</c:v>
                </c:pt>
                <c:pt idx="656">
                  <c:v>304.41000000000003</c:v>
                </c:pt>
                <c:pt idx="657">
                  <c:v>304.41000000000003</c:v>
                </c:pt>
                <c:pt idx="658">
                  <c:v>308.24</c:v>
                </c:pt>
                <c:pt idx="659">
                  <c:v>308.08</c:v>
                </c:pt>
                <c:pt idx="660">
                  <c:v>308.08</c:v>
                </c:pt>
                <c:pt idx="661">
                  <c:v>308.08</c:v>
                </c:pt>
                <c:pt idx="662">
                  <c:v>308.92</c:v>
                </c:pt>
                <c:pt idx="663">
                  <c:v>307.76</c:v>
                </c:pt>
                <c:pt idx="664">
                  <c:v>307.76</c:v>
                </c:pt>
                <c:pt idx="665">
                  <c:v>307.76</c:v>
                </c:pt>
                <c:pt idx="666">
                  <c:v>309.58999999999997</c:v>
                </c:pt>
                <c:pt idx="667">
                  <c:v>309.43</c:v>
                </c:pt>
                <c:pt idx="668">
                  <c:v>309.43</c:v>
                </c:pt>
                <c:pt idx="669">
                  <c:v>309.43</c:v>
                </c:pt>
                <c:pt idx="670">
                  <c:v>310.27</c:v>
                </c:pt>
                <c:pt idx="671">
                  <c:v>303.12</c:v>
                </c:pt>
                <c:pt idx="672">
                  <c:v>303.12</c:v>
                </c:pt>
                <c:pt idx="673">
                  <c:v>303.12</c:v>
                </c:pt>
                <c:pt idx="674">
                  <c:v>310.94</c:v>
                </c:pt>
                <c:pt idx="675">
                  <c:v>310.77999999999997</c:v>
                </c:pt>
                <c:pt idx="676">
                  <c:v>310.77999999999997</c:v>
                </c:pt>
                <c:pt idx="677">
                  <c:v>310.77999999999997</c:v>
                </c:pt>
                <c:pt idx="678">
                  <c:v>311.61</c:v>
                </c:pt>
                <c:pt idx="679">
                  <c:v>310.45</c:v>
                </c:pt>
                <c:pt idx="680">
                  <c:v>310.45</c:v>
                </c:pt>
                <c:pt idx="681">
                  <c:v>310.45</c:v>
                </c:pt>
                <c:pt idx="682">
                  <c:v>312.27999999999997</c:v>
                </c:pt>
                <c:pt idx="683">
                  <c:v>312.11</c:v>
                </c:pt>
                <c:pt idx="684">
                  <c:v>312.11</c:v>
                </c:pt>
                <c:pt idx="685">
                  <c:v>312.11</c:v>
                </c:pt>
                <c:pt idx="686">
                  <c:v>312.94</c:v>
                </c:pt>
                <c:pt idx="687">
                  <c:v>309.77999999999997</c:v>
                </c:pt>
                <c:pt idx="688">
                  <c:v>309.77999999999997</c:v>
                </c:pt>
                <c:pt idx="689">
                  <c:v>309.77999999999997</c:v>
                </c:pt>
                <c:pt idx="690">
                  <c:v>313.61</c:v>
                </c:pt>
                <c:pt idx="691">
                  <c:v>313.44</c:v>
                </c:pt>
                <c:pt idx="692">
                  <c:v>313.44</c:v>
                </c:pt>
                <c:pt idx="693">
                  <c:v>313.44</c:v>
                </c:pt>
                <c:pt idx="694">
                  <c:v>314.27</c:v>
                </c:pt>
                <c:pt idx="695">
                  <c:v>313.10000000000002</c:v>
                </c:pt>
                <c:pt idx="696">
                  <c:v>313.10000000000002</c:v>
                </c:pt>
                <c:pt idx="697">
                  <c:v>313.10000000000002</c:v>
                </c:pt>
                <c:pt idx="698">
                  <c:v>314.93</c:v>
                </c:pt>
                <c:pt idx="699">
                  <c:v>314.76</c:v>
                </c:pt>
                <c:pt idx="700">
                  <c:v>314.76</c:v>
                </c:pt>
                <c:pt idx="701">
                  <c:v>314.76</c:v>
                </c:pt>
                <c:pt idx="702">
                  <c:v>315.58999999999997</c:v>
                </c:pt>
                <c:pt idx="703">
                  <c:v>300.5</c:v>
                </c:pt>
                <c:pt idx="704">
                  <c:v>269.5</c:v>
                </c:pt>
                <c:pt idx="705">
                  <c:v>269.5</c:v>
                </c:pt>
                <c:pt idx="706">
                  <c:v>285.24</c:v>
                </c:pt>
                <c:pt idx="707">
                  <c:v>285.07</c:v>
                </c:pt>
                <c:pt idx="708">
                  <c:v>285.07</c:v>
                </c:pt>
                <c:pt idx="709">
                  <c:v>285.07</c:v>
                </c:pt>
                <c:pt idx="710">
                  <c:v>285.89999999999998</c:v>
                </c:pt>
                <c:pt idx="711">
                  <c:v>284.73</c:v>
                </c:pt>
                <c:pt idx="712">
                  <c:v>284.73</c:v>
                </c:pt>
                <c:pt idx="713">
                  <c:v>284.73</c:v>
                </c:pt>
                <c:pt idx="714">
                  <c:v>286.55</c:v>
                </c:pt>
                <c:pt idx="715">
                  <c:v>286.38</c:v>
                </c:pt>
                <c:pt idx="716">
                  <c:v>286.38</c:v>
                </c:pt>
                <c:pt idx="717">
                  <c:v>286.38</c:v>
                </c:pt>
                <c:pt idx="718">
                  <c:v>287.2</c:v>
                </c:pt>
                <c:pt idx="719">
                  <c:v>284.02999999999997</c:v>
                </c:pt>
                <c:pt idx="720">
                  <c:v>284.02999999999997</c:v>
                </c:pt>
                <c:pt idx="721">
                  <c:v>284.02999999999997</c:v>
                </c:pt>
                <c:pt idx="722">
                  <c:v>287.85000000000002</c:v>
                </c:pt>
                <c:pt idx="723">
                  <c:v>287.67</c:v>
                </c:pt>
                <c:pt idx="724">
                  <c:v>287.67</c:v>
                </c:pt>
                <c:pt idx="725">
                  <c:v>287.67</c:v>
                </c:pt>
                <c:pt idx="726">
                  <c:v>288.5</c:v>
                </c:pt>
                <c:pt idx="727">
                  <c:v>287.32</c:v>
                </c:pt>
                <c:pt idx="728">
                  <c:v>287.32</c:v>
                </c:pt>
                <c:pt idx="729">
                  <c:v>287.32</c:v>
                </c:pt>
                <c:pt idx="730">
                  <c:v>289.14</c:v>
                </c:pt>
                <c:pt idx="731">
                  <c:v>288.95999999999998</c:v>
                </c:pt>
                <c:pt idx="732">
                  <c:v>288.95999999999998</c:v>
                </c:pt>
                <c:pt idx="733">
                  <c:v>288.95999999999998</c:v>
                </c:pt>
                <c:pt idx="734">
                  <c:v>289.77999999999997</c:v>
                </c:pt>
                <c:pt idx="735">
                  <c:v>282.62</c:v>
                </c:pt>
                <c:pt idx="736">
                  <c:v>282.62</c:v>
                </c:pt>
                <c:pt idx="737">
                  <c:v>282.62</c:v>
                </c:pt>
                <c:pt idx="738">
                  <c:v>290.42</c:v>
                </c:pt>
                <c:pt idx="739">
                  <c:v>290.24</c:v>
                </c:pt>
                <c:pt idx="740">
                  <c:v>290.24</c:v>
                </c:pt>
                <c:pt idx="741">
                  <c:v>290.24</c:v>
                </c:pt>
                <c:pt idx="742">
                  <c:v>291.06</c:v>
                </c:pt>
                <c:pt idx="743">
                  <c:v>289.88</c:v>
                </c:pt>
                <c:pt idx="744">
                  <c:v>289.88</c:v>
                </c:pt>
                <c:pt idx="745">
                  <c:v>289.88</c:v>
                </c:pt>
                <c:pt idx="746">
                  <c:v>291.7</c:v>
                </c:pt>
                <c:pt idx="747">
                  <c:v>291.52</c:v>
                </c:pt>
                <c:pt idx="748">
                  <c:v>291.52</c:v>
                </c:pt>
                <c:pt idx="749">
                  <c:v>291.52</c:v>
                </c:pt>
                <c:pt idx="750">
                  <c:v>292.33</c:v>
                </c:pt>
                <c:pt idx="751">
                  <c:v>289.16000000000003</c:v>
                </c:pt>
                <c:pt idx="752">
                  <c:v>289.16000000000003</c:v>
                </c:pt>
                <c:pt idx="753">
                  <c:v>289.16000000000003</c:v>
                </c:pt>
                <c:pt idx="754">
                  <c:v>292.97000000000003</c:v>
                </c:pt>
                <c:pt idx="755">
                  <c:v>292.77999999999997</c:v>
                </c:pt>
                <c:pt idx="756">
                  <c:v>292.77999999999997</c:v>
                </c:pt>
                <c:pt idx="757">
                  <c:v>292.77999999999997</c:v>
                </c:pt>
                <c:pt idx="758">
                  <c:v>293.60000000000002</c:v>
                </c:pt>
                <c:pt idx="759">
                  <c:v>292.41000000000003</c:v>
                </c:pt>
                <c:pt idx="760">
                  <c:v>292.41000000000003</c:v>
                </c:pt>
                <c:pt idx="761">
                  <c:v>292.41000000000003</c:v>
                </c:pt>
                <c:pt idx="762">
                  <c:v>294.23</c:v>
                </c:pt>
                <c:pt idx="763">
                  <c:v>294.04000000000002</c:v>
                </c:pt>
                <c:pt idx="764">
                  <c:v>294.04000000000002</c:v>
                </c:pt>
                <c:pt idx="765">
                  <c:v>294.04000000000002</c:v>
                </c:pt>
                <c:pt idx="766">
                  <c:v>294.85000000000002</c:v>
                </c:pt>
                <c:pt idx="767">
                  <c:v>264</c:v>
                </c:pt>
                <c:pt idx="768">
                  <c:v>264</c:v>
                </c:pt>
                <c:pt idx="769">
                  <c:v>264</c:v>
                </c:pt>
                <c:pt idx="770">
                  <c:v>295.48</c:v>
                </c:pt>
                <c:pt idx="771">
                  <c:v>295.29000000000002</c:v>
                </c:pt>
                <c:pt idx="772">
                  <c:v>295.29000000000002</c:v>
                </c:pt>
                <c:pt idx="773">
                  <c:v>295.29000000000002</c:v>
                </c:pt>
                <c:pt idx="774">
                  <c:v>296.10000000000002</c:v>
                </c:pt>
                <c:pt idx="775">
                  <c:v>294.91000000000003</c:v>
                </c:pt>
                <c:pt idx="776">
                  <c:v>294.91000000000003</c:v>
                </c:pt>
                <c:pt idx="777">
                  <c:v>294.91000000000003</c:v>
                </c:pt>
                <c:pt idx="778">
                  <c:v>296.72000000000003</c:v>
                </c:pt>
                <c:pt idx="779">
                  <c:v>296.52999999999997</c:v>
                </c:pt>
                <c:pt idx="780">
                  <c:v>296.52999999999997</c:v>
                </c:pt>
                <c:pt idx="781">
                  <c:v>296.52999999999997</c:v>
                </c:pt>
                <c:pt idx="782">
                  <c:v>297.33999999999997</c:v>
                </c:pt>
                <c:pt idx="783">
                  <c:v>294.16000000000003</c:v>
                </c:pt>
                <c:pt idx="784">
                  <c:v>294.16000000000003</c:v>
                </c:pt>
                <c:pt idx="785">
                  <c:v>294.16000000000003</c:v>
                </c:pt>
                <c:pt idx="786">
                  <c:v>297.95999999999998</c:v>
                </c:pt>
                <c:pt idx="787">
                  <c:v>297.77</c:v>
                </c:pt>
                <c:pt idx="788">
                  <c:v>297.77</c:v>
                </c:pt>
                <c:pt idx="789">
                  <c:v>297.77</c:v>
                </c:pt>
                <c:pt idx="790">
                  <c:v>298.57</c:v>
                </c:pt>
                <c:pt idx="791">
                  <c:v>297.38</c:v>
                </c:pt>
                <c:pt idx="792">
                  <c:v>297.38</c:v>
                </c:pt>
                <c:pt idx="793">
                  <c:v>297.38</c:v>
                </c:pt>
                <c:pt idx="794">
                  <c:v>299.19</c:v>
                </c:pt>
                <c:pt idx="795">
                  <c:v>298.99</c:v>
                </c:pt>
                <c:pt idx="796">
                  <c:v>298.99</c:v>
                </c:pt>
                <c:pt idx="797">
                  <c:v>298.99</c:v>
                </c:pt>
                <c:pt idx="798">
                  <c:v>299.8</c:v>
                </c:pt>
                <c:pt idx="799">
                  <c:v>292.62</c:v>
                </c:pt>
                <c:pt idx="800">
                  <c:v>292.62</c:v>
                </c:pt>
                <c:pt idx="801">
                  <c:v>292.62</c:v>
                </c:pt>
                <c:pt idx="802">
                  <c:v>300.41000000000003</c:v>
                </c:pt>
                <c:pt idx="803">
                  <c:v>300.20999999999998</c:v>
                </c:pt>
                <c:pt idx="804">
                  <c:v>300.20999999999998</c:v>
                </c:pt>
                <c:pt idx="805">
                  <c:v>300.20999999999998</c:v>
                </c:pt>
                <c:pt idx="806">
                  <c:v>301.02</c:v>
                </c:pt>
                <c:pt idx="807">
                  <c:v>299.82</c:v>
                </c:pt>
                <c:pt idx="808">
                  <c:v>299.82</c:v>
                </c:pt>
                <c:pt idx="809">
                  <c:v>299.82</c:v>
                </c:pt>
                <c:pt idx="810">
                  <c:v>301.62</c:v>
                </c:pt>
                <c:pt idx="811">
                  <c:v>301.42</c:v>
                </c:pt>
                <c:pt idx="812">
                  <c:v>301.42</c:v>
                </c:pt>
                <c:pt idx="813">
                  <c:v>301.42</c:v>
                </c:pt>
                <c:pt idx="814">
                  <c:v>302.23</c:v>
                </c:pt>
                <c:pt idx="815">
                  <c:v>299.02999999999997</c:v>
                </c:pt>
                <c:pt idx="816">
                  <c:v>299.02999999999997</c:v>
                </c:pt>
                <c:pt idx="817">
                  <c:v>299.02999999999997</c:v>
                </c:pt>
                <c:pt idx="818">
                  <c:v>302.83</c:v>
                </c:pt>
                <c:pt idx="819">
                  <c:v>302.63</c:v>
                </c:pt>
                <c:pt idx="820">
                  <c:v>302.63</c:v>
                </c:pt>
                <c:pt idx="821">
                  <c:v>302.63</c:v>
                </c:pt>
                <c:pt idx="822">
                  <c:v>303.43</c:v>
                </c:pt>
                <c:pt idx="823">
                  <c:v>302.23</c:v>
                </c:pt>
                <c:pt idx="824">
                  <c:v>302.23</c:v>
                </c:pt>
                <c:pt idx="825">
                  <c:v>302.23</c:v>
                </c:pt>
                <c:pt idx="826">
                  <c:v>304.02</c:v>
                </c:pt>
                <c:pt idx="827">
                  <c:v>303.82</c:v>
                </c:pt>
                <c:pt idx="828">
                  <c:v>303.82</c:v>
                </c:pt>
                <c:pt idx="829">
                  <c:v>303.82</c:v>
                </c:pt>
                <c:pt idx="830">
                  <c:v>304.62</c:v>
                </c:pt>
                <c:pt idx="831">
                  <c:v>289.5</c:v>
                </c:pt>
                <c:pt idx="832">
                  <c:v>289.5</c:v>
                </c:pt>
                <c:pt idx="833">
                  <c:v>320.5</c:v>
                </c:pt>
                <c:pt idx="834">
                  <c:v>336.21</c:v>
                </c:pt>
                <c:pt idx="835">
                  <c:v>336.01</c:v>
                </c:pt>
                <c:pt idx="836">
                  <c:v>336.01</c:v>
                </c:pt>
                <c:pt idx="837">
                  <c:v>336.01</c:v>
                </c:pt>
                <c:pt idx="838">
                  <c:v>336.81</c:v>
                </c:pt>
                <c:pt idx="839">
                  <c:v>335.6</c:v>
                </c:pt>
                <c:pt idx="840">
                  <c:v>335.6</c:v>
                </c:pt>
                <c:pt idx="841">
                  <c:v>335.6</c:v>
                </c:pt>
                <c:pt idx="842">
                  <c:v>337.4</c:v>
                </c:pt>
                <c:pt idx="843">
                  <c:v>337.19</c:v>
                </c:pt>
                <c:pt idx="844">
                  <c:v>337.19</c:v>
                </c:pt>
                <c:pt idx="845">
                  <c:v>337.19</c:v>
                </c:pt>
                <c:pt idx="846">
                  <c:v>337.98</c:v>
                </c:pt>
                <c:pt idx="847">
                  <c:v>334.78</c:v>
                </c:pt>
                <c:pt idx="848">
                  <c:v>334.78</c:v>
                </c:pt>
                <c:pt idx="849">
                  <c:v>334.78</c:v>
                </c:pt>
                <c:pt idx="850">
                  <c:v>338.57</c:v>
                </c:pt>
                <c:pt idx="851">
                  <c:v>338.36</c:v>
                </c:pt>
                <c:pt idx="852">
                  <c:v>338.36</c:v>
                </c:pt>
                <c:pt idx="853">
                  <c:v>338.36</c:v>
                </c:pt>
                <c:pt idx="854">
                  <c:v>339.15</c:v>
                </c:pt>
                <c:pt idx="855">
                  <c:v>337.95</c:v>
                </c:pt>
                <c:pt idx="856">
                  <c:v>337.95</c:v>
                </c:pt>
                <c:pt idx="857">
                  <c:v>337.95</c:v>
                </c:pt>
                <c:pt idx="858">
                  <c:v>339.73</c:v>
                </c:pt>
                <c:pt idx="859">
                  <c:v>339.53</c:v>
                </c:pt>
                <c:pt idx="860">
                  <c:v>339.53</c:v>
                </c:pt>
                <c:pt idx="861">
                  <c:v>339.53</c:v>
                </c:pt>
                <c:pt idx="862">
                  <c:v>340.31</c:v>
                </c:pt>
                <c:pt idx="863">
                  <c:v>333.12</c:v>
                </c:pt>
                <c:pt idx="864">
                  <c:v>333.12</c:v>
                </c:pt>
                <c:pt idx="865">
                  <c:v>333.12</c:v>
                </c:pt>
                <c:pt idx="866">
                  <c:v>340.89</c:v>
                </c:pt>
                <c:pt idx="867">
                  <c:v>340.68</c:v>
                </c:pt>
                <c:pt idx="868">
                  <c:v>340.68</c:v>
                </c:pt>
                <c:pt idx="869">
                  <c:v>340.68</c:v>
                </c:pt>
                <c:pt idx="870">
                  <c:v>341.47</c:v>
                </c:pt>
                <c:pt idx="871">
                  <c:v>340.26</c:v>
                </c:pt>
                <c:pt idx="872">
                  <c:v>340.26</c:v>
                </c:pt>
                <c:pt idx="873">
                  <c:v>340.26</c:v>
                </c:pt>
                <c:pt idx="874">
                  <c:v>342.04</c:v>
                </c:pt>
                <c:pt idx="875">
                  <c:v>341.83</c:v>
                </c:pt>
                <c:pt idx="876">
                  <c:v>341.83</c:v>
                </c:pt>
                <c:pt idx="877">
                  <c:v>341.83</c:v>
                </c:pt>
                <c:pt idx="878">
                  <c:v>342.62</c:v>
                </c:pt>
                <c:pt idx="879">
                  <c:v>339.41</c:v>
                </c:pt>
                <c:pt idx="880">
                  <c:v>339.41</c:v>
                </c:pt>
                <c:pt idx="881">
                  <c:v>339.41</c:v>
                </c:pt>
                <c:pt idx="882">
                  <c:v>343.19</c:v>
                </c:pt>
                <c:pt idx="883">
                  <c:v>342.97</c:v>
                </c:pt>
                <c:pt idx="884">
                  <c:v>342.97</c:v>
                </c:pt>
                <c:pt idx="885">
                  <c:v>342.97</c:v>
                </c:pt>
                <c:pt idx="886">
                  <c:v>343.75</c:v>
                </c:pt>
                <c:pt idx="887">
                  <c:v>342.54</c:v>
                </c:pt>
                <c:pt idx="888">
                  <c:v>342.54</c:v>
                </c:pt>
                <c:pt idx="889">
                  <c:v>342.54</c:v>
                </c:pt>
                <c:pt idx="890">
                  <c:v>344.32</c:v>
                </c:pt>
                <c:pt idx="891">
                  <c:v>344.1</c:v>
                </c:pt>
                <c:pt idx="892">
                  <c:v>344.1</c:v>
                </c:pt>
                <c:pt idx="893">
                  <c:v>344.1</c:v>
                </c:pt>
                <c:pt idx="894">
                  <c:v>344.89</c:v>
                </c:pt>
                <c:pt idx="895">
                  <c:v>314</c:v>
                </c:pt>
                <c:pt idx="896">
                  <c:v>314</c:v>
                </c:pt>
                <c:pt idx="897">
                  <c:v>314</c:v>
                </c:pt>
                <c:pt idx="898">
                  <c:v>345.45</c:v>
                </c:pt>
                <c:pt idx="899">
                  <c:v>345.23</c:v>
                </c:pt>
                <c:pt idx="900">
                  <c:v>345.23</c:v>
                </c:pt>
                <c:pt idx="901">
                  <c:v>345.23</c:v>
                </c:pt>
                <c:pt idx="902">
                  <c:v>346.01</c:v>
                </c:pt>
                <c:pt idx="903">
                  <c:v>344.79</c:v>
                </c:pt>
                <c:pt idx="904">
                  <c:v>344.79</c:v>
                </c:pt>
                <c:pt idx="905">
                  <c:v>344.79</c:v>
                </c:pt>
                <c:pt idx="906">
                  <c:v>346.57</c:v>
                </c:pt>
                <c:pt idx="907">
                  <c:v>346.35</c:v>
                </c:pt>
                <c:pt idx="908">
                  <c:v>346.35</c:v>
                </c:pt>
                <c:pt idx="909">
                  <c:v>346.35</c:v>
                </c:pt>
                <c:pt idx="910">
                  <c:v>347.12</c:v>
                </c:pt>
                <c:pt idx="911">
                  <c:v>343.91</c:v>
                </c:pt>
                <c:pt idx="912">
                  <c:v>343.91</c:v>
                </c:pt>
                <c:pt idx="913">
                  <c:v>343.91</c:v>
                </c:pt>
                <c:pt idx="914">
                  <c:v>347.68</c:v>
                </c:pt>
                <c:pt idx="915">
                  <c:v>347.46</c:v>
                </c:pt>
                <c:pt idx="916">
                  <c:v>347.46</c:v>
                </c:pt>
                <c:pt idx="917">
                  <c:v>347.46</c:v>
                </c:pt>
                <c:pt idx="918">
                  <c:v>348.23</c:v>
                </c:pt>
                <c:pt idx="919">
                  <c:v>347.01</c:v>
                </c:pt>
                <c:pt idx="920">
                  <c:v>347.01</c:v>
                </c:pt>
                <c:pt idx="921">
                  <c:v>347.01</c:v>
                </c:pt>
                <c:pt idx="922">
                  <c:v>348.78</c:v>
                </c:pt>
                <c:pt idx="923">
                  <c:v>348.56</c:v>
                </c:pt>
                <c:pt idx="924">
                  <c:v>348.56</c:v>
                </c:pt>
                <c:pt idx="925">
                  <c:v>348.56</c:v>
                </c:pt>
                <c:pt idx="926">
                  <c:v>349.33</c:v>
                </c:pt>
                <c:pt idx="927">
                  <c:v>342.12</c:v>
                </c:pt>
                <c:pt idx="928">
                  <c:v>342.12</c:v>
                </c:pt>
                <c:pt idx="929">
                  <c:v>342.12</c:v>
                </c:pt>
                <c:pt idx="930">
                  <c:v>349.88</c:v>
                </c:pt>
                <c:pt idx="931">
                  <c:v>349.65</c:v>
                </c:pt>
                <c:pt idx="932">
                  <c:v>349.65</c:v>
                </c:pt>
                <c:pt idx="933">
                  <c:v>349.65</c:v>
                </c:pt>
                <c:pt idx="934">
                  <c:v>350.42</c:v>
                </c:pt>
                <c:pt idx="935">
                  <c:v>349.2</c:v>
                </c:pt>
                <c:pt idx="936">
                  <c:v>349.2</c:v>
                </c:pt>
                <c:pt idx="937">
                  <c:v>349.2</c:v>
                </c:pt>
                <c:pt idx="938">
                  <c:v>350.97</c:v>
                </c:pt>
                <c:pt idx="939">
                  <c:v>350.74</c:v>
                </c:pt>
                <c:pt idx="940">
                  <c:v>350.74</c:v>
                </c:pt>
                <c:pt idx="941">
                  <c:v>350.74</c:v>
                </c:pt>
                <c:pt idx="942">
                  <c:v>351.51</c:v>
                </c:pt>
                <c:pt idx="943">
                  <c:v>348.28</c:v>
                </c:pt>
                <c:pt idx="944">
                  <c:v>348.28</c:v>
                </c:pt>
                <c:pt idx="945">
                  <c:v>348.28</c:v>
                </c:pt>
                <c:pt idx="946">
                  <c:v>352.05</c:v>
                </c:pt>
                <c:pt idx="947">
                  <c:v>351.81</c:v>
                </c:pt>
                <c:pt idx="948">
                  <c:v>351.81</c:v>
                </c:pt>
                <c:pt idx="949">
                  <c:v>351.81</c:v>
                </c:pt>
                <c:pt idx="950">
                  <c:v>352.58</c:v>
                </c:pt>
                <c:pt idx="951">
                  <c:v>351.35</c:v>
                </c:pt>
                <c:pt idx="952">
                  <c:v>351.35</c:v>
                </c:pt>
                <c:pt idx="953">
                  <c:v>351.35</c:v>
                </c:pt>
                <c:pt idx="954">
                  <c:v>353.12</c:v>
                </c:pt>
                <c:pt idx="955">
                  <c:v>352.88</c:v>
                </c:pt>
                <c:pt idx="956">
                  <c:v>352.88</c:v>
                </c:pt>
                <c:pt idx="957">
                  <c:v>352.88</c:v>
                </c:pt>
                <c:pt idx="958">
                  <c:v>353.65</c:v>
                </c:pt>
                <c:pt idx="959">
                  <c:v>338.5</c:v>
                </c:pt>
                <c:pt idx="960">
                  <c:v>135.5</c:v>
                </c:pt>
                <c:pt idx="961">
                  <c:v>135.5</c:v>
                </c:pt>
                <c:pt idx="962">
                  <c:v>151.18</c:v>
                </c:pt>
                <c:pt idx="963">
                  <c:v>150.94999999999999</c:v>
                </c:pt>
                <c:pt idx="964">
                  <c:v>150.94999999999999</c:v>
                </c:pt>
                <c:pt idx="965">
                  <c:v>150.94999999999999</c:v>
                </c:pt>
                <c:pt idx="966">
                  <c:v>151.71</c:v>
                </c:pt>
                <c:pt idx="967">
                  <c:v>150.47999999999999</c:v>
                </c:pt>
                <c:pt idx="968">
                  <c:v>150.47999999999999</c:v>
                </c:pt>
                <c:pt idx="969">
                  <c:v>150.47999999999999</c:v>
                </c:pt>
                <c:pt idx="970">
                  <c:v>152.24</c:v>
                </c:pt>
                <c:pt idx="971">
                  <c:v>152</c:v>
                </c:pt>
                <c:pt idx="972">
                  <c:v>152</c:v>
                </c:pt>
                <c:pt idx="973">
                  <c:v>152</c:v>
                </c:pt>
                <c:pt idx="974">
                  <c:v>152.76</c:v>
                </c:pt>
                <c:pt idx="975">
                  <c:v>149.53</c:v>
                </c:pt>
                <c:pt idx="976">
                  <c:v>149.53</c:v>
                </c:pt>
                <c:pt idx="977">
                  <c:v>149.53</c:v>
                </c:pt>
                <c:pt idx="978">
                  <c:v>153.29</c:v>
                </c:pt>
                <c:pt idx="979">
                  <c:v>153.05000000000001</c:v>
                </c:pt>
                <c:pt idx="980">
                  <c:v>153.05000000000001</c:v>
                </c:pt>
                <c:pt idx="981">
                  <c:v>153.05000000000001</c:v>
                </c:pt>
                <c:pt idx="982">
                  <c:v>153.81</c:v>
                </c:pt>
                <c:pt idx="983">
                  <c:v>152.57</c:v>
                </c:pt>
                <c:pt idx="984">
                  <c:v>152.57</c:v>
                </c:pt>
                <c:pt idx="985">
                  <c:v>152.57</c:v>
                </c:pt>
                <c:pt idx="986">
                  <c:v>154.33000000000001</c:v>
                </c:pt>
                <c:pt idx="987">
                  <c:v>154.09</c:v>
                </c:pt>
                <c:pt idx="988">
                  <c:v>154.09</c:v>
                </c:pt>
                <c:pt idx="989">
                  <c:v>154.09</c:v>
                </c:pt>
                <c:pt idx="990">
                  <c:v>154.85</c:v>
                </c:pt>
                <c:pt idx="991">
                  <c:v>147.62</c:v>
                </c:pt>
                <c:pt idx="992">
                  <c:v>147.62</c:v>
                </c:pt>
                <c:pt idx="993">
                  <c:v>147.62</c:v>
                </c:pt>
                <c:pt idx="994">
                  <c:v>155.36000000000001</c:v>
                </c:pt>
                <c:pt idx="995">
                  <c:v>155.12</c:v>
                </c:pt>
                <c:pt idx="996">
                  <c:v>155.12</c:v>
                </c:pt>
                <c:pt idx="997">
                  <c:v>155.12</c:v>
                </c:pt>
                <c:pt idx="998">
                  <c:v>155.88</c:v>
                </c:pt>
                <c:pt idx="999">
                  <c:v>154.63</c:v>
                </c:pt>
                <c:pt idx="1000">
                  <c:v>154.63</c:v>
                </c:pt>
                <c:pt idx="1001">
                  <c:v>154.63</c:v>
                </c:pt>
                <c:pt idx="1002">
                  <c:v>156.38999999999999</c:v>
                </c:pt>
                <c:pt idx="1003">
                  <c:v>156.13999999999999</c:v>
                </c:pt>
                <c:pt idx="1004">
                  <c:v>156.13999999999999</c:v>
                </c:pt>
                <c:pt idx="1005">
                  <c:v>156.13999999999999</c:v>
                </c:pt>
                <c:pt idx="1006">
                  <c:v>156.9</c:v>
                </c:pt>
                <c:pt idx="1007">
                  <c:v>153.66</c:v>
                </c:pt>
                <c:pt idx="1008">
                  <c:v>153.66</c:v>
                </c:pt>
                <c:pt idx="1009">
                  <c:v>153.66</c:v>
                </c:pt>
                <c:pt idx="1010">
                  <c:v>157.4</c:v>
                </c:pt>
                <c:pt idx="1011">
                  <c:v>157.16</c:v>
                </c:pt>
                <c:pt idx="1012">
                  <c:v>157.16</c:v>
                </c:pt>
                <c:pt idx="1013">
                  <c:v>157.16</c:v>
                </c:pt>
                <c:pt idx="1014">
                  <c:v>157.91</c:v>
                </c:pt>
                <c:pt idx="1015">
                  <c:v>156.66</c:v>
                </c:pt>
                <c:pt idx="1016">
                  <c:v>156.66</c:v>
                </c:pt>
                <c:pt idx="1017">
                  <c:v>156.66</c:v>
                </c:pt>
                <c:pt idx="1018">
                  <c:v>158.41</c:v>
                </c:pt>
                <c:pt idx="1019">
                  <c:v>158.16999999999999</c:v>
                </c:pt>
                <c:pt idx="1020">
                  <c:v>158.16999999999999</c:v>
                </c:pt>
                <c:pt idx="1021">
                  <c:v>158.16999999999999</c:v>
                </c:pt>
                <c:pt idx="1022">
                  <c:v>158.91999999999999</c:v>
                </c:pt>
                <c:pt idx="1023">
                  <c:v>128</c:v>
                </c:pt>
                <c:pt idx="1024">
                  <c:v>128</c:v>
                </c:pt>
                <c:pt idx="1025">
                  <c:v>128</c:v>
                </c:pt>
                <c:pt idx="1026">
                  <c:v>159.41999999999999</c:v>
                </c:pt>
                <c:pt idx="1027">
                  <c:v>159.16999999999999</c:v>
                </c:pt>
                <c:pt idx="1028">
                  <c:v>159.16999999999999</c:v>
                </c:pt>
                <c:pt idx="1029">
                  <c:v>159.16999999999999</c:v>
                </c:pt>
                <c:pt idx="1030">
                  <c:v>159.91</c:v>
                </c:pt>
                <c:pt idx="1031">
                  <c:v>158.66</c:v>
                </c:pt>
                <c:pt idx="1032">
                  <c:v>158.66</c:v>
                </c:pt>
                <c:pt idx="1033">
                  <c:v>158.66</c:v>
                </c:pt>
                <c:pt idx="1034">
                  <c:v>160.41</c:v>
                </c:pt>
                <c:pt idx="1035">
                  <c:v>160.16</c:v>
                </c:pt>
                <c:pt idx="1036">
                  <c:v>160.16</c:v>
                </c:pt>
                <c:pt idx="1037">
                  <c:v>160.16</c:v>
                </c:pt>
                <c:pt idx="1038">
                  <c:v>160.9</c:v>
                </c:pt>
                <c:pt idx="1039">
                  <c:v>157.66</c:v>
                </c:pt>
                <c:pt idx="1040">
                  <c:v>157.66</c:v>
                </c:pt>
                <c:pt idx="1041">
                  <c:v>157.66</c:v>
                </c:pt>
                <c:pt idx="1042">
                  <c:v>161.4</c:v>
                </c:pt>
                <c:pt idx="1043">
                  <c:v>161.13999999999999</c:v>
                </c:pt>
                <c:pt idx="1044">
                  <c:v>161.13999999999999</c:v>
                </c:pt>
                <c:pt idx="1045">
                  <c:v>161.13999999999999</c:v>
                </c:pt>
                <c:pt idx="1046">
                  <c:v>161.88999999999999</c:v>
                </c:pt>
                <c:pt idx="1047">
                  <c:v>160.63</c:v>
                </c:pt>
                <c:pt idx="1048">
                  <c:v>160.63</c:v>
                </c:pt>
                <c:pt idx="1049">
                  <c:v>160.63</c:v>
                </c:pt>
                <c:pt idx="1050">
                  <c:v>162.38</c:v>
                </c:pt>
                <c:pt idx="1051">
                  <c:v>162.12</c:v>
                </c:pt>
                <c:pt idx="1052">
                  <c:v>162.12</c:v>
                </c:pt>
                <c:pt idx="1053">
                  <c:v>162.12</c:v>
                </c:pt>
                <c:pt idx="1054">
                  <c:v>162.86000000000001</c:v>
                </c:pt>
                <c:pt idx="1055">
                  <c:v>155.62</c:v>
                </c:pt>
                <c:pt idx="1056">
                  <c:v>155.62</c:v>
                </c:pt>
                <c:pt idx="1057">
                  <c:v>155.62</c:v>
                </c:pt>
                <c:pt idx="1058">
                  <c:v>163.35</c:v>
                </c:pt>
                <c:pt idx="1059">
                  <c:v>163.09</c:v>
                </c:pt>
                <c:pt idx="1060">
                  <c:v>163.09</c:v>
                </c:pt>
                <c:pt idx="1061">
                  <c:v>163.09</c:v>
                </c:pt>
                <c:pt idx="1062">
                  <c:v>163.83000000000001</c:v>
                </c:pt>
                <c:pt idx="1063">
                  <c:v>162.57</c:v>
                </c:pt>
                <c:pt idx="1064">
                  <c:v>162.57</c:v>
                </c:pt>
                <c:pt idx="1065">
                  <c:v>162.57</c:v>
                </c:pt>
                <c:pt idx="1066">
                  <c:v>164.31</c:v>
                </c:pt>
                <c:pt idx="1067">
                  <c:v>164.05</c:v>
                </c:pt>
                <c:pt idx="1068">
                  <c:v>164.05</c:v>
                </c:pt>
                <c:pt idx="1069">
                  <c:v>164.05</c:v>
                </c:pt>
                <c:pt idx="1070">
                  <c:v>164.79</c:v>
                </c:pt>
                <c:pt idx="1071">
                  <c:v>161.53</c:v>
                </c:pt>
                <c:pt idx="1072">
                  <c:v>161.53</c:v>
                </c:pt>
                <c:pt idx="1073">
                  <c:v>161.53</c:v>
                </c:pt>
                <c:pt idx="1074">
                  <c:v>165.26</c:v>
                </c:pt>
                <c:pt idx="1075">
                  <c:v>165</c:v>
                </c:pt>
                <c:pt idx="1076">
                  <c:v>165</c:v>
                </c:pt>
                <c:pt idx="1077">
                  <c:v>165</c:v>
                </c:pt>
                <c:pt idx="1078">
                  <c:v>165.74</c:v>
                </c:pt>
                <c:pt idx="1079">
                  <c:v>164.48</c:v>
                </c:pt>
                <c:pt idx="1080">
                  <c:v>164.48</c:v>
                </c:pt>
                <c:pt idx="1081">
                  <c:v>164.48</c:v>
                </c:pt>
                <c:pt idx="1082">
                  <c:v>166.21</c:v>
                </c:pt>
                <c:pt idx="1083">
                  <c:v>165.95</c:v>
                </c:pt>
                <c:pt idx="1084">
                  <c:v>165.95</c:v>
                </c:pt>
                <c:pt idx="1085">
                  <c:v>165.95</c:v>
                </c:pt>
                <c:pt idx="1086">
                  <c:v>166.68</c:v>
                </c:pt>
                <c:pt idx="1087">
                  <c:v>151.5</c:v>
                </c:pt>
                <c:pt idx="1088">
                  <c:v>151.5</c:v>
                </c:pt>
                <c:pt idx="1089">
                  <c:v>354.5</c:v>
                </c:pt>
                <c:pt idx="1090">
                  <c:v>370.15</c:v>
                </c:pt>
                <c:pt idx="1091">
                  <c:v>369.88</c:v>
                </c:pt>
                <c:pt idx="1092">
                  <c:v>369.88</c:v>
                </c:pt>
                <c:pt idx="1093">
                  <c:v>369.88</c:v>
                </c:pt>
                <c:pt idx="1094">
                  <c:v>370.62</c:v>
                </c:pt>
                <c:pt idx="1095">
                  <c:v>369.35</c:v>
                </c:pt>
                <c:pt idx="1096">
                  <c:v>369.35</c:v>
                </c:pt>
                <c:pt idx="1097">
                  <c:v>369.35</c:v>
                </c:pt>
                <c:pt idx="1098">
                  <c:v>371.08</c:v>
                </c:pt>
                <c:pt idx="1099">
                  <c:v>370.81</c:v>
                </c:pt>
                <c:pt idx="1100">
                  <c:v>370.81</c:v>
                </c:pt>
                <c:pt idx="1101">
                  <c:v>370.81</c:v>
                </c:pt>
                <c:pt idx="1102">
                  <c:v>371.55</c:v>
                </c:pt>
                <c:pt idx="1103">
                  <c:v>368.28</c:v>
                </c:pt>
                <c:pt idx="1104">
                  <c:v>368.28</c:v>
                </c:pt>
                <c:pt idx="1105">
                  <c:v>368.28</c:v>
                </c:pt>
                <c:pt idx="1106">
                  <c:v>372.01</c:v>
                </c:pt>
                <c:pt idx="1107">
                  <c:v>371.74</c:v>
                </c:pt>
                <c:pt idx="1108">
                  <c:v>371.74</c:v>
                </c:pt>
                <c:pt idx="1109">
                  <c:v>371.74</c:v>
                </c:pt>
                <c:pt idx="1110">
                  <c:v>372.47</c:v>
                </c:pt>
                <c:pt idx="1111">
                  <c:v>371.2</c:v>
                </c:pt>
                <c:pt idx="1112">
                  <c:v>371.2</c:v>
                </c:pt>
                <c:pt idx="1113">
                  <c:v>371.2</c:v>
                </c:pt>
                <c:pt idx="1114">
                  <c:v>372.92</c:v>
                </c:pt>
                <c:pt idx="1115">
                  <c:v>372.65</c:v>
                </c:pt>
                <c:pt idx="1116">
                  <c:v>372.65</c:v>
                </c:pt>
                <c:pt idx="1117">
                  <c:v>372.65</c:v>
                </c:pt>
                <c:pt idx="1118">
                  <c:v>373.38</c:v>
                </c:pt>
                <c:pt idx="1119">
                  <c:v>366.12</c:v>
                </c:pt>
                <c:pt idx="1120">
                  <c:v>366.12</c:v>
                </c:pt>
                <c:pt idx="1121">
                  <c:v>366.12</c:v>
                </c:pt>
                <c:pt idx="1122">
                  <c:v>373.83</c:v>
                </c:pt>
                <c:pt idx="1123">
                  <c:v>373.56</c:v>
                </c:pt>
                <c:pt idx="1124">
                  <c:v>373.56</c:v>
                </c:pt>
                <c:pt idx="1125">
                  <c:v>373.56</c:v>
                </c:pt>
                <c:pt idx="1126">
                  <c:v>374.28</c:v>
                </c:pt>
                <c:pt idx="1127">
                  <c:v>373.01</c:v>
                </c:pt>
                <c:pt idx="1128">
                  <c:v>373.01</c:v>
                </c:pt>
                <c:pt idx="1129">
                  <c:v>373.01</c:v>
                </c:pt>
                <c:pt idx="1130">
                  <c:v>374.73</c:v>
                </c:pt>
                <c:pt idx="1131">
                  <c:v>374.46</c:v>
                </c:pt>
                <c:pt idx="1132">
                  <c:v>374.46</c:v>
                </c:pt>
                <c:pt idx="1133">
                  <c:v>374.46</c:v>
                </c:pt>
                <c:pt idx="1134">
                  <c:v>375.18</c:v>
                </c:pt>
                <c:pt idx="1135">
                  <c:v>371.91</c:v>
                </c:pt>
                <c:pt idx="1136">
                  <c:v>371.91</c:v>
                </c:pt>
                <c:pt idx="1137">
                  <c:v>371.91</c:v>
                </c:pt>
                <c:pt idx="1138">
                  <c:v>375.62</c:v>
                </c:pt>
                <c:pt idx="1139">
                  <c:v>375.35</c:v>
                </c:pt>
                <c:pt idx="1140">
                  <c:v>375.35</c:v>
                </c:pt>
                <c:pt idx="1141">
                  <c:v>375.35</c:v>
                </c:pt>
                <c:pt idx="1142">
                  <c:v>376.07</c:v>
                </c:pt>
                <c:pt idx="1143">
                  <c:v>374.79</c:v>
                </c:pt>
                <c:pt idx="1144">
                  <c:v>374.79</c:v>
                </c:pt>
                <c:pt idx="1145">
                  <c:v>374.79</c:v>
                </c:pt>
                <c:pt idx="1146">
                  <c:v>376.51</c:v>
                </c:pt>
                <c:pt idx="1147">
                  <c:v>376.23</c:v>
                </c:pt>
                <c:pt idx="1148">
                  <c:v>376.23</c:v>
                </c:pt>
                <c:pt idx="1149">
                  <c:v>376.23</c:v>
                </c:pt>
                <c:pt idx="1150">
                  <c:v>376.95</c:v>
                </c:pt>
                <c:pt idx="1151">
                  <c:v>346</c:v>
                </c:pt>
                <c:pt idx="1152">
                  <c:v>346</c:v>
                </c:pt>
                <c:pt idx="1153">
                  <c:v>346</c:v>
                </c:pt>
                <c:pt idx="1154">
                  <c:v>377.39</c:v>
                </c:pt>
                <c:pt idx="1155">
                  <c:v>377.1</c:v>
                </c:pt>
                <c:pt idx="1156">
                  <c:v>377.1</c:v>
                </c:pt>
                <c:pt idx="1157">
                  <c:v>377.1</c:v>
                </c:pt>
                <c:pt idx="1158">
                  <c:v>377.82</c:v>
                </c:pt>
                <c:pt idx="1159">
                  <c:v>376.54</c:v>
                </c:pt>
                <c:pt idx="1160">
                  <c:v>376.54</c:v>
                </c:pt>
                <c:pt idx="1161">
                  <c:v>376.54</c:v>
                </c:pt>
                <c:pt idx="1162">
                  <c:v>378.25</c:v>
                </c:pt>
                <c:pt idx="1163">
                  <c:v>377.97</c:v>
                </c:pt>
                <c:pt idx="1164">
                  <c:v>377.97</c:v>
                </c:pt>
                <c:pt idx="1165">
                  <c:v>377.97</c:v>
                </c:pt>
                <c:pt idx="1166">
                  <c:v>378.69</c:v>
                </c:pt>
                <c:pt idx="1167">
                  <c:v>375.41</c:v>
                </c:pt>
                <c:pt idx="1168">
                  <c:v>375.41</c:v>
                </c:pt>
                <c:pt idx="1169">
                  <c:v>375.41</c:v>
                </c:pt>
                <c:pt idx="1170">
                  <c:v>379.12</c:v>
                </c:pt>
                <c:pt idx="1171">
                  <c:v>378.83</c:v>
                </c:pt>
                <c:pt idx="1172">
                  <c:v>378.83</c:v>
                </c:pt>
                <c:pt idx="1173">
                  <c:v>378.83</c:v>
                </c:pt>
                <c:pt idx="1174">
                  <c:v>379.54</c:v>
                </c:pt>
                <c:pt idx="1175">
                  <c:v>378.26</c:v>
                </c:pt>
                <c:pt idx="1176">
                  <c:v>378.26</c:v>
                </c:pt>
                <c:pt idx="1177">
                  <c:v>378.26</c:v>
                </c:pt>
                <c:pt idx="1178">
                  <c:v>379.97</c:v>
                </c:pt>
                <c:pt idx="1179">
                  <c:v>379.68</c:v>
                </c:pt>
                <c:pt idx="1180">
                  <c:v>379.68</c:v>
                </c:pt>
                <c:pt idx="1181">
                  <c:v>379.68</c:v>
                </c:pt>
                <c:pt idx="1182">
                  <c:v>380.39</c:v>
                </c:pt>
                <c:pt idx="1183">
                  <c:v>373.12</c:v>
                </c:pt>
                <c:pt idx="1184">
                  <c:v>373.12</c:v>
                </c:pt>
                <c:pt idx="1185">
                  <c:v>373.12</c:v>
                </c:pt>
                <c:pt idx="1186">
                  <c:v>380.81</c:v>
                </c:pt>
                <c:pt idx="1187">
                  <c:v>380.53</c:v>
                </c:pt>
                <c:pt idx="1188">
                  <c:v>380.53</c:v>
                </c:pt>
                <c:pt idx="1189">
                  <c:v>380.53</c:v>
                </c:pt>
                <c:pt idx="1190">
                  <c:v>381.23</c:v>
                </c:pt>
                <c:pt idx="1191">
                  <c:v>379.95</c:v>
                </c:pt>
                <c:pt idx="1192">
                  <c:v>379.95</c:v>
                </c:pt>
                <c:pt idx="1193">
                  <c:v>379.95</c:v>
                </c:pt>
                <c:pt idx="1194">
                  <c:v>381.65</c:v>
                </c:pt>
                <c:pt idx="1195">
                  <c:v>381.36</c:v>
                </c:pt>
                <c:pt idx="1196">
                  <c:v>381.36</c:v>
                </c:pt>
                <c:pt idx="1197">
                  <c:v>381.36</c:v>
                </c:pt>
                <c:pt idx="1198">
                  <c:v>382.07</c:v>
                </c:pt>
                <c:pt idx="1199">
                  <c:v>378.78</c:v>
                </c:pt>
                <c:pt idx="1200">
                  <c:v>378.78</c:v>
                </c:pt>
                <c:pt idx="1201">
                  <c:v>378.78</c:v>
                </c:pt>
                <c:pt idx="1202">
                  <c:v>382.48</c:v>
                </c:pt>
                <c:pt idx="1203">
                  <c:v>382.19</c:v>
                </c:pt>
                <c:pt idx="1204">
                  <c:v>382.19</c:v>
                </c:pt>
                <c:pt idx="1205">
                  <c:v>382.19</c:v>
                </c:pt>
                <c:pt idx="1206">
                  <c:v>382.9</c:v>
                </c:pt>
                <c:pt idx="1207">
                  <c:v>381.6</c:v>
                </c:pt>
                <c:pt idx="1208">
                  <c:v>381.6</c:v>
                </c:pt>
                <c:pt idx="1209">
                  <c:v>381.6</c:v>
                </c:pt>
                <c:pt idx="1210">
                  <c:v>383.31</c:v>
                </c:pt>
                <c:pt idx="1211">
                  <c:v>383.01</c:v>
                </c:pt>
                <c:pt idx="1212">
                  <c:v>383.01</c:v>
                </c:pt>
                <c:pt idx="1213">
                  <c:v>383.01</c:v>
                </c:pt>
                <c:pt idx="1214">
                  <c:v>383.71</c:v>
                </c:pt>
                <c:pt idx="1215">
                  <c:v>368.5</c:v>
                </c:pt>
                <c:pt idx="1216">
                  <c:v>337.5</c:v>
                </c:pt>
                <c:pt idx="1217">
                  <c:v>337.5</c:v>
                </c:pt>
                <c:pt idx="1218">
                  <c:v>353.12</c:v>
                </c:pt>
                <c:pt idx="1219">
                  <c:v>352.82</c:v>
                </c:pt>
                <c:pt idx="1220">
                  <c:v>352.82</c:v>
                </c:pt>
                <c:pt idx="1221">
                  <c:v>352.82</c:v>
                </c:pt>
                <c:pt idx="1222">
                  <c:v>353.52</c:v>
                </c:pt>
                <c:pt idx="1223">
                  <c:v>352.23</c:v>
                </c:pt>
                <c:pt idx="1224">
                  <c:v>352.23</c:v>
                </c:pt>
                <c:pt idx="1225">
                  <c:v>352.23</c:v>
                </c:pt>
                <c:pt idx="1226">
                  <c:v>353.93</c:v>
                </c:pt>
                <c:pt idx="1227">
                  <c:v>353.63</c:v>
                </c:pt>
                <c:pt idx="1228">
                  <c:v>353.63</c:v>
                </c:pt>
                <c:pt idx="1229">
                  <c:v>353.63</c:v>
                </c:pt>
                <c:pt idx="1230">
                  <c:v>354.33</c:v>
                </c:pt>
                <c:pt idx="1231">
                  <c:v>351.03</c:v>
                </c:pt>
                <c:pt idx="1232">
                  <c:v>351.03</c:v>
                </c:pt>
                <c:pt idx="1233">
                  <c:v>351.03</c:v>
                </c:pt>
                <c:pt idx="1234">
                  <c:v>354.73</c:v>
                </c:pt>
                <c:pt idx="1235">
                  <c:v>354.42</c:v>
                </c:pt>
                <c:pt idx="1236">
                  <c:v>354.42</c:v>
                </c:pt>
                <c:pt idx="1237">
                  <c:v>354.42</c:v>
                </c:pt>
                <c:pt idx="1238">
                  <c:v>355.12</c:v>
                </c:pt>
                <c:pt idx="1239">
                  <c:v>353.82</c:v>
                </c:pt>
                <c:pt idx="1240">
                  <c:v>353.82</c:v>
                </c:pt>
                <c:pt idx="1241">
                  <c:v>353.82</c:v>
                </c:pt>
                <c:pt idx="1242">
                  <c:v>355.52</c:v>
                </c:pt>
                <c:pt idx="1243">
                  <c:v>355.21</c:v>
                </c:pt>
                <c:pt idx="1244">
                  <c:v>355.21</c:v>
                </c:pt>
                <c:pt idx="1245">
                  <c:v>355.21</c:v>
                </c:pt>
                <c:pt idx="1246">
                  <c:v>355.91</c:v>
                </c:pt>
                <c:pt idx="1247">
                  <c:v>348.62</c:v>
                </c:pt>
                <c:pt idx="1248">
                  <c:v>348.62</c:v>
                </c:pt>
                <c:pt idx="1249">
                  <c:v>348.62</c:v>
                </c:pt>
                <c:pt idx="1250">
                  <c:v>356.3</c:v>
                </c:pt>
                <c:pt idx="1251">
                  <c:v>355.99</c:v>
                </c:pt>
                <c:pt idx="1252">
                  <c:v>355.99</c:v>
                </c:pt>
                <c:pt idx="1253">
                  <c:v>355.99</c:v>
                </c:pt>
                <c:pt idx="1254">
                  <c:v>356.69</c:v>
                </c:pt>
                <c:pt idx="1255">
                  <c:v>355.38</c:v>
                </c:pt>
                <c:pt idx="1256">
                  <c:v>355.38</c:v>
                </c:pt>
                <c:pt idx="1257">
                  <c:v>355.38</c:v>
                </c:pt>
                <c:pt idx="1258">
                  <c:v>357.07</c:v>
                </c:pt>
                <c:pt idx="1259">
                  <c:v>356.77</c:v>
                </c:pt>
                <c:pt idx="1260">
                  <c:v>356.77</c:v>
                </c:pt>
                <c:pt idx="1261">
                  <c:v>356.77</c:v>
                </c:pt>
                <c:pt idx="1262">
                  <c:v>357.46</c:v>
                </c:pt>
                <c:pt idx="1263">
                  <c:v>354.16</c:v>
                </c:pt>
                <c:pt idx="1264">
                  <c:v>354.16</c:v>
                </c:pt>
                <c:pt idx="1265">
                  <c:v>354.16</c:v>
                </c:pt>
                <c:pt idx="1266">
                  <c:v>357.84</c:v>
                </c:pt>
                <c:pt idx="1267">
                  <c:v>357.53</c:v>
                </c:pt>
                <c:pt idx="1268">
                  <c:v>357.53</c:v>
                </c:pt>
                <c:pt idx="1269">
                  <c:v>357.53</c:v>
                </c:pt>
                <c:pt idx="1270">
                  <c:v>358.22</c:v>
                </c:pt>
                <c:pt idx="1271">
                  <c:v>356.91</c:v>
                </c:pt>
                <c:pt idx="1272">
                  <c:v>356.91</c:v>
                </c:pt>
                <c:pt idx="1273">
                  <c:v>356.91</c:v>
                </c:pt>
                <c:pt idx="1274">
                  <c:v>358.6</c:v>
                </c:pt>
                <c:pt idx="1275">
                  <c:v>358.29</c:v>
                </c:pt>
                <c:pt idx="1276">
                  <c:v>358.29</c:v>
                </c:pt>
                <c:pt idx="1277">
                  <c:v>358.29</c:v>
                </c:pt>
                <c:pt idx="1278">
                  <c:v>358.98</c:v>
                </c:pt>
                <c:pt idx="1279">
                  <c:v>328</c:v>
                </c:pt>
                <c:pt idx="1280">
                  <c:v>328</c:v>
                </c:pt>
                <c:pt idx="1281">
                  <c:v>328</c:v>
                </c:pt>
                <c:pt idx="1282">
                  <c:v>359.35</c:v>
                </c:pt>
                <c:pt idx="1283">
                  <c:v>359.04</c:v>
                </c:pt>
                <c:pt idx="1284">
                  <c:v>359.04</c:v>
                </c:pt>
                <c:pt idx="1285">
                  <c:v>359.04</c:v>
                </c:pt>
                <c:pt idx="1286">
                  <c:v>359.73</c:v>
                </c:pt>
                <c:pt idx="1287">
                  <c:v>358.41</c:v>
                </c:pt>
                <c:pt idx="1288">
                  <c:v>358.41</c:v>
                </c:pt>
                <c:pt idx="1289">
                  <c:v>358.41</c:v>
                </c:pt>
                <c:pt idx="1290">
                  <c:v>360.1</c:v>
                </c:pt>
                <c:pt idx="1291">
                  <c:v>359.78</c:v>
                </c:pt>
                <c:pt idx="1292">
                  <c:v>359.78</c:v>
                </c:pt>
                <c:pt idx="1293">
                  <c:v>359.78</c:v>
                </c:pt>
                <c:pt idx="1294">
                  <c:v>360.47</c:v>
                </c:pt>
                <c:pt idx="1295">
                  <c:v>357.16</c:v>
                </c:pt>
                <c:pt idx="1296">
                  <c:v>357.16</c:v>
                </c:pt>
                <c:pt idx="1297">
                  <c:v>357.16</c:v>
                </c:pt>
                <c:pt idx="1298">
                  <c:v>360.83</c:v>
                </c:pt>
                <c:pt idx="1299">
                  <c:v>360.52</c:v>
                </c:pt>
                <c:pt idx="1300">
                  <c:v>360.52</c:v>
                </c:pt>
                <c:pt idx="1301">
                  <c:v>360.52</c:v>
                </c:pt>
                <c:pt idx="1302">
                  <c:v>361.2</c:v>
                </c:pt>
                <c:pt idx="1303">
                  <c:v>359.88</c:v>
                </c:pt>
                <c:pt idx="1304">
                  <c:v>359.88</c:v>
                </c:pt>
                <c:pt idx="1305">
                  <c:v>359.88</c:v>
                </c:pt>
                <c:pt idx="1306">
                  <c:v>361.56</c:v>
                </c:pt>
                <c:pt idx="1307">
                  <c:v>361.24</c:v>
                </c:pt>
                <c:pt idx="1308">
                  <c:v>361.24</c:v>
                </c:pt>
                <c:pt idx="1309">
                  <c:v>361.24</c:v>
                </c:pt>
                <c:pt idx="1310">
                  <c:v>361.92</c:v>
                </c:pt>
                <c:pt idx="1311">
                  <c:v>354.62</c:v>
                </c:pt>
                <c:pt idx="1312">
                  <c:v>354.62</c:v>
                </c:pt>
                <c:pt idx="1313">
                  <c:v>354.62</c:v>
                </c:pt>
                <c:pt idx="1314">
                  <c:v>362.28</c:v>
                </c:pt>
                <c:pt idx="1315">
                  <c:v>361.96</c:v>
                </c:pt>
                <c:pt idx="1316">
                  <c:v>361.96</c:v>
                </c:pt>
                <c:pt idx="1317">
                  <c:v>361.96</c:v>
                </c:pt>
                <c:pt idx="1318">
                  <c:v>362.64</c:v>
                </c:pt>
                <c:pt idx="1319">
                  <c:v>361.32</c:v>
                </c:pt>
                <c:pt idx="1320">
                  <c:v>361.32</c:v>
                </c:pt>
                <c:pt idx="1321">
                  <c:v>361.32</c:v>
                </c:pt>
                <c:pt idx="1322">
                  <c:v>363</c:v>
                </c:pt>
                <c:pt idx="1323">
                  <c:v>362.67</c:v>
                </c:pt>
                <c:pt idx="1324">
                  <c:v>362.67</c:v>
                </c:pt>
                <c:pt idx="1325">
                  <c:v>362.67</c:v>
                </c:pt>
                <c:pt idx="1326">
                  <c:v>363.35</c:v>
                </c:pt>
                <c:pt idx="1327">
                  <c:v>360.03</c:v>
                </c:pt>
                <c:pt idx="1328">
                  <c:v>360.03</c:v>
                </c:pt>
                <c:pt idx="1329">
                  <c:v>360.03</c:v>
                </c:pt>
                <c:pt idx="1330">
                  <c:v>363.7</c:v>
                </c:pt>
                <c:pt idx="1331">
                  <c:v>363.38</c:v>
                </c:pt>
                <c:pt idx="1332">
                  <c:v>363.38</c:v>
                </c:pt>
                <c:pt idx="1333">
                  <c:v>363.38</c:v>
                </c:pt>
                <c:pt idx="1334">
                  <c:v>364.05</c:v>
                </c:pt>
                <c:pt idx="1335">
                  <c:v>362.73</c:v>
                </c:pt>
                <c:pt idx="1336">
                  <c:v>362.73</c:v>
                </c:pt>
                <c:pt idx="1337">
                  <c:v>362.73</c:v>
                </c:pt>
                <c:pt idx="1338">
                  <c:v>364.4</c:v>
                </c:pt>
                <c:pt idx="1339">
                  <c:v>364.07</c:v>
                </c:pt>
                <c:pt idx="1340">
                  <c:v>364.07</c:v>
                </c:pt>
                <c:pt idx="1341">
                  <c:v>364.07</c:v>
                </c:pt>
                <c:pt idx="1342">
                  <c:v>364.74</c:v>
                </c:pt>
                <c:pt idx="1343">
                  <c:v>349.5</c:v>
                </c:pt>
                <c:pt idx="1344">
                  <c:v>349.5</c:v>
                </c:pt>
                <c:pt idx="1345">
                  <c:v>380.5</c:v>
                </c:pt>
                <c:pt idx="1346">
                  <c:v>396.09</c:v>
                </c:pt>
                <c:pt idx="1347">
                  <c:v>395.76</c:v>
                </c:pt>
                <c:pt idx="1348">
                  <c:v>395.76</c:v>
                </c:pt>
                <c:pt idx="1349">
                  <c:v>395.76</c:v>
                </c:pt>
                <c:pt idx="1350">
                  <c:v>396.43</c:v>
                </c:pt>
                <c:pt idx="1351">
                  <c:v>395.1</c:v>
                </c:pt>
                <c:pt idx="1352">
                  <c:v>395.1</c:v>
                </c:pt>
                <c:pt idx="1353">
                  <c:v>395.1</c:v>
                </c:pt>
                <c:pt idx="1354">
                  <c:v>396.77</c:v>
                </c:pt>
                <c:pt idx="1355">
                  <c:v>396.44</c:v>
                </c:pt>
                <c:pt idx="1356">
                  <c:v>396.44</c:v>
                </c:pt>
                <c:pt idx="1357">
                  <c:v>396.44</c:v>
                </c:pt>
                <c:pt idx="1358">
                  <c:v>397.11</c:v>
                </c:pt>
                <c:pt idx="1359">
                  <c:v>393.78</c:v>
                </c:pt>
                <c:pt idx="1360">
                  <c:v>393.78</c:v>
                </c:pt>
                <c:pt idx="1361">
                  <c:v>393.78</c:v>
                </c:pt>
                <c:pt idx="1362">
                  <c:v>397.44</c:v>
                </c:pt>
                <c:pt idx="1363">
                  <c:v>397.11</c:v>
                </c:pt>
                <c:pt idx="1364">
                  <c:v>397.11</c:v>
                </c:pt>
                <c:pt idx="1365">
                  <c:v>397.11</c:v>
                </c:pt>
                <c:pt idx="1366">
                  <c:v>397.78</c:v>
                </c:pt>
                <c:pt idx="1367">
                  <c:v>396.45</c:v>
                </c:pt>
                <c:pt idx="1368">
                  <c:v>396.45</c:v>
                </c:pt>
                <c:pt idx="1369">
                  <c:v>396.45</c:v>
                </c:pt>
                <c:pt idx="1370">
                  <c:v>398.11</c:v>
                </c:pt>
                <c:pt idx="1371">
                  <c:v>397.78</c:v>
                </c:pt>
                <c:pt idx="1372">
                  <c:v>397.78</c:v>
                </c:pt>
                <c:pt idx="1373">
                  <c:v>397.78</c:v>
                </c:pt>
                <c:pt idx="1374">
                  <c:v>398.44</c:v>
                </c:pt>
                <c:pt idx="1375">
                  <c:v>391.12</c:v>
                </c:pt>
                <c:pt idx="1376">
                  <c:v>391.12</c:v>
                </c:pt>
                <c:pt idx="1377">
                  <c:v>391.12</c:v>
                </c:pt>
                <c:pt idx="1378">
                  <c:v>398.77</c:v>
                </c:pt>
                <c:pt idx="1379">
                  <c:v>398.43</c:v>
                </c:pt>
                <c:pt idx="1380">
                  <c:v>398.43</c:v>
                </c:pt>
                <c:pt idx="1381">
                  <c:v>398.43</c:v>
                </c:pt>
                <c:pt idx="1382">
                  <c:v>399.09</c:v>
                </c:pt>
                <c:pt idx="1383">
                  <c:v>397.76</c:v>
                </c:pt>
                <c:pt idx="1384">
                  <c:v>397.76</c:v>
                </c:pt>
                <c:pt idx="1385">
                  <c:v>397.76</c:v>
                </c:pt>
                <c:pt idx="1386">
                  <c:v>399.42</c:v>
                </c:pt>
                <c:pt idx="1387">
                  <c:v>399.08</c:v>
                </c:pt>
                <c:pt idx="1388">
                  <c:v>399.08</c:v>
                </c:pt>
                <c:pt idx="1389">
                  <c:v>399.08</c:v>
                </c:pt>
                <c:pt idx="1390">
                  <c:v>399.74</c:v>
                </c:pt>
                <c:pt idx="1391">
                  <c:v>396.41</c:v>
                </c:pt>
                <c:pt idx="1392">
                  <c:v>396.41</c:v>
                </c:pt>
                <c:pt idx="1393">
                  <c:v>396.41</c:v>
                </c:pt>
                <c:pt idx="1394">
                  <c:v>400.06</c:v>
                </c:pt>
                <c:pt idx="1395">
                  <c:v>399.72</c:v>
                </c:pt>
                <c:pt idx="1396">
                  <c:v>399.72</c:v>
                </c:pt>
                <c:pt idx="1397">
                  <c:v>399.72</c:v>
                </c:pt>
                <c:pt idx="1398">
                  <c:v>400.38</c:v>
                </c:pt>
                <c:pt idx="1399">
                  <c:v>399.04</c:v>
                </c:pt>
                <c:pt idx="1400">
                  <c:v>399.04</c:v>
                </c:pt>
                <c:pt idx="1401">
                  <c:v>399.04</c:v>
                </c:pt>
                <c:pt idx="1402">
                  <c:v>400.7</c:v>
                </c:pt>
                <c:pt idx="1403">
                  <c:v>400.35</c:v>
                </c:pt>
                <c:pt idx="1404">
                  <c:v>400.35</c:v>
                </c:pt>
                <c:pt idx="1405">
                  <c:v>400.35</c:v>
                </c:pt>
                <c:pt idx="1406">
                  <c:v>401.01</c:v>
                </c:pt>
                <c:pt idx="1407">
                  <c:v>370</c:v>
                </c:pt>
                <c:pt idx="1408">
                  <c:v>370</c:v>
                </c:pt>
                <c:pt idx="1409">
                  <c:v>370</c:v>
                </c:pt>
                <c:pt idx="1410">
                  <c:v>401.32</c:v>
                </c:pt>
                <c:pt idx="1411">
                  <c:v>400.98</c:v>
                </c:pt>
                <c:pt idx="1412">
                  <c:v>400.98</c:v>
                </c:pt>
                <c:pt idx="1413">
                  <c:v>400.98</c:v>
                </c:pt>
                <c:pt idx="1414">
                  <c:v>401.63</c:v>
                </c:pt>
                <c:pt idx="1415">
                  <c:v>400.29</c:v>
                </c:pt>
                <c:pt idx="1416">
                  <c:v>400.29</c:v>
                </c:pt>
                <c:pt idx="1417">
                  <c:v>400.29</c:v>
                </c:pt>
                <c:pt idx="1418">
                  <c:v>401.94</c:v>
                </c:pt>
                <c:pt idx="1419">
                  <c:v>401.6</c:v>
                </c:pt>
                <c:pt idx="1420">
                  <c:v>401.6</c:v>
                </c:pt>
                <c:pt idx="1421">
                  <c:v>401.6</c:v>
                </c:pt>
                <c:pt idx="1422">
                  <c:v>402.25</c:v>
                </c:pt>
                <c:pt idx="1423">
                  <c:v>398.91</c:v>
                </c:pt>
                <c:pt idx="1424">
                  <c:v>398.91</c:v>
                </c:pt>
                <c:pt idx="1425">
                  <c:v>398.91</c:v>
                </c:pt>
                <c:pt idx="1426">
                  <c:v>402.55</c:v>
                </c:pt>
                <c:pt idx="1427">
                  <c:v>402.21</c:v>
                </c:pt>
                <c:pt idx="1428">
                  <c:v>402.21</c:v>
                </c:pt>
                <c:pt idx="1429">
                  <c:v>402.21</c:v>
                </c:pt>
                <c:pt idx="1430">
                  <c:v>402.86</c:v>
                </c:pt>
                <c:pt idx="1431">
                  <c:v>401.51</c:v>
                </c:pt>
                <c:pt idx="1432">
                  <c:v>401.51</c:v>
                </c:pt>
                <c:pt idx="1433">
                  <c:v>401.51</c:v>
                </c:pt>
                <c:pt idx="1434">
                  <c:v>403.16</c:v>
                </c:pt>
                <c:pt idx="1435">
                  <c:v>402.81</c:v>
                </c:pt>
                <c:pt idx="1436">
                  <c:v>402.81</c:v>
                </c:pt>
                <c:pt idx="1437">
                  <c:v>402.81</c:v>
                </c:pt>
                <c:pt idx="1438">
                  <c:v>403.46</c:v>
                </c:pt>
                <c:pt idx="1439">
                  <c:v>396.12</c:v>
                </c:pt>
                <c:pt idx="1440">
                  <c:v>396.12</c:v>
                </c:pt>
                <c:pt idx="1441">
                  <c:v>396.12</c:v>
                </c:pt>
                <c:pt idx="1442">
                  <c:v>403.75</c:v>
                </c:pt>
                <c:pt idx="1443">
                  <c:v>403.4</c:v>
                </c:pt>
                <c:pt idx="1444">
                  <c:v>403.4</c:v>
                </c:pt>
                <c:pt idx="1445">
                  <c:v>403.4</c:v>
                </c:pt>
                <c:pt idx="1446">
                  <c:v>404.05</c:v>
                </c:pt>
                <c:pt idx="1447">
                  <c:v>402.7</c:v>
                </c:pt>
                <c:pt idx="1448">
                  <c:v>402.7</c:v>
                </c:pt>
                <c:pt idx="1449">
                  <c:v>402.7</c:v>
                </c:pt>
                <c:pt idx="1450">
                  <c:v>404.34</c:v>
                </c:pt>
                <c:pt idx="1451">
                  <c:v>403.99</c:v>
                </c:pt>
                <c:pt idx="1452">
                  <c:v>403.99</c:v>
                </c:pt>
                <c:pt idx="1453">
                  <c:v>403.99</c:v>
                </c:pt>
                <c:pt idx="1454">
                  <c:v>404.63</c:v>
                </c:pt>
                <c:pt idx="1455">
                  <c:v>401.28</c:v>
                </c:pt>
                <c:pt idx="1456">
                  <c:v>401.28</c:v>
                </c:pt>
                <c:pt idx="1457">
                  <c:v>401.28</c:v>
                </c:pt>
                <c:pt idx="1458">
                  <c:v>404.92</c:v>
                </c:pt>
                <c:pt idx="1459">
                  <c:v>404.56</c:v>
                </c:pt>
                <c:pt idx="1460">
                  <c:v>404.56</c:v>
                </c:pt>
                <c:pt idx="1461">
                  <c:v>404.56</c:v>
                </c:pt>
                <c:pt idx="1462">
                  <c:v>405.21</c:v>
                </c:pt>
                <c:pt idx="1463">
                  <c:v>403.85</c:v>
                </c:pt>
                <c:pt idx="1464">
                  <c:v>403.85</c:v>
                </c:pt>
                <c:pt idx="1465">
                  <c:v>403.85</c:v>
                </c:pt>
                <c:pt idx="1466">
                  <c:v>405.49</c:v>
                </c:pt>
                <c:pt idx="1467">
                  <c:v>405.13</c:v>
                </c:pt>
                <c:pt idx="1468">
                  <c:v>405.13</c:v>
                </c:pt>
                <c:pt idx="1469">
                  <c:v>405.13</c:v>
                </c:pt>
                <c:pt idx="1470">
                  <c:v>405.78</c:v>
                </c:pt>
                <c:pt idx="1471">
                  <c:v>390.5</c:v>
                </c:pt>
                <c:pt idx="1472">
                  <c:v>299.5</c:v>
                </c:pt>
                <c:pt idx="1473">
                  <c:v>299.5</c:v>
                </c:pt>
                <c:pt idx="1474">
                  <c:v>315.06</c:v>
                </c:pt>
                <c:pt idx="1475">
                  <c:v>314.7</c:v>
                </c:pt>
                <c:pt idx="1476">
                  <c:v>314.7</c:v>
                </c:pt>
                <c:pt idx="1477">
                  <c:v>314.7</c:v>
                </c:pt>
                <c:pt idx="1478">
                  <c:v>315.33999999999997</c:v>
                </c:pt>
                <c:pt idx="1479">
                  <c:v>313.98</c:v>
                </c:pt>
                <c:pt idx="1480">
                  <c:v>313.98</c:v>
                </c:pt>
                <c:pt idx="1481">
                  <c:v>313.98</c:v>
                </c:pt>
                <c:pt idx="1482">
                  <c:v>315.61</c:v>
                </c:pt>
                <c:pt idx="1483">
                  <c:v>315.25</c:v>
                </c:pt>
                <c:pt idx="1484">
                  <c:v>315.25</c:v>
                </c:pt>
                <c:pt idx="1485">
                  <c:v>315.25</c:v>
                </c:pt>
                <c:pt idx="1486">
                  <c:v>315.89</c:v>
                </c:pt>
                <c:pt idx="1487">
                  <c:v>312.52999999999997</c:v>
                </c:pt>
                <c:pt idx="1488">
                  <c:v>312.52999999999997</c:v>
                </c:pt>
                <c:pt idx="1489">
                  <c:v>312.52999999999997</c:v>
                </c:pt>
                <c:pt idx="1490">
                  <c:v>316.16000000000003</c:v>
                </c:pt>
                <c:pt idx="1491">
                  <c:v>315.8</c:v>
                </c:pt>
                <c:pt idx="1492">
                  <c:v>315.8</c:v>
                </c:pt>
                <c:pt idx="1493">
                  <c:v>315.8</c:v>
                </c:pt>
                <c:pt idx="1494">
                  <c:v>316.43</c:v>
                </c:pt>
                <c:pt idx="1495">
                  <c:v>315.07</c:v>
                </c:pt>
                <c:pt idx="1496">
                  <c:v>315.07</c:v>
                </c:pt>
                <c:pt idx="1497">
                  <c:v>315.07</c:v>
                </c:pt>
                <c:pt idx="1498">
                  <c:v>316.7</c:v>
                </c:pt>
                <c:pt idx="1499">
                  <c:v>316.33999999999997</c:v>
                </c:pt>
                <c:pt idx="1500">
                  <c:v>316.33999999999997</c:v>
                </c:pt>
                <c:pt idx="1501">
                  <c:v>316.33999999999997</c:v>
                </c:pt>
                <c:pt idx="1502">
                  <c:v>316.97000000000003</c:v>
                </c:pt>
                <c:pt idx="1503">
                  <c:v>309.62</c:v>
                </c:pt>
                <c:pt idx="1504">
                  <c:v>309.62</c:v>
                </c:pt>
                <c:pt idx="1505">
                  <c:v>309.62</c:v>
                </c:pt>
                <c:pt idx="1506">
                  <c:v>317.24</c:v>
                </c:pt>
                <c:pt idx="1507">
                  <c:v>316.87</c:v>
                </c:pt>
                <c:pt idx="1508">
                  <c:v>316.87</c:v>
                </c:pt>
                <c:pt idx="1509">
                  <c:v>316.87</c:v>
                </c:pt>
                <c:pt idx="1510">
                  <c:v>317.5</c:v>
                </c:pt>
                <c:pt idx="1511">
                  <c:v>316.13</c:v>
                </c:pt>
                <c:pt idx="1512">
                  <c:v>316.13</c:v>
                </c:pt>
                <c:pt idx="1513">
                  <c:v>316.13</c:v>
                </c:pt>
                <c:pt idx="1514">
                  <c:v>317.76</c:v>
                </c:pt>
                <c:pt idx="1515">
                  <c:v>317.39</c:v>
                </c:pt>
                <c:pt idx="1516">
                  <c:v>317.39</c:v>
                </c:pt>
                <c:pt idx="1517">
                  <c:v>317.39</c:v>
                </c:pt>
                <c:pt idx="1518">
                  <c:v>318.02</c:v>
                </c:pt>
                <c:pt idx="1519">
                  <c:v>314.66000000000003</c:v>
                </c:pt>
                <c:pt idx="1520">
                  <c:v>314.66000000000003</c:v>
                </c:pt>
                <c:pt idx="1521">
                  <c:v>314.66000000000003</c:v>
                </c:pt>
                <c:pt idx="1522">
                  <c:v>318.27999999999997</c:v>
                </c:pt>
                <c:pt idx="1523">
                  <c:v>317.91000000000003</c:v>
                </c:pt>
                <c:pt idx="1524">
                  <c:v>317.91000000000003</c:v>
                </c:pt>
                <c:pt idx="1525">
                  <c:v>317.91000000000003</c:v>
                </c:pt>
                <c:pt idx="1526">
                  <c:v>318.54000000000002</c:v>
                </c:pt>
                <c:pt idx="1527">
                  <c:v>317.16000000000003</c:v>
                </c:pt>
                <c:pt idx="1528">
                  <c:v>317.16000000000003</c:v>
                </c:pt>
                <c:pt idx="1529">
                  <c:v>317.16000000000003</c:v>
                </c:pt>
                <c:pt idx="1530">
                  <c:v>318.79000000000002</c:v>
                </c:pt>
                <c:pt idx="1531">
                  <c:v>318.42</c:v>
                </c:pt>
                <c:pt idx="1532">
                  <c:v>318.42</c:v>
                </c:pt>
                <c:pt idx="1533">
                  <c:v>318.42</c:v>
                </c:pt>
                <c:pt idx="1534">
                  <c:v>319.04000000000002</c:v>
                </c:pt>
                <c:pt idx="1535">
                  <c:v>288</c:v>
                </c:pt>
                <c:pt idx="1536">
                  <c:v>96</c:v>
                </c:pt>
                <c:pt idx="1537">
                  <c:v>96</c:v>
                </c:pt>
                <c:pt idx="1538">
                  <c:v>127.29</c:v>
                </c:pt>
                <c:pt idx="1539">
                  <c:v>126.92</c:v>
                </c:pt>
                <c:pt idx="1540">
                  <c:v>126.92</c:v>
                </c:pt>
                <c:pt idx="1541">
                  <c:v>126.92</c:v>
                </c:pt>
                <c:pt idx="1542">
                  <c:v>127.54</c:v>
                </c:pt>
                <c:pt idx="1543">
                  <c:v>126.16</c:v>
                </c:pt>
                <c:pt idx="1544">
                  <c:v>126.16</c:v>
                </c:pt>
                <c:pt idx="1545">
                  <c:v>126.16</c:v>
                </c:pt>
                <c:pt idx="1546">
                  <c:v>127.79</c:v>
                </c:pt>
                <c:pt idx="1547">
                  <c:v>127.41</c:v>
                </c:pt>
                <c:pt idx="1548">
                  <c:v>127.41</c:v>
                </c:pt>
                <c:pt idx="1549">
                  <c:v>127.41</c:v>
                </c:pt>
                <c:pt idx="1550">
                  <c:v>128.03</c:v>
                </c:pt>
                <c:pt idx="1551">
                  <c:v>124.66</c:v>
                </c:pt>
                <c:pt idx="1552">
                  <c:v>124.66</c:v>
                </c:pt>
                <c:pt idx="1553">
                  <c:v>124.66</c:v>
                </c:pt>
                <c:pt idx="1554">
                  <c:v>128.27000000000001</c:v>
                </c:pt>
                <c:pt idx="1555">
                  <c:v>127.89</c:v>
                </c:pt>
                <c:pt idx="1556">
                  <c:v>127.89</c:v>
                </c:pt>
                <c:pt idx="1557">
                  <c:v>127.89</c:v>
                </c:pt>
                <c:pt idx="1558">
                  <c:v>128.51</c:v>
                </c:pt>
                <c:pt idx="1559">
                  <c:v>127.13</c:v>
                </c:pt>
                <c:pt idx="1560">
                  <c:v>127.13</c:v>
                </c:pt>
                <c:pt idx="1561">
                  <c:v>127.13</c:v>
                </c:pt>
                <c:pt idx="1562">
                  <c:v>128.75</c:v>
                </c:pt>
                <c:pt idx="1563">
                  <c:v>128.37</c:v>
                </c:pt>
                <c:pt idx="1564">
                  <c:v>128.37</c:v>
                </c:pt>
                <c:pt idx="1565">
                  <c:v>128.37</c:v>
                </c:pt>
                <c:pt idx="1566">
                  <c:v>128.99</c:v>
                </c:pt>
                <c:pt idx="1567">
                  <c:v>121.62</c:v>
                </c:pt>
                <c:pt idx="1568">
                  <c:v>121.62</c:v>
                </c:pt>
                <c:pt idx="1569">
                  <c:v>121.62</c:v>
                </c:pt>
                <c:pt idx="1570">
                  <c:v>129.22</c:v>
                </c:pt>
                <c:pt idx="1571">
                  <c:v>128.84</c:v>
                </c:pt>
                <c:pt idx="1572">
                  <c:v>128.84</c:v>
                </c:pt>
                <c:pt idx="1573">
                  <c:v>128.84</c:v>
                </c:pt>
                <c:pt idx="1574">
                  <c:v>129.44999999999999</c:v>
                </c:pt>
                <c:pt idx="1575">
                  <c:v>128.07</c:v>
                </c:pt>
                <c:pt idx="1576">
                  <c:v>128.07</c:v>
                </c:pt>
                <c:pt idx="1577">
                  <c:v>128.07</c:v>
                </c:pt>
                <c:pt idx="1578">
                  <c:v>129.68</c:v>
                </c:pt>
                <c:pt idx="1579">
                  <c:v>129.30000000000001</c:v>
                </c:pt>
                <c:pt idx="1580">
                  <c:v>129.30000000000001</c:v>
                </c:pt>
                <c:pt idx="1581">
                  <c:v>129.30000000000001</c:v>
                </c:pt>
                <c:pt idx="1582">
                  <c:v>129.91</c:v>
                </c:pt>
                <c:pt idx="1583">
                  <c:v>126.53</c:v>
                </c:pt>
                <c:pt idx="1584">
                  <c:v>126.53</c:v>
                </c:pt>
                <c:pt idx="1585">
                  <c:v>126.53</c:v>
                </c:pt>
                <c:pt idx="1586">
                  <c:v>130.13999999999999</c:v>
                </c:pt>
                <c:pt idx="1587">
                  <c:v>129.75</c:v>
                </c:pt>
                <c:pt idx="1588">
                  <c:v>129.75</c:v>
                </c:pt>
                <c:pt idx="1589">
                  <c:v>129.75</c:v>
                </c:pt>
                <c:pt idx="1590">
                  <c:v>130.36000000000001</c:v>
                </c:pt>
                <c:pt idx="1591">
                  <c:v>128.97999999999999</c:v>
                </c:pt>
                <c:pt idx="1592">
                  <c:v>128.97999999999999</c:v>
                </c:pt>
                <c:pt idx="1593">
                  <c:v>128.97999999999999</c:v>
                </c:pt>
                <c:pt idx="1594">
                  <c:v>130.59</c:v>
                </c:pt>
                <c:pt idx="1595">
                  <c:v>130.19999999999999</c:v>
                </c:pt>
                <c:pt idx="1596">
                  <c:v>130.19999999999999</c:v>
                </c:pt>
                <c:pt idx="1597">
                  <c:v>130.19999999999999</c:v>
                </c:pt>
                <c:pt idx="1598">
                  <c:v>130.81</c:v>
                </c:pt>
                <c:pt idx="1599">
                  <c:v>115.5</c:v>
                </c:pt>
                <c:pt idx="1600">
                  <c:v>115.5</c:v>
                </c:pt>
                <c:pt idx="1601">
                  <c:v>206.5</c:v>
                </c:pt>
                <c:pt idx="1602">
                  <c:v>222.03</c:v>
                </c:pt>
                <c:pt idx="1603">
                  <c:v>221.63</c:v>
                </c:pt>
                <c:pt idx="1604">
                  <c:v>221.63</c:v>
                </c:pt>
                <c:pt idx="1605">
                  <c:v>221.63</c:v>
                </c:pt>
                <c:pt idx="1606">
                  <c:v>222.24</c:v>
                </c:pt>
                <c:pt idx="1607">
                  <c:v>220.85</c:v>
                </c:pt>
                <c:pt idx="1608">
                  <c:v>220.85</c:v>
                </c:pt>
                <c:pt idx="1609">
                  <c:v>220.85</c:v>
                </c:pt>
                <c:pt idx="1610">
                  <c:v>222.46</c:v>
                </c:pt>
                <c:pt idx="1611">
                  <c:v>222.06</c:v>
                </c:pt>
                <c:pt idx="1612">
                  <c:v>222.06</c:v>
                </c:pt>
                <c:pt idx="1613">
                  <c:v>222.06</c:v>
                </c:pt>
                <c:pt idx="1614">
                  <c:v>222.67</c:v>
                </c:pt>
                <c:pt idx="1615">
                  <c:v>219.28</c:v>
                </c:pt>
                <c:pt idx="1616">
                  <c:v>219.28</c:v>
                </c:pt>
                <c:pt idx="1617">
                  <c:v>219.28</c:v>
                </c:pt>
                <c:pt idx="1618">
                  <c:v>222.88</c:v>
                </c:pt>
                <c:pt idx="1619">
                  <c:v>222.49</c:v>
                </c:pt>
                <c:pt idx="1620">
                  <c:v>222.49</c:v>
                </c:pt>
                <c:pt idx="1621">
                  <c:v>222.49</c:v>
                </c:pt>
                <c:pt idx="1622">
                  <c:v>223.09</c:v>
                </c:pt>
                <c:pt idx="1623">
                  <c:v>221.7</c:v>
                </c:pt>
                <c:pt idx="1624">
                  <c:v>221.7</c:v>
                </c:pt>
                <c:pt idx="1625">
                  <c:v>221.7</c:v>
                </c:pt>
                <c:pt idx="1626">
                  <c:v>223.3</c:v>
                </c:pt>
                <c:pt idx="1627">
                  <c:v>222.9</c:v>
                </c:pt>
                <c:pt idx="1628">
                  <c:v>222.9</c:v>
                </c:pt>
                <c:pt idx="1629">
                  <c:v>222.9</c:v>
                </c:pt>
                <c:pt idx="1630">
                  <c:v>223.5</c:v>
                </c:pt>
                <c:pt idx="1631">
                  <c:v>216.12</c:v>
                </c:pt>
                <c:pt idx="1632">
                  <c:v>216.12</c:v>
                </c:pt>
                <c:pt idx="1633">
                  <c:v>216.12</c:v>
                </c:pt>
                <c:pt idx="1634">
                  <c:v>223.71</c:v>
                </c:pt>
                <c:pt idx="1635">
                  <c:v>223.31</c:v>
                </c:pt>
                <c:pt idx="1636">
                  <c:v>223.31</c:v>
                </c:pt>
                <c:pt idx="1637">
                  <c:v>223.31</c:v>
                </c:pt>
                <c:pt idx="1638">
                  <c:v>223.91</c:v>
                </c:pt>
                <c:pt idx="1639">
                  <c:v>222.51</c:v>
                </c:pt>
                <c:pt idx="1640">
                  <c:v>222.51</c:v>
                </c:pt>
                <c:pt idx="1641">
                  <c:v>222.51</c:v>
                </c:pt>
                <c:pt idx="1642">
                  <c:v>224.11</c:v>
                </c:pt>
                <c:pt idx="1643">
                  <c:v>223.71</c:v>
                </c:pt>
                <c:pt idx="1644">
                  <c:v>223.71</c:v>
                </c:pt>
                <c:pt idx="1645">
                  <c:v>223.71</c:v>
                </c:pt>
                <c:pt idx="1646">
                  <c:v>224.3</c:v>
                </c:pt>
                <c:pt idx="1647">
                  <c:v>220.91</c:v>
                </c:pt>
                <c:pt idx="1648">
                  <c:v>220.91</c:v>
                </c:pt>
                <c:pt idx="1649">
                  <c:v>220.91</c:v>
                </c:pt>
                <c:pt idx="1650">
                  <c:v>224.5</c:v>
                </c:pt>
                <c:pt idx="1651">
                  <c:v>224.1</c:v>
                </c:pt>
                <c:pt idx="1652">
                  <c:v>224.1</c:v>
                </c:pt>
                <c:pt idx="1653">
                  <c:v>224.1</c:v>
                </c:pt>
                <c:pt idx="1654">
                  <c:v>224.69</c:v>
                </c:pt>
                <c:pt idx="1655">
                  <c:v>223.29</c:v>
                </c:pt>
                <c:pt idx="1656">
                  <c:v>223.29</c:v>
                </c:pt>
                <c:pt idx="1657">
                  <c:v>223.29</c:v>
                </c:pt>
                <c:pt idx="1658">
                  <c:v>224.88</c:v>
                </c:pt>
                <c:pt idx="1659">
                  <c:v>224.48</c:v>
                </c:pt>
                <c:pt idx="1660">
                  <c:v>224.48</c:v>
                </c:pt>
                <c:pt idx="1661">
                  <c:v>224.48</c:v>
                </c:pt>
                <c:pt idx="1662">
                  <c:v>225.07</c:v>
                </c:pt>
                <c:pt idx="1663">
                  <c:v>194</c:v>
                </c:pt>
                <c:pt idx="1664">
                  <c:v>194</c:v>
                </c:pt>
                <c:pt idx="1665">
                  <c:v>194</c:v>
                </c:pt>
                <c:pt idx="1666">
                  <c:v>225.26</c:v>
                </c:pt>
                <c:pt idx="1667">
                  <c:v>224.85</c:v>
                </c:pt>
                <c:pt idx="1668">
                  <c:v>224.85</c:v>
                </c:pt>
                <c:pt idx="1669">
                  <c:v>224.85</c:v>
                </c:pt>
                <c:pt idx="1670">
                  <c:v>225.45</c:v>
                </c:pt>
                <c:pt idx="1671">
                  <c:v>224.04</c:v>
                </c:pt>
                <c:pt idx="1672">
                  <c:v>224.04</c:v>
                </c:pt>
                <c:pt idx="1673">
                  <c:v>224.04</c:v>
                </c:pt>
                <c:pt idx="1674">
                  <c:v>225.63</c:v>
                </c:pt>
                <c:pt idx="1675">
                  <c:v>225.22</c:v>
                </c:pt>
                <c:pt idx="1676">
                  <c:v>225.22</c:v>
                </c:pt>
                <c:pt idx="1677">
                  <c:v>225.22</c:v>
                </c:pt>
                <c:pt idx="1678">
                  <c:v>225.81</c:v>
                </c:pt>
                <c:pt idx="1679">
                  <c:v>222.41</c:v>
                </c:pt>
                <c:pt idx="1680">
                  <c:v>222.41</c:v>
                </c:pt>
                <c:pt idx="1681">
                  <c:v>222.41</c:v>
                </c:pt>
                <c:pt idx="1682">
                  <c:v>225.99</c:v>
                </c:pt>
                <c:pt idx="1683">
                  <c:v>225.58</c:v>
                </c:pt>
                <c:pt idx="1684">
                  <c:v>225.58</c:v>
                </c:pt>
                <c:pt idx="1685">
                  <c:v>225.58</c:v>
                </c:pt>
                <c:pt idx="1686">
                  <c:v>226.17</c:v>
                </c:pt>
                <c:pt idx="1687">
                  <c:v>224.76</c:v>
                </c:pt>
                <c:pt idx="1688">
                  <c:v>224.76</c:v>
                </c:pt>
                <c:pt idx="1689">
                  <c:v>224.76</c:v>
                </c:pt>
                <c:pt idx="1690">
                  <c:v>226.34</c:v>
                </c:pt>
                <c:pt idx="1691">
                  <c:v>225.93</c:v>
                </c:pt>
                <c:pt idx="1692">
                  <c:v>225.93</c:v>
                </c:pt>
                <c:pt idx="1693">
                  <c:v>225.93</c:v>
                </c:pt>
                <c:pt idx="1694">
                  <c:v>226.52</c:v>
                </c:pt>
                <c:pt idx="1695">
                  <c:v>219.12</c:v>
                </c:pt>
                <c:pt idx="1696">
                  <c:v>219.12</c:v>
                </c:pt>
                <c:pt idx="1697">
                  <c:v>219.12</c:v>
                </c:pt>
                <c:pt idx="1698">
                  <c:v>226.69</c:v>
                </c:pt>
                <c:pt idx="1699">
                  <c:v>226.28</c:v>
                </c:pt>
                <c:pt idx="1700">
                  <c:v>226.28</c:v>
                </c:pt>
                <c:pt idx="1701">
                  <c:v>226.28</c:v>
                </c:pt>
                <c:pt idx="1702">
                  <c:v>226.86</c:v>
                </c:pt>
                <c:pt idx="1703">
                  <c:v>225.45</c:v>
                </c:pt>
                <c:pt idx="1704">
                  <c:v>225.45</c:v>
                </c:pt>
                <c:pt idx="1705">
                  <c:v>225.45</c:v>
                </c:pt>
                <c:pt idx="1706">
                  <c:v>227.03</c:v>
                </c:pt>
                <c:pt idx="1707">
                  <c:v>226.61</c:v>
                </c:pt>
                <c:pt idx="1708">
                  <c:v>226.61</c:v>
                </c:pt>
                <c:pt idx="1709">
                  <c:v>226.61</c:v>
                </c:pt>
                <c:pt idx="1710">
                  <c:v>227.19</c:v>
                </c:pt>
                <c:pt idx="1711">
                  <c:v>223.78</c:v>
                </c:pt>
                <c:pt idx="1712">
                  <c:v>223.78</c:v>
                </c:pt>
                <c:pt idx="1713">
                  <c:v>223.78</c:v>
                </c:pt>
                <c:pt idx="1714">
                  <c:v>227.36</c:v>
                </c:pt>
                <c:pt idx="1715">
                  <c:v>226.94</c:v>
                </c:pt>
                <c:pt idx="1716">
                  <c:v>226.94</c:v>
                </c:pt>
                <c:pt idx="1717">
                  <c:v>226.94</c:v>
                </c:pt>
                <c:pt idx="1718">
                  <c:v>227.52</c:v>
                </c:pt>
                <c:pt idx="1719">
                  <c:v>226.1</c:v>
                </c:pt>
                <c:pt idx="1720">
                  <c:v>226.1</c:v>
                </c:pt>
                <c:pt idx="1721">
                  <c:v>226.1</c:v>
                </c:pt>
                <c:pt idx="1722">
                  <c:v>227.68</c:v>
                </c:pt>
                <c:pt idx="1723">
                  <c:v>227.26</c:v>
                </c:pt>
                <c:pt idx="1724">
                  <c:v>227.26</c:v>
                </c:pt>
                <c:pt idx="1725">
                  <c:v>227.26</c:v>
                </c:pt>
                <c:pt idx="1726">
                  <c:v>227.84</c:v>
                </c:pt>
                <c:pt idx="1727">
                  <c:v>212.5</c:v>
                </c:pt>
                <c:pt idx="1728">
                  <c:v>181.5</c:v>
                </c:pt>
                <c:pt idx="1729">
                  <c:v>181.5</c:v>
                </c:pt>
                <c:pt idx="1730">
                  <c:v>196.99</c:v>
                </c:pt>
                <c:pt idx="1731">
                  <c:v>196.57</c:v>
                </c:pt>
                <c:pt idx="1732">
                  <c:v>196.57</c:v>
                </c:pt>
                <c:pt idx="1733">
                  <c:v>196.57</c:v>
                </c:pt>
                <c:pt idx="1734">
                  <c:v>197.15</c:v>
                </c:pt>
                <c:pt idx="1735">
                  <c:v>195.73</c:v>
                </c:pt>
                <c:pt idx="1736">
                  <c:v>195.73</c:v>
                </c:pt>
                <c:pt idx="1737">
                  <c:v>195.73</c:v>
                </c:pt>
                <c:pt idx="1738">
                  <c:v>197.3</c:v>
                </c:pt>
                <c:pt idx="1739">
                  <c:v>196.88</c:v>
                </c:pt>
                <c:pt idx="1740">
                  <c:v>196.88</c:v>
                </c:pt>
                <c:pt idx="1741">
                  <c:v>196.88</c:v>
                </c:pt>
                <c:pt idx="1742">
                  <c:v>197.45</c:v>
                </c:pt>
                <c:pt idx="1743">
                  <c:v>194.03</c:v>
                </c:pt>
                <c:pt idx="1744">
                  <c:v>194.03</c:v>
                </c:pt>
                <c:pt idx="1745">
                  <c:v>194.03</c:v>
                </c:pt>
                <c:pt idx="1746">
                  <c:v>197.6</c:v>
                </c:pt>
                <c:pt idx="1747">
                  <c:v>197.17</c:v>
                </c:pt>
                <c:pt idx="1748">
                  <c:v>197.17</c:v>
                </c:pt>
                <c:pt idx="1749">
                  <c:v>197.17</c:v>
                </c:pt>
                <c:pt idx="1750">
                  <c:v>197.75</c:v>
                </c:pt>
                <c:pt idx="1751">
                  <c:v>196.32</c:v>
                </c:pt>
                <c:pt idx="1752">
                  <c:v>196.32</c:v>
                </c:pt>
                <c:pt idx="1753">
                  <c:v>196.32</c:v>
                </c:pt>
                <c:pt idx="1754">
                  <c:v>197.89</c:v>
                </c:pt>
                <c:pt idx="1755">
                  <c:v>197.46</c:v>
                </c:pt>
                <c:pt idx="1756">
                  <c:v>197.46</c:v>
                </c:pt>
                <c:pt idx="1757">
                  <c:v>197.46</c:v>
                </c:pt>
                <c:pt idx="1758">
                  <c:v>198.03</c:v>
                </c:pt>
                <c:pt idx="1759">
                  <c:v>190.62</c:v>
                </c:pt>
                <c:pt idx="1760">
                  <c:v>190.62</c:v>
                </c:pt>
                <c:pt idx="1761">
                  <c:v>190.62</c:v>
                </c:pt>
                <c:pt idx="1762">
                  <c:v>198.17</c:v>
                </c:pt>
                <c:pt idx="1763">
                  <c:v>197.74</c:v>
                </c:pt>
                <c:pt idx="1764">
                  <c:v>197.74</c:v>
                </c:pt>
                <c:pt idx="1765">
                  <c:v>197.74</c:v>
                </c:pt>
                <c:pt idx="1766">
                  <c:v>198.31</c:v>
                </c:pt>
                <c:pt idx="1767">
                  <c:v>196.88</c:v>
                </c:pt>
                <c:pt idx="1768">
                  <c:v>196.88</c:v>
                </c:pt>
                <c:pt idx="1769">
                  <c:v>196.88</c:v>
                </c:pt>
                <c:pt idx="1770">
                  <c:v>198.45</c:v>
                </c:pt>
                <c:pt idx="1771">
                  <c:v>198.02</c:v>
                </c:pt>
                <c:pt idx="1772">
                  <c:v>198.02</c:v>
                </c:pt>
                <c:pt idx="1773">
                  <c:v>198.02</c:v>
                </c:pt>
                <c:pt idx="1774">
                  <c:v>198.58</c:v>
                </c:pt>
                <c:pt idx="1775">
                  <c:v>195.16</c:v>
                </c:pt>
                <c:pt idx="1776">
                  <c:v>195.16</c:v>
                </c:pt>
                <c:pt idx="1777">
                  <c:v>195.16</c:v>
                </c:pt>
                <c:pt idx="1778">
                  <c:v>198.72</c:v>
                </c:pt>
                <c:pt idx="1779">
                  <c:v>198.28</c:v>
                </c:pt>
                <c:pt idx="1780">
                  <c:v>198.28</c:v>
                </c:pt>
                <c:pt idx="1781">
                  <c:v>198.28</c:v>
                </c:pt>
                <c:pt idx="1782">
                  <c:v>198.85</c:v>
                </c:pt>
                <c:pt idx="1783">
                  <c:v>197.41</c:v>
                </c:pt>
                <c:pt idx="1784">
                  <c:v>197.41</c:v>
                </c:pt>
                <c:pt idx="1785">
                  <c:v>197.41</c:v>
                </c:pt>
                <c:pt idx="1786">
                  <c:v>198.98</c:v>
                </c:pt>
                <c:pt idx="1787">
                  <c:v>198.54</c:v>
                </c:pt>
                <c:pt idx="1788">
                  <c:v>198.54</c:v>
                </c:pt>
                <c:pt idx="1789">
                  <c:v>198.54</c:v>
                </c:pt>
                <c:pt idx="1790">
                  <c:v>199.1</c:v>
                </c:pt>
                <c:pt idx="1791">
                  <c:v>168</c:v>
                </c:pt>
                <c:pt idx="1792">
                  <c:v>168</c:v>
                </c:pt>
                <c:pt idx="1793">
                  <c:v>168</c:v>
                </c:pt>
                <c:pt idx="1794">
                  <c:v>199.23</c:v>
                </c:pt>
                <c:pt idx="1795">
                  <c:v>198.79</c:v>
                </c:pt>
                <c:pt idx="1796">
                  <c:v>198.79</c:v>
                </c:pt>
                <c:pt idx="1797">
                  <c:v>198.79</c:v>
                </c:pt>
                <c:pt idx="1798">
                  <c:v>199.35</c:v>
                </c:pt>
                <c:pt idx="1799">
                  <c:v>197.91</c:v>
                </c:pt>
                <c:pt idx="1800">
                  <c:v>197.91</c:v>
                </c:pt>
                <c:pt idx="1801">
                  <c:v>197.91</c:v>
                </c:pt>
                <c:pt idx="1802">
                  <c:v>199.47</c:v>
                </c:pt>
                <c:pt idx="1803">
                  <c:v>199.03</c:v>
                </c:pt>
                <c:pt idx="1804">
                  <c:v>199.03</c:v>
                </c:pt>
                <c:pt idx="1805">
                  <c:v>199.03</c:v>
                </c:pt>
                <c:pt idx="1806">
                  <c:v>199.59</c:v>
                </c:pt>
                <c:pt idx="1807">
                  <c:v>196.16</c:v>
                </c:pt>
                <c:pt idx="1808">
                  <c:v>196.16</c:v>
                </c:pt>
                <c:pt idx="1809">
                  <c:v>196.16</c:v>
                </c:pt>
                <c:pt idx="1810">
                  <c:v>199.71</c:v>
                </c:pt>
                <c:pt idx="1811">
                  <c:v>199.27</c:v>
                </c:pt>
                <c:pt idx="1812">
                  <c:v>199.27</c:v>
                </c:pt>
                <c:pt idx="1813">
                  <c:v>199.27</c:v>
                </c:pt>
                <c:pt idx="1814">
                  <c:v>199.82</c:v>
                </c:pt>
                <c:pt idx="1815">
                  <c:v>198.38</c:v>
                </c:pt>
                <c:pt idx="1816">
                  <c:v>198.38</c:v>
                </c:pt>
                <c:pt idx="1817">
                  <c:v>198.38</c:v>
                </c:pt>
                <c:pt idx="1818">
                  <c:v>199.94</c:v>
                </c:pt>
                <c:pt idx="1819">
                  <c:v>199.49</c:v>
                </c:pt>
                <c:pt idx="1820">
                  <c:v>199.49</c:v>
                </c:pt>
                <c:pt idx="1821">
                  <c:v>199.49</c:v>
                </c:pt>
                <c:pt idx="1822">
                  <c:v>200.05</c:v>
                </c:pt>
                <c:pt idx="1823">
                  <c:v>192.62</c:v>
                </c:pt>
                <c:pt idx="1824">
                  <c:v>192.62</c:v>
                </c:pt>
                <c:pt idx="1825">
                  <c:v>192.62</c:v>
                </c:pt>
                <c:pt idx="1826">
                  <c:v>200.16</c:v>
                </c:pt>
                <c:pt idx="1827">
                  <c:v>199.71</c:v>
                </c:pt>
                <c:pt idx="1828">
                  <c:v>199.71</c:v>
                </c:pt>
                <c:pt idx="1829">
                  <c:v>199.71</c:v>
                </c:pt>
                <c:pt idx="1830">
                  <c:v>200.27</c:v>
                </c:pt>
                <c:pt idx="1831">
                  <c:v>198.82</c:v>
                </c:pt>
                <c:pt idx="1832">
                  <c:v>198.82</c:v>
                </c:pt>
                <c:pt idx="1833">
                  <c:v>198.82</c:v>
                </c:pt>
                <c:pt idx="1834">
                  <c:v>200.37</c:v>
                </c:pt>
                <c:pt idx="1835">
                  <c:v>199.92</c:v>
                </c:pt>
                <c:pt idx="1836">
                  <c:v>199.92</c:v>
                </c:pt>
                <c:pt idx="1837">
                  <c:v>199.92</c:v>
                </c:pt>
                <c:pt idx="1838">
                  <c:v>200.48</c:v>
                </c:pt>
                <c:pt idx="1839">
                  <c:v>197.03</c:v>
                </c:pt>
                <c:pt idx="1840">
                  <c:v>197.03</c:v>
                </c:pt>
                <c:pt idx="1841">
                  <c:v>197.03</c:v>
                </c:pt>
                <c:pt idx="1842">
                  <c:v>200.58</c:v>
                </c:pt>
                <c:pt idx="1843">
                  <c:v>200.13</c:v>
                </c:pt>
                <c:pt idx="1844">
                  <c:v>200.13</c:v>
                </c:pt>
                <c:pt idx="1845">
                  <c:v>200.13</c:v>
                </c:pt>
                <c:pt idx="1846">
                  <c:v>200.68</c:v>
                </c:pt>
                <c:pt idx="1847">
                  <c:v>199.23</c:v>
                </c:pt>
                <c:pt idx="1848">
                  <c:v>199.23</c:v>
                </c:pt>
                <c:pt idx="1849">
                  <c:v>199.23</c:v>
                </c:pt>
                <c:pt idx="1850">
                  <c:v>200.77</c:v>
                </c:pt>
                <c:pt idx="1851">
                  <c:v>200.32</c:v>
                </c:pt>
                <c:pt idx="1852">
                  <c:v>200.32</c:v>
                </c:pt>
                <c:pt idx="1853">
                  <c:v>200.32</c:v>
                </c:pt>
                <c:pt idx="1854">
                  <c:v>200.87</c:v>
                </c:pt>
                <c:pt idx="1855">
                  <c:v>185.5</c:v>
                </c:pt>
                <c:pt idx="1856">
                  <c:v>185.5</c:v>
                </c:pt>
                <c:pt idx="1857">
                  <c:v>216.5</c:v>
                </c:pt>
                <c:pt idx="1858">
                  <c:v>231.96</c:v>
                </c:pt>
                <c:pt idx="1859">
                  <c:v>231.51</c:v>
                </c:pt>
                <c:pt idx="1860">
                  <c:v>231.51</c:v>
                </c:pt>
                <c:pt idx="1861">
                  <c:v>231.51</c:v>
                </c:pt>
                <c:pt idx="1862">
                  <c:v>232.06</c:v>
                </c:pt>
                <c:pt idx="1863">
                  <c:v>230.6</c:v>
                </c:pt>
                <c:pt idx="1864">
                  <c:v>230.6</c:v>
                </c:pt>
                <c:pt idx="1865">
                  <c:v>230.6</c:v>
                </c:pt>
                <c:pt idx="1866">
                  <c:v>232.15</c:v>
                </c:pt>
                <c:pt idx="1867">
                  <c:v>231.69</c:v>
                </c:pt>
                <c:pt idx="1868">
                  <c:v>231.69</c:v>
                </c:pt>
                <c:pt idx="1869">
                  <c:v>231.69</c:v>
                </c:pt>
                <c:pt idx="1870">
                  <c:v>232.23</c:v>
                </c:pt>
                <c:pt idx="1871">
                  <c:v>228.78</c:v>
                </c:pt>
                <c:pt idx="1872">
                  <c:v>228.78</c:v>
                </c:pt>
                <c:pt idx="1873">
                  <c:v>228.78</c:v>
                </c:pt>
                <c:pt idx="1874">
                  <c:v>232.32</c:v>
                </c:pt>
                <c:pt idx="1875">
                  <c:v>231.86</c:v>
                </c:pt>
                <c:pt idx="1876">
                  <c:v>231.86</c:v>
                </c:pt>
                <c:pt idx="1877">
                  <c:v>231.86</c:v>
                </c:pt>
                <c:pt idx="1878">
                  <c:v>232.4</c:v>
                </c:pt>
                <c:pt idx="1879">
                  <c:v>230.95</c:v>
                </c:pt>
                <c:pt idx="1880">
                  <c:v>230.95</c:v>
                </c:pt>
                <c:pt idx="1881">
                  <c:v>230.95</c:v>
                </c:pt>
                <c:pt idx="1882">
                  <c:v>232.48</c:v>
                </c:pt>
                <c:pt idx="1883">
                  <c:v>232.03</c:v>
                </c:pt>
                <c:pt idx="1884">
                  <c:v>232.03</c:v>
                </c:pt>
                <c:pt idx="1885">
                  <c:v>232.03</c:v>
                </c:pt>
                <c:pt idx="1886">
                  <c:v>232.56</c:v>
                </c:pt>
                <c:pt idx="1887">
                  <c:v>225.12</c:v>
                </c:pt>
                <c:pt idx="1888">
                  <c:v>225.12</c:v>
                </c:pt>
                <c:pt idx="1889">
                  <c:v>225.12</c:v>
                </c:pt>
                <c:pt idx="1890">
                  <c:v>232.64</c:v>
                </c:pt>
                <c:pt idx="1891">
                  <c:v>232.18</c:v>
                </c:pt>
                <c:pt idx="1892">
                  <c:v>232.18</c:v>
                </c:pt>
                <c:pt idx="1893">
                  <c:v>232.18</c:v>
                </c:pt>
                <c:pt idx="1894">
                  <c:v>232.72</c:v>
                </c:pt>
                <c:pt idx="1895">
                  <c:v>231.26</c:v>
                </c:pt>
                <c:pt idx="1896">
                  <c:v>231.26</c:v>
                </c:pt>
                <c:pt idx="1897">
                  <c:v>231.26</c:v>
                </c:pt>
                <c:pt idx="1898">
                  <c:v>232.79</c:v>
                </c:pt>
                <c:pt idx="1899">
                  <c:v>232.33</c:v>
                </c:pt>
                <c:pt idx="1900">
                  <c:v>232.33</c:v>
                </c:pt>
                <c:pt idx="1901">
                  <c:v>232.33</c:v>
                </c:pt>
                <c:pt idx="1902">
                  <c:v>232.87</c:v>
                </c:pt>
                <c:pt idx="1903">
                  <c:v>229.41</c:v>
                </c:pt>
                <c:pt idx="1904">
                  <c:v>229.41</c:v>
                </c:pt>
                <c:pt idx="1905">
                  <c:v>229.41</c:v>
                </c:pt>
                <c:pt idx="1906">
                  <c:v>232.94</c:v>
                </c:pt>
                <c:pt idx="1907">
                  <c:v>232.47</c:v>
                </c:pt>
                <c:pt idx="1908">
                  <c:v>232.47</c:v>
                </c:pt>
                <c:pt idx="1909">
                  <c:v>232.47</c:v>
                </c:pt>
                <c:pt idx="1910">
                  <c:v>233</c:v>
                </c:pt>
                <c:pt idx="1911">
                  <c:v>231.54</c:v>
                </c:pt>
                <c:pt idx="1912">
                  <c:v>231.54</c:v>
                </c:pt>
                <c:pt idx="1913">
                  <c:v>231.54</c:v>
                </c:pt>
                <c:pt idx="1914">
                  <c:v>233.07</c:v>
                </c:pt>
                <c:pt idx="1915">
                  <c:v>232.6</c:v>
                </c:pt>
                <c:pt idx="1916">
                  <c:v>232.6</c:v>
                </c:pt>
                <c:pt idx="1917">
                  <c:v>232.6</c:v>
                </c:pt>
                <c:pt idx="1918">
                  <c:v>233.14</c:v>
                </c:pt>
                <c:pt idx="1919">
                  <c:v>202</c:v>
                </c:pt>
                <c:pt idx="1920">
                  <c:v>202</c:v>
                </c:pt>
                <c:pt idx="1921">
                  <c:v>202</c:v>
                </c:pt>
                <c:pt idx="1922">
                  <c:v>233.2</c:v>
                </c:pt>
                <c:pt idx="1923">
                  <c:v>232.73</c:v>
                </c:pt>
                <c:pt idx="1924">
                  <c:v>232.73</c:v>
                </c:pt>
                <c:pt idx="1925">
                  <c:v>232.73</c:v>
                </c:pt>
                <c:pt idx="1926">
                  <c:v>233.26</c:v>
                </c:pt>
                <c:pt idx="1927">
                  <c:v>231.79</c:v>
                </c:pt>
                <c:pt idx="1928">
                  <c:v>231.79</c:v>
                </c:pt>
                <c:pt idx="1929">
                  <c:v>231.79</c:v>
                </c:pt>
                <c:pt idx="1930">
                  <c:v>233.32</c:v>
                </c:pt>
                <c:pt idx="1931">
                  <c:v>232.85</c:v>
                </c:pt>
                <c:pt idx="1932">
                  <c:v>232.85</c:v>
                </c:pt>
                <c:pt idx="1933">
                  <c:v>232.85</c:v>
                </c:pt>
                <c:pt idx="1934">
                  <c:v>233.37</c:v>
                </c:pt>
                <c:pt idx="1935">
                  <c:v>229.91</c:v>
                </c:pt>
                <c:pt idx="1936">
                  <c:v>229.91</c:v>
                </c:pt>
                <c:pt idx="1937">
                  <c:v>229.91</c:v>
                </c:pt>
                <c:pt idx="1938">
                  <c:v>233.43</c:v>
                </c:pt>
                <c:pt idx="1939">
                  <c:v>232.96</c:v>
                </c:pt>
                <c:pt idx="1940">
                  <c:v>232.96</c:v>
                </c:pt>
                <c:pt idx="1941">
                  <c:v>232.96</c:v>
                </c:pt>
                <c:pt idx="1942">
                  <c:v>233.48</c:v>
                </c:pt>
                <c:pt idx="1943">
                  <c:v>232.01</c:v>
                </c:pt>
                <c:pt idx="1944">
                  <c:v>232.01</c:v>
                </c:pt>
                <c:pt idx="1945">
                  <c:v>232.01</c:v>
                </c:pt>
                <c:pt idx="1946">
                  <c:v>233.53</c:v>
                </c:pt>
                <c:pt idx="1947">
                  <c:v>233.06</c:v>
                </c:pt>
                <c:pt idx="1948">
                  <c:v>233.06</c:v>
                </c:pt>
                <c:pt idx="1949">
                  <c:v>233.06</c:v>
                </c:pt>
                <c:pt idx="1950">
                  <c:v>233.58</c:v>
                </c:pt>
                <c:pt idx="1951">
                  <c:v>226.12</c:v>
                </c:pt>
                <c:pt idx="1952">
                  <c:v>226.12</c:v>
                </c:pt>
                <c:pt idx="1953">
                  <c:v>226.12</c:v>
                </c:pt>
                <c:pt idx="1954">
                  <c:v>233.63</c:v>
                </c:pt>
                <c:pt idx="1955">
                  <c:v>233.15</c:v>
                </c:pt>
                <c:pt idx="1956">
                  <c:v>233.15</c:v>
                </c:pt>
                <c:pt idx="1957">
                  <c:v>233.15</c:v>
                </c:pt>
                <c:pt idx="1958">
                  <c:v>233.67</c:v>
                </c:pt>
                <c:pt idx="1959">
                  <c:v>232.2</c:v>
                </c:pt>
                <c:pt idx="1960">
                  <c:v>232.2</c:v>
                </c:pt>
                <c:pt idx="1961">
                  <c:v>232.2</c:v>
                </c:pt>
                <c:pt idx="1962">
                  <c:v>233.72</c:v>
                </c:pt>
                <c:pt idx="1963">
                  <c:v>233.24</c:v>
                </c:pt>
                <c:pt idx="1964">
                  <c:v>233.24</c:v>
                </c:pt>
                <c:pt idx="1965">
                  <c:v>233.24</c:v>
                </c:pt>
                <c:pt idx="1966">
                  <c:v>233.76</c:v>
                </c:pt>
                <c:pt idx="1967">
                  <c:v>230.28</c:v>
                </c:pt>
                <c:pt idx="1968">
                  <c:v>230.28</c:v>
                </c:pt>
                <c:pt idx="1969">
                  <c:v>230.28</c:v>
                </c:pt>
                <c:pt idx="1970">
                  <c:v>233.8</c:v>
                </c:pt>
                <c:pt idx="1971">
                  <c:v>233.31</c:v>
                </c:pt>
                <c:pt idx="1972">
                  <c:v>233.31</c:v>
                </c:pt>
                <c:pt idx="1973">
                  <c:v>233.31</c:v>
                </c:pt>
                <c:pt idx="1974">
                  <c:v>233.83</c:v>
                </c:pt>
                <c:pt idx="1975">
                  <c:v>232.35</c:v>
                </c:pt>
                <c:pt idx="1976">
                  <c:v>232.35</c:v>
                </c:pt>
                <c:pt idx="1977">
                  <c:v>232.35</c:v>
                </c:pt>
                <c:pt idx="1978">
                  <c:v>233.87</c:v>
                </c:pt>
                <c:pt idx="1979">
                  <c:v>233.38</c:v>
                </c:pt>
                <c:pt idx="1980">
                  <c:v>233.38</c:v>
                </c:pt>
                <c:pt idx="1981">
                  <c:v>233.38</c:v>
                </c:pt>
                <c:pt idx="1982">
                  <c:v>233.9</c:v>
                </c:pt>
                <c:pt idx="1983">
                  <c:v>218.5</c:v>
                </c:pt>
                <c:pt idx="1984">
                  <c:v>15.5</c:v>
                </c:pt>
                <c:pt idx="1985">
                  <c:v>15.5</c:v>
                </c:pt>
                <c:pt idx="1986">
                  <c:v>30.931999999999999</c:v>
                </c:pt>
                <c:pt idx="1987">
                  <c:v>30.446999999999999</c:v>
                </c:pt>
                <c:pt idx="1988">
                  <c:v>30.446999999999999</c:v>
                </c:pt>
                <c:pt idx="1989">
                  <c:v>30.446999999999999</c:v>
                </c:pt>
                <c:pt idx="1990">
                  <c:v>30.960999999999999</c:v>
                </c:pt>
                <c:pt idx="1991">
                  <c:v>29.477</c:v>
                </c:pt>
                <c:pt idx="1992">
                  <c:v>29.477</c:v>
                </c:pt>
                <c:pt idx="1993">
                  <c:v>29.477</c:v>
                </c:pt>
                <c:pt idx="1994">
                  <c:v>30.989000000000001</c:v>
                </c:pt>
                <c:pt idx="1995">
                  <c:v>30.501999999999999</c:v>
                </c:pt>
                <c:pt idx="1996">
                  <c:v>30.501999999999999</c:v>
                </c:pt>
                <c:pt idx="1997">
                  <c:v>30.501999999999999</c:v>
                </c:pt>
                <c:pt idx="1998">
                  <c:v>31.013999999999999</c:v>
                </c:pt>
                <c:pt idx="1999">
                  <c:v>27.530999999999999</c:v>
                </c:pt>
                <c:pt idx="2000">
                  <c:v>27.530999999999999</c:v>
                </c:pt>
                <c:pt idx="2001">
                  <c:v>27.530999999999999</c:v>
                </c:pt>
                <c:pt idx="2002">
                  <c:v>31.038</c:v>
                </c:pt>
                <c:pt idx="2003">
                  <c:v>30.548999999999999</c:v>
                </c:pt>
                <c:pt idx="2004">
                  <c:v>30.548999999999999</c:v>
                </c:pt>
                <c:pt idx="2005">
                  <c:v>30.548999999999999</c:v>
                </c:pt>
                <c:pt idx="2006">
                  <c:v>31.059000000000001</c:v>
                </c:pt>
                <c:pt idx="2007">
                  <c:v>29.57</c:v>
                </c:pt>
                <c:pt idx="2008">
                  <c:v>29.57</c:v>
                </c:pt>
                <c:pt idx="2009">
                  <c:v>29.57</c:v>
                </c:pt>
                <c:pt idx="2010">
                  <c:v>31.079000000000001</c:v>
                </c:pt>
                <c:pt idx="2011">
                  <c:v>30.588000000000001</c:v>
                </c:pt>
                <c:pt idx="2012">
                  <c:v>30.588000000000001</c:v>
                </c:pt>
                <c:pt idx="2013">
                  <c:v>30.588000000000001</c:v>
                </c:pt>
                <c:pt idx="2014">
                  <c:v>31.096</c:v>
                </c:pt>
                <c:pt idx="2015">
                  <c:v>23.625</c:v>
                </c:pt>
                <c:pt idx="2016">
                  <c:v>23.625</c:v>
                </c:pt>
                <c:pt idx="2017">
                  <c:v>23.625</c:v>
                </c:pt>
                <c:pt idx="2018">
                  <c:v>31.111999999999998</c:v>
                </c:pt>
                <c:pt idx="2019">
                  <c:v>30.619</c:v>
                </c:pt>
                <c:pt idx="2020">
                  <c:v>30.619</c:v>
                </c:pt>
                <c:pt idx="2021">
                  <c:v>30.619</c:v>
                </c:pt>
                <c:pt idx="2022">
                  <c:v>31.125</c:v>
                </c:pt>
                <c:pt idx="2023">
                  <c:v>29.632999999999999</c:v>
                </c:pt>
                <c:pt idx="2024">
                  <c:v>29.632999999999999</c:v>
                </c:pt>
                <c:pt idx="2025">
                  <c:v>29.632999999999999</c:v>
                </c:pt>
                <c:pt idx="2026">
                  <c:v>31.137</c:v>
                </c:pt>
                <c:pt idx="2027">
                  <c:v>30.643000000000001</c:v>
                </c:pt>
                <c:pt idx="2028">
                  <c:v>30.643000000000001</c:v>
                </c:pt>
                <c:pt idx="2029">
                  <c:v>30.643000000000001</c:v>
                </c:pt>
                <c:pt idx="2030">
                  <c:v>31.146999999999998</c:v>
                </c:pt>
                <c:pt idx="2031">
                  <c:v>27.655999999999999</c:v>
                </c:pt>
                <c:pt idx="2032">
                  <c:v>27.655999999999999</c:v>
                </c:pt>
                <c:pt idx="2033">
                  <c:v>27.655999999999999</c:v>
                </c:pt>
                <c:pt idx="2034">
                  <c:v>31.155000000000001</c:v>
                </c:pt>
                <c:pt idx="2035">
                  <c:v>30.658000000000001</c:v>
                </c:pt>
                <c:pt idx="2036">
                  <c:v>30.658000000000001</c:v>
                </c:pt>
                <c:pt idx="2037">
                  <c:v>30.658000000000001</c:v>
                </c:pt>
                <c:pt idx="2038">
                  <c:v>31.161000000000001</c:v>
                </c:pt>
                <c:pt idx="2039">
                  <c:v>29.664000000000001</c:v>
                </c:pt>
                <c:pt idx="2040">
                  <c:v>29.664000000000001</c:v>
                </c:pt>
                <c:pt idx="2041">
                  <c:v>29.664000000000001</c:v>
                </c:pt>
                <c:pt idx="2042">
                  <c:v>31.164999999999999</c:v>
                </c:pt>
                <c:pt idx="2043">
                  <c:v>30.666</c:v>
                </c:pt>
                <c:pt idx="2044">
                  <c:v>30.666</c:v>
                </c:pt>
                <c:pt idx="2045">
                  <c:v>30.666</c:v>
                </c:pt>
                <c:pt idx="2046">
                  <c:v>31.167000000000002</c:v>
                </c:pt>
                <c:pt idx="2047">
                  <c:v>0</c:v>
                </c:pt>
                <c:pt idx="2048">
                  <c:v>0</c:v>
                </c:pt>
                <c:pt idx="2049">
                  <c:v>0</c:v>
                </c:pt>
                <c:pt idx="2050">
                  <c:v>31.167000000000002</c:v>
                </c:pt>
                <c:pt idx="2051">
                  <c:v>30.666</c:v>
                </c:pt>
                <c:pt idx="2052">
                  <c:v>30.666</c:v>
                </c:pt>
                <c:pt idx="2053">
                  <c:v>30.666</c:v>
                </c:pt>
                <c:pt idx="2054">
                  <c:v>31.164999999999999</c:v>
                </c:pt>
                <c:pt idx="2055">
                  <c:v>29.664000000000001</c:v>
                </c:pt>
                <c:pt idx="2056">
                  <c:v>29.664000000000001</c:v>
                </c:pt>
                <c:pt idx="2057">
                  <c:v>29.664000000000001</c:v>
                </c:pt>
                <c:pt idx="2058">
                  <c:v>31.161000000000001</c:v>
                </c:pt>
                <c:pt idx="2059">
                  <c:v>30.658000000000001</c:v>
                </c:pt>
                <c:pt idx="2060">
                  <c:v>30.658000000000001</c:v>
                </c:pt>
                <c:pt idx="2061">
                  <c:v>30.658000000000001</c:v>
                </c:pt>
                <c:pt idx="2062">
                  <c:v>31.155000000000001</c:v>
                </c:pt>
                <c:pt idx="2063">
                  <c:v>27.655999999999999</c:v>
                </c:pt>
                <c:pt idx="2064">
                  <c:v>27.655999999999999</c:v>
                </c:pt>
                <c:pt idx="2065">
                  <c:v>27.655999999999999</c:v>
                </c:pt>
                <c:pt idx="2066">
                  <c:v>31.146999999999998</c:v>
                </c:pt>
                <c:pt idx="2067">
                  <c:v>30.643000000000001</c:v>
                </c:pt>
                <c:pt idx="2068">
                  <c:v>30.643000000000001</c:v>
                </c:pt>
                <c:pt idx="2069">
                  <c:v>30.643000000000001</c:v>
                </c:pt>
                <c:pt idx="2070">
                  <c:v>31.137</c:v>
                </c:pt>
                <c:pt idx="2071">
                  <c:v>29.632999999999999</c:v>
                </c:pt>
                <c:pt idx="2072">
                  <c:v>29.632999999999999</c:v>
                </c:pt>
                <c:pt idx="2073">
                  <c:v>29.632999999999999</c:v>
                </c:pt>
                <c:pt idx="2074">
                  <c:v>31.125</c:v>
                </c:pt>
                <c:pt idx="2075">
                  <c:v>30.619</c:v>
                </c:pt>
                <c:pt idx="2076">
                  <c:v>30.619</c:v>
                </c:pt>
                <c:pt idx="2077">
                  <c:v>30.619</c:v>
                </c:pt>
                <c:pt idx="2078">
                  <c:v>31.111999999999998</c:v>
                </c:pt>
                <c:pt idx="2079">
                  <c:v>23.625</c:v>
                </c:pt>
                <c:pt idx="2080">
                  <c:v>23.625</c:v>
                </c:pt>
                <c:pt idx="2081">
                  <c:v>23.625</c:v>
                </c:pt>
                <c:pt idx="2082">
                  <c:v>31.096</c:v>
                </c:pt>
                <c:pt idx="2083">
                  <c:v>30.588000000000001</c:v>
                </c:pt>
                <c:pt idx="2084">
                  <c:v>30.588000000000001</c:v>
                </c:pt>
                <c:pt idx="2085">
                  <c:v>30.588000000000001</c:v>
                </c:pt>
                <c:pt idx="2086">
                  <c:v>31.079000000000001</c:v>
                </c:pt>
                <c:pt idx="2087">
                  <c:v>29.57</c:v>
                </c:pt>
                <c:pt idx="2088">
                  <c:v>29.57</c:v>
                </c:pt>
                <c:pt idx="2089">
                  <c:v>29.57</c:v>
                </c:pt>
                <c:pt idx="2090">
                  <c:v>31.059000000000001</c:v>
                </c:pt>
                <c:pt idx="2091">
                  <c:v>30.548999999999999</c:v>
                </c:pt>
                <c:pt idx="2092">
                  <c:v>30.548999999999999</c:v>
                </c:pt>
                <c:pt idx="2093">
                  <c:v>30.548999999999999</c:v>
                </c:pt>
                <c:pt idx="2094">
                  <c:v>31.038</c:v>
                </c:pt>
                <c:pt idx="2095">
                  <c:v>27.530999999999999</c:v>
                </c:pt>
                <c:pt idx="2096">
                  <c:v>27.530999999999999</c:v>
                </c:pt>
                <c:pt idx="2097">
                  <c:v>27.530999999999999</c:v>
                </c:pt>
                <c:pt idx="2098">
                  <c:v>31.013999999999999</c:v>
                </c:pt>
                <c:pt idx="2099">
                  <c:v>30.501999999999999</c:v>
                </c:pt>
                <c:pt idx="2100">
                  <c:v>30.501999999999999</c:v>
                </c:pt>
                <c:pt idx="2101">
                  <c:v>30.501999999999999</c:v>
                </c:pt>
                <c:pt idx="2102">
                  <c:v>30.989000000000001</c:v>
                </c:pt>
                <c:pt idx="2103">
                  <c:v>29.477</c:v>
                </c:pt>
                <c:pt idx="2104">
                  <c:v>29.477</c:v>
                </c:pt>
                <c:pt idx="2105">
                  <c:v>29.477</c:v>
                </c:pt>
                <c:pt idx="2106">
                  <c:v>30.960999999999999</c:v>
                </c:pt>
                <c:pt idx="2107">
                  <c:v>30.446999999999999</c:v>
                </c:pt>
                <c:pt idx="2108">
                  <c:v>30.446999999999999</c:v>
                </c:pt>
                <c:pt idx="2109">
                  <c:v>30.446999999999999</c:v>
                </c:pt>
                <c:pt idx="2110">
                  <c:v>30.931999999999999</c:v>
                </c:pt>
                <c:pt idx="2111">
                  <c:v>15.5</c:v>
                </c:pt>
                <c:pt idx="2112">
                  <c:v>15.5</c:v>
                </c:pt>
                <c:pt idx="2113">
                  <c:v>218.5</c:v>
                </c:pt>
                <c:pt idx="2114">
                  <c:v>233.9</c:v>
                </c:pt>
                <c:pt idx="2115">
                  <c:v>233.38</c:v>
                </c:pt>
                <c:pt idx="2116">
                  <c:v>233.38</c:v>
                </c:pt>
                <c:pt idx="2117">
                  <c:v>233.38</c:v>
                </c:pt>
                <c:pt idx="2118">
                  <c:v>233.87</c:v>
                </c:pt>
                <c:pt idx="2119">
                  <c:v>232.35</c:v>
                </c:pt>
                <c:pt idx="2120">
                  <c:v>232.35</c:v>
                </c:pt>
                <c:pt idx="2121">
                  <c:v>232.35</c:v>
                </c:pt>
                <c:pt idx="2122">
                  <c:v>233.83</c:v>
                </c:pt>
                <c:pt idx="2123">
                  <c:v>233.31</c:v>
                </c:pt>
                <c:pt idx="2124">
                  <c:v>233.31</c:v>
                </c:pt>
                <c:pt idx="2125">
                  <c:v>233.31</c:v>
                </c:pt>
                <c:pt idx="2126">
                  <c:v>233.8</c:v>
                </c:pt>
                <c:pt idx="2127">
                  <c:v>230.28</c:v>
                </c:pt>
                <c:pt idx="2128">
                  <c:v>230.28</c:v>
                </c:pt>
                <c:pt idx="2129">
                  <c:v>230.28</c:v>
                </c:pt>
                <c:pt idx="2130">
                  <c:v>233.76</c:v>
                </c:pt>
                <c:pt idx="2131">
                  <c:v>233.24</c:v>
                </c:pt>
                <c:pt idx="2132">
                  <c:v>233.24</c:v>
                </c:pt>
                <c:pt idx="2133">
                  <c:v>233.24</c:v>
                </c:pt>
                <c:pt idx="2134">
                  <c:v>233.72</c:v>
                </c:pt>
                <c:pt idx="2135">
                  <c:v>232.2</c:v>
                </c:pt>
                <c:pt idx="2136">
                  <c:v>232.2</c:v>
                </c:pt>
                <c:pt idx="2137">
                  <c:v>232.2</c:v>
                </c:pt>
                <c:pt idx="2138">
                  <c:v>233.67</c:v>
                </c:pt>
                <c:pt idx="2139">
                  <c:v>233.15</c:v>
                </c:pt>
                <c:pt idx="2140">
                  <c:v>233.15</c:v>
                </c:pt>
                <c:pt idx="2141">
                  <c:v>233.15</c:v>
                </c:pt>
                <c:pt idx="2142">
                  <c:v>233.63</c:v>
                </c:pt>
                <c:pt idx="2143">
                  <c:v>226.12</c:v>
                </c:pt>
                <c:pt idx="2144">
                  <c:v>226.12</c:v>
                </c:pt>
                <c:pt idx="2145">
                  <c:v>226.12</c:v>
                </c:pt>
                <c:pt idx="2146">
                  <c:v>233.58</c:v>
                </c:pt>
                <c:pt idx="2147">
                  <c:v>233.06</c:v>
                </c:pt>
                <c:pt idx="2148">
                  <c:v>233.06</c:v>
                </c:pt>
                <c:pt idx="2149">
                  <c:v>233.06</c:v>
                </c:pt>
                <c:pt idx="2150">
                  <c:v>233.53</c:v>
                </c:pt>
                <c:pt idx="2151">
                  <c:v>232.01</c:v>
                </c:pt>
                <c:pt idx="2152">
                  <c:v>232.01</c:v>
                </c:pt>
                <c:pt idx="2153">
                  <c:v>232.01</c:v>
                </c:pt>
                <c:pt idx="2154">
                  <c:v>233.48</c:v>
                </c:pt>
                <c:pt idx="2155">
                  <c:v>232.96</c:v>
                </c:pt>
                <c:pt idx="2156">
                  <c:v>232.96</c:v>
                </c:pt>
                <c:pt idx="2157">
                  <c:v>232.96</c:v>
                </c:pt>
                <c:pt idx="2158">
                  <c:v>233.43</c:v>
                </c:pt>
                <c:pt idx="2159">
                  <c:v>229.91</c:v>
                </c:pt>
                <c:pt idx="2160">
                  <c:v>229.91</c:v>
                </c:pt>
                <c:pt idx="2161">
                  <c:v>229.91</c:v>
                </c:pt>
                <c:pt idx="2162">
                  <c:v>233.37</c:v>
                </c:pt>
                <c:pt idx="2163">
                  <c:v>232.85</c:v>
                </c:pt>
                <c:pt idx="2164">
                  <c:v>232.85</c:v>
                </c:pt>
                <c:pt idx="2165">
                  <c:v>232.85</c:v>
                </c:pt>
                <c:pt idx="2166">
                  <c:v>233.32</c:v>
                </c:pt>
                <c:pt idx="2167">
                  <c:v>231.79</c:v>
                </c:pt>
                <c:pt idx="2168">
                  <c:v>231.79</c:v>
                </c:pt>
                <c:pt idx="2169">
                  <c:v>231.79</c:v>
                </c:pt>
                <c:pt idx="2170">
                  <c:v>233.26</c:v>
                </c:pt>
                <c:pt idx="2171">
                  <c:v>232.73</c:v>
                </c:pt>
                <c:pt idx="2172">
                  <c:v>232.73</c:v>
                </c:pt>
                <c:pt idx="2173">
                  <c:v>232.73</c:v>
                </c:pt>
                <c:pt idx="2174">
                  <c:v>233.2</c:v>
                </c:pt>
                <c:pt idx="2175">
                  <c:v>202</c:v>
                </c:pt>
                <c:pt idx="2176">
                  <c:v>202</c:v>
                </c:pt>
                <c:pt idx="2177">
                  <c:v>202</c:v>
                </c:pt>
                <c:pt idx="2178">
                  <c:v>233.14</c:v>
                </c:pt>
                <c:pt idx="2179">
                  <c:v>232.6</c:v>
                </c:pt>
                <c:pt idx="2180">
                  <c:v>232.6</c:v>
                </c:pt>
                <c:pt idx="2181">
                  <c:v>232.6</c:v>
                </c:pt>
                <c:pt idx="2182">
                  <c:v>233.07</c:v>
                </c:pt>
                <c:pt idx="2183">
                  <c:v>231.54</c:v>
                </c:pt>
                <c:pt idx="2184">
                  <c:v>231.54</c:v>
                </c:pt>
                <c:pt idx="2185">
                  <c:v>231.54</c:v>
                </c:pt>
                <c:pt idx="2186">
                  <c:v>233</c:v>
                </c:pt>
                <c:pt idx="2187">
                  <c:v>232.47</c:v>
                </c:pt>
                <c:pt idx="2188">
                  <c:v>232.47</c:v>
                </c:pt>
                <c:pt idx="2189">
                  <c:v>232.47</c:v>
                </c:pt>
                <c:pt idx="2190">
                  <c:v>232.94</c:v>
                </c:pt>
                <c:pt idx="2191">
                  <c:v>229.41</c:v>
                </c:pt>
                <c:pt idx="2192">
                  <c:v>229.41</c:v>
                </c:pt>
                <c:pt idx="2193">
                  <c:v>229.41</c:v>
                </c:pt>
                <c:pt idx="2194">
                  <c:v>232.87</c:v>
                </c:pt>
                <c:pt idx="2195">
                  <c:v>232.33</c:v>
                </c:pt>
                <c:pt idx="2196">
                  <c:v>232.33</c:v>
                </c:pt>
                <c:pt idx="2197">
                  <c:v>232.33</c:v>
                </c:pt>
                <c:pt idx="2198">
                  <c:v>232.79</c:v>
                </c:pt>
                <c:pt idx="2199">
                  <c:v>231.26</c:v>
                </c:pt>
                <c:pt idx="2200">
                  <c:v>231.26</c:v>
                </c:pt>
                <c:pt idx="2201">
                  <c:v>231.26</c:v>
                </c:pt>
                <c:pt idx="2202">
                  <c:v>232.72</c:v>
                </c:pt>
                <c:pt idx="2203">
                  <c:v>232.18</c:v>
                </c:pt>
                <c:pt idx="2204">
                  <c:v>232.18</c:v>
                </c:pt>
                <c:pt idx="2205">
                  <c:v>232.18</c:v>
                </c:pt>
                <c:pt idx="2206">
                  <c:v>232.64</c:v>
                </c:pt>
                <c:pt idx="2207">
                  <c:v>225.12</c:v>
                </c:pt>
                <c:pt idx="2208">
                  <c:v>225.12</c:v>
                </c:pt>
                <c:pt idx="2209">
                  <c:v>225.12</c:v>
                </c:pt>
                <c:pt idx="2210">
                  <c:v>232.56</c:v>
                </c:pt>
                <c:pt idx="2211">
                  <c:v>232.03</c:v>
                </c:pt>
                <c:pt idx="2212">
                  <c:v>232.03</c:v>
                </c:pt>
                <c:pt idx="2213">
                  <c:v>232.03</c:v>
                </c:pt>
                <c:pt idx="2214">
                  <c:v>232.48</c:v>
                </c:pt>
                <c:pt idx="2215">
                  <c:v>230.95</c:v>
                </c:pt>
                <c:pt idx="2216">
                  <c:v>230.95</c:v>
                </c:pt>
                <c:pt idx="2217">
                  <c:v>230.95</c:v>
                </c:pt>
                <c:pt idx="2218">
                  <c:v>232.4</c:v>
                </c:pt>
                <c:pt idx="2219">
                  <c:v>231.86</c:v>
                </c:pt>
                <c:pt idx="2220">
                  <c:v>231.86</c:v>
                </c:pt>
                <c:pt idx="2221">
                  <c:v>231.86</c:v>
                </c:pt>
                <c:pt idx="2222">
                  <c:v>232.32</c:v>
                </c:pt>
                <c:pt idx="2223">
                  <c:v>228.78</c:v>
                </c:pt>
                <c:pt idx="2224">
                  <c:v>228.78</c:v>
                </c:pt>
                <c:pt idx="2225">
                  <c:v>228.78</c:v>
                </c:pt>
                <c:pt idx="2226">
                  <c:v>232.23</c:v>
                </c:pt>
                <c:pt idx="2227">
                  <c:v>231.69</c:v>
                </c:pt>
                <c:pt idx="2228">
                  <c:v>231.69</c:v>
                </c:pt>
                <c:pt idx="2229">
                  <c:v>231.69</c:v>
                </c:pt>
                <c:pt idx="2230">
                  <c:v>232.15</c:v>
                </c:pt>
                <c:pt idx="2231">
                  <c:v>230.6</c:v>
                </c:pt>
                <c:pt idx="2232">
                  <c:v>230.6</c:v>
                </c:pt>
                <c:pt idx="2233">
                  <c:v>230.6</c:v>
                </c:pt>
                <c:pt idx="2234">
                  <c:v>232.06</c:v>
                </c:pt>
                <c:pt idx="2235">
                  <c:v>231.51</c:v>
                </c:pt>
                <c:pt idx="2236">
                  <c:v>231.51</c:v>
                </c:pt>
                <c:pt idx="2237">
                  <c:v>231.51</c:v>
                </c:pt>
                <c:pt idx="2238">
                  <c:v>231.96</c:v>
                </c:pt>
                <c:pt idx="2239">
                  <c:v>216.5</c:v>
                </c:pt>
                <c:pt idx="2240">
                  <c:v>185.5</c:v>
                </c:pt>
                <c:pt idx="2241">
                  <c:v>185.5</c:v>
                </c:pt>
                <c:pt idx="2242">
                  <c:v>200.87</c:v>
                </c:pt>
                <c:pt idx="2243">
                  <c:v>200.32</c:v>
                </c:pt>
                <c:pt idx="2244">
                  <c:v>200.32</c:v>
                </c:pt>
                <c:pt idx="2245">
                  <c:v>200.32</c:v>
                </c:pt>
                <c:pt idx="2246">
                  <c:v>200.77</c:v>
                </c:pt>
                <c:pt idx="2247">
                  <c:v>199.23</c:v>
                </c:pt>
                <c:pt idx="2248">
                  <c:v>199.23</c:v>
                </c:pt>
                <c:pt idx="2249">
                  <c:v>199.23</c:v>
                </c:pt>
                <c:pt idx="2250">
                  <c:v>200.68</c:v>
                </c:pt>
                <c:pt idx="2251">
                  <c:v>200.13</c:v>
                </c:pt>
                <c:pt idx="2252">
                  <c:v>200.13</c:v>
                </c:pt>
                <c:pt idx="2253">
                  <c:v>200.13</c:v>
                </c:pt>
                <c:pt idx="2254">
                  <c:v>200.58</c:v>
                </c:pt>
                <c:pt idx="2255">
                  <c:v>197.03</c:v>
                </c:pt>
                <c:pt idx="2256">
                  <c:v>197.03</c:v>
                </c:pt>
                <c:pt idx="2257">
                  <c:v>197.03</c:v>
                </c:pt>
                <c:pt idx="2258">
                  <c:v>200.48</c:v>
                </c:pt>
                <c:pt idx="2259">
                  <c:v>199.92</c:v>
                </c:pt>
                <c:pt idx="2260">
                  <c:v>199.92</c:v>
                </c:pt>
                <c:pt idx="2261">
                  <c:v>199.92</c:v>
                </c:pt>
                <c:pt idx="2262">
                  <c:v>200.37</c:v>
                </c:pt>
                <c:pt idx="2263">
                  <c:v>198.82</c:v>
                </c:pt>
                <c:pt idx="2264">
                  <c:v>198.82</c:v>
                </c:pt>
                <c:pt idx="2265">
                  <c:v>198.82</c:v>
                </c:pt>
                <c:pt idx="2266">
                  <c:v>200.27</c:v>
                </c:pt>
                <c:pt idx="2267">
                  <c:v>199.71</c:v>
                </c:pt>
                <c:pt idx="2268">
                  <c:v>199.71</c:v>
                </c:pt>
                <c:pt idx="2269">
                  <c:v>199.71</c:v>
                </c:pt>
                <c:pt idx="2270">
                  <c:v>200.16</c:v>
                </c:pt>
                <c:pt idx="2271">
                  <c:v>192.62</c:v>
                </c:pt>
                <c:pt idx="2272">
                  <c:v>192.62</c:v>
                </c:pt>
                <c:pt idx="2273">
                  <c:v>192.62</c:v>
                </c:pt>
                <c:pt idx="2274">
                  <c:v>200.05</c:v>
                </c:pt>
                <c:pt idx="2275">
                  <c:v>199.49</c:v>
                </c:pt>
                <c:pt idx="2276">
                  <c:v>199.49</c:v>
                </c:pt>
                <c:pt idx="2277">
                  <c:v>199.49</c:v>
                </c:pt>
                <c:pt idx="2278">
                  <c:v>199.94</c:v>
                </c:pt>
                <c:pt idx="2279">
                  <c:v>198.38</c:v>
                </c:pt>
                <c:pt idx="2280">
                  <c:v>198.38</c:v>
                </c:pt>
                <c:pt idx="2281">
                  <c:v>198.38</c:v>
                </c:pt>
                <c:pt idx="2282">
                  <c:v>199.82</c:v>
                </c:pt>
                <c:pt idx="2283">
                  <c:v>199.27</c:v>
                </c:pt>
                <c:pt idx="2284">
                  <c:v>199.27</c:v>
                </c:pt>
                <c:pt idx="2285">
                  <c:v>199.27</c:v>
                </c:pt>
                <c:pt idx="2286">
                  <c:v>199.71</c:v>
                </c:pt>
                <c:pt idx="2287">
                  <c:v>196.16</c:v>
                </c:pt>
                <c:pt idx="2288">
                  <c:v>196.16</c:v>
                </c:pt>
                <c:pt idx="2289">
                  <c:v>196.16</c:v>
                </c:pt>
                <c:pt idx="2290">
                  <c:v>199.59</c:v>
                </c:pt>
                <c:pt idx="2291">
                  <c:v>199.03</c:v>
                </c:pt>
                <c:pt idx="2292">
                  <c:v>199.03</c:v>
                </c:pt>
                <c:pt idx="2293">
                  <c:v>199.03</c:v>
                </c:pt>
                <c:pt idx="2294">
                  <c:v>199.47</c:v>
                </c:pt>
                <c:pt idx="2295">
                  <c:v>197.91</c:v>
                </c:pt>
                <c:pt idx="2296">
                  <c:v>197.91</c:v>
                </c:pt>
                <c:pt idx="2297">
                  <c:v>197.91</c:v>
                </c:pt>
                <c:pt idx="2298">
                  <c:v>199.35</c:v>
                </c:pt>
                <c:pt idx="2299">
                  <c:v>198.79</c:v>
                </c:pt>
                <c:pt idx="2300">
                  <c:v>198.79</c:v>
                </c:pt>
                <c:pt idx="2301">
                  <c:v>198.79</c:v>
                </c:pt>
                <c:pt idx="2302">
                  <c:v>199.23</c:v>
                </c:pt>
                <c:pt idx="2303">
                  <c:v>168</c:v>
                </c:pt>
                <c:pt idx="2304">
                  <c:v>168</c:v>
                </c:pt>
                <c:pt idx="2305">
                  <c:v>168</c:v>
                </c:pt>
                <c:pt idx="2306">
                  <c:v>199.1</c:v>
                </c:pt>
                <c:pt idx="2307">
                  <c:v>198.54</c:v>
                </c:pt>
                <c:pt idx="2308">
                  <c:v>198.54</c:v>
                </c:pt>
                <c:pt idx="2309">
                  <c:v>198.54</c:v>
                </c:pt>
                <c:pt idx="2310">
                  <c:v>198.98</c:v>
                </c:pt>
                <c:pt idx="2311">
                  <c:v>197.41</c:v>
                </c:pt>
                <c:pt idx="2312">
                  <c:v>197.41</c:v>
                </c:pt>
                <c:pt idx="2313">
                  <c:v>197.41</c:v>
                </c:pt>
                <c:pt idx="2314">
                  <c:v>198.85</c:v>
                </c:pt>
                <c:pt idx="2315">
                  <c:v>198.28</c:v>
                </c:pt>
                <c:pt idx="2316">
                  <c:v>198.28</c:v>
                </c:pt>
                <c:pt idx="2317">
                  <c:v>198.28</c:v>
                </c:pt>
                <c:pt idx="2318">
                  <c:v>198.72</c:v>
                </c:pt>
                <c:pt idx="2319">
                  <c:v>195.16</c:v>
                </c:pt>
                <c:pt idx="2320">
                  <c:v>195.16</c:v>
                </c:pt>
                <c:pt idx="2321">
                  <c:v>195.16</c:v>
                </c:pt>
                <c:pt idx="2322">
                  <c:v>198.58</c:v>
                </c:pt>
                <c:pt idx="2323">
                  <c:v>198.02</c:v>
                </c:pt>
                <c:pt idx="2324">
                  <c:v>198.02</c:v>
                </c:pt>
                <c:pt idx="2325">
                  <c:v>198.02</c:v>
                </c:pt>
                <c:pt idx="2326">
                  <c:v>198.45</c:v>
                </c:pt>
                <c:pt idx="2327">
                  <c:v>196.88</c:v>
                </c:pt>
                <c:pt idx="2328">
                  <c:v>196.88</c:v>
                </c:pt>
                <c:pt idx="2329">
                  <c:v>196.88</c:v>
                </c:pt>
                <c:pt idx="2330">
                  <c:v>198.31</c:v>
                </c:pt>
                <c:pt idx="2331">
                  <c:v>197.74</c:v>
                </c:pt>
                <c:pt idx="2332">
                  <c:v>197.74</c:v>
                </c:pt>
                <c:pt idx="2333">
                  <c:v>197.74</c:v>
                </c:pt>
                <c:pt idx="2334">
                  <c:v>198.17</c:v>
                </c:pt>
                <c:pt idx="2335">
                  <c:v>190.62</c:v>
                </c:pt>
                <c:pt idx="2336">
                  <c:v>190.62</c:v>
                </c:pt>
                <c:pt idx="2337">
                  <c:v>190.62</c:v>
                </c:pt>
                <c:pt idx="2338">
                  <c:v>198.03</c:v>
                </c:pt>
                <c:pt idx="2339">
                  <c:v>197.46</c:v>
                </c:pt>
                <c:pt idx="2340">
                  <c:v>197.46</c:v>
                </c:pt>
                <c:pt idx="2341">
                  <c:v>197.46</c:v>
                </c:pt>
                <c:pt idx="2342">
                  <c:v>197.89</c:v>
                </c:pt>
                <c:pt idx="2343">
                  <c:v>196.32</c:v>
                </c:pt>
                <c:pt idx="2344">
                  <c:v>196.32</c:v>
                </c:pt>
                <c:pt idx="2345">
                  <c:v>196.32</c:v>
                </c:pt>
                <c:pt idx="2346">
                  <c:v>197.75</c:v>
                </c:pt>
                <c:pt idx="2347">
                  <c:v>197.17</c:v>
                </c:pt>
                <c:pt idx="2348">
                  <c:v>197.17</c:v>
                </c:pt>
                <c:pt idx="2349">
                  <c:v>197.17</c:v>
                </c:pt>
                <c:pt idx="2350">
                  <c:v>197.6</c:v>
                </c:pt>
                <c:pt idx="2351">
                  <c:v>194.03</c:v>
                </c:pt>
                <c:pt idx="2352">
                  <c:v>194.03</c:v>
                </c:pt>
                <c:pt idx="2353">
                  <c:v>194.03</c:v>
                </c:pt>
                <c:pt idx="2354">
                  <c:v>197.45</c:v>
                </c:pt>
                <c:pt idx="2355">
                  <c:v>196.88</c:v>
                </c:pt>
                <c:pt idx="2356">
                  <c:v>196.88</c:v>
                </c:pt>
                <c:pt idx="2357">
                  <c:v>196.88</c:v>
                </c:pt>
                <c:pt idx="2358">
                  <c:v>197.3</c:v>
                </c:pt>
                <c:pt idx="2359">
                  <c:v>195.73</c:v>
                </c:pt>
                <c:pt idx="2360">
                  <c:v>195.73</c:v>
                </c:pt>
                <c:pt idx="2361">
                  <c:v>195.73</c:v>
                </c:pt>
                <c:pt idx="2362">
                  <c:v>197.15</c:v>
                </c:pt>
                <c:pt idx="2363">
                  <c:v>196.57</c:v>
                </c:pt>
                <c:pt idx="2364">
                  <c:v>196.57</c:v>
                </c:pt>
                <c:pt idx="2365">
                  <c:v>196.57</c:v>
                </c:pt>
                <c:pt idx="2366">
                  <c:v>196.99</c:v>
                </c:pt>
                <c:pt idx="2367">
                  <c:v>181.5</c:v>
                </c:pt>
                <c:pt idx="2368">
                  <c:v>181.5</c:v>
                </c:pt>
                <c:pt idx="2369">
                  <c:v>212.5</c:v>
                </c:pt>
                <c:pt idx="2370">
                  <c:v>227.84</c:v>
                </c:pt>
                <c:pt idx="2371">
                  <c:v>227.26</c:v>
                </c:pt>
                <c:pt idx="2372">
                  <c:v>227.26</c:v>
                </c:pt>
                <c:pt idx="2373">
                  <c:v>227.26</c:v>
                </c:pt>
                <c:pt idx="2374">
                  <c:v>227.68</c:v>
                </c:pt>
                <c:pt idx="2375">
                  <c:v>226.1</c:v>
                </c:pt>
                <c:pt idx="2376">
                  <c:v>226.1</c:v>
                </c:pt>
                <c:pt idx="2377">
                  <c:v>226.1</c:v>
                </c:pt>
                <c:pt idx="2378">
                  <c:v>227.52</c:v>
                </c:pt>
                <c:pt idx="2379">
                  <c:v>226.94</c:v>
                </c:pt>
                <c:pt idx="2380">
                  <c:v>226.94</c:v>
                </c:pt>
                <c:pt idx="2381">
                  <c:v>226.94</c:v>
                </c:pt>
                <c:pt idx="2382">
                  <c:v>227.36</c:v>
                </c:pt>
                <c:pt idx="2383">
                  <c:v>223.78</c:v>
                </c:pt>
                <c:pt idx="2384">
                  <c:v>223.78</c:v>
                </c:pt>
                <c:pt idx="2385">
                  <c:v>223.78</c:v>
                </c:pt>
                <c:pt idx="2386">
                  <c:v>227.19</c:v>
                </c:pt>
                <c:pt idx="2387">
                  <c:v>226.61</c:v>
                </c:pt>
                <c:pt idx="2388">
                  <c:v>226.61</c:v>
                </c:pt>
                <c:pt idx="2389">
                  <c:v>226.61</c:v>
                </c:pt>
                <c:pt idx="2390">
                  <c:v>227.03</c:v>
                </c:pt>
                <c:pt idx="2391">
                  <c:v>225.45</c:v>
                </c:pt>
                <c:pt idx="2392">
                  <c:v>225.45</c:v>
                </c:pt>
                <c:pt idx="2393">
                  <c:v>225.45</c:v>
                </c:pt>
                <c:pt idx="2394">
                  <c:v>226.86</c:v>
                </c:pt>
                <c:pt idx="2395">
                  <c:v>226.28</c:v>
                </c:pt>
                <c:pt idx="2396">
                  <c:v>226.28</c:v>
                </c:pt>
                <c:pt idx="2397">
                  <c:v>226.28</c:v>
                </c:pt>
                <c:pt idx="2398">
                  <c:v>226.69</c:v>
                </c:pt>
                <c:pt idx="2399">
                  <c:v>219.12</c:v>
                </c:pt>
                <c:pt idx="2400">
                  <c:v>219.12</c:v>
                </c:pt>
                <c:pt idx="2401">
                  <c:v>219.12</c:v>
                </c:pt>
                <c:pt idx="2402">
                  <c:v>226.52</c:v>
                </c:pt>
                <c:pt idx="2403">
                  <c:v>225.93</c:v>
                </c:pt>
                <c:pt idx="2404">
                  <c:v>225.93</c:v>
                </c:pt>
                <c:pt idx="2405">
                  <c:v>225.93</c:v>
                </c:pt>
                <c:pt idx="2406">
                  <c:v>226.34</c:v>
                </c:pt>
                <c:pt idx="2407">
                  <c:v>224.76</c:v>
                </c:pt>
                <c:pt idx="2408">
                  <c:v>224.76</c:v>
                </c:pt>
                <c:pt idx="2409">
                  <c:v>224.76</c:v>
                </c:pt>
                <c:pt idx="2410">
                  <c:v>226.17</c:v>
                </c:pt>
                <c:pt idx="2411">
                  <c:v>225.58</c:v>
                </c:pt>
                <c:pt idx="2412">
                  <c:v>225.58</c:v>
                </c:pt>
                <c:pt idx="2413">
                  <c:v>225.58</c:v>
                </c:pt>
                <c:pt idx="2414">
                  <c:v>225.99</c:v>
                </c:pt>
                <c:pt idx="2415">
                  <c:v>222.41</c:v>
                </c:pt>
                <c:pt idx="2416">
                  <c:v>222.41</c:v>
                </c:pt>
                <c:pt idx="2417">
                  <c:v>222.41</c:v>
                </c:pt>
                <c:pt idx="2418">
                  <c:v>225.81</c:v>
                </c:pt>
                <c:pt idx="2419">
                  <c:v>225.22</c:v>
                </c:pt>
                <c:pt idx="2420">
                  <c:v>225.22</c:v>
                </c:pt>
                <c:pt idx="2421">
                  <c:v>225.22</c:v>
                </c:pt>
                <c:pt idx="2422">
                  <c:v>225.63</c:v>
                </c:pt>
                <c:pt idx="2423">
                  <c:v>224.04</c:v>
                </c:pt>
                <c:pt idx="2424">
                  <c:v>224.04</c:v>
                </c:pt>
                <c:pt idx="2425">
                  <c:v>224.04</c:v>
                </c:pt>
                <c:pt idx="2426">
                  <c:v>225.45</c:v>
                </c:pt>
                <c:pt idx="2427">
                  <c:v>224.85</c:v>
                </c:pt>
                <c:pt idx="2428">
                  <c:v>224.85</c:v>
                </c:pt>
                <c:pt idx="2429">
                  <c:v>224.85</c:v>
                </c:pt>
                <c:pt idx="2430">
                  <c:v>225.26</c:v>
                </c:pt>
                <c:pt idx="2431">
                  <c:v>194</c:v>
                </c:pt>
                <c:pt idx="2432">
                  <c:v>194</c:v>
                </c:pt>
                <c:pt idx="2433">
                  <c:v>194</c:v>
                </c:pt>
                <c:pt idx="2434">
                  <c:v>225.07</c:v>
                </c:pt>
                <c:pt idx="2435">
                  <c:v>224.48</c:v>
                </c:pt>
                <c:pt idx="2436">
                  <c:v>224.48</c:v>
                </c:pt>
                <c:pt idx="2437">
                  <c:v>224.48</c:v>
                </c:pt>
                <c:pt idx="2438">
                  <c:v>224.88</c:v>
                </c:pt>
                <c:pt idx="2439">
                  <c:v>223.29</c:v>
                </c:pt>
                <c:pt idx="2440">
                  <c:v>223.29</c:v>
                </c:pt>
                <c:pt idx="2441">
                  <c:v>223.29</c:v>
                </c:pt>
                <c:pt idx="2442">
                  <c:v>224.69</c:v>
                </c:pt>
                <c:pt idx="2443">
                  <c:v>224.1</c:v>
                </c:pt>
                <c:pt idx="2444">
                  <c:v>224.1</c:v>
                </c:pt>
                <c:pt idx="2445">
                  <c:v>224.1</c:v>
                </c:pt>
                <c:pt idx="2446">
                  <c:v>224.5</c:v>
                </c:pt>
                <c:pt idx="2447">
                  <c:v>220.91</c:v>
                </c:pt>
                <c:pt idx="2448">
                  <c:v>220.91</c:v>
                </c:pt>
                <c:pt idx="2449">
                  <c:v>220.91</c:v>
                </c:pt>
                <c:pt idx="2450">
                  <c:v>224.3</c:v>
                </c:pt>
                <c:pt idx="2451">
                  <c:v>223.71</c:v>
                </c:pt>
                <c:pt idx="2452">
                  <c:v>223.71</c:v>
                </c:pt>
                <c:pt idx="2453">
                  <c:v>223.71</c:v>
                </c:pt>
                <c:pt idx="2454">
                  <c:v>224.11</c:v>
                </c:pt>
                <c:pt idx="2455">
                  <c:v>222.51</c:v>
                </c:pt>
                <c:pt idx="2456">
                  <c:v>222.51</c:v>
                </c:pt>
                <c:pt idx="2457">
                  <c:v>222.51</c:v>
                </c:pt>
                <c:pt idx="2458">
                  <c:v>223.91</c:v>
                </c:pt>
                <c:pt idx="2459">
                  <c:v>223.31</c:v>
                </c:pt>
                <c:pt idx="2460">
                  <c:v>223.31</c:v>
                </c:pt>
                <c:pt idx="2461">
                  <c:v>223.31</c:v>
                </c:pt>
                <c:pt idx="2462">
                  <c:v>223.71</c:v>
                </c:pt>
                <c:pt idx="2463">
                  <c:v>216.12</c:v>
                </c:pt>
                <c:pt idx="2464">
                  <c:v>216.12</c:v>
                </c:pt>
                <c:pt idx="2465">
                  <c:v>216.12</c:v>
                </c:pt>
                <c:pt idx="2466">
                  <c:v>223.5</c:v>
                </c:pt>
                <c:pt idx="2467">
                  <c:v>222.9</c:v>
                </c:pt>
                <c:pt idx="2468">
                  <c:v>222.9</c:v>
                </c:pt>
                <c:pt idx="2469">
                  <c:v>222.9</c:v>
                </c:pt>
                <c:pt idx="2470">
                  <c:v>223.3</c:v>
                </c:pt>
                <c:pt idx="2471">
                  <c:v>221.7</c:v>
                </c:pt>
                <c:pt idx="2472">
                  <c:v>221.7</c:v>
                </c:pt>
                <c:pt idx="2473">
                  <c:v>221.7</c:v>
                </c:pt>
                <c:pt idx="2474">
                  <c:v>223.09</c:v>
                </c:pt>
                <c:pt idx="2475">
                  <c:v>222.49</c:v>
                </c:pt>
                <c:pt idx="2476">
                  <c:v>222.49</c:v>
                </c:pt>
                <c:pt idx="2477">
                  <c:v>222.49</c:v>
                </c:pt>
                <c:pt idx="2478">
                  <c:v>222.88</c:v>
                </c:pt>
                <c:pt idx="2479">
                  <c:v>219.28</c:v>
                </c:pt>
                <c:pt idx="2480">
                  <c:v>219.28</c:v>
                </c:pt>
                <c:pt idx="2481">
                  <c:v>219.28</c:v>
                </c:pt>
                <c:pt idx="2482">
                  <c:v>222.67</c:v>
                </c:pt>
                <c:pt idx="2483">
                  <c:v>222.06</c:v>
                </c:pt>
                <c:pt idx="2484">
                  <c:v>222.06</c:v>
                </c:pt>
                <c:pt idx="2485">
                  <c:v>222.06</c:v>
                </c:pt>
                <c:pt idx="2486">
                  <c:v>222.46</c:v>
                </c:pt>
                <c:pt idx="2487">
                  <c:v>220.85</c:v>
                </c:pt>
                <c:pt idx="2488">
                  <c:v>220.85</c:v>
                </c:pt>
                <c:pt idx="2489">
                  <c:v>220.85</c:v>
                </c:pt>
                <c:pt idx="2490">
                  <c:v>222.24</c:v>
                </c:pt>
                <c:pt idx="2491">
                  <c:v>221.63</c:v>
                </c:pt>
                <c:pt idx="2492">
                  <c:v>221.63</c:v>
                </c:pt>
                <c:pt idx="2493">
                  <c:v>221.63</c:v>
                </c:pt>
                <c:pt idx="2494">
                  <c:v>222.03</c:v>
                </c:pt>
                <c:pt idx="2495">
                  <c:v>206.5</c:v>
                </c:pt>
                <c:pt idx="2496">
                  <c:v>115.5</c:v>
                </c:pt>
                <c:pt idx="2497">
                  <c:v>115.5</c:v>
                </c:pt>
                <c:pt idx="2498">
                  <c:v>130.81</c:v>
                </c:pt>
                <c:pt idx="2499">
                  <c:v>130.19999999999999</c:v>
                </c:pt>
                <c:pt idx="2500">
                  <c:v>130.19999999999999</c:v>
                </c:pt>
                <c:pt idx="2501">
                  <c:v>130.19999999999999</c:v>
                </c:pt>
                <c:pt idx="2502">
                  <c:v>130.59</c:v>
                </c:pt>
                <c:pt idx="2503">
                  <c:v>128.97999999999999</c:v>
                </c:pt>
                <c:pt idx="2504">
                  <c:v>128.97999999999999</c:v>
                </c:pt>
                <c:pt idx="2505">
                  <c:v>128.97999999999999</c:v>
                </c:pt>
                <c:pt idx="2506">
                  <c:v>130.36000000000001</c:v>
                </c:pt>
                <c:pt idx="2507">
                  <c:v>129.75</c:v>
                </c:pt>
                <c:pt idx="2508">
                  <c:v>129.75</c:v>
                </c:pt>
                <c:pt idx="2509">
                  <c:v>129.75</c:v>
                </c:pt>
                <c:pt idx="2510">
                  <c:v>130.13999999999999</c:v>
                </c:pt>
                <c:pt idx="2511">
                  <c:v>126.53</c:v>
                </c:pt>
                <c:pt idx="2512">
                  <c:v>126.53</c:v>
                </c:pt>
                <c:pt idx="2513">
                  <c:v>126.53</c:v>
                </c:pt>
                <c:pt idx="2514">
                  <c:v>129.91</c:v>
                </c:pt>
                <c:pt idx="2515">
                  <c:v>129.30000000000001</c:v>
                </c:pt>
                <c:pt idx="2516">
                  <c:v>129.30000000000001</c:v>
                </c:pt>
                <c:pt idx="2517">
                  <c:v>129.30000000000001</c:v>
                </c:pt>
                <c:pt idx="2518">
                  <c:v>129.68</c:v>
                </c:pt>
                <c:pt idx="2519">
                  <c:v>128.07</c:v>
                </c:pt>
                <c:pt idx="2520">
                  <c:v>128.07</c:v>
                </c:pt>
                <c:pt idx="2521">
                  <c:v>128.07</c:v>
                </c:pt>
                <c:pt idx="2522">
                  <c:v>129.44999999999999</c:v>
                </c:pt>
                <c:pt idx="2523">
                  <c:v>128.84</c:v>
                </c:pt>
                <c:pt idx="2524">
                  <c:v>128.84</c:v>
                </c:pt>
                <c:pt idx="2525">
                  <c:v>128.84</c:v>
                </c:pt>
                <c:pt idx="2526">
                  <c:v>129.22</c:v>
                </c:pt>
                <c:pt idx="2527">
                  <c:v>121.62</c:v>
                </c:pt>
                <c:pt idx="2528">
                  <c:v>121.62</c:v>
                </c:pt>
                <c:pt idx="2529">
                  <c:v>121.62</c:v>
                </c:pt>
                <c:pt idx="2530">
                  <c:v>128.99</c:v>
                </c:pt>
                <c:pt idx="2531">
                  <c:v>128.37</c:v>
                </c:pt>
                <c:pt idx="2532">
                  <c:v>128.37</c:v>
                </c:pt>
                <c:pt idx="2533">
                  <c:v>128.37</c:v>
                </c:pt>
                <c:pt idx="2534">
                  <c:v>128.75</c:v>
                </c:pt>
                <c:pt idx="2535">
                  <c:v>127.13</c:v>
                </c:pt>
                <c:pt idx="2536">
                  <c:v>127.13</c:v>
                </c:pt>
                <c:pt idx="2537">
                  <c:v>127.13</c:v>
                </c:pt>
                <c:pt idx="2538">
                  <c:v>128.51</c:v>
                </c:pt>
                <c:pt idx="2539">
                  <c:v>127.89</c:v>
                </c:pt>
                <c:pt idx="2540">
                  <c:v>127.89</c:v>
                </c:pt>
                <c:pt idx="2541">
                  <c:v>127.89</c:v>
                </c:pt>
                <c:pt idx="2542">
                  <c:v>128.27000000000001</c:v>
                </c:pt>
                <c:pt idx="2543">
                  <c:v>124.66</c:v>
                </c:pt>
                <c:pt idx="2544">
                  <c:v>124.66</c:v>
                </c:pt>
                <c:pt idx="2545">
                  <c:v>124.66</c:v>
                </c:pt>
                <c:pt idx="2546">
                  <c:v>128.03</c:v>
                </c:pt>
                <c:pt idx="2547">
                  <c:v>127.41</c:v>
                </c:pt>
                <c:pt idx="2548">
                  <c:v>127.41</c:v>
                </c:pt>
                <c:pt idx="2549">
                  <c:v>127.41</c:v>
                </c:pt>
                <c:pt idx="2550">
                  <c:v>127.79</c:v>
                </c:pt>
                <c:pt idx="2551">
                  <c:v>126.16</c:v>
                </c:pt>
                <c:pt idx="2552">
                  <c:v>126.16</c:v>
                </c:pt>
                <c:pt idx="2553">
                  <c:v>126.16</c:v>
                </c:pt>
                <c:pt idx="2554">
                  <c:v>127.54</c:v>
                </c:pt>
                <c:pt idx="2555">
                  <c:v>126.92</c:v>
                </c:pt>
                <c:pt idx="2556">
                  <c:v>126.92</c:v>
                </c:pt>
                <c:pt idx="2557">
                  <c:v>126.92</c:v>
                </c:pt>
                <c:pt idx="2558">
                  <c:v>127.29</c:v>
                </c:pt>
                <c:pt idx="2559">
                  <c:v>96</c:v>
                </c:pt>
                <c:pt idx="2560">
                  <c:v>96</c:v>
                </c:pt>
                <c:pt idx="2561">
                  <c:v>288</c:v>
                </c:pt>
                <c:pt idx="2562">
                  <c:v>319.04000000000002</c:v>
                </c:pt>
                <c:pt idx="2563">
                  <c:v>318.42</c:v>
                </c:pt>
                <c:pt idx="2564">
                  <c:v>318.42</c:v>
                </c:pt>
                <c:pt idx="2565">
                  <c:v>318.42</c:v>
                </c:pt>
                <c:pt idx="2566">
                  <c:v>318.79000000000002</c:v>
                </c:pt>
                <c:pt idx="2567">
                  <c:v>317.16000000000003</c:v>
                </c:pt>
                <c:pt idx="2568">
                  <c:v>317.16000000000003</c:v>
                </c:pt>
                <c:pt idx="2569">
                  <c:v>317.16000000000003</c:v>
                </c:pt>
                <c:pt idx="2570">
                  <c:v>318.54000000000002</c:v>
                </c:pt>
                <c:pt idx="2571">
                  <c:v>317.91000000000003</c:v>
                </c:pt>
                <c:pt idx="2572">
                  <c:v>317.91000000000003</c:v>
                </c:pt>
                <c:pt idx="2573">
                  <c:v>317.91000000000003</c:v>
                </c:pt>
                <c:pt idx="2574">
                  <c:v>318.27999999999997</c:v>
                </c:pt>
                <c:pt idx="2575">
                  <c:v>314.66000000000003</c:v>
                </c:pt>
                <c:pt idx="2576">
                  <c:v>314.66000000000003</c:v>
                </c:pt>
                <c:pt idx="2577">
                  <c:v>314.66000000000003</c:v>
                </c:pt>
                <c:pt idx="2578">
                  <c:v>318.02</c:v>
                </c:pt>
                <c:pt idx="2579">
                  <c:v>317.39</c:v>
                </c:pt>
                <c:pt idx="2580">
                  <c:v>317.39</c:v>
                </c:pt>
                <c:pt idx="2581">
                  <c:v>317.39</c:v>
                </c:pt>
                <c:pt idx="2582">
                  <c:v>317.76</c:v>
                </c:pt>
                <c:pt idx="2583">
                  <c:v>316.13</c:v>
                </c:pt>
                <c:pt idx="2584">
                  <c:v>316.13</c:v>
                </c:pt>
                <c:pt idx="2585">
                  <c:v>316.13</c:v>
                </c:pt>
                <c:pt idx="2586">
                  <c:v>317.5</c:v>
                </c:pt>
                <c:pt idx="2587">
                  <c:v>316.87</c:v>
                </c:pt>
                <c:pt idx="2588">
                  <c:v>316.87</c:v>
                </c:pt>
                <c:pt idx="2589">
                  <c:v>316.87</c:v>
                </c:pt>
                <c:pt idx="2590">
                  <c:v>317.24</c:v>
                </c:pt>
                <c:pt idx="2591">
                  <c:v>309.62</c:v>
                </c:pt>
                <c:pt idx="2592">
                  <c:v>309.62</c:v>
                </c:pt>
                <c:pt idx="2593">
                  <c:v>309.62</c:v>
                </c:pt>
                <c:pt idx="2594">
                  <c:v>316.97000000000003</c:v>
                </c:pt>
                <c:pt idx="2595">
                  <c:v>316.33999999999997</c:v>
                </c:pt>
                <c:pt idx="2596">
                  <c:v>316.33999999999997</c:v>
                </c:pt>
                <c:pt idx="2597">
                  <c:v>316.33999999999997</c:v>
                </c:pt>
                <c:pt idx="2598">
                  <c:v>316.7</c:v>
                </c:pt>
                <c:pt idx="2599">
                  <c:v>315.07</c:v>
                </c:pt>
                <c:pt idx="2600">
                  <c:v>315.07</c:v>
                </c:pt>
                <c:pt idx="2601">
                  <c:v>315.07</c:v>
                </c:pt>
                <c:pt idx="2602">
                  <c:v>316.43</c:v>
                </c:pt>
                <c:pt idx="2603">
                  <c:v>315.8</c:v>
                </c:pt>
                <c:pt idx="2604">
                  <c:v>315.8</c:v>
                </c:pt>
                <c:pt idx="2605">
                  <c:v>315.8</c:v>
                </c:pt>
                <c:pt idx="2606">
                  <c:v>316.16000000000003</c:v>
                </c:pt>
                <c:pt idx="2607">
                  <c:v>312.52999999999997</c:v>
                </c:pt>
                <c:pt idx="2608">
                  <c:v>312.52999999999997</c:v>
                </c:pt>
                <c:pt idx="2609">
                  <c:v>312.52999999999997</c:v>
                </c:pt>
                <c:pt idx="2610">
                  <c:v>315.89</c:v>
                </c:pt>
                <c:pt idx="2611">
                  <c:v>315.25</c:v>
                </c:pt>
                <c:pt idx="2612">
                  <c:v>315.25</c:v>
                </c:pt>
                <c:pt idx="2613">
                  <c:v>315.25</c:v>
                </c:pt>
                <c:pt idx="2614">
                  <c:v>315.61</c:v>
                </c:pt>
                <c:pt idx="2615">
                  <c:v>313.98</c:v>
                </c:pt>
                <c:pt idx="2616">
                  <c:v>313.98</c:v>
                </c:pt>
                <c:pt idx="2617">
                  <c:v>313.98</c:v>
                </c:pt>
                <c:pt idx="2618">
                  <c:v>315.33999999999997</c:v>
                </c:pt>
                <c:pt idx="2619">
                  <c:v>314.7</c:v>
                </c:pt>
                <c:pt idx="2620">
                  <c:v>314.7</c:v>
                </c:pt>
                <c:pt idx="2621">
                  <c:v>314.7</c:v>
                </c:pt>
                <c:pt idx="2622">
                  <c:v>315.06</c:v>
                </c:pt>
                <c:pt idx="2623">
                  <c:v>299.5</c:v>
                </c:pt>
                <c:pt idx="2624">
                  <c:v>299.5</c:v>
                </c:pt>
                <c:pt idx="2625">
                  <c:v>390.5</c:v>
                </c:pt>
                <c:pt idx="2626">
                  <c:v>405.78</c:v>
                </c:pt>
                <c:pt idx="2627">
                  <c:v>405.13</c:v>
                </c:pt>
                <c:pt idx="2628">
                  <c:v>405.13</c:v>
                </c:pt>
                <c:pt idx="2629">
                  <c:v>405.13</c:v>
                </c:pt>
                <c:pt idx="2630">
                  <c:v>405.49</c:v>
                </c:pt>
                <c:pt idx="2631">
                  <c:v>403.85</c:v>
                </c:pt>
                <c:pt idx="2632">
                  <c:v>403.85</c:v>
                </c:pt>
                <c:pt idx="2633">
                  <c:v>403.85</c:v>
                </c:pt>
                <c:pt idx="2634">
                  <c:v>405.21</c:v>
                </c:pt>
                <c:pt idx="2635">
                  <c:v>404.56</c:v>
                </c:pt>
                <c:pt idx="2636">
                  <c:v>404.56</c:v>
                </c:pt>
                <c:pt idx="2637">
                  <c:v>404.56</c:v>
                </c:pt>
                <c:pt idx="2638">
                  <c:v>404.92</c:v>
                </c:pt>
                <c:pt idx="2639">
                  <c:v>401.28</c:v>
                </c:pt>
                <c:pt idx="2640">
                  <c:v>401.28</c:v>
                </c:pt>
                <c:pt idx="2641">
                  <c:v>401.28</c:v>
                </c:pt>
                <c:pt idx="2642">
                  <c:v>404.63</c:v>
                </c:pt>
                <c:pt idx="2643">
                  <c:v>403.99</c:v>
                </c:pt>
                <c:pt idx="2644">
                  <c:v>403.99</c:v>
                </c:pt>
                <c:pt idx="2645">
                  <c:v>403.99</c:v>
                </c:pt>
                <c:pt idx="2646">
                  <c:v>404.34</c:v>
                </c:pt>
                <c:pt idx="2647">
                  <c:v>402.7</c:v>
                </c:pt>
                <c:pt idx="2648">
                  <c:v>402.7</c:v>
                </c:pt>
                <c:pt idx="2649">
                  <c:v>402.7</c:v>
                </c:pt>
                <c:pt idx="2650">
                  <c:v>404.05</c:v>
                </c:pt>
                <c:pt idx="2651">
                  <c:v>403.4</c:v>
                </c:pt>
                <c:pt idx="2652">
                  <c:v>403.4</c:v>
                </c:pt>
                <c:pt idx="2653">
                  <c:v>403.4</c:v>
                </c:pt>
                <c:pt idx="2654">
                  <c:v>403.75</c:v>
                </c:pt>
                <c:pt idx="2655">
                  <c:v>396.12</c:v>
                </c:pt>
                <c:pt idx="2656">
                  <c:v>396.12</c:v>
                </c:pt>
                <c:pt idx="2657">
                  <c:v>396.12</c:v>
                </c:pt>
                <c:pt idx="2658">
                  <c:v>403.46</c:v>
                </c:pt>
                <c:pt idx="2659">
                  <c:v>402.81</c:v>
                </c:pt>
                <c:pt idx="2660">
                  <c:v>402.81</c:v>
                </c:pt>
                <c:pt idx="2661">
                  <c:v>402.81</c:v>
                </c:pt>
                <c:pt idx="2662">
                  <c:v>403.16</c:v>
                </c:pt>
                <c:pt idx="2663">
                  <c:v>401.51</c:v>
                </c:pt>
                <c:pt idx="2664">
                  <c:v>401.51</c:v>
                </c:pt>
                <c:pt idx="2665">
                  <c:v>401.51</c:v>
                </c:pt>
                <c:pt idx="2666">
                  <c:v>402.86</c:v>
                </c:pt>
                <c:pt idx="2667">
                  <c:v>402.21</c:v>
                </c:pt>
                <c:pt idx="2668">
                  <c:v>402.21</c:v>
                </c:pt>
                <c:pt idx="2669">
                  <c:v>402.21</c:v>
                </c:pt>
                <c:pt idx="2670">
                  <c:v>402.55</c:v>
                </c:pt>
                <c:pt idx="2671">
                  <c:v>398.91</c:v>
                </c:pt>
                <c:pt idx="2672">
                  <c:v>398.91</c:v>
                </c:pt>
                <c:pt idx="2673">
                  <c:v>398.91</c:v>
                </c:pt>
                <c:pt idx="2674">
                  <c:v>402.25</c:v>
                </c:pt>
                <c:pt idx="2675">
                  <c:v>401.6</c:v>
                </c:pt>
                <c:pt idx="2676">
                  <c:v>401.6</c:v>
                </c:pt>
                <c:pt idx="2677">
                  <c:v>401.6</c:v>
                </c:pt>
                <c:pt idx="2678">
                  <c:v>401.94</c:v>
                </c:pt>
                <c:pt idx="2679">
                  <c:v>400.29</c:v>
                </c:pt>
                <c:pt idx="2680">
                  <c:v>400.29</c:v>
                </c:pt>
                <c:pt idx="2681">
                  <c:v>400.29</c:v>
                </c:pt>
                <c:pt idx="2682">
                  <c:v>401.63</c:v>
                </c:pt>
                <c:pt idx="2683">
                  <c:v>400.98</c:v>
                </c:pt>
                <c:pt idx="2684">
                  <c:v>400.98</c:v>
                </c:pt>
                <c:pt idx="2685">
                  <c:v>400.98</c:v>
                </c:pt>
                <c:pt idx="2686">
                  <c:v>401.32</c:v>
                </c:pt>
                <c:pt idx="2687">
                  <c:v>370</c:v>
                </c:pt>
                <c:pt idx="2688">
                  <c:v>370</c:v>
                </c:pt>
                <c:pt idx="2689">
                  <c:v>370</c:v>
                </c:pt>
                <c:pt idx="2690">
                  <c:v>401.01</c:v>
                </c:pt>
                <c:pt idx="2691">
                  <c:v>400.35</c:v>
                </c:pt>
                <c:pt idx="2692">
                  <c:v>400.35</c:v>
                </c:pt>
                <c:pt idx="2693">
                  <c:v>400.35</c:v>
                </c:pt>
                <c:pt idx="2694">
                  <c:v>400.7</c:v>
                </c:pt>
                <c:pt idx="2695">
                  <c:v>399.04</c:v>
                </c:pt>
                <c:pt idx="2696">
                  <c:v>399.04</c:v>
                </c:pt>
                <c:pt idx="2697">
                  <c:v>399.04</c:v>
                </c:pt>
                <c:pt idx="2698">
                  <c:v>400.38</c:v>
                </c:pt>
                <c:pt idx="2699">
                  <c:v>399.72</c:v>
                </c:pt>
                <c:pt idx="2700">
                  <c:v>399.72</c:v>
                </c:pt>
                <c:pt idx="2701">
                  <c:v>399.72</c:v>
                </c:pt>
                <c:pt idx="2702">
                  <c:v>400.06</c:v>
                </c:pt>
                <c:pt idx="2703">
                  <c:v>396.41</c:v>
                </c:pt>
                <c:pt idx="2704">
                  <c:v>396.41</c:v>
                </c:pt>
                <c:pt idx="2705">
                  <c:v>396.41</c:v>
                </c:pt>
                <c:pt idx="2706">
                  <c:v>399.74</c:v>
                </c:pt>
                <c:pt idx="2707">
                  <c:v>399.08</c:v>
                </c:pt>
                <c:pt idx="2708">
                  <c:v>399.08</c:v>
                </c:pt>
                <c:pt idx="2709">
                  <c:v>399.08</c:v>
                </c:pt>
                <c:pt idx="2710">
                  <c:v>399.42</c:v>
                </c:pt>
                <c:pt idx="2711">
                  <c:v>397.76</c:v>
                </c:pt>
                <c:pt idx="2712">
                  <c:v>397.76</c:v>
                </c:pt>
                <c:pt idx="2713">
                  <c:v>397.76</c:v>
                </c:pt>
                <c:pt idx="2714">
                  <c:v>399.09</c:v>
                </c:pt>
                <c:pt idx="2715">
                  <c:v>398.43</c:v>
                </c:pt>
                <c:pt idx="2716">
                  <c:v>398.43</c:v>
                </c:pt>
                <c:pt idx="2717">
                  <c:v>398.43</c:v>
                </c:pt>
                <c:pt idx="2718">
                  <c:v>398.77</c:v>
                </c:pt>
                <c:pt idx="2719">
                  <c:v>391.12</c:v>
                </c:pt>
                <c:pt idx="2720">
                  <c:v>391.12</c:v>
                </c:pt>
                <c:pt idx="2721">
                  <c:v>391.12</c:v>
                </c:pt>
                <c:pt idx="2722">
                  <c:v>398.44</c:v>
                </c:pt>
                <c:pt idx="2723">
                  <c:v>397.78</c:v>
                </c:pt>
                <c:pt idx="2724">
                  <c:v>397.78</c:v>
                </c:pt>
                <c:pt idx="2725">
                  <c:v>397.78</c:v>
                </c:pt>
                <c:pt idx="2726">
                  <c:v>398.11</c:v>
                </c:pt>
                <c:pt idx="2727">
                  <c:v>396.45</c:v>
                </c:pt>
                <c:pt idx="2728">
                  <c:v>396.45</c:v>
                </c:pt>
                <c:pt idx="2729">
                  <c:v>396.45</c:v>
                </c:pt>
                <c:pt idx="2730">
                  <c:v>397.78</c:v>
                </c:pt>
                <c:pt idx="2731">
                  <c:v>397.11</c:v>
                </c:pt>
                <c:pt idx="2732">
                  <c:v>397.11</c:v>
                </c:pt>
                <c:pt idx="2733">
                  <c:v>397.11</c:v>
                </c:pt>
                <c:pt idx="2734">
                  <c:v>397.44</c:v>
                </c:pt>
                <c:pt idx="2735">
                  <c:v>393.78</c:v>
                </c:pt>
                <c:pt idx="2736">
                  <c:v>393.78</c:v>
                </c:pt>
                <c:pt idx="2737">
                  <c:v>393.78</c:v>
                </c:pt>
                <c:pt idx="2738">
                  <c:v>397.11</c:v>
                </c:pt>
                <c:pt idx="2739">
                  <c:v>396.44</c:v>
                </c:pt>
                <c:pt idx="2740">
                  <c:v>396.44</c:v>
                </c:pt>
                <c:pt idx="2741">
                  <c:v>396.44</c:v>
                </c:pt>
                <c:pt idx="2742">
                  <c:v>396.77</c:v>
                </c:pt>
                <c:pt idx="2743">
                  <c:v>395.1</c:v>
                </c:pt>
                <c:pt idx="2744">
                  <c:v>395.1</c:v>
                </c:pt>
                <c:pt idx="2745">
                  <c:v>395.1</c:v>
                </c:pt>
                <c:pt idx="2746">
                  <c:v>396.43</c:v>
                </c:pt>
                <c:pt idx="2747">
                  <c:v>395.76</c:v>
                </c:pt>
                <c:pt idx="2748">
                  <c:v>395.76</c:v>
                </c:pt>
                <c:pt idx="2749">
                  <c:v>395.76</c:v>
                </c:pt>
                <c:pt idx="2750">
                  <c:v>396.09</c:v>
                </c:pt>
                <c:pt idx="2751">
                  <c:v>380.5</c:v>
                </c:pt>
                <c:pt idx="2752">
                  <c:v>349.5</c:v>
                </c:pt>
                <c:pt idx="2753">
                  <c:v>349.5</c:v>
                </c:pt>
                <c:pt idx="2754">
                  <c:v>364.74</c:v>
                </c:pt>
                <c:pt idx="2755">
                  <c:v>364.07</c:v>
                </c:pt>
                <c:pt idx="2756">
                  <c:v>364.07</c:v>
                </c:pt>
                <c:pt idx="2757">
                  <c:v>364.07</c:v>
                </c:pt>
                <c:pt idx="2758">
                  <c:v>364.4</c:v>
                </c:pt>
                <c:pt idx="2759">
                  <c:v>362.73</c:v>
                </c:pt>
                <c:pt idx="2760">
                  <c:v>362.73</c:v>
                </c:pt>
                <c:pt idx="2761">
                  <c:v>362.73</c:v>
                </c:pt>
                <c:pt idx="2762">
                  <c:v>364.05</c:v>
                </c:pt>
                <c:pt idx="2763">
                  <c:v>363.38</c:v>
                </c:pt>
                <c:pt idx="2764">
                  <c:v>363.38</c:v>
                </c:pt>
                <c:pt idx="2765">
                  <c:v>363.38</c:v>
                </c:pt>
                <c:pt idx="2766">
                  <c:v>363.7</c:v>
                </c:pt>
                <c:pt idx="2767">
                  <c:v>360.03</c:v>
                </c:pt>
                <c:pt idx="2768">
                  <c:v>360.03</c:v>
                </c:pt>
                <c:pt idx="2769">
                  <c:v>360.03</c:v>
                </c:pt>
                <c:pt idx="2770">
                  <c:v>363.35</c:v>
                </c:pt>
                <c:pt idx="2771">
                  <c:v>362.67</c:v>
                </c:pt>
                <c:pt idx="2772">
                  <c:v>362.67</c:v>
                </c:pt>
                <c:pt idx="2773">
                  <c:v>362.67</c:v>
                </c:pt>
                <c:pt idx="2774">
                  <c:v>363</c:v>
                </c:pt>
                <c:pt idx="2775">
                  <c:v>361.32</c:v>
                </c:pt>
                <c:pt idx="2776">
                  <c:v>361.32</c:v>
                </c:pt>
                <c:pt idx="2777">
                  <c:v>361.32</c:v>
                </c:pt>
                <c:pt idx="2778">
                  <c:v>362.64</c:v>
                </c:pt>
                <c:pt idx="2779">
                  <c:v>361.96</c:v>
                </c:pt>
                <c:pt idx="2780">
                  <c:v>361.96</c:v>
                </c:pt>
                <c:pt idx="2781">
                  <c:v>361.96</c:v>
                </c:pt>
                <c:pt idx="2782">
                  <c:v>362.28</c:v>
                </c:pt>
                <c:pt idx="2783">
                  <c:v>354.62</c:v>
                </c:pt>
                <c:pt idx="2784">
                  <c:v>354.62</c:v>
                </c:pt>
                <c:pt idx="2785">
                  <c:v>354.62</c:v>
                </c:pt>
                <c:pt idx="2786">
                  <c:v>361.92</c:v>
                </c:pt>
                <c:pt idx="2787">
                  <c:v>361.24</c:v>
                </c:pt>
                <c:pt idx="2788">
                  <c:v>361.24</c:v>
                </c:pt>
                <c:pt idx="2789">
                  <c:v>361.24</c:v>
                </c:pt>
                <c:pt idx="2790">
                  <c:v>361.56</c:v>
                </c:pt>
                <c:pt idx="2791">
                  <c:v>359.88</c:v>
                </c:pt>
                <c:pt idx="2792">
                  <c:v>359.88</c:v>
                </c:pt>
                <c:pt idx="2793">
                  <c:v>359.88</c:v>
                </c:pt>
                <c:pt idx="2794">
                  <c:v>361.2</c:v>
                </c:pt>
                <c:pt idx="2795">
                  <c:v>360.52</c:v>
                </c:pt>
                <c:pt idx="2796">
                  <c:v>360.52</c:v>
                </c:pt>
                <c:pt idx="2797">
                  <c:v>360.52</c:v>
                </c:pt>
                <c:pt idx="2798">
                  <c:v>360.83</c:v>
                </c:pt>
                <c:pt idx="2799">
                  <c:v>357.16</c:v>
                </c:pt>
                <c:pt idx="2800">
                  <c:v>357.16</c:v>
                </c:pt>
                <c:pt idx="2801">
                  <c:v>357.16</c:v>
                </c:pt>
                <c:pt idx="2802">
                  <c:v>360.47</c:v>
                </c:pt>
                <c:pt idx="2803">
                  <c:v>359.78</c:v>
                </c:pt>
                <c:pt idx="2804">
                  <c:v>359.78</c:v>
                </c:pt>
                <c:pt idx="2805">
                  <c:v>359.78</c:v>
                </c:pt>
                <c:pt idx="2806">
                  <c:v>360.1</c:v>
                </c:pt>
                <c:pt idx="2807">
                  <c:v>358.41</c:v>
                </c:pt>
                <c:pt idx="2808">
                  <c:v>358.41</c:v>
                </c:pt>
                <c:pt idx="2809">
                  <c:v>358.41</c:v>
                </c:pt>
                <c:pt idx="2810">
                  <c:v>359.73</c:v>
                </c:pt>
                <c:pt idx="2811">
                  <c:v>359.04</c:v>
                </c:pt>
                <c:pt idx="2812">
                  <c:v>359.04</c:v>
                </c:pt>
                <c:pt idx="2813">
                  <c:v>359.04</c:v>
                </c:pt>
                <c:pt idx="2814">
                  <c:v>359.35</c:v>
                </c:pt>
                <c:pt idx="2815">
                  <c:v>328</c:v>
                </c:pt>
                <c:pt idx="2816">
                  <c:v>328</c:v>
                </c:pt>
                <c:pt idx="2817">
                  <c:v>328</c:v>
                </c:pt>
                <c:pt idx="2818">
                  <c:v>358.98</c:v>
                </c:pt>
                <c:pt idx="2819">
                  <c:v>358.29</c:v>
                </c:pt>
                <c:pt idx="2820">
                  <c:v>358.29</c:v>
                </c:pt>
                <c:pt idx="2821">
                  <c:v>358.29</c:v>
                </c:pt>
                <c:pt idx="2822">
                  <c:v>358.6</c:v>
                </c:pt>
                <c:pt idx="2823">
                  <c:v>356.91</c:v>
                </c:pt>
                <c:pt idx="2824">
                  <c:v>356.91</c:v>
                </c:pt>
                <c:pt idx="2825">
                  <c:v>356.91</c:v>
                </c:pt>
                <c:pt idx="2826">
                  <c:v>358.22</c:v>
                </c:pt>
                <c:pt idx="2827">
                  <c:v>357.53</c:v>
                </c:pt>
                <c:pt idx="2828">
                  <c:v>357.53</c:v>
                </c:pt>
                <c:pt idx="2829">
                  <c:v>357.53</c:v>
                </c:pt>
                <c:pt idx="2830">
                  <c:v>357.84</c:v>
                </c:pt>
                <c:pt idx="2831">
                  <c:v>354.16</c:v>
                </c:pt>
                <c:pt idx="2832">
                  <c:v>354.16</c:v>
                </c:pt>
                <c:pt idx="2833">
                  <c:v>354.16</c:v>
                </c:pt>
                <c:pt idx="2834">
                  <c:v>357.46</c:v>
                </c:pt>
                <c:pt idx="2835">
                  <c:v>356.77</c:v>
                </c:pt>
                <c:pt idx="2836">
                  <c:v>356.77</c:v>
                </c:pt>
                <c:pt idx="2837">
                  <c:v>356.77</c:v>
                </c:pt>
                <c:pt idx="2838">
                  <c:v>357.07</c:v>
                </c:pt>
                <c:pt idx="2839">
                  <c:v>355.38</c:v>
                </c:pt>
                <c:pt idx="2840">
                  <c:v>355.38</c:v>
                </c:pt>
                <c:pt idx="2841">
                  <c:v>355.38</c:v>
                </c:pt>
                <c:pt idx="2842">
                  <c:v>356.69</c:v>
                </c:pt>
                <c:pt idx="2843">
                  <c:v>355.99</c:v>
                </c:pt>
                <c:pt idx="2844">
                  <c:v>355.99</c:v>
                </c:pt>
                <c:pt idx="2845">
                  <c:v>355.99</c:v>
                </c:pt>
                <c:pt idx="2846">
                  <c:v>356.3</c:v>
                </c:pt>
                <c:pt idx="2847">
                  <c:v>348.62</c:v>
                </c:pt>
                <c:pt idx="2848">
                  <c:v>348.62</c:v>
                </c:pt>
                <c:pt idx="2849">
                  <c:v>348.62</c:v>
                </c:pt>
                <c:pt idx="2850">
                  <c:v>355.91</c:v>
                </c:pt>
                <c:pt idx="2851">
                  <c:v>355.21</c:v>
                </c:pt>
                <c:pt idx="2852">
                  <c:v>355.21</c:v>
                </c:pt>
                <c:pt idx="2853">
                  <c:v>355.21</c:v>
                </c:pt>
                <c:pt idx="2854">
                  <c:v>355.52</c:v>
                </c:pt>
                <c:pt idx="2855">
                  <c:v>353.82</c:v>
                </c:pt>
                <c:pt idx="2856">
                  <c:v>353.82</c:v>
                </c:pt>
                <c:pt idx="2857">
                  <c:v>353.82</c:v>
                </c:pt>
                <c:pt idx="2858">
                  <c:v>355.12</c:v>
                </c:pt>
                <c:pt idx="2859">
                  <c:v>354.42</c:v>
                </c:pt>
                <c:pt idx="2860">
                  <c:v>354.42</c:v>
                </c:pt>
                <c:pt idx="2861">
                  <c:v>354.42</c:v>
                </c:pt>
                <c:pt idx="2862">
                  <c:v>354.73</c:v>
                </c:pt>
                <c:pt idx="2863">
                  <c:v>351.03</c:v>
                </c:pt>
                <c:pt idx="2864">
                  <c:v>351.03</c:v>
                </c:pt>
                <c:pt idx="2865">
                  <c:v>351.03</c:v>
                </c:pt>
                <c:pt idx="2866">
                  <c:v>354.33</c:v>
                </c:pt>
                <c:pt idx="2867">
                  <c:v>353.63</c:v>
                </c:pt>
                <c:pt idx="2868">
                  <c:v>353.63</c:v>
                </c:pt>
                <c:pt idx="2869">
                  <c:v>353.63</c:v>
                </c:pt>
                <c:pt idx="2870">
                  <c:v>353.93</c:v>
                </c:pt>
                <c:pt idx="2871">
                  <c:v>352.23</c:v>
                </c:pt>
                <c:pt idx="2872">
                  <c:v>352.23</c:v>
                </c:pt>
                <c:pt idx="2873">
                  <c:v>352.23</c:v>
                </c:pt>
                <c:pt idx="2874">
                  <c:v>353.52</c:v>
                </c:pt>
                <c:pt idx="2875">
                  <c:v>352.82</c:v>
                </c:pt>
                <c:pt idx="2876">
                  <c:v>352.82</c:v>
                </c:pt>
                <c:pt idx="2877">
                  <c:v>352.82</c:v>
                </c:pt>
                <c:pt idx="2878">
                  <c:v>353.12</c:v>
                </c:pt>
                <c:pt idx="2879">
                  <c:v>337.5</c:v>
                </c:pt>
                <c:pt idx="2880">
                  <c:v>337.5</c:v>
                </c:pt>
                <c:pt idx="2881">
                  <c:v>368.5</c:v>
                </c:pt>
                <c:pt idx="2882">
                  <c:v>383.71</c:v>
                </c:pt>
                <c:pt idx="2883">
                  <c:v>383.01</c:v>
                </c:pt>
                <c:pt idx="2884">
                  <c:v>383.01</c:v>
                </c:pt>
                <c:pt idx="2885">
                  <c:v>383.01</c:v>
                </c:pt>
                <c:pt idx="2886">
                  <c:v>383.31</c:v>
                </c:pt>
                <c:pt idx="2887">
                  <c:v>381.6</c:v>
                </c:pt>
                <c:pt idx="2888">
                  <c:v>381.6</c:v>
                </c:pt>
                <c:pt idx="2889">
                  <c:v>381.6</c:v>
                </c:pt>
                <c:pt idx="2890">
                  <c:v>382.9</c:v>
                </c:pt>
                <c:pt idx="2891">
                  <c:v>382.19</c:v>
                </c:pt>
                <c:pt idx="2892">
                  <c:v>382.19</c:v>
                </c:pt>
                <c:pt idx="2893">
                  <c:v>382.19</c:v>
                </c:pt>
                <c:pt idx="2894">
                  <c:v>382.48</c:v>
                </c:pt>
                <c:pt idx="2895">
                  <c:v>378.78</c:v>
                </c:pt>
                <c:pt idx="2896">
                  <c:v>378.78</c:v>
                </c:pt>
                <c:pt idx="2897">
                  <c:v>378.78</c:v>
                </c:pt>
                <c:pt idx="2898">
                  <c:v>382.07</c:v>
                </c:pt>
                <c:pt idx="2899">
                  <c:v>381.36</c:v>
                </c:pt>
                <c:pt idx="2900">
                  <c:v>381.36</c:v>
                </c:pt>
                <c:pt idx="2901">
                  <c:v>381.36</c:v>
                </c:pt>
                <c:pt idx="2902">
                  <c:v>381.65</c:v>
                </c:pt>
                <c:pt idx="2903">
                  <c:v>379.95</c:v>
                </c:pt>
                <c:pt idx="2904">
                  <c:v>379.95</c:v>
                </c:pt>
                <c:pt idx="2905">
                  <c:v>379.95</c:v>
                </c:pt>
                <c:pt idx="2906">
                  <c:v>381.23</c:v>
                </c:pt>
                <c:pt idx="2907">
                  <c:v>380.53</c:v>
                </c:pt>
                <c:pt idx="2908">
                  <c:v>380.53</c:v>
                </c:pt>
                <c:pt idx="2909">
                  <c:v>380.53</c:v>
                </c:pt>
                <c:pt idx="2910">
                  <c:v>380.81</c:v>
                </c:pt>
                <c:pt idx="2911">
                  <c:v>373.12</c:v>
                </c:pt>
                <c:pt idx="2912">
                  <c:v>373.12</c:v>
                </c:pt>
                <c:pt idx="2913">
                  <c:v>373.12</c:v>
                </c:pt>
                <c:pt idx="2914">
                  <c:v>380.39</c:v>
                </c:pt>
                <c:pt idx="2915">
                  <c:v>379.68</c:v>
                </c:pt>
                <c:pt idx="2916">
                  <c:v>379.68</c:v>
                </c:pt>
                <c:pt idx="2917">
                  <c:v>379.68</c:v>
                </c:pt>
                <c:pt idx="2918">
                  <c:v>379.97</c:v>
                </c:pt>
                <c:pt idx="2919">
                  <c:v>378.26</c:v>
                </c:pt>
                <c:pt idx="2920">
                  <c:v>378.26</c:v>
                </c:pt>
                <c:pt idx="2921">
                  <c:v>378.26</c:v>
                </c:pt>
                <c:pt idx="2922">
                  <c:v>379.54</c:v>
                </c:pt>
                <c:pt idx="2923">
                  <c:v>378.83</c:v>
                </c:pt>
                <c:pt idx="2924">
                  <c:v>378.83</c:v>
                </c:pt>
                <c:pt idx="2925">
                  <c:v>378.83</c:v>
                </c:pt>
                <c:pt idx="2926">
                  <c:v>379.12</c:v>
                </c:pt>
                <c:pt idx="2927">
                  <c:v>375.41</c:v>
                </c:pt>
                <c:pt idx="2928">
                  <c:v>375.41</c:v>
                </c:pt>
                <c:pt idx="2929">
                  <c:v>375.41</c:v>
                </c:pt>
                <c:pt idx="2930">
                  <c:v>378.69</c:v>
                </c:pt>
                <c:pt idx="2931">
                  <c:v>377.97</c:v>
                </c:pt>
                <c:pt idx="2932">
                  <c:v>377.97</c:v>
                </c:pt>
                <c:pt idx="2933">
                  <c:v>377.97</c:v>
                </c:pt>
                <c:pt idx="2934">
                  <c:v>378.25</c:v>
                </c:pt>
                <c:pt idx="2935">
                  <c:v>376.54</c:v>
                </c:pt>
                <c:pt idx="2936">
                  <c:v>376.54</c:v>
                </c:pt>
                <c:pt idx="2937">
                  <c:v>376.54</c:v>
                </c:pt>
                <c:pt idx="2938">
                  <c:v>377.82</c:v>
                </c:pt>
                <c:pt idx="2939">
                  <c:v>377.1</c:v>
                </c:pt>
                <c:pt idx="2940">
                  <c:v>377.1</c:v>
                </c:pt>
                <c:pt idx="2941">
                  <c:v>377.1</c:v>
                </c:pt>
                <c:pt idx="2942">
                  <c:v>377.39</c:v>
                </c:pt>
                <c:pt idx="2943">
                  <c:v>346</c:v>
                </c:pt>
                <c:pt idx="2944">
                  <c:v>346</c:v>
                </c:pt>
                <c:pt idx="2945">
                  <c:v>346</c:v>
                </c:pt>
                <c:pt idx="2946">
                  <c:v>376.95</c:v>
                </c:pt>
                <c:pt idx="2947">
                  <c:v>376.23</c:v>
                </c:pt>
                <c:pt idx="2948">
                  <c:v>376.23</c:v>
                </c:pt>
                <c:pt idx="2949">
                  <c:v>376.23</c:v>
                </c:pt>
                <c:pt idx="2950">
                  <c:v>376.51</c:v>
                </c:pt>
                <c:pt idx="2951">
                  <c:v>374.79</c:v>
                </c:pt>
                <c:pt idx="2952">
                  <c:v>374.79</c:v>
                </c:pt>
                <c:pt idx="2953">
                  <c:v>374.79</c:v>
                </c:pt>
                <c:pt idx="2954">
                  <c:v>376.07</c:v>
                </c:pt>
                <c:pt idx="2955">
                  <c:v>375.35</c:v>
                </c:pt>
                <c:pt idx="2956">
                  <c:v>375.35</c:v>
                </c:pt>
                <c:pt idx="2957">
                  <c:v>375.35</c:v>
                </c:pt>
                <c:pt idx="2958">
                  <c:v>375.62</c:v>
                </c:pt>
                <c:pt idx="2959">
                  <c:v>371.91</c:v>
                </c:pt>
                <c:pt idx="2960">
                  <c:v>371.91</c:v>
                </c:pt>
                <c:pt idx="2961">
                  <c:v>371.91</c:v>
                </c:pt>
                <c:pt idx="2962">
                  <c:v>375.18</c:v>
                </c:pt>
                <c:pt idx="2963">
                  <c:v>374.46</c:v>
                </c:pt>
                <c:pt idx="2964">
                  <c:v>374.46</c:v>
                </c:pt>
                <c:pt idx="2965">
                  <c:v>374.46</c:v>
                </c:pt>
                <c:pt idx="2966">
                  <c:v>374.73</c:v>
                </c:pt>
                <c:pt idx="2967">
                  <c:v>373.01</c:v>
                </c:pt>
                <c:pt idx="2968">
                  <c:v>373.01</c:v>
                </c:pt>
                <c:pt idx="2969">
                  <c:v>373.01</c:v>
                </c:pt>
                <c:pt idx="2970">
                  <c:v>374.28</c:v>
                </c:pt>
                <c:pt idx="2971">
                  <c:v>373.56</c:v>
                </c:pt>
                <c:pt idx="2972">
                  <c:v>373.56</c:v>
                </c:pt>
                <c:pt idx="2973">
                  <c:v>373.56</c:v>
                </c:pt>
                <c:pt idx="2974">
                  <c:v>373.83</c:v>
                </c:pt>
                <c:pt idx="2975">
                  <c:v>366.12</c:v>
                </c:pt>
                <c:pt idx="2976">
                  <c:v>366.12</c:v>
                </c:pt>
                <c:pt idx="2977">
                  <c:v>366.12</c:v>
                </c:pt>
                <c:pt idx="2978">
                  <c:v>373.38</c:v>
                </c:pt>
                <c:pt idx="2979">
                  <c:v>372.65</c:v>
                </c:pt>
                <c:pt idx="2980">
                  <c:v>372.65</c:v>
                </c:pt>
                <c:pt idx="2981">
                  <c:v>372.65</c:v>
                </c:pt>
                <c:pt idx="2982">
                  <c:v>372.92</c:v>
                </c:pt>
                <c:pt idx="2983">
                  <c:v>371.2</c:v>
                </c:pt>
                <c:pt idx="2984">
                  <c:v>371.2</c:v>
                </c:pt>
                <c:pt idx="2985">
                  <c:v>371.2</c:v>
                </c:pt>
                <c:pt idx="2986">
                  <c:v>372.47</c:v>
                </c:pt>
                <c:pt idx="2987">
                  <c:v>371.74</c:v>
                </c:pt>
                <c:pt idx="2988">
                  <c:v>371.74</c:v>
                </c:pt>
                <c:pt idx="2989">
                  <c:v>371.74</c:v>
                </c:pt>
                <c:pt idx="2990">
                  <c:v>372.01</c:v>
                </c:pt>
                <c:pt idx="2991">
                  <c:v>368.28</c:v>
                </c:pt>
                <c:pt idx="2992">
                  <c:v>368.28</c:v>
                </c:pt>
                <c:pt idx="2993">
                  <c:v>368.28</c:v>
                </c:pt>
                <c:pt idx="2994">
                  <c:v>371.55</c:v>
                </c:pt>
                <c:pt idx="2995">
                  <c:v>370.81</c:v>
                </c:pt>
                <c:pt idx="2996">
                  <c:v>370.81</c:v>
                </c:pt>
                <c:pt idx="2997">
                  <c:v>370.81</c:v>
                </c:pt>
                <c:pt idx="2998">
                  <c:v>371.08</c:v>
                </c:pt>
                <c:pt idx="2999">
                  <c:v>369.35</c:v>
                </c:pt>
                <c:pt idx="3000">
                  <c:v>369.35</c:v>
                </c:pt>
                <c:pt idx="3001">
                  <c:v>369.35</c:v>
                </c:pt>
                <c:pt idx="3002">
                  <c:v>370.62</c:v>
                </c:pt>
                <c:pt idx="3003">
                  <c:v>369.88</c:v>
                </c:pt>
                <c:pt idx="3004">
                  <c:v>369.88</c:v>
                </c:pt>
                <c:pt idx="3005">
                  <c:v>369.88</c:v>
                </c:pt>
                <c:pt idx="3006">
                  <c:v>370.15</c:v>
                </c:pt>
                <c:pt idx="3007">
                  <c:v>354.5</c:v>
                </c:pt>
                <c:pt idx="3008">
                  <c:v>151.5</c:v>
                </c:pt>
                <c:pt idx="3009">
                  <c:v>151.5</c:v>
                </c:pt>
                <c:pt idx="3010">
                  <c:v>166.68</c:v>
                </c:pt>
                <c:pt idx="3011">
                  <c:v>165.95</c:v>
                </c:pt>
                <c:pt idx="3012">
                  <c:v>165.95</c:v>
                </c:pt>
                <c:pt idx="3013">
                  <c:v>165.95</c:v>
                </c:pt>
                <c:pt idx="3014">
                  <c:v>166.21</c:v>
                </c:pt>
                <c:pt idx="3015">
                  <c:v>164.48</c:v>
                </c:pt>
                <c:pt idx="3016">
                  <c:v>164.48</c:v>
                </c:pt>
                <c:pt idx="3017">
                  <c:v>164.48</c:v>
                </c:pt>
                <c:pt idx="3018">
                  <c:v>165.74</c:v>
                </c:pt>
                <c:pt idx="3019">
                  <c:v>165</c:v>
                </c:pt>
                <c:pt idx="3020">
                  <c:v>165</c:v>
                </c:pt>
                <c:pt idx="3021">
                  <c:v>165</c:v>
                </c:pt>
                <c:pt idx="3022">
                  <c:v>165.26</c:v>
                </c:pt>
                <c:pt idx="3023">
                  <c:v>161.53</c:v>
                </c:pt>
                <c:pt idx="3024">
                  <c:v>161.53</c:v>
                </c:pt>
                <c:pt idx="3025">
                  <c:v>161.53</c:v>
                </c:pt>
                <c:pt idx="3026">
                  <c:v>164.79</c:v>
                </c:pt>
                <c:pt idx="3027">
                  <c:v>164.05</c:v>
                </c:pt>
                <c:pt idx="3028">
                  <c:v>164.05</c:v>
                </c:pt>
                <c:pt idx="3029">
                  <c:v>164.05</c:v>
                </c:pt>
                <c:pt idx="3030">
                  <c:v>164.31</c:v>
                </c:pt>
                <c:pt idx="3031">
                  <c:v>162.57</c:v>
                </c:pt>
                <c:pt idx="3032">
                  <c:v>162.57</c:v>
                </c:pt>
                <c:pt idx="3033">
                  <c:v>162.57</c:v>
                </c:pt>
                <c:pt idx="3034">
                  <c:v>163.83000000000001</c:v>
                </c:pt>
                <c:pt idx="3035">
                  <c:v>163.09</c:v>
                </c:pt>
                <c:pt idx="3036">
                  <c:v>163.09</c:v>
                </c:pt>
                <c:pt idx="3037">
                  <c:v>163.09</c:v>
                </c:pt>
                <c:pt idx="3038">
                  <c:v>163.35</c:v>
                </c:pt>
                <c:pt idx="3039">
                  <c:v>155.62</c:v>
                </c:pt>
                <c:pt idx="3040">
                  <c:v>155.62</c:v>
                </c:pt>
                <c:pt idx="3041">
                  <c:v>155.62</c:v>
                </c:pt>
                <c:pt idx="3042">
                  <c:v>162.86000000000001</c:v>
                </c:pt>
                <c:pt idx="3043">
                  <c:v>162.12</c:v>
                </c:pt>
                <c:pt idx="3044">
                  <c:v>162.12</c:v>
                </c:pt>
                <c:pt idx="3045">
                  <c:v>162.12</c:v>
                </c:pt>
                <c:pt idx="3046">
                  <c:v>162.38</c:v>
                </c:pt>
                <c:pt idx="3047">
                  <c:v>160.63</c:v>
                </c:pt>
                <c:pt idx="3048">
                  <c:v>160.63</c:v>
                </c:pt>
                <c:pt idx="3049">
                  <c:v>160.63</c:v>
                </c:pt>
                <c:pt idx="3050">
                  <c:v>161.88999999999999</c:v>
                </c:pt>
                <c:pt idx="3051">
                  <c:v>161.13999999999999</c:v>
                </c:pt>
                <c:pt idx="3052">
                  <c:v>161.13999999999999</c:v>
                </c:pt>
                <c:pt idx="3053">
                  <c:v>161.13999999999999</c:v>
                </c:pt>
                <c:pt idx="3054">
                  <c:v>161.4</c:v>
                </c:pt>
                <c:pt idx="3055">
                  <c:v>157.66</c:v>
                </c:pt>
                <c:pt idx="3056">
                  <c:v>157.66</c:v>
                </c:pt>
                <c:pt idx="3057">
                  <c:v>157.66</c:v>
                </c:pt>
                <c:pt idx="3058">
                  <c:v>160.9</c:v>
                </c:pt>
                <c:pt idx="3059">
                  <c:v>160.16</c:v>
                </c:pt>
                <c:pt idx="3060">
                  <c:v>160.16</c:v>
                </c:pt>
                <c:pt idx="3061">
                  <c:v>160.16</c:v>
                </c:pt>
                <c:pt idx="3062">
                  <c:v>160.41</c:v>
                </c:pt>
                <c:pt idx="3063">
                  <c:v>158.66</c:v>
                </c:pt>
                <c:pt idx="3064">
                  <c:v>158.66</c:v>
                </c:pt>
                <c:pt idx="3065">
                  <c:v>158.66</c:v>
                </c:pt>
                <c:pt idx="3066">
                  <c:v>159.91</c:v>
                </c:pt>
                <c:pt idx="3067">
                  <c:v>159.16999999999999</c:v>
                </c:pt>
                <c:pt idx="3068">
                  <c:v>159.16999999999999</c:v>
                </c:pt>
                <c:pt idx="3069">
                  <c:v>159.16999999999999</c:v>
                </c:pt>
                <c:pt idx="3070">
                  <c:v>159.41999999999999</c:v>
                </c:pt>
                <c:pt idx="3071">
                  <c:v>128</c:v>
                </c:pt>
                <c:pt idx="3072">
                  <c:v>128</c:v>
                </c:pt>
                <c:pt idx="3073">
                  <c:v>128</c:v>
                </c:pt>
                <c:pt idx="3074">
                  <c:v>158.91999999999999</c:v>
                </c:pt>
                <c:pt idx="3075">
                  <c:v>158.16999999999999</c:v>
                </c:pt>
                <c:pt idx="3076">
                  <c:v>158.16999999999999</c:v>
                </c:pt>
                <c:pt idx="3077">
                  <c:v>158.16999999999999</c:v>
                </c:pt>
                <c:pt idx="3078">
                  <c:v>158.41</c:v>
                </c:pt>
                <c:pt idx="3079">
                  <c:v>156.66</c:v>
                </c:pt>
                <c:pt idx="3080">
                  <c:v>156.66</c:v>
                </c:pt>
                <c:pt idx="3081">
                  <c:v>156.66</c:v>
                </c:pt>
                <c:pt idx="3082">
                  <c:v>157.91</c:v>
                </c:pt>
                <c:pt idx="3083">
                  <c:v>157.16</c:v>
                </c:pt>
                <c:pt idx="3084">
                  <c:v>157.16</c:v>
                </c:pt>
                <c:pt idx="3085">
                  <c:v>157.16</c:v>
                </c:pt>
                <c:pt idx="3086">
                  <c:v>157.4</c:v>
                </c:pt>
                <c:pt idx="3087">
                  <c:v>153.66</c:v>
                </c:pt>
                <c:pt idx="3088">
                  <c:v>153.66</c:v>
                </c:pt>
                <c:pt idx="3089">
                  <c:v>153.66</c:v>
                </c:pt>
                <c:pt idx="3090">
                  <c:v>156.9</c:v>
                </c:pt>
                <c:pt idx="3091">
                  <c:v>156.13999999999999</c:v>
                </c:pt>
                <c:pt idx="3092">
                  <c:v>156.13999999999999</c:v>
                </c:pt>
                <c:pt idx="3093">
                  <c:v>156.13999999999999</c:v>
                </c:pt>
                <c:pt idx="3094">
                  <c:v>156.38999999999999</c:v>
                </c:pt>
                <c:pt idx="3095">
                  <c:v>154.63</c:v>
                </c:pt>
                <c:pt idx="3096">
                  <c:v>154.63</c:v>
                </c:pt>
                <c:pt idx="3097">
                  <c:v>154.63</c:v>
                </c:pt>
                <c:pt idx="3098">
                  <c:v>155.88</c:v>
                </c:pt>
                <c:pt idx="3099">
                  <c:v>155.12</c:v>
                </c:pt>
                <c:pt idx="3100">
                  <c:v>155.12</c:v>
                </c:pt>
                <c:pt idx="3101">
                  <c:v>155.12</c:v>
                </c:pt>
                <c:pt idx="3102">
                  <c:v>155.36000000000001</c:v>
                </c:pt>
                <c:pt idx="3103">
                  <c:v>147.62</c:v>
                </c:pt>
                <c:pt idx="3104">
                  <c:v>147.62</c:v>
                </c:pt>
                <c:pt idx="3105">
                  <c:v>147.62</c:v>
                </c:pt>
                <c:pt idx="3106">
                  <c:v>154.85</c:v>
                </c:pt>
                <c:pt idx="3107">
                  <c:v>154.09</c:v>
                </c:pt>
                <c:pt idx="3108">
                  <c:v>154.09</c:v>
                </c:pt>
                <c:pt idx="3109">
                  <c:v>154.09</c:v>
                </c:pt>
                <c:pt idx="3110">
                  <c:v>154.33000000000001</c:v>
                </c:pt>
                <c:pt idx="3111">
                  <c:v>152.57</c:v>
                </c:pt>
                <c:pt idx="3112">
                  <c:v>152.57</c:v>
                </c:pt>
                <c:pt idx="3113">
                  <c:v>152.57</c:v>
                </c:pt>
                <c:pt idx="3114">
                  <c:v>153.81</c:v>
                </c:pt>
                <c:pt idx="3115">
                  <c:v>153.05000000000001</c:v>
                </c:pt>
                <c:pt idx="3116">
                  <c:v>153.05000000000001</c:v>
                </c:pt>
                <c:pt idx="3117">
                  <c:v>153.05000000000001</c:v>
                </c:pt>
                <c:pt idx="3118">
                  <c:v>153.29</c:v>
                </c:pt>
                <c:pt idx="3119">
                  <c:v>149.53</c:v>
                </c:pt>
                <c:pt idx="3120">
                  <c:v>149.53</c:v>
                </c:pt>
                <c:pt idx="3121">
                  <c:v>149.53</c:v>
                </c:pt>
                <c:pt idx="3122">
                  <c:v>152.76</c:v>
                </c:pt>
                <c:pt idx="3123">
                  <c:v>152</c:v>
                </c:pt>
                <c:pt idx="3124">
                  <c:v>152</c:v>
                </c:pt>
                <c:pt idx="3125">
                  <c:v>152</c:v>
                </c:pt>
                <c:pt idx="3126">
                  <c:v>152.24</c:v>
                </c:pt>
                <c:pt idx="3127">
                  <c:v>150.47999999999999</c:v>
                </c:pt>
                <c:pt idx="3128">
                  <c:v>150.47999999999999</c:v>
                </c:pt>
                <c:pt idx="3129">
                  <c:v>150.47999999999999</c:v>
                </c:pt>
                <c:pt idx="3130">
                  <c:v>151.71</c:v>
                </c:pt>
                <c:pt idx="3131">
                  <c:v>150.94999999999999</c:v>
                </c:pt>
                <c:pt idx="3132">
                  <c:v>150.94999999999999</c:v>
                </c:pt>
                <c:pt idx="3133">
                  <c:v>150.94999999999999</c:v>
                </c:pt>
                <c:pt idx="3134">
                  <c:v>151.18</c:v>
                </c:pt>
                <c:pt idx="3135">
                  <c:v>135.5</c:v>
                </c:pt>
                <c:pt idx="3136">
                  <c:v>135.5</c:v>
                </c:pt>
                <c:pt idx="3137">
                  <c:v>338.5</c:v>
                </c:pt>
                <c:pt idx="3138">
                  <c:v>353.65</c:v>
                </c:pt>
                <c:pt idx="3139">
                  <c:v>352.88</c:v>
                </c:pt>
                <c:pt idx="3140">
                  <c:v>352.88</c:v>
                </c:pt>
                <c:pt idx="3141">
                  <c:v>352.88</c:v>
                </c:pt>
                <c:pt idx="3142">
                  <c:v>353.12</c:v>
                </c:pt>
                <c:pt idx="3143">
                  <c:v>351.35</c:v>
                </c:pt>
                <c:pt idx="3144">
                  <c:v>351.35</c:v>
                </c:pt>
                <c:pt idx="3145">
                  <c:v>351.35</c:v>
                </c:pt>
                <c:pt idx="3146">
                  <c:v>352.58</c:v>
                </c:pt>
                <c:pt idx="3147">
                  <c:v>351.81</c:v>
                </c:pt>
                <c:pt idx="3148">
                  <c:v>351.81</c:v>
                </c:pt>
                <c:pt idx="3149">
                  <c:v>351.81</c:v>
                </c:pt>
                <c:pt idx="3150">
                  <c:v>352.05</c:v>
                </c:pt>
                <c:pt idx="3151">
                  <c:v>348.28</c:v>
                </c:pt>
                <c:pt idx="3152">
                  <c:v>348.28</c:v>
                </c:pt>
                <c:pt idx="3153">
                  <c:v>348.28</c:v>
                </c:pt>
                <c:pt idx="3154">
                  <c:v>351.51</c:v>
                </c:pt>
                <c:pt idx="3155">
                  <c:v>350.74</c:v>
                </c:pt>
                <c:pt idx="3156">
                  <c:v>350.74</c:v>
                </c:pt>
                <c:pt idx="3157">
                  <c:v>350.74</c:v>
                </c:pt>
                <c:pt idx="3158">
                  <c:v>350.97</c:v>
                </c:pt>
                <c:pt idx="3159">
                  <c:v>349.2</c:v>
                </c:pt>
                <c:pt idx="3160">
                  <c:v>349.2</c:v>
                </c:pt>
                <c:pt idx="3161">
                  <c:v>349.2</c:v>
                </c:pt>
                <c:pt idx="3162">
                  <c:v>350.42</c:v>
                </c:pt>
                <c:pt idx="3163">
                  <c:v>349.65</c:v>
                </c:pt>
                <c:pt idx="3164">
                  <c:v>349.65</c:v>
                </c:pt>
                <c:pt idx="3165">
                  <c:v>349.65</c:v>
                </c:pt>
                <c:pt idx="3166">
                  <c:v>349.88</c:v>
                </c:pt>
                <c:pt idx="3167">
                  <c:v>342.12</c:v>
                </c:pt>
                <c:pt idx="3168">
                  <c:v>342.12</c:v>
                </c:pt>
                <c:pt idx="3169">
                  <c:v>342.12</c:v>
                </c:pt>
                <c:pt idx="3170">
                  <c:v>349.33</c:v>
                </c:pt>
                <c:pt idx="3171">
                  <c:v>348.56</c:v>
                </c:pt>
                <c:pt idx="3172">
                  <c:v>348.56</c:v>
                </c:pt>
                <c:pt idx="3173">
                  <c:v>348.56</c:v>
                </c:pt>
                <c:pt idx="3174">
                  <c:v>348.78</c:v>
                </c:pt>
                <c:pt idx="3175">
                  <c:v>347.01</c:v>
                </c:pt>
                <c:pt idx="3176">
                  <c:v>347.01</c:v>
                </c:pt>
                <c:pt idx="3177">
                  <c:v>347.01</c:v>
                </c:pt>
                <c:pt idx="3178">
                  <c:v>348.23</c:v>
                </c:pt>
                <c:pt idx="3179">
                  <c:v>347.46</c:v>
                </c:pt>
                <c:pt idx="3180">
                  <c:v>347.46</c:v>
                </c:pt>
                <c:pt idx="3181">
                  <c:v>347.46</c:v>
                </c:pt>
                <c:pt idx="3182">
                  <c:v>347.68</c:v>
                </c:pt>
                <c:pt idx="3183">
                  <c:v>343.91</c:v>
                </c:pt>
                <c:pt idx="3184">
                  <c:v>343.91</c:v>
                </c:pt>
                <c:pt idx="3185">
                  <c:v>343.91</c:v>
                </c:pt>
                <c:pt idx="3186">
                  <c:v>347.12</c:v>
                </c:pt>
                <c:pt idx="3187">
                  <c:v>346.35</c:v>
                </c:pt>
                <c:pt idx="3188">
                  <c:v>346.35</c:v>
                </c:pt>
                <c:pt idx="3189">
                  <c:v>346.35</c:v>
                </c:pt>
                <c:pt idx="3190">
                  <c:v>346.57</c:v>
                </c:pt>
                <c:pt idx="3191">
                  <c:v>344.79</c:v>
                </c:pt>
                <c:pt idx="3192">
                  <c:v>344.79</c:v>
                </c:pt>
                <c:pt idx="3193">
                  <c:v>344.79</c:v>
                </c:pt>
                <c:pt idx="3194">
                  <c:v>346.01</c:v>
                </c:pt>
                <c:pt idx="3195">
                  <c:v>345.23</c:v>
                </c:pt>
                <c:pt idx="3196">
                  <c:v>345.23</c:v>
                </c:pt>
                <c:pt idx="3197">
                  <c:v>345.23</c:v>
                </c:pt>
                <c:pt idx="3198">
                  <c:v>345.45</c:v>
                </c:pt>
                <c:pt idx="3199">
                  <c:v>314</c:v>
                </c:pt>
                <c:pt idx="3200">
                  <c:v>314</c:v>
                </c:pt>
                <c:pt idx="3201">
                  <c:v>314</c:v>
                </c:pt>
                <c:pt idx="3202">
                  <c:v>344.89</c:v>
                </c:pt>
                <c:pt idx="3203">
                  <c:v>344.1</c:v>
                </c:pt>
                <c:pt idx="3204">
                  <c:v>344.1</c:v>
                </c:pt>
                <c:pt idx="3205">
                  <c:v>344.1</c:v>
                </c:pt>
                <c:pt idx="3206">
                  <c:v>344.32</c:v>
                </c:pt>
                <c:pt idx="3207">
                  <c:v>342.54</c:v>
                </c:pt>
                <c:pt idx="3208">
                  <c:v>342.54</c:v>
                </c:pt>
                <c:pt idx="3209">
                  <c:v>342.54</c:v>
                </c:pt>
                <c:pt idx="3210">
                  <c:v>343.75</c:v>
                </c:pt>
                <c:pt idx="3211">
                  <c:v>342.97</c:v>
                </c:pt>
                <c:pt idx="3212">
                  <c:v>342.97</c:v>
                </c:pt>
                <c:pt idx="3213">
                  <c:v>342.97</c:v>
                </c:pt>
                <c:pt idx="3214">
                  <c:v>343.19</c:v>
                </c:pt>
                <c:pt idx="3215">
                  <c:v>339.41</c:v>
                </c:pt>
                <c:pt idx="3216">
                  <c:v>339.41</c:v>
                </c:pt>
                <c:pt idx="3217">
                  <c:v>339.41</c:v>
                </c:pt>
                <c:pt idx="3218">
                  <c:v>342.62</c:v>
                </c:pt>
                <c:pt idx="3219">
                  <c:v>341.83</c:v>
                </c:pt>
                <c:pt idx="3220">
                  <c:v>341.83</c:v>
                </c:pt>
                <c:pt idx="3221">
                  <c:v>341.83</c:v>
                </c:pt>
                <c:pt idx="3222">
                  <c:v>342.04</c:v>
                </c:pt>
                <c:pt idx="3223">
                  <c:v>340.26</c:v>
                </c:pt>
                <c:pt idx="3224">
                  <c:v>340.26</c:v>
                </c:pt>
                <c:pt idx="3225">
                  <c:v>340.26</c:v>
                </c:pt>
                <c:pt idx="3226">
                  <c:v>341.47</c:v>
                </c:pt>
                <c:pt idx="3227">
                  <c:v>340.68</c:v>
                </c:pt>
                <c:pt idx="3228">
                  <c:v>340.68</c:v>
                </c:pt>
                <c:pt idx="3229">
                  <c:v>340.68</c:v>
                </c:pt>
                <c:pt idx="3230">
                  <c:v>340.89</c:v>
                </c:pt>
                <c:pt idx="3231">
                  <c:v>333.12</c:v>
                </c:pt>
                <c:pt idx="3232">
                  <c:v>333.12</c:v>
                </c:pt>
                <c:pt idx="3233">
                  <c:v>333.12</c:v>
                </c:pt>
                <c:pt idx="3234">
                  <c:v>340.31</c:v>
                </c:pt>
                <c:pt idx="3235">
                  <c:v>339.53</c:v>
                </c:pt>
                <c:pt idx="3236">
                  <c:v>339.53</c:v>
                </c:pt>
                <c:pt idx="3237">
                  <c:v>339.53</c:v>
                </c:pt>
                <c:pt idx="3238">
                  <c:v>339.73</c:v>
                </c:pt>
                <c:pt idx="3239">
                  <c:v>337.95</c:v>
                </c:pt>
                <c:pt idx="3240">
                  <c:v>337.95</c:v>
                </c:pt>
                <c:pt idx="3241">
                  <c:v>337.95</c:v>
                </c:pt>
                <c:pt idx="3242">
                  <c:v>339.15</c:v>
                </c:pt>
                <c:pt idx="3243">
                  <c:v>338.36</c:v>
                </c:pt>
                <c:pt idx="3244">
                  <c:v>338.36</c:v>
                </c:pt>
                <c:pt idx="3245">
                  <c:v>338.36</c:v>
                </c:pt>
                <c:pt idx="3246">
                  <c:v>338.57</c:v>
                </c:pt>
                <c:pt idx="3247">
                  <c:v>334.78</c:v>
                </c:pt>
                <c:pt idx="3248">
                  <c:v>334.78</c:v>
                </c:pt>
                <c:pt idx="3249">
                  <c:v>334.78</c:v>
                </c:pt>
                <c:pt idx="3250">
                  <c:v>337.98</c:v>
                </c:pt>
                <c:pt idx="3251">
                  <c:v>337.19</c:v>
                </c:pt>
                <c:pt idx="3252">
                  <c:v>337.19</c:v>
                </c:pt>
                <c:pt idx="3253">
                  <c:v>337.19</c:v>
                </c:pt>
                <c:pt idx="3254">
                  <c:v>337.4</c:v>
                </c:pt>
                <c:pt idx="3255">
                  <c:v>335.6</c:v>
                </c:pt>
                <c:pt idx="3256">
                  <c:v>335.6</c:v>
                </c:pt>
                <c:pt idx="3257">
                  <c:v>335.6</c:v>
                </c:pt>
                <c:pt idx="3258">
                  <c:v>336.81</c:v>
                </c:pt>
                <c:pt idx="3259">
                  <c:v>336.01</c:v>
                </c:pt>
                <c:pt idx="3260">
                  <c:v>336.01</c:v>
                </c:pt>
                <c:pt idx="3261">
                  <c:v>336.01</c:v>
                </c:pt>
                <c:pt idx="3262">
                  <c:v>336.21</c:v>
                </c:pt>
                <c:pt idx="3263">
                  <c:v>320.5</c:v>
                </c:pt>
                <c:pt idx="3264">
                  <c:v>289.5</c:v>
                </c:pt>
                <c:pt idx="3265">
                  <c:v>289.5</c:v>
                </c:pt>
                <c:pt idx="3266">
                  <c:v>304.62</c:v>
                </c:pt>
                <c:pt idx="3267">
                  <c:v>303.82</c:v>
                </c:pt>
                <c:pt idx="3268">
                  <c:v>303.82</c:v>
                </c:pt>
                <c:pt idx="3269">
                  <c:v>303.82</c:v>
                </c:pt>
                <c:pt idx="3270">
                  <c:v>304.02</c:v>
                </c:pt>
                <c:pt idx="3271">
                  <c:v>302.23</c:v>
                </c:pt>
                <c:pt idx="3272">
                  <c:v>302.23</c:v>
                </c:pt>
                <c:pt idx="3273">
                  <c:v>302.23</c:v>
                </c:pt>
                <c:pt idx="3274">
                  <c:v>303.43</c:v>
                </c:pt>
                <c:pt idx="3275">
                  <c:v>302.63</c:v>
                </c:pt>
                <c:pt idx="3276">
                  <c:v>302.63</c:v>
                </c:pt>
                <c:pt idx="3277">
                  <c:v>302.63</c:v>
                </c:pt>
                <c:pt idx="3278">
                  <c:v>302.83</c:v>
                </c:pt>
                <c:pt idx="3279">
                  <c:v>299.02999999999997</c:v>
                </c:pt>
                <c:pt idx="3280">
                  <c:v>299.02999999999997</c:v>
                </c:pt>
                <c:pt idx="3281">
                  <c:v>299.02999999999997</c:v>
                </c:pt>
                <c:pt idx="3282">
                  <c:v>302.23</c:v>
                </c:pt>
                <c:pt idx="3283">
                  <c:v>301.42</c:v>
                </c:pt>
                <c:pt idx="3284">
                  <c:v>301.42</c:v>
                </c:pt>
                <c:pt idx="3285">
                  <c:v>301.42</c:v>
                </c:pt>
                <c:pt idx="3286">
                  <c:v>301.62</c:v>
                </c:pt>
                <c:pt idx="3287">
                  <c:v>299.82</c:v>
                </c:pt>
                <c:pt idx="3288">
                  <c:v>299.82</c:v>
                </c:pt>
                <c:pt idx="3289">
                  <c:v>299.82</c:v>
                </c:pt>
                <c:pt idx="3290">
                  <c:v>301.02</c:v>
                </c:pt>
                <c:pt idx="3291">
                  <c:v>300.20999999999998</c:v>
                </c:pt>
                <c:pt idx="3292">
                  <c:v>300.20999999999998</c:v>
                </c:pt>
                <c:pt idx="3293">
                  <c:v>300.20999999999998</c:v>
                </c:pt>
                <c:pt idx="3294">
                  <c:v>300.41000000000003</c:v>
                </c:pt>
                <c:pt idx="3295">
                  <c:v>292.62</c:v>
                </c:pt>
                <c:pt idx="3296">
                  <c:v>292.62</c:v>
                </c:pt>
                <c:pt idx="3297">
                  <c:v>292.62</c:v>
                </c:pt>
                <c:pt idx="3298">
                  <c:v>299.8</c:v>
                </c:pt>
                <c:pt idx="3299">
                  <c:v>298.99</c:v>
                </c:pt>
                <c:pt idx="3300">
                  <c:v>298.99</c:v>
                </c:pt>
                <c:pt idx="3301">
                  <c:v>298.99</c:v>
                </c:pt>
                <c:pt idx="3302">
                  <c:v>299.19</c:v>
                </c:pt>
                <c:pt idx="3303">
                  <c:v>297.38</c:v>
                </c:pt>
                <c:pt idx="3304">
                  <c:v>297.38</c:v>
                </c:pt>
                <c:pt idx="3305">
                  <c:v>297.38</c:v>
                </c:pt>
                <c:pt idx="3306">
                  <c:v>298.57</c:v>
                </c:pt>
                <c:pt idx="3307">
                  <c:v>297.77</c:v>
                </c:pt>
                <c:pt idx="3308">
                  <c:v>297.77</c:v>
                </c:pt>
                <c:pt idx="3309">
                  <c:v>297.77</c:v>
                </c:pt>
                <c:pt idx="3310">
                  <c:v>297.95999999999998</c:v>
                </c:pt>
                <c:pt idx="3311">
                  <c:v>294.16000000000003</c:v>
                </c:pt>
                <c:pt idx="3312">
                  <c:v>294.16000000000003</c:v>
                </c:pt>
                <c:pt idx="3313">
                  <c:v>294.16000000000003</c:v>
                </c:pt>
                <c:pt idx="3314">
                  <c:v>297.33999999999997</c:v>
                </c:pt>
                <c:pt idx="3315">
                  <c:v>296.52999999999997</c:v>
                </c:pt>
                <c:pt idx="3316">
                  <c:v>296.52999999999997</c:v>
                </c:pt>
                <c:pt idx="3317">
                  <c:v>296.52999999999997</c:v>
                </c:pt>
                <c:pt idx="3318">
                  <c:v>296.72000000000003</c:v>
                </c:pt>
                <c:pt idx="3319">
                  <c:v>294.91000000000003</c:v>
                </c:pt>
                <c:pt idx="3320">
                  <c:v>294.91000000000003</c:v>
                </c:pt>
                <c:pt idx="3321">
                  <c:v>294.91000000000003</c:v>
                </c:pt>
                <c:pt idx="3322">
                  <c:v>296.10000000000002</c:v>
                </c:pt>
                <c:pt idx="3323">
                  <c:v>295.29000000000002</c:v>
                </c:pt>
                <c:pt idx="3324">
                  <c:v>295.29000000000002</c:v>
                </c:pt>
                <c:pt idx="3325">
                  <c:v>295.29000000000002</c:v>
                </c:pt>
                <c:pt idx="3326">
                  <c:v>295.48</c:v>
                </c:pt>
                <c:pt idx="3327">
                  <c:v>264</c:v>
                </c:pt>
                <c:pt idx="3328">
                  <c:v>264</c:v>
                </c:pt>
                <c:pt idx="3329">
                  <c:v>264</c:v>
                </c:pt>
                <c:pt idx="3330">
                  <c:v>294.85000000000002</c:v>
                </c:pt>
                <c:pt idx="3331">
                  <c:v>294.04000000000002</c:v>
                </c:pt>
                <c:pt idx="3332">
                  <c:v>294.04000000000002</c:v>
                </c:pt>
                <c:pt idx="3333">
                  <c:v>294.04000000000002</c:v>
                </c:pt>
                <c:pt idx="3334">
                  <c:v>294.23</c:v>
                </c:pt>
                <c:pt idx="3335">
                  <c:v>292.41000000000003</c:v>
                </c:pt>
                <c:pt idx="3336">
                  <c:v>292.41000000000003</c:v>
                </c:pt>
                <c:pt idx="3337">
                  <c:v>292.41000000000003</c:v>
                </c:pt>
                <c:pt idx="3338">
                  <c:v>293.60000000000002</c:v>
                </c:pt>
                <c:pt idx="3339">
                  <c:v>292.77999999999997</c:v>
                </c:pt>
                <c:pt idx="3340">
                  <c:v>292.77999999999997</c:v>
                </c:pt>
                <c:pt idx="3341">
                  <c:v>292.77999999999997</c:v>
                </c:pt>
                <c:pt idx="3342">
                  <c:v>292.97000000000003</c:v>
                </c:pt>
                <c:pt idx="3343">
                  <c:v>289.16000000000003</c:v>
                </c:pt>
                <c:pt idx="3344">
                  <c:v>289.16000000000003</c:v>
                </c:pt>
                <c:pt idx="3345">
                  <c:v>289.16000000000003</c:v>
                </c:pt>
                <c:pt idx="3346">
                  <c:v>292.33</c:v>
                </c:pt>
                <c:pt idx="3347">
                  <c:v>291.52</c:v>
                </c:pt>
                <c:pt idx="3348">
                  <c:v>291.52</c:v>
                </c:pt>
                <c:pt idx="3349">
                  <c:v>291.52</c:v>
                </c:pt>
                <c:pt idx="3350">
                  <c:v>291.7</c:v>
                </c:pt>
                <c:pt idx="3351">
                  <c:v>289.88</c:v>
                </c:pt>
                <c:pt idx="3352">
                  <c:v>289.88</c:v>
                </c:pt>
                <c:pt idx="3353">
                  <c:v>289.88</c:v>
                </c:pt>
                <c:pt idx="3354">
                  <c:v>291.06</c:v>
                </c:pt>
                <c:pt idx="3355">
                  <c:v>290.24</c:v>
                </c:pt>
                <c:pt idx="3356">
                  <c:v>290.24</c:v>
                </c:pt>
                <c:pt idx="3357">
                  <c:v>290.24</c:v>
                </c:pt>
                <c:pt idx="3358">
                  <c:v>290.42</c:v>
                </c:pt>
                <c:pt idx="3359">
                  <c:v>282.62</c:v>
                </c:pt>
                <c:pt idx="3360">
                  <c:v>282.62</c:v>
                </c:pt>
                <c:pt idx="3361">
                  <c:v>282.62</c:v>
                </c:pt>
                <c:pt idx="3362">
                  <c:v>289.77999999999997</c:v>
                </c:pt>
                <c:pt idx="3363">
                  <c:v>288.95999999999998</c:v>
                </c:pt>
                <c:pt idx="3364">
                  <c:v>288.95999999999998</c:v>
                </c:pt>
                <c:pt idx="3365">
                  <c:v>288.95999999999998</c:v>
                </c:pt>
                <c:pt idx="3366">
                  <c:v>289.14</c:v>
                </c:pt>
                <c:pt idx="3367">
                  <c:v>287.32</c:v>
                </c:pt>
                <c:pt idx="3368">
                  <c:v>287.32</c:v>
                </c:pt>
                <c:pt idx="3369">
                  <c:v>287.32</c:v>
                </c:pt>
                <c:pt idx="3370">
                  <c:v>288.5</c:v>
                </c:pt>
                <c:pt idx="3371">
                  <c:v>287.67</c:v>
                </c:pt>
                <c:pt idx="3372">
                  <c:v>287.67</c:v>
                </c:pt>
                <c:pt idx="3373">
                  <c:v>287.67</c:v>
                </c:pt>
                <c:pt idx="3374">
                  <c:v>287.85000000000002</c:v>
                </c:pt>
                <c:pt idx="3375">
                  <c:v>284.02999999999997</c:v>
                </c:pt>
                <c:pt idx="3376">
                  <c:v>284.02999999999997</c:v>
                </c:pt>
                <c:pt idx="3377">
                  <c:v>284.02999999999997</c:v>
                </c:pt>
                <c:pt idx="3378">
                  <c:v>287.2</c:v>
                </c:pt>
                <c:pt idx="3379">
                  <c:v>286.38</c:v>
                </c:pt>
                <c:pt idx="3380">
                  <c:v>286.38</c:v>
                </c:pt>
                <c:pt idx="3381">
                  <c:v>286.38</c:v>
                </c:pt>
                <c:pt idx="3382">
                  <c:v>286.55</c:v>
                </c:pt>
                <c:pt idx="3383">
                  <c:v>284.73</c:v>
                </c:pt>
                <c:pt idx="3384">
                  <c:v>284.73</c:v>
                </c:pt>
                <c:pt idx="3385">
                  <c:v>284.73</c:v>
                </c:pt>
                <c:pt idx="3386">
                  <c:v>285.89999999999998</c:v>
                </c:pt>
                <c:pt idx="3387">
                  <c:v>285.07</c:v>
                </c:pt>
                <c:pt idx="3388">
                  <c:v>285.07</c:v>
                </c:pt>
                <c:pt idx="3389">
                  <c:v>285.07</c:v>
                </c:pt>
                <c:pt idx="3390">
                  <c:v>285.24</c:v>
                </c:pt>
                <c:pt idx="3391">
                  <c:v>269.5</c:v>
                </c:pt>
                <c:pt idx="3392">
                  <c:v>269.5</c:v>
                </c:pt>
                <c:pt idx="3393">
                  <c:v>300.5</c:v>
                </c:pt>
                <c:pt idx="3394">
                  <c:v>315.58999999999997</c:v>
                </c:pt>
                <c:pt idx="3395">
                  <c:v>314.76</c:v>
                </c:pt>
                <c:pt idx="3396">
                  <c:v>314.76</c:v>
                </c:pt>
                <c:pt idx="3397">
                  <c:v>314.76</c:v>
                </c:pt>
                <c:pt idx="3398">
                  <c:v>314.93</c:v>
                </c:pt>
                <c:pt idx="3399">
                  <c:v>313.10000000000002</c:v>
                </c:pt>
                <c:pt idx="3400">
                  <c:v>313.10000000000002</c:v>
                </c:pt>
                <c:pt idx="3401">
                  <c:v>313.10000000000002</c:v>
                </c:pt>
                <c:pt idx="3402">
                  <c:v>314.27</c:v>
                </c:pt>
                <c:pt idx="3403">
                  <c:v>313.44</c:v>
                </c:pt>
                <c:pt idx="3404">
                  <c:v>313.44</c:v>
                </c:pt>
                <c:pt idx="3405">
                  <c:v>313.44</c:v>
                </c:pt>
                <c:pt idx="3406">
                  <c:v>313.61</c:v>
                </c:pt>
                <c:pt idx="3407">
                  <c:v>309.77999999999997</c:v>
                </c:pt>
                <c:pt idx="3408">
                  <c:v>309.77999999999997</c:v>
                </c:pt>
                <c:pt idx="3409">
                  <c:v>309.77999999999997</c:v>
                </c:pt>
                <c:pt idx="3410">
                  <c:v>312.94</c:v>
                </c:pt>
                <c:pt idx="3411">
                  <c:v>312.11</c:v>
                </c:pt>
                <c:pt idx="3412">
                  <c:v>312.11</c:v>
                </c:pt>
                <c:pt idx="3413">
                  <c:v>312.11</c:v>
                </c:pt>
                <c:pt idx="3414">
                  <c:v>312.27999999999997</c:v>
                </c:pt>
                <c:pt idx="3415">
                  <c:v>310.45</c:v>
                </c:pt>
                <c:pt idx="3416">
                  <c:v>310.45</c:v>
                </c:pt>
                <c:pt idx="3417">
                  <c:v>310.45</c:v>
                </c:pt>
                <c:pt idx="3418">
                  <c:v>311.61</c:v>
                </c:pt>
                <c:pt idx="3419">
                  <c:v>310.77999999999997</c:v>
                </c:pt>
                <c:pt idx="3420">
                  <c:v>310.77999999999997</c:v>
                </c:pt>
                <c:pt idx="3421">
                  <c:v>310.77999999999997</c:v>
                </c:pt>
                <c:pt idx="3422">
                  <c:v>310.94</c:v>
                </c:pt>
                <c:pt idx="3423">
                  <c:v>303.12</c:v>
                </c:pt>
                <c:pt idx="3424">
                  <c:v>303.12</c:v>
                </c:pt>
                <c:pt idx="3425">
                  <c:v>303.12</c:v>
                </c:pt>
                <c:pt idx="3426">
                  <c:v>310.27</c:v>
                </c:pt>
                <c:pt idx="3427">
                  <c:v>309.43</c:v>
                </c:pt>
                <c:pt idx="3428">
                  <c:v>309.43</c:v>
                </c:pt>
                <c:pt idx="3429">
                  <c:v>309.43</c:v>
                </c:pt>
                <c:pt idx="3430">
                  <c:v>309.58999999999997</c:v>
                </c:pt>
                <c:pt idx="3431">
                  <c:v>307.76</c:v>
                </c:pt>
                <c:pt idx="3432">
                  <c:v>307.76</c:v>
                </c:pt>
                <c:pt idx="3433">
                  <c:v>307.76</c:v>
                </c:pt>
                <c:pt idx="3434">
                  <c:v>308.92</c:v>
                </c:pt>
                <c:pt idx="3435">
                  <c:v>308.08</c:v>
                </c:pt>
                <c:pt idx="3436">
                  <c:v>308.08</c:v>
                </c:pt>
                <c:pt idx="3437">
                  <c:v>308.08</c:v>
                </c:pt>
                <c:pt idx="3438">
                  <c:v>308.24</c:v>
                </c:pt>
                <c:pt idx="3439">
                  <c:v>304.41000000000003</c:v>
                </c:pt>
                <c:pt idx="3440">
                  <c:v>304.41000000000003</c:v>
                </c:pt>
                <c:pt idx="3441">
                  <c:v>304.41000000000003</c:v>
                </c:pt>
                <c:pt idx="3442">
                  <c:v>307.56</c:v>
                </c:pt>
                <c:pt idx="3443">
                  <c:v>306.72000000000003</c:v>
                </c:pt>
                <c:pt idx="3444">
                  <c:v>306.72000000000003</c:v>
                </c:pt>
                <c:pt idx="3445">
                  <c:v>306.72000000000003</c:v>
                </c:pt>
                <c:pt idx="3446">
                  <c:v>306.88</c:v>
                </c:pt>
                <c:pt idx="3447">
                  <c:v>305.04000000000002</c:v>
                </c:pt>
                <c:pt idx="3448">
                  <c:v>305.04000000000002</c:v>
                </c:pt>
                <c:pt idx="3449">
                  <c:v>305.04000000000002</c:v>
                </c:pt>
                <c:pt idx="3450">
                  <c:v>306.2</c:v>
                </c:pt>
                <c:pt idx="3451">
                  <c:v>305.35000000000002</c:v>
                </c:pt>
                <c:pt idx="3452">
                  <c:v>305.35000000000002</c:v>
                </c:pt>
                <c:pt idx="3453">
                  <c:v>305.35000000000002</c:v>
                </c:pt>
                <c:pt idx="3454">
                  <c:v>305.51</c:v>
                </c:pt>
                <c:pt idx="3455">
                  <c:v>274</c:v>
                </c:pt>
                <c:pt idx="3456">
                  <c:v>274</c:v>
                </c:pt>
                <c:pt idx="3457">
                  <c:v>274</c:v>
                </c:pt>
                <c:pt idx="3458">
                  <c:v>304.82</c:v>
                </c:pt>
                <c:pt idx="3459">
                  <c:v>303.98</c:v>
                </c:pt>
                <c:pt idx="3460">
                  <c:v>303.98</c:v>
                </c:pt>
                <c:pt idx="3461">
                  <c:v>303.98</c:v>
                </c:pt>
                <c:pt idx="3462">
                  <c:v>304.13</c:v>
                </c:pt>
                <c:pt idx="3463">
                  <c:v>302.29000000000002</c:v>
                </c:pt>
                <c:pt idx="3464">
                  <c:v>302.29000000000002</c:v>
                </c:pt>
                <c:pt idx="3465">
                  <c:v>302.29000000000002</c:v>
                </c:pt>
                <c:pt idx="3466">
                  <c:v>303.44</c:v>
                </c:pt>
                <c:pt idx="3467">
                  <c:v>302.60000000000002</c:v>
                </c:pt>
                <c:pt idx="3468">
                  <c:v>302.60000000000002</c:v>
                </c:pt>
                <c:pt idx="3469">
                  <c:v>302.60000000000002</c:v>
                </c:pt>
                <c:pt idx="3470">
                  <c:v>302.75</c:v>
                </c:pt>
                <c:pt idx="3471">
                  <c:v>298.91000000000003</c:v>
                </c:pt>
                <c:pt idx="3472">
                  <c:v>298.91000000000003</c:v>
                </c:pt>
                <c:pt idx="3473">
                  <c:v>298.91000000000003</c:v>
                </c:pt>
                <c:pt idx="3474">
                  <c:v>302.05</c:v>
                </c:pt>
                <c:pt idx="3475">
                  <c:v>301.20999999999998</c:v>
                </c:pt>
                <c:pt idx="3476">
                  <c:v>301.20999999999998</c:v>
                </c:pt>
                <c:pt idx="3477">
                  <c:v>301.20999999999998</c:v>
                </c:pt>
                <c:pt idx="3478">
                  <c:v>301.36</c:v>
                </c:pt>
                <c:pt idx="3479">
                  <c:v>299.51</c:v>
                </c:pt>
                <c:pt idx="3480">
                  <c:v>299.51</c:v>
                </c:pt>
                <c:pt idx="3481">
                  <c:v>299.51</c:v>
                </c:pt>
                <c:pt idx="3482">
                  <c:v>300.66000000000003</c:v>
                </c:pt>
                <c:pt idx="3483">
                  <c:v>299.81</c:v>
                </c:pt>
                <c:pt idx="3484">
                  <c:v>299.81</c:v>
                </c:pt>
                <c:pt idx="3485">
                  <c:v>299.81</c:v>
                </c:pt>
                <c:pt idx="3486">
                  <c:v>299.95999999999998</c:v>
                </c:pt>
                <c:pt idx="3487">
                  <c:v>292.12</c:v>
                </c:pt>
                <c:pt idx="3488">
                  <c:v>292.12</c:v>
                </c:pt>
                <c:pt idx="3489">
                  <c:v>292.12</c:v>
                </c:pt>
                <c:pt idx="3490">
                  <c:v>299.25</c:v>
                </c:pt>
                <c:pt idx="3491">
                  <c:v>298.39999999999998</c:v>
                </c:pt>
                <c:pt idx="3492">
                  <c:v>298.39999999999998</c:v>
                </c:pt>
                <c:pt idx="3493">
                  <c:v>298.39999999999998</c:v>
                </c:pt>
                <c:pt idx="3494">
                  <c:v>298.55</c:v>
                </c:pt>
                <c:pt idx="3495">
                  <c:v>296.7</c:v>
                </c:pt>
                <c:pt idx="3496">
                  <c:v>296.7</c:v>
                </c:pt>
                <c:pt idx="3497">
                  <c:v>296.7</c:v>
                </c:pt>
                <c:pt idx="3498">
                  <c:v>297.83999999999997</c:v>
                </c:pt>
                <c:pt idx="3499">
                  <c:v>296.99</c:v>
                </c:pt>
                <c:pt idx="3500">
                  <c:v>296.99</c:v>
                </c:pt>
                <c:pt idx="3501">
                  <c:v>296.99</c:v>
                </c:pt>
                <c:pt idx="3502">
                  <c:v>297.13</c:v>
                </c:pt>
                <c:pt idx="3503">
                  <c:v>293.27999999999997</c:v>
                </c:pt>
                <c:pt idx="3504">
                  <c:v>293.27999999999997</c:v>
                </c:pt>
                <c:pt idx="3505">
                  <c:v>293.27999999999997</c:v>
                </c:pt>
                <c:pt idx="3506">
                  <c:v>296.42</c:v>
                </c:pt>
                <c:pt idx="3507">
                  <c:v>295.56</c:v>
                </c:pt>
                <c:pt idx="3508">
                  <c:v>295.56</c:v>
                </c:pt>
                <c:pt idx="3509">
                  <c:v>295.56</c:v>
                </c:pt>
                <c:pt idx="3510">
                  <c:v>295.70999999999998</c:v>
                </c:pt>
                <c:pt idx="3511">
                  <c:v>293.85000000000002</c:v>
                </c:pt>
                <c:pt idx="3512">
                  <c:v>293.85000000000002</c:v>
                </c:pt>
                <c:pt idx="3513">
                  <c:v>293.85000000000002</c:v>
                </c:pt>
                <c:pt idx="3514">
                  <c:v>294.99</c:v>
                </c:pt>
                <c:pt idx="3515">
                  <c:v>294.13</c:v>
                </c:pt>
                <c:pt idx="3516">
                  <c:v>294.13</c:v>
                </c:pt>
                <c:pt idx="3517">
                  <c:v>294.13</c:v>
                </c:pt>
                <c:pt idx="3518">
                  <c:v>294.27999999999997</c:v>
                </c:pt>
                <c:pt idx="3519">
                  <c:v>278.5</c:v>
                </c:pt>
                <c:pt idx="3520">
                  <c:v>187.5</c:v>
                </c:pt>
                <c:pt idx="3521">
                  <c:v>187.5</c:v>
                </c:pt>
                <c:pt idx="3522">
                  <c:v>202.56</c:v>
                </c:pt>
                <c:pt idx="3523">
                  <c:v>201.7</c:v>
                </c:pt>
                <c:pt idx="3524">
                  <c:v>201.7</c:v>
                </c:pt>
                <c:pt idx="3525">
                  <c:v>201.7</c:v>
                </c:pt>
                <c:pt idx="3526">
                  <c:v>201.84</c:v>
                </c:pt>
                <c:pt idx="3527">
                  <c:v>199.98</c:v>
                </c:pt>
                <c:pt idx="3528">
                  <c:v>199.98</c:v>
                </c:pt>
                <c:pt idx="3529">
                  <c:v>199.98</c:v>
                </c:pt>
                <c:pt idx="3530">
                  <c:v>201.11</c:v>
                </c:pt>
                <c:pt idx="3531">
                  <c:v>200.25</c:v>
                </c:pt>
                <c:pt idx="3532">
                  <c:v>200.25</c:v>
                </c:pt>
                <c:pt idx="3533">
                  <c:v>200.25</c:v>
                </c:pt>
                <c:pt idx="3534">
                  <c:v>200.39</c:v>
                </c:pt>
                <c:pt idx="3535">
                  <c:v>196.53</c:v>
                </c:pt>
                <c:pt idx="3536">
                  <c:v>196.53</c:v>
                </c:pt>
                <c:pt idx="3537">
                  <c:v>196.53</c:v>
                </c:pt>
                <c:pt idx="3538">
                  <c:v>199.66</c:v>
                </c:pt>
                <c:pt idx="3539">
                  <c:v>198.8</c:v>
                </c:pt>
                <c:pt idx="3540">
                  <c:v>198.8</c:v>
                </c:pt>
                <c:pt idx="3541">
                  <c:v>198.8</c:v>
                </c:pt>
                <c:pt idx="3542">
                  <c:v>198.93</c:v>
                </c:pt>
                <c:pt idx="3543">
                  <c:v>197.07</c:v>
                </c:pt>
                <c:pt idx="3544">
                  <c:v>197.07</c:v>
                </c:pt>
                <c:pt idx="3545">
                  <c:v>197.07</c:v>
                </c:pt>
                <c:pt idx="3546">
                  <c:v>198.2</c:v>
                </c:pt>
                <c:pt idx="3547">
                  <c:v>197.34</c:v>
                </c:pt>
                <c:pt idx="3548">
                  <c:v>197.34</c:v>
                </c:pt>
                <c:pt idx="3549">
                  <c:v>197.34</c:v>
                </c:pt>
                <c:pt idx="3550">
                  <c:v>197.47</c:v>
                </c:pt>
                <c:pt idx="3551">
                  <c:v>189.62</c:v>
                </c:pt>
                <c:pt idx="3552">
                  <c:v>189.62</c:v>
                </c:pt>
                <c:pt idx="3553">
                  <c:v>189.62</c:v>
                </c:pt>
                <c:pt idx="3554">
                  <c:v>196.74</c:v>
                </c:pt>
                <c:pt idx="3555">
                  <c:v>195.87</c:v>
                </c:pt>
                <c:pt idx="3556">
                  <c:v>195.87</c:v>
                </c:pt>
                <c:pt idx="3557">
                  <c:v>195.87</c:v>
                </c:pt>
                <c:pt idx="3558">
                  <c:v>196</c:v>
                </c:pt>
                <c:pt idx="3559">
                  <c:v>194.13</c:v>
                </c:pt>
                <c:pt idx="3560">
                  <c:v>194.13</c:v>
                </c:pt>
                <c:pt idx="3561">
                  <c:v>194.13</c:v>
                </c:pt>
                <c:pt idx="3562">
                  <c:v>195.26</c:v>
                </c:pt>
                <c:pt idx="3563">
                  <c:v>194.39</c:v>
                </c:pt>
                <c:pt idx="3564">
                  <c:v>194.39</c:v>
                </c:pt>
                <c:pt idx="3565">
                  <c:v>194.39</c:v>
                </c:pt>
                <c:pt idx="3566">
                  <c:v>194.52</c:v>
                </c:pt>
                <c:pt idx="3567">
                  <c:v>190.66</c:v>
                </c:pt>
                <c:pt idx="3568">
                  <c:v>190.66</c:v>
                </c:pt>
                <c:pt idx="3569">
                  <c:v>190.66</c:v>
                </c:pt>
                <c:pt idx="3570">
                  <c:v>193.78</c:v>
                </c:pt>
                <c:pt idx="3571">
                  <c:v>192.91</c:v>
                </c:pt>
                <c:pt idx="3572">
                  <c:v>192.91</c:v>
                </c:pt>
                <c:pt idx="3573">
                  <c:v>192.91</c:v>
                </c:pt>
                <c:pt idx="3574">
                  <c:v>193.04</c:v>
                </c:pt>
                <c:pt idx="3575">
                  <c:v>191.16</c:v>
                </c:pt>
                <c:pt idx="3576">
                  <c:v>191.16</c:v>
                </c:pt>
                <c:pt idx="3577">
                  <c:v>191.16</c:v>
                </c:pt>
                <c:pt idx="3578">
                  <c:v>192.29</c:v>
                </c:pt>
                <c:pt idx="3579">
                  <c:v>191.42</c:v>
                </c:pt>
                <c:pt idx="3580">
                  <c:v>191.42</c:v>
                </c:pt>
                <c:pt idx="3581">
                  <c:v>191.42</c:v>
                </c:pt>
                <c:pt idx="3582">
                  <c:v>191.54</c:v>
                </c:pt>
                <c:pt idx="3583">
                  <c:v>160</c:v>
                </c:pt>
                <c:pt idx="3584">
                  <c:v>160</c:v>
                </c:pt>
                <c:pt idx="3585">
                  <c:v>160</c:v>
                </c:pt>
                <c:pt idx="3586">
                  <c:v>190.79</c:v>
                </c:pt>
                <c:pt idx="3587">
                  <c:v>189.92</c:v>
                </c:pt>
                <c:pt idx="3588">
                  <c:v>189.92</c:v>
                </c:pt>
                <c:pt idx="3589">
                  <c:v>189.92</c:v>
                </c:pt>
                <c:pt idx="3590">
                  <c:v>190.04</c:v>
                </c:pt>
                <c:pt idx="3591">
                  <c:v>188.16</c:v>
                </c:pt>
                <c:pt idx="3592">
                  <c:v>188.16</c:v>
                </c:pt>
                <c:pt idx="3593">
                  <c:v>188.16</c:v>
                </c:pt>
                <c:pt idx="3594">
                  <c:v>189.29</c:v>
                </c:pt>
                <c:pt idx="3595">
                  <c:v>188.41</c:v>
                </c:pt>
                <c:pt idx="3596">
                  <c:v>188.41</c:v>
                </c:pt>
                <c:pt idx="3597">
                  <c:v>188.41</c:v>
                </c:pt>
                <c:pt idx="3598">
                  <c:v>188.53</c:v>
                </c:pt>
                <c:pt idx="3599">
                  <c:v>184.66</c:v>
                </c:pt>
                <c:pt idx="3600">
                  <c:v>184.66</c:v>
                </c:pt>
                <c:pt idx="3601">
                  <c:v>184.66</c:v>
                </c:pt>
                <c:pt idx="3602">
                  <c:v>187.77</c:v>
                </c:pt>
                <c:pt idx="3603">
                  <c:v>186.89</c:v>
                </c:pt>
                <c:pt idx="3604">
                  <c:v>186.89</c:v>
                </c:pt>
                <c:pt idx="3605">
                  <c:v>186.89</c:v>
                </c:pt>
                <c:pt idx="3606">
                  <c:v>187.01</c:v>
                </c:pt>
                <c:pt idx="3607">
                  <c:v>185.13</c:v>
                </c:pt>
                <c:pt idx="3608">
                  <c:v>185.13</c:v>
                </c:pt>
                <c:pt idx="3609">
                  <c:v>185.13</c:v>
                </c:pt>
                <c:pt idx="3610">
                  <c:v>186.25</c:v>
                </c:pt>
                <c:pt idx="3611">
                  <c:v>185.37</c:v>
                </c:pt>
                <c:pt idx="3612">
                  <c:v>185.37</c:v>
                </c:pt>
                <c:pt idx="3613">
                  <c:v>185.37</c:v>
                </c:pt>
                <c:pt idx="3614">
                  <c:v>185.49</c:v>
                </c:pt>
                <c:pt idx="3615">
                  <c:v>177.62</c:v>
                </c:pt>
                <c:pt idx="3616">
                  <c:v>177.62</c:v>
                </c:pt>
                <c:pt idx="3617">
                  <c:v>177.62</c:v>
                </c:pt>
                <c:pt idx="3618">
                  <c:v>184.72</c:v>
                </c:pt>
                <c:pt idx="3619">
                  <c:v>183.84</c:v>
                </c:pt>
                <c:pt idx="3620">
                  <c:v>183.84</c:v>
                </c:pt>
                <c:pt idx="3621">
                  <c:v>183.84</c:v>
                </c:pt>
                <c:pt idx="3622">
                  <c:v>183.95</c:v>
                </c:pt>
                <c:pt idx="3623">
                  <c:v>182.07</c:v>
                </c:pt>
                <c:pt idx="3624">
                  <c:v>182.07</c:v>
                </c:pt>
                <c:pt idx="3625">
                  <c:v>182.07</c:v>
                </c:pt>
                <c:pt idx="3626">
                  <c:v>183.18</c:v>
                </c:pt>
                <c:pt idx="3627">
                  <c:v>182.3</c:v>
                </c:pt>
                <c:pt idx="3628">
                  <c:v>182.3</c:v>
                </c:pt>
                <c:pt idx="3629">
                  <c:v>182.3</c:v>
                </c:pt>
                <c:pt idx="3630">
                  <c:v>182.41</c:v>
                </c:pt>
                <c:pt idx="3631">
                  <c:v>178.53</c:v>
                </c:pt>
                <c:pt idx="3632">
                  <c:v>178.53</c:v>
                </c:pt>
                <c:pt idx="3633">
                  <c:v>178.53</c:v>
                </c:pt>
                <c:pt idx="3634">
                  <c:v>181.64</c:v>
                </c:pt>
                <c:pt idx="3635">
                  <c:v>180.75</c:v>
                </c:pt>
                <c:pt idx="3636">
                  <c:v>180.75</c:v>
                </c:pt>
                <c:pt idx="3637">
                  <c:v>180.75</c:v>
                </c:pt>
                <c:pt idx="3638">
                  <c:v>180.86</c:v>
                </c:pt>
                <c:pt idx="3639">
                  <c:v>178.98</c:v>
                </c:pt>
                <c:pt idx="3640">
                  <c:v>178.98</c:v>
                </c:pt>
                <c:pt idx="3641">
                  <c:v>178.98</c:v>
                </c:pt>
                <c:pt idx="3642">
                  <c:v>180.09</c:v>
                </c:pt>
                <c:pt idx="3643">
                  <c:v>179.2</c:v>
                </c:pt>
                <c:pt idx="3644">
                  <c:v>179.2</c:v>
                </c:pt>
                <c:pt idx="3645">
                  <c:v>179.2</c:v>
                </c:pt>
                <c:pt idx="3646">
                  <c:v>179.31</c:v>
                </c:pt>
                <c:pt idx="3647">
                  <c:v>163.5</c:v>
                </c:pt>
                <c:pt idx="3648">
                  <c:v>163.5</c:v>
                </c:pt>
                <c:pt idx="3649">
                  <c:v>254.5</c:v>
                </c:pt>
                <c:pt idx="3650">
                  <c:v>269.52999999999997</c:v>
                </c:pt>
                <c:pt idx="3651">
                  <c:v>268.63</c:v>
                </c:pt>
                <c:pt idx="3652">
                  <c:v>268.63</c:v>
                </c:pt>
                <c:pt idx="3653">
                  <c:v>268.63</c:v>
                </c:pt>
                <c:pt idx="3654">
                  <c:v>268.74</c:v>
                </c:pt>
                <c:pt idx="3655">
                  <c:v>266.85000000000002</c:v>
                </c:pt>
                <c:pt idx="3656">
                  <c:v>266.85000000000002</c:v>
                </c:pt>
                <c:pt idx="3657">
                  <c:v>266.85000000000002</c:v>
                </c:pt>
                <c:pt idx="3658">
                  <c:v>267.95999999999998</c:v>
                </c:pt>
                <c:pt idx="3659">
                  <c:v>267.06</c:v>
                </c:pt>
                <c:pt idx="3660">
                  <c:v>267.06</c:v>
                </c:pt>
                <c:pt idx="3661">
                  <c:v>267.06</c:v>
                </c:pt>
                <c:pt idx="3662">
                  <c:v>267.17</c:v>
                </c:pt>
                <c:pt idx="3663">
                  <c:v>263.27999999999997</c:v>
                </c:pt>
                <c:pt idx="3664">
                  <c:v>263.27999999999997</c:v>
                </c:pt>
                <c:pt idx="3665">
                  <c:v>263.27999999999997</c:v>
                </c:pt>
                <c:pt idx="3666">
                  <c:v>266.38</c:v>
                </c:pt>
                <c:pt idx="3667">
                  <c:v>265.49</c:v>
                </c:pt>
                <c:pt idx="3668">
                  <c:v>265.49</c:v>
                </c:pt>
                <c:pt idx="3669">
                  <c:v>265.49</c:v>
                </c:pt>
                <c:pt idx="3670">
                  <c:v>265.58999999999997</c:v>
                </c:pt>
                <c:pt idx="3671">
                  <c:v>263.7</c:v>
                </c:pt>
                <c:pt idx="3672">
                  <c:v>263.7</c:v>
                </c:pt>
                <c:pt idx="3673">
                  <c:v>263.7</c:v>
                </c:pt>
                <c:pt idx="3674">
                  <c:v>264.8</c:v>
                </c:pt>
                <c:pt idx="3675">
                  <c:v>263.89999999999998</c:v>
                </c:pt>
                <c:pt idx="3676">
                  <c:v>263.89999999999998</c:v>
                </c:pt>
                <c:pt idx="3677">
                  <c:v>263.89999999999998</c:v>
                </c:pt>
                <c:pt idx="3678">
                  <c:v>264</c:v>
                </c:pt>
                <c:pt idx="3679">
                  <c:v>256.12</c:v>
                </c:pt>
                <c:pt idx="3680">
                  <c:v>256.12</c:v>
                </c:pt>
                <c:pt idx="3681">
                  <c:v>256.12</c:v>
                </c:pt>
                <c:pt idx="3682">
                  <c:v>263.20999999999998</c:v>
                </c:pt>
                <c:pt idx="3683">
                  <c:v>262.31</c:v>
                </c:pt>
                <c:pt idx="3684">
                  <c:v>262.31</c:v>
                </c:pt>
                <c:pt idx="3685">
                  <c:v>262.31</c:v>
                </c:pt>
                <c:pt idx="3686">
                  <c:v>262.41000000000003</c:v>
                </c:pt>
                <c:pt idx="3687">
                  <c:v>260.51</c:v>
                </c:pt>
                <c:pt idx="3688">
                  <c:v>260.51</c:v>
                </c:pt>
                <c:pt idx="3689">
                  <c:v>260.51</c:v>
                </c:pt>
                <c:pt idx="3690">
                  <c:v>261.61</c:v>
                </c:pt>
                <c:pt idx="3691">
                  <c:v>260.70999999999998</c:v>
                </c:pt>
                <c:pt idx="3692">
                  <c:v>260.70999999999998</c:v>
                </c:pt>
                <c:pt idx="3693">
                  <c:v>260.70999999999998</c:v>
                </c:pt>
                <c:pt idx="3694">
                  <c:v>260.8</c:v>
                </c:pt>
                <c:pt idx="3695">
                  <c:v>256.91000000000003</c:v>
                </c:pt>
                <c:pt idx="3696">
                  <c:v>256.91000000000003</c:v>
                </c:pt>
                <c:pt idx="3697">
                  <c:v>256.91000000000003</c:v>
                </c:pt>
                <c:pt idx="3698">
                  <c:v>260</c:v>
                </c:pt>
                <c:pt idx="3699">
                  <c:v>259.10000000000002</c:v>
                </c:pt>
                <c:pt idx="3700">
                  <c:v>259.10000000000002</c:v>
                </c:pt>
                <c:pt idx="3701">
                  <c:v>259.10000000000002</c:v>
                </c:pt>
                <c:pt idx="3702">
                  <c:v>259.19</c:v>
                </c:pt>
                <c:pt idx="3703">
                  <c:v>257.29000000000002</c:v>
                </c:pt>
                <c:pt idx="3704">
                  <c:v>257.29000000000002</c:v>
                </c:pt>
                <c:pt idx="3705">
                  <c:v>257.29000000000002</c:v>
                </c:pt>
                <c:pt idx="3706">
                  <c:v>258.38</c:v>
                </c:pt>
                <c:pt idx="3707">
                  <c:v>257.48</c:v>
                </c:pt>
                <c:pt idx="3708">
                  <c:v>257.48</c:v>
                </c:pt>
                <c:pt idx="3709">
                  <c:v>257.48</c:v>
                </c:pt>
                <c:pt idx="3710">
                  <c:v>257.57</c:v>
                </c:pt>
                <c:pt idx="3711">
                  <c:v>226</c:v>
                </c:pt>
                <c:pt idx="3712">
                  <c:v>226</c:v>
                </c:pt>
                <c:pt idx="3713">
                  <c:v>226</c:v>
                </c:pt>
                <c:pt idx="3714">
                  <c:v>256.76</c:v>
                </c:pt>
                <c:pt idx="3715">
                  <c:v>255.85</c:v>
                </c:pt>
                <c:pt idx="3716">
                  <c:v>255.85</c:v>
                </c:pt>
                <c:pt idx="3717">
                  <c:v>255.85</c:v>
                </c:pt>
                <c:pt idx="3718">
                  <c:v>255.95</c:v>
                </c:pt>
                <c:pt idx="3719">
                  <c:v>254.04</c:v>
                </c:pt>
                <c:pt idx="3720">
                  <c:v>254.04</c:v>
                </c:pt>
                <c:pt idx="3721">
                  <c:v>254.04</c:v>
                </c:pt>
                <c:pt idx="3722">
                  <c:v>255.13</c:v>
                </c:pt>
                <c:pt idx="3723">
                  <c:v>254.22</c:v>
                </c:pt>
                <c:pt idx="3724">
                  <c:v>254.22</c:v>
                </c:pt>
                <c:pt idx="3725">
                  <c:v>254.22</c:v>
                </c:pt>
                <c:pt idx="3726">
                  <c:v>254.31</c:v>
                </c:pt>
                <c:pt idx="3727">
                  <c:v>250.41</c:v>
                </c:pt>
                <c:pt idx="3728">
                  <c:v>250.41</c:v>
                </c:pt>
                <c:pt idx="3729">
                  <c:v>250.41</c:v>
                </c:pt>
                <c:pt idx="3730">
                  <c:v>253.49</c:v>
                </c:pt>
                <c:pt idx="3731">
                  <c:v>252.58</c:v>
                </c:pt>
                <c:pt idx="3732">
                  <c:v>252.58</c:v>
                </c:pt>
                <c:pt idx="3733">
                  <c:v>252.58</c:v>
                </c:pt>
                <c:pt idx="3734">
                  <c:v>252.67</c:v>
                </c:pt>
                <c:pt idx="3735">
                  <c:v>250.76</c:v>
                </c:pt>
                <c:pt idx="3736">
                  <c:v>250.76</c:v>
                </c:pt>
                <c:pt idx="3737">
                  <c:v>250.76</c:v>
                </c:pt>
                <c:pt idx="3738">
                  <c:v>251.84</c:v>
                </c:pt>
                <c:pt idx="3739">
                  <c:v>250.93</c:v>
                </c:pt>
                <c:pt idx="3740">
                  <c:v>250.93</c:v>
                </c:pt>
                <c:pt idx="3741">
                  <c:v>250.93</c:v>
                </c:pt>
                <c:pt idx="3742">
                  <c:v>251.02</c:v>
                </c:pt>
                <c:pt idx="3743">
                  <c:v>243.12</c:v>
                </c:pt>
                <c:pt idx="3744">
                  <c:v>243.12</c:v>
                </c:pt>
                <c:pt idx="3745">
                  <c:v>243.12</c:v>
                </c:pt>
                <c:pt idx="3746">
                  <c:v>250.19</c:v>
                </c:pt>
                <c:pt idx="3747">
                  <c:v>249.28</c:v>
                </c:pt>
                <c:pt idx="3748">
                  <c:v>249.28</c:v>
                </c:pt>
                <c:pt idx="3749">
                  <c:v>249.28</c:v>
                </c:pt>
                <c:pt idx="3750">
                  <c:v>249.36</c:v>
                </c:pt>
                <c:pt idx="3751">
                  <c:v>247.45</c:v>
                </c:pt>
                <c:pt idx="3752">
                  <c:v>247.45</c:v>
                </c:pt>
                <c:pt idx="3753">
                  <c:v>247.45</c:v>
                </c:pt>
                <c:pt idx="3754">
                  <c:v>248.53</c:v>
                </c:pt>
                <c:pt idx="3755">
                  <c:v>247.61</c:v>
                </c:pt>
                <c:pt idx="3756">
                  <c:v>247.61</c:v>
                </c:pt>
                <c:pt idx="3757">
                  <c:v>247.61</c:v>
                </c:pt>
                <c:pt idx="3758">
                  <c:v>247.69</c:v>
                </c:pt>
                <c:pt idx="3759">
                  <c:v>243.78</c:v>
                </c:pt>
                <c:pt idx="3760">
                  <c:v>243.78</c:v>
                </c:pt>
                <c:pt idx="3761">
                  <c:v>243.78</c:v>
                </c:pt>
                <c:pt idx="3762">
                  <c:v>246.86</c:v>
                </c:pt>
                <c:pt idx="3763">
                  <c:v>245.94</c:v>
                </c:pt>
                <c:pt idx="3764">
                  <c:v>245.94</c:v>
                </c:pt>
                <c:pt idx="3765">
                  <c:v>245.94</c:v>
                </c:pt>
                <c:pt idx="3766">
                  <c:v>246.02</c:v>
                </c:pt>
                <c:pt idx="3767">
                  <c:v>244.1</c:v>
                </c:pt>
                <c:pt idx="3768">
                  <c:v>244.1</c:v>
                </c:pt>
                <c:pt idx="3769">
                  <c:v>244.1</c:v>
                </c:pt>
                <c:pt idx="3770">
                  <c:v>245.18</c:v>
                </c:pt>
                <c:pt idx="3771">
                  <c:v>244.26</c:v>
                </c:pt>
                <c:pt idx="3772">
                  <c:v>244.26</c:v>
                </c:pt>
                <c:pt idx="3773">
                  <c:v>244.26</c:v>
                </c:pt>
                <c:pt idx="3774">
                  <c:v>244.34</c:v>
                </c:pt>
                <c:pt idx="3775">
                  <c:v>228.5</c:v>
                </c:pt>
                <c:pt idx="3776">
                  <c:v>197.5</c:v>
                </c:pt>
                <c:pt idx="3777">
                  <c:v>197.5</c:v>
                </c:pt>
                <c:pt idx="3778">
                  <c:v>212.49</c:v>
                </c:pt>
                <c:pt idx="3779">
                  <c:v>211.57</c:v>
                </c:pt>
                <c:pt idx="3780">
                  <c:v>211.57</c:v>
                </c:pt>
                <c:pt idx="3781">
                  <c:v>211.57</c:v>
                </c:pt>
                <c:pt idx="3782">
                  <c:v>211.65</c:v>
                </c:pt>
                <c:pt idx="3783">
                  <c:v>209.73</c:v>
                </c:pt>
                <c:pt idx="3784">
                  <c:v>209.73</c:v>
                </c:pt>
                <c:pt idx="3785">
                  <c:v>209.73</c:v>
                </c:pt>
                <c:pt idx="3786">
                  <c:v>210.8</c:v>
                </c:pt>
                <c:pt idx="3787">
                  <c:v>209.88</c:v>
                </c:pt>
                <c:pt idx="3788">
                  <c:v>209.88</c:v>
                </c:pt>
                <c:pt idx="3789">
                  <c:v>209.88</c:v>
                </c:pt>
                <c:pt idx="3790">
                  <c:v>209.95</c:v>
                </c:pt>
                <c:pt idx="3791">
                  <c:v>206.03</c:v>
                </c:pt>
                <c:pt idx="3792">
                  <c:v>206.03</c:v>
                </c:pt>
                <c:pt idx="3793">
                  <c:v>206.03</c:v>
                </c:pt>
                <c:pt idx="3794">
                  <c:v>209.1</c:v>
                </c:pt>
                <c:pt idx="3795">
                  <c:v>208.17</c:v>
                </c:pt>
                <c:pt idx="3796">
                  <c:v>208.17</c:v>
                </c:pt>
                <c:pt idx="3797">
                  <c:v>208.17</c:v>
                </c:pt>
                <c:pt idx="3798">
                  <c:v>208.25</c:v>
                </c:pt>
                <c:pt idx="3799">
                  <c:v>206.32</c:v>
                </c:pt>
                <c:pt idx="3800">
                  <c:v>206.32</c:v>
                </c:pt>
                <c:pt idx="3801">
                  <c:v>206.32</c:v>
                </c:pt>
                <c:pt idx="3802">
                  <c:v>207.39</c:v>
                </c:pt>
                <c:pt idx="3803">
                  <c:v>206.46</c:v>
                </c:pt>
                <c:pt idx="3804">
                  <c:v>206.46</c:v>
                </c:pt>
                <c:pt idx="3805">
                  <c:v>206.46</c:v>
                </c:pt>
                <c:pt idx="3806">
                  <c:v>206.53</c:v>
                </c:pt>
                <c:pt idx="3807">
                  <c:v>198.62</c:v>
                </c:pt>
                <c:pt idx="3808">
                  <c:v>198.62</c:v>
                </c:pt>
                <c:pt idx="3809">
                  <c:v>198.62</c:v>
                </c:pt>
                <c:pt idx="3810">
                  <c:v>205.67</c:v>
                </c:pt>
                <c:pt idx="3811">
                  <c:v>204.74</c:v>
                </c:pt>
                <c:pt idx="3812">
                  <c:v>204.74</c:v>
                </c:pt>
                <c:pt idx="3813">
                  <c:v>204.74</c:v>
                </c:pt>
                <c:pt idx="3814">
                  <c:v>204.81</c:v>
                </c:pt>
                <c:pt idx="3815">
                  <c:v>202.88</c:v>
                </c:pt>
                <c:pt idx="3816">
                  <c:v>202.88</c:v>
                </c:pt>
                <c:pt idx="3817">
                  <c:v>202.88</c:v>
                </c:pt>
                <c:pt idx="3818">
                  <c:v>203.95</c:v>
                </c:pt>
                <c:pt idx="3819">
                  <c:v>203.02</c:v>
                </c:pt>
                <c:pt idx="3820">
                  <c:v>203.02</c:v>
                </c:pt>
                <c:pt idx="3821">
                  <c:v>203.02</c:v>
                </c:pt>
                <c:pt idx="3822">
                  <c:v>203.08</c:v>
                </c:pt>
                <c:pt idx="3823">
                  <c:v>199.16</c:v>
                </c:pt>
                <c:pt idx="3824">
                  <c:v>199.16</c:v>
                </c:pt>
                <c:pt idx="3825">
                  <c:v>199.16</c:v>
                </c:pt>
                <c:pt idx="3826">
                  <c:v>202.22</c:v>
                </c:pt>
                <c:pt idx="3827">
                  <c:v>201.28</c:v>
                </c:pt>
                <c:pt idx="3828">
                  <c:v>201.28</c:v>
                </c:pt>
                <c:pt idx="3829">
                  <c:v>201.28</c:v>
                </c:pt>
                <c:pt idx="3830">
                  <c:v>201.35</c:v>
                </c:pt>
                <c:pt idx="3831">
                  <c:v>199.41</c:v>
                </c:pt>
                <c:pt idx="3832">
                  <c:v>199.41</c:v>
                </c:pt>
                <c:pt idx="3833">
                  <c:v>199.41</c:v>
                </c:pt>
                <c:pt idx="3834">
                  <c:v>200.48</c:v>
                </c:pt>
                <c:pt idx="3835">
                  <c:v>199.54</c:v>
                </c:pt>
                <c:pt idx="3836">
                  <c:v>199.54</c:v>
                </c:pt>
                <c:pt idx="3837">
                  <c:v>199.54</c:v>
                </c:pt>
                <c:pt idx="3838">
                  <c:v>199.6</c:v>
                </c:pt>
                <c:pt idx="3839">
                  <c:v>168</c:v>
                </c:pt>
                <c:pt idx="3840">
                  <c:v>168</c:v>
                </c:pt>
                <c:pt idx="3841">
                  <c:v>168</c:v>
                </c:pt>
                <c:pt idx="3842">
                  <c:v>198.73</c:v>
                </c:pt>
                <c:pt idx="3843">
                  <c:v>197.79</c:v>
                </c:pt>
                <c:pt idx="3844">
                  <c:v>197.79</c:v>
                </c:pt>
                <c:pt idx="3845">
                  <c:v>197.79</c:v>
                </c:pt>
                <c:pt idx="3846">
                  <c:v>197.85</c:v>
                </c:pt>
                <c:pt idx="3847">
                  <c:v>195.91</c:v>
                </c:pt>
                <c:pt idx="3848">
                  <c:v>195.91</c:v>
                </c:pt>
                <c:pt idx="3849">
                  <c:v>195.91</c:v>
                </c:pt>
                <c:pt idx="3850">
                  <c:v>196.97</c:v>
                </c:pt>
                <c:pt idx="3851">
                  <c:v>196.03</c:v>
                </c:pt>
                <c:pt idx="3852">
                  <c:v>196.03</c:v>
                </c:pt>
                <c:pt idx="3853">
                  <c:v>196.03</c:v>
                </c:pt>
                <c:pt idx="3854">
                  <c:v>196.09</c:v>
                </c:pt>
                <c:pt idx="3855">
                  <c:v>192.16</c:v>
                </c:pt>
                <c:pt idx="3856">
                  <c:v>192.16</c:v>
                </c:pt>
                <c:pt idx="3857">
                  <c:v>192.16</c:v>
                </c:pt>
                <c:pt idx="3858">
                  <c:v>195.21</c:v>
                </c:pt>
                <c:pt idx="3859">
                  <c:v>194.27</c:v>
                </c:pt>
                <c:pt idx="3860">
                  <c:v>194.27</c:v>
                </c:pt>
                <c:pt idx="3861">
                  <c:v>194.27</c:v>
                </c:pt>
                <c:pt idx="3862">
                  <c:v>194.32</c:v>
                </c:pt>
                <c:pt idx="3863">
                  <c:v>192.38</c:v>
                </c:pt>
                <c:pt idx="3864">
                  <c:v>192.38</c:v>
                </c:pt>
                <c:pt idx="3865">
                  <c:v>192.38</c:v>
                </c:pt>
                <c:pt idx="3866">
                  <c:v>193.44</c:v>
                </c:pt>
                <c:pt idx="3867">
                  <c:v>192.49</c:v>
                </c:pt>
                <c:pt idx="3868">
                  <c:v>192.49</c:v>
                </c:pt>
                <c:pt idx="3869">
                  <c:v>192.49</c:v>
                </c:pt>
                <c:pt idx="3870">
                  <c:v>192.55</c:v>
                </c:pt>
                <c:pt idx="3871">
                  <c:v>184.62</c:v>
                </c:pt>
                <c:pt idx="3872">
                  <c:v>184.62</c:v>
                </c:pt>
                <c:pt idx="3873">
                  <c:v>184.62</c:v>
                </c:pt>
                <c:pt idx="3874">
                  <c:v>191.66</c:v>
                </c:pt>
                <c:pt idx="3875">
                  <c:v>190.71</c:v>
                </c:pt>
                <c:pt idx="3876">
                  <c:v>190.71</c:v>
                </c:pt>
                <c:pt idx="3877">
                  <c:v>190.71</c:v>
                </c:pt>
                <c:pt idx="3878">
                  <c:v>190.77</c:v>
                </c:pt>
                <c:pt idx="3879">
                  <c:v>188.82</c:v>
                </c:pt>
                <c:pt idx="3880">
                  <c:v>188.82</c:v>
                </c:pt>
                <c:pt idx="3881">
                  <c:v>188.82</c:v>
                </c:pt>
                <c:pt idx="3882">
                  <c:v>189.87</c:v>
                </c:pt>
                <c:pt idx="3883">
                  <c:v>188.92</c:v>
                </c:pt>
                <c:pt idx="3884">
                  <c:v>188.92</c:v>
                </c:pt>
                <c:pt idx="3885">
                  <c:v>188.92</c:v>
                </c:pt>
                <c:pt idx="3886">
                  <c:v>188.98</c:v>
                </c:pt>
                <c:pt idx="3887">
                  <c:v>185.03</c:v>
                </c:pt>
                <c:pt idx="3888">
                  <c:v>185.03</c:v>
                </c:pt>
                <c:pt idx="3889">
                  <c:v>185.03</c:v>
                </c:pt>
                <c:pt idx="3890">
                  <c:v>188.08</c:v>
                </c:pt>
                <c:pt idx="3891">
                  <c:v>187.13</c:v>
                </c:pt>
                <c:pt idx="3892">
                  <c:v>187.13</c:v>
                </c:pt>
                <c:pt idx="3893">
                  <c:v>187.13</c:v>
                </c:pt>
                <c:pt idx="3894">
                  <c:v>187.18</c:v>
                </c:pt>
                <c:pt idx="3895">
                  <c:v>185.23</c:v>
                </c:pt>
                <c:pt idx="3896">
                  <c:v>185.23</c:v>
                </c:pt>
                <c:pt idx="3897">
                  <c:v>185.23</c:v>
                </c:pt>
                <c:pt idx="3898">
                  <c:v>186.27</c:v>
                </c:pt>
                <c:pt idx="3899">
                  <c:v>185.32</c:v>
                </c:pt>
                <c:pt idx="3900">
                  <c:v>185.32</c:v>
                </c:pt>
                <c:pt idx="3901">
                  <c:v>185.32</c:v>
                </c:pt>
                <c:pt idx="3902">
                  <c:v>185.37</c:v>
                </c:pt>
                <c:pt idx="3903">
                  <c:v>169.5</c:v>
                </c:pt>
                <c:pt idx="3904">
                  <c:v>169.5</c:v>
                </c:pt>
                <c:pt idx="3905">
                  <c:v>200.5</c:v>
                </c:pt>
                <c:pt idx="3906">
                  <c:v>215.46</c:v>
                </c:pt>
                <c:pt idx="3907">
                  <c:v>214.51</c:v>
                </c:pt>
                <c:pt idx="3908">
                  <c:v>214.51</c:v>
                </c:pt>
                <c:pt idx="3909">
                  <c:v>214.51</c:v>
                </c:pt>
                <c:pt idx="3910">
                  <c:v>214.56</c:v>
                </c:pt>
                <c:pt idx="3911">
                  <c:v>212.6</c:v>
                </c:pt>
                <c:pt idx="3912">
                  <c:v>212.6</c:v>
                </c:pt>
                <c:pt idx="3913">
                  <c:v>212.6</c:v>
                </c:pt>
                <c:pt idx="3914">
                  <c:v>213.65</c:v>
                </c:pt>
                <c:pt idx="3915">
                  <c:v>212.69</c:v>
                </c:pt>
                <c:pt idx="3916">
                  <c:v>212.69</c:v>
                </c:pt>
                <c:pt idx="3917">
                  <c:v>212.69</c:v>
                </c:pt>
                <c:pt idx="3918">
                  <c:v>212.73</c:v>
                </c:pt>
                <c:pt idx="3919">
                  <c:v>208.78</c:v>
                </c:pt>
                <c:pt idx="3920">
                  <c:v>208.78</c:v>
                </c:pt>
                <c:pt idx="3921">
                  <c:v>208.78</c:v>
                </c:pt>
                <c:pt idx="3922">
                  <c:v>211.82</c:v>
                </c:pt>
                <c:pt idx="3923">
                  <c:v>210.86</c:v>
                </c:pt>
                <c:pt idx="3924">
                  <c:v>210.86</c:v>
                </c:pt>
                <c:pt idx="3925">
                  <c:v>210.86</c:v>
                </c:pt>
                <c:pt idx="3926">
                  <c:v>210.9</c:v>
                </c:pt>
                <c:pt idx="3927">
                  <c:v>208.95</c:v>
                </c:pt>
                <c:pt idx="3928">
                  <c:v>208.95</c:v>
                </c:pt>
                <c:pt idx="3929">
                  <c:v>208.95</c:v>
                </c:pt>
                <c:pt idx="3930">
                  <c:v>209.98</c:v>
                </c:pt>
                <c:pt idx="3931">
                  <c:v>209.03</c:v>
                </c:pt>
                <c:pt idx="3932">
                  <c:v>209.03</c:v>
                </c:pt>
                <c:pt idx="3933">
                  <c:v>209.03</c:v>
                </c:pt>
                <c:pt idx="3934">
                  <c:v>209.06</c:v>
                </c:pt>
                <c:pt idx="3935">
                  <c:v>201.12</c:v>
                </c:pt>
                <c:pt idx="3936">
                  <c:v>201.12</c:v>
                </c:pt>
                <c:pt idx="3937">
                  <c:v>201.12</c:v>
                </c:pt>
                <c:pt idx="3938">
                  <c:v>208.14</c:v>
                </c:pt>
                <c:pt idx="3939">
                  <c:v>207.18</c:v>
                </c:pt>
                <c:pt idx="3940">
                  <c:v>207.18</c:v>
                </c:pt>
                <c:pt idx="3941">
                  <c:v>207.18</c:v>
                </c:pt>
                <c:pt idx="3942">
                  <c:v>207.22</c:v>
                </c:pt>
                <c:pt idx="3943">
                  <c:v>205.26</c:v>
                </c:pt>
                <c:pt idx="3944">
                  <c:v>205.26</c:v>
                </c:pt>
                <c:pt idx="3945">
                  <c:v>205.26</c:v>
                </c:pt>
                <c:pt idx="3946">
                  <c:v>206.29</c:v>
                </c:pt>
                <c:pt idx="3947">
                  <c:v>205.33</c:v>
                </c:pt>
                <c:pt idx="3948">
                  <c:v>205.33</c:v>
                </c:pt>
                <c:pt idx="3949">
                  <c:v>205.33</c:v>
                </c:pt>
                <c:pt idx="3950">
                  <c:v>205.37</c:v>
                </c:pt>
                <c:pt idx="3951">
                  <c:v>201.41</c:v>
                </c:pt>
                <c:pt idx="3952">
                  <c:v>201.41</c:v>
                </c:pt>
                <c:pt idx="3953">
                  <c:v>201.41</c:v>
                </c:pt>
                <c:pt idx="3954">
                  <c:v>204.44</c:v>
                </c:pt>
                <c:pt idx="3955">
                  <c:v>203.47</c:v>
                </c:pt>
                <c:pt idx="3956">
                  <c:v>203.47</c:v>
                </c:pt>
                <c:pt idx="3957">
                  <c:v>203.47</c:v>
                </c:pt>
                <c:pt idx="3958">
                  <c:v>203.5</c:v>
                </c:pt>
                <c:pt idx="3959">
                  <c:v>201.54</c:v>
                </c:pt>
                <c:pt idx="3960">
                  <c:v>201.54</c:v>
                </c:pt>
                <c:pt idx="3961">
                  <c:v>201.54</c:v>
                </c:pt>
                <c:pt idx="3962">
                  <c:v>202.57</c:v>
                </c:pt>
                <c:pt idx="3963">
                  <c:v>201.6</c:v>
                </c:pt>
                <c:pt idx="3964">
                  <c:v>201.6</c:v>
                </c:pt>
                <c:pt idx="3965">
                  <c:v>201.6</c:v>
                </c:pt>
                <c:pt idx="3966">
                  <c:v>201.64</c:v>
                </c:pt>
                <c:pt idx="3967">
                  <c:v>170</c:v>
                </c:pt>
                <c:pt idx="3968">
                  <c:v>170</c:v>
                </c:pt>
                <c:pt idx="3969">
                  <c:v>170</c:v>
                </c:pt>
                <c:pt idx="3970">
                  <c:v>200.7</c:v>
                </c:pt>
                <c:pt idx="3971">
                  <c:v>199.73</c:v>
                </c:pt>
                <c:pt idx="3972">
                  <c:v>199.73</c:v>
                </c:pt>
                <c:pt idx="3973">
                  <c:v>199.73</c:v>
                </c:pt>
                <c:pt idx="3974">
                  <c:v>199.76</c:v>
                </c:pt>
                <c:pt idx="3975">
                  <c:v>197.79</c:v>
                </c:pt>
                <c:pt idx="3976">
                  <c:v>197.79</c:v>
                </c:pt>
                <c:pt idx="3977">
                  <c:v>197.79</c:v>
                </c:pt>
                <c:pt idx="3978">
                  <c:v>198.82</c:v>
                </c:pt>
                <c:pt idx="3979">
                  <c:v>197.85</c:v>
                </c:pt>
                <c:pt idx="3980">
                  <c:v>197.85</c:v>
                </c:pt>
                <c:pt idx="3981">
                  <c:v>197.85</c:v>
                </c:pt>
                <c:pt idx="3982">
                  <c:v>197.87</c:v>
                </c:pt>
                <c:pt idx="3983">
                  <c:v>193.91</c:v>
                </c:pt>
                <c:pt idx="3984">
                  <c:v>193.91</c:v>
                </c:pt>
                <c:pt idx="3985">
                  <c:v>193.91</c:v>
                </c:pt>
                <c:pt idx="3986">
                  <c:v>196.93</c:v>
                </c:pt>
                <c:pt idx="3987">
                  <c:v>195.96</c:v>
                </c:pt>
                <c:pt idx="3988">
                  <c:v>195.96</c:v>
                </c:pt>
                <c:pt idx="3989">
                  <c:v>195.96</c:v>
                </c:pt>
                <c:pt idx="3990">
                  <c:v>195.98</c:v>
                </c:pt>
                <c:pt idx="3991">
                  <c:v>194.01</c:v>
                </c:pt>
                <c:pt idx="3992">
                  <c:v>194.01</c:v>
                </c:pt>
                <c:pt idx="3993">
                  <c:v>194.01</c:v>
                </c:pt>
                <c:pt idx="3994">
                  <c:v>195.03</c:v>
                </c:pt>
                <c:pt idx="3995">
                  <c:v>194.06</c:v>
                </c:pt>
                <c:pt idx="3996">
                  <c:v>194.06</c:v>
                </c:pt>
                <c:pt idx="3997">
                  <c:v>194.06</c:v>
                </c:pt>
                <c:pt idx="3998">
                  <c:v>194.08</c:v>
                </c:pt>
                <c:pt idx="3999">
                  <c:v>186.12</c:v>
                </c:pt>
                <c:pt idx="4000">
                  <c:v>186.12</c:v>
                </c:pt>
                <c:pt idx="4001">
                  <c:v>186.12</c:v>
                </c:pt>
                <c:pt idx="4002">
                  <c:v>193.13</c:v>
                </c:pt>
                <c:pt idx="4003">
                  <c:v>192.15</c:v>
                </c:pt>
                <c:pt idx="4004">
                  <c:v>192.15</c:v>
                </c:pt>
                <c:pt idx="4005">
                  <c:v>192.15</c:v>
                </c:pt>
                <c:pt idx="4006">
                  <c:v>192.17</c:v>
                </c:pt>
                <c:pt idx="4007">
                  <c:v>190.2</c:v>
                </c:pt>
                <c:pt idx="4008">
                  <c:v>190.2</c:v>
                </c:pt>
                <c:pt idx="4009">
                  <c:v>190.2</c:v>
                </c:pt>
                <c:pt idx="4010">
                  <c:v>191.22</c:v>
                </c:pt>
                <c:pt idx="4011">
                  <c:v>190.24</c:v>
                </c:pt>
                <c:pt idx="4012">
                  <c:v>190.24</c:v>
                </c:pt>
                <c:pt idx="4013">
                  <c:v>190.24</c:v>
                </c:pt>
                <c:pt idx="4014">
                  <c:v>190.26</c:v>
                </c:pt>
                <c:pt idx="4015">
                  <c:v>186.28</c:v>
                </c:pt>
                <c:pt idx="4016">
                  <c:v>186.28</c:v>
                </c:pt>
                <c:pt idx="4017">
                  <c:v>186.28</c:v>
                </c:pt>
                <c:pt idx="4018">
                  <c:v>189.3</c:v>
                </c:pt>
                <c:pt idx="4019">
                  <c:v>188.31</c:v>
                </c:pt>
                <c:pt idx="4020">
                  <c:v>188.31</c:v>
                </c:pt>
                <c:pt idx="4021">
                  <c:v>188.31</c:v>
                </c:pt>
                <c:pt idx="4022">
                  <c:v>188.33</c:v>
                </c:pt>
                <c:pt idx="4023">
                  <c:v>186.35</c:v>
                </c:pt>
                <c:pt idx="4024">
                  <c:v>186.35</c:v>
                </c:pt>
                <c:pt idx="4025">
                  <c:v>186.35</c:v>
                </c:pt>
                <c:pt idx="4026">
                  <c:v>187.37</c:v>
                </c:pt>
                <c:pt idx="4027">
                  <c:v>186.38</c:v>
                </c:pt>
                <c:pt idx="4028">
                  <c:v>186.38</c:v>
                </c:pt>
                <c:pt idx="4029">
                  <c:v>186.38</c:v>
                </c:pt>
                <c:pt idx="4030">
                  <c:v>186.4</c:v>
                </c:pt>
                <c:pt idx="4031">
                  <c:v>170.5</c:v>
                </c:pt>
                <c:pt idx="4032">
                  <c:v>170.5</c:v>
                </c:pt>
                <c:pt idx="4033">
                  <c:v>170.5</c:v>
                </c:pt>
                <c:pt idx="4034">
                  <c:v>185.43</c:v>
                </c:pt>
                <c:pt idx="4035">
                  <c:v>184.45</c:v>
                </c:pt>
                <c:pt idx="4036">
                  <c:v>184.45</c:v>
                </c:pt>
                <c:pt idx="4037">
                  <c:v>184.45</c:v>
                </c:pt>
                <c:pt idx="4038">
                  <c:v>184.46</c:v>
                </c:pt>
                <c:pt idx="4039">
                  <c:v>182.48</c:v>
                </c:pt>
                <c:pt idx="4040">
                  <c:v>182.48</c:v>
                </c:pt>
                <c:pt idx="4041">
                  <c:v>182.48</c:v>
                </c:pt>
                <c:pt idx="4042">
                  <c:v>183.49</c:v>
                </c:pt>
                <c:pt idx="4043">
                  <c:v>182.5</c:v>
                </c:pt>
                <c:pt idx="4044">
                  <c:v>182.5</c:v>
                </c:pt>
                <c:pt idx="4045">
                  <c:v>182.5</c:v>
                </c:pt>
                <c:pt idx="4046">
                  <c:v>182.51</c:v>
                </c:pt>
                <c:pt idx="4047">
                  <c:v>178.53</c:v>
                </c:pt>
                <c:pt idx="4048">
                  <c:v>178.53</c:v>
                </c:pt>
                <c:pt idx="4049">
                  <c:v>178.53</c:v>
                </c:pt>
                <c:pt idx="4050">
                  <c:v>181.54</c:v>
                </c:pt>
                <c:pt idx="4051">
                  <c:v>180.55</c:v>
                </c:pt>
                <c:pt idx="4052">
                  <c:v>180.55</c:v>
                </c:pt>
                <c:pt idx="4053">
                  <c:v>180.55</c:v>
                </c:pt>
                <c:pt idx="4054">
                  <c:v>180.56</c:v>
                </c:pt>
                <c:pt idx="4055">
                  <c:v>178.57</c:v>
                </c:pt>
                <c:pt idx="4056">
                  <c:v>178.57</c:v>
                </c:pt>
                <c:pt idx="4057">
                  <c:v>178.57</c:v>
                </c:pt>
                <c:pt idx="4058">
                  <c:v>179.58</c:v>
                </c:pt>
                <c:pt idx="4059">
                  <c:v>178.59</c:v>
                </c:pt>
                <c:pt idx="4060">
                  <c:v>178.59</c:v>
                </c:pt>
                <c:pt idx="4061">
                  <c:v>178.59</c:v>
                </c:pt>
                <c:pt idx="4062">
                  <c:v>178.6</c:v>
                </c:pt>
                <c:pt idx="4063">
                  <c:v>170.62</c:v>
                </c:pt>
                <c:pt idx="4064">
                  <c:v>170.62</c:v>
                </c:pt>
                <c:pt idx="4065">
                  <c:v>170.62</c:v>
                </c:pt>
                <c:pt idx="4066">
                  <c:v>177.61</c:v>
                </c:pt>
                <c:pt idx="4067">
                  <c:v>176.62</c:v>
                </c:pt>
                <c:pt idx="4068">
                  <c:v>176.62</c:v>
                </c:pt>
                <c:pt idx="4069">
                  <c:v>176.62</c:v>
                </c:pt>
                <c:pt idx="4070">
                  <c:v>176.63</c:v>
                </c:pt>
                <c:pt idx="4071">
                  <c:v>174.63</c:v>
                </c:pt>
                <c:pt idx="4072">
                  <c:v>174.63</c:v>
                </c:pt>
                <c:pt idx="4073">
                  <c:v>174.63</c:v>
                </c:pt>
                <c:pt idx="4074">
                  <c:v>175.64</c:v>
                </c:pt>
                <c:pt idx="4075">
                  <c:v>174.64</c:v>
                </c:pt>
                <c:pt idx="4076">
                  <c:v>174.64</c:v>
                </c:pt>
                <c:pt idx="4077">
                  <c:v>174.64</c:v>
                </c:pt>
                <c:pt idx="4078">
                  <c:v>174.65</c:v>
                </c:pt>
                <c:pt idx="4079">
                  <c:v>170.66</c:v>
                </c:pt>
                <c:pt idx="4080">
                  <c:v>170.66</c:v>
                </c:pt>
                <c:pt idx="4081">
                  <c:v>170.66</c:v>
                </c:pt>
                <c:pt idx="4082">
                  <c:v>173.65</c:v>
                </c:pt>
                <c:pt idx="4083">
                  <c:v>172.66</c:v>
                </c:pt>
                <c:pt idx="4084">
                  <c:v>172.66</c:v>
                </c:pt>
                <c:pt idx="4085">
                  <c:v>172.66</c:v>
                </c:pt>
                <c:pt idx="4086">
                  <c:v>172.66</c:v>
                </c:pt>
                <c:pt idx="4087">
                  <c:v>170.66</c:v>
                </c:pt>
                <c:pt idx="4088">
                  <c:v>170.66</c:v>
                </c:pt>
                <c:pt idx="4089">
                  <c:v>170.66</c:v>
                </c:pt>
                <c:pt idx="4090">
                  <c:v>171.66</c:v>
                </c:pt>
                <c:pt idx="4091">
                  <c:v>170.67</c:v>
                </c:pt>
                <c:pt idx="4092">
                  <c:v>170.67</c:v>
                </c:pt>
                <c:pt idx="4093">
                  <c:v>170.67</c:v>
                </c:pt>
                <c:pt idx="4094">
                  <c:v>170.67</c:v>
                </c:pt>
                <c:pt idx="4095">
                  <c:v>170.67</c:v>
                </c:pt>
                <c:pt idx="4096">
                  <c:v>170.6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1464448"/>
        <c:axId val="181466624"/>
      </c:scatterChart>
      <c:valAx>
        <c:axId val="181464448"/>
        <c:scaling>
          <c:orientation val="minMax"/>
          <c:max val="4096"/>
          <c:min val="0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Code</a:t>
                </a:r>
              </a:p>
            </c:rich>
          </c:tx>
          <c:layout>
            <c:manualLayout>
              <c:xMode val="edge"/>
              <c:yMode val="edge"/>
              <c:x val="0.50046869792245308"/>
              <c:y val="0.9437532734458076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81466624"/>
        <c:crosses val="autoZero"/>
        <c:crossBetween val="midCat"/>
      </c:valAx>
      <c:valAx>
        <c:axId val="181466624"/>
        <c:scaling>
          <c:orientation val="minMax"/>
          <c:max val="900"/>
          <c:min val="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  <a:prstDash val="sys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Energy Per Code Conversion (CVdd²)</a:t>
                </a:r>
              </a:p>
            </c:rich>
          </c:tx>
          <c:layout>
            <c:manualLayout>
              <c:xMode val="edge"/>
              <c:yMode val="edge"/>
              <c:x val="1.6184544309891493E-2"/>
              <c:y val="0.15347894490066075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8146444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9018437915500428"/>
          <c:y val="8.4521446769567979E-2"/>
          <c:w val="0.1874059391536797"/>
          <c:h val="0.17211411538077692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100" b="1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9086977869105853"/>
          <c:y val="5.2313383830368057E-2"/>
          <c:w val="0.74954592569693224"/>
          <c:h val="0.82694427630646394"/>
        </c:manualLayout>
      </c:layout>
      <c:scatterChart>
        <c:scatterStyle val="smoothMarker"/>
        <c:varyColors val="0"/>
        <c:ser>
          <c:idx val="2"/>
          <c:order val="0"/>
          <c:tx>
            <c:v>FIT</c:v>
          </c:tx>
          <c:spPr>
            <a:ln w="38100">
              <a:solidFill>
                <a:srgbClr val="007635"/>
              </a:solidFill>
            </a:ln>
          </c:spPr>
          <c:marker>
            <c:symbol val="none"/>
          </c:marker>
          <c:xVal>
            <c:strRef>
              <c:f>Energy_2012_07_28!$F:$F</c:f>
              <c:strCache>
                <c:ptCount val="4098"/>
                <c:pt idx="0">
                  <c:v>Bin</c:v>
                </c:pt>
                <c:pt idx="1">
                  <c:v>0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7</c:v>
                </c:pt>
                <c:pt idx="19">
                  <c:v>18</c:v>
                </c:pt>
                <c:pt idx="20">
                  <c:v>19</c:v>
                </c:pt>
                <c:pt idx="21">
                  <c:v>20</c:v>
                </c:pt>
                <c:pt idx="22">
                  <c:v>21</c:v>
                </c:pt>
                <c:pt idx="23">
                  <c:v>22</c:v>
                </c:pt>
                <c:pt idx="24">
                  <c:v>23</c:v>
                </c:pt>
                <c:pt idx="25">
                  <c:v>24</c:v>
                </c:pt>
                <c:pt idx="26">
                  <c:v>25</c:v>
                </c:pt>
                <c:pt idx="27">
                  <c:v>26</c:v>
                </c:pt>
                <c:pt idx="28">
                  <c:v>27</c:v>
                </c:pt>
                <c:pt idx="29">
                  <c:v>28</c:v>
                </c:pt>
                <c:pt idx="30">
                  <c:v>29</c:v>
                </c:pt>
                <c:pt idx="31">
                  <c:v>30</c:v>
                </c:pt>
                <c:pt idx="32">
                  <c:v>31</c:v>
                </c:pt>
                <c:pt idx="33">
                  <c:v>32</c:v>
                </c:pt>
                <c:pt idx="34">
                  <c:v>33</c:v>
                </c:pt>
                <c:pt idx="35">
                  <c:v>34</c:v>
                </c:pt>
                <c:pt idx="36">
                  <c:v>35</c:v>
                </c:pt>
                <c:pt idx="37">
                  <c:v>36</c:v>
                </c:pt>
                <c:pt idx="38">
                  <c:v>37</c:v>
                </c:pt>
                <c:pt idx="39">
                  <c:v>38</c:v>
                </c:pt>
                <c:pt idx="40">
                  <c:v>39</c:v>
                </c:pt>
                <c:pt idx="41">
                  <c:v>40</c:v>
                </c:pt>
                <c:pt idx="42">
                  <c:v>41</c:v>
                </c:pt>
                <c:pt idx="43">
                  <c:v>42</c:v>
                </c:pt>
                <c:pt idx="44">
                  <c:v>43</c:v>
                </c:pt>
                <c:pt idx="45">
                  <c:v>44</c:v>
                </c:pt>
                <c:pt idx="46">
                  <c:v>45</c:v>
                </c:pt>
                <c:pt idx="47">
                  <c:v>46</c:v>
                </c:pt>
                <c:pt idx="48">
                  <c:v>47</c:v>
                </c:pt>
                <c:pt idx="49">
                  <c:v>48</c:v>
                </c:pt>
                <c:pt idx="50">
                  <c:v>49</c:v>
                </c:pt>
                <c:pt idx="51">
                  <c:v>50</c:v>
                </c:pt>
                <c:pt idx="52">
                  <c:v>51</c:v>
                </c:pt>
                <c:pt idx="53">
                  <c:v>52</c:v>
                </c:pt>
                <c:pt idx="54">
                  <c:v>53</c:v>
                </c:pt>
                <c:pt idx="55">
                  <c:v>54</c:v>
                </c:pt>
                <c:pt idx="56">
                  <c:v>55</c:v>
                </c:pt>
                <c:pt idx="57">
                  <c:v>56</c:v>
                </c:pt>
                <c:pt idx="58">
                  <c:v>57</c:v>
                </c:pt>
                <c:pt idx="59">
                  <c:v>58</c:v>
                </c:pt>
                <c:pt idx="60">
                  <c:v>59</c:v>
                </c:pt>
                <c:pt idx="61">
                  <c:v>60</c:v>
                </c:pt>
                <c:pt idx="62">
                  <c:v>61</c:v>
                </c:pt>
                <c:pt idx="63">
                  <c:v>62</c:v>
                </c:pt>
                <c:pt idx="64">
                  <c:v>63</c:v>
                </c:pt>
                <c:pt idx="65">
                  <c:v>64</c:v>
                </c:pt>
                <c:pt idx="66">
                  <c:v>65</c:v>
                </c:pt>
                <c:pt idx="67">
                  <c:v>66</c:v>
                </c:pt>
                <c:pt idx="68">
                  <c:v>67</c:v>
                </c:pt>
                <c:pt idx="69">
                  <c:v>68</c:v>
                </c:pt>
                <c:pt idx="70">
                  <c:v>69</c:v>
                </c:pt>
                <c:pt idx="71">
                  <c:v>70</c:v>
                </c:pt>
                <c:pt idx="72">
                  <c:v>71</c:v>
                </c:pt>
                <c:pt idx="73">
                  <c:v>72</c:v>
                </c:pt>
                <c:pt idx="74">
                  <c:v>73</c:v>
                </c:pt>
                <c:pt idx="75">
                  <c:v>74</c:v>
                </c:pt>
                <c:pt idx="76">
                  <c:v>75</c:v>
                </c:pt>
                <c:pt idx="77">
                  <c:v>76</c:v>
                </c:pt>
                <c:pt idx="78">
                  <c:v>77</c:v>
                </c:pt>
                <c:pt idx="79">
                  <c:v>78</c:v>
                </c:pt>
                <c:pt idx="80">
                  <c:v>79</c:v>
                </c:pt>
                <c:pt idx="81">
                  <c:v>80</c:v>
                </c:pt>
                <c:pt idx="82">
                  <c:v>81</c:v>
                </c:pt>
                <c:pt idx="83">
                  <c:v>82</c:v>
                </c:pt>
                <c:pt idx="84">
                  <c:v>83</c:v>
                </c:pt>
                <c:pt idx="85">
                  <c:v>84</c:v>
                </c:pt>
                <c:pt idx="86">
                  <c:v>85</c:v>
                </c:pt>
                <c:pt idx="87">
                  <c:v>86</c:v>
                </c:pt>
                <c:pt idx="88">
                  <c:v>87</c:v>
                </c:pt>
                <c:pt idx="89">
                  <c:v>88</c:v>
                </c:pt>
                <c:pt idx="90">
                  <c:v>89</c:v>
                </c:pt>
                <c:pt idx="91">
                  <c:v>90</c:v>
                </c:pt>
                <c:pt idx="92">
                  <c:v>91</c:v>
                </c:pt>
                <c:pt idx="93">
                  <c:v>92</c:v>
                </c:pt>
                <c:pt idx="94">
                  <c:v>93</c:v>
                </c:pt>
                <c:pt idx="95">
                  <c:v>94</c:v>
                </c:pt>
                <c:pt idx="96">
                  <c:v>95</c:v>
                </c:pt>
                <c:pt idx="97">
                  <c:v>96</c:v>
                </c:pt>
                <c:pt idx="98">
                  <c:v>97</c:v>
                </c:pt>
                <c:pt idx="99">
                  <c:v>98</c:v>
                </c:pt>
                <c:pt idx="100">
                  <c:v>99</c:v>
                </c:pt>
                <c:pt idx="101">
                  <c:v>100</c:v>
                </c:pt>
                <c:pt idx="102">
                  <c:v>101</c:v>
                </c:pt>
                <c:pt idx="103">
                  <c:v>102</c:v>
                </c:pt>
                <c:pt idx="104">
                  <c:v>103</c:v>
                </c:pt>
                <c:pt idx="105">
                  <c:v>104</c:v>
                </c:pt>
                <c:pt idx="106">
                  <c:v>105</c:v>
                </c:pt>
                <c:pt idx="107">
                  <c:v>106</c:v>
                </c:pt>
                <c:pt idx="108">
                  <c:v>107</c:v>
                </c:pt>
                <c:pt idx="109">
                  <c:v>108</c:v>
                </c:pt>
                <c:pt idx="110">
                  <c:v>109</c:v>
                </c:pt>
                <c:pt idx="111">
                  <c:v>110</c:v>
                </c:pt>
                <c:pt idx="112">
                  <c:v>111</c:v>
                </c:pt>
                <c:pt idx="113">
                  <c:v>112</c:v>
                </c:pt>
                <c:pt idx="114">
                  <c:v>113</c:v>
                </c:pt>
                <c:pt idx="115">
                  <c:v>114</c:v>
                </c:pt>
                <c:pt idx="116">
                  <c:v>115</c:v>
                </c:pt>
                <c:pt idx="117">
                  <c:v>116</c:v>
                </c:pt>
                <c:pt idx="118">
                  <c:v>117</c:v>
                </c:pt>
                <c:pt idx="119">
                  <c:v>118</c:v>
                </c:pt>
                <c:pt idx="120">
                  <c:v>119</c:v>
                </c:pt>
                <c:pt idx="121">
                  <c:v>120</c:v>
                </c:pt>
                <c:pt idx="122">
                  <c:v>121</c:v>
                </c:pt>
                <c:pt idx="123">
                  <c:v>122</c:v>
                </c:pt>
                <c:pt idx="124">
                  <c:v>123</c:v>
                </c:pt>
                <c:pt idx="125">
                  <c:v>124</c:v>
                </c:pt>
                <c:pt idx="126">
                  <c:v>125</c:v>
                </c:pt>
                <c:pt idx="127">
                  <c:v>126</c:v>
                </c:pt>
                <c:pt idx="128">
                  <c:v>127</c:v>
                </c:pt>
                <c:pt idx="129">
                  <c:v>128</c:v>
                </c:pt>
                <c:pt idx="130">
                  <c:v>129</c:v>
                </c:pt>
                <c:pt idx="131">
                  <c:v>130</c:v>
                </c:pt>
                <c:pt idx="132">
                  <c:v>131</c:v>
                </c:pt>
                <c:pt idx="133">
                  <c:v>132</c:v>
                </c:pt>
                <c:pt idx="134">
                  <c:v>133</c:v>
                </c:pt>
                <c:pt idx="135">
                  <c:v>134</c:v>
                </c:pt>
                <c:pt idx="136">
                  <c:v>135</c:v>
                </c:pt>
                <c:pt idx="137">
                  <c:v>136</c:v>
                </c:pt>
                <c:pt idx="138">
                  <c:v>137</c:v>
                </c:pt>
                <c:pt idx="139">
                  <c:v>138</c:v>
                </c:pt>
                <c:pt idx="140">
                  <c:v>139</c:v>
                </c:pt>
                <c:pt idx="141">
                  <c:v>140</c:v>
                </c:pt>
                <c:pt idx="142">
                  <c:v>141</c:v>
                </c:pt>
                <c:pt idx="143">
                  <c:v>142</c:v>
                </c:pt>
                <c:pt idx="144">
                  <c:v>143</c:v>
                </c:pt>
                <c:pt idx="145">
                  <c:v>144</c:v>
                </c:pt>
                <c:pt idx="146">
                  <c:v>145</c:v>
                </c:pt>
                <c:pt idx="147">
                  <c:v>146</c:v>
                </c:pt>
                <c:pt idx="148">
                  <c:v>147</c:v>
                </c:pt>
                <c:pt idx="149">
                  <c:v>148</c:v>
                </c:pt>
                <c:pt idx="150">
                  <c:v>149</c:v>
                </c:pt>
                <c:pt idx="151">
                  <c:v>150</c:v>
                </c:pt>
                <c:pt idx="152">
                  <c:v>151</c:v>
                </c:pt>
                <c:pt idx="153">
                  <c:v>152</c:v>
                </c:pt>
                <c:pt idx="154">
                  <c:v>153</c:v>
                </c:pt>
                <c:pt idx="155">
                  <c:v>154</c:v>
                </c:pt>
                <c:pt idx="156">
                  <c:v>155</c:v>
                </c:pt>
                <c:pt idx="157">
                  <c:v>156</c:v>
                </c:pt>
                <c:pt idx="158">
                  <c:v>157</c:v>
                </c:pt>
                <c:pt idx="159">
                  <c:v>158</c:v>
                </c:pt>
                <c:pt idx="160">
                  <c:v>159</c:v>
                </c:pt>
                <c:pt idx="161">
                  <c:v>160</c:v>
                </c:pt>
                <c:pt idx="162">
                  <c:v>161</c:v>
                </c:pt>
                <c:pt idx="163">
                  <c:v>162</c:v>
                </c:pt>
                <c:pt idx="164">
                  <c:v>163</c:v>
                </c:pt>
                <c:pt idx="165">
                  <c:v>164</c:v>
                </c:pt>
                <c:pt idx="166">
                  <c:v>165</c:v>
                </c:pt>
                <c:pt idx="167">
                  <c:v>166</c:v>
                </c:pt>
                <c:pt idx="168">
                  <c:v>167</c:v>
                </c:pt>
                <c:pt idx="169">
                  <c:v>168</c:v>
                </c:pt>
                <c:pt idx="170">
                  <c:v>169</c:v>
                </c:pt>
                <c:pt idx="171">
                  <c:v>170</c:v>
                </c:pt>
                <c:pt idx="172">
                  <c:v>171</c:v>
                </c:pt>
                <c:pt idx="173">
                  <c:v>172</c:v>
                </c:pt>
                <c:pt idx="174">
                  <c:v>173</c:v>
                </c:pt>
                <c:pt idx="175">
                  <c:v>174</c:v>
                </c:pt>
                <c:pt idx="176">
                  <c:v>175</c:v>
                </c:pt>
                <c:pt idx="177">
                  <c:v>176</c:v>
                </c:pt>
                <c:pt idx="178">
                  <c:v>177</c:v>
                </c:pt>
                <c:pt idx="179">
                  <c:v>178</c:v>
                </c:pt>
                <c:pt idx="180">
                  <c:v>179</c:v>
                </c:pt>
                <c:pt idx="181">
                  <c:v>180</c:v>
                </c:pt>
                <c:pt idx="182">
                  <c:v>181</c:v>
                </c:pt>
                <c:pt idx="183">
                  <c:v>182</c:v>
                </c:pt>
                <c:pt idx="184">
                  <c:v>183</c:v>
                </c:pt>
                <c:pt idx="185">
                  <c:v>184</c:v>
                </c:pt>
                <c:pt idx="186">
                  <c:v>185</c:v>
                </c:pt>
                <c:pt idx="187">
                  <c:v>186</c:v>
                </c:pt>
                <c:pt idx="188">
                  <c:v>187</c:v>
                </c:pt>
                <c:pt idx="189">
                  <c:v>188</c:v>
                </c:pt>
                <c:pt idx="190">
                  <c:v>189</c:v>
                </c:pt>
                <c:pt idx="191">
                  <c:v>190</c:v>
                </c:pt>
                <c:pt idx="192">
                  <c:v>191</c:v>
                </c:pt>
                <c:pt idx="193">
                  <c:v>192</c:v>
                </c:pt>
                <c:pt idx="194">
                  <c:v>193</c:v>
                </c:pt>
                <c:pt idx="195">
                  <c:v>194</c:v>
                </c:pt>
                <c:pt idx="196">
                  <c:v>195</c:v>
                </c:pt>
                <c:pt idx="197">
                  <c:v>196</c:v>
                </c:pt>
                <c:pt idx="198">
                  <c:v>197</c:v>
                </c:pt>
                <c:pt idx="199">
                  <c:v>198</c:v>
                </c:pt>
                <c:pt idx="200">
                  <c:v>199</c:v>
                </c:pt>
                <c:pt idx="201">
                  <c:v>200</c:v>
                </c:pt>
                <c:pt idx="202">
                  <c:v>201</c:v>
                </c:pt>
                <c:pt idx="203">
                  <c:v>202</c:v>
                </c:pt>
                <c:pt idx="204">
                  <c:v>203</c:v>
                </c:pt>
                <c:pt idx="205">
                  <c:v>204</c:v>
                </c:pt>
                <c:pt idx="206">
                  <c:v>205</c:v>
                </c:pt>
                <c:pt idx="207">
                  <c:v>206</c:v>
                </c:pt>
                <c:pt idx="208">
                  <c:v>207</c:v>
                </c:pt>
                <c:pt idx="209">
                  <c:v>208</c:v>
                </c:pt>
                <c:pt idx="210">
                  <c:v>209</c:v>
                </c:pt>
                <c:pt idx="211">
                  <c:v>210</c:v>
                </c:pt>
                <c:pt idx="212">
                  <c:v>211</c:v>
                </c:pt>
                <c:pt idx="213">
                  <c:v>212</c:v>
                </c:pt>
                <c:pt idx="214">
                  <c:v>213</c:v>
                </c:pt>
                <c:pt idx="215">
                  <c:v>214</c:v>
                </c:pt>
                <c:pt idx="216">
                  <c:v>215</c:v>
                </c:pt>
                <c:pt idx="217">
                  <c:v>216</c:v>
                </c:pt>
                <c:pt idx="218">
                  <c:v>217</c:v>
                </c:pt>
                <c:pt idx="219">
                  <c:v>218</c:v>
                </c:pt>
                <c:pt idx="220">
                  <c:v>219</c:v>
                </c:pt>
                <c:pt idx="221">
                  <c:v>220</c:v>
                </c:pt>
                <c:pt idx="222">
                  <c:v>221</c:v>
                </c:pt>
                <c:pt idx="223">
                  <c:v>222</c:v>
                </c:pt>
                <c:pt idx="224">
                  <c:v>223</c:v>
                </c:pt>
                <c:pt idx="225">
                  <c:v>224</c:v>
                </c:pt>
                <c:pt idx="226">
                  <c:v>225</c:v>
                </c:pt>
                <c:pt idx="227">
                  <c:v>226</c:v>
                </c:pt>
                <c:pt idx="228">
                  <c:v>227</c:v>
                </c:pt>
                <c:pt idx="229">
                  <c:v>228</c:v>
                </c:pt>
                <c:pt idx="230">
                  <c:v>229</c:v>
                </c:pt>
                <c:pt idx="231">
                  <c:v>230</c:v>
                </c:pt>
                <c:pt idx="232">
                  <c:v>231</c:v>
                </c:pt>
                <c:pt idx="233">
                  <c:v>232</c:v>
                </c:pt>
                <c:pt idx="234">
                  <c:v>233</c:v>
                </c:pt>
                <c:pt idx="235">
                  <c:v>234</c:v>
                </c:pt>
                <c:pt idx="236">
                  <c:v>235</c:v>
                </c:pt>
                <c:pt idx="237">
                  <c:v>236</c:v>
                </c:pt>
                <c:pt idx="238">
                  <c:v>237</c:v>
                </c:pt>
                <c:pt idx="239">
                  <c:v>238</c:v>
                </c:pt>
                <c:pt idx="240">
                  <c:v>239</c:v>
                </c:pt>
                <c:pt idx="241">
                  <c:v>240</c:v>
                </c:pt>
                <c:pt idx="242">
                  <c:v>241</c:v>
                </c:pt>
                <c:pt idx="243">
                  <c:v>242</c:v>
                </c:pt>
                <c:pt idx="244">
                  <c:v>243</c:v>
                </c:pt>
                <c:pt idx="245">
                  <c:v>244</c:v>
                </c:pt>
                <c:pt idx="246">
                  <c:v>245</c:v>
                </c:pt>
                <c:pt idx="247">
                  <c:v>246</c:v>
                </c:pt>
                <c:pt idx="248">
                  <c:v>247</c:v>
                </c:pt>
                <c:pt idx="249">
                  <c:v>248</c:v>
                </c:pt>
                <c:pt idx="250">
                  <c:v>249</c:v>
                </c:pt>
                <c:pt idx="251">
                  <c:v>250</c:v>
                </c:pt>
                <c:pt idx="252">
                  <c:v>251</c:v>
                </c:pt>
                <c:pt idx="253">
                  <c:v>252</c:v>
                </c:pt>
                <c:pt idx="254">
                  <c:v>253</c:v>
                </c:pt>
                <c:pt idx="255">
                  <c:v>254</c:v>
                </c:pt>
                <c:pt idx="256">
                  <c:v>255</c:v>
                </c:pt>
                <c:pt idx="257">
                  <c:v>256</c:v>
                </c:pt>
                <c:pt idx="258">
                  <c:v>257</c:v>
                </c:pt>
                <c:pt idx="259">
                  <c:v>258</c:v>
                </c:pt>
                <c:pt idx="260">
                  <c:v>259</c:v>
                </c:pt>
                <c:pt idx="261">
                  <c:v>260</c:v>
                </c:pt>
                <c:pt idx="262">
                  <c:v>261</c:v>
                </c:pt>
                <c:pt idx="263">
                  <c:v>262</c:v>
                </c:pt>
                <c:pt idx="264">
                  <c:v>263</c:v>
                </c:pt>
                <c:pt idx="265">
                  <c:v>264</c:v>
                </c:pt>
                <c:pt idx="266">
                  <c:v>265</c:v>
                </c:pt>
                <c:pt idx="267">
                  <c:v>266</c:v>
                </c:pt>
                <c:pt idx="268">
                  <c:v>267</c:v>
                </c:pt>
                <c:pt idx="269">
                  <c:v>268</c:v>
                </c:pt>
                <c:pt idx="270">
                  <c:v>269</c:v>
                </c:pt>
                <c:pt idx="271">
                  <c:v>270</c:v>
                </c:pt>
                <c:pt idx="272">
                  <c:v>271</c:v>
                </c:pt>
                <c:pt idx="273">
                  <c:v>272</c:v>
                </c:pt>
                <c:pt idx="274">
                  <c:v>273</c:v>
                </c:pt>
                <c:pt idx="275">
                  <c:v>274</c:v>
                </c:pt>
                <c:pt idx="276">
                  <c:v>275</c:v>
                </c:pt>
                <c:pt idx="277">
                  <c:v>276</c:v>
                </c:pt>
                <c:pt idx="278">
                  <c:v>277</c:v>
                </c:pt>
                <c:pt idx="279">
                  <c:v>278</c:v>
                </c:pt>
                <c:pt idx="280">
                  <c:v>279</c:v>
                </c:pt>
                <c:pt idx="281">
                  <c:v>280</c:v>
                </c:pt>
                <c:pt idx="282">
                  <c:v>281</c:v>
                </c:pt>
                <c:pt idx="283">
                  <c:v>282</c:v>
                </c:pt>
                <c:pt idx="284">
                  <c:v>283</c:v>
                </c:pt>
                <c:pt idx="285">
                  <c:v>284</c:v>
                </c:pt>
                <c:pt idx="286">
                  <c:v>285</c:v>
                </c:pt>
                <c:pt idx="287">
                  <c:v>286</c:v>
                </c:pt>
                <c:pt idx="288">
                  <c:v>287</c:v>
                </c:pt>
                <c:pt idx="289">
                  <c:v>288</c:v>
                </c:pt>
                <c:pt idx="290">
                  <c:v>289</c:v>
                </c:pt>
                <c:pt idx="291">
                  <c:v>290</c:v>
                </c:pt>
                <c:pt idx="292">
                  <c:v>291</c:v>
                </c:pt>
                <c:pt idx="293">
                  <c:v>292</c:v>
                </c:pt>
                <c:pt idx="294">
                  <c:v>293</c:v>
                </c:pt>
                <c:pt idx="295">
                  <c:v>294</c:v>
                </c:pt>
                <c:pt idx="296">
                  <c:v>295</c:v>
                </c:pt>
                <c:pt idx="297">
                  <c:v>296</c:v>
                </c:pt>
                <c:pt idx="298">
                  <c:v>297</c:v>
                </c:pt>
                <c:pt idx="299">
                  <c:v>298</c:v>
                </c:pt>
                <c:pt idx="300">
                  <c:v>299</c:v>
                </c:pt>
                <c:pt idx="301">
                  <c:v>300</c:v>
                </c:pt>
                <c:pt idx="302">
                  <c:v>301</c:v>
                </c:pt>
                <c:pt idx="303">
                  <c:v>302</c:v>
                </c:pt>
                <c:pt idx="304">
                  <c:v>303</c:v>
                </c:pt>
                <c:pt idx="305">
                  <c:v>304</c:v>
                </c:pt>
                <c:pt idx="306">
                  <c:v>305</c:v>
                </c:pt>
                <c:pt idx="307">
                  <c:v>306</c:v>
                </c:pt>
                <c:pt idx="308">
                  <c:v>307</c:v>
                </c:pt>
                <c:pt idx="309">
                  <c:v>308</c:v>
                </c:pt>
                <c:pt idx="310">
                  <c:v>309</c:v>
                </c:pt>
                <c:pt idx="311">
                  <c:v>310</c:v>
                </c:pt>
                <c:pt idx="312">
                  <c:v>311</c:v>
                </c:pt>
                <c:pt idx="313">
                  <c:v>312</c:v>
                </c:pt>
                <c:pt idx="314">
                  <c:v>313</c:v>
                </c:pt>
                <c:pt idx="315">
                  <c:v>314</c:v>
                </c:pt>
                <c:pt idx="316">
                  <c:v>315</c:v>
                </c:pt>
                <c:pt idx="317">
                  <c:v>316</c:v>
                </c:pt>
                <c:pt idx="318">
                  <c:v>317</c:v>
                </c:pt>
                <c:pt idx="319">
                  <c:v>318</c:v>
                </c:pt>
                <c:pt idx="320">
                  <c:v>319</c:v>
                </c:pt>
                <c:pt idx="321">
                  <c:v>320</c:v>
                </c:pt>
                <c:pt idx="322">
                  <c:v>321</c:v>
                </c:pt>
                <c:pt idx="323">
                  <c:v>322</c:v>
                </c:pt>
                <c:pt idx="324">
                  <c:v>323</c:v>
                </c:pt>
                <c:pt idx="325">
                  <c:v>324</c:v>
                </c:pt>
                <c:pt idx="326">
                  <c:v>325</c:v>
                </c:pt>
                <c:pt idx="327">
                  <c:v>326</c:v>
                </c:pt>
                <c:pt idx="328">
                  <c:v>327</c:v>
                </c:pt>
                <c:pt idx="329">
                  <c:v>328</c:v>
                </c:pt>
                <c:pt idx="330">
                  <c:v>329</c:v>
                </c:pt>
                <c:pt idx="331">
                  <c:v>330</c:v>
                </c:pt>
                <c:pt idx="332">
                  <c:v>331</c:v>
                </c:pt>
                <c:pt idx="333">
                  <c:v>332</c:v>
                </c:pt>
                <c:pt idx="334">
                  <c:v>333</c:v>
                </c:pt>
                <c:pt idx="335">
                  <c:v>334</c:v>
                </c:pt>
                <c:pt idx="336">
                  <c:v>335</c:v>
                </c:pt>
                <c:pt idx="337">
                  <c:v>336</c:v>
                </c:pt>
                <c:pt idx="338">
                  <c:v>337</c:v>
                </c:pt>
                <c:pt idx="339">
                  <c:v>338</c:v>
                </c:pt>
                <c:pt idx="340">
                  <c:v>339</c:v>
                </c:pt>
                <c:pt idx="341">
                  <c:v>340</c:v>
                </c:pt>
                <c:pt idx="342">
                  <c:v>341</c:v>
                </c:pt>
                <c:pt idx="343">
                  <c:v>342</c:v>
                </c:pt>
                <c:pt idx="344">
                  <c:v>343</c:v>
                </c:pt>
                <c:pt idx="345">
                  <c:v>344</c:v>
                </c:pt>
                <c:pt idx="346">
                  <c:v>345</c:v>
                </c:pt>
                <c:pt idx="347">
                  <c:v>346</c:v>
                </c:pt>
                <c:pt idx="348">
                  <c:v>347</c:v>
                </c:pt>
                <c:pt idx="349">
                  <c:v>348</c:v>
                </c:pt>
                <c:pt idx="350">
                  <c:v>349</c:v>
                </c:pt>
                <c:pt idx="351">
                  <c:v>350</c:v>
                </c:pt>
                <c:pt idx="352">
                  <c:v>351</c:v>
                </c:pt>
                <c:pt idx="353">
                  <c:v>352</c:v>
                </c:pt>
                <c:pt idx="354">
                  <c:v>353</c:v>
                </c:pt>
                <c:pt idx="355">
                  <c:v>354</c:v>
                </c:pt>
                <c:pt idx="356">
                  <c:v>355</c:v>
                </c:pt>
                <c:pt idx="357">
                  <c:v>356</c:v>
                </c:pt>
                <c:pt idx="358">
                  <c:v>357</c:v>
                </c:pt>
                <c:pt idx="359">
                  <c:v>358</c:v>
                </c:pt>
                <c:pt idx="360">
                  <c:v>359</c:v>
                </c:pt>
                <c:pt idx="361">
                  <c:v>360</c:v>
                </c:pt>
                <c:pt idx="362">
                  <c:v>361</c:v>
                </c:pt>
                <c:pt idx="363">
                  <c:v>362</c:v>
                </c:pt>
                <c:pt idx="364">
                  <c:v>363</c:v>
                </c:pt>
                <c:pt idx="365">
                  <c:v>364</c:v>
                </c:pt>
                <c:pt idx="366">
                  <c:v>365</c:v>
                </c:pt>
                <c:pt idx="367">
                  <c:v>366</c:v>
                </c:pt>
                <c:pt idx="368">
                  <c:v>367</c:v>
                </c:pt>
                <c:pt idx="369">
                  <c:v>368</c:v>
                </c:pt>
                <c:pt idx="370">
                  <c:v>369</c:v>
                </c:pt>
                <c:pt idx="371">
                  <c:v>370</c:v>
                </c:pt>
                <c:pt idx="372">
                  <c:v>371</c:v>
                </c:pt>
                <c:pt idx="373">
                  <c:v>372</c:v>
                </c:pt>
                <c:pt idx="374">
                  <c:v>373</c:v>
                </c:pt>
                <c:pt idx="375">
                  <c:v>374</c:v>
                </c:pt>
                <c:pt idx="376">
                  <c:v>375</c:v>
                </c:pt>
                <c:pt idx="377">
                  <c:v>376</c:v>
                </c:pt>
                <c:pt idx="378">
                  <c:v>377</c:v>
                </c:pt>
                <c:pt idx="379">
                  <c:v>378</c:v>
                </c:pt>
                <c:pt idx="380">
                  <c:v>379</c:v>
                </c:pt>
                <c:pt idx="381">
                  <c:v>380</c:v>
                </c:pt>
                <c:pt idx="382">
                  <c:v>381</c:v>
                </c:pt>
                <c:pt idx="383">
                  <c:v>382</c:v>
                </c:pt>
                <c:pt idx="384">
                  <c:v>383</c:v>
                </c:pt>
                <c:pt idx="385">
                  <c:v>384</c:v>
                </c:pt>
                <c:pt idx="386">
                  <c:v>385</c:v>
                </c:pt>
                <c:pt idx="387">
                  <c:v>386</c:v>
                </c:pt>
                <c:pt idx="388">
                  <c:v>387</c:v>
                </c:pt>
                <c:pt idx="389">
                  <c:v>388</c:v>
                </c:pt>
                <c:pt idx="390">
                  <c:v>389</c:v>
                </c:pt>
                <c:pt idx="391">
                  <c:v>390</c:v>
                </c:pt>
                <c:pt idx="392">
                  <c:v>391</c:v>
                </c:pt>
                <c:pt idx="393">
                  <c:v>392</c:v>
                </c:pt>
                <c:pt idx="394">
                  <c:v>393</c:v>
                </c:pt>
                <c:pt idx="395">
                  <c:v>394</c:v>
                </c:pt>
                <c:pt idx="396">
                  <c:v>395</c:v>
                </c:pt>
                <c:pt idx="397">
                  <c:v>396</c:v>
                </c:pt>
                <c:pt idx="398">
                  <c:v>397</c:v>
                </c:pt>
                <c:pt idx="399">
                  <c:v>398</c:v>
                </c:pt>
                <c:pt idx="400">
                  <c:v>399</c:v>
                </c:pt>
                <c:pt idx="401">
                  <c:v>400</c:v>
                </c:pt>
                <c:pt idx="402">
                  <c:v>401</c:v>
                </c:pt>
                <c:pt idx="403">
                  <c:v>402</c:v>
                </c:pt>
                <c:pt idx="404">
                  <c:v>403</c:v>
                </c:pt>
                <c:pt idx="405">
                  <c:v>404</c:v>
                </c:pt>
                <c:pt idx="406">
                  <c:v>405</c:v>
                </c:pt>
                <c:pt idx="407">
                  <c:v>406</c:v>
                </c:pt>
                <c:pt idx="408">
                  <c:v>407</c:v>
                </c:pt>
                <c:pt idx="409">
                  <c:v>408</c:v>
                </c:pt>
                <c:pt idx="410">
                  <c:v>409</c:v>
                </c:pt>
                <c:pt idx="411">
                  <c:v>410</c:v>
                </c:pt>
                <c:pt idx="412">
                  <c:v>411</c:v>
                </c:pt>
                <c:pt idx="413">
                  <c:v>412</c:v>
                </c:pt>
                <c:pt idx="414">
                  <c:v>413</c:v>
                </c:pt>
                <c:pt idx="415">
                  <c:v>414</c:v>
                </c:pt>
                <c:pt idx="416">
                  <c:v>415</c:v>
                </c:pt>
                <c:pt idx="417">
                  <c:v>416</c:v>
                </c:pt>
                <c:pt idx="418">
                  <c:v>417</c:v>
                </c:pt>
                <c:pt idx="419">
                  <c:v>418</c:v>
                </c:pt>
                <c:pt idx="420">
                  <c:v>419</c:v>
                </c:pt>
                <c:pt idx="421">
                  <c:v>420</c:v>
                </c:pt>
                <c:pt idx="422">
                  <c:v>421</c:v>
                </c:pt>
                <c:pt idx="423">
                  <c:v>422</c:v>
                </c:pt>
                <c:pt idx="424">
                  <c:v>423</c:v>
                </c:pt>
                <c:pt idx="425">
                  <c:v>424</c:v>
                </c:pt>
                <c:pt idx="426">
                  <c:v>425</c:v>
                </c:pt>
                <c:pt idx="427">
                  <c:v>426</c:v>
                </c:pt>
                <c:pt idx="428">
                  <c:v>427</c:v>
                </c:pt>
                <c:pt idx="429">
                  <c:v>428</c:v>
                </c:pt>
                <c:pt idx="430">
                  <c:v>429</c:v>
                </c:pt>
                <c:pt idx="431">
                  <c:v>430</c:v>
                </c:pt>
                <c:pt idx="432">
                  <c:v>431</c:v>
                </c:pt>
                <c:pt idx="433">
                  <c:v>432</c:v>
                </c:pt>
                <c:pt idx="434">
                  <c:v>433</c:v>
                </c:pt>
                <c:pt idx="435">
                  <c:v>434</c:v>
                </c:pt>
                <c:pt idx="436">
                  <c:v>435</c:v>
                </c:pt>
                <c:pt idx="437">
                  <c:v>436</c:v>
                </c:pt>
                <c:pt idx="438">
                  <c:v>437</c:v>
                </c:pt>
                <c:pt idx="439">
                  <c:v>438</c:v>
                </c:pt>
                <c:pt idx="440">
                  <c:v>439</c:v>
                </c:pt>
                <c:pt idx="441">
                  <c:v>440</c:v>
                </c:pt>
                <c:pt idx="442">
                  <c:v>441</c:v>
                </c:pt>
                <c:pt idx="443">
                  <c:v>442</c:v>
                </c:pt>
                <c:pt idx="444">
                  <c:v>443</c:v>
                </c:pt>
                <c:pt idx="445">
                  <c:v>444</c:v>
                </c:pt>
                <c:pt idx="446">
                  <c:v>445</c:v>
                </c:pt>
                <c:pt idx="447">
                  <c:v>446</c:v>
                </c:pt>
                <c:pt idx="448">
                  <c:v>447</c:v>
                </c:pt>
                <c:pt idx="449">
                  <c:v>448</c:v>
                </c:pt>
                <c:pt idx="450">
                  <c:v>449</c:v>
                </c:pt>
                <c:pt idx="451">
                  <c:v>450</c:v>
                </c:pt>
                <c:pt idx="452">
                  <c:v>451</c:v>
                </c:pt>
                <c:pt idx="453">
                  <c:v>452</c:v>
                </c:pt>
                <c:pt idx="454">
                  <c:v>453</c:v>
                </c:pt>
                <c:pt idx="455">
                  <c:v>454</c:v>
                </c:pt>
                <c:pt idx="456">
                  <c:v>455</c:v>
                </c:pt>
                <c:pt idx="457">
                  <c:v>456</c:v>
                </c:pt>
                <c:pt idx="458">
                  <c:v>457</c:v>
                </c:pt>
                <c:pt idx="459">
                  <c:v>458</c:v>
                </c:pt>
                <c:pt idx="460">
                  <c:v>459</c:v>
                </c:pt>
                <c:pt idx="461">
                  <c:v>460</c:v>
                </c:pt>
                <c:pt idx="462">
                  <c:v>461</c:v>
                </c:pt>
                <c:pt idx="463">
                  <c:v>462</c:v>
                </c:pt>
                <c:pt idx="464">
                  <c:v>463</c:v>
                </c:pt>
                <c:pt idx="465">
                  <c:v>464</c:v>
                </c:pt>
                <c:pt idx="466">
                  <c:v>465</c:v>
                </c:pt>
                <c:pt idx="467">
                  <c:v>466</c:v>
                </c:pt>
                <c:pt idx="468">
                  <c:v>467</c:v>
                </c:pt>
                <c:pt idx="469">
                  <c:v>468</c:v>
                </c:pt>
                <c:pt idx="470">
                  <c:v>469</c:v>
                </c:pt>
                <c:pt idx="471">
                  <c:v>470</c:v>
                </c:pt>
                <c:pt idx="472">
                  <c:v>471</c:v>
                </c:pt>
                <c:pt idx="473">
                  <c:v>472</c:v>
                </c:pt>
                <c:pt idx="474">
                  <c:v>473</c:v>
                </c:pt>
                <c:pt idx="475">
                  <c:v>474</c:v>
                </c:pt>
                <c:pt idx="476">
                  <c:v>475</c:v>
                </c:pt>
                <c:pt idx="477">
                  <c:v>476</c:v>
                </c:pt>
                <c:pt idx="478">
                  <c:v>477</c:v>
                </c:pt>
                <c:pt idx="479">
                  <c:v>478</c:v>
                </c:pt>
                <c:pt idx="480">
                  <c:v>479</c:v>
                </c:pt>
                <c:pt idx="481">
                  <c:v>480</c:v>
                </c:pt>
                <c:pt idx="482">
                  <c:v>481</c:v>
                </c:pt>
                <c:pt idx="483">
                  <c:v>482</c:v>
                </c:pt>
                <c:pt idx="484">
                  <c:v>483</c:v>
                </c:pt>
                <c:pt idx="485">
                  <c:v>484</c:v>
                </c:pt>
                <c:pt idx="486">
                  <c:v>485</c:v>
                </c:pt>
                <c:pt idx="487">
                  <c:v>486</c:v>
                </c:pt>
                <c:pt idx="488">
                  <c:v>487</c:v>
                </c:pt>
                <c:pt idx="489">
                  <c:v>488</c:v>
                </c:pt>
                <c:pt idx="490">
                  <c:v>489</c:v>
                </c:pt>
                <c:pt idx="491">
                  <c:v>490</c:v>
                </c:pt>
                <c:pt idx="492">
                  <c:v>491</c:v>
                </c:pt>
                <c:pt idx="493">
                  <c:v>492</c:v>
                </c:pt>
                <c:pt idx="494">
                  <c:v>493</c:v>
                </c:pt>
                <c:pt idx="495">
                  <c:v>494</c:v>
                </c:pt>
                <c:pt idx="496">
                  <c:v>495</c:v>
                </c:pt>
                <c:pt idx="497">
                  <c:v>496</c:v>
                </c:pt>
                <c:pt idx="498">
                  <c:v>497</c:v>
                </c:pt>
                <c:pt idx="499">
                  <c:v>498</c:v>
                </c:pt>
                <c:pt idx="500">
                  <c:v>499</c:v>
                </c:pt>
                <c:pt idx="501">
                  <c:v>500</c:v>
                </c:pt>
                <c:pt idx="502">
                  <c:v>501</c:v>
                </c:pt>
                <c:pt idx="503">
                  <c:v>502</c:v>
                </c:pt>
                <c:pt idx="504">
                  <c:v>503</c:v>
                </c:pt>
                <c:pt idx="505">
                  <c:v>504</c:v>
                </c:pt>
                <c:pt idx="506">
                  <c:v>505</c:v>
                </c:pt>
                <c:pt idx="507">
                  <c:v>506</c:v>
                </c:pt>
                <c:pt idx="508">
                  <c:v>507</c:v>
                </c:pt>
                <c:pt idx="509">
                  <c:v>508</c:v>
                </c:pt>
                <c:pt idx="510">
                  <c:v>509</c:v>
                </c:pt>
                <c:pt idx="511">
                  <c:v>510</c:v>
                </c:pt>
                <c:pt idx="512">
                  <c:v>511</c:v>
                </c:pt>
                <c:pt idx="513">
                  <c:v>512</c:v>
                </c:pt>
                <c:pt idx="514">
                  <c:v>513</c:v>
                </c:pt>
                <c:pt idx="515">
                  <c:v>514</c:v>
                </c:pt>
                <c:pt idx="516">
                  <c:v>515</c:v>
                </c:pt>
                <c:pt idx="517">
                  <c:v>516</c:v>
                </c:pt>
                <c:pt idx="518">
                  <c:v>517</c:v>
                </c:pt>
                <c:pt idx="519">
                  <c:v>518</c:v>
                </c:pt>
                <c:pt idx="520">
                  <c:v>519</c:v>
                </c:pt>
                <c:pt idx="521">
                  <c:v>520</c:v>
                </c:pt>
                <c:pt idx="522">
                  <c:v>521</c:v>
                </c:pt>
                <c:pt idx="523">
                  <c:v>522</c:v>
                </c:pt>
                <c:pt idx="524">
                  <c:v>523</c:v>
                </c:pt>
                <c:pt idx="525">
                  <c:v>524</c:v>
                </c:pt>
                <c:pt idx="526">
                  <c:v>525</c:v>
                </c:pt>
                <c:pt idx="527">
                  <c:v>526</c:v>
                </c:pt>
                <c:pt idx="528">
                  <c:v>527</c:v>
                </c:pt>
                <c:pt idx="529">
                  <c:v>528</c:v>
                </c:pt>
                <c:pt idx="530">
                  <c:v>529</c:v>
                </c:pt>
                <c:pt idx="531">
                  <c:v>530</c:v>
                </c:pt>
                <c:pt idx="532">
                  <c:v>531</c:v>
                </c:pt>
                <c:pt idx="533">
                  <c:v>532</c:v>
                </c:pt>
                <c:pt idx="534">
                  <c:v>533</c:v>
                </c:pt>
                <c:pt idx="535">
                  <c:v>534</c:v>
                </c:pt>
                <c:pt idx="536">
                  <c:v>535</c:v>
                </c:pt>
                <c:pt idx="537">
                  <c:v>536</c:v>
                </c:pt>
                <c:pt idx="538">
                  <c:v>537</c:v>
                </c:pt>
                <c:pt idx="539">
                  <c:v>538</c:v>
                </c:pt>
                <c:pt idx="540">
                  <c:v>539</c:v>
                </c:pt>
                <c:pt idx="541">
                  <c:v>540</c:v>
                </c:pt>
                <c:pt idx="542">
                  <c:v>541</c:v>
                </c:pt>
                <c:pt idx="543">
                  <c:v>542</c:v>
                </c:pt>
                <c:pt idx="544">
                  <c:v>543</c:v>
                </c:pt>
                <c:pt idx="545">
                  <c:v>544</c:v>
                </c:pt>
                <c:pt idx="546">
                  <c:v>545</c:v>
                </c:pt>
                <c:pt idx="547">
                  <c:v>546</c:v>
                </c:pt>
                <c:pt idx="548">
                  <c:v>547</c:v>
                </c:pt>
                <c:pt idx="549">
                  <c:v>548</c:v>
                </c:pt>
                <c:pt idx="550">
                  <c:v>549</c:v>
                </c:pt>
                <c:pt idx="551">
                  <c:v>550</c:v>
                </c:pt>
                <c:pt idx="552">
                  <c:v>551</c:v>
                </c:pt>
                <c:pt idx="553">
                  <c:v>552</c:v>
                </c:pt>
                <c:pt idx="554">
                  <c:v>553</c:v>
                </c:pt>
                <c:pt idx="555">
                  <c:v>554</c:v>
                </c:pt>
                <c:pt idx="556">
                  <c:v>555</c:v>
                </c:pt>
                <c:pt idx="557">
                  <c:v>556</c:v>
                </c:pt>
                <c:pt idx="558">
                  <c:v>557</c:v>
                </c:pt>
                <c:pt idx="559">
                  <c:v>558</c:v>
                </c:pt>
                <c:pt idx="560">
                  <c:v>559</c:v>
                </c:pt>
                <c:pt idx="561">
                  <c:v>560</c:v>
                </c:pt>
                <c:pt idx="562">
                  <c:v>561</c:v>
                </c:pt>
                <c:pt idx="563">
                  <c:v>562</c:v>
                </c:pt>
                <c:pt idx="564">
                  <c:v>563</c:v>
                </c:pt>
                <c:pt idx="565">
                  <c:v>564</c:v>
                </c:pt>
                <c:pt idx="566">
                  <c:v>565</c:v>
                </c:pt>
                <c:pt idx="567">
                  <c:v>566</c:v>
                </c:pt>
                <c:pt idx="568">
                  <c:v>567</c:v>
                </c:pt>
                <c:pt idx="569">
                  <c:v>568</c:v>
                </c:pt>
                <c:pt idx="570">
                  <c:v>569</c:v>
                </c:pt>
                <c:pt idx="571">
                  <c:v>570</c:v>
                </c:pt>
                <c:pt idx="572">
                  <c:v>571</c:v>
                </c:pt>
                <c:pt idx="573">
                  <c:v>572</c:v>
                </c:pt>
                <c:pt idx="574">
                  <c:v>573</c:v>
                </c:pt>
                <c:pt idx="575">
                  <c:v>574</c:v>
                </c:pt>
                <c:pt idx="576">
                  <c:v>575</c:v>
                </c:pt>
                <c:pt idx="577">
                  <c:v>576</c:v>
                </c:pt>
                <c:pt idx="578">
                  <c:v>577</c:v>
                </c:pt>
                <c:pt idx="579">
                  <c:v>578</c:v>
                </c:pt>
                <c:pt idx="580">
                  <c:v>579</c:v>
                </c:pt>
                <c:pt idx="581">
                  <c:v>580</c:v>
                </c:pt>
                <c:pt idx="582">
                  <c:v>581</c:v>
                </c:pt>
                <c:pt idx="583">
                  <c:v>582</c:v>
                </c:pt>
                <c:pt idx="584">
                  <c:v>583</c:v>
                </c:pt>
                <c:pt idx="585">
                  <c:v>584</c:v>
                </c:pt>
                <c:pt idx="586">
                  <c:v>585</c:v>
                </c:pt>
                <c:pt idx="587">
                  <c:v>586</c:v>
                </c:pt>
                <c:pt idx="588">
                  <c:v>587</c:v>
                </c:pt>
                <c:pt idx="589">
                  <c:v>588</c:v>
                </c:pt>
                <c:pt idx="590">
                  <c:v>589</c:v>
                </c:pt>
                <c:pt idx="591">
                  <c:v>590</c:v>
                </c:pt>
                <c:pt idx="592">
                  <c:v>591</c:v>
                </c:pt>
                <c:pt idx="593">
                  <c:v>592</c:v>
                </c:pt>
                <c:pt idx="594">
                  <c:v>593</c:v>
                </c:pt>
                <c:pt idx="595">
                  <c:v>594</c:v>
                </c:pt>
                <c:pt idx="596">
                  <c:v>595</c:v>
                </c:pt>
                <c:pt idx="597">
                  <c:v>596</c:v>
                </c:pt>
                <c:pt idx="598">
                  <c:v>597</c:v>
                </c:pt>
                <c:pt idx="599">
                  <c:v>598</c:v>
                </c:pt>
                <c:pt idx="600">
                  <c:v>599</c:v>
                </c:pt>
                <c:pt idx="601">
                  <c:v>600</c:v>
                </c:pt>
                <c:pt idx="602">
                  <c:v>601</c:v>
                </c:pt>
                <c:pt idx="603">
                  <c:v>602</c:v>
                </c:pt>
                <c:pt idx="604">
                  <c:v>603</c:v>
                </c:pt>
                <c:pt idx="605">
                  <c:v>604</c:v>
                </c:pt>
                <c:pt idx="606">
                  <c:v>605</c:v>
                </c:pt>
                <c:pt idx="607">
                  <c:v>606</c:v>
                </c:pt>
                <c:pt idx="608">
                  <c:v>607</c:v>
                </c:pt>
                <c:pt idx="609">
                  <c:v>608</c:v>
                </c:pt>
                <c:pt idx="610">
                  <c:v>609</c:v>
                </c:pt>
                <c:pt idx="611">
                  <c:v>610</c:v>
                </c:pt>
                <c:pt idx="612">
                  <c:v>611</c:v>
                </c:pt>
                <c:pt idx="613">
                  <c:v>612</c:v>
                </c:pt>
                <c:pt idx="614">
                  <c:v>613</c:v>
                </c:pt>
                <c:pt idx="615">
                  <c:v>614</c:v>
                </c:pt>
                <c:pt idx="616">
                  <c:v>615</c:v>
                </c:pt>
                <c:pt idx="617">
                  <c:v>616</c:v>
                </c:pt>
                <c:pt idx="618">
                  <c:v>617</c:v>
                </c:pt>
                <c:pt idx="619">
                  <c:v>618</c:v>
                </c:pt>
                <c:pt idx="620">
                  <c:v>619</c:v>
                </c:pt>
                <c:pt idx="621">
                  <c:v>620</c:v>
                </c:pt>
                <c:pt idx="622">
                  <c:v>621</c:v>
                </c:pt>
                <c:pt idx="623">
                  <c:v>622</c:v>
                </c:pt>
                <c:pt idx="624">
                  <c:v>623</c:v>
                </c:pt>
                <c:pt idx="625">
                  <c:v>624</c:v>
                </c:pt>
                <c:pt idx="626">
                  <c:v>625</c:v>
                </c:pt>
                <c:pt idx="627">
                  <c:v>626</c:v>
                </c:pt>
                <c:pt idx="628">
                  <c:v>627</c:v>
                </c:pt>
                <c:pt idx="629">
                  <c:v>628</c:v>
                </c:pt>
                <c:pt idx="630">
                  <c:v>629</c:v>
                </c:pt>
                <c:pt idx="631">
                  <c:v>630</c:v>
                </c:pt>
                <c:pt idx="632">
                  <c:v>631</c:v>
                </c:pt>
                <c:pt idx="633">
                  <c:v>632</c:v>
                </c:pt>
                <c:pt idx="634">
                  <c:v>633</c:v>
                </c:pt>
                <c:pt idx="635">
                  <c:v>634</c:v>
                </c:pt>
                <c:pt idx="636">
                  <c:v>635</c:v>
                </c:pt>
                <c:pt idx="637">
                  <c:v>636</c:v>
                </c:pt>
                <c:pt idx="638">
                  <c:v>637</c:v>
                </c:pt>
                <c:pt idx="639">
                  <c:v>638</c:v>
                </c:pt>
                <c:pt idx="640">
                  <c:v>639</c:v>
                </c:pt>
                <c:pt idx="641">
                  <c:v>640</c:v>
                </c:pt>
                <c:pt idx="642">
                  <c:v>641</c:v>
                </c:pt>
                <c:pt idx="643">
                  <c:v>642</c:v>
                </c:pt>
                <c:pt idx="644">
                  <c:v>643</c:v>
                </c:pt>
                <c:pt idx="645">
                  <c:v>644</c:v>
                </c:pt>
                <c:pt idx="646">
                  <c:v>645</c:v>
                </c:pt>
                <c:pt idx="647">
                  <c:v>646</c:v>
                </c:pt>
                <c:pt idx="648">
                  <c:v>647</c:v>
                </c:pt>
                <c:pt idx="649">
                  <c:v>648</c:v>
                </c:pt>
                <c:pt idx="650">
                  <c:v>649</c:v>
                </c:pt>
                <c:pt idx="651">
                  <c:v>650</c:v>
                </c:pt>
                <c:pt idx="652">
                  <c:v>651</c:v>
                </c:pt>
                <c:pt idx="653">
                  <c:v>652</c:v>
                </c:pt>
                <c:pt idx="654">
                  <c:v>653</c:v>
                </c:pt>
                <c:pt idx="655">
                  <c:v>654</c:v>
                </c:pt>
                <c:pt idx="656">
                  <c:v>655</c:v>
                </c:pt>
                <c:pt idx="657">
                  <c:v>656</c:v>
                </c:pt>
                <c:pt idx="658">
                  <c:v>657</c:v>
                </c:pt>
                <c:pt idx="659">
                  <c:v>658</c:v>
                </c:pt>
                <c:pt idx="660">
                  <c:v>659</c:v>
                </c:pt>
                <c:pt idx="661">
                  <c:v>660</c:v>
                </c:pt>
                <c:pt idx="662">
                  <c:v>661</c:v>
                </c:pt>
                <c:pt idx="663">
                  <c:v>662</c:v>
                </c:pt>
                <c:pt idx="664">
                  <c:v>663</c:v>
                </c:pt>
                <c:pt idx="665">
                  <c:v>664</c:v>
                </c:pt>
                <c:pt idx="666">
                  <c:v>665</c:v>
                </c:pt>
                <c:pt idx="667">
                  <c:v>666</c:v>
                </c:pt>
                <c:pt idx="668">
                  <c:v>667</c:v>
                </c:pt>
                <c:pt idx="669">
                  <c:v>668</c:v>
                </c:pt>
                <c:pt idx="670">
                  <c:v>669</c:v>
                </c:pt>
                <c:pt idx="671">
                  <c:v>670</c:v>
                </c:pt>
                <c:pt idx="672">
                  <c:v>671</c:v>
                </c:pt>
                <c:pt idx="673">
                  <c:v>672</c:v>
                </c:pt>
                <c:pt idx="674">
                  <c:v>673</c:v>
                </c:pt>
                <c:pt idx="675">
                  <c:v>674</c:v>
                </c:pt>
                <c:pt idx="676">
                  <c:v>675</c:v>
                </c:pt>
                <c:pt idx="677">
                  <c:v>676</c:v>
                </c:pt>
                <c:pt idx="678">
                  <c:v>677</c:v>
                </c:pt>
                <c:pt idx="679">
                  <c:v>678</c:v>
                </c:pt>
                <c:pt idx="680">
                  <c:v>679</c:v>
                </c:pt>
                <c:pt idx="681">
                  <c:v>680</c:v>
                </c:pt>
                <c:pt idx="682">
                  <c:v>681</c:v>
                </c:pt>
                <c:pt idx="683">
                  <c:v>682</c:v>
                </c:pt>
                <c:pt idx="684">
                  <c:v>683</c:v>
                </c:pt>
                <c:pt idx="685">
                  <c:v>684</c:v>
                </c:pt>
                <c:pt idx="686">
                  <c:v>685</c:v>
                </c:pt>
                <c:pt idx="687">
                  <c:v>686</c:v>
                </c:pt>
                <c:pt idx="688">
                  <c:v>687</c:v>
                </c:pt>
                <c:pt idx="689">
                  <c:v>688</c:v>
                </c:pt>
                <c:pt idx="690">
                  <c:v>689</c:v>
                </c:pt>
                <c:pt idx="691">
                  <c:v>690</c:v>
                </c:pt>
                <c:pt idx="692">
                  <c:v>691</c:v>
                </c:pt>
                <c:pt idx="693">
                  <c:v>692</c:v>
                </c:pt>
                <c:pt idx="694">
                  <c:v>693</c:v>
                </c:pt>
                <c:pt idx="695">
                  <c:v>694</c:v>
                </c:pt>
                <c:pt idx="696">
                  <c:v>695</c:v>
                </c:pt>
                <c:pt idx="697">
                  <c:v>696</c:v>
                </c:pt>
                <c:pt idx="698">
                  <c:v>697</c:v>
                </c:pt>
                <c:pt idx="699">
                  <c:v>698</c:v>
                </c:pt>
                <c:pt idx="700">
                  <c:v>699</c:v>
                </c:pt>
                <c:pt idx="701">
                  <c:v>700</c:v>
                </c:pt>
                <c:pt idx="702">
                  <c:v>701</c:v>
                </c:pt>
                <c:pt idx="703">
                  <c:v>702</c:v>
                </c:pt>
                <c:pt idx="704">
                  <c:v>703</c:v>
                </c:pt>
                <c:pt idx="705">
                  <c:v>704</c:v>
                </c:pt>
                <c:pt idx="706">
                  <c:v>705</c:v>
                </c:pt>
                <c:pt idx="707">
                  <c:v>706</c:v>
                </c:pt>
                <c:pt idx="708">
                  <c:v>707</c:v>
                </c:pt>
                <c:pt idx="709">
                  <c:v>708</c:v>
                </c:pt>
                <c:pt idx="710">
                  <c:v>709</c:v>
                </c:pt>
                <c:pt idx="711">
                  <c:v>710</c:v>
                </c:pt>
                <c:pt idx="712">
                  <c:v>711</c:v>
                </c:pt>
                <c:pt idx="713">
                  <c:v>712</c:v>
                </c:pt>
                <c:pt idx="714">
                  <c:v>713</c:v>
                </c:pt>
                <c:pt idx="715">
                  <c:v>714</c:v>
                </c:pt>
                <c:pt idx="716">
                  <c:v>715</c:v>
                </c:pt>
                <c:pt idx="717">
                  <c:v>716</c:v>
                </c:pt>
                <c:pt idx="718">
                  <c:v>717</c:v>
                </c:pt>
                <c:pt idx="719">
                  <c:v>718</c:v>
                </c:pt>
                <c:pt idx="720">
                  <c:v>719</c:v>
                </c:pt>
                <c:pt idx="721">
                  <c:v>720</c:v>
                </c:pt>
                <c:pt idx="722">
                  <c:v>721</c:v>
                </c:pt>
                <c:pt idx="723">
                  <c:v>722</c:v>
                </c:pt>
                <c:pt idx="724">
                  <c:v>723</c:v>
                </c:pt>
                <c:pt idx="725">
                  <c:v>724</c:v>
                </c:pt>
                <c:pt idx="726">
                  <c:v>725</c:v>
                </c:pt>
                <c:pt idx="727">
                  <c:v>726</c:v>
                </c:pt>
                <c:pt idx="728">
                  <c:v>727</c:v>
                </c:pt>
                <c:pt idx="729">
                  <c:v>728</c:v>
                </c:pt>
                <c:pt idx="730">
                  <c:v>729</c:v>
                </c:pt>
                <c:pt idx="731">
                  <c:v>730</c:v>
                </c:pt>
                <c:pt idx="732">
                  <c:v>731</c:v>
                </c:pt>
                <c:pt idx="733">
                  <c:v>732</c:v>
                </c:pt>
                <c:pt idx="734">
                  <c:v>733</c:v>
                </c:pt>
                <c:pt idx="735">
                  <c:v>734</c:v>
                </c:pt>
                <c:pt idx="736">
                  <c:v>735</c:v>
                </c:pt>
                <c:pt idx="737">
                  <c:v>736</c:v>
                </c:pt>
                <c:pt idx="738">
                  <c:v>737</c:v>
                </c:pt>
                <c:pt idx="739">
                  <c:v>738</c:v>
                </c:pt>
                <c:pt idx="740">
                  <c:v>739</c:v>
                </c:pt>
                <c:pt idx="741">
                  <c:v>740</c:v>
                </c:pt>
                <c:pt idx="742">
                  <c:v>741</c:v>
                </c:pt>
                <c:pt idx="743">
                  <c:v>742</c:v>
                </c:pt>
                <c:pt idx="744">
                  <c:v>743</c:v>
                </c:pt>
                <c:pt idx="745">
                  <c:v>744</c:v>
                </c:pt>
                <c:pt idx="746">
                  <c:v>745</c:v>
                </c:pt>
                <c:pt idx="747">
                  <c:v>746</c:v>
                </c:pt>
                <c:pt idx="748">
                  <c:v>747</c:v>
                </c:pt>
                <c:pt idx="749">
                  <c:v>748</c:v>
                </c:pt>
                <c:pt idx="750">
                  <c:v>749</c:v>
                </c:pt>
                <c:pt idx="751">
                  <c:v>750</c:v>
                </c:pt>
                <c:pt idx="752">
                  <c:v>751</c:v>
                </c:pt>
                <c:pt idx="753">
                  <c:v>752</c:v>
                </c:pt>
                <c:pt idx="754">
                  <c:v>753</c:v>
                </c:pt>
                <c:pt idx="755">
                  <c:v>754</c:v>
                </c:pt>
                <c:pt idx="756">
                  <c:v>755</c:v>
                </c:pt>
                <c:pt idx="757">
                  <c:v>756</c:v>
                </c:pt>
                <c:pt idx="758">
                  <c:v>757</c:v>
                </c:pt>
                <c:pt idx="759">
                  <c:v>758</c:v>
                </c:pt>
                <c:pt idx="760">
                  <c:v>759</c:v>
                </c:pt>
                <c:pt idx="761">
                  <c:v>760</c:v>
                </c:pt>
                <c:pt idx="762">
                  <c:v>761</c:v>
                </c:pt>
                <c:pt idx="763">
                  <c:v>762</c:v>
                </c:pt>
                <c:pt idx="764">
                  <c:v>763</c:v>
                </c:pt>
                <c:pt idx="765">
                  <c:v>764</c:v>
                </c:pt>
                <c:pt idx="766">
                  <c:v>765</c:v>
                </c:pt>
                <c:pt idx="767">
                  <c:v>766</c:v>
                </c:pt>
                <c:pt idx="768">
                  <c:v>767</c:v>
                </c:pt>
                <c:pt idx="769">
                  <c:v>768</c:v>
                </c:pt>
                <c:pt idx="770">
                  <c:v>769</c:v>
                </c:pt>
                <c:pt idx="771">
                  <c:v>770</c:v>
                </c:pt>
                <c:pt idx="772">
                  <c:v>771</c:v>
                </c:pt>
                <c:pt idx="773">
                  <c:v>772</c:v>
                </c:pt>
                <c:pt idx="774">
                  <c:v>773</c:v>
                </c:pt>
                <c:pt idx="775">
                  <c:v>774</c:v>
                </c:pt>
                <c:pt idx="776">
                  <c:v>775</c:v>
                </c:pt>
                <c:pt idx="777">
                  <c:v>776</c:v>
                </c:pt>
                <c:pt idx="778">
                  <c:v>777</c:v>
                </c:pt>
                <c:pt idx="779">
                  <c:v>778</c:v>
                </c:pt>
                <c:pt idx="780">
                  <c:v>779</c:v>
                </c:pt>
                <c:pt idx="781">
                  <c:v>780</c:v>
                </c:pt>
                <c:pt idx="782">
                  <c:v>781</c:v>
                </c:pt>
                <c:pt idx="783">
                  <c:v>782</c:v>
                </c:pt>
                <c:pt idx="784">
                  <c:v>783</c:v>
                </c:pt>
                <c:pt idx="785">
                  <c:v>784</c:v>
                </c:pt>
                <c:pt idx="786">
                  <c:v>785</c:v>
                </c:pt>
                <c:pt idx="787">
                  <c:v>786</c:v>
                </c:pt>
                <c:pt idx="788">
                  <c:v>787</c:v>
                </c:pt>
                <c:pt idx="789">
                  <c:v>788</c:v>
                </c:pt>
                <c:pt idx="790">
                  <c:v>789</c:v>
                </c:pt>
                <c:pt idx="791">
                  <c:v>790</c:v>
                </c:pt>
                <c:pt idx="792">
                  <c:v>791</c:v>
                </c:pt>
                <c:pt idx="793">
                  <c:v>792</c:v>
                </c:pt>
                <c:pt idx="794">
                  <c:v>793</c:v>
                </c:pt>
                <c:pt idx="795">
                  <c:v>794</c:v>
                </c:pt>
                <c:pt idx="796">
                  <c:v>795</c:v>
                </c:pt>
                <c:pt idx="797">
                  <c:v>796</c:v>
                </c:pt>
                <c:pt idx="798">
                  <c:v>797</c:v>
                </c:pt>
                <c:pt idx="799">
                  <c:v>798</c:v>
                </c:pt>
                <c:pt idx="800">
                  <c:v>799</c:v>
                </c:pt>
                <c:pt idx="801">
                  <c:v>800</c:v>
                </c:pt>
                <c:pt idx="802">
                  <c:v>801</c:v>
                </c:pt>
                <c:pt idx="803">
                  <c:v>802</c:v>
                </c:pt>
                <c:pt idx="804">
                  <c:v>803</c:v>
                </c:pt>
                <c:pt idx="805">
                  <c:v>804</c:v>
                </c:pt>
                <c:pt idx="806">
                  <c:v>805</c:v>
                </c:pt>
                <c:pt idx="807">
                  <c:v>806</c:v>
                </c:pt>
                <c:pt idx="808">
                  <c:v>807</c:v>
                </c:pt>
                <c:pt idx="809">
                  <c:v>808</c:v>
                </c:pt>
                <c:pt idx="810">
                  <c:v>809</c:v>
                </c:pt>
                <c:pt idx="811">
                  <c:v>810</c:v>
                </c:pt>
                <c:pt idx="812">
                  <c:v>811</c:v>
                </c:pt>
                <c:pt idx="813">
                  <c:v>812</c:v>
                </c:pt>
                <c:pt idx="814">
                  <c:v>813</c:v>
                </c:pt>
                <c:pt idx="815">
                  <c:v>814</c:v>
                </c:pt>
                <c:pt idx="816">
                  <c:v>815</c:v>
                </c:pt>
                <c:pt idx="817">
                  <c:v>816</c:v>
                </c:pt>
                <c:pt idx="818">
                  <c:v>817</c:v>
                </c:pt>
                <c:pt idx="819">
                  <c:v>818</c:v>
                </c:pt>
                <c:pt idx="820">
                  <c:v>819</c:v>
                </c:pt>
                <c:pt idx="821">
                  <c:v>820</c:v>
                </c:pt>
                <c:pt idx="822">
                  <c:v>821</c:v>
                </c:pt>
                <c:pt idx="823">
                  <c:v>822</c:v>
                </c:pt>
                <c:pt idx="824">
                  <c:v>823</c:v>
                </c:pt>
                <c:pt idx="825">
                  <c:v>824</c:v>
                </c:pt>
                <c:pt idx="826">
                  <c:v>825</c:v>
                </c:pt>
                <c:pt idx="827">
                  <c:v>826</c:v>
                </c:pt>
                <c:pt idx="828">
                  <c:v>827</c:v>
                </c:pt>
                <c:pt idx="829">
                  <c:v>828</c:v>
                </c:pt>
                <c:pt idx="830">
                  <c:v>829</c:v>
                </c:pt>
                <c:pt idx="831">
                  <c:v>830</c:v>
                </c:pt>
                <c:pt idx="832">
                  <c:v>831</c:v>
                </c:pt>
                <c:pt idx="833">
                  <c:v>832</c:v>
                </c:pt>
                <c:pt idx="834">
                  <c:v>833</c:v>
                </c:pt>
                <c:pt idx="835">
                  <c:v>834</c:v>
                </c:pt>
                <c:pt idx="836">
                  <c:v>835</c:v>
                </c:pt>
                <c:pt idx="837">
                  <c:v>836</c:v>
                </c:pt>
                <c:pt idx="838">
                  <c:v>837</c:v>
                </c:pt>
                <c:pt idx="839">
                  <c:v>838</c:v>
                </c:pt>
                <c:pt idx="840">
                  <c:v>839</c:v>
                </c:pt>
                <c:pt idx="841">
                  <c:v>840</c:v>
                </c:pt>
                <c:pt idx="842">
                  <c:v>841</c:v>
                </c:pt>
                <c:pt idx="843">
                  <c:v>842</c:v>
                </c:pt>
                <c:pt idx="844">
                  <c:v>843</c:v>
                </c:pt>
                <c:pt idx="845">
                  <c:v>844</c:v>
                </c:pt>
                <c:pt idx="846">
                  <c:v>845</c:v>
                </c:pt>
                <c:pt idx="847">
                  <c:v>846</c:v>
                </c:pt>
                <c:pt idx="848">
                  <c:v>847</c:v>
                </c:pt>
                <c:pt idx="849">
                  <c:v>848</c:v>
                </c:pt>
                <c:pt idx="850">
                  <c:v>849</c:v>
                </c:pt>
                <c:pt idx="851">
                  <c:v>850</c:v>
                </c:pt>
                <c:pt idx="852">
                  <c:v>851</c:v>
                </c:pt>
                <c:pt idx="853">
                  <c:v>852</c:v>
                </c:pt>
                <c:pt idx="854">
                  <c:v>853</c:v>
                </c:pt>
                <c:pt idx="855">
                  <c:v>854</c:v>
                </c:pt>
                <c:pt idx="856">
                  <c:v>855</c:v>
                </c:pt>
                <c:pt idx="857">
                  <c:v>856</c:v>
                </c:pt>
                <c:pt idx="858">
                  <c:v>857</c:v>
                </c:pt>
                <c:pt idx="859">
                  <c:v>858</c:v>
                </c:pt>
                <c:pt idx="860">
                  <c:v>859</c:v>
                </c:pt>
                <c:pt idx="861">
                  <c:v>860</c:v>
                </c:pt>
                <c:pt idx="862">
                  <c:v>861</c:v>
                </c:pt>
                <c:pt idx="863">
                  <c:v>862</c:v>
                </c:pt>
                <c:pt idx="864">
                  <c:v>863</c:v>
                </c:pt>
                <c:pt idx="865">
                  <c:v>864</c:v>
                </c:pt>
                <c:pt idx="866">
                  <c:v>865</c:v>
                </c:pt>
                <c:pt idx="867">
                  <c:v>866</c:v>
                </c:pt>
                <c:pt idx="868">
                  <c:v>867</c:v>
                </c:pt>
                <c:pt idx="869">
                  <c:v>868</c:v>
                </c:pt>
                <c:pt idx="870">
                  <c:v>869</c:v>
                </c:pt>
                <c:pt idx="871">
                  <c:v>870</c:v>
                </c:pt>
                <c:pt idx="872">
                  <c:v>871</c:v>
                </c:pt>
                <c:pt idx="873">
                  <c:v>872</c:v>
                </c:pt>
                <c:pt idx="874">
                  <c:v>873</c:v>
                </c:pt>
                <c:pt idx="875">
                  <c:v>874</c:v>
                </c:pt>
                <c:pt idx="876">
                  <c:v>875</c:v>
                </c:pt>
                <c:pt idx="877">
                  <c:v>876</c:v>
                </c:pt>
                <c:pt idx="878">
                  <c:v>877</c:v>
                </c:pt>
                <c:pt idx="879">
                  <c:v>878</c:v>
                </c:pt>
                <c:pt idx="880">
                  <c:v>879</c:v>
                </c:pt>
                <c:pt idx="881">
                  <c:v>880</c:v>
                </c:pt>
                <c:pt idx="882">
                  <c:v>881</c:v>
                </c:pt>
                <c:pt idx="883">
                  <c:v>882</c:v>
                </c:pt>
                <c:pt idx="884">
                  <c:v>883</c:v>
                </c:pt>
                <c:pt idx="885">
                  <c:v>884</c:v>
                </c:pt>
                <c:pt idx="886">
                  <c:v>885</c:v>
                </c:pt>
                <c:pt idx="887">
                  <c:v>886</c:v>
                </c:pt>
                <c:pt idx="888">
                  <c:v>887</c:v>
                </c:pt>
                <c:pt idx="889">
                  <c:v>888</c:v>
                </c:pt>
                <c:pt idx="890">
                  <c:v>889</c:v>
                </c:pt>
                <c:pt idx="891">
                  <c:v>890</c:v>
                </c:pt>
                <c:pt idx="892">
                  <c:v>891</c:v>
                </c:pt>
                <c:pt idx="893">
                  <c:v>892</c:v>
                </c:pt>
                <c:pt idx="894">
                  <c:v>893</c:v>
                </c:pt>
                <c:pt idx="895">
                  <c:v>894</c:v>
                </c:pt>
                <c:pt idx="896">
                  <c:v>895</c:v>
                </c:pt>
                <c:pt idx="897">
                  <c:v>896</c:v>
                </c:pt>
                <c:pt idx="898">
                  <c:v>897</c:v>
                </c:pt>
                <c:pt idx="899">
                  <c:v>898</c:v>
                </c:pt>
                <c:pt idx="900">
                  <c:v>899</c:v>
                </c:pt>
                <c:pt idx="901">
                  <c:v>900</c:v>
                </c:pt>
                <c:pt idx="902">
                  <c:v>901</c:v>
                </c:pt>
                <c:pt idx="903">
                  <c:v>902</c:v>
                </c:pt>
                <c:pt idx="904">
                  <c:v>903</c:v>
                </c:pt>
                <c:pt idx="905">
                  <c:v>904</c:v>
                </c:pt>
                <c:pt idx="906">
                  <c:v>905</c:v>
                </c:pt>
                <c:pt idx="907">
                  <c:v>906</c:v>
                </c:pt>
                <c:pt idx="908">
                  <c:v>907</c:v>
                </c:pt>
                <c:pt idx="909">
                  <c:v>908</c:v>
                </c:pt>
                <c:pt idx="910">
                  <c:v>909</c:v>
                </c:pt>
                <c:pt idx="911">
                  <c:v>910</c:v>
                </c:pt>
                <c:pt idx="912">
                  <c:v>911</c:v>
                </c:pt>
                <c:pt idx="913">
                  <c:v>912</c:v>
                </c:pt>
                <c:pt idx="914">
                  <c:v>913</c:v>
                </c:pt>
                <c:pt idx="915">
                  <c:v>914</c:v>
                </c:pt>
                <c:pt idx="916">
                  <c:v>915</c:v>
                </c:pt>
                <c:pt idx="917">
                  <c:v>916</c:v>
                </c:pt>
                <c:pt idx="918">
                  <c:v>917</c:v>
                </c:pt>
                <c:pt idx="919">
                  <c:v>918</c:v>
                </c:pt>
                <c:pt idx="920">
                  <c:v>919</c:v>
                </c:pt>
                <c:pt idx="921">
                  <c:v>920</c:v>
                </c:pt>
                <c:pt idx="922">
                  <c:v>921</c:v>
                </c:pt>
                <c:pt idx="923">
                  <c:v>922</c:v>
                </c:pt>
                <c:pt idx="924">
                  <c:v>923</c:v>
                </c:pt>
                <c:pt idx="925">
                  <c:v>924</c:v>
                </c:pt>
                <c:pt idx="926">
                  <c:v>925</c:v>
                </c:pt>
                <c:pt idx="927">
                  <c:v>926</c:v>
                </c:pt>
                <c:pt idx="928">
                  <c:v>927</c:v>
                </c:pt>
                <c:pt idx="929">
                  <c:v>928</c:v>
                </c:pt>
                <c:pt idx="930">
                  <c:v>929</c:v>
                </c:pt>
                <c:pt idx="931">
                  <c:v>930</c:v>
                </c:pt>
                <c:pt idx="932">
                  <c:v>931</c:v>
                </c:pt>
                <c:pt idx="933">
                  <c:v>932</c:v>
                </c:pt>
                <c:pt idx="934">
                  <c:v>933</c:v>
                </c:pt>
                <c:pt idx="935">
                  <c:v>934</c:v>
                </c:pt>
                <c:pt idx="936">
                  <c:v>935</c:v>
                </c:pt>
                <c:pt idx="937">
                  <c:v>936</c:v>
                </c:pt>
                <c:pt idx="938">
                  <c:v>937</c:v>
                </c:pt>
                <c:pt idx="939">
                  <c:v>938</c:v>
                </c:pt>
                <c:pt idx="940">
                  <c:v>939</c:v>
                </c:pt>
                <c:pt idx="941">
                  <c:v>940</c:v>
                </c:pt>
                <c:pt idx="942">
                  <c:v>941</c:v>
                </c:pt>
                <c:pt idx="943">
                  <c:v>942</c:v>
                </c:pt>
                <c:pt idx="944">
                  <c:v>943</c:v>
                </c:pt>
                <c:pt idx="945">
                  <c:v>944</c:v>
                </c:pt>
                <c:pt idx="946">
                  <c:v>945</c:v>
                </c:pt>
                <c:pt idx="947">
                  <c:v>946</c:v>
                </c:pt>
                <c:pt idx="948">
                  <c:v>947</c:v>
                </c:pt>
                <c:pt idx="949">
                  <c:v>948</c:v>
                </c:pt>
                <c:pt idx="950">
                  <c:v>949</c:v>
                </c:pt>
                <c:pt idx="951">
                  <c:v>950</c:v>
                </c:pt>
                <c:pt idx="952">
                  <c:v>951</c:v>
                </c:pt>
                <c:pt idx="953">
                  <c:v>952</c:v>
                </c:pt>
                <c:pt idx="954">
                  <c:v>953</c:v>
                </c:pt>
                <c:pt idx="955">
                  <c:v>954</c:v>
                </c:pt>
                <c:pt idx="956">
                  <c:v>955</c:v>
                </c:pt>
                <c:pt idx="957">
                  <c:v>956</c:v>
                </c:pt>
                <c:pt idx="958">
                  <c:v>957</c:v>
                </c:pt>
                <c:pt idx="959">
                  <c:v>958</c:v>
                </c:pt>
                <c:pt idx="960">
                  <c:v>959</c:v>
                </c:pt>
                <c:pt idx="961">
                  <c:v>960</c:v>
                </c:pt>
                <c:pt idx="962">
                  <c:v>961</c:v>
                </c:pt>
                <c:pt idx="963">
                  <c:v>962</c:v>
                </c:pt>
                <c:pt idx="964">
                  <c:v>963</c:v>
                </c:pt>
                <c:pt idx="965">
                  <c:v>964</c:v>
                </c:pt>
                <c:pt idx="966">
                  <c:v>965</c:v>
                </c:pt>
                <c:pt idx="967">
                  <c:v>966</c:v>
                </c:pt>
                <c:pt idx="968">
                  <c:v>967</c:v>
                </c:pt>
                <c:pt idx="969">
                  <c:v>968</c:v>
                </c:pt>
                <c:pt idx="970">
                  <c:v>969</c:v>
                </c:pt>
                <c:pt idx="971">
                  <c:v>970</c:v>
                </c:pt>
                <c:pt idx="972">
                  <c:v>971</c:v>
                </c:pt>
                <c:pt idx="973">
                  <c:v>972</c:v>
                </c:pt>
                <c:pt idx="974">
                  <c:v>973</c:v>
                </c:pt>
                <c:pt idx="975">
                  <c:v>974</c:v>
                </c:pt>
                <c:pt idx="976">
                  <c:v>975</c:v>
                </c:pt>
                <c:pt idx="977">
                  <c:v>976</c:v>
                </c:pt>
                <c:pt idx="978">
                  <c:v>977</c:v>
                </c:pt>
                <c:pt idx="979">
                  <c:v>978</c:v>
                </c:pt>
                <c:pt idx="980">
                  <c:v>979</c:v>
                </c:pt>
                <c:pt idx="981">
                  <c:v>980</c:v>
                </c:pt>
                <c:pt idx="982">
                  <c:v>981</c:v>
                </c:pt>
                <c:pt idx="983">
                  <c:v>982</c:v>
                </c:pt>
                <c:pt idx="984">
                  <c:v>983</c:v>
                </c:pt>
                <c:pt idx="985">
                  <c:v>984</c:v>
                </c:pt>
                <c:pt idx="986">
                  <c:v>985</c:v>
                </c:pt>
                <c:pt idx="987">
                  <c:v>986</c:v>
                </c:pt>
                <c:pt idx="988">
                  <c:v>987</c:v>
                </c:pt>
                <c:pt idx="989">
                  <c:v>988</c:v>
                </c:pt>
                <c:pt idx="990">
                  <c:v>989</c:v>
                </c:pt>
                <c:pt idx="991">
                  <c:v>990</c:v>
                </c:pt>
                <c:pt idx="992">
                  <c:v>991</c:v>
                </c:pt>
                <c:pt idx="993">
                  <c:v>992</c:v>
                </c:pt>
                <c:pt idx="994">
                  <c:v>993</c:v>
                </c:pt>
                <c:pt idx="995">
                  <c:v>994</c:v>
                </c:pt>
                <c:pt idx="996">
                  <c:v>995</c:v>
                </c:pt>
                <c:pt idx="997">
                  <c:v>996</c:v>
                </c:pt>
                <c:pt idx="998">
                  <c:v>997</c:v>
                </c:pt>
                <c:pt idx="999">
                  <c:v>998</c:v>
                </c:pt>
                <c:pt idx="1000">
                  <c:v>999</c:v>
                </c:pt>
                <c:pt idx="1001">
                  <c:v>1000</c:v>
                </c:pt>
                <c:pt idx="1002">
                  <c:v>1001</c:v>
                </c:pt>
                <c:pt idx="1003">
                  <c:v>1002</c:v>
                </c:pt>
                <c:pt idx="1004">
                  <c:v>1003</c:v>
                </c:pt>
                <c:pt idx="1005">
                  <c:v>1004</c:v>
                </c:pt>
                <c:pt idx="1006">
                  <c:v>1005</c:v>
                </c:pt>
                <c:pt idx="1007">
                  <c:v>1006</c:v>
                </c:pt>
                <c:pt idx="1008">
                  <c:v>1007</c:v>
                </c:pt>
                <c:pt idx="1009">
                  <c:v>1008</c:v>
                </c:pt>
                <c:pt idx="1010">
                  <c:v>1009</c:v>
                </c:pt>
                <c:pt idx="1011">
                  <c:v>1010</c:v>
                </c:pt>
                <c:pt idx="1012">
                  <c:v>1011</c:v>
                </c:pt>
                <c:pt idx="1013">
                  <c:v>1012</c:v>
                </c:pt>
                <c:pt idx="1014">
                  <c:v>1013</c:v>
                </c:pt>
                <c:pt idx="1015">
                  <c:v>1014</c:v>
                </c:pt>
                <c:pt idx="1016">
                  <c:v>1015</c:v>
                </c:pt>
                <c:pt idx="1017">
                  <c:v>1016</c:v>
                </c:pt>
                <c:pt idx="1018">
                  <c:v>1017</c:v>
                </c:pt>
                <c:pt idx="1019">
                  <c:v>1018</c:v>
                </c:pt>
                <c:pt idx="1020">
                  <c:v>1019</c:v>
                </c:pt>
                <c:pt idx="1021">
                  <c:v>1020</c:v>
                </c:pt>
                <c:pt idx="1022">
                  <c:v>1021</c:v>
                </c:pt>
                <c:pt idx="1023">
                  <c:v>1022</c:v>
                </c:pt>
                <c:pt idx="1024">
                  <c:v>1023</c:v>
                </c:pt>
                <c:pt idx="1025">
                  <c:v>1024</c:v>
                </c:pt>
                <c:pt idx="1026">
                  <c:v>1025</c:v>
                </c:pt>
                <c:pt idx="1027">
                  <c:v>1026</c:v>
                </c:pt>
                <c:pt idx="1028">
                  <c:v>1027</c:v>
                </c:pt>
                <c:pt idx="1029">
                  <c:v>1028</c:v>
                </c:pt>
                <c:pt idx="1030">
                  <c:v>1029</c:v>
                </c:pt>
                <c:pt idx="1031">
                  <c:v>1030</c:v>
                </c:pt>
                <c:pt idx="1032">
                  <c:v>1031</c:v>
                </c:pt>
                <c:pt idx="1033">
                  <c:v>1032</c:v>
                </c:pt>
                <c:pt idx="1034">
                  <c:v>1033</c:v>
                </c:pt>
                <c:pt idx="1035">
                  <c:v>1034</c:v>
                </c:pt>
                <c:pt idx="1036">
                  <c:v>1035</c:v>
                </c:pt>
                <c:pt idx="1037">
                  <c:v>1036</c:v>
                </c:pt>
                <c:pt idx="1038">
                  <c:v>1037</c:v>
                </c:pt>
                <c:pt idx="1039">
                  <c:v>1038</c:v>
                </c:pt>
                <c:pt idx="1040">
                  <c:v>1039</c:v>
                </c:pt>
                <c:pt idx="1041">
                  <c:v>1040</c:v>
                </c:pt>
                <c:pt idx="1042">
                  <c:v>1041</c:v>
                </c:pt>
                <c:pt idx="1043">
                  <c:v>1042</c:v>
                </c:pt>
                <c:pt idx="1044">
                  <c:v>1043</c:v>
                </c:pt>
                <c:pt idx="1045">
                  <c:v>1044</c:v>
                </c:pt>
                <c:pt idx="1046">
                  <c:v>1045</c:v>
                </c:pt>
                <c:pt idx="1047">
                  <c:v>1046</c:v>
                </c:pt>
                <c:pt idx="1048">
                  <c:v>1047</c:v>
                </c:pt>
                <c:pt idx="1049">
                  <c:v>1048</c:v>
                </c:pt>
                <c:pt idx="1050">
                  <c:v>1049</c:v>
                </c:pt>
                <c:pt idx="1051">
                  <c:v>1050</c:v>
                </c:pt>
                <c:pt idx="1052">
                  <c:v>1051</c:v>
                </c:pt>
                <c:pt idx="1053">
                  <c:v>1052</c:v>
                </c:pt>
                <c:pt idx="1054">
                  <c:v>1053</c:v>
                </c:pt>
                <c:pt idx="1055">
                  <c:v>1054</c:v>
                </c:pt>
                <c:pt idx="1056">
                  <c:v>1055</c:v>
                </c:pt>
                <c:pt idx="1057">
                  <c:v>1056</c:v>
                </c:pt>
                <c:pt idx="1058">
                  <c:v>1057</c:v>
                </c:pt>
                <c:pt idx="1059">
                  <c:v>1058</c:v>
                </c:pt>
                <c:pt idx="1060">
                  <c:v>1059</c:v>
                </c:pt>
                <c:pt idx="1061">
                  <c:v>1060</c:v>
                </c:pt>
                <c:pt idx="1062">
                  <c:v>1061</c:v>
                </c:pt>
                <c:pt idx="1063">
                  <c:v>1062</c:v>
                </c:pt>
                <c:pt idx="1064">
                  <c:v>1063</c:v>
                </c:pt>
                <c:pt idx="1065">
                  <c:v>1064</c:v>
                </c:pt>
                <c:pt idx="1066">
                  <c:v>1065</c:v>
                </c:pt>
                <c:pt idx="1067">
                  <c:v>1066</c:v>
                </c:pt>
                <c:pt idx="1068">
                  <c:v>1067</c:v>
                </c:pt>
                <c:pt idx="1069">
                  <c:v>1068</c:v>
                </c:pt>
                <c:pt idx="1070">
                  <c:v>1069</c:v>
                </c:pt>
                <c:pt idx="1071">
                  <c:v>1070</c:v>
                </c:pt>
                <c:pt idx="1072">
                  <c:v>1071</c:v>
                </c:pt>
                <c:pt idx="1073">
                  <c:v>1072</c:v>
                </c:pt>
                <c:pt idx="1074">
                  <c:v>1073</c:v>
                </c:pt>
                <c:pt idx="1075">
                  <c:v>1074</c:v>
                </c:pt>
                <c:pt idx="1076">
                  <c:v>1075</c:v>
                </c:pt>
                <c:pt idx="1077">
                  <c:v>1076</c:v>
                </c:pt>
                <c:pt idx="1078">
                  <c:v>1077</c:v>
                </c:pt>
                <c:pt idx="1079">
                  <c:v>1078</c:v>
                </c:pt>
                <c:pt idx="1080">
                  <c:v>1079</c:v>
                </c:pt>
                <c:pt idx="1081">
                  <c:v>1080</c:v>
                </c:pt>
                <c:pt idx="1082">
                  <c:v>1081</c:v>
                </c:pt>
                <c:pt idx="1083">
                  <c:v>1082</c:v>
                </c:pt>
                <c:pt idx="1084">
                  <c:v>1083</c:v>
                </c:pt>
                <c:pt idx="1085">
                  <c:v>1084</c:v>
                </c:pt>
                <c:pt idx="1086">
                  <c:v>1085</c:v>
                </c:pt>
                <c:pt idx="1087">
                  <c:v>1086</c:v>
                </c:pt>
                <c:pt idx="1088">
                  <c:v>1087</c:v>
                </c:pt>
                <c:pt idx="1089">
                  <c:v>1088</c:v>
                </c:pt>
                <c:pt idx="1090">
                  <c:v>1089</c:v>
                </c:pt>
                <c:pt idx="1091">
                  <c:v>1090</c:v>
                </c:pt>
                <c:pt idx="1092">
                  <c:v>1091</c:v>
                </c:pt>
                <c:pt idx="1093">
                  <c:v>1092</c:v>
                </c:pt>
                <c:pt idx="1094">
                  <c:v>1093</c:v>
                </c:pt>
                <c:pt idx="1095">
                  <c:v>1094</c:v>
                </c:pt>
                <c:pt idx="1096">
                  <c:v>1095</c:v>
                </c:pt>
                <c:pt idx="1097">
                  <c:v>1096</c:v>
                </c:pt>
                <c:pt idx="1098">
                  <c:v>1097</c:v>
                </c:pt>
                <c:pt idx="1099">
                  <c:v>1098</c:v>
                </c:pt>
                <c:pt idx="1100">
                  <c:v>1099</c:v>
                </c:pt>
                <c:pt idx="1101">
                  <c:v>1100</c:v>
                </c:pt>
                <c:pt idx="1102">
                  <c:v>1101</c:v>
                </c:pt>
                <c:pt idx="1103">
                  <c:v>1102</c:v>
                </c:pt>
                <c:pt idx="1104">
                  <c:v>1103</c:v>
                </c:pt>
                <c:pt idx="1105">
                  <c:v>1104</c:v>
                </c:pt>
                <c:pt idx="1106">
                  <c:v>1105</c:v>
                </c:pt>
                <c:pt idx="1107">
                  <c:v>1106</c:v>
                </c:pt>
                <c:pt idx="1108">
                  <c:v>1107</c:v>
                </c:pt>
                <c:pt idx="1109">
                  <c:v>1108</c:v>
                </c:pt>
                <c:pt idx="1110">
                  <c:v>1109</c:v>
                </c:pt>
                <c:pt idx="1111">
                  <c:v>1110</c:v>
                </c:pt>
                <c:pt idx="1112">
                  <c:v>1111</c:v>
                </c:pt>
                <c:pt idx="1113">
                  <c:v>1112</c:v>
                </c:pt>
                <c:pt idx="1114">
                  <c:v>1113</c:v>
                </c:pt>
                <c:pt idx="1115">
                  <c:v>1114</c:v>
                </c:pt>
                <c:pt idx="1116">
                  <c:v>1115</c:v>
                </c:pt>
                <c:pt idx="1117">
                  <c:v>1116</c:v>
                </c:pt>
                <c:pt idx="1118">
                  <c:v>1117</c:v>
                </c:pt>
                <c:pt idx="1119">
                  <c:v>1118</c:v>
                </c:pt>
                <c:pt idx="1120">
                  <c:v>1119</c:v>
                </c:pt>
                <c:pt idx="1121">
                  <c:v>1120</c:v>
                </c:pt>
                <c:pt idx="1122">
                  <c:v>1121</c:v>
                </c:pt>
                <c:pt idx="1123">
                  <c:v>1122</c:v>
                </c:pt>
                <c:pt idx="1124">
                  <c:v>1123</c:v>
                </c:pt>
                <c:pt idx="1125">
                  <c:v>1124</c:v>
                </c:pt>
                <c:pt idx="1126">
                  <c:v>1125</c:v>
                </c:pt>
                <c:pt idx="1127">
                  <c:v>1126</c:v>
                </c:pt>
                <c:pt idx="1128">
                  <c:v>1127</c:v>
                </c:pt>
                <c:pt idx="1129">
                  <c:v>1128</c:v>
                </c:pt>
                <c:pt idx="1130">
                  <c:v>1129</c:v>
                </c:pt>
                <c:pt idx="1131">
                  <c:v>1130</c:v>
                </c:pt>
                <c:pt idx="1132">
                  <c:v>1131</c:v>
                </c:pt>
                <c:pt idx="1133">
                  <c:v>1132</c:v>
                </c:pt>
                <c:pt idx="1134">
                  <c:v>1133</c:v>
                </c:pt>
                <c:pt idx="1135">
                  <c:v>1134</c:v>
                </c:pt>
                <c:pt idx="1136">
                  <c:v>1135</c:v>
                </c:pt>
                <c:pt idx="1137">
                  <c:v>1136</c:v>
                </c:pt>
                <c:pt idx="1138">
                  <c:v>1137</c:v>
                </c:pt>
                <c:pt idx="1139">
                  <c:v>1138</c:v>
                </c:pt>
                <c:pt idx="1140">
                  <c:v>1139</c:v>
                </c:pt>
                <c:pt idx="1141">
                  <c:v>1140</c:v>
                </c:pt>
                <c:pt idx="1142">
                  <c:v>1141</c:v>
                </c:pt>
                <c:pt idx="1143">
                  <c:v>1142</c:v>
                </c:pt>
                <c:pt idx="1144">
                  <c:v>1143</c:v>
                </c:pt>
                <c:pt idx="1145">
                  <c:v>1144</c:v>
                </c:pt>
                <c:pt idx="1146">
                  <c:v>1145</c:v>
                </c:pt>
                <c:pt idx="1147">
                  <c:v>1146</c:v>
                </c:pt>
                <c:pt idx="1148">
                  <c:v>1147</c:v>
                </c:pt>
                <c:pt idx="1149">
                  <c:v>1148</c:v>
                </c:pt>
                <c:pt idx="1150">
                  <c:v>1149</c:v>
                </c:pt>
                <c:pt idx="1151">
                  <c:v>1150</c:v>
                </c:pt>
                <c:pt idx="1152">
                  <c:v>1151</c:v>
                </c:pt>
                <c:pt idx="1153">
                  <c:v>1152</c:v>
                </c:pt>
                <c:pt idx="1154">
                  <c:v>1153</c:v>
                </c:pt>
                <c:pt idx="1155">
                  <c:v>1154</c:v>
                </c:pt>
                <c:pt idx="1156">
                  <c:v>1155</c:v>
                </c:pt>
                <c:pt idx="1157">
                  <c:v>1156</c:v>
                </c:pt>
                <c:pt idx="1158">
                  <c:v>1157</c:v>
                </c:pt>
                <c:pt idx="1159">
                  <c:v>1158</c:v>
                </c:pt>
                <c:pt idx="1160">
                  <c:v>1159</c:v>
                </c:pt>
                <c:pt idx="1161">
                  <c:v>1160</c:v>
                </c:pt>
                <c:pt idx="1162">
                  <c:v>1161</c:v>
                </c:pt>
                <c:pt idx="1163">
                  <c:v>1162</c:v>
                </c:pt>
                <c:pt idx="1164">
                  <c:v>1163</c:v>
                </c:pt>
                <c:pt idx="1165">
                  <c:v>1164</c:v>
                </c:pt>
                <c:pt idx="1166">
                  <c:v>1165</c:v>
                </c:pt>
                <c:pt idx="1167">
                  <c:v>1166</c:v>
                </c:pt>
                <c:pt idx="1168">
                  <c:v>1167</c:v>
                </c:pt>
                <c:pt idx="1169">
                  <c:v>1168</c:v>
                </c:pt>
                <c:pt idx="1170">
                  <c:v>1169</c:v>
                </c:pt>
                <c:pt idx="1171">
                  <c:v>1170</c:v>
                </c:pt>
                <c:pt idx="1172">
                  <c:v>1171</c:v>
                </c:pt>
                <c:pt idx="1173">
                  <c:v>1172</c:v>
                </c:pt>
                <c:pt idx="1174">
                  <c:v>1173</c:v>
                </c:pt>
                <c:pt idx="1175">
                  <c:v>1174</c:v>
                </c:pt>
                <c:pt idx="1176">
                  <c:v>1175</c:v>
                </c:pt>
                <c:pt idx="1177">
                  <c:v>1176</c:v>
                </c:pt>
                <c:pt idx="1178">
                  <c:v>1177</c:v>
                </c:pt>
                <c:pt idx="1179">
                  <c:v>1178</c:v>
                </c:pt>
                <c:pt idx="1180">
                  <c:v>1179</c:v>
                </c:pt>
                <c:pt idx="1181">
                  <c:v>1180</c:v>
                </c:pt>
                <c:pt idx="1182">
                  <c:v>1181</c:v>
                </c:pt>
                <c:pt idx="1183">
                  <c:v>1182</c:v>
                </c:pt>
                <c:pt idx="1184">
                  <c:v>1183</c:v>
                </c:pt>
                <c:pt idx="1185">
                  <c:v>1184</c:v>
                </c:pt>
                <c:pt idx="1186">
                  <c:v>1185</c:v>
                </c:pt>
                <c:pt idx="1187">
                  <c:v>1186</c:v>
                </c:pt>
                <c:pt idx="1188">
                  <c:v>1187</c:v>
                </c:pt>
                <c:pt idx="1189">
                  <c:v>1188</c:v>
                </c:pt>
                <c:pt idx="1190">
                  <c:v>1189</c:v>
                </c:pt>
                <c:pt idx="1191">
                  <c:v>1190</c:v>
                </c:pt>
                <c:pt idx="1192">
                  <c:v>1191</c:v>
                </c:pt>
                <c:pt idx="1193">
                  <c:v>1192</c:v>
                </c:pt>
                <c:pt idx="1194">
                  <c:v>1193</c:v>
                </c:pt>
                <c:pt idx="1195">
                  <c:v>1194</c:v>
                </c:pt>
                <c:pt idx="1196">
                  <c:v>1195</c:v>
                </c:pt>
                <c:pt idx="1197">
                  <c:v>1196</c:v>
                </c:pt>
                <c:pt idx="1198">
                  <c:v>1197</c:v>
                </c:pt>
                <c:pt idx="1199">
                  <c:v>1198</c:v>
                </c:pt>
                <c:pt idx="1200">
                  <c:v>1199</c:v>
                </c:pt>
                <c:pt idx="1201">
                  <c:v>1200</c:v>
                </c:pt>
                <c:pt idx="1202">
                  <c:v>1201</c:v>
                </c:pt>
                <c:pt idx="1203">
                  <c:v>1202</c:v>
                </c:pt>
                <c:pt idx="1204">
                  <c:v>1203</c:v>
                </c:pt>
                <c:pt idx="1205">
                  <c:v>1204</c:v>
                </c:pt>
                <c:pt idx="1206">
                  <c:v>1205</c:v>
                </c:pt>
                <c:pt idx="1207">
                  <c:v>1206</c:v>
                </c:pt>
                <c:pt idx="1208">
                  <c:v>1207</c:v>
                </c:pt>
                <c:pt idx="1209">
                  <c:v>1208</c:v>
                </c:pt>
                <c:pt idx="1210">
                  <c:v>1209</c:v>
                </c:pt>
                <c:pt idx="1211">
                  <c:v>1210</c:v>
                </c:pt>
                <c:pt idx="1212">
                  <c:v>1211</c:v>
                </c:pt>
                <c:pt idx="1213">
                  <c:v>1212</c:v>
                </c:pt>
                <c:pt idx="1214">
                  <c:v>1213</c:v>
                </c:pt>
                <c:pt idx="1215">
                  <c:v>1214</c:v>
                </c:pt>
                <c:pt idx="1216">
                  <c:v>1215</c:v>
                </c:pt>
                <c:pt idx="1217">
                  <c:v>1216</c:v>
                </c:pt>
                <c:pt idx="1218">
                  <c:v>1217</c:v>
                </c:pt>
                <c:pt idx="1219">
                  <c:v>1218</c:v>
                </c:pt>
                <c:pt idx="1220">
                  <c:v>1219</c:v>
                </c:pt>
                <c:pt idx="1221">
                  <c:v>1220</c:v>
                </c:pt>
                <c:pt idx="1222">
                  <c:v>1221</c:v>
                </c:pt>
                <c:pt idx="1223">
                  <c:v>1222</c:v>
                </c:pt>
                <c:pt idx="1224">
                  <c:v>1223</c:v>
                </c:pt>
                <c:pt idx="1225">
                  <c:v>1224</c:v>
                </c:pt>
                <c:pt idx="1226">
                  <c:v>1225</c:v>
                </c:pt>
                <c:pt idx="1227">
                  <c:v>1226</c:v>
                </c:pt>
                <c:pt idx="1228">
                  <c:v>1227</c:v>
                </c:pt>
                <c:pt idx="1229">
                  <c:v>1228</c:v>
                </c:pt>
                <c:pt idx="1230">
                  <c:v>1229</c:v>
                </c:pt>
                <c:pt idx="1231">
                  <c:v>1230</c:v>
                </c:pt>
                <c:pt idx="1232">
                  <c:v>1231</c:v>
                </c:pt>
                <c:pt idx="1233">
                  <c:v>1232</c:v>
                </c:pt>
                <c:pt idx="1234">
                  <c:v>1233</c:v>
                </c:pt>
                <c:pt idx="1235">
                  <c:v>1234</c:v>
                </c:pt>
                <c:pt idx="1236">
                  <c:v>1235</c:v>
                </c:pt>
                <c:pt idx="1237">
                  <c:v>1236</c:v>
                </c:pt>
                <c:pt idx="1238">
                  <c:v>1237</c:v>
                </c:pt>
                <c:pt idx="1239">
                  <c:v>1238</c:v>
                </c:pt>
                <c:pt idx="1240">
                  <c:v>1239</c:v>
                </c:pt>
                <c:pt idx="1241">
                  <c:v>1240</c:v>
                </c:pt>
                <c:pt idx="1242">
                  <c:v>1241</c:v>
                </c:pt>
                <c:pt idx="1243">
                  <c:v>1242</c:v>
                </c:pt>
                <c:pt idx="1244">
                  <c:v>1243</c:v>
                </c:pt>
                <c:pt idx="1245">
                  <c:v>1244</c:v>
                </c:pt>
                <c:pt idx="1246">
                  <c:v>1245</c:v>
                </c:pt>
                <c:pt idx="1247">
                  <c:v>1246</c:v>
                </c:pt>
                <c:pt idx="1248">
                  <c:v>1247</c:v>
                </c:pt>
                <c:pt idx="1249">
                  <c:v>1248</c:v>
                </c:pt>
                <c:pt idx="1250">
                  <c:v>1249</c:v>
                </c:pt>
                <c:pt idx="1251">
                  <c:v>1250</c:v>
                </c:pt>
                <c:pt idx="1252">
                  <c:v>1251</c:v>
                </c:pt>
                <c:pt idx="1253">
                  <c:v>1252</c:v>
                </c:pt>
                <c:pt idx="1254">
                  <c:v>1253</c:v>
                </c:pt>
                <c:pt idx="1255">
                  <c:v>1254</c:v>
                </c:pt>
                <c:pt idx="1256">
                  <c:v>1255</c:v>
                </c:pt>
                <c:pt idx="1257">
                  <c:v>1256</c:v>
                </c:pt>
                <c:pt idx="1258">
                  <c:v>1257</c:v>
                </c:pt>
                <c:pt idx="1259">
                  <c:v>1258</c:v>
                </c:pt>
                <c:pt idx="1260">
                  <c:v>1259</c:v>
                </c:pt>
                <c:pt idx="1261">
                  <c:v>1260</c:v>
                </c:pt>
                <c:pt idx="1262">
                  <c:v>1261</c:v>
                </c:pt>
                <c:pt idx="1263">
                  <c:v>1262</c:v>
                </c:pt>
                <c:pt idx="1264">
                  <c:v>1263</c:v>
                </c:pt>
                <c:pt idx="1265">
                  <c:v>1264</c:v>
                </c:pt>
                <c:pt idx="1266">
                  <c:v>1265</c:v>
                </c:pt>
                <c:pt idx="1267">
                  <c:v>1266</c:v>
                </c:pt>
                <c:pt idx="1268">
                  <c:v>1267</c:v>
                </c:pt>
                <c:pt idx="1269">
                  <c:v>1268</c:v>
                </c:pt>
                <c:pt idx="1270">
                  <c:v>1269</c:v>
                </c:pt>
                <c:pt idx="1271">
                  <c:v>1270</c:v>
                </c:pt>
                <c:pt idx="1272">
                  <c:v>1271</c:v>
                </c:pt>
                <c:pt idx="1273">
                  <c:v>1272</c:v>
                </c:pt>
                <c:pt idx="1274">
                  <c:v>1273</c:v>
                </c:pt>
                <c:pt idx="1275">
                  <c:v>1274</c:v>
                </c:pt>
                <c:pt idx="1276">
                  <c:v>1275</c:v>
                </c:pt>
                <c:pt idx="1277">
                  <c:v>1276</c:v>
                </c:pt>
                <c:pt idx="1278">
                  <c:v>1277</c:v>
                </c:pt>
                <c:pt idx="1279">
                  <c:v>1278</c:v>
                </c:pt>
                <c:pt idx="1280">
                  <c:v>1279</c:v>
                </c:pt>
                <c:pt idx="1281">
                  <c:v>1280</c:v>
                </c:pt>
                <c:pt idx="1282">
                  <c:v>1281</c:v>
                </c:pt>
                <c:pt idx="1283">
                  <c:v>1282</c:v>
                </c:pt>
                <c:pt idx="1284">
                  <c:v>1283</c:v>
                </c:pt>
                <c:pt idx="1285">
                  <c:v>1284</c:v>
                </c:pt>
                <c:pt idx="1286">
                  <c:v>1285</c:v>
                </c:pt>
                <c:pt idx="1287">
                  <c:v>1286</c:v>
                </c:pt>
                <c:pt idx="1288">
                  <c:v>1287</c:v>
                </c:pt>
                <c:pt idx="1289">
                  <c:v>1288</c:v>
                </c:pt>
                <c:pt idx="1290">
                  <c:v>1289</c:v>
                </c:pt>
                <c:pt idx="1291">
                  <c:v>1290</c:v>
                </c:pt>
                <c:pt idx="1292">
                  <c:v>1291</c:v>
                </c:pt>
                <c:pt idx="1293">
                  <c:v>1292</c:v>
                </c:pt>
                <c:pt idx="1294">
                  <c:v>1293</c:v>
                </c:pt>
                <c:pt idx="1295">
                  <c:v>1294</c:v>
                </c:pt>
                <c:pt idx="1296">
                  <c:v>1295</c:v>
                </c:pt>
                <c:pt idx="1297">
                  <c:v>1296</c:v>
                </c:pt>
                <c:pt idx="1298">
                  <c:v>1297</c:v>
                </c:pt>
                <c:pt idx="1299">
                  <c:v>1298</c:v>
                </c:pt>
                <c:pt idx="1300">
                  <c:v>1299</c:v>
                </c:pt>
                <c:pt idx="1301">
                  <c:v>1300</c:v>
                </c:pt>
                <c:pt idx="1302">
                  <c:v>1301</c:v>
                </c:pt>
                <c:pt idx="1303">
                  <c:v>1302</c:v>
                </c:pt>
                <c:pt idx="1304">
                  <c:v>1303</c:v>
                </c:pt>
                <c:pt idx="1305">
                  <c:v>1304</c:v>
                </c:pt>
                <c:pt idx="1306">
                  <c:v>1305</c:v>
                </c:pt>
                <c:pt idx="1307">
                  <c:v>1306</c:v>
                </c:pt>
                <c:pt idx="1308">
                  <c:v>1307</c:v>
                </c:pt>
                <c:pt idx="1309">
                  <c:v>1308</c:v>
                </c:pt>
                <c:pt idx="1310">
                  <c:v>1309</c:v>
                </c:pt>
                <c:pt idx="1311">
                  <c:v>1310</c:v>
                </c:pt>
                <c:pt idx="1312">
                  <c:v>1311</c:v>
                </c:pt>
                <c:pt idx="1313">
                  <c:v>1312</c:v>
                </c:pt>
                <c:pt idx="1314">
                  <c:v>1313</c:v>
                </c:pt>
                <c:pt idx="1315">
                  <c:v>1314</c:v>
                </c:pt>
                <c:pt idx="1316">
                  <c:v>1315</c:v>
                </c:pt>
                <c:pt idx="1317">
                  <c:v>1316</c:v>
                </c:pt>
                <c:pt idx="1318">
                  <c:v>1317</c:v>
                </c:pt>
                <c:pt idx="1319">
                  <c:v>1318</c:v>
                </c:pt>
                <c:pt idx="1320">
                  <c:v>1319</c:v>
                </c:pt>
                <c:pt idx="1321">
                  <c:v>1320</c:v>
                </c:pt>
                <c:pt idx="1322">
                  <c:v>1321</c:v>
                </c:pt>
                <c:pt idx="1323">
                  <c:v>1322</c:v>
                </c:pt>
                <c:pt idx="1324">
                  <c:v>1323</c:v>
                </c:pt>
                <c:pt idx="1325">
                  <c:v>1324</c:v>
                </c:pt>
                <c:pt idx="1326">
                  <c:v>1325</c:v>
                </c:pt>
                <c:pt idx="1327">
                  <c:v>1326</c:v>
                </c:pt>
                <c:pt idx="1328">
                  <c:v>1327</c:v>
                </c:pt>
                <c:pt idx="1329">
                  <c:v>1328</c:v>
                </c:pt>
                <c:pt idx="1330">
                  <c:v>1329</c:v>
                </c:pt>
                <c:pt idx="1331">
                  <c:v>1330</c:v>
                </c:pt>
                <c:pt idx="1332">
                  <c:v>1331</c:v>
                </c:pt>
                <c:pt idx="1333">
                  <c:v>1332</c:v>
                </c:pt>
                <c:pt idx="1334">
                  <c:v>1333</c:v>
                </c:pt>
                <c:pt idx="1335">
                  <c:v>1334</c:v>
                </c:pt>
                <c:pt idx="1336">
                  <c:v>1335</c:v>
                </c:pt>
                <c:pt idx="1337">
                  <c:v>1336</c:v>
                </c:pt>
                <c:pt idx="1338">
                  <c:v>1337</c:v>
                </c:pt>
                <c:pt idx="1339">
                  <c:v>1338</c:v>
                </c:pt>
                <c:pt idx="1340">
                  <c:v>1339</c:v>
                </c:pt>
                <c:pt idx="1341">
                  <c:v>1340</c:v>
                </c:pt>
                <c:pt idx="1342">
                  <c:v>1341</c:v>
                </c:pt>
                <c:pt idx="1343">
                  <c:v>1342</c:v>
                </c:pt>
                <c:pt idx="1344">
                  <c:v>1343</c:v>
                </c:pt>
                <c:pt idx="1345">
                  <c:v>1344</c:v>
                </c:pt>
                <c:pt idx="1346">
                  <c:v>1345</c:v>
                </c:pt>
                <c:pt idx="1347">
                  <c:v>1346</c:v>
                </c:pt>
                <c:pt idx="1348">
                  <c:v>1347</c:v>
                </c:pt>
                <c:pt idx="1349">
                  <c:v>1348</c:v>
                </c:pt>
                <c:pt idx="1350">
                  <c:v>1349</c:v>
                </c:pt>
                <c:pt idx="1351">
                  <c:v>1350</c:v>
                </c:pt>
                <c:pt idx="1352">
                  <c:v>1351</c:v>
                </c:pt>
                <c:pt idx="1353">
                  <c:v>1352</c:v>
                </c:pt>
                <c:pt idx="1354">
                  <c:v>1353</c:v>
                </c:pt>
                <c:pt idx="1355">
                  <c:v>1354</c:v>
                </c:pt>
                <c:pt idx="1356">
                  <c:v>1355</c:v>
                </c:pt>
                <c:pt idx="1357">
                  <c:v>1356</c:v>
                </c:pt>
                <c:pt idx="1358">
                  <c:v>1357</c:v>
                </c:pt>
                <c:pt idx="1359">
                  <c:v>1358</c:v>
                </c:pt>
                <c:pt idx="1360">
                  <c:v>1359</c:v>
                </c:pt>
                <c:pt idx="1361">
                  <c:v>1360</c:v>
                </c:pt>
                <c:pt idx="1362">
                  <c:v>1361</c:v>
                </c:pt>
                <c:pt idx="1363">
                  <c:v>1362</c:v>
                </c:pt>
                <c:pt idx="1364">
                  <c:v>1363</c:v>
                </c:pt>
                <c:pt idx="1365">
                  <c:v>1364</c:v>
                </c:pt>
                <c:pt idx="1366">
                  <c:v>1365</c:v>
                </c:pt>
                <c:pt idx="1367">
                  <c:v>1366</c:v>
                </c:pt>
                <c:pt idx="1368">
                  <c:v>1367</c:v>
                </c:pt>
                <c:pt idx="1369">
                  <c:v>1368</c:v>
                </c:pt>
                <c:pt idx="1370">
                  <c:v>1369</c:v>
                </c:pt>
                <c:pt idx="1371">
                  <c:v>1370</c:v>
                </c:pt>
                <c:pt idx="1372">
                  <c:v>1371</c:v>
                </c:pt>
                <c:pt idx="1373">
                  <c:v>1372</c:v>
                </c:pt>
                <c:pt idx="1374">
                  <c:v>1373</c:v>
                </c:pt>
                <c:pt idx="1375">
                  <c:v>1374</c:v>
                </c:pt>
                <c:pt idx="1376">
                  <c:v>1375</c:v>
                </c:pt>
                <c:pt idx="1377">
                  <c:v>1376</c:v>
                </c:pt>
                <c:pt idx="1378">
                  <c:v>1377</c:v>
                </c:pt>
                <c:pt idx="1379">
                  <c:v>1378</c:v>
                </c:pt>
                <c:pt idx="1380">
                  <c:v>1379</c:v>
                </c:pt>
                <c:pt idx="1381">
                  <c:v>1380</c:v>
                </c:pt>
                <c:pt idx="1382">
                  <c:v>1381</c:v>
                </c:pt>
                <c:pt idx="1383">
                  <c:v>1382</c:v>
                </c:pt>
                <c:pt idx="1384">
                  <c:v>1383</c:v>
                </c:pt>
                <c:pt idx="1385">
                  <c:v>1384</c:v>
                </c:pt>
                <c:pt idx="1386">
                  <c:v>1385</c:v>
                </c:pt>
                <c:pt idx="1387">
                  <c:v>1386</c:v>
                </c:pt>
                <c:pt idx="1388">
                  <c:v>1387</c:v>
                </c:pt>
                <c:pt idx="1389">
                  <c:v>1388</c:v>
                </c:pt>
                <c:pt idx="1390">
                  <c:v>1389</c:v>
                </c:pt>
                <c:pt idx="1391">
                  <c:v>1390</c:v>
                </c:pt>
                <c:pt idx="1392">
                  <c:v>1391</c:v>
                </c:pt>
                <c:pt idx="1393">
                  <c:v>1392</c:v>
                </c:pt>
                <c:pt idx="1394">
                  <c:v>1393</c:v>
                </c:pt>
                <c:pt idx="1395">
                  <c:v>1394</c:v>
                </c:pt>
                <c:pt idx="1396">
                  <c:v>1395</c:v>
                </c:pt>
                <c:pt idx="1397">
                  <c:v>1396</c:v>
                </c:pt>
                <c:pt idx="1398">
                  <c:v>1397</c:v>
                </c:pt>
                <c:pt idx="1399">
                  <c:v>1398</c:v>
                </c:pt>
                <c:pt idx="1400">
                  <c:v>1399</c:v>
                </c:pt>
                <c:pt idx="1401">
                  <c:v>1400</c:v>
                </c:pt>
                <c:pt idx="1402">
                  <c:v>1401</c:v>
                </c:pt>
                <c:pt idx="1403">
                  <c:v>1402</c:v>
                </c:pt>
                <c:pt idx="1404">
                  <c:v>1403</c:v>
                </c:pt>
                <c:pt idx="1405">
                  <c:v>1404</c:v>
                </c:pt>
                <c:pt idx="1406">
                  <c:v>1405</c:v>
                </c:pt>
                <c:pt idx="1407">
                  <c:v>1406</c:v>
                </c:pt>
                <c:pt idx="1408">
                  <c:v>1407</c:v>
                </c:pt>
                <c:pt idx="1409">
                  <c:v>1408</c:v>
                </c:pt>
                <c:pt idx="1410">
                  <c:v>1409</c:v>
                </c:pt>
                <c:pt idx="1411">
                  <c:v>1410</c:v>
                </c:pt>
                <c:pt idx="1412">
                  <c:v>1411</c:v>
                </c:pt>
                <c:pt idx="1413">
                  <c:v>1412</c:v>
                </c:pt>
                <c:pt idx="1414">
                  <c:v>1413</c:v>
                </c:pt>
                <c:pt idx="1415">
                  <c:v>1414</c:v>
                </c:pt>
                <c:pt idx="1416">
                  <c:v>1415</c:v>
                </c:pt>
                <c:pt idx="1417">
                  <c:v>1416</c:v>
                </c:pt>
                <c:pt idx="1418">
                  <c:v>1417</c:v>
                </c:pt>
                <c:pt idx="1419">
                  <c:v>1418</c:v>
                </c:pt>
                <c:pt idx="1420">
                  <c:v>1419</c:v>
                </c:pt>
                <c:pt idx="1421">
                  <c:v>1420</c:v>
                </c:pt>
                <c:pt idx="1422">
                  <c:v>1421</c:v>
                </c:pt>
                <c:pt idx="1423">
                  <c:v>1422</c:v>
                </c:pt>
                <c:pt idx="1424">
                  <c:v>1423</c:v>
                </c:pt>
                <c:pt idx="1425">
                  <c:v>1424</c:v>
                </c:pt>
                <c:pt idx="1426">
                  <c:v>1425</c:v>
                </c:pt>
                <c:pt idx="1427">
                  <c:v>1426</c:v>
                </c:pt>
                <c:pt idx="1428">
                  <c:v>1427</c:v>
                </c:pt>
                <c:pt idx="1429">
                  <c:v>1428</c:v>
                </c:pt>
                <c:pt idx="1430">
                  <c:v>1429</c:v>
                </c:pt>
                <c:pt idx="1431">
                  <c:v>1430</c:v>
                </c:pt>
                <c:pt idx="1432">
                  <c:v>1431</c:v>
                </c:pt>
                <c:pt idx="1433">
                  <c:v>1432</c:v>
                </c:pt>
                <c:pt idx="1434">
                  <c:v>1433</c:v>
                </c:pt>
                <c:pt idx="1435">
                  <c:v>1434</c:v>
                </c:pt>
                <c:pt idx="1436">
                  <c:v>1435</c:v>
                </c:pt>
                <c:pt idx="1437">
                  <c:v>1436</c:v>
                </c:pt>
                <c:pt idx="1438">
                  <c:v>1437</c:v>
                </c:pt>
                <c:pt idx="1439">
                  <c:v>1438</c:v>
                </c:pt>
                <c:pt idx="1440">
                  <c:v>1439</c:v>
                </c:pt>
                <c:pt idx="1441">
                  <c:v>1440</c:v>
                </c:pt>
                <c:pt idx="1442">
                  <c:v>1441</c:v>
                </c:pt>
                <c:pt idx="1443">
                  <c:v>1442</c:v>
                </c:pt>
                <c:pt idx="1444">
                  <c:v>1443</c:v>
                </c:pt>
                <c:pt idx="1445">
                  <c:v>1444</c:v>
                </c:pt>
                <c:pt idx="1446">
                  <c:v>1445</c:v>
                </c:pt>
                <c:pt idx="1447">
                  <c:v>1446</c:v>
                </c:pt>
                <c:pt idx="1448">
                  <c:v>1447</c:v>
                </c:pt>
                <c:pt idx="1449">
                  <c:v>1448</c:v>
                </c:pt>
                <c:pt idx="1450">
                  <c:v>1449</c:v>
                </c:pt>
                <c:pt idx="1451">
                  <c:v>1450</c:v>
                </c:pt>
                <c:pt idx="1452">
                  <c:v>1451</c:v>
                </c:pt>
                <c:pt idx="1453">
                  <c:v>1452</c:v>
                </c:pt>
                <c:pt idx="1454">
                  <c:v>1453</c:v>
                </c:pt>
                <c:pt idx="1455">
                  <c:v>1454</c:v>
                </c:pt>
                <c:pt idx="1456">
                  <c:v>1455</c:v>
                </c:pt>
                <c:pt idx="1457">
                  <c:v>1456</c:v>
                </c:pt>
                <c:pt idx="1458">
                  <c:v>1457</c:v>
                </c:pt>
                <c:pt idx="1459">
                  <c:v>1458</c:v>
                </c:pt>
                <c:pt idx="1460">
                  <c:v>1459</c:v>
                </c:pt>
                <c:pt idx="1461">
                  <c:v>1460</c:v>
                </c:pt>
                <c:pt idx="1462">
                  <c:v>1461</c:v>
                </c:pt>
                <c:pt idx="1463">
                  <c:v>1462</c:v>
                </c:pt>
                <c:pt idx="1464">
                  <c:v>1463</c:v>
                </c:pt>
                <c:pt idx="1465">
                  <c:v>1464</c:v>
                </c:pt>
                <c:pt idx="1466">
                  <c:v>1465</c:v>
                </c:pt>
                <c:pt idx="1467">
                  <c:v>1466</c:v>
                </c:pt>
                <c:pt idx="1468">
                  <c:v>1467</c:v>
                </c:pt>
                <c:pt idx="1469">
                  <c:v>1468</c:v>
                </c:pt>
                <c:pt idx="1470">
                  <c:v>1469</c:v>
                </c:pt>
                <c:pt idx="1471">
                  <c:v>1470</c:v>
                </c:pt>
                <c:pt idx="1472">
                  <c:v>1471</c:v>
                </c:pt>
                <c:pt idx="1473">
                  <c:v>1472</c:v>
                </c:pt>
                <c:pt idx="1474">
                  <c:v>1473</c:v>
                </c:pt>
                <c:pt idx="1475">
                  <c:v>1474</c:v>
                </c:pt>
                <c:pt idx="1476">
                  <c:v>1475</c:v>
                </c:pt>
                <c:pt idx="1477">
                  <c:v>1476</c:v>
                </c:pt>
                <c:pt idx="1478">
                  <c:v>1477</c:v>
                </c:pt>
                <c:pt idx="1479">
                  <c:v>1478</c:v>
                </c:pt>
                <c:pt idx="1480">
                  <c:v>1479</c:v>
                </c:pt>
                <c:pt idx="1481">
                  <c:v>1480</c:v>
                </c:pt>
                <c:pt idx="1482">
                  <c:v>1481</c:v>
                </c:pt>
                <c:pt idx="1483">
                  <c:v>1482</c:v>
                </c:pt>
                <c:pt idx="1484">
                  <c:v>1483</c:v>
                </c:pt>
                <c:pt idx="1485">
                  <c:v>1484</c:v>
                </c:pt>
                <c:pt idx="1486">
                  <c:v>1485</c:v>
                </c:pt>
                <c:pt idx="1487">
                  <c:v>1486</c:v>
                </c:pt>
                <c:pt idx="1488">
                  <c:v>1487</c:v>
                </c:pt>
                <c:pt idx="1489">
                  <c:v>1488</c:v>
                </c:pt>
                <c:pt idx="1490">
                  <c:v>1489</c:v>
                </c:pt>
                <c:pt idx="1491">
                  <c:v>1490</c:v>
                </c:pt>
                <c:pt idx="1492">
                  <c:v>1491</c:v>
                </c:pt>
                <c:pt idx="1493">
                  <c:v>1492</c:v>
                </c:pt>
                <c:pt idx="1494">
                  <c:v>1493</c:v>
                </c:pt>
                <c:pt idx="1495">
                  <c:v>1494</c:v>
                </c:pt>
                <c:pt idx="1496">
                  <c:v>1495</c:v>
                </c:pt>
                <c:pt idx="1497">
                  <c:v>1496</c:v>
                </c:pt>
                <c:pt idx="1498">
                  <c:v>1497</c:v>
                </c:pt>
                <c:pt idx="1499">
                  <c:v>1498</c:v>
                </c:pt>
                <c:pt idx="1500">
                  <c:v>1499</c:v>
                </c:pt>
                <c:pt idx="1501">
                  <c:v>1500</c:v>
                </c:pt>
                <c:pt idx="1502">
                  <c:v>1501</c:v>
                </c:pt>
                <c:pt idx="1503">
                  <c:v>1502</c:v>
                </c:pt>
                <c:pt idx="1504">
                  <c:v>1503</c:v>
                </c:pt>
                <c:pt idx="1505">
                  <c:v>1504</c:v>
                </c:pt>
                <c:pt idx="1506">
                  <c:v>1505</c:v>
                </c:pt>
                <c:pt idx="1507">
                  <c:v>1506</c:v>
                </c:pt>
                <c:pt idx="1508">
                  <c:v>1507</c:v>
                </c:pt>
                <c:pt idx="1509">
                  <c:v>1508</c:v>
                </c:pt>
                <c:pt idx="1510">
                  <c:v>1509</c:v>
                </c:pt>
                <c:pt idx="1511">
                  <c:v>1510</c:v>
                </c:pt>
                <c:pt idx="1512">
                  <c:v>1511</c:v>
                </c:pt>
                <c:pt idx="1513">
                  <c:v>1512</c:v>
                </c:pt>
                <c:pt idx="1514">
                  <c:v>1513</c:v>
                </c:pt>
                <c:pt idx="1515">
                  <c:v>1514</c:v>
                </c:pt>
                <c:pt idx="1516">
                  <c:v>1515</c:v>
                </c:pt>
                <c:pt idx="1517">
                  <c:v>1516</c:v>
                </c:pt>
                <c:pt idx="1518">
                  <c:v>1517</c:v>
                </c:pt>
                <c:pt idx="1519">
                  <c:v>1518</c:v>
                </c:pt>
                <c:pt idx="1520">
                  <c:v>1519</c:v>
                </c:pt>
                <c:pt idx="1521">
                  <c:v>1520</c:v>
                </c:pt>
                <c:pt idx="1522">
                  <c:v>1521</c:v>
                </c:pt>
                <c:pt idx="1523">
                  <c:v>1522</c:v>
                </c:pt>
                <c:pt idx="1524">
                  <c:v>1523</c:v>
                </c:pt>
                <c:pt idx="1525">
                  <c:v>1524</c:v>
                </c:pt>
                <c:pt idx="1526">
                  <c:v>1525</c:v>
                </c:pt>
                <c:pt idx="1527">
                  <c:v>1526</c:v>
                </c:pt>
                <c:pt idx="1528">
                  <c:v>1527</c:v>
                </c:pt>
                <c:pt idx="1529">
                  <c:v>1528</c:v>
                </c:pt>
                <c:pt idx="1530">
                  <c:v>1529</c:v>
                </c:pt>
                <c:pt idx="1531">
                  <c:v>1530</c:v>
                </c:pt>
                <c:pt idx="1532">
                  <c:v>1531</c:v>
                </c:pt>
                <c:pt idx="1533">
                  <c:v>1532</c:v>
                </c:pt>
                <c:pt idx="1534">
                  <c:v>1533</c:v>
                </c:pt>
                <c:pt idx="1535">
                  <c:v>1534</c:v>
                </c:pt>
                <c:pt idx="1536">
                  <c:v>1535</c:v>
                </c:pt>
                <c:pt idx="1537">
                  <c:v>1536</c:v>
                </c:pt>
                <c:pt idx="1538">
                  <c:v>1537</c:v>
                </c:pt>
                <c:pt idx="1539">
                  <c:v>1538</c:v>
                </c:pt>
                <c:pt idx="1540">
                  <c:v>1539</c:v>
                </c:pt>
                <c:pt idx="1541">
                  <c:v>1540</c:v>
                </c:pt>
                <c:pt idx="1542">
                  <c:v>1541</c:v>
                </c:pt>
                <c:pt idx="1543">
                  <c:v>1542</c:v>
                </c:pt>
                <c:pt idx="1544">
                  <c:v>1543</c:v>
                </c:pt>
                <c:pt idx="1545">
                  <c:v>1544</c:v>
                </c:pt>
                <c:pt idx="1546">
                  <c:v>1545</c:v>
                </c:pt>
                <c:pt idx="1547">
                  <c:v>1546</c:v>
                </c:pt>
                <c:pt idx="1548">
                  <c:v>1547</c:v>
                </c:pt>
                <c:pt idx="1549">
                  <c:v>1548</c:v>
                </c:pt>
                <c:pt idx="1550">
                  <c:v>1549</c:v>
                </c:pt>
                <c:pt idx="1551">
                  <c:v>1550</c:v>
                </c:pt>
                <c:pt idx="1552">
                  <c:v>1551</c:v>
                </c:pt>
                <c:pt idx="1553">
                  <c:v>1552</c:v>
                </c:pt>
                <c:pt idx="1554">
                  <c:v>1553</c:v>
                </c:pt>
                <c:pt idx="1555">
                  <c:v>1554</c:v>
                </c:pt>
                <c:pt idx="1556">
                  <c:v>1555</c:v>
                </c:pt>
                <c:pt idx="1557">
                  <c:v>1556</c:v>
                </c:pt>
                <c:pt idx="1558">
                  <c:v>1557</c:v>
                </c:pt>
                <c:pt idx="1559">
                  <c:v>1558</c:v>
                </c:pt>
                <c:pt idx="1560">
                  <c:v>1559</c:v>
                </c:pt>
                <c:pt idx="1561">
                  <c:v>1560</c:v>
                </c:pt>
                <c:pt idx="1562">
                  <c:v>1561</c:v>
                </c:pt>
                <c:pt idx="1563">
                  <c:v>1562</c:v>
                </c:pt>
                <c:pt idx="1564">
                  <c:v>1563</c:v>
                </c:pt>
                <c:pt idx="1565">
                  <c:v>1564</c:v>
                </c:pt>
                <c:pt idx="1566">
                  <c:v>1565</c:v>
                </c:pt>
                <c:pt idx="1567">
                  <c:v>1566</c:v>
                </c:pt>
                <c:pt idx="1568">
                  <c:v>1567</c:v>
                </c:pt>
                <c:pt idx="1569">
                  <c:v>1568</c:v>
                </c:pt>
                <c:pt idx="1570">
                  <c:v>1569</c:v>
                </c:pt>
                <c:pt idx="1571">
                  <c:v>1570</c:v>
                </c:pt>
                <c:pt idx="1572">
                  <c:v>1571</c:v>
                </c:pt>
                <c:pt idx="1573">
                  <c:v>1572</c:v>
                </c:pt>
                <c:pt idx="1574">
                  <c:v>1573</c:v>
                </c:pt>
                <c:pt idx="1575">
                  <c:v>1574</c:v>
                </c:pt>
                <c:pt idx="1576">
                  <c:v>1575</c:v>
                </c:pt>
                <c:pt idx="1577">
                  <c:v>1576</c:v>
                </c:pt>
                <c:pt idx="1578">
                  <c:v>1577</c:v>
                </c:pt>
                <c:pt idx="1579">
                  <c:v>1578</c:v>
                </c:pt>
                <c:pt idx="1580">
                  <c:v>1579</c:v>
                </c:pt>
                <c:pt idx="1581">
                  <c:v>1580</c:v>
                </c:pt>
                <c:pt idx="1582">
                  <c:v>1581</c:v>
                </c:pt>
                <c:pt idx="1583">
                  <c:v>1582</c:v>
                </c:pt>
                <c:pt idx="1584">
                  <c:v>1583</c:v>
                </c:pt>
                <c:pt idx="1585">
                  <c:v>1584</c:v>
                </c:pt>
                <c:pt idx="1586">
                  <c:v>1585</c:v>
                </c:pt>
                <c:pt idx="1587">
                  <c:v>1586</c:v>
                </c:pt>
                <c:pt idx="1588">
                  <c:v>1587</c:v>
                </c:pt>
                <c:pt idx="1589">
                  <c:v>1588</c:v>
                </c:pt>
                <c:pt idx="1590">
                  <c:v>1589</c:v>
                </c:pt>
                <c:pt idx="1591">
                  <c:v>1590</c:v>
                </c:pt>
                <c:pt idx="1592">
                  <c:v>1591</c:v>
                </c:pt>
                <c:pt idx="1593">
                  <c:v>1592</c:v>
                </c:pt>
                <c:pt idx="1594">
                  <c:v>1593</c:v>
                </c:pt>
                <c:pt idx="1595">
                  <c:v>1594</c:v>
                </c:pt>
                <c:pt idx="1596">
                  <c:v>1595</c:v>
                </c:pt>
                <c:pt idx="1597">
                  <c:v>1596</c:v>
                </c:pt>
                <c:pt idx="1598">
                  <c:v>1597</c:v>
                </c:pt>
                <c:pt idx="1599">
                  <c:v>1598</c:v>
                </c:pt>
                <c:pt idx="1600">
                  <c:v>1599</c:v>
                </c:pt>
                <c:pt idx="1601">
                  <c:v>1600</c:v>
                </c:pt>
                <c:pt idx="1602">
                  <c:v>1601</c:v>
                </c:pt>
                <c:pt idx="1603">
                  <c:v>1602</c:v>
                </c:pt>
                <c:pt idx="1604">
                  <c:v>1603</c:v>
                </c:pt>
                <c:pt idx="1605">
                  <c:v>1604</c:v>
                </c:pt>
                <c:pt idx="1606">
                  <c:v>1605</c:v>
                </c:pt>
                <c:pt idx="1607">
                  <c:v>1606</c:v>
                </c:pt>
                <c:pt idx="1608">
                  <c:v>1607</c:v>
                </c:pt>
                <c:pt idx="1609">
                  <c:v>1608</c:v>
                </c:pt>
                <c:pt idx="1610">
                  <c:v>1609</c:v>
                </c:pt>
                <c:pt idx="1611">
                  <c:v>1610</c:v>
                </c:pt>
                <c:pt idx="1612">
                  <c:v>1611</c:v>
                </c:pt>
                <c:pt idx="1613">
                  <c:v>1612</c:v>
                </c:pt>
                <c:pt idx="1614">
                  <c:v>1613</c:v>
                </c:pt>
                <c:pt idx="1615">
                  <c:v>1614</c:v>
                </c:pt>
                <c:pt idx="1616">
                  <c:v>1615</c:v>
                </c:pt>
                <c:pt idx="1617">
                  <c:v>1616</c:v>
                </c:pt>
                <c:pt idx="1618">
                  <c:v>1617</c:v>
                </c:pt>
                <c:pt idx="1619">
                  <c:v>1618</c:v>
                </c:pt>
                <c:pt idx="1620">
                  <c:v>1619</c:v>
                </c:pt>
                <c:pt idx="1621">
                  <c:v>1620</c:v>
                </c:pt>
                <c:pt idx="1622">
                  <c:v>1621</c:v>
                </c:pt>
                <c:pt idx="1623">
                  <c:v>1622</c:v>
                </c:pt>
                <c:pt idx="1624">
                  <c:v>1623</c:v>
                </c:pt>
                <c:pt idx="1625">
                  <c:v>1624</c:v>
                </c:pt>
                <c:pt idx="1626">
                  <c:v>1625</c:v>
                </c:pt>
                <c:pt idx="1627">
                  <c:v>1626</c:v>
                </c:pt>
                <c:pt idx="1628">
                  <c:v>1627</c:v>
                </c:pt>
                <c:pt idx="1629">
                  <c:v>1628</c:v>
                </c:pt>
                <c:pt idx="1630">
                  <c:v>1629</c:v>
                </c:pt>
                <c:pt idx="1631">
                  <c:v>1630</c:v>
                </c:pt>
                <c:pt idx="1632">
                  <c:v>1631</c:v>
                </c:pt>
                <c:pt idx="1633">
                  <c:v>1632</c:v>
                </c:pt>
                <c:pt idx="1634">
                  <c:v>1633</c:v>
                </c:pt>
                <c:pt idx="1635">
                  <c:v>1634</c:v>
                </c:pt>
                <c:pt idx="1636">
                  <c:v>1635</c:v>
                </c:pt>
                <c:pt idx="1637">
                  <c:v>1636</c:v>
                </c:pt>
                <c:pt idx="1638">
                  <c:v>1637</c:v>
                </c:pt>
                <c:pt idx="1639">
                  <c:v>1638</c:v>
                </c:pt>
                <c:pt idx="1640">
                  <c:v>1639</c:v>
                </c:pt>
                <c:pt idx="1641">
                  <c:v>1640</c:v>
                </c:pt>
                <c:pt idx="1642">
                  <c:v>1641</c:v>
                </c:pt>
                <c:pt idx="1643">
                  <c:v>1642</c:v>
                </c:pt>
                <c:pt idx="1644">
                  <c:v>1643</c:v>
                </c:pt>
                <c:pt idx="1645">
                  <c:v>1644</c:v>
                </c:pt>
                <c:pt idx="1646">
                  <c:v>1645</c:v>
                </c:pt>
                <c:pt idx="1647">
                  <c:v>1646</c:v>
                </c:pt>
                <c:pt idx="1648">
                  <c:v>1647</c:v>
                </c:pt>
                <c:pt idx="1649">
                  <c:v>1648</c:v>
                </c:pt>
                <c:pt idx="1650">
                  <c:v>1649</c:v>
                </c:pt>
                <c:pt idx="1651">
                  <c:v>1650</c:v>
                </c:pt>
                <c:pt idx="1652">
                  <c:v>1651</c:v>
                </c:pt>
                <c:pt idx="1653">
                  <c:v>1652</c:v>
                </c:pt>
                <c:pt idx="1654">
                  <c:v>1653</c:v>
                </c:pt>
                <c:pt idx="1655">
                  <c:v>1654</c:v>
                </c:pt>
                <c:pt idx="1656">
                  <c:v>1655</c:v>
                </c:pt>
                <c:pt idx="1657">
                  <c:v>1656</c:v>
                </c:pt>
                <c:pt idx="1658">
                  <c:v>1657</c:v>
                </c:pt>
                <c:pt idx="1659">
                  <c:v>1658</c:v>
                </c:pt>
                <c:pt idx="1660">
                  <c:v>1659</c:v>
                </c:pt>
                <c:pt idx="1661">
                  <c:v>1660</c:v>
                </c:pt>
                <c:pt idx="1662">
                  <c:v>1661</c:v>
                </c:pt>
                <c:pt idx="1663">
                  <c:v>1662</c:v>
                </c:pt>
                <c:pt idx="1664">
                  <c:v>1663</c:v>
                </c:pt>
                <c:pt idx="1665">
                  <c:v>1664</c:v>
                </c:pt>
                <c:pt idx="1666">
                  <c:v>1665</c:v>
                </c:pt>
                <c:pt idx="1667">
                  <c:v>1666</c:v>
                </c:pt>
                <c:pt idx="1668">
                  <c:v>1667</c:v>
                </c:pt>
                <c:pt idx="1669">
                  <c:v>1668</c:v>
                </c:pt>
                <c:pt idx="1670">
                  <c:v>1669</c:v>
                </c:pt>
                <c:pt idx="1671">
                  <c:v>1670</c:v>
                </c:pt>
                <c:pt idx="1672">
                  <c:v>1671</c:v>
                </c:pt>
                <c:pt idx="1673">
                  <c:v>1672</c:v>
                </c:pt>
                <c:pt idx="1674">
                  <c:v>1673</c:v>
                </c:pt>
                <c:pt idx="1675">
                  <c:v>1674</c:v>
                </c:pt>
                <c:pt idx="1676">
                  <c:v>1675</c:v>
                </c:pt>
                <c:pt idx="1677">
                  <c:v>1676</c:v>
                </c:pt>
                <c:pt idx="1678">
                  <c:v>1677</c:v>
                </c:pt>
                <c:pt idx="1679">
                  <c:v>1678</c:v>
                </c:pt>
                <c:pt idx="1680">
                  <c:v>1679</c:v>
                </c:pt>
                <c:pt idx="1681">
                  <c:v>1680</c:v>
                </c:pt>
                <c:pt idx="1682">
                  <c:v>1681</c:v>
                </c:pt>
                <c:pt idx="1683">
                  <c:v>1682</c:v>
                </c:pt>
                <c:pt idx="1684">
                  <c:v>1683</c:v>
                </c:pt>
                <c:pt idx="1685">
                  <c:v>1684</c:v>
                </c:pt>
                <c:pt idx="1686">
                  <c:v>1685</c:v>
                </c:pt>
                <c:pt idx="1687">
                  <c:v>1686</c:v>
                </c:pt>
                <c:pt idx="1688">
                  <c:v>1687</c:v>
                </c:pt>
                <c:pt idx="1689">
                  <c:v>1688</c:v>
                </c:pt>
                <c:pt idx="1690">
                  <c:v>1689</c:v>
                </c:pt>
                <c:pt idx="1691">
                  <c:v>1690</c:v>
                </c:pt>
                <c:pt idx="1692">
                  <c:v>1691</c:v>
                </c:pt>
                <c:pt idx="1693">
                  <c:v>1692</c:v>
                </c:pt>
                <c:pt idx="1694">
                  <c:v>1693</c:v>
                </c:pt>
                <c:pt idx="1695">
                  <c:v>1694</c:v>
                </c:pt>
                <c:pt idx="1696">
                  <c:v>1695</c:v>
                </c:pt>
                <c:pt idx="1697">
                  <c:v>1696</c:v>
                </c:pt>
                <c:pt idx="1698">
                  <c:v>1697</c:v>
                </c:pt>
                <c:pt idx="1699">
                  <c:v>1698</c:v>
                </c:pt>
                <c:pt idx="1700">
                  <c:v>1699</c:v>
                </c:pt>
                <c:pt idx="1701">
                  <c:v>1700</c:v>
                </c:pt>
                <c:pt idx="1702">
                  <c:v>1701</c:v>
                </c:pt>
                <c:pt idx="1703">
                  <c:v>1702</c:v>
                </c:pt>
                <c:pt idx="1704">
                  <c:v>1703</c:v>
                </c:pt>
                <c:pt idx="1705">
                  <c:v>1704</c:v>
                </c:pt>
                <c:pt idx="1706">
                  <c:v>1705</c:v>
                </c:pt>
                <c:pt idx="1707">
                  <c:v>1706</c:v>
                </c:pt>
                <c:pt idx="1708">
                  <c:v>1707</c:v>
                </c:pt>
                <c:pt idx="1709">
                  <c:v>1708</c:v>
                </c:pt>
                <c:pt idx="1710">
                  <c:v>1709</c:v>
                </c:pt>
                <c:pt idx="1711">
                  <c:v>1710</c:v>
                </c:pt>
                <c:pt idx="1712">
                  <c:v>1711</c:v>
                </c:pt>
                <c:pt idx="1713">
                  <c:v>1712</c:v>
                </c:pt>
                <c:pt idx="1714">
                  <c:v>1713</c:v>
                </c:pt>
                <c:pt idx="1715">
                  <c:v>1714</c:v>
                </c:pt>
                <c:pt idx="1716">
                  <c:v>1715</c:v>
                </c:pt>
                <c:pt idx="1717">
                  <c:v>1716</c:v>
                </c:pt>
                <c:pt idx="1718">
                  <c:v>1717</c:v>
                </c:pt>
                <c:pt idx="1719">
                  <c:v>1718</c:v>
                </c:pt>
                <c:pt idx="1720">
                  <c:v>1719</c:v>
                </c:pt>
                <c:pt idx="1721">
                  <c:v>1720</c:v>
                </c:pt>
                <c:pt idx="1722">
                  <c:v>1721</c:v>
                </c:pt>
                <c:pt idx="1723">
                  <c:v>1722</c:v>
                </c:pt>
                <c:pt idx="1724">
                  <c:v>1723</c:v>
                </c:pt>
                <c:pt idx="1725">
                  <c:v>1724</c:v>
                </c:pt>
                <c:pt idx="1726">
                  <c:v>1725</c:v>
                </c:pt>
                <c:pt idx="1727">
                  <c:v>1726</c:v>
                </c:pt>
                <c:pt idx="1728">
                  <c:v>1727</c:v>
                </c:pt>
                <c:pt idx="1729">
                  <c:v>1728</c:v>
                </c:pt>
                <c:pt idx="1730">
                  <c:v>1729</c:v>
                </c:pt>
                <c:pt idx="1731">
                  <c:v>1730</c:v>
                </c:pt>
                <c:pt idx="1732">
                  <c:v>1731</c:v>
                </c:pt>
                <c:pt idx="1733">
                  <c:v>1732</c:v>
                </c:pt>
                <c:pt idx="1734">
                  <c:v>1733</c:v>
                </c:pt>
                <c:pt idx="1735">
                  <c:v>1734</c:v>
                </c:pt>
                <c:pt idx="1736">
                  <c:v>1735</c:v>
                </c:pt>
                <c:pt idx="1737">
                  <c:v>1736</c:v>
                </c:pt>
                <c:pt idx="1738">
                  <c:v>1737</c:v>
                </c:pt>
                <c:pt idx="1739">
                  <c:v>1738</c:v>
                </c:pt>
                <c:pt idx="1740">
                  <c:v>1739</c:v>
                </c:pt>
                <c:pt idx="1741">
                  <c:v>1740</c:v>
                </c:pt>
                <c:pt idx="1742">
                  <c:v>1741</c:v>
                </c:pt>
                <c:pt idx="1743">
                  <c:v>1742</c:v>
                </c:pt>
                <c:pt idx="1744">
                  <c:v>1743</c:v>
                </c:pt>
                <c:pt idx="1745">
                  <c:v>1744</c:v>
                </c:pt>
                <c:pt idx="1746">
                  <c:v>1745</c:v>
                </c:pt>
                <c:pt idx="1747">
                  <c:v>1746</c:v>
                </c:pt>
                <c:pt idx="1748">
                  <c:v>1747</c:v>
                </c:pt>
                <c:pt idx="1749">
                  <c:v>1748</c:v>
                </c:pt>
                <c:pt idx="1750">
                  <c:v>1749</c:v>
                </c:pt>
                <c:pt idx="1751">
                  <c:v>1750</c:v>
                </c:pt>
                <c:pt idx="1752">
                  <c:v>1751</c:v>
                </c:pt>
                <c:pt idx="1753">
                  <c:v>1752</c:v>
                </c:pt>
                <c:pt idx="1754">
                  <c:v>1753</c:v>
                </c:pt>
                <c:pt idx="1755">
                  <c:v>1754</c:v>
                </c:pt>
                <c:pt idx="1756">
                  <c:v>1755</c:v>
                </c:pt>
                <c:pt idx="1757">
                  <c:v>1756</c:v>
                </c:pt>
                <c:pt idx="1758">
                  <c:v>1757</c:v>
                </c:pt>
                <c:pt idx="1759">
                  <c:v>1758</c:v>
                </c:pt>
                <c:pt idx="1760">
                  <c:v>1759</c:v>
                </c:pt>
                <c:pt idx="1761">
                  <c:v>1760</c:v>
                </c:pt>
                <c:pt idx="1762">
                  <c:v>1761</c:v>
                </c:pt>
                <c:pt idx="1763">
                  <c:v>1762</c:v>
                </c:pt>
                <c:pt idx="1764">
                  <c:v>1763</c:v>
                </c:pt>
                <c:pt idx="1765">
                  <c:v>1764</c:v>
                </c:pt>
                <c:pt idx="1766">
                  <c:v>1765</c:v>
                </c:pt>
                <c:pt idx="1767">
                  <c:v>1766</c:v>
                </c:pt>
                <c:pt idx="1768">
                  <c:v>1767</c:v>
                </c:pt>
                <c:pt idx="1769">
                  <c:v>1768</c:v>
                </c:pt>
                <c:pt idx="1770">
                  <c:v>1769</c:v>
                </c:pt>
                <c:pt idx="1771">
                  <c:v>1770</c:v>
                </c:pt>
                <c:pt idx="1772">
                  <c:v>1771</c:v>
                </c:pt>
                <c:pt idx="1773">
                  <c:v>1772</c:v>
                </c:pt>
                <c:pt idx="1774">
                  <c:v>1773</c:v>
                </c:pt>
                <c:pt idx="1775">
                  <c:v>1774</c:v>
                </c:pt>
                <c:pt idx="1776">
                  <c:v>1775</c:v>
                </c:pt>
                <c:pt idx="1777">
                  <c:v>1776</c:v>
                </c:pt>
                <c:pt idx="1778">
                  <c:v>1777</c:v>
                </c:pt>
                <c:pt idx="1779">
                  <c:v>1778</c:v>
                </c:pt>
                <c:pt idx="1780">
                  <c:v>1779</c:v>
                </c:pt>
                <c:pt idx="1781">
                  <c:v>1780</c:v>
                </c:pt>
                <c:pt idx="1782">
                  <c:v>1781</c:v>
                </c:pt>
                <c:pt idx="1783">
                  <c:v>1782</c:v>
                </c:pt>
                <c:pt idx="1784">
                  <c:v>1783</c:v>
                </c:pt>
                <c:pt idx="1785">
                  <c:v>1784</c:v>
                </c:pt>
                <c:pt idx="1786">
                  <c:v>1785</c:v>
                </c:pt>
                <c:pt idx="1787">
                  <c:v>1786</c:v>
                </c:pt>
                <c:pt idx="1788">
                  <c:v>1787</c:v>
                </c:pt>
                <c:pt idx="1789">
                  <c:v>1788</c:v>
                </c:pt>
                <c:pt idx="1790">
                  <c:v>1789</c:v>
                </c:pt>
                <c:pt idx="1791">
                  <c:v>1790</c:v>
                </c:pt>
                <c:pt idx="1792">
                  <c:v>1791</c:v>
                </c:pt>
                <c:pt idx="1793">
                  <c:v>1792</c:v>
                </c:pt>
                <c:pt idx="1794">
                  <c:v>1793</c:v>
                </c:pt>
                <c:pt idx="1795">
                  <c:v>1794</c:v>
                </c:pt>
                <c:pt idx="1796">
                  <c:v>1795</c:v>
                </c:pt>
                <c:pt idx="1797">
                  <c:v>1796</c:v>
                </c:pt>
                <c:pt idx="1798">
                  <c:v>1797</c:v>
                </c:pt>
                <c:pt idx="1799">
                  <c:v>1798</c:v>
                </c:pt>
                <c:pt idx="1800">
                  <c:v>1799</c:v>
                </c:pt>
                <c:pt idx="1801">
                  <c:v>1800</c:v>
                </c:pt>
                <c:pt idx="1802">
                  <c:v>1801</c:v>
                </c:pt>
                <c:pt idx="1803">
                  <c:v>1802</c:v>
                </c:pt>
                <c:pt idx="1804">
                  <c:v>1803</c:v>
                </c:pt>
                <c:pt idx="1805">
                  <c:v>1804</c:v>
                </c:pt>
                <c:pt idx="1806">
                  <c:v>1805</c:v>
                </c:pt>
                <c:pt idx="1807">
                  <c:v>1806</c:v>
                </c:pt>
                <c:pt idx="1808">
                  <c:v>1807</c:v>
                </c:pt>
                <c:pt idx="1809">
                  <c:v>1808</c:v>
                </c:pt>
                <c:pt idx="1810">
                  <c:v>1809</c:v>
                </c:pt>
                <c:pt idx="1811">
                  <c:v>1810</c:v>
                </c:pt>
                <c:pt idx="1812">
                  <c:v>1811</c:v>
                </c:pt>
                <c:pt idx="1813">
                  <c:v>1812</c:v>
                </c:pt>
                <c:pt idx="1814">
                  <c:v>1813</c:v>
                </c:pt>
                <c:pt idx="1815">
                  <c:v>1814</c:v>
                </c:pt>
                <c:pt idx="1816">
                  <c:v>1815</c:v>
                </c:pt>
                <c:pt idx="1817">
                  <c:v>1816</c:v>
                </c:pt>
                <c:pt idx="1818">
                  <c:v>1817</c:v>
                </c:pt>
                <c:pt idx="1819">
                  <c:v>1818</c:v>
                </c:pt>
                <c:pt idx="1820">
                  <c:v>1819</c:v>
                </c:pt>
                <c:pt idx="1821">
                  <c:v>1820</c:v>
                </c:pt>
                <c:pt idx="1822">
                  <c:v>1821</c:v>
                </c:pt>
                <c:pt idx="1823">
                  <c:v>1822</c:v>
                </c:pt>
                <c:pt idx="1824">
                  <c:v>1823</c:v>
                </c:pt>
                <c:pt idx="1825">
                  <c:v>1824</c:v>
                </c:pt>
                <c:pt idx="1826">
                  <c:v>1825</c:v>
                </c:pt>
                <c:pt idx="1827">
                  <c:v>1826</c:v>
                </c:pt>
                <c:pt idx="1828">
                  <c:v>1827</c:v>
                </c:pt>
                <c:pt idx="1829">
                  <c:v>1828</c:v>
                </c:pt>
                <c:pt idx="1830">
                  <c:v>1829</c:v>
                </c:pt>
                <c:pt idx="1831">
                  <c:v>1830</c:v>
                </c:pt>
                <c:pt idx="1832">
                  <c:v>1831</c:v>
                </c:pt>
                <c:pt idx="1833">
                  <c:v>1832</c:v>
                </c:pt>
                <c:pt idx="1834">
                  <c:v>1833</c:v>
                </c:pt>
                <c:pt idx="1835">
                  <c:v>1834</c:v>
                </c:pt>
                <c:pt idx="1836">
                  <c:v>1835</c:v>
                </c:pt>
                <c:pt idx="1837">
                  <c:v>1836</c:v>
                </c:pt>
                <c:pt idx="1838">
                  <c:v>1837</c:v>
                </c:pt>
                <c:pt idx="1839">
                  <c:v>1838</c:v>
                </c:pt>
                <c:pt idx="1840">
                  <c:v>1839</c:v>
                </c:pt>
                <c:pt idx="1841">
                  <c:v>1840</c:v>
                </c:pt>
                <c:pt idx="1842">
                  <c:v>1841</c:v>
                </c:pt>
                <c:pt idx="1843">
                  <c:v>1842</c:v>
                </c:pt>
                <c:pt idx="1844">
                  <c:v>1843</c:v>
                </c:pt>
                <c:pt idx="1845">
                  <c:v>1844</c:v>
                </c:pt>
                <c:pt idx="1846">
                  <c:v>1845</c:v>
                </c:pt>
                <c:pt idx="1847">
                  <c:v>1846</c:v>
                </c:pt>
                <c:pt idx="1848">
                  <c:v>1847</c:v>
                </c:pt>
                <c:pt idx="1849">
                  <c:v>1848</c:v>
                </c:pt>
                <c:pt idx="1850">
                  <c:v>1849</c:v>
                </c:pt>
                <c:pt idx="1851">
                  <c:v>1850</c:v>
                </c:pt>
                <c:pt idx="1852">
                  <c:v>1851</c:v>
                </c:pt>
                <c:pt idx="1853">
                  <c:v>1852</c:v>
                </c:pt>
                <c:pt idx="1854">
                  <c:v>1853</c:v>
                </c:pt>
                <c:pt idx="1855">
                  <c:v>1854</c:v>
                </c:pt>
                <c:pt idx="1856">
                  <c:v>1855</c:v>
                </c:pt>
                <c:pt idx="1857">
                  <c:v>1856</c:v>
                </c:pt>
                <c:pt idx="1858">
                  <c:v>1857</c:v>
                </c:pt>
                <c:pt idx="1859">
                  <c:v>1858</c:v>
                </c:pt>
                <c:pt idx="1860">
                  <c:v>1859</c:v>
                </c:pt>
                <c:pt idx="1861">
                  <c:v>1860</c:v>
                </c:pt>
                <c:pt idx="1862">
                  <c:v>1861</c:v>
                </c:pt>
                <c:pt idx="1863">
                  <c:v>1862</c:v>
                </c:pt>
                <c:pt idx="1864">
                  <c:v>1863</c:v>
                </c:pt>
                <c:pt idx="1865">
                  <c:v>1864</c:v>
                </c:pt>
                <c:pt idx="1866">
                  <c:v>1865</c:v>
                </c:pt>
                <c:pt idx="1867">
                  <c:v>1866</c:v>
                </c:pt>
                <c:pt idx="1868">
                  <c:v>1867</c:v>
                </c:pt>
                <c:pt idx="1869">
                  <c:v>1868</c:v>
                </c:pt>
                <c:pt idx="1870">
                  <c:v>1869</c:v>
                </c:pt>
                <c:pt idx="1871">
                  <c:v>1870</c:v>
                </c:pt>
                <c:pt idx="1872">
                  <c:v>1871</c:v>
                </c:pt>
                <c:pt idx="1873">
                  <c:v>1872</c:v>
                </c:pt>
                <c:pt idx="1874">
                  <c:v>1873</c:v>
                </c:pt>
                <c:pt idx="1875">
                  <c:v>1874</c:v>
                </c:pt>
                <c:pt idx="1876">
                  <c:v>1875</c:v>
                </c:pt>
                <c:pt idx="1877">
                  <c:v>1876</c:v>
                </c:pt>
                <c:pt idx="1878">
                  <c:v>1877</c:v>
                </c:pt>
                <c:pt idx="1879">
                  <c:v>1878</c:v>
                </c:pt>
                <c:pt idx="1880">
                  <c:v>1879</c:v>
                </c:pt>
                <c:pt idx="1881">
                  <c:v>1880</c:v>
                </c:pt>
                <c:pt idx="1882">
                  <c:v>1881</c:v>
                </c:pt>
                <c:pt idx="1883">
                  <c:v>1882</c:v>
                </c:pt>
                <c:pt idx="1884">
                  <c:v>1883</c:v>
                </c:pt>
                <c:pt idx="1885">
                  <c:v>1884</c:v>
                </c:pt>
                <c:pt idx="1886">
                  <c:v>1885</c:v>
                </c:pt>
                <c:pt idx="1887">
                  <c:v>1886</c:v>
                </c:pt>
                <c:pt idx="1888">
                  <c:v>1887</c:v>
                </c:pt>
                <c:pt idx="1889">
                  <c:v>1888</c:v>
                </c:pt>
                <c:pt idx="1890">
                  <c:v>1889</c:v>
                </c:pt>
                <c:pt idx="1891">
                  <c:v>1890</c:v>
                </c:pt>
                <c:pt idx="1892">
                  <c:v>1891</c:v>
                </c:pt>
                <c:pt idx="1893">
                  <c:v>1892</c:v>
                </c:pt>
                <c:pt idx="1894">
                  <c:v>1893</c:v>
                </c:pt>
                <c:pt idx="1895">
                  <c:v>1894</c:v>
                </c:pt>
                <c:pt idx="1896">
                  <c:v>1895</c:v>
                </c:pt>
                <c:pt idx="1897">
                  <c:v>1896</c:v>
                </c:pt>
                <c:pt idx="1898">
                  <c:v>1897</c:v>
                </c:pt>
                <c:pt idx="1899">
                  <c:v>1898</c:v>
                </c:pt>
                <c:pt idx="1900">
                  <c:v>1899</c:v>
                </c:pt>
                <c:pt idx="1901">
                  <c:v>1900</c:v>
                </c:pt>
                <c:pt idx="1902">
                  <c:v>1901</c:v>
                </c:pt>
                <c:pt idx="1903">
                  <c:v>1902</c:v>
                </c:pt>
                <c:pt idx="1904">
                  <c:v>1903</c:v>
                </c:pt>
                <c:pt idx="1905">
                  <c:v>1904</c:v>
                </c:pt>
                <c:pt idx="1906">
                  <c:v>1905</c:v>
                </c:pt>
                <c:pt idx="1907">
                  <c:v>1906</c:v>
                </c:pt>
                <c:pt idx="1908">
                  <c:v>1907</c:v>
                </c:pt>
                <c:pt idx="1909">
                  <c:v>1908</c:v>
                </c:pt>
                <c:pt idx="1910">
                  <c:v>1909</c:v>
                </c:pt>
                <c:pt idx="1911">
                  <c:v>1910</c:v>
                </c:pt>
                <c:pt idx="1912">
                  <c:v>1911</c:v>
                </c:pt>
                <c:pt idx="1913">
                  <c:v>1912</c:v>
                </c:pt>
                <c:pt idx="1914">
                  <c:v>1913</c:v>
                </c:pt>
                <c:pt idx="1915">
                  <c:v>1914</c:v>
                </c:pt>
                <c:pt idx="1916">
                  <c:v>1915</c:v>
                </c:pt>
                <c:pt idx="1917">
                  <c:v>1916</c:v>
                </c:pt>
                <c:pt idx="1918">
                  <c:v>1917</c:v>
                </c:pt>
                <c:pt idx="1919">
                  <c:v>1918</c:v>
                </c:pt>
                <c:pt idx="1920">
                  <c:v>1919</c:v>
                </c:pt>
                <c:pt idx="1921">
                  <c:v>1920</c:v>
                </c:pt>
                <c:pt idx="1922">
                  <c:v>1921</c:v>
                </c:pt>
                <c:pt idx="1923">
                  <c:v>1922</c:v>
                </c:pt>
                <c:pt idx="1924">
                  <c:v>1923</c:v>
                </c:pt>
                <c:pt idx="1925">
                  <c:v>1924</c:v>
                </c:pt>
                <c:pt idx="1926">
                  <c:v>1925</c:v>
                </c:pt>
                <c:pt idx="1927">
                  <c:v>1926</c:v>
                </c:pt>
                <c:pt idx="1928">
                  <c:v>1927</c:v>
                </c:pt>
                <c:pt idx="1929">
                  <c:v>1928</c:v>
                </c:pt>
                <c:pt idx="1930">
                  <c:v>1929</c:v>
                </c:pt>
                <c:pt idx="1931">
                  <c:v>1930</c:v>
                </c:pt>
                <c:pt idx="1932">
                  <c:v>1931</c:v>
                </c:pt>
                <c:pt idx="1933">
                  <c:v>1932</c:v>
                </c:pt>
                <c:pt idx="1934">
                  <c:v>1933</c:v>
                </c:pt>
                <c:pt idx="1935">
                  <c:v>1934</c:v>
                </c:pt>
                <c:pt idx="1936">
                  <c:v>1935</c:v>
                </c:pt>
                <c:pt idx="1937">
                  <c:v>1936</c:v>
                </c:pt>
                <c:pt idx="1938">
                  <c:v>1937</c:v>
                </c:pt>
                <c:pt idx="1939">
                  <c:v>1938</c:v>
                </c:pt>
                <c:pt idx="1940">
                  <c:v>1939</c:v>
                </c:pt>
                <c:pt idx="1941">
                  <c:v>1940</c:v>
                </c:pt>
                <c:pt idx="1942">
                  <c:v>1941</c:v>
                </c:pt>
                <c:pt idx="1943">
                  <c:v>1942</c:v>
                </c:pt>
                <c:pt idx="1944">
                  <c:v>1943</c:v>
                </c:pt>
                <c:pt idx="1945">
                  <c:v>1944</c:v>
                </c:pt>
                <c:pt idx="1946">
                  <c:v>1945</c:v>
                </c:pt>
                <c:pt idx="1947">
                  <c:v>1946</c:v>
                </c:pt>
                <c:pt idx="1948">
                  <c:v>1947</c:v>
                </c:pt>
                <c:pt idx="1949">
                  <c:v>1948</c:v>
                </c:pt>
                <c:pt idx="1950">
                  <c:v>1949</c:v>
                </c:pt>
                <c:pt idx="1951">
                  <c:v>1950</c:v>
                </c:pt>
                <c:pt idx="1952">
                  <c:v>1951</c:v>
                </c:pt>
                <c:pt idx="1953">
                  <c:v>1952</c:v>
                </c:pt>
                <c:pt idx="1954">
                  <c:v>1953</c:v>
                </c:pt>
                <c:pt idx="1955">
                  <c:v>1954</c:v>
                </c:pt>
                <c:pt idx="1956">
                  <c:v>1955</c:v>
                </c:pt>
                <c:pt idx="1957">
                  <c:v>1956</c:v>
                </c:pt>
                <c:pt idx="1958">
                  <c:v>1957</c:v>
                </c:pt>
                <c:pt idx="1959">
                  <c:v>1958</c:v>
                </c:pt>
                <c:pt idx="1960">
                  <c:v>1959</c:v>
                </c:pt>
                <c:pt idx="1961">
                  <c:v>1960</c:v>
                </c:pt>
                <c:pt idx="1962">
                  <c:v>1961</c:v>
                </c:pt>
                <c:pt idx="1963">
                  <c:v>1962</c:v>
                </c:pt>
                <c:pt idx="1964">
                  <c:v>1963</c:v>
                </c:pt>
                <c:pt idx="1965">
                  <c:v>1964</c:v>
                </c:pt>
                <c:pt idx="1966">
                  <c:v>1965</c:v>
                </c:pt>
                <c:pt idx="1967">
                  <c:v>1966</c:v>
                </c:pt>
                <c:pt idx="1968">
                  <c:v>1967</c:v>
                </c:pt>
                <c:pt idx="1969">
                  <c:v>1968</c:v>
                </c:pt>
                <c:pt idx="1970">
                  <c:v>1969</c:v>
                </c:pt>
                <c:pt idx="1971">
                  <c:v>1970</c:v>
                </c:pt>
                <c:pt idx="1972">
                  <c:v>1971</c:v>
                </c:pt>
                <c:pt idx="1973">
                  <c:v>1972</c:v>
                </c:pt>
                <c:pt idx="1974">
                  <c:v>1973</c:v>
                </c:pt>
                <c:pt idx="1975">
                  <c:v>1974</c:v>
                </c:pt>
                <c:pt idx="1976">
                  <c:v>1975</c:v>
                </c:pt>
                <c:pt idx="1977">
                  <c:v>1976</c:v>
                </c:pt>
                <c:pt idx="1978">
                  <c:v>1977</c:v>
                </c:pt>
                <c:pt idx="1979">
                  <c:v>1978</c:v>
                </c:pt>
                <c:pt idx="1980">
                  <c:v>1979</c:v>
                </c:pt>
                <c:pt idx="1981">
                  <c:v>1980</c:v>
                </c:pt>
                <c:pt idx="1982">
                  <c:v>1981</c:v>
                </c:pt>
                <c:pt idx="1983">
                  <c:v>1982</c:v>
                </c:pt>
                <c:pt idx="1984">
                  <c:v>1983</c:v>
                </c:pt>
                <c:pt idx="1985">
                  <c:v>1984</c:v>
                </c:pt>
                <c:pt idx="1986">
                  <c:v>1985</c:v>
                </c:pt>
                <c:pt idx="1987">
                  <c:v>1986</c:v>
                </c:pt>
                <c:pt idx="1988">
                  <c:v>1987</c:v>
                </c:pt>
                <c:pt idx="1989">
                  <c:v>1988</c:v>
                </c:pt>
                <c:pt idx="1990">
                  <c:v>1989</c:v>
                </c:pt>
                <c:pt idx="1991">
                  <c:v>1990</c:v>
                </c:pt>
                <c:pt idx="1992">
                  <c:v>1991</c:v>
                </c:pt>
                <c:pt idx="1993">
                  <c:v>1992</c:v>
                </c:pt>
                <c:pt idx="1994">
                  <c:v>1993</c:v>
                </c:pt>
                <c:pt idx="1995">
                  <c:v>1994</c:v>
                </c:pt>
                <c:pt idx="1996">
                  <c:v>1995</c:v>
                </c:pt>
                <c:pt idx="1997">
                  <c:v>1996</c:v>
                </c:pt>
                <c:pt idx="1998">
                  <c:v>1997</c:v>
                </c:pt>
                <c:pt idx="1999">
                  <c:v>1998</c:v>
                </c:pt>
                <c:pt idx="2000">
                  <c:v>1999</c:v>
                </c:pt>
                <c:pt idx="2001">
                  <c:v>2000</c:v>
                </c:pt>
                <c:pt idx="2002">
                  <c:v>2001</c:v>
                </c:pt>
                <c:pt idx="2003">
                  <c:v>2002</c:v>
                </c:pt>
                <c:pt idx="2004">
                  <c:v>2003</c:v>
                </c:pt>
                <c:pt idx="2005">
                  <c:v>2004</c:v>
                </c:pt>
                <c:pt idx="2006">
                  <c:v>2005</c:v>
                </c:pt>
                <c:pt idx="2007">
                  <c:v>2006</c:v>
                </c:pt>
                <c:pt idx="2008">
                  <c:v>2007</c:v>
                </c:pt>
                <c:pt idx="2009">
                  <c:v>2008</c:v>
                </c:pt>
                <c:pt idx="2010">
                  <c:v>2009</c:v>
                </c:pt>
                <c:pt idx="2011">
                  <c:v>2010</c:v>
                </c:pt>
                <c:pt idx="2012">
                  <c:v>2011</c:v>
                </c:pt>
                <c:pt idx="2013">
                  <c:v>2012</c:v>
                </c:pt>
                <c:pt idx="2014">
                  <c:v>2013</c:v>
                </c:pt>
                <c:pt idx="2015">
                  <c:v>2014</c:v>
                </c:pt>
                <c:pt idx="2016">
                  <c:v>2015</c:v>
                </c:pt>
                <c:pt idx="2017">
                  <c:v>2016</c:v>
                </c:pt>
                <c:pt idx="2018">
                  <c:v>2017</c:v>
                </c:pt>
                <c:pt idx="2019">
                  <c:v>2018</c:v>
                </c:pt>
                <c:pt idx="2020">
                  <c:v>2019</c:v>
                </c:pt>
                <c:pt idx="2021">
                  <c:v>2020</c:v>
                </c:pt>
                <c:pt idx="2022">
                  <c:v>2021</c:v>
                </c:pt>
                <c:pt idx="2023">
                  <c:v>2022</c:v>
                </c:pt>
                <c:pt idx="2024">
                  <c:v>2023</c:v>
                </c:pt>
                <c:pt idx="2025">
                  <c:v>2024</c:v>
                </c:pt>
                <c:pt idx="2026">
                  <c:v>2025</c:v>
                </c:pt>
                <c:pt idx="2027">
                  <c:v>2026</c:v>
                </c:pt>
                <c:pt idx="2028">
                  <c:v>2027</c:v>
                </c:pt>
                <c:pt idx="2029">
                  <c:v>2028</c:v>
                </c:pt>
                <c:pt idx="2030">
                  <c:v>2029</c:v>
                </c:pt>
                <c:pt idx="2031">
                  <c:v>2030</c:v>
                </c:pt>
                <c:pt idx="2032">
                  <c:v>2031</c:v>
                </c:pt>
                <c:pt idx="2033">
                  <c:v>2032</c:v>
                </c:pt>
                <c:pt idx="2034">
                  <c:v>2033</c:v>
                </c:pt>
                <c:pt idx="2035">
                  <c:v>2034</c:v>
                </c:pt>
                <c:pt idx="2036">
                  <c:v>2035</c:v>
                </c:pt>
                <c:pt idx="2037">
                  <c:v>2036</c:v>
                </c:pt>
                <c:pt idx="2038">
                  <c:v>2037</c:v>
                </c:pt>
                <c:pt idx="2039">
                  <c:v>2038</c:v>
                </c:pt>
                <c:pt idx="2040">
                  <c:v>2039</c:v>
                </c:pt>
                <c:pt idx="2041">
                  <c:v>2040</c:v>
                </c:pt>
                <c:pt idx="2042">
                  <c:v>2041</c:v>
                </c:pt>
                <c:pt idx="2043">
                  <c:v>2042</c:v>
                </c:pt>
                <c:pt idx="2044">
                  <c:v>2043</c:v>
                </c:pt>
                <c:pt idx="2045">
                  <c:v>2044</c:v>
                </c:pt>
                <c:pt idx="2046">
                  <c:v>2045</c:v>
                </c:pt>
                <c:pt idx="2047">
                  <c:v>2046</c:v>
                </c:pt>
                <c:pt idx="2048">
                  <c:v>2047</c:v>
                </c:pt>
                <c:pt idx="2049">
                  <c:v>2048</c:v>
                </c:pt>
                <c:pt idx="2050">
                  <c:v>2049</c:v>
                </c:pt>
                <c:pt idx="2051">
                  <c:v>2050</c:v>
                </c:pt>
                <c:pt idx="2052">
                  <c:v>2051</c:v>
                </c:pt>
                <c:pt idx="2053">
                  <c:v>2052</c:v>
                </c:pt>
                <c:pt idx="2054">
                  <c:v>2053</c:v>
                </c:pt>
                <c:pt idx="2055">
                  <c:v>2054</c:v>
                </c:pt>
                <c:pt idx="2056">
                  <c:v>2055</c:v>
                </c:pt>
                <c:pt idx="2057">
                  <c:v>2056</c:v>
                </c:pt>
                <c:pt idx="2058">
                  <c:v>2057</c:v>
                </c:pt>
                <c:pt idx="2059">
                  <c:v>2058</c:v>
                </c:pt>
                <c:pt idx="2060">
                  <c:v>2059</c:v>
                </c:pt>
                <c:pt idx="2061">
                  <c:v>2060</c:v>
                </c:pt>
                <c:pt idx="2062">
                  <c:v>2061</c:v>
                </c:pt>
                <c:pt idx="2063">
                  <c:v>2062</c:v>
                </c:pt>
                <c:pt idx="2064">
                  <c:v>2063</c:v>
                </c:pt>
                <c:pt idx="2065">
                  <c:v>2064</c:v>
                </c:pt>
                <c:pt idx="2066">
                  <c:v>2065</c:v>
                </c:pt>
                <c:pt idx="2067">
                  <c:v>2066</c:v>
                </c:pt>
                <c:pt idx="2068">
                  <c:v>2067</c:v>
                </c:pt>
                <c:pt idx="2069">
                  <c:v>2068</c:v>
                </c:pt>
                <c:pt idx="2070">
                  <c:v>2069</c:v>
                </c:pt>
                <c:pt idx="2071">
                  <c:v>2070</c:v>
                </c:pt>
                <c:pt idx="2072">
                  <c:v>2071</c:v>
                </c:pt>
                <c:pt idx="2073">
                  <c:v>2072</c:v>
                </c:pt>
                <c:pt idx="2074">
                  <c:v>2073</c:v>
                </c:pt>
                <c:pt idx="2075">
                  <c:v>2074</c:v>
                </c:pt>
                <c:pt idx="2076">
                  <c:v>2075</c:v>
                </c:pt>
                <c:pt idx="2077">
                  <c:v>2076</c:v>
                </c:pt>
                <c:pt idx="2078">
                  <c:v>2077</c:v>
                </c:pt>
                <c:pt idx="2079">
                  <c:v>2078</c:v>
                </c:pt>
                <c:pt idx="2080">
                  <c:v>2079</c:v>
                </c:pt>
                <c:pt idx="2081">
                  <c:v>2080</c:v>
                </c:pt>
                <c:pt idx="2082">
                  <c:v>2081</c:v>
                </c:pt>
                <c:pt idx="2083">
                  <c:v>2082</c:v>
                </c:pt>
                <c:pt idx="2084">
                  <c:v>2083</c:v>
                </c:pt>
                <c:pt idx="2085">
                  <c:v>2084</c:v>
                </c:pt>
                <c:pt idx="2086">
                  <c:v>2085</c:v>
                </c:pt>
                <c:pt idx="2087">
                  <c:v>2086</c:v>
                </c:pt>
                <c:pt idx="2088">
                  <c:v>2087</c:v>
                </c:pt>
                <c:pt idx="2089">
                  <c:v>2088</c:v>
                </c:pt>
                <c:pt idx="2090">
                  <c:v>2089</c:v>
                </c:pt>
                <c:pt idx="2091">
                  <c:v>2090</c:v>
                </c:pt>
                <c:pt idx="2092">
                  <c:v>2091</c:v>
                </c:pt>
                <c:pt idx="2093">
                  <c:v>2092</c:v>
                </c:pt>
                <c:pt idx="2094">
                  <c:v>2093</c:v>
                </c:pt>
                <c:pt idx="2095">
                  <c:v>2094</c:v>
                </c:pt>
                <c:pt idx="2096">
                  <c:v>2095</c:v>
                </c:pt>
                <c:pt idx="2097">
                  <c:v>2096</c:v>
                </c:pt>
                <c:pt idx="2098">
                  <c:v>2097</c:v>
                </c:pt>
                <c:pt idx="2099">
                  <c:v>2098</c:v>
                </c:pt>
                <c:pt idx="2100">
                  <c:v>2099</c:v>
                </c:pt>
                <c:pt idx="2101">
                  <c:v>2100</c:v>
                </c:pt>
                <c:pt idx="2102">
                  <c:v>2101</c:v>
                </c:pt>
                <c:pt idx="2103">
                  <c:v>2102</c:v>
                </c:pt>
                <c:pt idx="2104">
                  <c:v>2103</c:v>
                </c:pt>
                <c:pt idx="2105">
                  <c:v>2104</c:v>
                </c:pt>
                <c:pt idx="2106">
                  <c:v>2105</c:v>
                </c:pt>
                <c:pt idx="2107">
                  <c:v>2106</c:v>
                </c:pt>
                <c:pt idx="2108">
                  <c:v>2107</c:v>
                </c:pt>
                <c:pt idx="2109">
                  <c:v>2108</c:v>
                </c:pt>
                <c:pt idx="2110">
                  <c:v>2109</c:v>
                </c:pt>
                <c:pt idx="2111">
                  <c:v>2110</c:v>
                </c:pt>
                <c:pt idx="2112">
                  <c:v>2111</c:v>
                </c:pt>
                <c:pt idx="2113">
                  <c:v>2112</c:v>
                </c:pt>
                <c:pt idx="2114">
                  <c:v>2113</c:v>
                </c:pt>
                <c:pt idx="2115">
                  <c:v>2114</c:v>
                </c:pt>
                <c:pt idx="2116">
                  <c:v>2115</c:v>
                </c:pt>
                <c:pt idx="2117">
                  <c:v>2116</c:v>
                </c:pt>
                <c:pt idx="2118">
                  <c:v>2117</c:v>
                </c:pt>
                <c:pt idx="2119">
                  <c:v>2118</c:v>
                </c:pt>
                <c:pt idx="2120">
                  <c:v>2119</c:v>
                </c:pt>
                <c:pt idx="2121">
                  <c:v>2120</c:v>
                </c:pt>
                <c:pt idx="2122">
                  <c:v>2121</c:v>
                </c:pt>
                <c:pt idx="2123">
                  <c:v>2122</c:v>
                </c:pt>
                <c:pt idx="2124">
                  <c:v>2123</c:v>
                </c:pt>
                <c:pt idx="2125">
                  <c:v>2124</c:v>
                </c:pt>
                <c:pt idx="2126">
                  <c:v>2125</c:v>
                </c:pt>
                <c:pt idx="2127">
                  <c:v>2126</c:v>
                </c:pt>
                <c:pt idx="2128">
                  <c:v>2127</c:v>
                </c:pt>
                <c:pt idx="2129">
                  <c:v>2128</c:v>
                </c:pt>
                <c:pt idx="2130">
                  <c:v>2129</c:v>
                </c:pt>
                <c:pt idx="2131">
                  <c:v>2130</c:v>
                </c:pt>
                <c:pt idx="2132">
                  <c:v>2131</c:v>
                </c:pt>
                <c:pt idx="2133">
                  <c:v>2132</c:v>
                </c:pt>
                <c:pt idx="2134">
                  <c:v>2133</c:v>
                </c:pt>
                <c:pt idx="2135">
                  <c:v>2134</c:v>
                </c:pt>
                <c:pt idx="2136">
                  <c:v>2135</c:v>
                </c:pt>
                <c:pt idx="2137">
                  <c:v>2136</c:v>
                </c:pt>
                <c:pt idx="2138">
                  <c:v>2137</c:v>
                </c:pt>
                <c:pt idx="2139">
                  <c:v>2138</c:v>
                </c:pt>
                <c:pt idx="2140">
                  <c:v>2139</c:v>
                </c:pt>
                <c:pt idx="2141">
                  <c:v>2140</c:v>
                </c:pt>
                <c:pt idx="2142">
                  <c:v>2141</c:v>
                </c:pt>
                <c:pt idx="2143">
                  <c:v>2142</c:v>
                </c:pt>
                <c:pt idx="2144">
                  <c:v>2143</c:v>
                </c:pt>
                <c:pt idx="2145">
                  <c:v>2144</c:v>
                </c:pt>
                <c:pt idx="2146">
                  <c:v>2145</c:v>
                </c:pt>
                <c:pt idx="2147">
                  <c:v>2146</c:v>
                </c:pt>
                <c:pt idx="2148">
                  <c:v>2147</c:v>
                </c:pt>
                <c:pt idx="2149">
                  <c:v>2148</c:v>
                </c:pt>
                <c:pt idx="2150">
                  <c:v>2149</c:v>
                </c:pt>
                <c:pt idx="2151">
                  <c:v>2150</c:v>
                </c:pt>
                <c:pt idx="2152">
                  <c:v>2151</c:v>
                </c:pt>
                <c:pt idx="2153">
                  <c:v>2152</c:v>
                </c:pt>
                <c:pt idx="2154">
                  <c:v>2153</c:v>
                </c:pt>
                <c:pt idx="2155">
                  <c:v>2154</c:v>
                </c:pt>
                <c:pt idx="2156">
                  <c:v>2155</c:v>
                </c:pt>
                <c:pt idx="2157">
                  <c:v>2156</c:v>
                </c:pt>
                <c:pt idx="2158">
                  <c:v>2157</c:v>
                </c:pt>
                <c:pt idx="2159">
                  <c:v>2158</c:v>
                </c:pt>
                <c:pt idx="2160">
                  <c:v>2159</c:v>
                </c:pt>
                <c:pt idx="2161">
                  <c:v>2160</c:v>
                </c:pt>
                <c:pt idx="2162">
                  <c:v>2161</c:v>
                </c:pt>
                <c:pt idx="2163">
                  <c:v>2162</c:v>
                </c:pt>
                <c:pt idx="2164">
                  <c:v>2163</c:v>
                </c:pt>
                <c:pt idx="2165">
                  <c:v>2164</c:v>
                </c:pt>
                <c:pt idx="2166">
                  <c:v>2165</c:v>
                </c:pt>
                <c:pt idx="2167">
                  <c:v>2166</c:v>
                </c:pt>
                <c:pt idx="2168">
                  <c:v>2167</c:v>
                </c:pt>
                <c:pt idx="2169">
                  <c:v>2168</c:v>
                </c:pt>
                <c:pt idx="2170">
                  <c:v>2169</c:v>
                </c:pt>
                <c:pt idx="2171">
                  <c:v>2170</c:v>
                </c:pt>
                <c:pt idx="2172">
                  <c:v>2171</c:v>
                </c:pt>
                <c:pt idx="2173">
                  <c:v>2172</c:v>
                </c:pt>
                <c:pt idx="2174">
                  <c:v>2173</c:v>
                </c:pt>
                <c:pt idx="2175">
                  <c:v>2174</c:v>
                </c:pt>
                <c:pt idx="2176">
                  <c:v>2175</c:v>
                </c:pt>
                <c:pt idx="2177">
                  <c:v>2176</c:v>
                </c:pt>
                <c:pt idx="2178">
                  <c:v>2177</c:v>
                </c:pt>
                <c:pt idx="2179">
                  <c:v>2178</c:v>
                </c:pt>
                <c:pt idx="2180">
                  <c:v>2179</c:v>
                </c:pt>
                <c:pt idx="2181">
                  <c:v>2180</c:v>
                </c:pt>
                <c:pt idx="2182">
                  <c:v>2181</c:v>
                </c:pt>
                <c:pt idx="2183">
                  <c:v>2182</c:v>
                </c:pt>
                <c:pt idx="2184">
                  <c:v>2183</c:v>
                </c:pt>
                <c:pt idx="2185">
                  <c:v>2184</c:v>
                </c:pt>
                <c:pt idx="2186">
                  <c:v>2185</c:v>
                </c:pt>
                <c:pt idx="2187">
                  <c:v>2186</c:v>
                </c:pt>
                <c:pt idx="2188">
                  <c:v>2187</c:v>
                </c:pt>
                <c:pt idx="2189">
                  <c:v>2188</c:v>
                </c:pt>
                <c:pt idx="2190">
                  <c:v>2189</c:v>
                </c:pt>
                <c:pt idx="2191">
                  <c:v>2190</c:v>
                </c:pt>
                <c:pt idx="2192">
                  <c:v>2191</c:v>
                </c:pt>
                <c:pt idx="2193">
                  <c:v>2192</c:v>
                </c:pt>
                <c:pt idx="2194">
                  <c:v>2193</c:v>
                </c:pt>
                <c:pt idx="2195">
                  <c:v>2194</c:v>
                </c:pt>
                <c:pt idx="2196">
                  <c:v>2195</c:v>
                </c:pt>
                <c:pt idx="2197">
                  <c:v>2196</c:v>
                </c:pt>
                <c:pt idx="2198">
                  <c:v>2197</c:v>
                </c:pt>
                <c:pt idx="2199">
                  <c:v>2198</c:v>
                </c:pt>
                <c:pt idx="2200">
                  <c:v>2199</c:v>
                </c:pt>
                <c:pt idx="2201">
                  <c:v>2200</c:v>
                </c:pt>
                <c:pt idx="2202">
                  <c:v>2201</c:v>
                </c:pt>
                <c:pt idx="2203">
                  <c:v>2202</c:v>
                </c:pt>
                <c:pt idx="2204">
                  <c:v>2203</c:v>
                </c:pt>
                <c:pt idx="2205">
                  <c:v>2204</c:v>
                </c:pt>
                <c:pt idx="2206">
                  <c:v>2205</c:v>
                </c:pt>
                <c:pt idx="2207">
                  <c:v>2206</c:v>
                </c:pt>
                <c:pt idx="2208">
                  <c:v>2207</c:v>
                </c:pt>
                <c:pt idx="2209">
                  <c:v>2208</c:v>
                </c:pt>
                <c:pt idx="2210">
                  <c:v>2209</c:v>
                </c:pt>
                <c:pt idx="2211">
                  <c:v>2210</c:v>
                </c:pt>
                <c:pt idx="2212">
                  <c:v>2211</c:v>
                </c:pt>
                <c:pt idx="2213">
                  <c:v>2212</c:v>
                </c:pt>
                <c:pt idx="2214">
                  <c:v>2213</c:v>
                </c:pt>
                <c:pt idx="2215">
                  <c:v>2214</c:v>
                </c:pt>
                <c:pt idx="2216">
                  <c:v>2215</c:v>
                </c:pt>
                <c:pt idx="2217">
                  <c:v>2216</c:v>
                </c:pt>
                <c:pt idx="2218">
                  <c:v>2217</c:v>
                </c:pt>
                <c:pt idx="2219">
                  <c:v>2218</c:v>
                </c:pt>
                <c:pt idx="2220">
                  <c:v>2219</c:v>
                </c:pt>
                <c:pt idx="2221">
                  <c:v>2220</c:v>
                </c:pt>
                <c:pt idx="2222">
                  <c:v>2221</c:v>
                </c:pt>
                <c:pt idx="2223">
                  <c:v>2222</c:v>
                </c:pt>
                <c:pt idx="2224">
                  <c:v>2223</c:v>
                </c:pt>
                <c:pt idx="2225">
                  <c:v>2224</c:v>
                </c:pt>
                <c:pt idx="2226">
                  <c:v>2225</c:v>
                </c:pt>
                <c:pt idx="2227">
                  <c:v>2226</c:v>
                </c:pt>
                <c:pt idx="2228">
                  <c:v>2227</c:v>
                </c:pt>
                <c:pt idx="2229">
                  <c:v>2228</c:v>
                </c:pt>
                <c:pt idx="2230">
                  <c:v>2229</c:v>
                </c:pt>
                <c:pt idx="2231">
                  <c:v>2230</c:v>
                </c:pt>
                <c:pt idx="2232">
                  <c:v>2231</c:v>
                </c:pt>
                <c:pt idx="2233">
                  <c:v>2232</c:v>
                </c:pt>
                <c:pt idx="2234">
                  <c:v>2233</c:v>
                </c:pt>
                <c:pt idx="2235">
                  <c:v>2234</c:v>
                </c:pt>
                <c:pt idx="2236">
                  <c:v>2235</c:v>
                </c:pt>
                <c:pt idx="2237">
                  <c:v>2236</c:v>
                </c:pt>
                <c:pt idx="2238">
                  <c:v>2237</c:v>
                </c:pt>
                <c:pt idx="2239">
                  <c:v>2238</c:v>
                </c:pt>
                <c:pt idx="2240">
                  <c:v>2239</c:v>
                </c:pt>
                <c:pt idx="2241">
                  <c:v>2240</c:v>
                </c:pt>
                <c:pt idx="2242">
                  <c:v>2241</c:v>
                </c:pt>
                <c:pt idx="2243">
                  <c:v>2242</c:v>
                </c:pt>
                <c:pt idx="2244">
                  <c:v>2243</c:v>
                </c:pt>
                <c:pt idx="2245">
                  <c:v>2244</c:v>
                </c:pt>
                <c:pt idx="2246">
                  <c:v>2245</c:v>
                </c:pt>
                <c:pt idx="2247">
                  <c:v>2246</c:v>
                </c:pt>
                <c:pt idx="2248">
                  <c:v>2247</c:v>
                </c:pt>
                <c:pt idx="2249">
                  <c:v>2248</c:v>
                </c:pt>
                <c:pt idx="2250">
                  <c:v>2249</c:v>
                </c:pt>
                <c:pt idx="2251">
                  <c:v>2250</c:v>
                </c:pt>
                <c:pt idx="2252">
                  <c:v>2251</c:v>
                </c:pt>
                <c:pt idx="2253">
                  <c:v>2252</c:v>
                </c:pt>
                <c:pt idx="2254">
                  <c:v>2253</c:v>
                </c:pt>
                <c:pt idx="2255">
                  <c:v>2254</c:v>
                </c:pt>
                <c:pt idx="2256">
                  <c:v>2255</c:v>
                </c:pt>
                <c:pt idx="2257">
                  <c:v>2256</c:v>
                </c:pt>
                <c:pt idx="2258">
                  <c:v>2257</c:v>
                </c:pt>
                <c:pt idx="2259">
                  <c:v>2258</c:v>
                </c:pt>
                <c:pt idx="2260">
                  <c:v>2259</c:v>
                </c:pt>
                <c:pt idx="2261">
                  <c:v>2260</c:v>
                </c:pt>
                <c:pt idx="2262">
                  <c:v>2261</c:v>
                </c:pt>
                <c:pt idx="2263">
                  <c:v>2262</c:v>
                </c:pt>
                <c:pt idx="2264">
                  <c:v>2263</c:v>
                </c:pt>
                <c:pt idx="2265">
                  <c:v>2264</c:v>
                </c:pt>
                <c:pt idx="2266">
                  <c:v>2265</c:v>
                </c:pt>
                <c:pt idx="2267">
                  <c:v>2266</c:v>
                </c:pt>
                <c:pt idx="2268">
                  <c:v>2267</c:v>
                </c:pt>
                <c:pt idx="2269">
                  <c:v>2268</c:v>
                </c:pt>
                <c:pt idx="2270">
                  <c:v>2269</c:v>
                </c:pt>
                <c:pt idx="2271">
                  <c:v>2270</c:v>
                </c:pt>
                <c:pt idx="2272">
                  <c:v>2271</c:v>
                </c:pt>
                <c:pt idx="2273">
                  <c:v>2272</c:v>
                </c:pt>
                <c:pt idx="2274">
                  <c:v>2273</c:v>
                </c:pt>
                <c:pt idx="2275">
                  <c:v>2274</c:v>
                </c:pt>
                <c:pt idx="2276">
                  <c:v>2275</c:v>
                </c:pt>
                <c:pt idx="2277">
                  <c:v>2276</c:v>
                </c:pt>
                <c:pt idx="2278">
                  <c:v>2277</c:v>
                </c:pt>
                <c:pt idx="2279">
                  <c:v>2278</c:v>
                </c:pt>
                <c:pt idx="2280">
                  <c:v>2279</c:v>
                </c:pt>
                <c:pt idx="2281">
                  <c:v>2280</c:v>
                </c:pt>
                <c:pt idx="2282">
                  <c:v>2281</c:v>
                </c:pt>
                <c:pt idx="2283">
                  <c:v>2282</c:v>
                </c:pt>
                <c:pt idx="2284">
                  <c:v>2283</c:v>
                </c:pt>
                <c:pt idx="2285">
                  <c:v>2284</c:v>
                </c:pt>
                <c:pt idx="2286">
                  <c:v>2285</c:v>
                </c:pt>
                <c:pt idx="2287">
                  <c:v>2286</c:v>
                </c:pt>
                <c:pt idx="2288">
                  <c:v>2287</c:v>
                </c:pt>
                <c:pt idx="2289">
                  <c:v>2288</c:v>
                </c:pt>
                <c:pt idx="2290">
                  <c:v>2289</c:v>
                </c:pt>
                <c:pt idx="2291">
                  <c:v>2290</c:v>
                </c:pt>
                <c:pt idx="2292">
                  <c:v>2291</c:v>
                </c:pt>
                <c:pt idx="2293">
                  <c:v>2292</c:v>
                </c:pt>
                <c:pt idx="2294">
                  <c:v>2293</c:v>
                </c:pt>
                <c:pt idx="2295">
                  <c:v>2294</c:v>
                </c:pt>
                <c:pt idx="2296">
                  <c:v>2295</c:v>
                </c:pt>
                <c:pt idx="2297">
                  <c:v>2296</c:v>
                </c:pt>
                <c:pt idx="2298">
                  <c:v>2297</c:v>
                </c:pt>
                <c:pt idx="2299">
                  <c:v>2298</c:v>
                </c:pt>
                <c:pt idx="2300">
                  <c:v>2299</c:v>
                </c:pt>
                <c:pt idx="2301">
                  <c:v>2300</c:v>
                </c:pt>
                <c:pt idx="2302">
                  <c:v>2301</c:v>
                </c:pt>
                <c:pt idx="2303">
                  <c:v>2302</c:v>
                </c:pt>
                <c:pt idx="2304">
                  <c:v>2303</c:v>
                </c:pt>
                <c:pt idx="2305">
                  <c:v>2304</c:v>
                </c:pt>
                <c:pt idx="2306">
                  <c:v>2305</c:v>
                </c:pt>
                <c:pt idx="2307">
                  <c:v>2306</c:v>
                </c:pt>
                <c:pt idx="2308">
                  <c:v>2307</c:v>
                </c:pt>
                <c:pt idx="2309">
                  <c:v>2308</c:v>
                </c:pt>
                <c:pt idx="2310">
                  <c:v>2309</c:v>
                </c:pt>
                <c:pt idx="2311">
                  <c:v>2310</c:v>
                </c:pt>
                <c:pt idx="2312">
                  <c:v>2311</c:v>
                </c:pt>
                <c:pt idx="2313">
                  <c:v>2312</c:v>
                </c:pt>
                <c:pt idx="2314">
                  <c:v>2313</c:v>
                </c:pt>
                <c:pt idx="2315">
                  <c:v>2314</c:v>
                </c:pt>
                <c:pt idx="2316">
                  <c:v>2315</c:v>
                </c:pt>
                <c:pt idx="2317">
                  <c:v>2316</c:v>
                </c:pt>
                <c:pt idx="2318">
                  <c:v>2317</c:v>
                </c:pt>
                <c:pt idx="2319">
                  <c:v>2318</c:v>
                </c:pt>
                <c:pt idx="2320">
                  <c:v>2319</c:v>
                </c:pt>
                <c:pt idx="2321">
                  <c:v>2320</c:v>
                </c:pt>
                <c:pt idx="2322">
                  <c:v>2321</c:v>
                </c:pt>
                <c:pt idx="2323">
                  <c:v>2322</c:v>
                </c:pt>
                <c:pt idx="2324">
                  <c:v>2323</c:v>
                </c:pt>
                <c:pt idx="2325">
                  <c:v>2324</c:v>
                </c:pt>
                <c:pt idx="2326">
                  <c:v>2325</c:v>
                </c:pt>
                <c:pt idx="2327">
                  <c:v>2326</c:v>
                </c:pt>
                <c:pt idx="2328">
                  <c:v>2327</c:v>
                </c:pt>
                <c:pt idx="2329">
                  <c:v>2328</c:v>
                </c:pt>
                <c:pt idx="2330">
                  <c:v>2329</c:v>
                </c:pt>
                <c:pt idx="2331">
                  <c:v>2330</c:v>
                </c:pt>
                <c:pt idx="2332">
                  <c:v>2331</c:v>
                </c:pt>
                <c:pt idx="2333">
                  <c:v>2332</c:v>
                </c:pt>
                <c:pt idx="2334">
                  <c:v>2333</c:v>
                </c:pt>
                <c:pt idx="2335">
                  <c:v>2334</c:v>
                </c:pt>
                <c:pt idx="2336">
                  <c:v>2335</c:v>
                </c:pt>
                <c:pt idx="2337">
                  <c:v>2336</c:v>
                </c:pt>
                <c:pt idx="2338">
                  <c:v>2337</c:v>
                </c:pt>
                <c:pt idx="2339">
                  <c:v>2338</c:v>
                </c:pt>
                <c:pt idx="2340">
                  <c:v>2339</c:v>
                </c:pt>
                <c:pt idx="2341">
                  <c:v>2340</c:v>
                </c:pt>
                <c:pt idx="2342">
                  <c:v>2341</c:v>
                </c:pt>
                <c:pt idx="2343">
                  <c:v>2342</c:v>
                </c:pt>
                <c:pt idx="2344">
                  <c:v>2343</c:v>
                </c:pt>
                <c:pt idx="2345">
                  <c:v>2344</c:v>
                </c:pt>
                <c:pt idx="2346">
                  <c:v>2345</c:v>
                </c:pt>
                <c:pt idx="2347">
                  <c:v>2346</c:v>
                </c:pt>
                <c:pt idx="2348">
                  <c:v>2347</c:v>
                </c:pt>
                <c:pt idx="2349">
                  <c:v>2348</c:v>
                </c:pt>
                <c:pt idx="2350">
                  <c:v>2349</c:v>
                </c:pt>
                <c:pt idx="2351">
                  <c:v>2350</c:v>
                </c:pt>
                <c:pt idx="2352">
                  <c:v>2351</c:v>
                </c:pt>
                <c:pt idx="2353">
                  <c:v>2352</c:v>
                </c:pt>
                <c:pt idx="2354">
                  <c:v>2353</c:v>
                </c:pt>
                <c:pt idx="2355">
                  <c:v>2354</c:v>
                </c:pt>
                <c:pt idx="2356">
                  <c:v>2355</c:v>
                </c:pt>
                <c:pt idx="2357">
                  <c:v>2356</c:v>
                </c:pt>
                <c:pt idx="2358">
                  <c:v>2357</c:v>
                </c:pt>
                <c:pt idx="2359">
                  <c:v>2358</c:v>
                </c:pt>
                <c:pt idx="2360">
                  <c:v>2359</c:v>
                </c:pt>
                <c:pt idx="2361">
                  <c:v>2360</c:v>
                </c:pt>
                <c:pt idx="2362">
                  <c:v>2361</c:v>
                </c:pt>
                <c:pt idx="2363">
                  <c:v>2362</c:v>
                </c:pt>
                <c:pt idx="2364">
                  <c:v>2363</c:v>
                </c:pt>
                <c:pt idx="2365">
                  <c:v>2364</c:v>
                </c:pt>
                <c:pt idx="2366">
                  <c:v>2365</c:v>
                </c:pt>
                <c:pt idx="2367">
                  <c:v>2366</c:v>
                </c:pt>
                <c:pt idx="2368">
                  <c:v>2367</c:v>
                </c:pt>
                <c:pt idx="2369">
                  <c:v>2368</c:v>
                </c:pt>
                <c:pt idx="2370">
                  <c:v>2369</c:v>
                </c:pt>
                <c:pt idx="2371">
                  <c:v>2370</c:v>
                </c:pt>
                <c:pt idx="2372">
                  <c:v>2371</c:v>
                </c:pt>
                <c:pt idx="2373">
                  <c:v>2372</c:v>
                </c:pt>
                <c:pt idx="2374">
                  <c:v>2373</c:v>
                </c:pt>
                <c:pt idx="2375">
                  <c:v>2374</c:v>
                </c:pt>
                <c:pt idx="2376">
                  <c:v>2375</c:v>
                </c:pt>
                <c:pt idx="2377">
                  <c:v>2376</c:v>
                </c:pt>
                <c:pt idx="2378">
                  <c:v>2377</c:v>
                </c:pt>
                <c:pt idx="2379">
                  <c:v>2378</c:v>
                </c:pt>
                <c:pt idx="2380">
                  <c:v>2379</c:v>
                </c:pt>
                <c:pt idx="2381">
                  <c:v>2380</c:v>
                </c:pt>
                <c:pt idx="2382">
                  <c:v>2381</c:v>
                </c:pt>
                <c:pt idx="2383">
                  <c:v>2382</c:v>
                </c:pt>
                <c:pt idx="2384">
                  <c:v>2383</c:v>
                </c:pt>
                <c:pt idx="2385">
                  <c:v>2384</c:v>
                </c:pt>
                <c:pt idx="2386">
                  <c:v>2385</c:v>
                </c:pt>
                <c:pt idx="2387">
                  <c:v>2386</c:v>
                </c:pt>
                <c:pt idx="2388">
                  <c:v>2387</c:v>
                </c:pt>
                <c:pt idx="2389">
                  <c:v>2388</c:v>
                </c:pt>
                <c:pt idx="2390">
                  <c:v>2389</c:v>
                </c:pt>
                <c:pt idx="2391">
                  <c:v>2390</c:v>
                </c:pt>
                <c:pt idx="2392">
                  <c:v>2391</c:v>
                </c:pt>
                <c:pt idx="2393">
                  <c:v>2392</c:v>
                </c:pt>
                <c:pt idx="2394">
                  <c:v>2393</c:v>
                </c:pt>
                <c:pt idx="2395">
                  <c:v>2394</c:v>
                </c:pt>
                <c:pt idx="2396">
                  <c:v>2395</c:v>
                </c:pt>
                <c:pt idx="2397">
                  <c:v>2396</c:v>
                </c:pt>
                <c:pt idx="2398">
                  <c:v>2397</c:v>
                </c:pt>
                <c:pt idx="2399">
                  <c:v>2398</c:v>
                </c:pt>
                <c:pt idx="2400">
                  <c:v>2399</c:v>
                </c:pt>
                <c:pt idx="2401">
                  <c:v>2400</c:v>
                </c:pt>
                <c:pt idx="2402">
                  <c:v>2401</c:v>
                </c:pt>
                <c:pt idx="2403">
                  <c:v>2402</c:v>
                </c:pt>
                <c:pt idx="2404">
                  <c:v>2403</c:v>
                </c:pt>
                <c:pt idx="2405">
                  <c:v>2404</c:v>
                </c:pt>
                <c:pt idx="2406">
                  <c:v>2405</c:v>
                </c:pt>
                <c:pt idx="2407">
                  <c:v>2406</c:v>
                </c:pt>
                <c:pt idx="2408">
                  <c:v>2407</c:v>
                </c:pt>
                <c:pt idx="2409">
                  <c:v>2408</c:v>
                </c:pt>
                <c:pt idx="2410">
                  <c:v>2409</c:v>
                </c:pt>
                <c:pt idx="2411">
                  <c:v>2410</c:v>
                </c:pt>
                <c:pt idx="2412">
                  <c:v>2411</c:v>
                </c:pt>
                <c:pt idx="2413">
                  <c:v>2412</c:v>
                </c:pt>
                <c:pt idx="2414">
                  <c:v>2413</c:v>
                </c:pt>
                <c:pt idx="2415">
                  <c:v>2414</c:v>
                </c:pt>
                <c:pt idx="2416">
                  <c:v>2415</c:v>
                </c:pt>
                <c:pt idx="2417">
                  <c:v>2416</c:v>
                </c:pt>
                <c:pt idx="2418">
                  <c:v>2417</c:v>
                </c:pt>
                <c:pt idx="2419">
                  <c:v>2418</c:v>
                </c:pt>
                <c:pt idx="2420">
                  <c:v>2419</c:v>
                </c:pt>
                <c:pt idx="2421">
                  <c:v>2420</c:v>
                </c:pt>
                <c:pt idx="2422">
                  <c:v>2421</c:v>
                </c:pt>
                <c:pt idx="2423">
                  <c:v>2422</c:v>
                </c:pt>
                <c:pt idx="2424">
                  <c:v>2423</c:v>
                </c:pt>
                <c:pt idx="2425">
                  <c:v>2424</c:v>
                </c:pt>
                <c:pt idx="2426">
                  <c:v>2425</c:v>
                </c:pt>
                <c:pt idx="2427">
                  <c:v>2426</c:v>
                </c:pt>
                <c:pt idx="2428">
                  <c:v>2427</c:v>
                </c:pt>
                <c:pt idx="2429">
                  <c:v>2428</c:v>
                </c:pt>
                <c:pt idx="2430">
                  <c:v>2429</c:v>
                </c:pt>
                <c:pt idx="2431">
                  <c:v>2430</c:v>
                </c:pt>
                <c:pt idx="2432">
                  <c:v>2431</c:v>
                </c:pt>
                <c:pt idx="2433">
                  <c:v>2432</c:v>
                </c:pt>
                <c:pt idx="2434">
                  <c:v>2433</c:v>
                </c:pt>
                <c:pt idx="2435">
                  <c:v>2434</c:v>
                </c:pt>
                <c:pt idx="2436">
                  <c:v>2435</c:v>
                </c:pt>
                <c:pt idx="2437">
                  <c:v>2436</c:v>
                </c:pt>
                <c:pt idx="2438">
                  <c:v>2437</c:v>
                </c:pt>
                <c:pt idx="2439">
                  <c:v>2438</c:v>
                </c:pt>
                <c:pt idx="2440">
                  <c:v>2439</c:v>
                </c:pt>
                <c:pt idx="2441">
                  <c:v>2440</c:v>
                </c:pt>
                <c:pt idx="2442">
                  <c:v>2441</c:v>
                </c:pt>
                <c:pt idx="2443">
                  <c:v>2442</c:v>
                </c:pt>
                <c:pt idx="2444">
                  <c:v>2443</c:v>
                </c:pt>
                <c:pt idx="2445">
                  <c:v>2444</c:v>
                </c:pt>
                <c:pt idx="2446">
                  <c:v>2445</c:v>
                </c:pt>
                <c:pt idx="2447">
                  <c:v>2446</c:v>
                </c:pt>
                <c:pt idx="2448">
                  <c:v>2447</c:v>
                </c:pt>
                <c:pt idx="2449">
                  <c:v>2448</c:v>
                </c:pt>
                <c:pt idx="2450">
                  <c:v>2449</c:v>
                </c:pt>
                <c:pt idx="2451">
                  <c:v>2450</c:v>
                </c:pt>
                <c:pt idx="2452">
                  <c:v>2451</c:v>
                </c:pt>
                <c:pt idx="2453">
                  <c:v>2452</c:v>
                </c:pt>
                <c:pt idx="2454">
                  <c:v>2453</c:v>
                </c:pt>
                <c:pt idx="2455">
                  <c:v>2454</c:v>
                </c:pt>
                <c:pt idx="2456">
                  <c:v>2455</c:v>
                </c:pt>
                <c:pt idx="2457">
                  <c:v>2456</c:v>
                </c:pt>
                <c:pt idx="2458">
                  <c:v>2457</c:v>
                </c:pt>
                <c:pt idx="2459">
                  <c:v>2458</c:v>
                </c:pt>
                <c:pt idx="2460">
                  <c:v>2459</c:v>
                </c:pt>
                <c:pt idx="2461">
                  <c:v>2460</c:v>
                </c:pt>
                <c:pt idx="2462">
                  <c:v>2461</c:v>
                </c:pt>
                <c:pt idx="2463">
                  <c:v>2462</c:v>
                </c:pt>
                <c:pt idx="2464">
                  <c:v>2463</c:v>
                </c:pt>
                <c:pt idx="2465">
                  <c:v>2464</c:v>
                </c:pt>
                <c:pt idx="2466">
                  <c:v>2465</c:v>
                </c:pt>
                <c:pt idx="2467">
                  <c:v>2466</c:v>
                </c:pt>
                <c:pt idx="2468">
                  <c:v>2467</c:v>
                </c:pt>
                <c:pt idx="2469">
                  <c:v>2468</c:v>
                </c:pt>
                <c:pt idx="2470">
                  <c:v>2469</c:v>
                </c:pt>
                <c:pt idx="2471">
                  <c:v>2470</c:v>
                </c:pt>
                <c:pt idx="2472">
                  <c:v>2471</c:v>
                </c:pt>
                <c:pt idx="2473">
                  <c:v>2472</c:v>
                </c:pt>
                <c:pt idx="2474">
                  <c:v>2473</c:v>
                </c:pt>
                <c:pt idx="2475">
                  <c:v>2474</c:v>
                </c:pt>
                <c:pt idx="2476">
                  <c:v>2475</c:v>
                </c:pt>
                <c:pt idx="2477">
                  <c:v>2476</c:v>
                </c:pt>
                <c:pt idx="2478">
                  <c:v>2477</c:v>
                </c:pt>
                <c:pt idx="2479">
                  <c:v>2478</c:v>
                </c:pt>
                <c:pt idx="2480">
                  <c:v>2479</c:v>
                </c:pt>
                <c:pt idx="2481">
                  <c:v>2480</c:v>
                </c:pt>
                <c:pt idx="2482">
                  <c:v>2481</c:v>
                </c:pt>
                <c:pt idx="2483">
                  <c:v>2482</c:v>
                </c:pt>
                <c:pt idx="2484">
                  <c:v>2483</c:v>
                </c:pt>
                <c:pt idx="2485">
                  <c:v>2484</c:v>
                </c:pt>
                <c:pt idx="2486">
                  <c:v>2485</c:v>
                </c:pt>
                <c:pt idx="2487">
                  <c:v>2486</c:v>
                </c:pt>
                <c:pt idx="2488">
                  <c:v>2487</c:v>
                </c:pt>
                <c:pt idx="2489">
                  <c:v>2488</c:v>
                </c:pt>
                <c:pt idx="2490">
                  <c:v>2489</c:v>
                </c:pt>
                <c:pt idx="2491">
                  <c:v>2490</c:v>
                </c:pt>
                <c:pt idx="2492">
                  <c:v>2491</c:v>
                </c:pt>
                <c:pt idx="2493">
                  <c:v>2492</c:v>
                </c:pt>
                <c:pt idx="2494">
                  <c:v>2493</c:v>
                </c:pt>
                <c:pt idx="2495">
                  <c:v>2494</c:v>
                </c:pt>
                <c:pt idx="2496">
                  <c:v>2495</c:v>
                </c:pt>
                <c:pt idx="2497">
                  <c:v>2496</c:v>
                </c:pt>
                <c:pt idx="2498">
                  <c:v>2497</c:v>
                </c:pt>
                <c:pt idx="2499">
                  <c:v>2498</c:v>
                </c:pt>
                <c:pt idx="2500">
                  <c:v>2499</c:v>
                </c:pt>
                <c:pt idx="2501">
                  <c:v>2500</c:v>
                </c:pt>
                <c:pt idx="2502">
                  <c:v>2501</c:v>
                </c:pt>
                <c:pt idx="2503">
                  <c:v>2502</c:v>
                </c:pt>
                <c:pt idx="2504">
                  <c:v>2503</c:v>
                </c:pt>
                <c:pt idx="2505">
                  <c:v>2504</c:v>
                </c:pt>
                <c:pt idx="2506">
                  <c:v>2505</c:v>
                </c:pt>
                <c:pt idx="2507">
                  <c:v>2506</c:v>
                </c:pt>
                <c:pt idx="2508">
                  <c:v>2507</c:v>
                </c:pt>
                <c:pt idx="2509">
                  <c:v>2508</c:v>
                </c:pt>
                <c:pt idx="2510">
                  <c:v>2509</c:v>
                </c:pt>
                <c:pt idx="2511">
                  <c:v>2510</c:v>
                </c:pt>
                <c:pt idx="2512">
                  <c:v>2511</c:v>
                </c:pt>
                <c:pt idx="2513">
                  <c:v>2512</c:v>
                </c:pt>
                <c:pt idx="2514">
                  <c:v>2513</c:v>
                </c:pt>
                <c:pt idx="2515">
                  <c:v>2514</c:v>
                </c:pt>
                <c:pt idx="2516">
                  <c:v>2515</c:v>
                </c:pt>
                <c:pt idx="2517">
                  <c:v>2516</c:v>
                </c:pt>
                <c:pt idx="2518">
                  <c:v>2517</c:v>
                </c:pt>
                <c:pt idx="2519">
                  <c:v>2518</c:v>
                </c:pt>
                <c:pt idx="2520">
                  <c:v>2519</c:v>
                </c:pt>
                <c:pt idx="2521">
                  <c:v>2520</c:v>
                </c:pt>
                <c:pt idx="2522">
                  <c:v>2521</c:v>
                </c:pt>
                <c:pt idx="2523">
                  <c:v>2522</c:v>
                </c:pt>
                <c:pt idx="2524">
                  <c:v>2523</c:v>
                </c:pt>
                <c:pt idx="2525">
                  <c:v>2524</c:v>
                </c:pt>
                <c:pt idx="2526">
                  <c:v>2525</c:v>
                </c:pt>
                <c:pt idx="2527">
                  <c:v>2526</c:v>
                </c:pt>
                <c:pt idx="2528">
                  <c:v>2527</c:v>
                </c:pt>
                <c:pt idx="2529">
                  <c:v>2528</c:v>
                </c:pt>
                <c:pt idx="2530">
                  <c:v>2529</c:v>
                </c:pt>
                <c:pt idx="2531">
                  <c:v>2530</c:v>
                </c:pt>
                <c:pt idx="2532">
                  <c:v>2531</c:v>
                </c:pt>
                <c:pt idx="2533">
                  <c:v>2532</c:v>
                </c:pt>
                <c:pt idx="2534">
                  <c:v>2533</c:v>
                </c:pt>
                <c:pt idx="2535">
                  <c:v>2534</c:v>
                </c:pt>
                <c:pt idx="2536">
                  <c:v>2535</c:v>
                </c:pt>
                <c:pt idx="2537">
                  <c:v>2536</c:v>
                </c:pt>
                <c:pt idx="2538">
                  <c:v>2537</c:v>
                </c:pt>
                <c:pt idx="2539">
                  <c:v>2538</c:v>
                </c:pt>
                <c:pt idx="2540">
                  <c:v>2539</c:v>
                </c:pt>
                <c:pt idx="2541">
                  <c:v>2540</c:v>
                </c:pt>
                <c:pt idx="2542">
                  <c:v>2541</c:v>
                </c:pt>
                <c:pt idx="2543">
                  <c:v>2542</c:v>
                </c:pt>
                <c:pt idx="2544">
                  <c:v>2543</c:v>
                </c:pt>
                <c:pt idx="2545">
                  <c:v>2544</c:v>
                </c:pt>
                <c:pt idx="2546">
                  <c:v>2545</c:v>
                </c:pt>
                <c:pt idx="2547">
                  <c:v>2546</c:v>
                </c:pt>
                <c:pt idx="2548">
                  <c:v>2547</c:v>
                </c:pt>
                <c:pt idx="2549">
                  <c:v>2548</c:v>
                </c:pt>
                <c:pt idx="2550">
                  <c:v>2549</c:v>
                </c:pt>
                <c:pt idx="2551">
                  <c:v>2550</c:v>
                </c:pt>
                <c:pt idx="2552">
                  <c:v>2551</c:v>
                </c:pt>
                <c:pt idx="2553">
                  <c:v>2552</c:v>
                </c:pt>
                <c:pt idx="2554">
                  <c:v>2553</c:v>
                </c:pt>
                <c:pt idx="2555">
                  <c:v>2554</c:v>
                </c:pt>
                <c:pt idx="2556">
                  <c:v>2555</c:v>
                </c:pt>
                <c:pt idx="2557">
                  <c:v>2556</c:v>
                </c:pt>
                <c:pt idx="2558">
                  <c:v>2557</c:v>
                </c:pt>
                <c:pt idx="2559">
                  <c:v>2558</c:v>
                </c:pt>
                <c:pt idx="2560">
                  <c:v>2559</c:v>
                </c:pt>
                <c:pt idx="2561">
                  <c:v>2560</c:v>
                </c:pt>
                <c:pt idx="2562">
                  <c:v>2561</c:v>
                </c:pt>
                <c:pt idx="2563">
                  <c:v>2562</c:v>
                </c:pt>
                <c:pt idx="2564">
                  <c:v>2563</c:v>
                </c:pt>
                <c:pt idx="2565">
                  <c:v>2564</c:v>
                </c:pt>
                <c:pt idx="2566">
                  <c:v>2565</c:v>
                </c:pt>
                <c:pt idx="2567">
                  <c:v>2566</c:v>
                </c:pt>
                <c:pt idx="2568">
                  <c:v>2567</c:v>
                </c:pt>
                <c:pt idx="2569">
                  <c:v>2568</c:v>
                </c:pt>
                <c:pt idx="2570">
                  <c:v>2569</c:v>
                </c:pt>
                <c:pt idx="2571">
                  <c:v>2570</c:v>
                </c:pt>
                <c:pt idx="2572">
                  <c:v>2571</c:v>
                </c:pt>
                <c:pt idx="2573">
                  <c:v>2572</c:v>
                </c:pt>
                <c:pt idx="2574">
                  <c:v>2573</c:v>
                </c:pt>
                <c:pt idx="2575">
                  <c:v>2574</c:v>
                </c:pt>
                <c:pt idx="2576">
                  <c:v>2575</c:v>
                </c:pt>
                <c:pt idx="2577">
                  <c:v>2576</c:v>
                </c:pt>
                <c:pt idx="2578">
                  <c:v>2577</c:v>
                </c:pt>
                <c:pt idx="2579">
                  <c:v>2578</c:v>
                </c:pt>
                <c:pt idx="2580">
                  <c:v>2579</c:v>
                </c:pt>
                <c:pt idx="2581">
                  <c:v>2580</c:v>
                </c:pt>
                <c:pt idx="2582">
                  <c:v>2581</c:v>
                </c:pt>
                <c:pt idx="2583">
                  <c:v>2582</c:v>
                </c:pt>
                <c:pt idx="2584">
                  <c:v>2583</c:v>
                </c:pt>
                <c:pt idx="2585">
                  <c:v>2584</c:v>
                </c:pt>
                <c:pt idx="2586">
                  <c:v>2585</c:v>
                </c:pt>
                <c:pt idx="2587">
                  <c:v>2586</c:v>
                </c:pt>
                <c:pt idx="2588">
                  <c:v>2587</c:v>
                </c:pt>
                <c:pt idx="2589">
                  <c:v>2588</c:v>
                </c:pt>
                <c:pt idx="2590">
                  <c:v>2589</c:v>
                </c:pt>
                <c:pt idx="2591">
                  <c:v>2590</c:v>
                </c:pt>
                <c:pt idx="2592">
                  <c:v>2591</c:v>
                </c:pt>
                <c:pt idx="2593">
                  <c:v>2592</c:v>
                </c:pt>
                <c:pt idx="2594">
                  <c:v>2593</c:v>
                </c:pt>
                <c:pt idx="2595">
                  <c:v>2594</c:v>
                </c:pt>
                <c:pt idx="2596">
                  <c:v>2595</c:v>
                </c:pt>
                <c:pt idx="2597">
                  <c:v>2596</c:v>
                </c:pt>
                <c:pt idx="2598">
                  <c:v>2597</c:v>
                </c:pt>
                <c:pt idx="2599">
                  <c:v>2598</c:v>
                </c:pt>
                <c:pt idx="2600">
                  <c:v>2599</c:v>
                </c:pt>
                <c:pt idx="2601">
                  <c:v>2600</c:v>
                </c:pt>
                <c:pt idx="2602">
                  <c:v>2601</c:v>
                </c:pt>
                <c:pt idx="2603">
                  <c:v>2602</c:v>
                </c:pt>
                <c:pt idx="2604">
                  <c:v>2603</c:v>
                </c:pt>
                <c:pt idx="2605">
                  <c:v>2604</c:v>
                </c:pt>
                <c:pt idx="2606">
                  <c:v>2605</c:v>
                </c:pt>
                <c:pt idx="2607">
                  <c:v>2606</c:v>
                </c:pt>
                <c:pt idx="2608">
                  <c:v>2607</c:v>
                </c:pt>
                <c:pt idx="2609">
                  <c:v>2608</c:v>
                </c:pt>
                <c:pt idx="2610">
                  <c:v>2609</c:v>
                </c:pt>
                <c:pt idx="2611">
                  <c:v>2610</c:v>
                </c:pt>
                <c:pt idx="2612">
                  <c:v>2611</c:v>
                </c:pt>
                <c:pt idx="2613">
                  <c:v>2612</c:v>
                </c:pt>
                <c:pt idx="2614">
                  <c:v>2613</c:v>
                </c:pt>
                <c:pt idx="2615">
                  <c:v>2614</c:v>
                </c:pt>
                <c:pt idx="2616">
                  <c:v>2615</c:v>
                </c:pt>
                <c:pt idx="2617">
                  <c:v>2616</c:v>
                </c:pt>
                <c:pt idx="2618">
                  <c:v>2617</c:v>
                </c:pt>
                <c:pt idx="2619">
                  <c:v>2618</c:v>
                </c:pt>
                <c:pt idx="2620">
                  <c:v>2619</c:v>
                </c:pt>
                <c:pt idx="2621">
                  <c:v>2620</c:v>
                </c:pt>
                <c:pt idx="2622">
                  <c:v>2621</c:v>
                </c:pt>
                <c:pt idx="2623">
                  <c:v>2622</c:v>
                </c:pt>
                <c:pt idx="2624">
                  <c:v>2623</c:v>
                </c:pt>
                <c:pt idx="2625">
                  <c:v>2624</c:v>
                </c:pt>
                <c:pt idx="2626">
                  <c:v>2625</c:v>
                </c:pt>
                <c:pt idx="2627">
                  <c:v>2626</c:v>
                </c:pt>
                <c:pt idx="2628">
                  <c:v>2627</c:v>
                </c:pt>
                <c:pt idx="2629">
                  <c:v>2628</c:v>
                </c:pt>
                <c:pt idx="2630">
                  <c:v>2629</c:v>
                </c:pt>
                <c:pt idx="2631">
                  <c:v>2630</c:v>
                </c:pt>
                <c:pt idx="2632">
                  <c:v>2631</c:v>
                </c:pt>
                <c:pt idx="2633">
                  <c:v>2632</c:v>
                </c:pt>
                <c:pt idx="2634">
                  <c:v>2633</c:v>
                </c:pt>
                <c:pt idx="2635">
                  <c:v>2634</c:v>
                </c:pt>
                <c:pt idx="2636">
                  <c:v>2635</c:v>
                </c:pt>
                <c:pt idx="2637">
                  <c:v>2636</c:v>
                </c:pt>
                <c:pt idx="2638">
                  <c:v>2637</c:v>
                </c:pt>
                <c:pt idx="2639">
                  <c:v>2638</c:v>
                </c:pt>
                <c:pt idx="2640">
                  <c:v>2639</c:v>
                </c:pt>
                <c:pt idx="2641">
                  <c:v>2640</c:v>
                </c:pt>
                <c:pt idx="2642">
                  <c:v>2641</c:v>
                </c:pt>
                <c:pt idx="2643">
                  <c:v>2642</c:v>
                </c:pt>
                <c:pt idx="2644">
                  <c:v>2643</c:v>
                </c:pt>
                <c:pt idx="2645">
                  <c:v>2644</c:v>
                </c:pt>
                <c:pt idx="2646">
                  <c:v>2645</c:v>
                </c:pt>
                <c:pt idx="2647">
                  <c:v>2646</c:v>
                </c:pt>
                <c:pt idx="2648">
                  <c:v>2647</c:v>
                </c:pt>
                <c:pt idx="2649">
                  <c:v>2648</c:v>
                </c:pt>
                <c:pt idx="2650">
                  <c:v>2649</c:v>
                </c:pt>
                <c:pt idx="2651">
                  <c:v>2650</c:v>
                </c:pt>
                <c:pt idx="2652">
                  <c:v>2651</c:v>
                </c:pt>
                <c:pt idx="2653">
                  <c:v>2652</c:v>
                </c:pt>
                <c:pt idx="2654">
                  <c:v>2653</c:v>
                </c:pt>
                <c:pt idx="2655">
                  <c:v>2654</c:v>
                </c:pt>
                <c:pt idx="2656">
                  <c:v>2655</c:v>
                </c:pt>
                <c:pt idx="2657">
                  <c:v>2656</c:v>
                </c:pt>
                <c:pt idx="2658">
                  <c:v>2657</c:v>
                </c:pt>
                <c:pt idx="2659">
                  <c:v>2658</c:v>
                </c:pt>
                <c:pt idx="2660">
                  <c:v>2659</c:v>
                </c:pt>
                <c:pt idx="2661">
                  <c:v>2660</c:v>
                </c:pt>
                <c:pt idx="2662">
                  <c:v>2661</c:v>
                </c:pt>
                <c:pt idx="2663">
                  <c:v>2662</c:v>
                </c:pt>
                <c:pt idx="2664">
                  <c:v>2663</c:v>
                </c:pt>
                <c:pt idx="2665">
                  <c:v>2664</c:v>
                </c:pt>
                <c:pt idx="2666">
                  <c:v>2665</c:v>
                </c:pt>
                <c:pt idx="2667">
                  <c:v>2666</c:v>
                </c:pt>
                <c:pt idx="2668">
                  <c:v>2667</c:v>
                </c:pt>
                <c:pt idx="2669">
                  <c:v>2668</c:v>
                </c:pt>
                <c:pt idx="2670">
                  <c:v>2669</c:v>
                </c:pt>
                <c:pt idx="2671">
                  <c:v>2670</c:v>
                </c:pt>
                <c:pt idx="2672">
                  <c:v>2671</c:v>
                </c:pt>
                <c:pt idx="2673">
                  <c:v>2672</c:v>
                </c:pt>
                <c:pt idx="2674">
                  <c:v>2673</c:v>
                </c:pt>
                <c:pt idx="2675">
                  <c:v>2674</c:v>
                </c:pt>
                <c:pt idx="2676">
                  <c:v>2675</c:v>
                </c:pt>
                <c:pt idx="2677">
                  <c:v>2676</c:v>
                </c:pt>
                <c:pt idx="2678">
                  <c:v>2677</c:v>
                </c:pt>
                <c:pt idx="2679">
                  <c:v>2678</c:v>
                </c:pt>
                <c:pt idx="2680">
                  <c:v>2679</c:v>
                </c:pt>
                <c:pt idx="2681">
                  <c:v>2680</c:v>
                </c:pt>
                <c:pt idx="2682">
                  <c:v>2681</c:v>
                </c:pt>
                <c:pt idx="2683">
                  <c:v>2682</c:v>
                </c:pt>
                <c:pt idx="2684">
                  <c:v>2683</c:v>
                </c:pt>
                <c:pt idx="2685">
                  <c:v>2684</c:v>
                </c:pt>
                <c:pt idx="2686">
                  <c:v>2685</c:v>
                </c:pt>
                <c:pt idx="2687">
                  <c:v>2686</c:v>
                </c:pt>
                <c:pt idx="2688">
                  <c:v>2687</c:v>
                </c:pt>
                <c:pt idx="2689">
                  <c:v>2688</c:v>
                </c:pt>
                <c:pt idx="2690">
                  <c:v>2689</c:v>
                </c:pt>
                <c:pt idx="2691">
                  <c:v>2690</c:v>
                </c:pt>
                <c:pt idx="2692">
                  <c:v>2691</c:v>
                </c:pt>
                <c:pt idx="2693">
                  <c:v>2692</c:v>
                </c:pt>
                <c:pt idx="2694">
                  <c:v>2693</c:v>
                </c:pt>
                <c:pt idx="2695">
                  <c:v>2694</c:v>
                </c:pt>
                <c:pt idx="2696">
                  <c:v>2695</c:v>
                </c:pt>
                <c:pt idx="2697">
                  <c:v>2696</c:v>
                </c:pt>
                <c:pt idx="2698">
                  <c:v>2697</c:v>
                </c:pt>
                <c:pt idx="2699">
                  <c:v>2698</c:v>
                </c:pt>
                <c:pt idx="2700">
                  <c:v>2699</c:v>
                </c:pt>
                <c:pt idx="2701">
                  <c:v>2700</c:v>
                </c:pt>
                <c:pt idx="2702">
                  <c:v>2701</c:v>
                </c:pt>
                <c:pt idx="2703">
                  <c:v>2702</c:v>
                </c:pt>
                <c:pt idx="2704">
                  <c:v>2703</c:v>
                </c:pt>
                <c:pt idx="2705">
                  <c:v>2704</c:v>
                </c:pt>
                <c:pt idx="2706">
                  <c:v>2705</c:v>
                </c:pt>
                <c:pt idx="2707">
                  <c:v>2706</c:v>
                </c:pt>
                <c:pt idx="2708">
                  <c:v>2707</c:v>
                </c:pt>
                <c:pt idx="2709">
                  <c:v>2708</c:v>
                </c:pt>
                <c:pt idx="2710">
                  <c:v>2709</c:v>
                </c:pt>
                <c:pt idx="2711">
                  <c:v>2710</c:v>
                </c:pt>
                <c:pt idx="2712">
                  <c:v>2711</c:v>
                </c:pt>
                <c:pt idx="2713">
                  <c:v>2712</c:v>
                </c:pt>
                <c:pt idx="2714">
                  <c:v>2713</c:v>
                </c:pt>
                <c:pt idx="2715">
                  <c:v>2714</c:v>
                </c:pt>
                <c:pt idx="2716">
                  <c:v>2715</c:v>
                </c:pt>
                <c:pt idx="2717">
                  <c:v>2716</c:v>
                </c:pt>
                <c:pt idx="2718">
                  <c:v>2717</c:v>
                </c:pt>
                <c:pt idx="2719">
                  <c:v>2718</c:v>
                </c:pt>
                <c:pt idx="2720">
                  <c:v>2719</c:v>
                </c:pt>
                <c:pt idx="2721">
                  <c:v>2720</c:v>
                </c:pt>
                <c:pt idx="2722">
                  <c:v>2721</c:v>
                </c:pt>
                <c:pt idx="2723">
                  <c:v>2722</c:v>
                </c:pt>
                <c:pt idx="2724">
                  <c:v>2723</c:v>
                </c:pt>
                <c:pt idx="2725">
                  <c:v>2724</c:v>
                </c:pt>
                <c:pt idx="2726">
                  <c:v>2725</c:v>
                </c:pt>
                <c:pt idx="2727">
                  <c:v>2726</c:v>
                </c:pt>
                <c:pt idx="2728">
                  <c:v>2727</c:v>
                </c:pt>
                <c:pt idx="2729">
                  <c:v>2728</c:v>
                </c:pt>
                <c:pt idx="2730">
                  <c:v>2729</c:v>
                </c:pt>
                <c:pt idx="2731">
                  <c:v>2730</c:v>
                </c:pt>
                <c:pt idx="2732">
                  <c:v>2731</c:v>
                </c:pt>
                <c:pt idx="2733">
                  <c:v>2732</c:v>
                </c:pt>
                <c:pt idx="2734">
                  <c:v>2733</c:v>
                </c:pt>
                <c:pt idx="2735">
                  <c:v>2734</c:v>
                </c:pt>
                <c:pt idx="2736">
                  <c:v>2735</c:v>
                </c:pt>
                <c:pt idx="2737">
                  <c:v>2736</c:v>
                </c:pt>
                <c:pt idx="2738">
                  <c:v>2737</c:v>
                </c:pt>
                <c:pt idx="2739">
                  <c:v>2738</c:v>
                </c:pt>
                <c:pt idx="2740">
                  <c:v>2739</c:v>
                </c:pt>
                <c:pt idx="2741">
                  <c:v>2740</c:v>
                </c:pt>
                <c:pt idx="2742">
                  <c:v>2741</c:v>
                </c:pt>
                <c:pt idx="2743">
                  <c:v>2742</c:v>
                </c:pt>
                <c:pt idx="2744">
                  <c:v>2743</c:v>
                </c:pt>
                <c:pt idx="2745">
                  <c:v>2744</c:v>
                </c:pt>
                <c:pt idx="2746">
                  <c:v>2745</c:v>
                </c:pt>
                <c:pt idx="2747">
                  <c:v>2746</c:v>
                </c:pt>
                <c:pt idx="2748">
                  <c:v>2747</c:v>
                </c:pt>
                <c:pt idx="2749">
                  <c:v>2748</c:v>
                </c:pt>
                <c:pt idx="2750">
                  <c:v>2749</c:v>
                </c:pt>
                <c:pt idx="2751">
                  <c:v>2750</c:v>
                </c:pt>
                <c:pt idx="2752">
                  <c:v>2751</c:v>
                </c:pt>
                <c:pt idx="2753">
                  <c:v>2752</c:v>
                </c:pt>
                <c:pt idx="2754">
                  <c:v>2753</c:v>
                </c:pt>
                <c:pt idx="2755">
                  <c:v>2754</c:v>
                </c:pt>
                <c:pt idx="2756">
                  <c:v>2755</c:v>
                </c:pt>
                <c:pt idx="2757">
                  <c:v>2756</c:v>
                </c:pt>
                <c:pt idx="2758">
                  <c:v>2757</c:v>
                </c:pt>
                <c:pt idx="2759">
                  <c:v>2758</c:v>
                </c:pt>
                <c:pt idx="2760">
                  <c:v>2759</c:v>
                </c:pt>
                <c:pt idx="2761">
                  <c:v>2760</c:v>
                </c:pt>
                <c:pt idx="2762">
                  <c:v>2761</c:v>
                </c:pt>
                <c:pt idx="2763">
                  <c:v>2762</c:v>
                </c:pt>
                <c:pt idx="2764">
                  <c:v>2763</c:v>
                </c:pt>
                <c:pt idx="2765">
                  <c:v>2764</c:v>
                </c:pt>
                <c:pt idx="2766">
                  <c:v>2765</c:v>
                </c:pt>
                <c:pt idx="2767">
                  <c:v>2766</c:v>
                </c:pt>
                <c:pt idx="2768">
                  <c:v>2767</c:v>
                </c:pt>
                <c:pt idx="2769">
                  <c:v>2768</c:v>
                </c:pt>
                <c:pt idx="2770">
                  <c:v>2769</c:v>
                </c:pt>
                <c:pt idx="2771">
                  <c:v>2770</c:v>
                </c:pt>
                <c:pt idx="2772">
                  <c:v>2771</c:v>
                </c:pt>
                <c:pt idx="2773">
                  <c:v>2772</c:v>
                </c:pt>
                <c:pt idx="2774">
                  <c:v>2773</c:v>
                </c:pt>
                <c:pt idx="2775">
                  <c:v>2774</c:v>
                </c:pt>
                <c:pt idx="2776">
                  <c:v>2775</c:v>
                </c:pt>
                <c:pt idx="2777">
                  <c:v>2776</c:v>
                </c:pt>
                <c:pt idx="2778">
                  <c:v>2777</c:v>
                </c:pt>
                <c:pt idx="2779">
                  <c:v>2778</c:v>
                </c:pt>
                <c:pt idx="2780">
                  <c:v>2779</c:v>
                </c:pt>
                <c:pt idx="2781">
                  <c:v>2780</c:v>
                </c:pt>
                <c:pt idx="2782">
                  <c:v>2781</c:v>
                </c:pt>
                <c:pt idx="2783">
                  <c:v>2782</c:v>
                </c:pt>
                <c:pt idx="2784">
                  <c:v>2783</c:v>
                </c:pt>
                <c:pt idx="2785">
                  <c:v>2784</c:v>
                </c:pt>
                <c:pt idx="2786">
                  <c:v>2785</c:v>
                </c:pt>
                <c:pt idx="2787">
                  <c:v>2786</c:v>
                </c:pt>
                <c:pt idx="2788">
                  <c:v>2787</c:v>
                </c:pt>
                <c:pt idx="2789">
                  <c:v>2788</c:v>
                </c:pt>
                <c:pt idx="2790">
                  <c:v>2789</c:v>
                </c:pt>
                <c:pt idx="2791">
                  <c:v>2790</c:v>
                </c:pt>
                <c:pt idx="2792">
                  <c:v>2791</c:v>
                </c:pt>
                <c:pt idx="2793">
                  <c:v>2792</c:v>
                </c:pt>
                <c:pt idx="2794">
                  <c:v>2793</c:v>
                </c:pt>
                <c:pt idx="2795">
                  <c:v>2794</c:v>
                </c:pt>
                <c:pt idx="2796">
                  <c:v>2795</c:v>
                </c:pt>
                <c:pt idx="2797">
                  <c:v>2796</c:v>
                </c:pt>
                <c:pt idx="2798">
                  <c:v>2797</c:v>
                </c:pt>
                <c:pt idx="2799">
                  <c:v>2798</c:v>
                </c:pt>
                <c:pt idx="2800">
                  <c:v>2799</c:v>
                </c:pt>
                <c:pt idx="2801">
                  <c:v>2800</c:v>
                </c:pt>
                <c:pt idx="2802">
                  <c:v>2801</c:v>
                </c:pt>
                <c:pt idx="2803">
                  <c:v>2802</c:v>
                </c:pt>
                <c:pt idx="2804">
                  <c:v>2803</c:v>
                </c:pt>
                <c:pt idx="2805">
                  <c:v>2804</c:v>
                </c:pt>
                <c:pt idx="2806">
                  <c:v>2805</c:v>
                </c:pt>
                <c:pt idx="2807">
                  <c:v>2806</c:v>
                </c:pt>
                <c:pt idx="2808">
                  <c:v>2807</c:v>
                </c:pt>
                <c:pt idx="2809">
                  <c:v>2808</c:v>
                </c:pt>
                <c:pt idx="2810">
                  <c:v>2809</c:v>
                </c:pt>
                <c:pt idx="2811">
                  <c:v>2810</c:v>
                </c:pt>
                <c:pt idx="2812">
                  <c:v>2811</c:v>
                </c:pt>
                <c:pt idx="2813">
                  <c:v>2812</c:v>
                </c:pt>
                <c:pt idx="2814">
                  <c:v>2813</c:v>
                </c:pt>
                <c:pt idx="2815">
                  <c:v>2814</c:v>
                </c:pt>
                <c:pt idx="2816">
                  <c:v>2815</c:v>
                </c:pt>
                <c:pt idx="2817">
                  <c:v>2816</c:v>
                </c:pt>
                <c:pt idx="2818">
                  <c:v>2817</c:v>
                </c:pt>
                <c:pt idx="2819">
                  <c:v>2818</c:v>
                </c:pt>
                <c:pt idx="2820">
                  <c:v>2819</c:v>
                </c:pt>
                <c:pt idx="2821">
                  <c:v>2820</c:v>
                </c:pt>
                <c:pt idx="2822">
                  <c:v>2821</c:v>
                </c:pt>
                <c:pt idx="2823">
                  <c:v>2822</c:v>
                </c:pt>
                <c:pt idx="2824">
                  <c:v>2823</c:v>
                </c:pt>
                <c:pt idx="2825">
                  <c:v>2824</c:v>
                </c:pt>
                <c:pt idx="2826">
                  <c:v>2825</c:v>
                </c:pt>
                <c:pt idx="2827">
                  <c:v>2826</c:v>
                </c:pt>
                <c:pt idx="2828">
                  <c:v>2827</c:v>
                </c:pt>
                <c:pt idx="2829">
                  <c:v>2828</c:v>
                </c:pt>
                <c:pt idx="2830">
                  <c:v>2829</c:v>
                </c:pt>
                <c:pt idx="2831">
                  <c:v>2830</c:v>
                </c:pt>
                <c:pt idx="2832">
                  <c:v>2831</c:v>
                </c:pt>
                <c:pt idx="2833">
                  <c:v>2832</c:v>
                </c:pt>
                <c:pt idx="2834">
                  <c:v>2833</c:v>
                </c:pt>
                <c:pt idx="2835">
                  <c:v>2834</c:v>
                </c:pt>
                <c:pt idx="2836">
                  <c:v>2835</c:v>
                </c:pt>
                <c:pt idx="2837">
                  <c:v>2836</c:v>
                </c:pt>
                <c:pt idx="2838">
                  <c:v>2837</c:v>
                </c:pt>
                <c:pt idx="2839">
                  <c:v>2838</c:v>
                </c:pt>
                <c:pt idx="2840">
                  <c:v>2839</c:v>
                </c:pt>
                <c:pt idx="2841">
                  <c:v>2840</c:v>
                </c:pt>
                <c:pt idx="2842">
                  <c:v>2841</c:v>
                </c:pt>
                <c:pt idx="2843">
                  <c:v>2842</c:v>
                </c:pt>
                <c:pt idx="2844">
                  <c:v>2843</c:v>
                </c:pt>
                <c:pt idx="2845">
                  <c:v>2844</c:v>
                </c:pt>
                <c:pt idx="2846">
                  <c:v>2845</c:v>
                </c:pt>
                <c:pt idx="2847">
                  <c:v>2846</c:v>
                </c:pt>
                <c:pt idx="2848">
                  <c:v>2847</c:v>
                </c:pt>
                <c:pt idx="2849">
                  <c:v>2848</c:v>
                </c:pt>
                <c:pt idx="2850">
                  <c:v>2849</c:v>
                </c:pt>
                <c:pt idx="2851">
                  <c:v>2850</c:v>
                </c:pt>
                <c:pt idx="2852">
                  <c:v>2851</c:v>
                </c:pt>
                <c:pt idx="2853">
                  <c:v>2852</c:v>
                </c:pt>
                <c:pt idx="2854">
                  <c:v>2853</c:v>
                </c:pt>
                <c:pt idx="2855">
                  <c:v>2854</c:v>
                </c:pt>
                <c:pt idx="2856">
                  <c:v>2855</c:v>
                </c:pt>
                <c:pt idx="2857">
                  <c:v>2856</c:v>
                </c:pt>
                <c:pt idx="2858">
                  <c:v>2857</c:v>
                </c:pt>
                <c:pt idx="2859">
                  <c:v>2858</c:v>
                </c:pt>
                <c:pt idx="2860">
                  <c:v>2859</c:v>
                </c:pt>
                <c:pt idx="2861">
                  <c:v>2860</c:v>
                </c:pt>
                <c:pt idx="2862">
                  <c:v>2861</c:v>
                </c:pt>
                <c:pt idx="2863">
                  <c:v>2862</c:v>
                </c:pt>
                <c:pt idx="2864">
                  <c:v>2863</c:v>
                </c:pt>
                <c:pt idx="2865">
                  <c:v>2864</c:v>
                </c:pt>
                <c:pt idx="2866">
                  <c:v>2865</c:v>
                </c:pt>
                <c:pt idx="2867">
                  <c:v>2866</c:v>
                </c:pt>
                <c:pt idx="2868">
                  <c:v>2867</c:v>
                </c:pt>
                <c:pt idx="2869">
                  <c:v>2868</c:v>
                </c:pt>
                <c:pt idx="2870">
                  <c:v>2869</c:v>
                </c:pt>
                <c:pt idx="2871">
                  <c:v>2870</c:v>
                </c:pt>
                <c:pt idx="2872">
                  <c:v>2871</c:v>
                </c:pt>
                <c:pt idx="2873">
                  <c:v>2872</c:v>
                </c:pt>
                <c:pt idx="2874">
                  <c:v>2873</c:v>
                </c:pt>
                <c:pt idx="2875">
                  <c:v>2874</c:v>
                </c:pt>
                <c:pt idx="2876">
                  <c:v>2875</c:v>
                </c:pt>
                <c:pt idx="2877">
                  <c:v>2876</c:v>
                </c:pt>
                <c:pt idx="2878">
                  <c:v>2877</c:v>
                </c:pt>
                <c:pt idx="2879">
                  <c:v>2878</c:v>
                </c:pt>
                <c:pt idx="2880">
                  <c:v>2879</c:v>
                </c:pt>
                <c:pt idx="2881">
                  <c:v>2880</c:v>
                </c:pt>
                <c:pt idx="2882">
                  <c:v>2881</c:v>
                </c:pt>
                <c:pt idx="2883">
                  <c:v>2882</c:v>
                </c:pt>
                <c:pt idx="2884">
                  <c:v>2883</c:v>
                </c:pt>
                <c:pt idx="2885">
                  <c:v>2884</c:v>
                </c:pt>
                <c:pt idx="2886">
                  <c:v>2885</c:v>
                </c:pt>
                <c:pt idx="2887">
                  <c:v>2886</c:v>
                </c:pt>
                <c:pt idx="2888">
                  <c:v>2887</c:v>
                </c:pt>
                <c:pt idx="2889">
                  <c:v>2888</c:v>
                </c:pt>
                <c:pt idx="2890">
                  <c:v>2889</c:v>
                </c:pt>
                <c:pt idx="2891">
                  <c:v>2890</c:v>
                </c:pt>
                <c:pt idx="2892">
                  <c:v>2891</c:v>
                </c:pt>
                <c:pt idx="2893">
                  <c:v>2892</c:v>
                </c:pt>
                <c:pt idx="2894">
                  <c:v>2893</c:v>
                </c:pt>
                <c:pt idx="2895">
                  <c:v>2894</c:v>
                </c:pt>
                <c:pt idx="2896">
                  <c:v>2895</c:v>
                </c:pt>
                <c:pt idx="2897">
                  <c:v>2896</c:v>
                </c:pt>
                <c:pt idx="2898">
                  <c:v>2897</c:v>
                </c:pt>
                <c:pt idx="2899">
                  <c:v>2898</c:v>
                </c:pt>
                <c:pt idx="2900">
                  <c:v>2899</c:v>
                </c:pt>
                <c:pt idx="2901">
                  <c:v>2900</c:v>
                </c:pt>
                <c:pt idx="2902">
                  <c:v>2901</c:v>
                </c:pt>
                <c:pt idx="2903">
                  <c:v>2902</c:v>
                </c:pt>
                <c:pt idx="2904">
                  <c:v>2903</c:v>
                </c:pt>
                <c:pt idx="2905">
                  <c:v>2904</c:v>
                </c:pt>
                <c:pt idx="2906">
                  <c:v>2905</c:v>
                </c:pt>
                <c:pt idx="2907">
                  <c:v>2906</c:v>
                </c:pt>
                <c:pt idx="2908">
                  <c:v>2907</c:v>
                </c:pt>
                <c:pt idx="2909">
                  <c:v>2908</c:v>
                </c:pt>
                <c:pt idx="2910">
                  <c:v>2909</c:v>
                </c:pt>
                <c:pt idx="2911">
                  <c:v>2910</c:v>
                </c:pt>
                <c:pt idx="2912">
                  <c:v>2911</c:v>
                </c:pt>
                <c:pt idx="2913">
                  <c:v>2912</c:v>
                </c:pt>
                <c:pt idx="2914">
                  <c:v>2913</c:v>
                </c:pt>
                <c:pt idx="2915">
                  <c:v>2914</c:v>
                </c:pt>
                <c:pt idx="2916">
                  <c:v>2915</c:v>
                </c:pt>
                <c:pt idx="2917">
                  <c:v>2916</c:v>
                </c:pt>
                <c:pt idx="2918">
                  <c:v>2917</c:v>
                </c:pt>
                <c:pt idx="2919">
                  <c:v>2918</c:v>
                </c:pt>
                <c:pt idx="2920">
                  <c:v>2919</c:v>
                </c:pt>
                <c:pt idx="2921">
                  <c:v>2920</c:v>
                </c:pt>
                <c:pt idx="2922">
                  <c:v>2921</c:v>
                </c:pt>
                <c:pt idx="2923">
                  <c:v>2922</c:v>
                </c:pt>
                <c:pt idx="2924">
                  <c:v>2923</c:v>
                </c:pt>
                <c:pt idx="2925">
                  <c:v>2924</c:v>
                </c:pt>
                <c:pt idx="2926">
                  <c:v>2925</c:v>
                </c:pt>
                <c:pt idx="2927">
                  <c:v>2926</c:v>
                </c:pt>
                <c:pt idx="2928">
                  <c:v>2927</c:v>
                </c:pt>
                <c:pt idx="2929">
                  <c:v>2928</c:v>
                </c:pt>
                <c:pt idx="2930">
                  <c:v>2929</c:v>
                </c:pt>
                <c:pt idx="2931">
                  <c:v>2930</c:v>
                </c:pt>
                <c:pt idx="2932">
                  <c:v>2931</c:v>
                </c:pt>
                <c:pt idx="2933">
                  <c:v>2932</c:v>
                </c:pt>
                <c:pt idx="2934">
                  <c:v>2933</c:v>
                </c:pt>
                <c:pt idx="2935">
                  <c:v>2934</c:v>
                </c:pt>
                <c:pt idx="2936">
                  <c:v>2935</c:v>
                </c:pt>
                <c:pt idx="2937">
                  <c:v>2936</c:v>
                </c:pt>
                <c:pt idx="2938">
                  <c:v>2937</c:v>
                </c:pt>
                <c:pt idx="2939">
                  <c:v>2938</c:v>
                </c:pt>
                <c:pt idx="2940">
                  <c:v>2939</c:v>
                </c:pt>
                <c:pt idx="2941">
                  <c:v>2940</c:v>
                </c:pt>
                <c:pt idx="2942">
                  <c:v>2941</c:v>
                </c:pt>
                <c:pt idx="2943">
                  <c:v>2942</c:v>
                </c:pt>
                <c:pt idx="2944">
                  <c:v>2943</c:v>
                </c:pt>
                <c:pt idx="2945">
                  <c:v>2944</c:v>
                </c:pt>
                <c:pt idx="2946">
                  <c:v>2945</c:v>
                </c:pt>
                <c:pt idx="2947">
                  <c:v>2946</c:v>
                </c:pt>
                <c:pt idx="2948">
                  <c:v>2947</c:v>
                </c:pt>
                <c:pt idx="2949">
                  <c:v>2948</c:v>
                </c:pt>
                <c:pt idx="2950">
                  <c:v>2949</c:v>
                </c:pt>
                <c:pt idx="2951">
                  <c:v>2950</c:v>
                </c:pt>
                <c:pt idx="2952">
                  <c:v>2951</c:v>
                </c:pt>
                <c:pt idx="2953">
                  <c:v>2952</c:v>
                </c:pt>
                <c:pt idx="2954">
                  <c:v>2953</c:v>
                </c:pt>
                <c:pt idx="2955">
                  <c:v>2954</c:v>
                </c:pt>
                <c:pt idx="2956">
                  <c:v>2955</c:v>
                </c:pt>
                <c:pt idx="2957">
                  <c:v>2956</c:v>
                </c:pt>
                <c:pt idx="2958">
                  <c:v>2957</c:v>
                </c:pt>
                <c:pt idx="2959">
                  <c:v>2958</c:v>
                </c:pt>
                <c:pt idx="2960">
                  <c:v>2959</c:v>
                </c:pt>
                <c:pt idx="2961">
                  <c:v>2960</c:v>
                </c:pt>
                <c:pt idx="2962">
                  <c:v>2961</c:v>
                </c:pt>
                <c:pt idx="2963">
                  <c:v>2962</c:v>
                </c:pt>
                <c:pt idx="2964">
                  <c:v>2963</c:v>
                </c:pt>
                <c:pt idx="2965">
                  <c:v>2964</c:v>
                </c:pt>
                <c:pt idx="2966">
                  <c:v>2965</c:v>
                </c:pt>
                <c:pt idx="2967">
                  <c:v>2966</c:v>
                </c:pt>
                <c:pt idx="2968">
                  <c:v>2967</c:v>
                </c:pt>
                <c:pt idx="2969">
                  <c:v>2968</c:v>
                </c:pt>
                <c:pt idx="2970">
                  <c:v>2969</c:v>
                </c:pt>
                <c:pt idx="2971">
                  <c:v>2970</c:v>
                </c:pt>
                <c:pt idx="2972">
                  <c:v>2971</c:v>
                </c:pt>
                <c:pt idx="2973">
                  <c:v>2972</c:v>
                </c:pt>
                <c:pt idx="2974">
                  <c:v>2973</c:v>
                </c:pt>
                <c:pt idx="2975">
                  <c:v>2974</c:v>
                </c:pt>
                <c:pt idx="2976">
                  <c:v>2975</c:v>
                </c:pt>
                <c:pt idx="2977">
                  <c:v>2976</c:v>
                </c:pt>
                <c:pt idx="2978">
                  <c:v>2977</c:v>
                </c:pt>
                <c:pt idx="2979">
                  <c:v>2978</c:v>
                </c:pt>
                <c:pt idx="2980">
                  <c:v>2979</c:v>
                </c:pt>
                <c:pt idx="2981">
                  <c:v>2980</c:v>
                </c:pt>
                <c:pt idx="2982">
                  <c:v>2981</c:v>
                </c:pt>
                <c:pt idx="2983">
                  <c:v>2982</c:v>
                </c:pt>
                <c:pt idx="2984">
                  <c:v>2983</c:v>
                </c:pt>
                <c:pt idx="2985">
                  <c:v>2984</c:v>
                </c:pt>
                <c:pt idx="2986">
                  <c:v>2985</c:v>
                </c:pt>
                <c:pt idx="2987">
                  <c:v>2986</c:v>
                </c:pt>
                <c:pt idx="2988">
                  <c:v>2987</c:v>
                </c:pt>
                <c:pt idx="2989">
                  <c:v>2988</c:v>
                </c:pt>
                <c:pt idx="2990">
                  <c:v>2989</c:v>
                </c:pt>
                <c:pt idx="2991">
                  <c:v>2990</c:v>
                </c:pt>
                <c:pt idx="2992">
                  <c:v>2991</c:v>
                </c:pt>
                <c:pt idx="2993">
                  <c:v>2992</c:v>
                </c:pt>
                <c:pt idx="2994">
                  <c:v>2993</c:v>
                </c:pt>
                <c:pt idx="2995">
                  <c:v>2994</c:v>
                </c:pt>
                <c:pt idx="2996">
                  <c:v>2995</c:v>
                </c:pt>
                <c:pt idx="2997">
                  <c:v>2996</c:v>
                </c:pt>
                <c:pt idx="2998">
                  <c:v>2997</c:v>
                </c:pt>
                <c:pt idx="2999">
                  <c:v>2998</c:v>
                </c:pt>
                <c:pt idx="3000">
                  <c:v>2999</c:v>
                </c:pt>
                <c:pt idx="3001">
                  <c:v>3000</c:v>
                </c:pt>
                <c:pt idx="3002">
                  <c:v>3001</c:v>
                </c:pt>
                <c:pt idx="3003">
                  <c:v>3002</c:v>
                </c:pt>
                <c:pt idx="3004">
                  <c:v>3003</c:v>
                </c:pt>
                <c:pt idx="3005">
                  <c:v>3004</c:v>
                </c:pt>
                <c:pt idx="3006">
                  <c:v>3005</c:v>
                </c:pt>
                <c:pt idx="3007">
                  <c:v>3006</c:v>
                </c:pt>
                <c:pt idx="3008">
                  <c:v>3007</c:v>
                </c:pt>
                <c:pt idx="3009">
                  <c:v>3008</c:v>
                </c:pt>
                <c:pt idx="3010">
                  <c:v>3009</c:v>
                </c:pt>
                <c:pt idx="3011">
                  <c:v>3010</c:v>
                </c:pt>
                <c:pt idx="3012">
                  <c:v>3011</c:v>
                </c:pt>
                <c:pt idx="3013">
                  <c:v>3012</c:v>
                </c:pt>
                <c:pt idx="3014">
                  <c:v>3013</c:v>
                </c:pt>
                <c:pt idx="3015">
                  <c:v>3014</c:v>
                </c:pt>
                <c:pt idx="3016">
                  <c:v>3015</c:v>
                </c:pt>
                <c:pt idx="3017">
                  <c:v>3016</c:v>
                </c:pt>
                <c:pt idx="3018">
                  <c:v>3017</c:v>
                </c:pt>
                <c:pt idx="3019">
                  <c:v>3018</c:v>
                </c:pt>
                <c:pt idx="3020">
                  <c:v>3019</c:v>
                </c:pt>
                <c:pt idx="3021">
                  <c:v>3020</c:v>
                </c:pt>
                <c:pt idx="3022">
                  <c:v>3021</c:v>
                </c:pt>
                <c:pt idx="3023">
                  <c:v>3022</c:v>
                </c:pt>
                <c:pt idx="3024">
                  <c:v>3023</c:v>
                </c:pt>
                <c:pt idx="3025">
                  <c:v>3024</c:v>
                </c:pt>
                <c:pt idx="3026">
                  <c:v>3025</c:v>
                </c:pt>
                <c:pt idx="3027">
                  <c:v>3026</c:v>
                </c:pt>
                <c:pt idx="3028">
                  <c:v>3027</c:v>
                </c:pt>
                <c:pt idx="3029">
                  <c:v>3028</c:v>
                </c:pt>
                <c:pt idx="3030">
                  <c:v>3029</c:v>
                </c:pt>
                <c:pt idx="3031">
                  <c:v>3030</c:v>
                </c:pt>
                <c:pt idx="3032">
                  <c:v>3031</c:v>
                </c:pt>
                <c:pt idx="3033">
                  <c:v>3032</c:v>
                </c:pt>
                <c:pt idx="3034">
                  <c:v>3033</c:v>
                </c:pt>
                <c:pt idx="3035">
                  <c:v>3034</c:v>
                </c:pt>
                <c:pt idx="3036">
                  <c:v>3035</c:v>
                </c:pt>
                <c:pt idx="3037">
                  <c:v>3036</c:v>
                </c:pt>
                <c:pt idx="3038">
                  <c:v>3037</c:v>
                </c:pt>
                <c:pt idx="3039">
                  <c:v>3038</c:v>
                </c:pt>
                <c:pt idx="3040">
                  <c:v>3039</c:v>
                </c:pt>
                <c:pt idx="3041">
                  <c:v>3040</c:v>
                </c:pt>
                <c:pt idx="3042">
                  <c:v>3041</c:v>
                </c:pt>
                <c:pt idx="3043">
                  <c:v>3042</c:v>
                </c:pt>
                <c:pt idx="3044">
                  <c:v>3043</c:v>
                </c:pt>
                <c:pt idx="3045">
                  <c:v>3044</c:v>
                </c:pt>
                <c:pt idx="3046">
                  <c:v>3045</c:v>
                </c:pt>
                <c:pt idx="3047">
                  <c:v>3046</c:v>
                </c:pt>
                <c:pt idx="3048">
                  <c:v>3047</c:v>
                </c:pt>
                <c:pt idx="3049">
                  <c:v>3048</c:v>
                </c:pt>
                <c:pt idx="3050">
                  <c:v>3049</c:v>
                </c:pt>
                <c:pt idx="3051">
                  <c:v>3050</c:v>
                </c:pt>
                <c:pt idx="3052">
                  <c:v>3051</c:v>
                </c:pt>
                <c:pt idx="3053">
                  <c:v>3052</c:v>
                </c:pt>
                <c:pt idx="3054">
                  <c:v>3053</c:v>
                </c:pt>
                <c:pt idx="3055">
                  <c:v>3054</c:v>
                </c:pt>
                <c:pt idx="3056">
                  <c:v>3055</c:v>
                </c:pt>
                <c:pt idx="3057">
                  <c:v>3056</c:v>
                </c:pt>
                <c:pt idx="3058">
                  <c:v>3057</c:v>
                </c:pt>
                <c:pt idx="3059">
                  <c:v>3058</c:v>
                </c:pt>
                <c:pt idx="3060">
                  <c:v>3059</c:v>
                </c:pt>
                <c:pt idx="3061">
                  <c:v>3060</c:v>
                </c:pt>
                <c:pt idx="3062">
                  <c:v>3061</c:v>
                </c:pt>
                <c:pt idx="3063">
                  <c:v>3062</c:v>
                </c:pt>
                <c:pt idx="3064">
                  <c:v>3063</c:v>
                </c:pt>
                <c:pt idx="3065">
                  <c:v>3064</c:v>
                </c:pt>
                <c:pt idx="3066">
                  <c:v>3065</c:v>
                </c:pt>
                <c:pt idx="3067">
                  <c:v>3066</c:v>
                </c:pt>
                <c:pt idx="3068">
                  <c:v>3067</c:v>
                </c:pt>
                <c:pt idx="3069">
                  <c:v>3068</c:v>
                </c:pt>
                <c:pt idx="3070">
                  <c:v>3069</c:v>
                </c:pt>
                <c:pt idx="3071">
                  <c:v>3070</c:v>
                </c:pt>
                <c:pt idx="3072">
                  <c:v>3071</c:v>
                </c:pt>
                <c:pt idx="3073">
                  <c:v>3072</c:v>
                </c:pt>
                <c:pt idx="3074">
                  <c:v>3073</c:v>
                </c:pt>
                <c:pt idx="3075">
                  <c:v>3074</c:v>
                </c:pt>
                <c:pt idx="3076">
                  <c:v>3075</c:v>
                </c:pt>
                <c:pt idx="3077">
                  <c:v>3076</c:v>
                </c:pt>
                <c:pt idx="3078">
                  <c:v>3077</c:v>
                </c:pt>
                <c:pt idx="3079">
                  <c:v>3078</c:v>
                </c:pt>
                <c:pt idx="3080">
                  <c:v>3079</c:v>
                </c:pt>
                <c:pt idx="3081">
                  <c:v>3080</c:v>
                </c:pt>
                <c:pt idx="3082">
                  <c:v>3081</c:v>
                </c:pt>
                <c:pt idx="3083">
                  <c:v>3082</c:v>
                </c:pt>
                <c:pt idx="3084">
                  <c:v>3083</c:v>
                </c:pt>
                <c:pt idx="3085">
                  <c:v>3084</c:v>
                </c:pt>
                <c:pt idx="3086">
                  <c:v>3085</c:v>
                </c:pt>
                <c:pt idx="3087">
                  <c:v>3086</c:v>
                </c:pt>
                <c:pt idx="3088">
                  <c:v>3087</c:v>
                </c:pt>
                <c:pt idx="3089">
                  <c:v>3088</c:v>
                </c:pt>
                <c:pt idx="3090">
                  <c:v>3089</c:v>
                </c:pt>
                <c:pt idx="3091">
                  <c:v>3090</c:v>
                </c:pt>
                <c:pt idx="3092">
                  <c:v>3091</c:v>
                </c:pt>
                <c:pt idx="3093">
                  <c:v>3092</c:v>
                </c:pt>
                <c:pt idx="3094">
                  <c:v>3093</c:v>
                </c:pt>
                <c:pt idx="3095">
                  <c:v>3094</c:v>
                </c:pt>
                <c:pt idx="3096">
                  <c:v>3095</c:v>
                </c:pt>
                <c:pt idx="3097">
                  <c:v>3096</c:v>
                </c:pt>
                <c:pt idx="3098">
                  <c:v>3097</c:v>
                </c:pt>
                <c:pt idx="3099">
                  <c:v>3098</c:v>
                </c:pt>
                <c:pt idx="3100">
                  <c:v>3099</c:v>
                </c:pt>
                <c:pt idx="3101">
                  <c:v>3100</c:v>
                </c:pt>
                <c:pt idx="3102">
                  <c:v>3101</c:v>
                </c:pt>
                <c:pt idx="3103">
                  <c:v>3102</c:v>
                </c:pt>
                <c:pt idx="3104">
                  <c:v>3103</c:v>
                </c:pt>
                <c:pt idx="3105">
                  <c:v>3104</c:v>
                </c:pt>
                <c:pt idx="3106">
                  <c:v>3105</c:v>
                </c:pt>
                <c:pt idx="3107">
                  <c:v>3106</c:v>
                </c:pt>
                <c:pt idx="3108">
                  <c:v>3107</c:v>
                </c:pt>
                <c:pt idx="3109">
                  <c:v>3108</c:v>
                </c:pt>
                <c:pt idx="3110">
                  <c:v>3109</c:v>
                </c:pt>
                <c:pt idx="3111">
                  <c:v>3110</c:v>
                </c:pt>
                <c:pt idx="3112">
                  <c:v>3111</c:v>
                </c:pt>
                <c:pt idx="3113">
                  <c:v>3112</c:v>
                </c:pt>
                <c:pt idx="3114">
                  <c:v>3113</c:v>
                </c:pt>
                <c:pt idx="3115">
                  <c:v>3114</c:v>
                </c:pt>
                <c:pt idx="3116">
                  <c:v>3115</c:v>
                </c:pt>
                <c:pt idx="3117">
                  <c:v>3116</c:v>
                </c:pt>
                <c:pt idx="3118">
                  <c:v>3117</c:v>
                </c:pt>
                <c:pt idx="3119">
                  <c:v>3118</c:v>
                </c:pt>
                <c:pt idx="3120">
                  <c:v>3119</c:v>
                </c:pt>
                <c:pt idx="3121">
                  <c:v>3120</c:v>
                </c:pt>
                <c:pt idx="3122">
                  <c:v>3121</c:v>
                </c:pt>
                <c:pt idx="3123">
                  <c:v>3122</c:v>
                </c:pt>
                <c:pt idx="3124">
                  <c:v>3123</c:v>
                </c:pt>
                <c:pt idx="3125">
                  <c:v>3124</c:v>
                </c:pt>
                <c:pt idx="3126">
                  <c:v>3125</c:v>
                </c:pt>
                <c:pt idx="3127">
                  <c:v>3126</c:v>
                </c:pt>
                <c:pt idx="3128">
                  <c:v>3127</c:v>
                </c:pt>
                <c:pt idx="3129">
                  <c:v>3128</c:v>
                </c:pt>
                <c:pt idx="3130">
                  <c:v>3129</c:v>
                </c:pt>
                <c:pt idx="3131">
                  <c:v>3130</c:v>
                </c:pt>
                <c:pt idx="3132">
                  <c:v>3131</c:v>
                </c:pt>
                <c:pt idx="3133">
                  <c:v>3132</c:v>
                </c:pt>
                <c:pt idx="3134">
                  <c:v>3133</c:v>
                </c:pt>
                <c:pt idx="3135">
                  <c:v>3134</c:v>
                </c:pt>
                <c:pt idx="3136">
                  <c:v>3135</c:v>
                </c:pt>
                <c:pt idx="3137">
                  <c:v>3136</c:v>
                </c:pt>
                <c:pt idx="3138">
                  <c:v>3137</c:v>
                </c:pt>
                <c:pt idx="3139">
                  <c:v>3138</c:v>
                </c:pt>
                <c:pt idx="3140">
                  <c:v>3139</c:v>
                </c:pt>
                <c:pt idx="3141">
                  <c:v>3140</c:v>
                </c:pt>
                <c:pt idx="3142">
                  <c:v>3141</c:v>
                </c:pt>
                <c:pt idx="3143">
                  <c:v>3142</c:v>
                </c:pt>
                <c:pt idx="3144">
                  <c:v>3143</c:v>
                </c:pt>
                <c:pt idx="3145">
                  <c:v>3144</c:v>
                </c:pt>
                <c:pt idx="3146">
                  <c:v>3145</c:v>
                </c:pt>
                <c:pt idx="3147">
                  <c:v>3146</c:v>
                </c:pt>
                <c:pt idx="3148">
                  <c:v>3147</c:v>
                </c:pt>
                <c:pt idx="3149">
                  <c:v>3148</c:v>
                </c:pt>
                <c:pt idx="3150">
                  <c:v>3149</c:v>
                </c:pt>
                <c:pt idx="3151">
                  <c:v>3150</c:v>
                </c:pt>
                <c:pt idx="3152">
                  <c:v>3151</c:v>
                </c:pt>
                <c:pt idx="3153">
                  <c:v>3152</c:v>
                </c:pt>
                <c:pt idx="3154">
                  <c:v>3153</c:v>
                </c:pt>
                <c:pt idx="3155">
                  <c:v>3154</c:v>
                </c:pt>
                <c:pt idx="3156">
                  <c:v>3155</c:v>
                </c:pt>
                <c:pt idx="3157">
                  <c:v>3156</c:v>
                </c:pt>
                <c:pt idx="3158">
                  <c:v>3157</c:v>
                </c:pt>
                <c:pt idx="3159">
                  <c:v>3158</c:v>
                </c:pt>
                <c:pt idx="3160">
                  <c:v>3159</c:v>
                </c:pt>
                <c:pt idx="3161">
                  <c:v>3160</c:v>
                </c:pt>
                <c:pt idx="3162">
                  <c:v>3161</c:v>
                </c:pt>
                <c:pt idx="3163">
                  <c:v>3162</c:v>
                </c:pt>
                <c:pt idx="3164">
                  <c:v>3163</c:v>
                </c:pt>
                <c:pt idx="3165">
                  <c:v>3164</c:v>
                </c:pt>
                <c:pt idx="3166">
                  <c:v>3165</c:v>
                </c:pt>
                <c:pt idx="3167">
                  <c:v>3166</c:v>
                </c:pt>
                <c:pt idx="3168">
                  <c:v>3167</c:v>
                </c:pt>
                <c:pt idx="3169">
                  <c:v>3168</c:v>
                </c:pt>
                <c:pt idx="3170">
                  <c:v>3169</c:v>
                </c:pt>
                <c:pt idx="3171">
                  <c:v>3170</c:v>
                </c:pt>
                <c:pt idx="3172">
                  <c:v>3171</c:v>
                </c:pt>
                <c:pt idx="3173">
                  <c:v>3172</c:v>
                </c:pt>
                <c:pt idx="3174">
                  <c:v>3173</c:v>
                </c:pt>
                <c:pt idx="3175">
                  <c:v>3174</c:v>
                </c:pt>
                <c:pt idx="3176">
                  <c:v>3175</c:v>
                </c:pt>
                <c:pt idx="3177">
                  <c:v>3176</c:v>
                </c:pt>
                <c:pt idx="3178">
                  <c:v>3177</c:v>
                </c:pt>
                <c:pt idx="3179">
                  <c:v>3178</c:v>
                </c:pt>
                <c:pt idx="3180">
                  <c:v>3179</c:v>
                </c:pt>
                <c:pt idx="3181">
                  <c:v>3180</c:v>
                </c:pt>
                <c:pt idx="3182">
                  <c:v>3181</c:v>
                </c:pt>
                <c:pt idx="3183">
                  <c:v>3182</c:v>
                </c:pt>
                <c:pt idx="3184">
                  <c:v>3183</c:v>
                </c:pt>
                <c:pt idx="3185">
                  <c:v>3184</c:v>
                </c:pt>
                <c:pt idx="3186">
                  <c:v>3185</c:v>
                </c:pt>
                <c:pt idx="3187">
                  <c:v>3186</c:v>
                </c:pt>
                <c:pt idx="3188">
                  <c:v>3187</c:v>
                </c:pt>
                <c:pt idx="3189">
                  <c:v>3188</c:v>
                </c:pt>
                <c:pt idx="3190">
                  <c:v>3189</c:v>
                </c:pt>
                <c:pt idx="3191">
                  <c:v>3190</c:v>
                </c:pt>
                <c:pt idx="3192">
                  <c:v>3191</c:v>
                </c:pt>
                <c:pt idx="3193">
                  <c:v>3192</c:v>
                </c:pt>
                <c:pt idx="3194">
                  <c:v>3193</c:v>
                </c:pt>
                <c:pt idx="3195">
                  <c:v>3194</c:v>
                </c:pt>
                <c:pt idx="3196">
                  <c:v>3195</c:v>
                </c:pt>
                <c:pt idx="3197">
                  <c:v>3196</c:v>
                </c:pt>
                <c:pt idx="3198">
                  <c:v>3197</c:v>
                </c:pt>
                <c:pt idx="3199">
                  <c:v>3198</c:v>
                </c:pt>
                <c:pt idx="3200">
                  <c:v>3199</c:v>
                </c:pt>
                <c:pt idx="3201">
                  <c:v>3200</c:v>
                </c:pt>
                <c:pt idx="3202">
                  <c:v>3201</c:v>
                </c:pt>
                <c:pt idx="3203">
                  <c:v>3202</c:v>
                </c:pt>
                <c:pt idx="3204">
                  <c:v>3203</c:v>
                </c:pt>
                <c:pt idx="3205">
                  <c:v>3204</c:v>
                </c:pt>
                <c:pt idx="3206">
                  <c:v>3205</c:v>
                </c:pt>
                <c:pt idx="3207">
                  <c:v>3206</c:v>
                </c:pt>
                <c:pt idx="3208">
                  <c:v>3207</c:v>
                </c:pt>
                <c:pt idx="3209">
                  <c:v>3208</c:v>
                </c:pt>
                <c:pt idx="3210">
                  <c:v>3209</c:v>
                </c:pt>
                <c:pt idx="3211">
                  <c:v>3210</c:v>
                </c:pt>
                <c:pt idx="3212">
                  <c:v>3211</c:v>
                </c:pt>
                <c:pt idx="3213">
                  <c:v>3212</c:v>
                </c:pt>
                <c:pt idx="3214">
                  <c:v>3213</c:v>
                </c:pt>
                <c:pt idx="3215">
                  <c:v>3214</c:v>
                </c:pt>
                <c:pt idx="3216">
                  <c:v>3215</c:v>
                </c:pt>
                <c:pt idx="3217">
                  <c:v>3216</c:v>
                </c:pt>
                <c:pt idx="3218">
                  <c:v>3217</c:v>
                </c:pt>
                <c:pt idx="3219">
                  <c:v>3218</c:v>
                </c:pt>
                <c:pt idx="3220">
                  <c:v>3219</c:v>
                </c:pt>
                <c:pt idx="3221">
                  <c:v>3220</c:v>
                </c:pt>
                <c:pt idx="3222">
                  <c:v>3221</c:v>
                </c:pt>
                <c:pt idx="3223">
                  <c:v>3222</c:v>
                </c:pt>
                <c:pt idx="3224">
                  <c:v>3223</c:v>
                </c:pt>
                <c:pt idx="3225">
                  <c:v>3224</c:v>
                </c:pt>
                <c:pt idx="3226">
                  <c:v>3225</c:v>
                </c:pt>
                <c:pt idx="3227">
                  <c:v>3226</c:v>
                </c:pt>
                <c:pt idx="3228">
                  <c:v>3227</c:v>
                </c:pt>
                <c:pt idx="3229">
                  <c:v>3228</c:v>
                </c:pt>
                <c:pt idx="3230">
                  <c:v>3229</c:v>
                </c:pt>
                <c:pt idx="3231">
                  <c:v>3230</c:v>
                </c:pt>
                <c:pt idx="3232">
                  <c:v>3231</c:v>
                </c:pt>
                <c:pt idx="3233">
                  <c:v>3232</c:v>
                </c:pt>
                <c:pt idx="3234">
                  <c:v>3233</c:v>
                </c:pt>
                <c:pt idx="3235">
                  <c:v>3234</c:v>
                </c:pt>
                <c:pt idx="3236">
                  <c:v>3235</c:v>
                </c:pt>
                <c:pt idx="3237">
                  <c:v>3236</c:v>
                </c:pt>
                <c:pt idx="3238">
                  <c:v>3237</c:v>
                </c:pt>
                <c:pt idx="3239">
                  <c:v>3238</c:v>
                </c:pt>
                <c:pt idx="3240">
                  <c:v>3239</c:v>
                </c:pt>
                <c:pt idx="3241">
                  <c:v>3240</c:v>
                </c:pt>
                <c:pt idx="3242">
                  <c:v>3241</c:v>
                </c:pt>
                <c:pt idx="3243">
                  <c:v>3242</c:v>
                </c:pt>
                <c:pt idx="3244">
                  <c:v>3243</c:v>
                </c:pt>
                <c:pt idx="3245">
                  <c:v>3244</c:v>
                </c:pt>
                <c:pt idx="3246">
                  <c:v>3245</c:v>
                </c:pt>
                <c:pt idx="3247">
                  <c:v>3246</c:v>
                </c:pt>
                <c:pt idx="3248">
                  <c:v>3247</c:v>
                </c:pt>
                <c:pt idx="3249">
                  <c:v>3248</c:v>
                </c:pt>
                <c:pt idx="3250">
                  <c:v>3249</c:v>
                </c:pt>
                <c:pt idx="3251">
                  <c:v>3250</c:v>
                </c:pt>
                <c:pt idx="3252">
                  <c:v>3251</c:v>
                </c:pt>
                <c:pt idx="3253">
                  <c:v>3252</c:v>
                </c:pt>
                <c:pt idx="3254">
                  <c:v>3253</c:v>
                </c:pt>
                <c:pt idx="3255">
                  <c:v>3254</c:v>
                </c:pt>
                <c:pt idx="3256">
                  <c:v>3255</c:v>
                </c:pt>
                <c:pt idx="3257">
                  <c:v>3256</c:v>
                </c:pt>
                <c:pt idx="3258">
                  <c:v>3257</c:v>
                </c:pt>
                <c:pt idx="3259">
                  <c:v>3258</c:v>
                </c:pt>
                <c:pt idx="3260">
                  <c:v>3259</c:v>
                </c:pt>
                <c:pt idx="3261">
                  <c:v>3260</c:v>
                </c:pt>
                <c:pt idx="3262">
                  <c:v>3261</c:v>
                </c:pt>
                <c:pt idx="3263">
                  <c:v>3262</c:v>
                </c:pt>
                <c:pt idx="3264">
                  <c:v>3263</c:v>
                </c:pt>
                <c:pt idx="3265">
                  <c:v>3264</c:v>
                </c:pt>
                <c:pt idx="3266">
                  <c:v>3265</c:v>
                </c:pt>
                <c:pt idx="3267">
                  <c:v>3266</c:v>
                </c:pt>
                <c:pt idx="3268">
                  <c:v>3267</c:v>
                </c:pt>
                <c:pt idx="3269">
                  <c:v>3268</c:v>
                </c:pt>
                <c:pt idx="3270">
                  <c:v>3269</c:v>
                </c:pt>
                <c:pt idx="3271">
                  <c:v>3270</c:v>
                </c:pt>
                <c:pt idx="3272">
                  <c:v>3271</c:v>
                </c:pt>
                <c:pt idx="3273">
                  <c:v>3272</c:v>
                </c:pt>
                <c:pt idx="3274">
                  <c:v>3273</c:v>
                </c:pt>
                <c:pt idx="3275">
                  <c:v>3274</c:v>
                </c:pt>
                <c:pt idx="3276">
                  <c:v>3275</c:v>
                </c:pt>
                <c:pt idx="3277">
                  <c:v>3276</c:v>
                </c:pt>
                <c:pt idx="3278">
                  <c:v>3277</c:v>
                </c:pt>
                <c:pt idx="3279">
                  <c:v>3278</c:v>
                </c:pt>
                <c:pt idx="3280">
                  <c:v>3279</c:v>
                </c:pt>
                <c:pt idx="3281">
                  <c:v>3280</c:v>
                </c:pt>
                <c:pt idx="3282">
                  <c:v>3281</c:v>
                </c:pt>
                <c:pt idx="3283">
                  <c:v>3282</c:v>
                </c:pt>
                <c:pt idx="3284">
                  <c:v>3283</c:v>
                </c:pt>
                <c:pt idx="3285">
                  <c:v>3284</c:v>
                </c:pt>
                <c:pt idx="3286">
                  <c:v>3285</c:v>
                </c:pt>
                <c:pt idx="3287">
                  <c:v>3286</c:v>
                </c:pt>
                <c:pt idx="3288">
                  <c:v>3287</c:v>
                </c:pt>
                <c:pt idx="3289">
                  <c:v>3288</c:v>
                </c:pt>
                <c:pt idx="3290">
                  <c:v>3289</c:v>
                </c:pt>
                <c:pt idx="3291">
                  <c:v>3290</c:v>
                </c:pt>
                <c:pt idx="3292">
                  <c:v>3291</c:v>
                </c:pt>
                <c:pt idx="3293">
                  <c:v>3292</c:v>
                </c:pt>
                <c:pt idx="3294">
                  <c:v>3293</c:v>
                </c:pt>
                <c:pt idx="3295">
                  <c:v>3294</c:v>
                </c:pt>
                <c:pt idx="3296">
                  <c:v>3295</c:v>
                </c:pt>
                <c:pt idx="3297">
                  <c:v>3296</c:v>
                </c:pt>
                <c:pt idx="3298">
                  <c:v>3297</c:v>
                </c:pt>
                <c:pt idx="3299">
                  <c:v>3298</c:v>
                </c:pt>
                <c:pt idx="3300">
                  <c:v>3299</c:v>
                </c:pt>
                <c:pt idx="3301">
                  <c:v>3300</c:v>
                </c:pt>
                <c:pt idx="3302">
                  <c:v>3301</c:v>
                </c:pt>
                <c:pt idx="3303">
                  <c:v>3302</c:v>
                </c:pt>
                <c:pt idx="3304">
                  <c:v>3303</c:v>
                </c:pt>
                <c:pt idx="3305">
                  <c:v>3304</c:v>
                </c:pt>
                <c:pt idx="3306">
                  <c:v>3305</c:v>
                </c:pt>
                <c:pt idx="3307">
                  <c:v>3306</c:v>
                </c:pt>
                <c:pt idx="3308">
                  <c:v>3307</c:v>
                </c:pt>
                <c:pt idx="3309">
                  <c:v>3308</c:v>
                </c:pt>
                <c:pt idx="3310">
                  <c:v>3309</c:v>
                </c:pt>
                <c:pt idx="3311">
                  <c:v>3310</c:v>
                </c:pt>
                <c:pt idx="3312">
                  <c:v>3311</c:v>
                </c:pt>
                <c:pt idx="3313">
                  <c:v>3312</c:v>
                </c:pt>
                <c:pt idx="3314">
                  <c:v>3313</c:v>
                </c:pt>
                <c:pt idx="3315">
                  <c:v>3314</c:v>
                </c:pt>
                <c:pt idx="3316">
                  <c:v>3315</c:v>
                </c:pt>
                <c:pt idx="3317">
                  <c:v>3316</c:v>
                </c:pt>
                <c:pt idx="3318">
                  <c:v>3317</c:v>
                </c:pt>
                <c:pt idx="3319">
                  <c:v>3318</c:v>
                </c:pt>
                <c:pt idx="3320">
                  <c:v>3319</c:v>
                </c:pt>
                <c:pt idx="3321">
                  <c:v>3320</c:v>
                </c:pt>
                <c:pt idx="3322">
                  <c:v>3321</c:v>
                </c:pt>
                <c:pt idx="3323">
                  <c:v>3322</c:v>
                </c:pt>
                <c:pt idx="3324">
                  <c:v>3323</c:v>
                </c:pt>
                <c:pt idx="3325">
                  <c:v>3324</c:v>
                </c:pt>
                <c:pt idx="3326">
                  <c:v>3325</c:v>
                </c:pt>
                <c:pt idx="3327">
                  <c:v>3326</c:v>
                </c:pt>
                <c:pt idx="3328">
                  <c:v>3327</c:v>
                </c:pt>
                <c:pt idx="3329">
                  <c:v>3328</c:v>
                </c:pt>
                <c:pt idx="3330">
                  <c:v>3329</c:v>
                </c:pt>
                <c:pt idx="3331">
                  <c:v>3330</c:v>
                </c:pt>
                <c:pt idx="3332">
                  <c:v>3331</c:v>
                </c:pt>
                <c:pt idx="3333">
                  <c:v>3332</c:v>
                </c:pt>
                <c:pt idx="3334">
                  <c:v>3333</c:v>
                </c:pt>
                <c:pt idx="3335">
                  <c:v>3334</c:v>
                </c:pt>
                <c:pt idx="3336">
                  <c:v>3335</c:v>
                </c:pt>
                <c:pt idx="3337">
                  <c:v>3336</c:v>
                </c:pt>
                <c:pt idx="3338">
                  <c:v>3337</c:v>
                </c:pt>
                <c:pt idx="3339">
                  <c:v>3338</c:v>
                </c:pt>
                <c:pt idx="3340">
                  <c:v>3339</c:v>
                </c:pt>
                <c:pt idx="3341">
                  <c:v>3340</c:v>
                </c:pt>
                <c:pt idx="3342">
                  <c:v>3341</c:v>
                </c:pt>
                <c:pt idx="3343">
                  <c:v>3342</c:v>
                </c:pt>
                <c:pt idx="3344">
                  <c:v>3343</c:v>
                </c:pt>
                <c:pt idx="3345">
                  <c:v>3344</c:v>
                </c:pt>
                <c:pt idx="3346">
                  <c:v>3345</c:v>
                </c:pt>
                <c:pt idx="3347">
                  <c:v>3346</c:v>
                </c:pt>
                <c:pt idx="3348">
                  <c:v>3347</c:v>
                </c:pt>
                <c:pt idx="3349">
                  <c:v>3348</c:v>
                </c:pt>
                <c:pt idx="3350">
                  <c:v>3349</c:v>
                </c:pt>
                <c:pt idx="3351">
                  <c:v>3350</c:v>
                </c:pt>
                <c:pt idx="3352">
                  <c:v>3351</c:v>
                </c:pt>
                <c:pt idx="3353">
                  <c:v>3352</c:v>
                </c:pt>
                <c:pt idx="3354">
                  <c:v>3353</c:v>
                </c:pt>
                <c:pt idx="3355">
                  <c:v>3354</c:v>
                </c:pt>
                <c:pt idx="3356">
                  <c:v>3355</c:v>
                </c:pt>
                <c:pt idx="3357">
                  <c:v>3356</c:v>
                </c:pt>
                <c:pt idx="3358">
                  <c:v>3357</c:v>
                </c:pt>
                <c:pt idx="3359">
                  <c:v>3358</c:v>
                </c:pt>
                <c:pt idx="3360">
                  <c:v>3359</c:v>
                </c:pt>
                <c:pt idx="3361">
                  <c:v>3360</c:v>
                </c:pt>
                <c:pt idx="3362">
                  <c:v>3361</c:v>
                </c:pt>
                <c:pt idx="3363">
                  <c:v>3362</c:v>
                </c:pt>
                <c:pt idx="3364">
                  <c:v>3363</c:v>
                </c:pt>
                <c:pt idx="3365">
                  <c:v>3364</c:v>
                </c:pt>
                <c:pt idx="3366">
                  <c:v>3365</c:v>
                </c:pt>
                <c:pt idx="3367">
                  <c:v>3366</c:v>
                </c:pt>
                <c:pt idx="3368">
                  <c:v>3367</c:v>
                </c:pt>
                <c:pt idx="3369">
                  <c:v>3368</c:v>
                </c:pt>
                <c:pt idx="3370">
                  <c:v>3369</c:v>
                </c:pt>
                <c:pt idx="3371">
                  <c:v>3370</c:v>
                </c:pt>
                <c:pt idx="3372">
                  <c:v>3371</c:v>
                </c:pt>
                <c:pt idx="3373">
                  <c:v>3372</c:v>
                </c:pt>
                <c:pt idx="3374">
                  <c:v>3373</c:v>
                </c:pt>
                <c:pt idx="3375">
                  <c:v>3374</c:v>
                </c:pt>
                <c:pt idx="3376">
                  <c:v>3375</c:v>
                </c:pt>
                <c:pt idx="3377">
                  <c:v>3376</c:v>
                </c:pt>
                <c:pt idx="3378">
                  <c:v>3377</c:v>
                </c:pt>
                <c:pt idx="3379">
                  <c:v>3378</c:v>
                </c:pt>
                <c:pt idx="3380">
                  <c:v>3379</c:v>
                </c:pt>
                <c:pt idx="3381">
                  <c:v>3380</c:v>
                </c:pt>
                <c:pt idx="3382">
                  <c:v>3381</c:v>
                </c:pt>
                <c:pt idx="3383">
                  <c:v>3382</c:v>
                </c:pt>
                <c:pt idx="3384">
                  <c:v>3383</c:v>
                </c:pt>
                <c:pt idx="3385">
                  <c:v>3384</c:v>
                </c:pt>
                <c:pt idx="3386">
                  <c:v>3385</c:v>
                </c:pt>
                <c:pt idx="3387">
                  <c:v>3386</c:v>
                </c:pt>
                <c:pt idx="3388">
                  <c:v>3387</c:v>
                </c:pt>
                <c:pt idx="3389">
                  <c:v>3388</c:v>
                </c:pt>
                <c:pt idx="3390">
                  <c:v>3389</c:v>
                </c:pt>
                <c:pt idx="3391">
                  <c:v>3390</c:v>
                </c:pt>
                <c:pt idx="3392">
                  <c:v>3391</c:v>
                </c:pt>
                <c:pt idx="3393">
                  <c:v>3392</c:v>
                </c:pt>
                <c:pt idx="3394">
                  <c:v>3393</c:v>
                </c:pt>
                <c:pt idx="3395">
                  <c:v>3394</c:v>
                </c:pt>
                <c:pt idx="3396">
                  <c:v>3395</c:v>
                </c:pt>
                <c:pt idx="3397">
                  <c:v>3396</c:v>
                </c:pt>
                <c:pt idx="3398">
                  <c:v>3397</c:v>
                </c:pt>
                <c:pt idx="3399">
                  <c:v>3398</c:v>
                </c:pt>
                <c:pt idx="3400">
                  <c:v>3399</c:v>
                </c:pt>
                <c:pt idx="3401">
                  <c:v>3400</c:v>
                </c:pt>
                <c:pt idx="3402">
                  <c:v>3401</c:v>
                </c:pt>
                <c:pt idx="3403">
                  <c:v>3402</c:v>
                </c:pt>
                <c:pt idx="3404">
                  <c:v>3403</c:v>
                </c:pt>
                <c:pt idx="3405">
                  <c:v>3404</c:v>
                </c:pt>
                <c:pt idx="3406">
                  <c:v>3405</c:v>
                </c:pt>
                <c:pt idx="3407">
                  <c:v>3406</c:v>
                </c:pt>
                <c:pt idx="3408">
                  <c:v>3407</c:v>
                </c:pt>
                <c:pt idx="3409">
                  <c:v>3408</c:v>
                </c:pt>
                <c:pt idx="3410">
                  <c:v>3409</c:v>
                </c:pt>
                <c:pt idx="3411">
                  <c:v>3410</c:v>
                </c:pt>
                <c:pt idx="3412">
                  <c:v>3411</c:v>
                </c:pt>
                <c:pt idx="3413">
                  <c:v>3412</c:v>
                </c:pt>
                <c:pt idx="3414">
                  <c:v>3413</c:v>
                </c:pt>
                <c:pt idx="3415">
                  <c:v>3414</c:v>
                </c:pt>
                <c:pt idx="3416">
                  <c:v>3415</c:v>
                </c:pt>
                <c:pt idx="3417">
                  <c:v>3416</c:v>
                </c:pt>
                <c:pt idx="3418">
                  <c:v>3417</c:v>
                </c:pt>
                <c:pt idx="3419">
                  <c:v>3418</c:v>
                </c:pt>
                <c:pt idx="3420">
                  <c:v>3419</c:v>
                </c:pt>
                <c:pt idx="3421">
                  <c:v>3420</c:v>
                </c:pt>
                <c:pt idx="3422">
                  <c:v>3421</c:v>
                </c:pt>
                <c:pt idx="3423">
                  <c:v>3422</c:v>
                </c:pt>
                <c:pt idx="3424">
                  <c:v>3423</c:v>
                </c:pt>
                <c:pt idx="3425">
                  <c:v>3424</c:v>
                </c:pt>
                <c:pt idx="3426">
                  <c:v>3425</c:v>
                </c:pt>
                <c:pt idx="3427">
                  <c:v>3426</c:v>
                </c:pt>
                <c:pt idx="3428">
                  <c:v>3427</c:v>
                </c:pt>
                <c:pt idx="3429">
                  <c:v>3428</c:v>
                </c:pt>
                <c:pt idx="3430">
                  <c:v>3429</c:v>
                </c:pt>
                <c:pt idx="3431">
                  <c:v>3430</c:v>
                </c:pt>
                <c:pt idx="3432">
                  <c:v>3431</c:v>
                </c:pt>
                <c:pt idx="3433">
                  <c:v>3432</c:v>
                </c:pt>
                <c:pt idx="3434">
                  <c:v>3433</c:v>
                </c:pt>
                <c:pt idx="3435">
                  <c:v>3434</c:v>
                </c:pt>
                <c:pt idx="3436">
                  <c:v>3435</c:v>
                </c:pt>
                <c:pt idx="3437">
                  <c:v>3436</c:v>
                </c:pt>
                <c:pt idx="3438">
                  <c:v>3437</c:v>
                </c:pt>
                <c:pt idx="3439">
                  <c:v>3438</c:v>
                </c:pt>
                <c:pt idx="3440">
                  <c:v>3439</c:v>
                </c:pt>
                <c:pt idx="3441">
                  <c:v>3440</c:v>
                </c:pt>
                <c:pt idx="3442">
                  <c:v>3441</c:v>
                </c:pt>
                <c:pt idx="3443">
                  <c:v>3442</c:v>
                </c:pt>
                <c:pt idx="3444">
                  <c:v>3443</c:v>
                </c:pt>
                <c:pt idx="3445">
                  <c:v>3444</c:v>
                </c:pt>
                <c:pt idx="3446">
                  <c:v>3445</c:v>
                </c:pt>
                <c:pt idx="3447">
                  <c:v>3446</c:v>
                </c:pt>
                <c:pt idx="3448">
                  <c:v>3447</c:v>
                </c:pt>
                <c:pt idx="3449">
                  <c:v>3448</c:v>
                </c:pt>
                <c:pt idx="3450">
                  <c:v>3449</c:v>
                </c:pt>
                <c:pt idx="3451">
                  <c:v>3450</c:v>
                </c:pt>
                <c:pt idx="3452">
                  <c:v>3451</c:v>
                </c:pt>
                <c:pt idx="3453">
                  <c:v>3452</c:v>
                </c:pt>
                <c:pt idx="3454">
                  <c:v>3453</c:v>
                </c:pt>
                <c:pt idx="3455">
                  <c:v>3454</c:v>
                </c:pt>
                <c:pt idx="3456">
                  <c:v>3455</c:v>
                </c:pt>
                <c:pt idx="3457">
                  <c:v>3456</c:v>
                </c:pt>
                <c:pt idx="3458">
                  <c:v>3457</c:v>
                </c:pt>
                <c:pt idx="3459">
                  <c:v>3458</c:v>
                </c:pt>
                <c:pt idx="3460">
                  <c:v>3459</c:v>
                </c:pt>
                <c:pt idx="3461">
                  <c:v>3460</c:v>
                </c:pt>
                <c:pt idx="3462">
                  <c:v>3461</c:v>
                </c:pt>
                <c:pt idx="3463">
                  <c:v>3462</c:v>
                </c:pt>
                <c:pt idx="3464">
                  <c:v>3463</c:v>
                </c:pt>
                <c:pt idx="3465">
                  <c:v>3464</c:v>
                </c:pt>
                <c:pt idx="3466">
                  <c:v>3465</c:v>
                </c:pt>
                <c:pt idx="3467">
                  <c:v>3466</c:v>
                </c:pt>
                <c:pt idx="3468">
                  <c:v>3467</c:v>
                </c:pt>
                <c:pt idx="3469">
                  <c:v>3468</c:v>
                </c:pt>
                <c:pt idx="3470">
                  <c:v>3469</c:v>
                </c:pt>
                <c:pt idx="3471">
                  <c:v>3470</c:v>
                </c:pt>
                <c:pt idx="3472">
                  <c:v>3471</c:v>
                </c:pt>
                <c:pt idx="3473">
                  <c:v>3472</c:v>
                </c:pt>
                <c:pt idx="3474">
                  <c:v>3473</c:v>
                </c:pt>
                <c:pt idx="3475">
                  <c:v>3474</c:v>
                </c:pt>
                <c:pt idx="3476">
                  <c:v>3475</c:v>
                </c:pt>
                <c:pt idx="3477">
                  <c:v>3476</c:v>
                </c:pt>
                <c:pt idx="3478">
                  <c:v>3477</c:v>
                </c:pt>
                <c:pt idx="3479">
                  <c:v>3478</c:v>
                </c:pt>
                <c:pt idx="3480">
                  <c:v>3479</c:v>
                </c:pt>
                <c:pt idx="3481">
                  <c:v>3480</c:v>
                </c:pt>
                <c:pt idx="3482">
                  <c:v>3481</c:v>
                </c:pt>
                <c:pt idx="3483">
                  <c:v>3482</c:v>
                </c:pt>
                <c:pt idx="3484">
                  <c:v>3483</c:v>
                </c:pt>
                <c:pt idx="3485">
                  <c:v>3484</c:v>
                </c:pt>
                <c:pt idx="3486">
                  <c:v>3485</c:v>
                </c:pt>
                <c:pt idx="3487">
                  <c:v>3486</c:v>
                </c:pt>
                <c:pt idx="3488">
                  <c:v>3487</c:v>
                </c:pt>
                <c:pt idx="3489">
                  <c:v>3488</c:v>
                </c:pt>
                <c:pt idx="3490">
                  <c:v>3489</c:v>
                </c:pt>
                <c:pt idx="3491">
                  <c:v>3490</c:v>
                </c:pt>
                <c:pt idx="3492">
                  <c:v>3491</c:v>
                </c:pt>
                <c:pt idx="3493">
                  <c:v>3492</c:v>
                </c:pt>
                <c:pt idx="3494">
                  <c:v>3493</c:v>
                </c:pt>
                <c:pt idx="3495">
                  <c:v>3494</c:v>
                </c:pt>
                <c:pt idx="3496">
                  <c:v>3495</c:v>
                </c:pt>
                <c:pt idx="3497">
                  <c:v>3496</c:v>
                </c:pt>
                <c:pt idx="3498">
                  <c:v>3497</c:v>
                </c:pt>
                <c:pt idx="3499">
                  <c:v>3498</c:v>
                </c:pt>
                <c:pt idx="3500">
                  <c:v>3499</c:v>
                </c:pt>
                <c:pt idx="3501">
                  <c:v>3500</c:v>
                </c:pt>
                <c:pt idx="3502">
                  <c:v>3501</c:v>
                </c:pt>
                <c:pt idx="3503">
                  <c:v>3502</c:v>
                </c:pt>
                <c:pt idx="3504">
                  <c:v>3503</c:v>
                </c:pt>
                <c:pt idx="3505">
                  <c:v>3504</c:v>
                </c:pt>
                <c:pt idx="3506">
                  <c:v>3505</c:v>
                </c:pt>
                <c:pt idx="3507">
                  <c:v>3506</c:v>
                </c:pt>
                <c:pt idx="3508">
                  <c:v>3507</c:v>
                </c:pt>
                <c:pt idx="3509">
                  <c:v>3508</c:v>
                </c:pt>
                <c:pt idx="3510">
                  <c:v>3509</c:v>
                </c:pt>
                <c:pt idx="3511">
                  <c:v>3510</c:v>
                </c:pt>
                <c:pt idx="3512">
                  <c:v>3511</c:v>
                </c:pt>
                <c:pt idx="3513">
                  <c:v>3512</c:v>
                </c:pt>
                <c:pt idx="3514">
                  <c:v>3513</c:v>
                </c:pt>
                <c:pt idx="3515">
                  <c:v>3514</c:v>
                </c:pt>
                <c:pt idx="3516">
                  <c:v>3515</c:v>
                </c:pt>
                <c:pt idx="3517">
                  <c:v>3516</c:v>
                </c:pt>
                <c:pt idx="3518">
                  <c:v>3517</c:v>
                </c:pt>
                <c:pt idx="3519">
                  <c:v>3518</c:v>
                </c:pt>
                <c:pt idx="3520">
                  <c:v>3519</c:v>
                </c:pt>
                <c:pt idx="3521">
                  <c:v>3520</c:v>
                </c:pt>
                <c:pt idx="3522">
                  <c:v>3521</c:v>
                </c:pt>
                <c:pt idx="3523">
                  <c:v>3522</c:v>
                </c:pt>
                <c:pt idx="3524">
                  <c:v>3523</c:v>
                </c:pt>
                <c:pt idx="3525">
                  <c:v>3524</c:v>
                </c:pt>
                <c:pt idx="3526">
                  <c:v>3525</c:v>
                </c:pt>
                <c:pt idx="3527">
                  <c:v>3526</c:v>
                </c:pt>
                <c:pt idx="3528">
                  <c:v>3527</c:v>
                </c:pt>
                <c:pt idx="3529">
                  <c:v>3528</c:v>
                </c:pt>
                <c:pt idx="3530">
                  <c:v>3529</c:v>
                </c:pt>
                <c:pt idx="3531">
                  <c:v>3530</c:v>
                </c:pt>
                <c:pt idx="3532">
                  <c:v>3531</c:v>
                </c:pt>
                <c:pt idx="3533">
                  <c:v>3532</c:v>
                </c:pt>
                <c:pt idx="3534">
                  <c:v>3533</c:v>
                </c:pt>
                <c:pt idx="3535">
                  <c:v>3534</c:v>
                </c:pt>
                <c:pt idx="3536">
                  <c:v>3535</c:v>
                </c:pt>
                <c:pt idx="3537">
                  <c:v>3536</c:v>
                </c:pt>
                <c:pt idx="3538">
                  <c:v>3537</c:v>
                </c:pt>
                <c:pt idx="3539">
                  <c:v>3538</c:v>
                </c:pt>
                <c:pt idx="3540">
                  <c:v>3539</c:v>
                </c:pt>
                <c:pt idx="3541">
                  <c:v>3540</c:v>
                </c:pt>
                <c:pt idx="3542">
                  <c:v>3541</c:v>
                </c:pt>
                <c:pt idx="3543">
                  <c:v>3542</c:v>
                </c:pt>
                <c:pt idx="3544">
                  <c:v>3543</c:v>
                </c:pt>
                <c:pt idx="3545">
                  <c:v>3544</c:v>
                </c:pt>
                <c:pt idx="3546">
                  <c:v>3545</c:v>
                </c:pt>
                <c:pt idx="3547">
                  <c:v>3546</c:v>
                </c:pt>
                <c:pt idx="3548">
                  <c:v>3547</c:v>
                </c:pt>
                <c:pt idx="3549">
                  <c:v>3548</c:v>
                </c:pt>
                <c:pt idx="3550">
                  <c:v>3549</c:v>
                </c:pt>
                <c:pt idx="3551">
                  <c:v>3550</c:v>
                </c:pt>
                <c:pt idx="3552">
                  <c:v>3551</c:v>
                </c:pt>
                <c:pt idx="3553">
                  <c:v>3552</c:v>
                </c:pt>
                <c:pt idx="3554">
                  <c:v>3553</c:v>
                </c:pt>
                <c:pt idx="3555">
                  <c:v>3554</c:v>
                </c:pt>
                <c:pt idx="3556">
                  <c:v>3555</c:v>
                </c:pt>
                <c:pt idx="3557">
                  <c:v>3556</c:v>
                </c:pt>
                <c:pt idx="3558">
                  <c:v>3557</c:v>
                </c:pt>
                <c:pt idx="3559">
                  <c:v>3558</c:v>
                </c:pt>
                <c:pt idx="3560">
                  <c:v>3559</c:v>
                </c:pt>
                <c:pt idx="3561">
                  <c:v>3560</c:v>
                </c:pt>
                <c:pt idx="3562">
                  <c:v>3561</c:v>
                </c:pt>
                <c:pt idx="3563">
                  <c:v>3562</c:v>
                </c:pt>
                <c:pt idx="3564">
                  <c:v>3563</c:v>
                </c:pt>
                <c:pt idx="3565">
                  <c:v>3564</c:v>
                </c:pt>
                <c:pt idx="3566">
                  <c:v>3565</c:v>
                </c:pt>
                <c:pt idx="3567">
                  <c:v>3566</c:v>
                </c:pt>
                <c:pt idx="3568">
                  <c:v>3567</c:v>
                </c:pt>
                <c:pt idx="3569">
                  <c:v>3568</c:v>
                </c:pt>
                <c:pt idx="3570">
                  <c:v>3569</c:v>
                </c:pt>
                <c:pt idx="3571">
                  <c:v>3570</c:v>
                </c:pt>
                <c:pt idx="3572">
                  <c:v>3571</c:v>
                </c:pt>
                <c:pt idx="3573">
                  <c:v>3572</c:v>
                </c:pt>
                <c:pt idx="3574">
                  <c:v>3573</c:v>
                </c:pt>
                <c:pt idx="3575">
                  <c:v>3574</c:v>
                </c:pt>
                <c:pt idx="3576">
                  <c:v>3575</c:v>
                </c:pt>
                <c:pt idx="3577">
                  <c:v>3576</c:v>
                </c:pt>
                <c:pt idx="3578">
                  <c:v>3577</c:v>
                </c:pt>
                <c:pt idx="3579">
                  <c:v>3578</c:v>
                </c:pt>
                <c:pt idx="3580">
                  <c:v>3579</c:v>
                </c:pt>
                <c:pt idx="3581">
                  <c:v>3580</c:v>
                </c:pt>
                <c:pt idx="3582">
                  <c:v>3581</c:v>
                </c:pt>
                <c:pt idx="3583">
                  <c:v>3582</c:v>
                </c:pt>
                <c:pt idx="3584">
                  <c:v>3583</c:v>
                </c:pt>
                <c:pt idx="3585">
                  <c:v>3584</c:v>
                </c:pt>
                <c:pt idx="3586">
                  <c:v>3585</c:v>
                </c:pt>
                <c:pt idx="3587">
                  <c:v>3586</c:v>
                </c:pt>
                <c:pt idx="3588">
                  <c:v>3587</c:v>
                </c:pt>
                <c:pt idx="3589">
                  <c:v>3588</c:v>
                </c:pt>
                <c:pt idx="3590">
                  <c:v>3589</c:v>
                </c:pt>
                <c:pt idx="3591">
                  <c:v>3590</c:v>
                </c:pt>
                <c:pt idx="3592">
                  <c:v>3591</c:v>
                </c:pt>
                <c:pt idx="3593">
                  <c:v>3592</c:v>
                </c:pt>
                <c:pt idx="3594">
                  <c:v>3593</c:v>
                </c:pt>
                <c:pt idx="3595">
                  <c:v>3594</c:v>
                </c:pt>
                <c:pt idx="3596">
                  <c:v>3595</c:v>
                </c:pt>
                <c:pt idx="3597">
                  <c:v>3596</c:v>
                </c:pt>
                <c:pt idx="3598">
                  <c:v>3597</c:v>
                </c:pt>
                <c:pt idx="3599">
                  <c:v>3598</c:v>
                </c:pt>
                <c:pt idx="3600">
                  <c:v>3599</c:v>
                </c:pt>
                <c:pt idx="3601">
                  <c:v>3600</c:v>
                </c:pt>
                <c:pt idx="3602">
                  <c:v>3601</c:v>
                </c:pt>
                <c:pt idx="3603">
                  <c:v>3602</c:v>
                </c:pt>
                <c:pt idx="3604">
                  <c:v>3603</c:v>
                </c:pt>
                <c:pt idx="3605">
                  <c:v>3604</c:v>
                </c:pt>
                <c:pt idx="3606">
                  <c:v>3605</c:v>
                </c:pt>
                <c:pt idx="3607">
                  <c:v>3606</c:v>
                </c:pt>
                <c:pt idx="3608">
                  <c:v>3607</c:v>
                </c:pt>
                <c:pt idx="3609">
                  <c:v>3608</c:v>
                </c:pt>
                <c:pt idx="3610">
                  <c:v>3609</c:v>
                </c:pt>
                <c:pt idx="3611">
                  <c:v>3610</c:v>
                </c:pt>
                <c:pt idx="3612">
                  <c:v>3611</c:v>
                </c:pt>
                <c:pt idx="3613">
                  <c:v>3612</c:v>
                </c:pt>
                <c:pt idx="3614">
                  <c:v>3613</c:v>
                </c:pt>
                <c:pt idx="3615">
                  <c:v>3614</c:v>
                </c:pt>
                <c:pt idx="3616">
                  <c:v>3615</c:v>
                </c:pt>
                <c:pt idx="3617">
                  <c:v>3616</c:v>
                </c:pt>
                <c:pt idx="3618">
                  <c:v>3617</c:v>
                </c:pt>
                <c:pt idx="3619">
                  <c:v>3618</c:v>
                </c:pt>
                <c:pt idx="3620">
                  <c:v>3619</c:v>
                </c:pt>
                <c:pt idx="3621">
                  <c:v>3620</c:v>
                </c:pt>
                <c:pt idx="3622">
                  <c:v>3621</c:v>
                </c:pt>
                <c:pt idx="3623">
                  <c:v>3622</c:v>
                </c:pt>
                <c:pt idx="3624">
                  <c:v>3623</c:v>
                </c:pt>
                <c:pt idx="3625">
                  <c:v>3624</c:v>
                </c:pt>
                <c:pt idx="3626">
                  <c:v>3625</c:v>
                </c:pt>
                <c:pt idx="3627">
                  <c:v>3626</c:v>
                </c:pt>
                <c:pt idx="3628">
                  <c:v>3627</c:v>
                </c:pt>
                <c:pt idx="3629">
                  <c:v>3628</c:v>
                </c:pt>
                <c:pt idx="3630">
                  <c:v>3629</c:v>
                </c:pt>
                <c:pt idx="3631">
                  <c:v>3630</c:v>
                </c:pt>
                <c:pt idx="3632">
                  <c:v>3631</c:v>
                </c:pt>
                <c:pt idx="3633">
                  <c:v>3632</c:v>
                </c:pt>
                <c:pt idx="3634">
                  <c:v>3633</c:v>
                </c:pt>
                <c:pt idx="3635">
                  <c:v>3634</c:v>
                </c:pt>
                <c:pt idx="3636">
                  <c:v>3635</c:v>
                </c:pt>
                <c:pt idx="3637">
                  <c:v>3636</c:v>
                </c:pt>
                <c:pt idx="3638">
                  <c:v>3637</c:v>
                </c:pt>
                <c:pt idx="3639">
                  <c:v>3638</c:v>
                </c:pt>
                <c:pt idx="3640">
                  <c:v>3639</c:v>
                </c:pt>
                <c:pt idx="3641">
                  <c:v>3640</c:v>
                </c:pt>
                <c:pt idx="3642">
                  <c:v>3641</c:v>
                </c:pt>
                <c:pt idx="3643">
                  <c:v>3642</c:v>
                </c:pt>
                <c:pt idx="3644">
                  <c:v>3643</c:v>
                </c:pt>
                <c:pt idx="3645">
                  <c:v>3644</c:v>
                </c:pt>
                <c:pt idx="3646">
                  <c:v>3645</c:v>
                </c:pt>
                <c:pt idx="3647">
                  <c:v>3646</c:v>
                </c:pt>
                <c:pt idx="3648">
                  <c:v>3647</c:v>
                </c:pt>
                <c:pt idx="3649">
                  <c:v>3648</c:v>
                </c:pt>
                <c:pt idx="3650">
                  <c:v>3649</c:v>
                </c:pt>
                <c:pt idx="3651">
                  <c:v>3650</c:v>
                </c:pt>
                <c:pt idx="3652">
                  <c:v>3651</c:v>
                </c:pt>
                <c:pt idx="3653">
                  <c:v>3652</c:v>
                </c:pt>
                <c:pt idx="3654">
                  <c:v>3653</c:v>
                </c:pt>
                <c:pt idx="3655">
                  <c:v>3654</c:v>
                </c:pt>
                <c:pt idx="3656">
                  <c:v>3655</c:v>
                </c:pt>
                <c:pt idx="3657">
                  <c:v>3656</c:v>
                </c:pt>
                <c:pt idx="3658">
                  <c:v>3657</c:v>
                </c:pt>
                <c:pt idx="3659">
                  <c:v>3658</c:v>
                </c:pt>
                <c:pt idx="3660">
                  <c:v>3659</c:v>
                </c:pt>
                <c:pt idx="3661">
                  <c:v>3660</c:v>
                </c:pt>
                <c:pt idx="3662">
                  <c:v>3661</c:v>
                </c:pt>
                <c:pt idx="3663">
                  <c:v>3662</c:v>
                </c:pt>
                <c:pt idx="3664">
                  <c:v>3663</c:v>
                </c:pt>
                <c:pt idx="3665">
                  <c:v>3664</c:v>
                </c:pt>
                <c:pt idx="3666">
                  <c:v>3665</c:v>
                </c:pt>
                <c:pt idx="3667">
                  <c:v>3666</c:v>
                </c:pt>
                <c:pt idx="3668">
                  <c:v>3667</c:v>
                </c:pt>
                <c:pt idx="3669">
                  <c:v>3668</c:v>
                </c:pt>
                <c:pt idx="3670">
                  <c:v>3669</c:v>
                </c:pt>
                <c:pt idx="3671">
                  <c:v>3670</c:v>
                </c:pt>
                <c:pt idx="3672">
                  <c:v>3671</c:v>
                </c:pt>
                <c:pt idx="3673">
                  <c:v>3672</c:v>
                </c:pt>
                <c:pt idx="3674">
                  <c:v>3673</c:v>
                </c:pt>
                <c:pt idx="3675">
                  <c:v>3674</c:v>
                </c:pt>
                <c:pt idx="3676">
                  <c:v>3675</c:v>
                </c:pt>
                <c:pt idx="3677">
                  <c:v>3676</c:v>
                </c:pt>
                <c:pt idx="3678">
                  <c:v>3677</c:v>
                </c:pt>
                <c:pt idx="3679">
                  <c:v>3678</c:v>
                </c:pt>
                <c:pt idx="3680">
                  <c:v>3679</c:v>
                </c:pt>
                <c:pt idx="3681">
                  <c:v>3680</c:v>
                </c:pt>
                <c:pt idx="3682">
                  <c:v>3681</c:v>
                </c:pt>
                <c:pt idx="3683">
                  <c:v>3682</c:v>
                </c:pt>
                <c:pt idx="3684">
                  <c:v>3683</c:v>
                </c:pt>
                <c:pt idx="3685">
                  <c:v>3684</c:v>
                </c:pt>
                <c:pt idx="3686">
                  <c:v>3685</c:v>
                </c:pt>
                <c:pt idx="3687">
                  <c:v>3686</c:v>
                </c:pt>
                <c:pt idx="3688">
                  <c:v>3687</c:v>
                </c:pt>
                <c:pt idx="3689">
                  <c:v>3688</c:v>
                </c:pt>
                <c:pt idx="3690">
                  <c:v>3689</c:v>
                </c:pt>
                <c:pt idx="3691">
                  <c:v>3690</c:v>
                </c:pt>
                <c:pt idx="3692">
                  <c:v>3691</c:v>
                </c:pt>
                <c:pt idx="3693">
                  <c:v>3692</c:v>
                </c:pt>
                <c:pt idx="3694">
                  <c:v>3693</c:v>
                </c:pt>
                <c:pt idx="3695">
                  <c:v>3694</c:v>
                </c:pt>
                <c:pt idx="3696">
                  <c:v>3695</c:v>
                </c:pt>
                <c:pt idx="3697">
                  <c:v>3696</c:v>
                </c:pt>
                <c:pt idx="3698">
                  <c:v>3697</c:v>
                </c:pt>
                <c:pt idx="3699">
                  <c:v>3698</c:v>
                </c:pt>
                <c:pt idx="3700">
                  <c:v>3699</c:v>
                </c:pt>
                <c:pt idx="3701">
                  <c:v>3700</c:v>
                </c:pt>
                <c:pt idx="3702">
                  <c:v>3701</c:v>
                </c:pt>
                <c:pt idx="3703">
                  <c:v>3702</c:v>
                </c:pt>
                <c:pt idx="3704">
                  <c:v>3703</c:v>
                </c:pt>
                <c:pt idx="3705">
                  <c:v>3704</c:v>
                </c:pt>
                <c:pt idx="3706">
                  <c:v>3705</c:v>
                </c:pt>
                <c:pt idx="3707">
                  <c:v>3706</c:v>
                </c:pt>
                <c:pt idx="3708">
                  <c:v>3707</c:v>
                </c:pt>
                <c:pt idx="3709">
                  <c:v>3708</c:v>
                </c:pt>
                <c:pt idx="3710">
                  <c:v>3709</c:v>
                </c:pt>
                <c:pt idx="3711">
                  <c:v>3710</c:v>
                </c:pt>
                <c:pt idx="3712">
                  <c:v>3711</c:v>
                </c:pt>
                <c:pt idx="3713">
                  <c:v>3712</c:v>
                </c:pt>
                <c:pt idx="3714">
                  <c:v>3713</c:v>
                </c:pt>
                <c:pt idx="3715">
                  <c:v>3714</c:v>
                </c:pt>
                <c:pt idx="3716">
                  <c:v>3715</c:v>
                </c:pt>
                <c:pt idx="3717">
                  <c:v>3716</c:v>
                </c:pt>
                <c:pt idx="3718">
                  <c:v>3717</c:v>
                </c:pt>
                <c:pt idx="3719">
                  <c:v>3718</c:v>
                </c:pt>
                <c:pt idx="3720">
                  <c:v>3719</c:v>
                </c:pt>
                <c:pt idx="3721">
                  <c:v>3720</c:v>
                </c:pt>
                <c:pt idx="3722">
                  <c:v>3721</c:v>
                </c:pt>
                <c:pt idx="3723">
                  <c:v>3722</c:v>
                </c:pt>
                <c:pt idx="3724">
                  <c:v>3723</c:v>
                </c:pt>
                <c:pt idx="3725">
                  <c:v>3724</c:v>
                </c:pt>
                <c:pt idx="3726">
                  <c:v>3725</c:v>
                </c:pt>
                <c:pt idx="3727">
                  <c:v>3726</c:v>
                </c:pt>
                <c:pt idx="3728">
                  <c:v>3727</c:v>
                </c:pt>
                <c:pt idx="3729">
                  <c:v>3728</c:v>
                </c:pt>
                <c:pt idx="3730">
                  <c:v>3729</c:v>
                </c:pt>
                <c:pt idx="3731">
                  <c:v>3730</c:v>
                </c:pt>
                <c:pt idx="3732">
                  <c:v>3731</c:v>
                </c:pt>
                <c:pt idx="3733">
                  <c:v>3732</c:v>
                </c:pt>
                <c:pt idx="3734">
                  <c:v>3733</c:v>
                </c:pt>
                <c:pt idx="3735">
                  <c:v>3734</c:v>
                </c:pt>
                <c:pt idx="3736">
                  <c:v>3735</c:v>
                </c:pt>
                <c:pt idx="3737">
                  <c:v>3736</c:v>
                </c:pt>
                <c:pt idx="3738">
                  <c:v>3737</c:v>
                </c:pt>
                <c:pt idx="3739">
                  <c:v>3738</c:v>
                </c:pt>
                <c:pt idx="3740">
                  <c:v>3739</c:v>
                </c:pt>
                <c:pt idx="3741">
                  <c:v>3740</c:v>
                </c:pt>
                <c:pt idx="3742">
                  <c:v>3741</c:v>
                </c:pt>
                <c:pt idx="3743">
                  <c:v>3742</c:v>
                </c:pt>
                <c:pt idx="3744">
                  <c:v>3743</c:v>
                </c:pt>
                <c:pt idx="3745">
                  <c:v>3744</c:v>
                </c:pt>
                <c:pt idx="3746">
                  <c:v>3745</c:v>
                </c:pt>
                <c:pt idx="3747">
                  <c:v>3746</c:v>
                </c:pt>
                <c:pt idx="3748">
                  <c:v>3747</c:v>
                </c:pt>
                <c:pt idx="3749">
                  <c:v>3748</c:v>
                </c:pt>
                <c:pt idx="3750">
                  <c:v>3749</c:v>
                </c:pt>
                <c:pt idx="3751">
                  <c:v>3750</c:v>
                </c:pt>
                <c:pt idx="3752">
                  <c:v>3751</c:v>
                </c:pt>
                <c:pt idx="3753">
                  <c:v>3752</c:v>
                </c:pt>
                <c:pt idx="3754">
                  <c:v>3753</c:v>
                </c:pt>
                <c:pt idx="3755">
                  <c:v>3754</c:v>
                </c:pt>
                <c:pt idx="3756">
                  <c:v>3755</c:v>
                </c:pt>
                <c:pt idx="3757">
                  <c:v>3756</c:v>
                </c:pt>
                <c:pt idx="3758">
                  <c:v>3757</c:v>
                </c:pt>
                <c:pt idx="3759">
                  <c:v>3758</c:v>
                </c:pt>
                <c:pt idx="3760">
                  <c:v>3759</c:v>
                </c:pt>
                <c:pt idx="3761">
                  <c:v>3760</c:v>
                </c:pt>
                <c:pt idx="3762">
                  <c:v>3761</c:v>
                </c:pt>
                <c:pt idx="3763">
                  <c:v>3762</c:v>
                </c:pt>
                <c:pt idx="3764">
                  <c:v>3763</c:v>
                </c:pt>
                <c:pt idx="3765">
                  <c:v>3764</c:v>
                </c:pt>
                <c:pt idx="3766">
                  <c:v>3765</c:v>
                </c:pt>
                <c:pt idx="3767">
                  <c:v>3766</c:v>
                </c:pt>
                <c:pt idx="3768">
                  <c:v>3767</c:v>
                </c:pt>
                <c:pt idx="3769">
                  <c:v>3768</c:v>
                </c:pt>
                <c:pt idx="3770">
                  <c:v>3769</c:v>
                </c:pt>
                <c:pt idx="3771">
                  <c:v>3770</c:v>
                </c:pt>
                <c:pt idx="3772">
                  <c:v>3771</c:v>
                </c:pt>
                <c:pt idx="3773">
                  <c:v>3772</c:v>
                </c:pt>
                <c:pt idx="3774">
                  <c:v>3773</c:v>
                </c:pt>
                <c:pt idx="3775">
                  <c:v>3774</c:v>
                </c:pt>
                <c:pt idx="3776">
                  <c:v>3775</c:v>
                </c:pt>
                <c:pt idx="3777">
                  <c:v>3776</c:v>
                </c:pt>
                <c:pt idx="3778">
                  <c:v>3777</c:v>
                </c:pt>
                <c:pt idx="3779">
                  <c:v>3778</c:v>
                </c:pt>
                <c:pt idx="3780">
                  <c:v>3779</c:v>
                </c:pt>
                <c:pt idx="3781">
                  <c:v>3780</c:v>
                </c:pt>
                <c:pt idx="3782">
                  <c:v>3781</c:v>
                </c:pt>
                <c:pt idx="3783">
                  <c:v>3782</c:v>
                </c:pt>
                <c:pt idx="3784">
                  <c:v>3783</c:v>
                </c:pt>
                <c:pt idx="3785">
                  <c:v>3784</c:v>
                </c:pt>
                <c:pt idx="3786">
                  <c:v>3785</c:v>
                </c:pt>
                <c:pt idx="3787">
                  <c:v>3786</c:v>
                </c:pt>
                <c:pt idx="3788">
                  <c:v>3787</c:v>
                </c:pt>
                <c:pt idx="3789">
                  <c:v>3788</c:v>
                </c:pt>
                <c:pt idx="3790">
                  <c:v>3789</c:v>
                </c:pt>
                <c:pt idx="3791">
                  <c:v>3790</c:v>
                </c:pt>
                <c:pt idx="3792">
                  <c:v>3791</c:v>
                </c:pt>
                <c:pt idx="3793">
                  <c:v>3792</c:v>
                </c:pt>
                <c:pt idx="3794">
                  <c:v>3793</c:v>
                </c:pt>
                <c:pt idx="3795">
                  <c:v>3794</c:v>
                </c:pt>
                <c:pt idx="3796">
                  <c:v>3795</c:v>
                </c:pt>
                <c:pt idx="3797">
                  <c:v>3796</c:v>
                </c:pt>
                <c:pt idx="3798">
                  <c:v>3797</c:v>
                </c:pt>
                <c:pt idx="3799">
                  <c:v>3798</c:v>
                </c:pt>
                <c:pt idx="3800">
                  <c:v>3799</c:v>
                </c:pt>
                <c:pt idx="3801">
                  <c:v>3800</c:v>
                </c:pt>
                <c:pt idx="3802">
                  <c:v>3801</c:v>
                </c:pt>
                <c:pt idx="3803">
                  <c:v>3802</c:v>
                </c:pt>
                <c:pt idx="3804">
                  <c:v>3803</c:v>
                </c:pt>
                <c:pt idx="3805">
                  <c:v>3804</c:v>
                </c:pt>
                <c:pt idx="3806">
                  <c:v>3805</c:v>
                </c:pt>
                <c:pt idx="3807">
                  <c:v>3806</c:v>
                </c:pt>
                <c:pt idx="3808">
                  <c:v>3807</c:v>
                </c:pt>
                <c:pt idx="3809">
                  <c:v>3808</c:v>
                </c:pt>
                <c:pt idx="3810">
                  <c:v>3809</c:v>
                </c:pt>
                <c:pt idx="3811">
                  <c:v>3810</c:v>
                </c:pt>
                <c:pt idx="3812">
                  <c:v>3811</c:v>
                </c:pt>
                <c:pt idx="3813">
                  <c:v>3812</c:v>
                </c:pt>
                <c:pt idx="3814">
                  <c:v>3813</c:v>
                </c:pt>
                <c:pt idx="3815">
                  <c:v>3814</c:v>
                </c:pt>
                <c:pt idx="3816">
                  <c:v>3815</c:v>
                </c:pt>
                <c:pt idx="3817">
                  <c:v>3816</c:v>
                </c:pt>
                <c:pt idx="3818">
                  <c:v>3817</c:v>
                </c:pt>
                <c:pt idx="3819">
                  <c:v>3818</c:v>
                </c:pt>
                <c:pt idx="3820">
                  <c:v>3819</c:v>
                </c:pt>
                <c:pt idx="3821">
                  <c:v>3820</c:v>
                </c:pt>
                <c:pt idx="3822">
                  <c:v>3821</c:v>
                </c:pt>
                <c:pt idx="3823">
                  <c:v>3822</c:v>
                </c:pt>
                <c:pt idx="3824">
                  <c:v>3823</c:v>
                </c:pt>
                <c:pt idx="3825">
                  <c:v>3824</c:v>
                </c:pt>
                <c:pt idx="3826">
                  <c:v>3825</c:v>
                </c:pt>
                <c:pt idx="3827">
                  <c:v>3826</c:v>
                </c:pt>
                <c:pt idx="3828">
                  <c:v>3827</c:v>
                </c:pt>
                <c:pt idx="3829">
                  <c:v>3828</c:v>
                </c:pt>
                <c:pt idx="3830">
                  <c:v>3829</c:v>
                </c:pt>
                <c:pt idx="3831">
                  <c:v>3830</c:v>
                </c:pt>
                <c:pt idx="3832">
                  <c:v>3831</c:v>
                </c:pt>
                <c:pt idx="3833">
                  <c:v>3832</c:v>
                </c:pt>
                <c:pt idx="3834">
                  <c:v>3833</c:v>
                </c:pt>
                <c:pt idx="3835">
                  <c:v>3834</c:v>
                </c:pt>
                <c:pt idx="3836">
                  <c:v>3835</c:v>
                </c:pt>
                <c:pt idx="3837">
                  <c:v>3836</c:v>
                </c:pt>
                <c:pt idx="3838">
                  <c:v>3837</c:v>
                </c:pt>
                <c:pt idx="3839">
                  <c:v>3838</c:v>
                </c:pt>
                <c:pt idx="3840">
                  <c:v>3839</c:v>
                </c:pt>
                <c:pt idx="3841">
                  <c:v>3840</c:v>
                </c:pt>
                <c:pt idx="3842">
                  <c:v>3841</c:v>
                </c:pt>
                <c:pt idx="3843">
                  <c:v>3842</c:v>
                </c:pt>
                <c:pt idx="3844">
                  <c:v>3843</c:v>
                </c:pt>
                <c:pt idx="3845">
                  <c:v>3844</c:v>
                </c:pt>
                <c:pt idx="3846">
                  <c:v>3845</c:v>
                </c:pt>
                <c:pt idx="3847">
                  <c:v>3846</c:v>
                </c:pt>
                <c:pt idx="3848">
                  <c:v>3847</c:v>
                </c:pt>
                <c:pt idx="3849">
                  <c:v>3848</c:v>
                </c:pt>
                <c:pt idx="3850">
                  <c:v>3849</c:v>
                </c:pt>
                <c:pt idx="3851">
                  <c:v>3850</c:v>
                </c:pt>
                <c:pt idx="3852">
                  <c:v>3851</c:v>
                </c:pt>
                <c:pt idx="3853">
                  <c:v>3852</c:v>
                </c:pt>
                <c:pt idx="3854">
                  <c:v>3853</c:v>
                </c:pt>
                <c:pt idx="3855">
                  <c:v>3854</c:v>
                </c:pt>
                <c:pt idx="3856">
                  <c:v>3855</c:v>
                </c:pt>
                <c:pt idx="3857">
                  <c:v>3856</c:v>
                </c:pt>
                <c:pt idx="3858">
                  <c:v>3857</c:v>
                </c:pt>
                <c:pt idx="3859">
                  <c:v>3858</c:v>
                </c:pt>
                <c:pt idx="3860">
                  <c:v>3859</c:v>
                </c:pt>
                <c:pt idx="3861">
                  <c:v>3860</c:v>
                </c:pt>
                <c:pt idx="3862">
                  <c:v>3861</c:v>
                </c:pt>
                <c:pt idx="3863">
                  <c:v>3862</c:v>
                </c:pt>
                <c:pt idx="3864">
                  <c:v>3863</c:v>
                </c:pt>
                <c:pt idx="3865">
                  <c:v>3864</c:v>
                </c:pt>
                <c:pt idx="3866">
                  <c:v>3865</c:v>
                </c:pt>
                <c:pt idx="3867">
                  <c:v>3866</c:v>
                </c:pt>
                <c:pt idx="3868">
                  <c:v>3867</c:v>
                </c:pt>
                <c:pt idx="3869">
                  <c:v>3868</c:v>
                </c:pt>
                <c:pt idx="3870">
                  <c:v>3869</c:v>
                </c:pt>
                <c:pt idx="3871">
                  <c:v>3870</c:v>
                </c:pt>
                <c:pt idx="3872">
                  <c:v>3871</c:v>
                </c:pt>
                <c:pt idx="3873">
                  <c:v>3872</c:v>
                </c:pt>
                <c:pt idx="3874">
                  <c:v>3873</c:v>
                </c:pt>
                <c:pt idx="3875">
                  <c:v>3874</c:v>
                </c:pt>
                <c:pt idx="3876">
                  <c:v>3875</c:v>
                </c:pt>
                <c:pt idx="3877">
                  <c:v>3876</c:v>
                </c:pt>
                <c:pt idx="3878">
                  <c:v>3877</c:v>
                </c:pt>
                <c:pt idx="3879">
                  <c:v>3878</c:v>
                </c:pt>
                <c:pt idx="3880">
                  <c:v>3879</c:v>
                </c:pt>
                <c:pt idx="3881">
                  <c:v>3880</c:v>
                </c:pt>
                <c:pt idx="3882">
                  <c:v>3881</c:v>
                </c:pt>
                <c:pt idx="3883">
                  <c:v>3882</c:v>
                </c:pt>
                <c:pt idx="3884">
                  <c:v>3883</c:v>
                </c:pt>
                <c:pt idx="3885">
                  <c:v>3884</c:v>
                </c:pt>
                <c:pt idx="3886">
                  <c:v>3885</c:v>
                </c:pt>
                <c:pt idx="3887">
                  <c:v>3886</c:v>
                </c:pt>
                <c:pt idx="3888">
                  <c:v>3887</c:v>
                </c:pt>
                <c:pt idx="3889">
                  <c:v>3888</c:v>
                </c:pt>
                <c:pt idx="3890">
                  <c:v>3889</c:v>
                </c:pt>
                <c:pt idx="3891">
                  <c:v>3890</c:v>
                </c:pt>
                <c:pt idx="3892">
                  <c:v>3891</c:v>
                </c:pt>
                <c:pt idx="3893">
                  <c:v>3892</c:v>
                </c:pt>
                <c:pt idx="3894">
                  <c:v>3893</c:v>
                </c:pt>
                <c:pt idx="3895">
                  <c:v>3894</c:v>
                </c:pt>
                <c:pt idx="3896">
                  <c:v>3895</c:v>
                </c:pt>
                <c:pt idx="3897">
                  <c:v>3896</c:v>
                </c:pt>
                <c:pt idx="3898">
                  <c:v>3897</c:v>
                </c:pt>
                <c:pt idx="3899">
                  <c:v>3898</c:v>
                </c:pt>
                <c:pt idx="3900">
                  <c:v>3899</c:v>
                </c:pt>
                <c:pt idx="3901">
                  <c:v>3900</c:v>
                </c:pt>
                <c:pt idx="3902">
                  <c:v>3901</c:v>
                </c:pt>
                <c:pt idx="3903">
                  <c:v>3902</c:v>
                </c:pt>
                <c:pt idx="3904">
                  <c:v>3903</c:v>
                </c:pt>
                <c:pt idx="3905">
                  <c:v>3904</c:v>
                </c:pt>
                <c:pt idx="3906">
                  <c:v>3905</c:v>
                </c:pt>
                <c:pt idx="3907">
                  <c:v>3906</c:v>
                </c:pt>
                <c:pt idx="3908">
                  <c:v>3907</c:v>
                </c:pt>
                <c:pt idx="3909">
                  <c:v>3908</c:v>
                </c:pt>
                <c:pt idx="3910">
                  <c:v>3909</c:v>
                </c:pt>
                <c:pt idx="3911">
                  <c:v>3910</c:v>
                </c:pt>
                <c:pt idx="3912">
                  <c:v>3911</c:v>
                </c:pt>
                <c:pt idx="3913">
                  <c:v>3912</c:v>
                </c:pt>
                <c:pt idx="3914">
                  <c:v>3913</c:v>
                </c:pt>
                <c:pt idx="3915">
                  <c:v>3914</c:v>
                </c:pt>
                <c:pt idx="3916">
                  <c:v>3915</c:v>
                </c:pt>
                <c:pt idx="3917">
                  <c:v>3916</c:v>
                </c:pt>
                <c:pt idx="3918">
                  <c:v>3917</c:v>
                </c:pt>
                <c:pt idx="3919">
                  <c:v>3918</c:v>
                </c:pt>
                <c:pt idx="3920">
                  <c:v>3919</c:v>
                </c:pt>
                <c:pt idx="3921">
                  <c:v>3920</c:v>
                </c:pt>
                <c:pt idx="3922">
                  <c:v>3921</c:v>
                </c:pt>
                <c:pt idx="3923">
                  <c:v>3922</c:v>
                </c:pt>
                <c:pt idx="3924">
                  <c:v>3923</c:v>
                </c:pt>
                <c:pt idx="3925">
                  <c:v>3924</c:v>
                </c:pt>
                <c:pt idx="3926">
                  <c:v>3925</c:v>
                </c:pt>
                <c:pt idx="3927">
                  <c:v>3926</c:v>
                </c:pt>
                <c:pt idx="3928">
                  <c:v>3927</c:v>
                </c:pt>
                <c:pt idx="3929">
                  <c:v>3928</c:v>
                </c:pt>
                <c:pt idx="3930">
                  <c:v>3929</c:v>
                </c:pt>
                <c:pt idx="3931">
                  <c:v>3930</c:v>
                </c:pt>
                <c:pt idx="3932">
                  <c:v>3931</c:v>
                </c:pt>
                <c:pt idx="3933">
                  <c:v>3932</c:v>
                </c:pt>
                <c:pt idx="3934">
                  <c:v>3933</c:v>
                </c:pt>
                <c:pt idx="3935">
                  <c:v>3934</c:v>
                </c:pt>
                <c:pt idx="3936">
                  <c:v>3935</c:v>
                </c:pt>
                <c:pt idx="3937">
                  <c:v>3936</c:v>
                </c:pt>
                <c:pt idx="3938">
                  <c:v>3937</c:v>
                </c:pt>
                <c:pt idx="3939">
                  <c:v>3938</c:v>
                </c:pt>
                <c:pt idx="3940">
                  <c:v>3939</c:v>
                </c:pt>
                <c:pt idx="3941">
                  <c:v>3940</c:v>
                </c:pt>
                <c:pt idx="3942">
                  <c:v>3941</c:v>
                </c:pt>
                <c:pt idx="3943">
                  <c:v>3942</c:v>
                </c:pt>
                <c:pt idx="3944">
                  <c:v>3943</c:v>
                </c:pt>
                <c:pt idx="3945">
                  <c:v>3944</c:v>
                </c:pt>
                <c:pt idx="3946">
                  <c:v>3945</c:v>
                </c:pt>
                <c:pt idx="3947">
                  <c:v>3946</c:v>
                </c:pt>
                <c:pt idx="3948">
                  <c:v>3947</c:v>
                </c:pt>
                <c:pt idx="3949">
                  <c:v>3948</c:v>
                </c:pt>
                <c:pt idx="3950">
                  <c:v>3949</c:v>
                </c:pt>
                <c:pt idx="3951">
                  <c:v>3950</c:v>
                </c:pt>
                <c:pt idx="3952">
                  <c:v>3951</c:v>
                </c:pt>
                <c:pt idx="3953">
                  <c:v>3952</c:v>
                </c:pt>
                <c:pt idx="3954">
                  <c:v>3953</c:v>
                </c:pt>
                <c:pt idx="3955">
                  <c:v>3954</c:v>
                </c:pt>
                <c:pt idx="3956">
                  <c:v>3955</c:v>
                </c:pt>
                <c:pt idx="3957">
                  <c:v>3956</c:v>
                </c:pt>
                <c:pt idx="3958">
                  <c:v>3957</c:v>
                </c:pt>
                <c:pt idx="3959">
                  <c:v>3958</c:v>
                </c:pt>
                <c:pt idx="3960">
                  <c:v>3959</c:v>
                </c:pt>
                <c:pt idx="3961">
                  <c:v>3960</c:v>
                </c:pt>
                <c:pt idx="3962">
                  <c:v>3961</c:v>
                </c:pt>
                <c:pt idx="3963">
                  <c:v>3962</c:v>
                </c:pt>
                <c:pt idx="3964">
                  <c:v>3963</c:v>
                </c:pt>
                <c:pt idx="3965">
                  <c:v>3964</c:v>
                </c:pt>
                <c:pt idx="3966">
                  <c:v>3965</c:v>
                </c:pt>
                <c:pt idx="3967">
                  <c:v>3966</c:v>
                </c:pt>
                <c:pt idx="3968">
                  <c:v>3967</c:v>
                </c:pt>
                <c:pt idx="3969">
                  <c:v>3968</c:v>
                </c:pt>
                <c:pt idx="3970">
                  <c:v>3969</c:v>
                </c:pt>
                <c:pt idx="3971">
                  <c:v>3970</c:v>
                </c:pt>
                <c:pt idx="3972">
                  <c:v>3971</c:v>
                </c:pt>
                <c:pt idx="3973">
                  <c:v>3972</c:v>
                </c:pt>
                <c:pt idx="3974">
                  <c:v>3973</c:v>
                </c:pt>
                <c:pt idx="3975">
                  <c:v>3974</c:v>
                </c:pt>
                <c:pt idx="3976">
                  <c:v>3975</c:v>
                </c:pt>
                <c:pt idx="3977">
                  <c:v>3976</c:v>
                </c:pt>
                <c:pt idx="3978">
                  <c:v>3977</c:v>
                </c:pt>
                <c:pt idx="3979">
                  <c:v>3978</c:v>
                </c:pt>
                <c:pt idx="3980">
                  <c:v>3979</c:v>
                </c:pt>
                <c:pt idx="3981">
                  <c:v>3980</c:v>
                </c:pt>
                <c:pt idx="3982">
                  <c:v>3981</c:v>
                </c:pt>
                <c:pt idx="3983">
                  <c:v>3982</c:v>
                </c:pt>
                <c:pt idx="3984">
                  <c:v>3983</c:v>
                </c:pt>
                <c:pt idx="3985">
                  <c:v>3984</c:v>
                </c:pt>
                <c:pt idx="3986">
                  <c:v>3985</c:v>
                </c:pt>
                <c:pt idx="3987">
                  <c:v>3986</c:v>
                </c:pt>
                <c:pt idx="3988">
                  <c:v>3987</c:v>
                </c:pt>
                <c:pt idx="3989">
                  <c:v>3988</c:v>
                </c:pt>
                <c:pt idx="3990">
                  <c:v>3989</c:v>
                </c:pt>
                <c:pt idx="3991">
                  <c:v>3990</c:v>
                </c:pt>
                <c:pt idx="3992">
                  <c:v>3991</c:v>
                </c:pt>
                <c:pt idx="3993">
                  <c:v>3992</c:v>
                </c:pt>
                <c:pt idx="3994">
                  <c:v>3993</c:v>
                </c:pt>
                <c:pt idx="3995">
                  <c:v>3994</c:v>
                </c:pt>
                <c:pt idx="3996">
                  <c:v>3995</c:v>
                </c:pt>
                <c:pt idx="3997">
                  <c:v>3996</c:v>
                </c:pt>
                <c:pt idx="3998">
                  <c:v>3997</c:v>
                </c:pt>
                <c:pt idx="3999">
                  <c:v>3998</c:v>
                </c:pt>
                <c:pt idx="4000">
                  <c:v>3999</c:v>
                </c:pt>
                <c:pt idx="4001">
                  <c:v>4000</c:v>
                </c:pt>
                <c:pt idx="4002">
                  <c:v>4001</c:v>
                </c:pt>
                <c:pt idx="4003">
                  <c:v>4002</c:v>
                </c:pt>
                <c:pt idx="4004">
                  <c:v>4003</c:v>
                </c:pt>
                <c:pt idx="4005">
                  <c:v>4004</c:v>
                </c:pt>
                <c:pt idx="4006">
                  <c:v>4005</c:v>
                </c:pt>
                <c:pt idx="4007">
                  <c:v>4006</c:v>
                </c:pt>
                <c:pt idx="4008">
                  <c:v>4007</c:v>
                </c:pt>
                <c:pt idx="4009">
                  <c:v>4008</c:v>
                </c:pt>
                <c:pt idx="4010">
                  <c:v>4009</c:v>
                </c:pt>
                <c:pt idx="4011">
                  <c:v>4010</c:v>
                </c:pt>
                <c:pt idx="4012">
                  <c:v>4011</c:v>
                </c:pt>
                <c:pt idx="4013">
                  <c:v>4012</c:v>
                </c:pt>
                <c:pt idx="4014">
                  <c:v>4013</c:v>
                </c:pt>
                <c:pt idx="4015">
                  <c:v>4014</c:v>
                </c:pt>
                <c:pt idx="4016">
                  <c:v>4015</c:v>
                </c:pt>
                <c:pt idx="4017">
                  <c:v>4016</c:v>
                </c:pt>
                <c:pt idx="4018">
                  <c:v>4017</c:v>
                </c:pt>
                <c:pt idx="4019">
                  <c:v>4018</c:v>
                </c:pt>
                <c:pt idx="4020">
                  <c:v>4019</c:v>
                </c:pt>
                <c:pt idx="4021">
                  <c:v>4020</c:v>
                </c:pt>
                <c:pt idx="4022">
                  <c:v>4021</c:v>
                </c:pt>
                <c:pt idx="4023">
                  <c:v>4022</c:v>
                </c:pt>
                <c:pt idx="4024">
                  <c:v>4023</c:v>
                </c:pt>
                <c:pt idx="4025">
                  <c:v>4024</c:v>
                </c:pt>
                <c:pt idx="4026">
                  <c:v>4025</c:v>
                </c:pt>
                <c:pt idx="4027">
                  <c:v>4026</c:v>
                </c:pt>
                <c:pt idx="4028">
                  <c:v>4027</c:v>
                </c:pt>
                <c:pt idx="4029">
                  <c:v>4028</c:v>
                </c:pt>
                <c:pt idx="4030">
                  <c:v>4029</c:v>
                </c:pt>
                <c:pt idx="4031">
                  <c:v>4030</c:v>
                </c:pt>
                <c:pt idx="4032">
                  <c:v>4031</c:v>
                </c:pt>
                <c:pt idx="4033">
                  <c:v>4032</c:v>
                </c:pt>
                <c:pt idx="4034">
                  <c:v>4033</c:v>
                </c:pt>
                <c:pt idx="4035">
                  <c:v>4034</c:v>
                </c:pt>
                <c:pt idx="4036">
                  <c:v>4035</c:v>
                </c:pt>
                <c:pt idx="4037">
                  <c:v>4036</c:v>
                </c:pt>
                <c:pt idx="4038">
                  <c:v>4037</c:v>
                </c:pt>
                <c:pt idx="4039">
                  <c:v>4038</c:v>
                </c:pt>
                <c:pt idx="4040">
                  <c:v>4039</c:v>
                </c:pt>
                <c:pt idx="4041">
                  <c:v>4040</c:v>
                </c:pt>
                <c:pt idx="4042">
                  <c:v>4041</c:v>
                </c:pt>
                <c:pt idx="4043">
                  <c:v>4042</c:v>
                </c:pt>
                <c:pt idx="4044">
                  <c:v>4043</c:v>
                </c:pt>
                <c:pt idx="4045">
                  <c:v>4044</c:v>
                </c:pt>
                <c:pt idx="4046">
                  <c:v>4045</c:v>
                </c:pt>
                <c:pt idx="4047">
                  <c:v>4046</c:v>
                </c:pt>
                <c:pt idx="4048">
                  <c:v>4047</c:v>
                </c:pt>
                <c:pt idx="4049">
                  <c:v>4048</c:v>
                </c:pt>
                <c:pt idx="4050">
                  <c:v>4049</c:v>
                </c:pt>
                <c:pt idx="4051">
                  <c:v>4050</c:v>
                </c:pt>
                <c:pt idx="4052">
                  <c:v>4051</c:v>
                </c:pt>
                <c:pt idx="4053">
                  <c:v>4052</c:v>
                </c:pt>
                <c:pt idx="4054">
                  <c:v>4053</c:v>
                </c:pt>
                <c:pt idx="4055">
                  <c:v>4054</c:v>
                </c:pt>
                <c:pt idx="4056">
                  <c:v>4055</c:v>
                </c:pt>
                <c:pt idx="4057">
                  <c:v>4056</c:v>
                </c:pt>
                <c:pt idx="4058">
                  <c:v>4057</c:v>
                </c:pt>
                <c:pt idx="4059">
                  <c:v>4058</c:v>
                </c:pt>
                <c:pt idx="4060">
                  <c:v>4059</c:v>
                </c:pt>
                <c:pt idx="4061">
                  <c:v>4060</c:v>
                </c:pt>
                <c:pt idx="4062">
                  <c:v>4061</c:v>
                </c:pt>
                <c:pt idx="4063">
                  <c:v>4062</c:v>
                </c:pt>
                <c:pt idx="4064">
                  <c:v>4063</c:v>
                </c:pt>
                <c:pt idx="4065">
                  <c:v>4064</c:v>
                </c:pt>
                <c:pt idx="4066">
                  <c:v>4065</c:v>
                </c:pt>
                <c:pt idx="4067">
                  <c:v>4066</c:v>
                </c:pt>
                <c:pt idx="4068">
                  <c:v>4067</c:v>
                </c:pt>
                <c:pt idx="4069">
                  <c:v>4068</c:v>
                </c:pt>
                <c:pt idx="4070">
                  <c:v>4069</c:v>
                </c:pt>
                <c:pt idx="4071">
                  <c:v>4070</c:v>
                </c:pt>
                <c:pt idx="4072">
                  <c:v>4071</c:v>
                </c:pt>
                <c:pt idx="4073">
                  <c:v>4072</c:v>
                </c:pt>
                <c:pt idx="4074">
                  <c:v>4073</c:v>
                </c:pt>
                <c:pt idx="4075">
                  <c:v>4074</c:v>
                </c:pt>
                <c:pt idx="4076">
                  <c:v>4075</c:v>
                </c:pt>
                <c:pt idx="4077">
                  <c:v>4076</c:v>
                </c:pt>
                <c:pt idx="4078">
                  <c:v>4077</c:v>
                </c:pt>
                <c:pt idx="4079">
                  <c:v>4078</c:v>
                </c:pt>
                <c:pt idx="4080">
                  <c:v>4079</c:v>
                </c:pt>
                <c:pt idx="4081">
                  <c:v>4080</c:v>
                </c:pt>
                <c:pt idx="4082">
                  <c:v>4081</c:v>
                </c:pt>
                <c:pt idx="4083">
                  <c:v>4082</c:v>
                </c:pt>
                <c:pt idx="4084">
                  <c:v>4083</c:v>
                </c:pt>
                <c:pt idx="4085">
                  <c:v>4084</c:v>
                </c:pt>
                <c:pt idx="4086">
                  <c:v>4085</c:v>
                </c:pt>
                <c:pt idx="4087">
                  <c:v>4086</c:v>
                </c:pt>
                <c:pt idx="4088">
                  <c:v>4087</c:v>
                </c:pt>
                <c:pt idx="4089">
                  <c:v>4088</c:v>
                </c:pt>
                <c:pt idx="4090">
                  <c:v>4089</c:v>
                </c:pt>
                <c:pt idx="4091">
                  <c:v>4090</c:v>
                </c:pt>
                <c:pt idx="4092">
                  <c:v>4091</c:v>
                </c:pt>
                <c:pt idx="4093">
                  <c:v>4092</c:v>
                </c:pt>
                <c:pt idx="4094">
                  <c:v>4093</c:v>
                </c:pt>
                <c:pt idx="4095">
                  <c:v>4094</c:v>
                </c:pt>
                <c:pt idx="4096">
                  <c:v>4095</c:v>
                </c:pt>
                <c:pt idx="4097">
                  <c:v>4096</c:v>
                </c:pt>
              </c:strCache>
            </c:strRef>
          </c:xVal>
          <c:yVal>
            <c:numRef>
              <c:f>Energy_2012_07_28!$K$2:$K$4098</c:f>
              <c:numCache>
                <c:formatCode>General</c:formatCode>
                <c:ptCount val="4097"/>
                <c:pt idx="0">
                  <c:v>1027.3499999999999</c:v>
                </c:pt>
                <c:pt idx="1">
                  <c:v>1027.3499999999999</c:v>
                </c:pt>
                <c:pt idx="2">
                  <c:v>1027.3499999999999</c:v>
                </c:pt>
                <c:pt idx="3">
                  <c:v>1027.3499999999999</c:v>
                </c:pt>
                <c:pt idx="4">
                  <c:v>1025.3499999999999</c:v>
                </c:pt>
                <c:pt idx="5">
                  <c:v>1025.3499999999999</c:v>
                </c:pt>
                <c:pt idx="6">
                  <c:v>1025.3499999999999</c:v>
                </c:pt>
                <c:pt idx="7">
                  <c:v>1025.3499999999999</c:v>
                </c:pt>
                <c:pt idx="8">
                  <c:v>1025.3499999999999</c:v>
                </c:pt>
                <c:pt idx="9">
                  <c:v>1025.3499999999999</c:v>
                </c:pt>
                <c:pt idx="10">
                  <c:v>1025.3499999999999</c:v>
                </c:pt>
                <c:pt idx="11">
                  <c:v>1025.3499999999999</c:v>
                </c:pt>
                <c:pt idx="12">
                  <c:v>1021.35</c:v>
                </c:pt>
                <c:pt idx="13">
                  <c:v>1021.35</c:v>
                </c:pt>
                <c:pt idx="14">
                  <c:v>1021.35</c:v>
                </c:pt>
                <c:pt idx="15">
                  <c:v>1021.35</c:v>
                </c:pt>
                <c:pt idx="16">
                  <c:v>1021.35</c:v>
                </c:pt>
                <c:pt idx="17">
                  <c:v>1021.35</c:v>
                </c:pt>
                <c:pt idx="18">
                  <c:v>1021.35</c:v>
                </c:pt>
                <c:pt idx="19">
                  <c:v>1021.35</c:v>
                </c:pt>
                <c:pt idx="20">
                  <c:v>1021.35</c:v>
                </c:pt>
                <c:pt idx="21">
                  <c:v>1025.3499999999999</c:v>
                </c:pt>
                <c:pt idx="22">
                  <c:v>1025.3499999999999</c:v>
                </c:pt>
                <c:pt idx="23">
                  <c:v>1025.3499999999999</c:v>
                </c:pt>
                <c:pt idx="24">
                  <c:v>1025.3499999999999</c:v>
                </c:pt>
                <c:pt idx="25">
                  <c:v>1025.3499999999999</c:v>
                </c:pt>
                <c:pt idx="26">
                  <c:v>1025.3499999999999</c:v>
                </c:pt>
                <c:pt idx="27">
                  <c:v>1025.3499999999999</c:v>
                </c:pt>
                <c:pt idx="28">
                  <c:v>1013.35</c:v>
                </c:pt>
                <c:pt idx="29">
                  <c:v>1013.35</c:v>
                </c:pt>
                <c:pt idx="30">
                  <c:v>1013.35</c:v>
                </c:pt>
                <c:pt idx="31">
                  <c:v>1013.35</c:v>
                </c:pt>
                <c:pt idx="32">
                  <c:v>1013.35</c:v>
                </c:pt>
                <c:pt idx="33">
                  <c:v>1013.35</c:v>
                </c:pt>
                <c:pt idx="34">
                  <c:v>1013.35</c:v>
                </c:pt>
                <c:pt idx="35">
                  <c:v>1013.35</c:v>
                </c:pt>
                <c:pt idx="36">
                  <c:v>1013.35</c:v>
                </c:pt>
                <c:pt idx="37">
                  <c:v>1025.3499999999999</c:v>
                </c:pt>
                <c:pt idx="38">
                  <c:v>1025.3499999999999</c:v>
                </c:pt>
                <c:pt idx="39">
                  <c:v>1025.3499999999999</c:v>
                </c:pt>
                <c:pt idx="40">
                  <c:v>1025.3499999999999</c:v>
                </c:pt>
                <c:pt idx="41">
                  <c:v>1025.3499999999999</c:v>
                </c:pt>
                <c:pt idx="42">
                  <c:v>1025.3499999999999</c:v>
                </c:pt>
                <c:pt idx="43">
                  <c:v>1025.3499999999999</c:v>
                </c:pt>
                <c:pt idx="44">
                  <c:v>1021.35</c:v>
                </c:pt>
                <c:pt idx="45">
                  <c:v>1021.35</c:v>
                </c:pt>
                <c:pt idx="46">
                  <c:v>1021.35</c:v>
                </c:pt>
                <c:pt idx="47">
                  <c:v>1021.35</c:v>
                </c:pt>
                <c:pt idx="48">
                  <c:v>1021.35</c:v>
                </c:pt>
                <c:pt idx="49">
                  <c:v>1021.35</c:v>
                </c:pt>
                <c:pt idx="50">
                  <c:v>1021.35</c:v>
                </c:pt>
                <c:pt idx="51">
                  <c:v>1021.35</c:v>
                </c:pt>
                <c:pt idx="52">
                  <c:v>1021.35</c:v>
                </c:pt>
                <c:pt idx="53">
                  <c:v>1025.3499999999999</c:v>
                </c:pt>
                <c:pt idx="54">
                  <c:v>1025.3499999999999</c:v>
                </c:pt>
                <c:pt idx="55">
                  <c:v>1025.3499999999999</c:v>
                </c:pt>
                <c:pt idx="56">
                  <c:v>1025.3499999999999</c:v>
                </c:pt>
                <c:pt idx="57">
                  <c:v>1025.3499999999999</c:v>
                </c:pt>
                <c:pt idx="58">
                  <c:v>1025.3499999999999</c:v>
                </c:pt>
                <c:pt idx="59">
                  <c:v>1025.3499999999999</c:v>
                </c:pt>
                <c:pt idx="60">
                  <c:v>997.35</c:v>
                </c:pt>
                <c:pt idx="61">
                  <c:v>997.35</c:v>
                </c:pt>
                <c:pt idx="62">
                  <c:v>997.35</c:v>
                </c:pt>
                <c:pt idx="63">
                  <c:v>997.35</c:v>
                </c:pt>
                <c:pt idx="64">
                  <c:v>995.35</c:v>
                </c:pt>
                <c:pt idx="65">
                  <c:v>995.35</c:v>
                </c:pt>
                <c:pt idx="66">
                  <c:v>995.35</c:v>
                </c:pt>
                <c:pt idx="67">
                  <c:v>995.35</c:v>
                </c:pt>
                <c:pt idx="68">
                  <c:v>993.35</c:v>
                </c:pt>
                <c:pt idx="69">
                  <c:v>993.35</c:v>
                </c:pt>
                <c:pt idx="70">
                  <c:v>993.35</c:v>
                </c:pt>
                <c:pt idx="71">
                  <c:v>993.35</c:v>
                </c:pt>
                <c:pt idx="72">
                  <c:v>993.35</c:v>
                </c:pt>
                <c:pt idx="73">
                  <c:v>993.35</c:v>
                </c:pt>
                <c:pt idx="74">
                  <c:v>993.35</c:v>
                </c:pt>
                <c:pt idx="75">
                  <c:v>993.35</c:v>
                </c:pt>
                <c:pt idx="76">
                  <c:v>989.35</c:v>
                </c:pt>
                <c:pt idx="77">
                  <c:v>989.35</c:v>
                </c:pt>
                <c:pt idx="78">
                  <c:v>989.35</c:v>
                </c:pt>
                <c:pt idx="79">
                  <c:v>989.35</c:v>
                </c:pt>
                <c:pt idx="80">
                  <c:v>989.35</c:v>
                </c:pt>
                <c:pt idx="81">
                  <c:v>989.35</c:v>
                </c:pt>
                <c:pt idx="82">
                  <c:v>989.35</c:v>
                </c:pt>
                <c:pt idx="83">
                  <c:v>989.35</c:v>
                </c:pt>
                <c:pt idx="84">
                  <c:v>989.35</c:v>
                </c:pt>
                <c:pt idx="85">
                  <c:v>993.35</c:v>
                </c:pt>
                <c:pt idx="86">
                  <c:v>993.35</c:v>
                </c:pt>
                <c:pt idx="87">
                  <c:v>993.35</c:v>
                </c:pt>
                <c:pt idx="88">
                  <c:v>993.35</c:v>
                </c:pt>
                <c:pt idx="89">
                  <c:v>993.35</c:v>
                </c:pt>
                <c:pt idx="90">
                  <c:v>993.35</c:v>
                </c:pt>
                <c:pt idx="91">
                  <c:v>993.35</c:v>
                </c:pt>
                <c:pt idx="92">
                  <c:v>981.35</c:v>
                </c:pt>
                <c:pt idx="93">
                  <c:v>981.35</c:v>
                </c:pt>
                <c:pt idx="94">
                  <c:v>981.35</c:v>
                </c:pt>
                <c:pt idx="95">
                  <c:v>981.35</c:v>
                </c:pt>
                <c:pt idx="96">
                  <c:v>981.35</c:v>
                </c:pt>
                <c:pt idx="97">
                  <c:v>981.35</c:v>
                </c:pt>
                <c:pt idx="98">
                  <c:v>981.35</c:v>
                </c:pt>
                <c:pt idx="99">
                  <c:v>981.35</c:v>
                </c:pt>
                <c:pt idx="100">
                  <c:v>981.35</c:v>
                </c:pt>
                <c:pt idx="101">
                  <c:v>993.35</c:v>
                </c:pt>
                <c:pt idx="102">
                  <c:v>993.35</c:v>
                </c:pt>
                <c:pt idx="103">
                  <c:v>993.35</c:v>
                </c:pt>
                <c:pt idx="104">
                  <c:v>993.35</c:v>
                </c:pt>
                <c:pt idx="105">
                  <c:v>993.35</c:v>
                </c:pt>
                <c:pt idx="106">
                  <c:v>993.35</c:v>
                </c:pt>
                <c:pt idx="107">
                  <c:v>993.35</c:v>
                </c:pt>
                <c:pt idx="108">
                  <c:v>989.35</c:v>
                </c:pt>
                <c:pt idx="109">
                  <c:v>989.35</c:v>
                </c:pt>
                <c:pt idx="110">
                  <c:v>989.35</c:v>
                </c:pt>
                <c:pt idx="111">
                  <c:v>989.35</c:v>
                </c:pt>
                <c:pt idx="112">
                  <c:v>989.35</c:v>
                </c:pt>
                <c:pt idx="113">
                  <c:v>989.35</c:v>
                </c:pt>
                <c:pt idx="114">
                  <c:v>989.35</c:v>
                </c:pt>
                <c:pt idx="115">
                  <c:v>989.35</c:v>
                </c:pt>
                <c:pt idx="116">
                  <c:v>989.35</c:v>
                </c:pt>
                <c:pt idx="117">
                  <c:v>993.35</c:v>
                </c:pt>
                <c:pt idx="118">
                  <c:v>993.35</c:v>
                </c:pt>
                <c:pt idx="119">
                  <c:v>993.35</c:v>
                </c:pt>
                <c:pt idx="120">
                  <c:v>993.35</c:v>
                </c:pt>
                <c:pt idx="121">
                  <c:v>993.35</c:v>
                </c:pt>
                <c:pt idx="122">
                  <c:v>993.35</c:v>
                </c:pt>
                <c:pt idx="123">
                  <c:v>993.35</c:v>
                </c:pt>
                <c:pt idx="124">
                  <c:v>965.35</c:v>
                </c:pt>
                <c:pt idx="125">
                  <c:v>965.35</c:v>
                </c:pt>
                <c:pt idx="126">
                  <c:v>965.35</c:v>
                </c:pt>
                <c:pt idx="127">
                  <c:v>965.35</c:v>
                </c:pt>
                <c:pt idx="128">
                  <c:v>963.35</c:v>
                </c:pt>
                <c:pt idx="129">
                  <c:v>963.35</c:v>
                </c:pt>
                <c:pt idx="130">
                  <c:v>963.35</c:v>
                </c:pt>
                <c:pt idx="131">
                  <c:v>963.35</c:v>
                </c:pt>
                <c:pt idx="132">
                  <c:v>961.35</c:v>
                </c:pt>
                <c:pt idx="133">
                  <c:v>961.35</c:v>
                </c:pt>
                <c:pt idx="134">
                  <c:v>961.35</c:v>
                </c:pt>
                <c:pt idx="135">
                  <c:v>961.35</c:v>
                </c:pt>
                <c:pt idx="136">
                  <c:v>961.35</c:v>
                </c:pt>
                <c:pt idx="137">
                  <c:v>961.35</c:v>
                </c:pt>
                <c:pt idx="138">
                  <c:v>961.35</c:v>
                </c:pt>
                <c:pt idx="139">
                  <c:v>961.35</c:v>
                </c:pt>
                <c:pt idx="140">
                  <c:v>957.35</c:v>
                </c:pt>
                <c:pt idx="141">
                  <c:v>957.35</c:v>
                </c:pt>
                <c:pt idx="142">
                  <c:v>957.35</c:v>
                </c:pt>
                <c:pt idx="143">
                  <c:v>957.35</c:v>
                </c:pt>
                <c:pt idx="144">
                  <c:v>957.35</c:v>
                </c:pt>
                <c:pt idx="145">
                  <c:v>957.35</c:v>
                </c:pt>
                <c:pt idx="146">
                  <c:v>957.35</c:v>
                </c:pt>
                <c:pt idx="147">
                  <c:v>957.35</c:v>
                </c:pt>
                <c:pt idx="148">
                  <c:v>957.35</c:v>
                </c:pt>
                <c:pt idx="149">
                  <c:v>961.35</c:v>
                </c:pt>
                <c:pt idx="150">
                  <c:v>961.35</c:v>
                </c:pt>
                <c:pt idx="151">
                  <c:v>961.35</c:v>
                </c:pt>
                <c:pt idx="152">
                  <c:v>961.35</c:v>
                </c:pt>
                <c:pt idx="153">
                  <c:v>961.35</c:v>
                </c:pt>
                <c:pt idx="154">
                  <c:v>961.35</c:v>
                </c:pt>
                <c:pt idx="155">
                  <c:v>961.35</c:v>
                </c:pt>
                <c:pt idx="156">
                  <c:v>949.35</c:v>
                </c:pt>
                <c:pt idx="157">
                  <c:v>949.35</c:v>
                </c:pt>
                <c:pt idx="158">
                  <c:v>949.35</c:v>
                </c:pt>
                <c:pt idx="159">
                  <c:v>949.35</c:v>
                </c:pt>
                <c:pt idx="160">
                  <c:v>949.35</c:v>
                </c:pt>
                <c:pt idx="161">
                  <c:v>949.35</c:v>
                </c:pt>
                <c:pt idx="162">
                  <c:v>949.35</c:v>
                </c:pt>
                <c:pt idx="163">
                  <c:v>949.35</c:v>
                </c:pt>
                <c:pt idx="164">
                  <c:v>949.35</c:v>
                </c:pt>
                <c:pt idx="165">
                  <c:v>961.35</c:v>
                </c:pt>
                <c:pt idx="166">
                  <c:v>961.35</c:v>
                </c:pt>
                <c:pt idx="167">
                  <c:v>961.35</c:v>
                </c:pt>
                <c:pt idx="168">
                  <c:v>961.35</c:v>
                </c:pt>
                <c:pt idx="169">
                  <c:v>961.35</c:v>
                </c:pt>
                <c:pt idx="170">
                  <c:v>961.35</c:v>
                </c:pt>
                <c:pt idx="171">
                  <c:v>961.35</c:v>
                </c:pt>
                <c:pt idx="172">
                  <c:v>957.35</c:v>
                </c:pt>
                <c:pt idx="173">
                  <c:v>957.35</c:v>
                </c:pt>
                <c:pt idx="174">
                  <c:v>957.35</c:v>
                </c:pt>
                <c:pt idx="175">
                  <c:v>957.35</c:v>
                </c:pt>
                <c:pt idx="176">
                  <c:v>957.35</c:v>
                </c:pt>
                <c:pt idx="177">
                  <c:v>957.35</c:v>
                </c:pt>
                <c:pt idx="178">
                  <c:v>957.35</c:v>
                </c:pt>
                <c:pt idx="179">
                  <c:v>957.35</c:v>
                </c:pt>
                <c:pt idx="180">
                  <c:v>957.35</c:v>
                </c:pt>
                <c:pt idx="181">
                  <c:v>961.35</c:v>
                </c:pt>
                <c:pt idx="182">
                  <c:v>961.35</c:v>
                </c:pt>
                <c:pt idx="183">
                  <c:v>961.35</c:v>
                </c:pt>
                <c:pt idx="184">
                  <c:v>961.35</c:v>
                </c:pt>
                <c:pt idx="185">
                  <c:v>961.35</c:v>
                </c:pt>
                <c:pt idx="186">
                  <c:v>961.35</c:v>
                </c:pt>
                <c:pt idx="187">
                  <c:v>961.35</c:v>
                </c:pt>
                <c:pt idx="188">
                  <c:v>933.35</c:v>
                </c:pt>
                <c:pt idx="189">
                  <c:v>933.35</c:v>
                </c:pt>
                <c:pt idx="190">
                  <c:v>933.35</c:v>
                </c:pt>
                <c:pt idx="191">
                  <c:v>933.35</c:v>
                </c:pt>
                <c:pt idx="192">
                  <c:v>931.35</c:v>
                </c:pt>
                <c:pt idx="193">
                  <c:v>931.35</c:v>
                </c:pt>
                <c:pt idx="194">
                  <c:v>931.35</c:v>
                </c:pt>
                <c:pt idx="195">
                  <c:v>931.35</c:v>
                </c:pt>
                <c:pt idx="196">
                  <c:v>929.35</c:v>
                </c:pt>
                <c:pt idx="197">
                  <c:v>929.35</c:v>
                </c:pt>
                <c:pt idx="198">
                  <c:v>929.35</c:v>
                </c:pt>
                <c:pt idx="199">
                  <c:v>929.35</c:v>
                </c:pt>
                <c:pt idx="200">
                  <c:v>929.35</c:v>
                </c:pt>
                <c:pt idx="201">
                  <c:v>929.35</c:v>
                </c:pt>
                <c:pt idx="202">
                  <c:v>929.35</c:v>
                </c:pt>
                <c:pt idx="203">
                  <c:v>929.35</c:v>
                </c:pt>
                <c:pt idx="204">
                  <c:v>925.35</c:v>
                </c:pt>
                <c:pt idx="205">
                  <c:v>925.35</c:v>
                </c:pt>
                <c:pt idx="206">
                  <c:v>925.35</c:v>
                </c:pt>
                <c:pt idx="207">
                  <c:v>925.35</c:v>
                </c:pt>
                <c:pt idx="208">
                  <c:v>925.35</c:v>
                </c:pt>
                <c:pt idx="209">
                  <c:v>925.35</c:v>
                </c:pt>
                <c:pt idx="210">
                  <c:v>925.35</c:v>
                </c:pt>
                <c:pt idx="211">
                  <c:v>925.35</c:v>
                </c:pt>
                <c:pt idx="212">
                  <c:v>925.35</c:v>
                </c:pt>
                <c:pt idx="213">
                  <c:v>929.35</c:v>
                </c:pt>
                <c:pt idx="214">
                  <c:v>929.35</c:v>
                </c:pt>
                <c:pt idx="215">
                  <c:v>929.35</c:v>
                </c:pt>
                <c:pt idx="216">
                  <c:v>929.35</c:v>
                </c:pt>
                <c:pt idx="217">
                  <c:v>929.35</c:v>
                </c:pt>
                <c:pt idx="218">
                  <c:v>929.35</c:v>
                </c:pt>
                <c:pt idx="219">
                  <c:v>929.35</c:v>
                </c:pt>
                <c:pt idx="220">
                  <c:v>917.35</c:v>
                </c:pt>
                <c:pt idx="221">
                  <c:v>917.35</c:v>
                </c:pt>
                <c:pt idx="222">
                  <c:v>917.35</c:v>
                </c:pt>
                <c:pt idx="223">
                  <c:v>917.35</c:v>
                </c:pt>
                <c:pt idx="224">
                  <c:v>917.35</c:v>
                </c:pt>
                <c:pt idx="225">
                  <c:v>917.35</c:v>
                </c:pt>
                <c:pt idx="226">
                  <c:v>917.35</c:v>
                </c:pt>
                <c:pt idx="227">
                  <c:v>917.35</c:v>
                </c:pt>
                <c:pt idx="228">
                  <c:v>917.35</c:v>
                </c:pt>
                <c:pt idx="229">
                  <c:v>929.35</c:v>
                </c:pt>
                <c:pt idx="230">
                  <c:v>929.35</c:v>
                </c:pt>
                <c:pt idx="231">
                  <c:v>929.35</c:v>
                </c:pt>
                <c:pt idx="232">
                  <c:v>929.35</c:v>
                </c:pt>
                <c:pt idx="233">
                  <c:v>929.35</c:v>
                </c:pt>
                <c:pt idx="234">
                  <c:v>929.35</c:v>
                </c:pt>
                <c:pt idx="235">
                  <c:v>929.35</c:v>
                </c:pt>
                <c:pt idx="236">
                  <c:v>925.35</c:v>
                </c:pt>
                <c:pt idx="237">
                  <c:v>925.35</c:v>
                </c:pt>
                <c:pt idx="238">
                  <c:v>925.35</c:v>
                </c:pt>
                <c:pt idx="239">
                  <c:v>925.35</c:v>
                </c:pt>
                <c:pt idx="240">
                  <c:v>925.35</c:v>
                </c:pt>
                <c:pt idx="241">
                  <c:v>925.35</c:v>
                </c:pt>
                <c:pt idx="242">
                  <c:v>925.35</c:v>
                </c:pt>
                <c:pt idx="243">
                  <c:v>925.35</c:v>
                </c:pt>
                <c:pt idx="244">
                  <c:v>925.35</c:v>
                </c:pt>
                <c:pt idx="245">
                  <c:v>929.35</c:v>
                </c:pt>
                <c:pt idx="246">
                  <c:v>929.35</c:v>
                </c:pt>
                <c:pt idx="247">
                  <c:v>929.35</c:v>
                </c:pt>
                <c:pt idx="248">
                  <c:v>929.35</c:v>
                </c:pt>
                <c:pt idx="249">
                  <c:v>929.35</c:v>
                </c:pt>
                <c:pt idx="250">
                  <c:v>929.35</c:v>
                </c:pt>
                <c:pt idx="251">
                  <c:v>929.35</c:v>
                </c:pt>
                <c:pt idx="252">
                  <c:v>901.35</c:v>
                </c:pt>
                <c:pt idx="253">
                  <c:v>901.35</c:v>
                </c:pt>
                <c:pt idx="254">
                  <c:v>901.35</c:v>
                </c:pt>
                <c:pt idx="255">
                  <c:v>901.35</c:v>
                </c:pt>
                <c:pt idx="256">
                  <c:v>899.35</c:v>
                </c:pt>
                <c:pt idx="257">
                  <c:v>899.35</c:v>
                </c:pt>
                <c:pt idx="258">
                  <c:v>899.35</c:v>
                </c:pt>
                <c:pt idx="259">
                  <c:v>899.35</c:v>
                </c:pt>
                <c:pt idx="260">
                  <c:v>897.35</c:v>
                </c:pt>
                <c:pt idx="261">
                  <c:v>897.35</c:v>
                </c:pt>
                <c:pt idx="262">
                  <c:v>897.35</c:v>
                </c:pt>
                <c:pt idx="263">
                  <c:v>897.35</c:v>
                </c:pt>
                <c:pt idx="264">
                  <c:v>897.35</c:v>
                </c:pt>
                <c:pt idx="265">
                  <c:v>897.35</c:v>
                </c:pt>
                <c:pt idx="266">
                  <c:v>897.35</c:v>
                </c:pt>
                <c:pt idx="267">
                  <c:v>897.35</c:v>
                </c:pt>
                <c:pt idx="268">
                  <c:v>893.35</c:v>
                </c:pt>
                <c:pt idx="269">
                  <c:v>893.35</c:v>
                </c:pt>
                <c:pt idx="270">
                  <c:v>893.35</c:v>
                </c:pt>
                <c:pt idx="271">
                  <c:v>893.35</c:v>
                </c:pt>
                <c:pt idx="272">
                  <c:v>893.35</c:v>
                </c:pt>
                <c:pt idx="273">
                  <c:v>893.35</c:v>
                </c:pt>
                <c:pt idx="274">
                  <c:v>893.35</c:v>
                </c:pt>
                <c:pt idx="275">
                  <c:v>893.35</c:v>
                </c:pt>
                <c:pt idx="276">
                  <c:v>893.35</c:v>
                </c:pt>
                <c:pt idx="277">
                  <c:v>897.35</c:v>
                </c:pt>
                <c:pt idx="278">
                  <c:v>897.35</c:v>
                </c:pt>
                <c:pt idx="279">
                  <c:v>897.35</c:v>
                </c:pt>
                <c:pt idx="280">
                  <c:v>897.35</c:v>
                </c:pt>
                <c:pt idx="281">
                  <c:v>897.35</c:v>
                </c:pt>
                <c:pt idx="282">
                  <c:v>897.35</c:v>
                </c:pt>
                <c:pt idx="283">
                  <c:v>897.35</c:v>
                </c:pt>
                <c:pt idx="284">
                  <c:v>885.35</c:v>
                </c:pt>
                <c:pt idx="285">
                  <c:v>885.35</c:v>
                </c:pt>
                <c:pt idx="286">
                  <c:v>885.35</c:v>
                </c:pt>
                <c:pt idx="287">
                  <c:v>885.35</c:v>
                </c:pt>
                <c:pt idx="288">
                  <c:v>885.35</c:v>
                </c:pt>
                <c:pt idx="289">
                  <c:v>885.35</c:v>
                </c:pt>
                <c:pt idx="290">
                  <c:v>885.35</c:v>
                </c:pt>
                <c:pt idx="291">
                  <c:v>885.35</c:v>
                </c:pt>
                <c:pt idx="292">
                  <c:v>885.35</c:v>
                </c:pt>
                <c:pt idx="293">
                  <c:v>897.35</c:v>
                </c:pt>
                <c:pt idx="294">
                  <c:v>897.35</c:v>
                </c:pt>
                <c:pt idx="295">
                  <c:v>897.35</c:v>
                </c:pt>
                <c:pt idx="296">
                  <c:v>897.35</c:v>
                </c:pt>
                <c:pt idx="297">
                  <c:v>897.35</c:v>
                </c:pt>
                <c:pt idx="298">
                  <c:v>897.35</c:v>
                </c:pt>
                <c:pt idx="299">
                  <c:v>897.35</c:v>
                </c:pt>
                <c:pt idx="300">
                  <c:v>893.35</c:v>
                </c:pt>
                <c:pt idx="301">
                  <c:v>893.35</c:v>
                </c:pt>
                <c:pt idx="302">
                  <c:v>893.35</c:v>
                </c:pt>
                <c:pt idx="303">
                  <c:v>893.35</c:v>
                </c:pt>
                <c:pt idx="304">
                  <c:v>893.35</c:v>
                </c:pt>
                <c:pt idx="305">
                  <c:v>893.35</c:v>
                </c:pt>
                <c:pt idx="306">
                  <c:v>893.35</c:v>
                </c:pt>
                <c:pt idx="307">
                  <c:v>893.35</c:v>
                </c:pt>
                <c:pt idx="308">
                  <c:v>893.35</c:v>
                </c:pt>
                <c:pt idx="309">
                  <c:v>897.35</c:v>
                </c:pt>
                <c:pt idx="310">
                  <c:v>897.35</c:v>
                </c:pt>
                <c:pt idx="311">
                  <c:v>897.35</c:v>
                </c:pt>
                <c:pt idx="312">
                  <c:v>897.35</c:v>
                </c:pt>
                <c:pt idx="313">
                  <c:v>897.35</c:v>
                </c:pt>
                <c:pt idx="314">
                  <c:v>897.35</c:v>
                </c:pt>
                <c:pt idx="315">
                  <c:v>897.35</c:v>
                </c:pt>
                <c:pt idx="316">
                  <c:v>869.35</c:v>
                </c:pt>
                <c:pt idx="317">
                  <c:v>869.35</c:v>
                </c:pt>
                <c:pt idx="318">
                  <c:v>869.35</c:v>
                </c:pt>
                <c:pt idx="319">
                  <c:v>869.35</c:v>
                </c:pt>
                <c:pt idx="320">
                  <c:v>867.35</c:v>
                </c:pt>
                <c:pt idx="321">
                  <c:v>867.35</c:v>
                </c:pt>
                <c:pt idx="322">
                  <c:v>867.35</c:v>
                </c:pt>
                <c:pt idx="323">
                  <c:v>867.35</c:v>
                </c:pt>
                <c:pt idx="324">
                  <c:v>865.35</c:v>
                </c:pt>
                <c:pt idx="325">
                  <c:v>865.35</c:v>
                </c:pt>
                <c:pt idx="326">
                  <c:v>865.35</c:v>
                </c:pt>
                <c:pt idx="327">
                  <c:v>865.35</c:v>
                </c:pt>
                <c:pt idx="328">
                  <c:v>865.35</c:v>
                </c:pt>
                <c:pt idx="329">
                  <c:v>865.35</c:v>
                </c:pt>
                <c:pt idx="330">
                  <c:v>865.35</c:v>
                </c:pt>
                <c:pt idx="331">
                  <c:v>865.35</c:v>
                </c:pt>
                <c:pt idx="332">
                  <c:v>861.35</c:v>
                </c:pt>
                <c:pt idx="333">
                  <c:v>861.35</c:v>
                </c:pt>
                <c:pt idx="334">
                  <c:v>861.35</c:v>
                </c:pt>
                <c:pt idx="335">
                  <c:v>861.35</c:v>
                </c:pt>
                <c:pt idx="336">
                  <c:v>861.35</c:v>
                </c:pt>
                <c:pt idx="337">
                  <c:v>861.35</c:v>
                </c:pt>
                <c:pt idx="338">
                  <c:v>861.35</c:v>
                </c:pt>
                <c:pt idx="339">
                  <c:v>861.35</c:v>
                </c:pt>
                <c:pt idx="340">
                  <c:v>861.35</c:v>
                </c:pt>
                <c:pt idx="341">
                  <c:v>865.35</c:v>
                </c:pt>
                <c:pt idx="342">
                  <c:v>865.35</c:v>
                </c:pt>
                <c:pt idx="343">
                  <c:v>865.35</c:v>
                </c:pt>
                <c:pt idx="344">
                  <c:v>865.35</c:v>
                </c:pt>
                <c:pt idx="345">
                  <c:v>865.35</c:v>
                </c:pt>
                <c:pt idx="346">
                  <c:v>865.35</c:v>
                </c:pt>
                <c:pt idx="347">
                  <c:v>865.35</c:v>
                </c:pt>
                <c:pt idx="348">
                  <c:v>853.35</c:v>
                </c:pt>
                <c:pt idx="349">
                  <c:v>853.35</c:v>
                </c:pt>
                <c:pt idx="350">
                  <c:v>853.35</c:v>
                </c:pt>
                <c:pt idx="351">
                  <c:v>853.35</c:v>
                </c:pt>
                <c:pt idx="352">
                  <c:v>853.35</c:v>
                </c:pt>
                <c:pt idx="353">
                  <c:v>853.35</c:v>
                </c:pt>
                <c:pt idx="354">
                  <c:v>853.35</c:v>
                </c:pt>
                <c:pt idx="355">
                  <c:v>853.35</c:v>
                </c:pt>
                <c:pt idx="356">
                  <c:v>853.35</c:v>
                </c:pt>
                <c:pt idx="357">
                  <c:v>865.35</c:v>
                </c:pt>
                <c:pt idx="358">
                  <c:v>865.35</c:v>
                </c:pt>
                <c:pt idx="359">
                  <c:v>865.35</c:v>
                </c:pt>
                <c:pt idx="360">
                  <c:v>865.35</c:v>
                </c:pt>
                <c:pt idx="361">
                  <c:v>865.35</c:v>
                </c:pt>
                <c:pt idx="362">
                  <c:v>865.35</c:v>
                </c:pt>
                <c:pt idx="363">
                  <c:v>865.35</c:v>
                </c:pt>
                <c:pt idx="364">
                  <c:v>861.35</c:v>
                </c:pt>
                <c:pt idx="365">
                  <c:v>861.35</c:v>
                </c:pt>
                <c:pt idx="366">
                  <c:v>861.35</c:v>
                </c:pt>
                <c:pt idx="367">
                  <c:v>861.35</c:v>
                </c:pt>
                <c:pt idx="368">
                  <c:v>861.35</c:v>
                </c:pt>
                <c:pt idx="369">
                  <c:v>861.35</c:v>
                </c:pt>
                <c:pt idx="370">
                  <c:v>861.35</c:v>
                </c:pt>
                <c:pt idx="371">
                  <c:v>861.35</c:v>
                </c:pt>
                <c:pt idx="372">
                  <c:v>861.35</c:v>
                </c:pt>
                <c:pt idx="373">
                  <c:v>865.35</c:v>
                </c:pt>
                <c:pt idx="374">
                  <c:v>865.35</c:v>
                </c:pt>
                <c:pt idx="375">
                  <c:v>865.35</c:v>
                </c:pt>
                <c:pt idx="376">
                  <c:v>865.35</c:v>
                </c:pt>
                <c:pt idx="377">
                  <c:v>865.35</c:v>
                </c:pt>
                <c:pt idx="378">
                  <c:v>865.35</c:v>
                </c:pt>
                <c:pt idx="379">
                  <c:v>865.35</c:v>
                </c:pt>
                <c:pt idx="380">
                  <c:v>837.35</c:v>
                </c:pt>
                <c:pt idx="381">
                  <c:v>837.35</c:v>
                </c:pt>
                <c:pt idx="382">
                  <c:v>837.35</c:v>
                </c:pt>
                <c:pt idx="383">
                  <c:v>837.35</c:v>
                </c:pt>
                <c:pt idx="384">
                  <c:v>835.35</c:v>
                </c:pt>
                <c:pt idx="385">
                  <c:v>835.35</c:v>
                </c:pt>
                <c:pt idx="386">
                  <c:v>835.35</c:v>
                </c:pt>
                <c:pt idx="387">
                  <c:v>835.35</c:v>
                </c:pt>
                <c:pt idx="388">
                  <c:v>833.35</c:v>
                </c:pt>
                <c:pt idx="389">
                  <c:v>833.35</c:v>
                </c:pt>
                <c:pt idx="390">
                  <c:v>833.35</c:v>
                </c:pt>
                <c:pt idx="391">
                  <c:v>833.35</c:v>
                </c:pt>
                <c:pt idx="392">
                  <c:v>833.35</c:v>
                </c:pt>
                <c:pt idx="393">
                  <c:v>833.35</c:v>
                </c:pt>
                <c:pt idx="394">
                  <c:v>833.35</c:v>
                </c:pt>
                <c:pt idx="395">
                  <c:v>833.35</c:v>
                </c:pt>
                <c:pt idx="396">
                  <c:v>829.35</c:v>
                </c:pt>
                <c:pt idx="397">
                  <c:v>829.35</c:v>
                </c:pt>
                <c:pt idx="398">
                  <c:v>829.35</c:v>
                </c:pt>
                <c:pt idx="399">
                  <c:v>829.35</c:v>
                </c:pt>
                <c:pt idx="400">
                  <c:v>829.35</c:v>
                </c:pt>
                <c:pt idx="401">
                  <c:v>829.35</c:v>
                </c:pt>
                <c:pt idx="402">
                  <c:v>829.35</c:v>
                </c:pt>
                <c:pt idx="403">
                  <c:v>829.35</c:v>
                </c:pt>
                <c:pt idx="404">
                  <c:v>829.35</c:v>
                </c:pt>
                <c:pt idx="405">
                  <c:v>833.35</c:v>
                </c:pt>
                <c:pt idx="406">
                  <c:v>833.35</c:v>
                </c:pt>
                <c:pt idx="407">
                  <c:v>833.35</c:v>
                </c:pt>
                <c:pt idx="408">
                  <c:v>833.35</c:v>
                </c:pt>
                <c:pt idx="409">
                  <c:v>833.35</c:v>
                </c:pt>
                <c:pt idx="410">
                  <c:v>833.35</c:v>
                </c:pt>
                <c:pt idx="411">
                  <c:v>833.35</c:v>
                </c:pt>
                <c:pt idx="412">
                  <c:v>821.35</c:v>
                </c:pt>
                <c:pt idx="413">
                  <c:v>821.35</c:v>
                </c:pt>
                <c:pt idx="414">
                  <c:v>821.35</c:v>
                </c:pt>
                <c:pt idx="415">
                  <c:v>821.35</c:v>
                </c:pt>
                <c:pt idx="416">
                  <c:v>821.35</c:v>
                </c:pt>
                <c:pt idx="417">
                  <c:v>821.35</c:v>
                </c:pt>
                <c:pt idx="418">
                  <c:v>821.35</c:v>
                </c:pt>
                <c:pt idx="419">
                  <c:v>821.35</c:v>
                </c:pt>
                <c:pt idx="420">
                  <c:v>821.35</c:v>
                </c:pt>
                <c:pt idx="421">
                  <c:v>833.35</c:v>
                </c:pt>
                <c:pt idx="422">
                  <c:v>833.35</c:v>
                </c:pt>
                <c:pt idx="423">
                  <c:v>833.35</c:v>
                </c:pt>
                <c:pt idx="424">
                  <c:v>833.35</c:v>
                </c:pt>
                <c:pt idx="425">
                  <c:v>833.35</c:v>
                </c:pt>
                <c:pt idx="426">
                  <c:v>833.35</c:v>
                </c:pt>
                <c:pt idx="427">
                  <c:v>833.35</c:v>
                </c:pt>
                <c:pt idx="428">
                  <c:v>829.35</c:v>
                </c:pt>
                <c:pt idx="429">
                  <c:v>829.35</c:v>
                </c:pt>
                <c:pt idx="430">
                  <c:v>829.35</c:v>
                </c:pt>
                <c:pt idx="431">
                  <c:v>829.35</c:v>
                </c:pt>
                <c:pt idx="432">
                  <c:v>829.35</c:v>
                </c:pt>
                <c:pt idx="433">
                  <c:v>829.35</c:v>
                </c:pt>
                <c:pt idx="434">
                  <c:v>829.35</c:v>
                </c:pt>
                <c:pt idx="435">
                  <c:v>829.35</c:v>
                </c:pt>
                <c:pt idx="436">
                  <c:v>829.35</c:v>
                </c:pt>
                <c:pt idx="437">
                  <c:v>833.35</c:v>
                </c:pt>
                <c:pt idx="438">
                  <c:v>833.35</c:v>
                </c:pt>
                <c:pt idx="439">
                  <c:v>833.35</c:v>
                </c:pt>
                <c:pt idx="440">
                  <c:v>833.35</c:v>
                </c:pt>
                <c:pt idx="441">
                  <c:v>833.35</c:v>
                </c:pt>
                <c:pt idx="442">
                  <c:v>833.35</c:v>
                </c:pt>
                <c:pt idx="443">
                  <c:v>833.35</c:v>
                </c:pt>
                <c:pt idx="444">
                  <c:v>805.35</c:v>
                </c:pt>
                <c:pt idx="445">
                  <c:v>805.35</c:v>
                </c:pt>
                <c:pt idx="446">
                  <c:v>805.35</c:v>
                </c:pt>
                <c:pt idx="447">
                  <c:v>805.35</c:v>
                </c:pt>
                <c:pt idx="448">
                  <c:v>803.35</c:v>
                </c:pt>
                <c:pt idx="449">
                  <c:v>803.35</c:v>
                </c:pt>
                <c:pt idx="450">
                  <c:v>803.35</c:v>
                </c:pt>
                <c:pt idx="451">
                  <c:v>803.35</c:v>
                </c:pt>
                <c:pt idx="452">
                  <c:v>801.35</c:v>
                </c:pt>
                <c:pt idx="453">
                  <c:v>801.35</c:v>
                </c:pt>
                <c:pt idx="454">
                  <c:v>801.35</c:v>
                </c:pt>
                <c:pt idx="455">
                  <c:v>801.35</c:v>
                </c:pt>
                <c:pt idx="456">
                  <c:v>801.35</c:v>
                </c:pt>
                <c:pt idx="457">
                  <c:v>801.35</c:v>
                </c:pt>
                <c:pt idx="458">
                  <c:v>801.35</c:v>
                </c:pt>
                <c:pt idx="459">
                  <c:v>801.35</c:v>
                </c:pt>
                <c:pt idx="460">
                  <c:v>797.35</c:v>
                </c:pt>
                <c:pt idx="461">
                  <c:v>797.35</c:v>
                </c:pt>
                <c:pt idx="462">
                  <c:v>797.35</c:v>
                </c:pt>
                <c:pt idx="463">
                  <c:v>797.35</c:v>
                </c:pt>
                <c:pt idx="464">
                  <c:v>797.35</c:v>
                </c:pt>
                <c:pt idx="465">
                  <c:v>797.35</c:v>
                </c:pt>
                <c:pt idx="466">
                  <c:v>797.35</c:v>
                </c:pt>
                <c:pt idx="467">
                  <c:v>797.35</c:v>
                </c:pt>
                <c:pt idx="468">
                  <c:v>797.35</c:v>
                </c:pt>
                <c:pt idx="469">
                  <c:v>801.35</c:v>
                </c:pt>
                <c:pt idx="470">
                  <c:v>801.35</c:v>
                </c:pt>
                <c:pt idx="471">
                  <c:v>801.35</c:v>
                </c:pt>
                <c:pt idx="472">
                  <c:v>801.35</c:v>
                </c:pt>
                <c:pt idx="473">
                  <c:v>801.35</c:v>
                </c:pt>
                <c:pt idx="474">
                  <c:v>801.35</c:v>
                </c:pt>
                <c:pt idx="475">
                  <c:v>801.35</c:v>
                </c:pt>
                <c:pt idx="476">
                  <c:v>789.35</c:v>
                </c:pt>
                <c:pt idx="477">
                  <c:v>789.35</c:v>
                </c:pt>
                <c:pt idx="478">
                  <c:v>789.35</c:v>
                </c:pt>
                <c:pt idx="479">
                  <c:v>789.35</c:v>
                </c:pt>
                <c:pt idx="480">
                  <c:v>789.35</c:v>
                </c:pt>
                <c:pt idx="481">
                  <c:v>789.35</c:v>
                </c:pt>
                <c:pt idx="482">
                  <c:v>789.35</c:v>
                </c:pt>
                <c:pt idx="483">
                  <c:v>789.35</c:v>
                </c:pt>
                <c:pt idx="484">
                  <c:v>789.35</c:v>
                </c:pt>
                <c:pt idx="485">
                  <c:v>801.35</c:v>
                </c:pt>
                <c:pt idx="486">
                  <c:v>801.35</c:v>
                </c:pt>
                <c:pt idx="487">
                  <c:v>801.35</c:v>
                </c:pt>
                <c:pt idx="488">
                  <c:v>801.35</c:v>
                </c:pt>
                <c:pt idx="489">
                  <c:v>801.35</c:v>
                </c:pt>
                <c:pt idx="490">
                  <c:v>801.35</c:v>
                </c:pt>
                <c:pt idx="491">
                  <c:v>801.35</c:v>
                </c:pt>
                <c:pt idx="492">
                  <c:v>797.35</c:v>
                </c:pt>
                <c:pt idx="493">
                  <c:v>797.35</c:v>
                </c:pt>
                <c:pt idx="494">
                  <c:v>797.35</c:v>
                </c:pt>
                <c:pt idx="495">
                  <c:v>797.35</c:v>
                </c:pt>
                <c:pt idx="496">
                  <c:v>797.35</c:v>
                </c:pt>
                <c:pt idx="497">
                  <c:v>797.35</c:v>
                </c:pt>
                <c:pt idx="498">
                  <c:v>797.35</c:v>
                </c:pt>
                <c:pt idx="499">
                  <c:v>797.35</c:v>
                </c:pt>
                <c:pt idx="500">
                  <c:v>797.35</c:v>
                </c:pt>
                <c:pt idx="501">
                  <c:v>801.35</c:v>
                </c:pt>
                <c:pt idx="502">
                  <c:v>801.35</c:v>
                </c:pt>
                <c:pt idx="503">
                  <c:v>801.35</c:v>
                </c:pt>
                <c:pt idx="504">
                  <c:v>801.35</c:v>
                </c:pt>
                <c:pt idx="505">
                  <c:v>801.35</c:v>
                </c:pt>
                <c:pt idx="506">
                  <c:v>801.35</c:v>
                </c:pt>
                <c:pt idx="507">
                  <c:v>801.35</c:v>
                </c:pt>
                <c:pt idx="508">
                  <c:v>773.35</c:v>
                </c:pt>
                <c:pt idx="509">
                  <c:v>773.35</c:v>
                </c:pt>
                <c:pt idx="510">
                  <c:v>773.35</c:v>
                </c:pt>
                <c:pt idx="511">
                  <c:v>773.35</c:v>
                </c:pt>
                <c:pt idx="512">
                  <c:v>771.35</c:v>
                </c:pt>
                <c:pt idx="513">
                  <c:v>771.35</c:v>
                </c:pt>
                <c:pt idx="514">
                  <c:v>771.35</c:v>
                </c:pt>
                <c:pt idx="515">
                  <c:v>771.35</c:v>
                </c:pt>
                <c:pt idx="516">
                  <c:v>769.35</c:v>
                </c:pt>
                <c:pt idx="517">
                  <c:v>769.35</c:v>
                </c:pt>
                <c:pt idx="518">
                  <c:v>769.35</c:v>
                </c:pt>
                <c:pt idx="519">
                  <c:v>769.35</c:v>
                </c:pt>
                <c:pt idx="520">
                  <c:v>769.35</c:v>
                </c:pt>
                <c:pt idx="521">
                  <c:v>769.35</c:v>
                </c:pt>
                <c:pt idx="522">
                  <c:v>769.35</c:v>
                </c:pt>
                <c:pt idx="523">
                  <c:v>769.35</c:v>
                </c:pt>
                <c:pt idx="524">
                  <c:v>765.35</c:v>
                </c:pt>
                <c:pt idx="525">
                  <c:v>765.35</c:v>
                </c:pt>
                <c:pt idx="526">
                  <c:v>765.35</c:v>
                </c:pt>
                <c:pt idx="527">
                  <c:v>765.35</c:v>
                </c:pt>
                <c:pt idx="528">
                  <c:v>765.35</c:v>
                </c:pt>
                <c:pt idx="529">
                  <c:v>765.35</c:v>
                </c:pt>
                <c:pt idx="530">
                  <c:v>765.35</c:v>
                </c:pt>
                <c:pt idx="531">
                  <c:v>765.35</c:v>
                </c:pt>
                <c:pt idx="532">
                  <c:v>765.35</c:v>
                </c:pt>
                <c:pt idx="533">
                  <c:v>769.35</c:v>
                </c:pt>
                <c:pt idx="534">
                  <c:v>769.35</c:v>
                </c:pt>
                <c:pt idx="535">
                  <c:v>769.35</c:v>
                </c:pt>
                <c:pt idx="536">
                  <c:v>769.35</c:v>
                </c:pt>
                <c:pt idx="537">
                  <c:v>769.35</c:v>
                </c:pt>
                <c:pt idx="538">
                  <c:v>769.35</c:v>
                </c:pt>
                <c:pt idx="539">
                  <c:v>769.35</c:v>
                </c:pt>
                <c:pt idx="540">
                  <c:v>757.35</c:v>
                </c:pt>
                <c:pt idx="541">
                  <c:v>757.35</c:v>
                </c:pt>
                <c:pt idx="542">
                  <c:v>757.35</c:v>
                </c:pt>
                <c:pt idx="543">
                  <c:v>757.35</c:v>
                </c:pt>
                <c:pt idx="544">
                  <c:v>757.35</c:v>
                </c:pt>
                <c:pt idx="545">
                  <c:v>757.35</c:v>
                </c:pt>
                <c:pt idx="546">
                  <c:v>757.35</c:v>
                </c:pt>
                <c:pt idx="547">
                  <c:v>757.35</c:v>
                </c:pt>
                <c:pt idx="548">
                  <c:v>757.35</c:v>
                </c:pt>
                <c:pt idx="549">
                  <c:v>769.35</c:v>
                </c:pt>
                <c:pt idx="550">
                  <c:v>769.35</c:v>
                </c:pt>
                <c:pt idx="551">
                  <c:v>769.35</c:v>
                </c:pt>
                <c:pt idx="552">
                  <c:v>769.35</c:v>
                </c:pt>
                <c:pt idx="553">
                  <c:v>769.35</c:v>
                </c:pt>
                <c:pt idx="554">
                  <c:v>769.35</c:v>
                </c:pt>
                <c:pt idx="555">
                  <c:v>769.35</c:v>
                </c:pt>
                <c:pt idx="556">
                  <c:v>765.35</c:v>
                </c:pt>
                <c:pt idx="557">
                  <c:v>765.35</c:v>
                </c:pt>
                <c:pt idx="558">
                  <c:v>765.35</c:v>
                </c:pt>
                <c:pt idx="559">
                  <c:v>765.35</c:v>
                </c:pt>
                <c:pt idx="560">
                  <c:v>765.35</c:v>
                </c:pt>
                <c:pt idx="561">
                  <c:v>765.35</c:v>
                </c:pt>
                <c:pt idx="562">
                  <c:v>765.35</c:v>
                </c:pt>
                <c:pt idx="563">
                  <c:v>765.35</c:v>
                </c:pt>
                <c:pt idx="564">
                  <c:v>765.35</c:v>
                </c:pt>
                <c:pt idx="565">
                  <c:v>769.35</c:v>
                </c:pt>
                <c:pt idx="566">
                  <c:v>769.35</c:v>
                </c:pt>
                <c:pt idx="567">
                  <c:v>769.35</c:v>
                </c:pt>
                <c:pt idx="568">
                  <c:v>769.35</c:v>
                </c:pt>
                <c:pt idx="569">
                  <c:v>769.35</c:v>
                </c:pt>
                <c:pt idx="570">
                  <c:v>769.35</c:v>
                </c:pt>
                <c:pt idx="571">
                  <c:v>769.35</c:v>
                </c:pt>
                <c:pt idx="572">
                  <c:v>741.35</c:v>
                </c:pt>
                <c:pt idx="573">
                  <c:v>741.35</c:v>
                </c:pt>
                <c:pt idx="574">
                  <c:v>741.35</c:v>
                </c:pt>
                <c:pt idx="575">
                  <c:v>741.35</c:v>
                </c:pt>
                <c:pt idx="576">
                  <c:v>739.35</c:v>
                </c:pt>
                <c:pt idx="577">
                  <c:v>739.35</c:v>
                </c:pt>
                <c:pt idx="578">
                  <c:v>739.35</c:v>
                </c:pt>
                <c:pt idx="579">
                  <c:v>739.35</c:v>
                </c:pt>
                <c:pt idx="580">
                  <c:v>737.35</c:v>
                </c:pt>
                <c:pt idx="581">
                  <c:v>737.35</c:v>
                </c:pt>
                <c:pt idx="582">
                  <c:v>737.35</c:v>
                </c:pt>
                <c:pt idx="583">
                  <c:v>737.35</c:v>
                </c:pt>
                <c:pt idx="584">
                  <c:v>737.35</c:v>
                </c:pt>
                <c:pt idx="585">
                  <c:v>737.35</c:v>
                </c:pt>
                <c:pt idx="586">
                  <c:v>737.35</c:v>
                </c:pt>
                <c:pt idx="587">
                  <c:v>737.35</c:v>
                </c:pt>
                <c:pt idx="588">
                  <c:v>733.35</c:v>
                </c:pt>
                <c:pt idx="589">
                  <c:v>733.35</c:v>
                </c:pt>
                <c:pt idx="590">
                  <c:v>733.35</c:v>
                </c:pt>
                <c:pt idx="591">
                  <c:v>733.35</c:v>
                </c:pt>
                <c:pt idx="592">
                  <c:v>733.35</c:v>
                </c:pt>
                <c:pt idx="593">
                  <c:v>733.35</c:v>
                </c:pt>
                <c:pt idx="594">
                  <c:v>733.35</c:v>
                </c:pt>
                <c:pt idx="595">
                  <c:v>733.35</c:v>
                </c:pt>
                <c:pt idx="596">
                  <c:v>733.35</c:v>
                </c:pt>
                <c:pt idx="597">
                  <c:v>737.35</c:v>
                </c:pt>
                <c:pt idx="598">
                  <c:v>737.35</c:v>
                </c:pt>
                <c:pt idx="599">
                  <c:v>737.35</c:v>
                </c:pt>
                <c:pt idx="600">
                  <c:v>737.35</c:v>
                </c:pt>
                <c:pt idx="601">
                  <c:v>737.35</c:v>
                </c:pt>
                <c:pt idx="602">
                  <c:v>737.35</c:v>
                </c:pt>
                <c:pt idx="603">
                  <c:v>737.35</c:v>
                </c:pt>
                <c:pt idx="604">
                  <c:v>725.35</c:v>
                </c:pt>
                <c:pt idx="605">
                  <c:v>725.35</c:v>
                </c:pt>
                <c:pt idx="606">
                  <c:v>725.35</c:v>
                </c:pt>
                <c:pt idx="607">
                  <c:v>725.35</c:v>
                </c:pt>
                <c:pt idx="608">
                  <c:v>725.35</c:v>
                </c:pt>
                <c:pt idx="609">
                  <c:v>725.35</c:v>
                </c:pt>
                <c:pt idx="610">
                  <c:v>725.35</c:v>
                </c:pt>
                <c:pt idx="611">
                  <c:v>725.35</c:v>
                </c:pt>
                <c:pt idx="612">
                  <c:v>725.35</c:v>
                </c:pt>
                <c:pt idx="613">
                  <c:v>737.35</c:v>
                </c:pt>
                <c:pt idx="614">
                  <c:v>737.35</c:v>
                </c:pt>
                <c:pt idx="615">
                  <c:v>737.35</c:v>
                </c:pt>
                <c:pt idx="616">
                  <c:v>737.35</c:v>
                </c:pt>
                <c:pt idx="617">
                  <c:v>737.35</c:v>
                </c:pt>
                <c:pt idx="618">
                  <c:v>737.35</c:v>
                </c:pt>
                <c:pt idx="619">
                  <c:v>737.35</c:v>
                </c:pt>
                <c:pt idx="620">
                  <c:v>733.35</c:v>
                </c:pt>
                <c:pt idx="621">
                  <c:v>733.35</c:v>
                </c:pt>
                <c:pt idx="622">
                  <c:v>733.35</c:v>
                </c:pt>
                <c:pt idx="623">
                  <c:v>733.35</c:v>
                </c:pt>
                <c:pt idx="624">
                  <c:v>733.35</c:v>
                </c:pt>
                <c:pt idx="625">
                  <c:v>733.35</c:v>
                </c:pt>
                <c:pt idx="626">
                  <c:v>733.35</c:v>
                </c:pt>
                <c:pt idx="627">
                  <c:v>733.35</c:v>
                </c:pt>
                <c:pt idx="628">
                  <c:v>733.35</c:v>
                </c:pt>
                <c:pt idx="629">
                  <c:v>737.35</c:v>
                </c:pt>
                <c:pt idx="630">
                  <c:v>737.35</c:v>
                </c:pt>
                <c:pt idx="631">
                  <c:v>737.35</c:v>
                </c:pt>
                <c:pt idx="632">
                  <c:v>737.35</c:v>
                </c:pt>
                <c:pt idx="633">
                  <c:v>737.35</c:v>
                </c:pt>
                <c:pt idx="634">
                  <c:v>737.35</c:v>
                </c:pt>
                <c:pt idx="635">
                  <c:v>737.35</c:v>
                </c:pt>
                <c:pt idx="636">
                  <c:v>709.35</c:v>
                </c:pt>
                <c:pt idx="637">
                  <c:v>709.35</c:v>
                </c:pt>
                <c:pt idx="638">
                  <c:v>709.35</c:v>
                </c:pt>
                <c:pt idx="639">
                  <c:v>709.35</c:v>
                </c:pt>
                <c:pt idx="640">
                  <c:v>707.35</c:v>
                </c:pt>
                <c:pt idx="641">
                  <c:v>707.35</c:v>
                </c:pt>
                <c:pt idx="642">
                  <c:v>707.35</c:v>
                </c:pt>
                <c:pt idx="643">
                  <c:v>707.35</c:v>
                </c:pt>
                <c:pt idx="644">
                  <c:v>705.35</c:v>
                </c:pt>
                <c:pt idx="645">
                  <c:v>705.35</c:v>
                </c:pt>
                <c:pt idx="646">
                  <c:v>705.35</c:v>
                </c:pt>
                <c:pt idx="647">
                  <c:v>705.35</c:v>
                </c:pt>
                <c:pt idx="648">
                  <c:v>705.35</c:v>
                </c:pt>
                <c:pt idx="649">
                  <c:v>705.35</c:v>
                </c:pt>
                <c:pt idx="650">
                  <c:v>705.35</c:v>
                </c:pt>
                <c:pt idx="651">
                  <c:v>705.35</c:v>
                </c:pt>
                <c:pt idx="652">
                  <c:v>701.35</c:v>
                </c:pt>
                <c:pt idx="653">
                  <c:v>701.35</c:v>
                </c:pt>
                <c:pt idx="654">
                  <c:v>701.35</c:v>
                </c:pt>
                <c:pt idx="655">
                  <c:v>701.35</c:v>
                </c:pt>
                <c:pt idx="656">
                  <c:v>701.35</c:v>
                </c:pt>
                <c:pt idx="657">
                  <c:v>701.35</c:v>
                </c:pt>
                <c:pt idx="658">
                  <c:v>701.35</c:v>
                </c:pt>
                <c:pt idx="659">
                  <c:v>701.35</c:v>
                </c:pt>
                <c:pt idx="660">
                  <c:v>701.35</c:v>
                </c:pt>
                <c:pt idx="661">
                  <c:v>705.35</c:v>
                </c:pt>
                <c:pt idx="662">
                  <c:v>705.35</c:v>
                </c:pt>
                <c:pt idx="663">
                  <c:v>705.35</c:v>
                </c:pt>
                <c:pt idx="664">
                  <c:v>705.35</c:v>
                </c:pt>
                <c:pt idx="665">
                  <c:v>705.35</c:v>
                </c:pt>
                <c:pt idx="666">
                  <c:v>705.35</c:v>
                </c:pt>
                <c:pt idx="667">
                  <c:v>705.35</c:v>
                </c:pt>
                <c:pt idx="668">
                  <c:v>693.35</c:v>
                </c:pt>
                <c:pt idx="669">
                  <c:v>693.35</c:v>
                </c:pt>
                <c:pt idx="670">
                  <c:v>693.35</c:v>
                </c:pt>
                <c:pt idx="671">
                  <c:v>693.35</c:v>
                </c:pt>
                <c:pt idx="672">
                  <c:v>693.35</c:v>
                </c:pt>
                <c:pt idx="673">
                  <c:v>693.35</c:v>
                </c:pt>
                <c:pt idx="674">
                  <c:v>693.35</c:v>
                </c:pt>
                <c:pt idx="675">
                  <c:v>693.35</c:v>
                </c:pt>
                <c:pt idx="676">
                  <c:v>693.35</c:v>
                </c:pt>
                <c:pt idx="677">
                  <c:v>705.35</c:v>
                </c:pt>
                <c:pt idx="678">
                  <c:v>705.35</c:v>
                </c:pt>
                <c:pt idx="679">
                  <c:v>705.35</c:v>
                </c:pt>
                <c:pt idx="680">
                  <c:v>705.35</c:v>
                </c:pt>
                <c:pt idx="681">
                  <c:v>705.35</c:v>
                </c:pt>
                <c:pt idx="682">
                  <c:v>705.35</c:v>
                </c:pt>
                <c:pt idx="683">
                  <c:v>705.35</c:v>
                </c:pt>
                <c:pt idx="684">
                  <c:v>701.35</c:v>
                </c:pt>
                <c:pt idx="685">
                  <c:v>701.35</c:v>
                </c:pt>
                <c:pt idx="686">
                  <c:v>701.35</c:v>
                </c:pt>
                <c:pt idx="687">
                  <c:v>701.35</c:v>
                </c:pt>
                <c:pt idx="688">
                  <c:v>701.35</c:v>
                </c:pt>
                <c:pt idx="689">
                  <c:v>701.35</c:v>
                </c:pt>
                <c:pt idx="690">
                  <c:v>701.35</c:v>
                </c:pt>
                <c:pt idx="691">
                  <c:v>701.35</c:v>
                </c:pt>
                <c:pt idx="692">
                  <c:v>701.35</c:v>
                </c:pt>
                <c:pt idx="693">
                  <c:v>705.35</c:v>
                </c:pt>
                <c:pt idx="694">
                  <c:v>705.35</c:v>
                </c:pt>
                <c:pt idx="695">
                  <c:v>705.35</c:v>
                </c:pt>
                <c:pt idx="696">
                  <c:v>705.35</c:v>
                </c:pt>
                <c:pt idx="697">
                  <c:v>705.35</c:v>
                </c:pt>
                <c:pt idx="698">
                  <c:v>705.35</c:v>
                </c:pt>
                <c:pt idx="699">
                  <c:v>705.35</c:v>
                </c:pt>
                <c:pt idx="700">
                  <c:v>677.35</c:v>
                </c:pt>
                <c:pt idx="701">
                  <c:v>677.35</c:v>
                </c:pt>
                <c:pt idx="702">
                  <c:v>677.35</c:v>
                </c:pt>
                <c:pt idx="703">
                  <c:v>677.35</c:v>
                </c:pt>
                <c:pt idx="704">
                  <c:v>675.35</c:v>
                </c:pt>
                <c:pt idx="705">
                  <c:v>675.35</c:v>
                </c:pt>
                <c:pt idx="706">
                  <c:v>675.35</c:v>
                </c:pt>
                <c:pt idx="707">
                  <c:v>675.35</c:v>
                </c:pt>
                <c:pt idx="708">
                  <c:v>673.35</c:v>
                </c:pt>
                <c:pt idx="709">
                  <c:v>673.35</c:v>
                </c:pt>
                <c:pt idx="710">
                  <c:v>673.35</c:v>
                </c:pt>
                <c:pt idx="711">
                  <c:v>673.35</c:v>
                </c:pt>
                <c:pt idx="712">
                  <c:v>673.35</c:v>
                </c:pt>
                <c:pt idx="713">
                  <c:v>673.35</c:v>
                </c:pt>
                <c:pt idx="714">
                  <c:v>673.35</c:v>
                </c:pt>
                <c:pt idx="715">
                  <c:v>673.35</c:v>
                </c:pt>
                <c:pt idx="716">
                  <c:v>669.35</c:v>
                </c:pt>
                <c:pt idx="717">
                  <c:v>669.35</c:v>
                </c:pt>
                <c:pt idx="718">
                  <c:v>669.35</c:v>
                </c:pt>
                <c:pt idx="719">
                  <c:v>669.35</c:v>
                </c:pt>
                <c:pt idx="720">
                  <c:v>669.35</c:v>
                </c:pt>
                <c:pt idx="721">
                  <c:v>669.35</c:v>
                </c:pt>
                <c:pt idx="722">
                  <c:v>669.35</c:v>
                </c:pt>
                <c:pt idx="723">
                  <c:v>669.35</c:v>
                </c:pt>
                <c:pt idx="724">
                  <c:v>669.35</c:v>
                </c:pt>
                <c:pt idx="725">
                  <c:v>673.35</c:v>
                </c:pt>
                <c:pt idx="726">
                  <c:v>673.35</c:v>
                </c:pt>
                <c:pt idx="727">
                  <c:v>673.35</c:v>
                </c:pt>
                <c:pt idx="728">
                  <c:v>673.35</c:v>
                </c:pt>
                <c:pt idx="729">
                  <c:v>673.35</c:v>
                </c:pt>
                <c:pt idx="730">
                  <c:v>673.35</c:v>
                </c:pt>
                <c:pt idx="731">
                  <c:v>673.35</c:v>
                </c:pt>
                <c:pt idx="732">
                  <c:v>661.35</c:v>
                </c:pt>
                <c:pt idx="733">
                  <c:v>661.35</c:v>
                </c:pt>
                <c:pt idx="734">
                  <c:v>661.35</c:v>
                </c:pt>
                <c:pt idx="735">
                  <c:v>661.35</c:v>
                </c:pt>
                <c:pt idx="736">
                  <c:v>661.35</c:v>
                </c:pt>
                <c:pt idx="737">
                  <c:v>661.35</c:v>
                </c:pt>
                <c:pt idx="738">
                  <c:v>661.35</c:v>
                </c:pt>
                <c:pt idx="739">
                  <c:v>661.35</c:v>
                </c:pt>
                <c:pt idx="740">
                  <c:v>661.35</c:v>
                </c:pt>
                <c:pt idx="741">
                  <c:v>673.35</c:v>
                </c:pt>
                <c:pt idx="742">
                  <c:v>673.35</c:v>
                </c:pt>
                <c:pt idx="743">
                  <c:v>673.35</c:v>
                </c:pt>
                <c:pt idx="744">
                  <c:v>673.35</c:v>
                </c:pt>
                <c:pt idx="745">
                  <c:v>673.35</c:v>
                </c:pt>
                <c:pt idx="746">
                  <c:v>673.35</c:v>
                </c:pt>
                <c:pt idx="747">
                  <c:v>673.35</c:v>
                </c:pt>
                <c:pt idx="748">
                  <c:v>669.35</c:v>
                </c:pt>
                <c:pt idx="749">
                  <c:v>669.35</c:v>
                </c:pt>
                <c:pt idx="750">
                  <c:v>669.35</c:v>
                </c:pt>
                <c:pt idx="751">
                  <c:v>669.35</c:v>
                </c:pt>
                <c:pt idx="752">
                  <c:v>669.35</c:v>
                </c:pt>
                <c:pt idx="753">
                  <c:v>669.35</c:v>
                </c:pt>
                <c:pt idx="754">
                  <c:v>669.35</c:v>
                </c:pt>
                <c:pt idx="755">
                  <c:v>669.35</c:v>
                </c:pt>
                <c:pt idx="756">
                  <c:v>669.35</c:v>
                </c:pt>
                <c:pt idx="757">
                  <c:v>673.35</c:v>
                </c:pt>
                <c:pt idx="758">
                  <c:v>673.35</c:v>
                </c:pt>
                <c:pt idx="759">
                  <c:v>673.35</c:v>
                </c:pt>
                <c:pt idx="760">
                  <c:v>673.35</c:v>
                </c:pt>
                <c:pt idx="761">
                  <c:v>673.35</c:v>
                </c:pt>
                <c:pt idx="762">
                  <c:v>673.35</c:v>
                </c:pt>
                <c:pt idx="763">
                  <c:v>673.35</c:v>
                </c:pt>
                <c:pt idx="764">
                  <c:v>645.35</c:v>
                </c:pt>
                <c:pt idx="765">
                  <c:v>645.35</c:v>
                </c:pt>
                <c:pt idx="766">
                  <c:v>645.35</c:v>
                </c:pt>
                <c:pt idx="767">
                  <c:v>645.35</c:v>
                </c:pt>
                <c:pt idx="768">
                  <c:v>643.35</c:v>
                </c:pt>
                <c:pt idx="769">
                  <c:v>643.35</c:v>
                </c:pt>
                <c:pt idx="770">
                  <c:v>643.35</c:v>
                </c:pt>
                <c:pt idx="771">
                  <c:v>643.35</c:v>
                </c:pt>
                <c:pt idx="772">
                  <c:v>641.35</c:v>
                </c:pt>
                <c:pt idx="773">
                  <c:v>641.35</c:v>
                </c:pt>
                <c:pt idx="774">
                  <c:v>641.35</c:v>
                </c:pt>
                <c:pt idx="775">
                  <c:v>641.35</c:v>
                </c:pt>
                <c:pt idx="776">
                  <c:v>641.35</c:v>
                </c:pt>
                <c:pt idx="777">
                  <c:v>641.35</c:v>
                </c:pt>
                <c:pt idx="778">
                  <c:v>641.35</c:v>
                </c:pt>
                <c:pt idx="779">
                  <c:v>641.35</c:v>
                </c:pt>
                <c:pt idx="780">
                  <c:v>637.35</c:v>
                </c:pt>
                <c:pt idx="781">
                  <c:v>637.35</c:v>
                </c:pt>
                <c:pt idx="782">
                  <c:v>637.35</c:v>
                </c:pt>
                <c:pt idx="783">
                  <c:v>637.35</c:v>
                </c:pt>
                <c:pt idx="784">
                  <c:v>637.35</c:v>
                </c:pt>
                <c:pt idx="785">
                  <c:v>637.35</c:v>
                </c:pt>
                <c:pt idx="786">
                  <c:v>637.35</c:v>
                </c:pt>
                <c:pt idx="787">
                  <c:v>637.35</c:v>
                </c:pt>
                <c:pt idx="788">
                  <c:v>637.35</c:v>
                </c:pt>
                <c:pt idx="789">
                  <c:v>641.35</c:v>
                </c:pt>
                <c:pt idx="790">
                  <c:v>641.35</c:v>
                </c:pt>
                <c:pt idx="791">
                  <c:v>641.35</c:v>
                </c:pt>
                <c:pt idx="792">
                  <c:v>641.35</c:v>
                </c:pt>
                <c:pt idx="793">
                  <c:v>641.35</c:v>
                </c:pt>
                <c:pt idx="794">
                  <c:v>641.35</c:v>
                </c:pt>
                <c:pt idx="795">
                  <c:v>641.35</c:v>
                </c:pt>
                <c:pt idx="796">
                  <c:v>629.35</c:v>
                </c:pt>
                <c:pt idx="797">
                  <c:v>629.35</c:v>
                </c:pt>
                <c:pt idx="798">
                  <c:v>629.35</c:v>
                </c:pt>
                <c:pt idx="799">
                  <c:v>629.35</c:v>
                </c:pt>
                <c:pt idx="800">
                  <c:v>629.35</c:v>
                </c:pt>
                <c:pt idx="801">
                  <c:v>629.35</c:v>
                </c:pt>
                <c:pt idx="802">
                  <c:v>629.35</c:v>
                </c:pt>
                <c:pt idx="803">
                  <c:v>629.35</c:v>
                </c:pt>
                <c:pt idx="804">
                  <c:v>629.35</c:v>
                </c:pt>
                <c:pt idx="805">
                  <c:v>641.35</c:v>
                </c:pt>
                <c:pt idx="806">
                  <c:v>641.35</c:v>
                </c:pt>
                <c:pt idx="807">
                  <c:v>641.35</c:v>
                </c:pt>
                <c:pt idx="808">
                  <c:v>641.35</c:v>
                </c:pt>
                <c:pt idx="809">
                  <c:v>641.35</c:v>
                </c:pt>
                <c:pt idx="810">
                  <c:v>641.35</c:v>
                </c:pt>
                <c:pt idx="811">
                  <c:v>641.35</c:v>
                </c:pt>
                <c:pt idx="812">
                  <c:v>637.35</c:v>
                </c:pt>
                <c:pt idx="813">
                  <c:v>637.35</c:v>
                </c:pt>
                <c:pt idx="814">
                  <c:v>637.35</c:v>
                </c:pt>
                <c:pt idx="815">
                  <c:v>637.35</c:v>
                </c:pt>
                <c:pt idx="816">
                  <c:v>637.35</c:v>
                </c:pt>
                <c:pt idx="817">
                  <c:v>637.35</c:v>
                </c:pt>
                <c:pt idx="818">
                  <c:v>637.35</c:v>
                </c:pt>
                <c:pt idx="819">
                  <c:v>637.35</c:v>
                </c:pt>
                <c:pt idx="820">
                  <c:v>637.35</c:v>
                </c:pt>
                <c:pt idx="821">
                  <c:v>641.35</c:v>
                </c:pt>
                <c:pt idx="822">
                  <c:v>641.35</c:v>
                </c:pt>
                <c:pt idx="823">
                  <c:v>641.35</c:v>
                </c:pt>
                <c:pt idx="824">
                  <c:v>641.35</c:v>
                </c:pt>
                <c:pt idx="825">
                  <c:v>641.35</c:v>
                </c:pt>
                <c:pt idx="826">
                  <c:v>641.35</c:v>
                </c:pt>
                <c:pt idx="827">
                  <c:v>641.35</c:v>
                </c:pt>
                <c:pt idx="828">
                  <c:v>613.35</c:v>
                </c:pt>
                <c:pt idx="829">
                  <c:v>613.35</c:v>
                </c:pt>
                <c:pt idx="830">
                  <c:v>613.35</c:v>
                </c:pt>
                <c:pt idx="831">
                  <c:v>613.35</c:v>
                </c:pt>
                <c:pt idx="832">
                  <c:v>611.35</c:v>
                </c:pt>
                <c:pt idx="833">
                  <c:v>611.35</c:v>
                </c:pt>
                <c:pt idx="834">
                  <c:v>611.35</c:v>
                </c:pt>
                <c:pt idx="835">
                  <c:v>611.35</c:v>
                </c:pt>
                <c:pt idx="836">
                  <c:v>609.35</c:v>
                </c:pt>
                <c:pt idx="837">
                  <c:v>609.35</c:v>
                </c:pt>
                <c:pt idx="838">
                  <c:v>609.35</c:v>
                </c:pt>
                <c:pt idx="839">
                  <c:v>609.35</c:v>
                </c:pt>
                <c:pt idx="840">
                  <c:v>609.35</c:v>
                </c:pt>
                <c:pt idx="841">
                  <c:v>609.35</c:v>
                </c:pt>
                <c:pt idx="842">
                  <c:v>609.35</c:v>
                </c:pt>
                <c:pt idx="843">
                  <c:v>609.35</c:v>
                </c:pt>
                <c:pt idx="844">
                  <c:v>605.35</c:v>
                </c:pt>
                <c:pt idx="845">
                  <c:v>605.35</c:v>
                </c:pt>
                <c:pt idx="846">
                  <c:v>605.35</c:v>
                </c:pt>
                <c:pt idx="847">
                  <c:v>605.35</c:v>
                </c:pt>
                <c:pt idx="848">
                  <c:v>605.35</c:v>
                </c:pt>
                <c:pt idx="849">
                  <c:v>605.35</c:v>
                </c:pt>
                <c:pt idx="850">
                  <c:v>605.35</c:v>
                </c:pt>
                <c:pt idx="851">
                  <c:v>605.35</c:v>
                </c:pt>
                <c:pt idx="852">
                  <c:v>605.35</c:v>
                </c:pt>
                <c:pt idx="853">
                  <c:v>609.35</c:v>
                </c:pt>
                <c:pt idx="854">
                  <c:v>609.35</c:v>
                </c:pt>
                <c:pt idx="855">
                  <c:v>609.35</c:v>
                </c:pt>
                <c:pt idx="856">
                  <c:v>609.35</c:v>
                </c:pt>
                <c:pt idx="857">
                  <c:v>609.35</c:v>
                </c:pt>
                <c:pt idx="858">
                  <c:v>609.35</c:v>
                </c:pt>
                <c:pt idx="859">
                  <c:v>609.35</c:v>
                </c:pt>
                <c:pt idx="860">
                  <c:v>597.35</c:v>
                </c:pt>
                <c:pt idx="861">
                  <c:v>597.35</c:v>
                </c:pt>
                <c:pt idx="862">
                  <c:v>597.35</c:v>
                </c:pt>
                <c:pt idx="863">
                  <c:v>597.35</c:v>
                </c:pt>
                <c:pt idx="864">
                  <c:v>597.35</c:v>
                </c:pt>
                <c:pt idx="865">
                  <c:v>597.35</c:v>
                </c:pt>
                <c:pt idx="866">
                  <c:v>597.35</c:v>
                </c:pt>
                <c:pt idx="867">
                  <c:v>597.35</c:v>
                </c:pt>
                <c:pt idx="868">
                  <c:v>597.35</c:v>
                </c:pt>
                <c:pt idx="869">
                  <c:v>609.35</c:v>
                </c:pt>
                <c:pt idx="870">
                  <c:v>609.35</c:v>
                </c:pt>
                <c:pt idx="871">
                  <c:v>609.35</c:v>
                </c:pt>
                <c:pt idx="872">
                  <c:v>609.35</c:v>
                </c:pt>
                <c:pt idx="873">
                  <c:v>609.35</c:v>
                </c:pt>
                <c:pt idx="874">
                  <c:v>609.35</c:v>
                </c:pt>
                <c:pt idx="875">
                  <c:v>609.35</c:v>
                </c:pt>
                <c:pt idx="876">
                  <c:v>605.35</c:v>
                </c:pt>
                <c:pt idx="877">
                  <c:v>605.35</c:v>
                </c:pt>
                <c:pt idx="878">
                  <c:v>605.35</c:v>
                </c:pt>
                <c:pt idx="879">
                  <c:v>605.35</c:v>
                </c:pt>
                <c:pt idx="880">
                  <c:v>605.35</c:v>
                </c:pt>
                <c:pt idx="881">
                  <c:v>605.35</c:v>
                </c:pt>
                <c:pt idx="882">
                  <c:v>605.35</c:v>
                </c:pt>
                <c:pt idx="883">
                  <c:v>605.35</c:v>
                </c:pt>
                <c:pt idx="884">
                  <c:v>605.35</c:v>
                </c:pt>
                <c:pt idx="885">
                  <c:v>609.35</c:v>
                </c:pt>
                <c:pt idx="886">
                  <c:v>609.35</c:v>
                </c:pt>
                <c:pt idx="887">
                  <c:v>609.35</c:v>
                </c:pt>
                <c:pt idx="888">
                  <c:v>609.35</c:v>
                </c:pt>
                <c:pt idx="889">
                  <c:v>609.35</c:v>
                </c:pt>
                <c:pt idx="890">
                  <c:v>609.35</c:v>
                </c:pt>
                <c:pt idx="891">
                  <c:v>609.35</c:v>
                </c:pt>
                <c:pt idx="892">
                  <c:v>581.35</c:v>
                </c:pt>
                <c:pt idx="893">
                  <c:v>581.35</c:v>
                </c:pt>
                <c:pt idx="894">
                  <c:v>581.35</c:v>
                </c:pt>
                <c:pt idx="895">
                  <c:v>581.35</c:v>
                </c:pt>
                <c:pt idx="896">
                  <c:v>579.35</c:v>
                </c:pt>
                <c:pt idx="897">
                  <c:v>579.35</c:v>
                </c:pt>
                <c:pt idx="898">
                  <c:v>579.35</c:v>
                </c:pt>
                <c:pt idx="899">
                  <c:v>579.35</c:v>
                </c:pt>
                <c:pt idx="900">
                  <c:v>577.35</c:v>
                </c:pt>
                <c:pt idx="901">
                  <c:v>577.35</c:v>
                </c:pt>
                <c:pt idx="902">
                  <c:v>577.35</c:v>
                </c:pt>
                <c:pt idx="903">
                  <c:v>577.35</c:v>
                </c:pt>
                <c:pt idx="904">
                  <c:v>577.35</c:v>
                </c:pt>
                <c:pt idx="905">
                  <c:v>577.35</c:v>
                </c:pt>
                <c:pt idx="906">
                  <c:v>577.35</c:v>
                </c:pt>
                <c:pt idx="907">
                  <c:v>577.35</c:v>
                </c:pt>
                <c:pt idx="908">
                  <c:v>573.35</c:v>
                </c:pt>
                <c:pt idx="909">
                  <c:v>573.35</c:v>
                </c:pt>
                <c:pt idx="910">
                  <c:v>573.35</c:v>
                </c:pt>
                <c:pt idx="911">
                  <c:v>573.35</c:v>
                </c:pt>
                <c:pt idx="912">
                  <c:v>573.35</c:v>
                </c:pt>
                <c:pt idx="913">
                  <c:v>573.35</c:v>
                </c:pt>
                <c:pt idx="914">
                  <c:v>573.35</c:v>
                </c:pt>
                <c:pt idx="915">
                  <c:v>573.35</c:v>
                </c:pt>
                <c:pt idx="916">
                  <c:v>573.35</c:v>
                </c:pt>
                <c:pt idx="917">
                  <c:v>577.35</c:v>
                </c:pt>
                <c:pt idx="918">
                  <c:v>577.35</c:v>
                </c:pt>
                <c:pt idx="919">
                  <c:v>577.35</c:v>
                </c:pt>
                <c:pt idx="920">
                  <c:v>577.35</c:v>
                </c:pt>
                <c:pt idx="921">
                  <c:v>577.35</c:v>
                </c:pt>
                <c:pt idx="922">
                  <c:v>577.35</c:v>
                </c:pt>
                <c:pt idx="923">
                  <c:v>577.35</c:v>
                </c:pt>
                <c:pt idx="924">
                  <c:v>565.35</c:v>
                </c:pt>
                <c:pt idx="925">
                  <c:v>565.35</c:v>
                </c:pt>
                <c:pt idx="926">
                  <c:v>565.35</c:v>
                </c:pt>
                <c:pt idx="927">
                  <c:v>565.35</c:v>
                </c:pt>
                <c:pt idx="928">
                  <c:v>565.35</c:v>
                </c:pt>
                <c:pt idx="929">
                  <c:v>565.35</c:v>
                </c:pt>
                <c:pt idx="930">
                  <c:v>565.35</c:v>
                </c:pt>
                <c:pt idx="931">
                  <c:v>565.35</c:v>
                </c:pt>
                <c:pt idx="932">
                  <c:v>565.35</c:v>
                </c:pt>
                <c:pt idx="933">
                  <c:v>577.35</c:v>
                </c:pt>
                <c:pt idx="934">
                  <c:v>577.35</c:v>
                </c:pt>
                <c:pt idx="935">
                  <c:v>577.35</c:v>
                </c:pt>
                <c:pt idx="936">
                  <c:v>577.35</c:v>
                </c:pt>
                <c:pt idx="937">
                  <c:v>577.35</c:v>
                </c:pt>
                <c:pt idx="938">
                  <c:v>577.35</c:v>
                </c:pt>
                <c:pt idx="939">
                  <c:v>577.35</c:v>
                </c:pt>
                <c:pt idx="940">
                  <c:v>573.35</c:v>
                </c:pt>
                <c:pt idx="941">
                  <c:v>573.35</c:v>
                </c:pt>
                <c:pt idx="942">
                  <c:v>573.35</c:v>
                </c:pt>
                <c:pt idx="943">
                  <c:v>573.35</c:v>
                </c:pt>
                <c:pt idx="944">
                  <c:v>573.35</c:v>
                </c:pt>
                <c:pt idx="945">
                  <c:v>573.35</c:v>
                </c:pt>
                <c:pt idx="946">
                  <c:v>573.35</c:v>
                </c:pt>
                <c:pt idx="947">
                  <c:v>573.35</c:v>
                </c:pt>
                <c:pt idx="948">
                  <c:v>573.35</c:v>
                </c:pt>
                <c:pt idx="949">
                  <c:v>577.35</c:v>
                </c:pt>
                <c:pt idx="950">
                  <c:v>577.35</c:v>
                </c:pt>
                <c:pt idx="951">
                  <c:v>577.35</c:v>
                </c:pt>
                <c:pt idx="952">
                  <c:v>577.35</c:v>
                </c:pt>
                <c:pt idx="953">
                  <c:v>577.35</c:v>
                </c:pt>
                <c:pt idx="954">
                  <c:v>577.35</c:v>
                </c:pt>
                <c:pt idx="955">
                  <c:v>577.35</c:v>
                </c:pt>
                <c:pt idx="956">
                  <c:v>549.35</c:v>
                </c:pt>
                <c:pt idx="957">
                  <c:v>549.35</c:v>
                </c:pt>
                <c:pt idx="958">
                  <c:v>549.35</c:v>
                </c:pt>
                <c:pt idx="959">
                  <c:v>549.35</c:v>
                </c:pt>
                <c:pt idx="960">
                  <c:v>547.35</c:v>
                </c:pt>
                <c:pt idx="961">
                  <c:v>547.35</c:v>
                </c:pt>
                <c:pt idx="962">
                  <c:v>547.35</c:v>
                </c:pt>
                <c:pt idx="963">
                  <c:v>547.35</c:v>
                </c:pt>
                <c:pt idx="964">
                  <c:v>545.35</c:v>
                </c:pt>
                <c:pt idx="965">
                  <c:v>545.35</c:v>
                </c:pt>
                <c:pt idx="966">
                  <c:v>545.35</c:v>
                </c:pt>
                <c:pt idx="967">
                  <c:v>545.35</c:v>
                </c:pt>
                <c:pt idx="968">
                  <c:v>545.35</c:v>
                </c:pt>
                <c:pt idx="969">
                  <c:v>545.35</c:v>
                </c:pt>
                <c:pt idx="970">
                  <c:v>545.35</c:v>
                </c:pt>
                <c:pt idx="971">
                  <c:v>545.35</c:v>
                </c:pt>
                <c:pt idx="972">
                  <c:v>541.35</c:v>
                </c:pt>
                <c:pt idx="973">
                  <c:v>541.35</c:v>
                </c:pt>
                <c:pt idx="974">
                  <c:v>541.35</c:v>
                </c:pt>
                <c:pt idx="975">
                  <c:v>541.35</c:v>
                </c:pt>
                <c:pt idx="976">
                  <c:v>541.35</c:v>
                </c:pt>
                <c:pt idx="977">
                  <c:v>541.35</c:v>
                </c:pt>
                <c:pt idx="978">
                  <c:v>541.35</c:v>
                </c:pt>
                <c:pt idx="979">
                  <c:v>541.35</c:v>
                </c:pt>
                <c:pt idx="980">
                  <c:v>541.35</c:v>
                </c:pt>
                <c:pt idx="981">
                  <c:v>545.35</c:v>
                </c:pt>
                <c:pt idx="982">
                  <c:v>545.35</c:v>
                </c:pt>
                <c:pt idx="983">
                  <c:v>545.35</c:v>
                </c:pt>
                <c:pt idx="984">
                  <c:v>545.35</c:v>
                </c:pt>
                <c:pt idx="985">
                  <c:v>545.35</c:v>
                </c:pt>
                <c:pt idx="986">
                  <c:v>545.35</c:v>
                </c:pt>
                <c:pt idx="987">
                  <c:v>545.35</c:v>
                </c:pt>
                <c:pt idx="988">
                  <c:v>533.35</c:v>
                </c:pt>
                <c:pt idx="989">
                  <c:v>533.35</c:v>
                </c:pt>
                <c:pt idx="990">
                  <c:v>533.35</c:v>
                </c:pt>
                <c:pt idx="991">
                  <c:v>533.35</c:v>
                </c:pt>
                <c:pt idx="992">
                  <c:v>533.35</c:v>
                </c:pt>
                <c:pt idx="993">
                  <c:v>533.35</c:v>
                </c:pt>
                <c:pt idx="994">
                  <c:v>533.35</c:v>
                </c:pt>
                <c:pt idx="995">
                  <c:v>533.35</c:v>
                </c:pt>
                <c:pt idx="996">
                  <c:v>533.35</c:v>
                </c:pt>
                <c:pt idx="997">
                  <c:v>545.35</c:v>
                </c:pt>
                <c:pt idx="998">
                  <c:v>545.35</c:v>
                </c:pt>
                <c:pt idx="999">
                  <c:v>545.35</c:v>
                </c:pt>
                <c:pt idx="1000">
                  <c:v>545.35</c:v>
                </c:pt>
                <c:pt idx="1001">
                  <c:v>545.35</c:v>
                </c:pt>
                <c:pt idx="1002">
                  <c:v>545.35</c:v>
                </c:pt>
                <c:pt idx="1003">
                  <c:v>545.35</c:v>
                </c:pt>
                <c:pt idx="1004">
                  <c:v>541.35</c:v>
                </c:pt>
                <c:pt idx="1005">
                  <c:v>541.35</c:v>
                </c:pt>
                <c:pt idx="1006">
                  <c:v>541.35</c:v>
                </c:pt>
                <c:pt idx="1007">
                  <c:v>541.35</c:v>
                </c:pt>
                <c:pt idx="1008">
                  <c:v>541.35</c:v>
                </c:pt>
                <c:pt idx="1009">
                  <c:v>541.35</c:v>
                </c:pt>
                <c:pt idx="1010">
                  <c:v>541.35</c:v>
                </c:pt>
                <c:pt idx="1011">
                  <c:v>541.35</c:v>
                </c:pt>
                <c:pt idx="1012">
                  <c:v>541.35</c:v>
                </c:pt>
                <c:pt idx="1013">
                  <c:v>545.35</c:v>
                </c:pt>
                <c:pt idx="1014">
                  <c:v>545.35</c:v>
                </c:pt>
                <c:pt idx="1015">
                  <c:v>545.35</c:v>
                </c:pt>
                <c:pt idx="1016">
                  <c:v>545.35</c:v>
                </c:pt>
                <c:pt idx="1017">
                  <c:v>545.35</c:v>
                </c:pt>
                <c:pt idx="1018">
                  <c:v>545.35</c:v>
                </c:pt>
                <c:pt idx="1019">
                  <c:v>545.35</c:v>
                </c:pt>
                <c:pt idx="1020">
                  <c:v>517.35</c:v>
                </c:pt>
                <c:pt idx="1021">
                  <c:v>517.35</c:v>
                </c:pt>
                <c:pt idx="1022">
                  <c:v>517.35</c:v>
                </c:pt>
                <c:pt idx="1023">
                  <c:v>517.35</c:v>
                </c:pt>
                <c:pt idx="1024">
                  <c:v>515.35</c:v>
                </c:pt>
                <c:pt idx="1025">
                  <c:v>515.35</c:v>
                </c:pt>
                <c:pt idx="1026">
                  <c:v>515.35</c:v>
                </c:pt>
                <c:pt idx="1027">
                  <c:v>515.35</c:v>
                </c:pt>
                <c:pt idx="1028">
                  <c:v>513.35</c:v>
                </c:pt>
                <c:pt idx="1029">
                  <c:v>513.35</c:v>
                </c:pt>
                <c:pt idx="1030">
                  <c:v>513.35</c:v>
                </c:pt>
                <c:pt idx="1031">
                  <c:v>513.35</c:v>
                </c:pt>
                <c:pt idx="1032">
                  <c:v>513.35</c:v>
                </c:pt>
                <c:pt idx="1033">
                  <c:v>513.35</c:v>
                </c:pt>
                <c:pt idx="1034">
                  <c:v>513.35</c:v>
                </c:pt>
                <c:pt idx="1035">
                  <c:v>513.35</c:v>
                </c:pt>
                <c:pt idx="1036">
                  <c:v>509.35</c:v>
                </c:pt>
                <c:pt idx="1037">
                  <c:v>509.35</c:v>
                </c:pt>
                <c:pt idx="1038">
                  <c:v>509.35</c:v>
                </c:pt>
                <c:pt idx="1039">
                  <c:v>509.35</c:v>
                </c:pt>
                <c:pt idx="1040">
                  <c:v>509.35</c:v>
                </c:pt>
                <c:pt idx="1041">
                  <c:v>509.35</c:v>
                </c:pt>
                <c:pt idx="1042">
                  <c:v>509.35</c:v>
                </c:pt>
                <c:pt idx="1043">
                  <c:v>509.35</c:v>
                </c:pt>
                <c:pt idx="1044">
                  <c:v>509.35</c:v>
                </c:pt>
                <c:pt idx="1045">
                  <c:v>513.35</c:v>
                </c:pt>
                <c:pt idx="1046">
                  <c:v>513.35</c:v>
                </c:pt>
                <c:pt idx="1047">
                  <c:v>513.35</c:v>
                </c:pt>
                <c:pt idx="1048">
                  <c:v>513.35</c:v>
                </c:pt>
                <c:pt idx="1049">
                  <c:v>513.35</c:v>
                </c:pt>
                <c:pt idx="1050">
                  <c:v>513.35</c:v>
                </c:pt>
                <c:pt idx="1051">
                  <c:v>513.35</c:v>
                </c:pt>
                <c:pt idx="1052">
                  <c:v>501.35</c:v>
                </c:pt>
                <c:pt idx="1053">
                  <c:v>501.35</c:v>
                </c:pt>
                <c:pt idx="1054">
                  <c:v>501.35</c:v>
                </c:pt>
                <c:pt idx="1055">
                  <c:v>501.35</c:v>
                </c:pt>
                <c:pt idx="1056">
                  <c:v>501.35</c:v>
                </c:pt>
                <c:pt idx="1057">
                  <c:v>501.35</c:v>
                </c:pt>
                <c:pt idx="1058">
                  <c:v>501.35</c:v>
                </c:pt>
                <c:pt idx="1059">
                  <c:v>501.35</c:v>
                </c:pt>
                <c:pt idx="1060">
                  <c:v>501.35</c:v>
                </c:pt>
                <c:pt idx="1061">
                  <c:v>513.35</c:v>
                </c:pt>
                <c:pt idx="1062">
                  <c:v>513.35</c:v>
                </c:pt>
                <c:pt idx="1063">
                  <c:v>513.35</c:v>
                </c:pt>
                <c:pt idx="1064">
                  <c:v>513.35</c:v>
                </c:pt>
                <c:pt idx="1065">
                  <c:v>513.35</c:v>
                </c:pt>
                <c:pt idx="1066">
                  <c:v>513.35</c:v>
                </c:pt>
                <c:pt idx="1067">
                  <c:v>513.35</c:v>
                </c:pt>
                <c:pt idx="1068">
                  <c:v>509.35</c:v>
                </c:pt>
                <c:pt idx="1069">
                  <c:v>509.35</c:v>
                </c:pt>
                <c:pt idx="1070">
                  <c:v>509.35</c:v>
                </c:pt>
                <c:pt idx="1071">
                  <c:v>509.35</c:v>
                </c:pt>
                <c:pt idx="1072">
                  <c:v>509.35</c:v>
                </c:pt>
                <c:pt idx="1073">
                  <c:v>509.35</c:v>
                </c:pt>
                <c:pt idx="1074">
                  <c:v>509.35</c:v>
                </c:pt>
                <c:pt idx="1075">
                  <c:v>509.35</c:v>
                </c:pt>
                <c:pt idx="1076">
                  <c:v>509.35</c:v>
                </c:pt>
                <c:pt idx="1077">
                  <c:v>513.35</c:v>
                </c:pt>
                <c:pt idx="1078">
                  <c:v>513.35</c:v>
                </c:pt>
                <c:pt idx="1079">
                  <c:v>513.35</c:v>
                </c:pt>
                <c:pt idx="1080">
                  <c:v>513.35</c:v>
                </c:pt>
                <c:pt idx="1081">
                  <c:v>513.35</c:v>
                </c:pt>
                <c:pt idx="1082">
                  <c:v>513.35</c:v>
                </c:pt>
                <c:pt idx="1083">
                  <c:v>513.35</c:v>
                </c:pt>
                <c:pt idx="1084">
                  <c:v>485.33499999999998</c:v>
                </c:pt>
                <c:pt idx="1085">
                  <c:v>485.33499999999998</c:v>
                </c:pt>
                <c:pt idx="1086">
                  <c:v>485.33499999999998</c:v>
                </c:pt>
                <c:pt idx="1087">
                  <c:v>485.33499999999998</c:v>
                </c:pt>
                <c:pt idx="1088">
                  <c:v>483.33499999999998</c:v>
                </c:pt>
                <c:pt idx="1089">
                  <c:v>483.33499999999998</c:v>
                </c:pt>
                <c:pt idx="1090">
                  <c:v>483.33499999999998</c:v>
                </c:pt>
                <c:pt idx="1091">
                  <c:v>483.33499999999998</c:v>
                </c:pt>
                <c:pt idx="1092">
                  <c:v>481.33499999999998</c:v>
                </c:pt>
                <c:pt idx="1093">
                  <c:v>481.33499999999998</c:v>
                </c:pt>
                <c:pt idx="1094">
                  <c:v>481.33499999999998</c:v>
                </c:pt>
                <c:pt idx="1095">
                  <c:v>481.33499999999998</c:v>
                </c:pt>
                <c:pt idx="1096">
                  <c:v>481.33499999999998</c:v>
                </c:pt>
                <c:pt idx="1097">
                  <c:v>481.33499999999998</c:v>
                </c:pt>
                <c:pt idx="1098">
                  <c:v>481.33499999999998</c:v>
                </c:pt>
                <c:pt idx="1099">
                  <c:v>481.33499999999998</c:v>
                </c:pt>
                <c:pt idx="1100">
                  <c:v>477.33499999999998</c:v>
                </c:pt>
                <c:pt idx="1101">
                  <c:v>477.33499999999998</c:v>
                </c:pt>
                <c:pt idx="1102">
                  <c:v>477.33499999999998</c:v>
                </c:pt>
                <c:pt idx="1103">
                  <c:v>477.33499999999998</c:v>
                </c:pt>
                <c:pt idx="1104">
                  <c:v>477.33499999999998</c:v>
                </c:pt>
                <c:pt idx="1105">
                  <c:v>477.33499999999998</c:v>
                </c:pt>
                <c:pt idx="1106">
                  <c:v>477.33499999999998</c:v>
                </c:pt>
                <c:pt idx="1107">
                  <c:v>477.33499999999998</c:v>
                </c:pt>
                <c:pt idx="1108">
                  <c:v>477.33499999999998</c:v>
                </c:pt>
                <c:pt idx="1109">
                  <c:v>481.33499999999998</c:v>
                </c:pt>
                <c:pt idx="1110">
                  <c:v>481.33499999999998</c:v>
                </c:pt>
                <c:pt idx="1111">
                  <c:v>481.33499999999998</c:v>
                </c:pt>
                <c:pt idx="1112">
                  <c:v>481.33499999999998</c:v>
                </c:pt>
                <c:pt idx="1113">
                  <c:v>481.33499999999998</c:v>
                </c:pt>
                <c:pt idx="1114">
                  <c:v>481.33499999999998</c:v>
                </c:pt>
                <c:pt idx="1115">
                  <c:v>481.33499999999998</c:v>
                </c:pt>
                <c:pt idx="1116">
                  <c:v>469.33499999999998</c:v>
                </c:pt>
                <c:pt idx="1117">
                  <c:v>469.33499999999998</c:v>
                </c:pt>
                <c:pt idx="1118">
                  <c:v>469.33499999999998</c:v>
                </c:pt>
                <c:pt idx="1119">
                  <c:v>469.33499999999998</c:v>
                </c:pt>
                <c:pt idx="1120">
                  <c:v>469.33499999999998</c:v>
                </c:pt>
                <c:pt idx="1121">
                  <c:v>469.33499999999998</c:v>
                </c:pt>
                <c:pt idx="1122">
                  <c:v>469.33499999999998</c:v>
                </c:pt>
                <c:pt idx="1123">
                  <c:v>469.33499999999998</c:v>
                </c:pt>
                <c:pt idx="1124">
                  <c:v>469.33499999999998</c:v>
                </c:pt>
                <c:pt idx="1125">
                  <c:v>481.33499999999998</c:v>
                </c:pt>
                <c:pt idx="1126">
                  <c:v>481.33499999999998</c:v>
                </c:pt>
                <c:pt idx="1127">
                  <c:v>481.33499999999998</c:v>
                </c:pt>
                <c:pt idx="1128">
                  <c:v>481.33499999999998</c:v>
                </c:pt>
                <c:pt idx="1129">
                  <c:v>481.33499999999998</c:v>
                </c:pt>
                <c:pt idx="1130">
                  <c:v>481.33499999999998</c:v>
                </c:pt>
                <c:pt idx="1131">
                  <c:v>481.33499999999998</c:v>
                </c:pt>
                <c:pt idx="1132">
                  <c:v>477.33499999999998</c:v>
                </c:pt>
                <c:pt idx="1133">
                  <c:v>477.33499999999998</c:v>
                </c:pt>
                <c:pt idx="1134">
                  <c:v>477.33499999999998</c:v>
                </c:pt>
                <c:pt idx="1135">
                  <c:v>477.33499999999998</c:v>
                </c:pt>
                <c:pt idx="1136">
                  <c:v>477.33499999999998</c:v>
                </c:pt>
                <c:pt idx="1137">
                  <c:v>477.33499999999998</c:v>
                </c:pt>
                <c:pt idx="1138">
                  <c:v>477.33499999999998</c:v>
                </c:pt>
                <c:pt idx="1139">
                  <c:v>477.33499999999998</c:v>
                </c:pt>
                <c:pt idx="1140">
                  <c:v>477.33499999999998</c:v>
                </c:pt>
                <c:pt idx="1141">
                  <c:v>481.33499999999998</c:v>
                </c:pt>
                <c:pt idx="1142">
                  <c:v>481.33499999999998</c:v>
                </c:pt>
                <c:pt idx="1143">
                  <c:v>481.33499999999998</c:v>
                </c:pt>
                <c:pt idx="1144">
                  <c:v>481.33499999999998</c:v>
                </c:pt>
                <c:pt idx="1145">
                  <c:v>481.33499999999998</c:v>
                </c:pt>
                <c:pt idx="1146">
                  <c:v>481.33499999999998</c:v>
                </c:pt>
                <c:pt idx="1147">
                  <c:v>481.33499999999998</c:v>
                </c:pt>
                <c:pt idx="1148">
                  <c:v>453.33499999999998</c:v>
                </c:pt>
                <c:pt idx="1149">
                  <c:v>453.33499999999998</c:v>
                </c:pt>
                <c:pt idx="1150">
                  <c:v>453.33499999999998</c:v>
                </c:pt>
                <c:pt idx="1151">
                  <c:v>453.33499999999998</c:v>
                </c:pt>
                <c:pt idx="1152">
                  <c:v>451.33499999999998</c:v>
                </c:pt>
                <c:pt idx="1153">
                  <c:v>451.33499999999998</c:v>
                </c:pt>
                <c:pt idx="1154">
                  <c:v>451.33499999999998</c:v>
                </c:pt>
                <c:pt idx="1155">
                  <c:v>451.33499999999998</c:v>
                </c:pt>
                <c:pt idx="1156">
                  <c:v>449.33499999999998</c:v>
                </c:pt>
                <c:pt idx="1157">
                  <c:v>449.33499999999998</c:v>
                </c:pt>
                <c:pt idx="1158">
                  <c:v>449.33499999999998</c:v>
                </c:pt>
                <c:pt idx="1159">
                  <c:v>449.33499999999998</c:v>
                </c:pt>
                <c:pt idx="1160">
                  <c:v>449.33499999999998</c:v>
                </c:pt>
                <c:pt idx="1161">
                  <c:v>449.33499999999998</c:v>
                </c:pt>
                <c:pt idx="1162">
                  <c:v>449.33499999999998</c:v>
                </c:pt>
                <c:pt idx="1163">
                  <c:v>449.33499999999998</c:v>
                </c:pt>
                <c:pt idx="1164">
                  <c:v>445.33499999999998</c:v>
                </c:pt>
                <c:pt idx="1165">
                  <c:v>445.33499999999998</c:v>
                </c:pt>
                <c:pt idx="1166">
                  <c:v>445.33499999999998</c:v>
                </c:pt>
                <c:pt idx="1167">
                  <c:v>445.33499999999998</c:v>
                </c:pt>
                <c:pt idx="1168">
                  <c:v>445.33499999999998</c:v>
                </c:pt>
                <c:pt idx="1169">
                  <c:v>445.33499999999998</c:v>
                </c:pt>
                <c:pt idx="1170">
                  <c:v>445.33499999999998</c:v>
                </c:pt>
                <c:pt idx="1171">
                  <c:v>445.33499999999998</c:v>
                </c:pt>
                <c:pt idx="1172">
                  <c:v>445.33499999999998</c:v>
                </c:pt>
                <c:pt idx="1173">
                  <c:v>449.33499999999998</c:v>
                </c:pt>
                <c:pt idx="1174">
                  <c:v>449.33499999999998</c:v>
                </c:pt>
                <c:pt idx="1175">
                  <c:v>449.33499999999998</c:v>
                </c:pt>
                <c:pt idx="1176">
                  <c:v>449.33499999999998</c:v>
                </c:pt>
                <c:pt idx="1177">
                  <c:v>449.33499999999998</c:v>
                </c:pt>
                <c:pt idx="1178">
                  <c:v>449.33499999999998</c:v>
                </c:pt>
                <c:pt idx="1179">
                  <c:v>449.33499999999998</c:v>
                </c:pt>
                <c:pt idx="1180">
                  <c:v>437.33499999999998</c:v>
                </c:pt>
                <c:pt idx="1181">
                  <c:v>437.33499999999998</c:v>
                </c:pt>
                <c:pt idx="1182">
                  <c:v>437.33499999999998</c:v>
                </c:pt>
                <c:pt idx="1183">
                  <c:v>437.33499999999998</c:v>
                </c:pt>
                <c:pt idx="1184">
                  <c:v>437.33499999999998</c:v>
                </c:pt>
                <c:pt idx="1185">
                  <c:v>437.33499999999998</c:v>
                </c:pt>
                <c:pt idx="1186">
                  <c:v>437.33499999999998</c:v>
                </c:pt>
                <c:pt idx="1187">
                  <c:v>437.33499999999998</c:v>
                </c:pt>
                <c:pt idx="1188">
                  <c:v>437.33499999999998</c:v>
                </c:pt>
                <c:pt idx="1189">
                  <c:v>449.33499999999998</c:v>
                </c:pt>
                <c:pt idx="1190">
                  <c:v>449.33499999999998</c:v>
                </c:pt>
                <c:pt idx="1191">
                  <c:v>449.33499999999998</c:v>
                </c:pt>
                <c:pt idx="1192">
                  <c:v>449.33499999999998</c:v>
                </c:pt>
                <c:pt idx="1193">
                  <c:v>449.33499999999998</c:v>
                </c:pt>
                <c:pt idx="1194">
                  <c:v>449.33499999999998</c:v>
                </c:pt>
                <c:pt idx="1195">
                  <c:v>449.33499999999998</c:v>
                </c:pt>
                <c:pt idx="1196">
                  <c:v>445.33499999999998</c:v>
                </c:pt>
                <c:pt idx="1197">
                  <c:v>445.33499999999998</c:v>
                </c:pt>
                <c:pt idx="1198">
                  <c:v>445.33499999999998</c:v>
                </c:pt>
                <c:pt idx="1199">
                  <c:v>445.33499999999998</c:v>
                </c:pt>
                <c:pt idx="1200">
                  <c:v>445.33499999999998</c:v>
                </c:pt>
                <c:pt idx="1201">
                  <c:v>445.33499999999998</c:v>
                </c:pt>
                <c:pt idx="1202">
                  <c:v>445.33499999999998</c:v>
                </c:pt>
                <c:pt idx="1203">
                  <c:v>445.33499999999998</c:v>
                </c:pt>
                <c:pt idx="1204">
                  <c:v>445.33499999999998</c:v>
                </c:pt>
                <c:pt idx="1205">
                  <c:v>449.33499999999998</c:v>
                </c:pt>
                <c:pt idx="1206">
                  <c:v>449.33499999999998</c:v>
                </c:pt>
                <c:pt idx="1207">
                  <c:v>449.33499999999998</c:v>
                </c:pt>
                <c:pt idx="1208">
                  <c:v>449.33499999999998</c:v>
                </c:pt>
                <c:pt idx="1209">
                  <c:v>449.33499999999998</c:v>
                </c:pt>
                <c:pt idx="1210">
                  <c:v>449.33499999999998</c:v>
                </c:pt>
                <c:pt idx="1211">
                  <c:v>449.33499999999998</c:v>
                </c:pt>
                <c:pt idx="1212">
                  <c:v>421.33499999999998</c:v>
                </c:pt>
                <c:pt idx="1213">
                  <c:v>421.33499999999998</c:v>
                </c:pt>
                <c:pt idx="1214">
                  <c:v>421.33499999999998</c:v>
                </c:pt>
                <c:pt idx="1215">
                  <c:v>421.33499999999998</c:v>
                </c:pt>
                <c:pt idx="1216">
                  <c:v>419.33499999999998</c:v>
                </c:pt>
                <c:pt idx="1217">
                  <c:v>419.33499999999998</c:v>
                </c:pt>
                <c:pt idx="1218">
                  <c:v>419.33499999999998</c:v>
                </c:pt>
                <c:pt idx="1219">
                  <c:v>419.33499999999998</c:v>
                </c:pt>
                <c:pt idx="1220">
                  <c:v>417.33499999999998</c:v>
                </c:pt>
                <c:pt idx="1221">
                  <c:v>417.33499999999998</c:v>
                </c:pt>
                <c:pt idx="1222">
                  <c:v>417.33499999999998</c:v>
                </c:pt>
                <c:pt idx="1223">
                  <c:v>417.33499999999998</c:v>
                </c:pt>
                <c:pt idx="1224">
                  <c:v>417.33499999999998</c:v>
                </c:pt>
                <c:pt idx="1225">
                  <c:v>417.33499999999998</c:v>
                </c:pt>
                <c:pt idx="1226">
                  <c:v>417.33499999999998</c:v>
                </c:pt>
                <c:pt idx="1227">
                  <c:v>417.33499999999998</c:v>
                </c:pt>
                <c:pt idx="1228">
                  <c:v>413.33499999999998</c:v>
                </c:pt>
                <c:pt idx="1229">
                  <c:v>413.33499999999998</c:v>
                </c:pt>
                <c:pt idx="1230">
                  <c:v>413.33499999999998</c:v>
                </c:pt>
                <c:pt idx="1231">
                  <c:v>413.33499999999998</c:v>
                </c:pt>
                <c:pt idx="1232">
                  <c:v>413.33499999999998</c:v>
                </c:pt>
                <c:pt idx="1233">
                  <c:v>413.33499999999998</c:v>
                </c:pt>
                <c:pt idx="1234">
                  <c:v>413.33499999999998</c:v>
                </c:pt>
                <c:pt idx="1235">
                  <c:v>413.33499999999998</c:v>
                </c:pt>
                <c:pt idx="1236">
                  <c:v>413.33499999999998</c:v>
                </c:pt>
                <c:pt idx="1237">
                  <c:v>417.33499999999998</c:v>
                </c:pt>
                <c:pt idx="1238">
                  <c:v>417.33499999999998</c:v>
                </c:pt>
                <c:pt idx="1239">
                  <c:v>417.33499999999998</c:v>
                </c:pt>
                <c:pt idx="1240">
                  <c:v>417.33499999999998</c:v>
                </c:pt>
                <c:pt idx="1241">
                  <c:v>417.33499999999998</c:v>
                </c:pt>
                <c:pt idx="1242">
                  <c:v>417.33499999999998</c:v>
                </c:pt>
                <c:pt idx="1243">
                  <c:v>417.33499999999998</c:v>
                </c:pt>
                <c:pt idx="1244">
                  <c:v>405.33499999999998</c:v>
                </c:pt>
                <c:pt idx="1245">
                  <c:v>405.33499999999998</c:v>
                </c:pt>
                <c:pt idx="1246">
                  <c:v>405.33499999999998</c:v>
                </c:pt>
                <c:pt idx="1247">
                  <c:v>405.33499999999998</c:v>
                </c:pt>
                <c:pt idx="1248">
                  <c:v>405.33499999999998</c:v>
                </c:pt>
                <c:pt idx="1249">
                  <c:v>405.33499999999998</c:v>
                </c:pt>
                <c:pt idx="1250">
                  <c:v>405.33499999999998</c:v>
                </c:pt>
                <c:pt idx="1251">
                  <c:v>405.33499999999998</c:v>
                </c:pt>
                <c:pt idx="1252">
                  <c:v>405.33499999999998</c:v>
                </c:pt>
                <c:pt idx="1253">
                  <c:v>417.33499999999998</c:v>
                </c:pt>
                <c:pt idx="1254">
                  <c:v>417.33499999999998</c:v>
                </c:pt>
                <c:pt idx="1255">
                  <c:v>417.33499999999998</c:v>
                </c:pt>
                <c:pt idx="1256">
                  <c:v>417.33499999999998</c:v>
                </c:pt>
                <c:pt idx="1257">
                  <c:v>417.33499999999998</c:v>
                </c:pt>
                <c:pt idx="1258">
                  <c:v>417.33499999999998</c:v>
                </c:pt>
                <c:pt idx="1259">
                  <c:v>417.33499999999998</c:v>
                </c:pt>
                <c:pt idx="1260">
                  <c:v>413.33499999999998</c:v>
                </c:pt>
                <c:pt idx="1261">
                  <c:v>413.33499999999998</c:v>
                </c:pt>
                <c:pt idx="1262">
                  <c:v>413.33499999999998</c:v>
                </c:pt>
                <c:pt idx="1263">
                  <c:v>413.33499999999998</c:v>
                </c:pt>
                <c:pt idx="1264">
                  <c:v>413.33499999999998</c:v>
                </c:pt>
                <c:pt idx="1265">
                  <c:v>413.33499999999998</c:v>
                </c:pt>
                <c:pt idx="1266">
                  <c:v>413.33499999999998</c:v>
                </c:pt>
                <c:pt idx="1267">
                  <c:v>413.33499999999998</c:v>
                </c:pt>
                <c:pt idx="1268">
                  <c:v>413.33499999999998</c:v>
                </c:pt>
                <c:pt idx="1269">
                  <c:v>417.33499999999998</c:v>
                </c:pt>
                <c:pt idx="1270">
                  <c:v>417.33499999999998</c:v>
                </c:pt>
                <c:pt idx="1271">
                  <c:v>417.33499999999998</c:v>
                </c:pt>
                <c:pt idx="1272">
                  <c:v>417.33499999999998</c:v>
                </c:pt>
                <c:pt idx="1273">
                  <c:v>417.33499999999998</c:v>
                </c:pt>
                <c:pt idx="1274">
                  <c:v>417.33499999999998</c:v>
                </c:pt>
                <c:pt idx="1275">
                  <c:v>417.33499999999998</c:v>
                </c:pt>
                <c:pt idx="1276">
                  <c:v>389.33499999999998</c:v>
                </c:pt>
                <c:pt idx="1277">
                  <c:v>389.33499999999998</c:v>
                </c:pt>
                <c:pt idx="1278">
                  <c:v>389.33499999999998</c:v>
                </c:pt>
                <c:pt idx="1279">
                  <c:v>389.33499999999998</c:v>
                </c:pt>
                <c:pt idx="1280">
                  <c:v>387.33499999999998</c:v>
                </c:pt>
                <c:pt idx="1281">
                  <c:v>387.33499999999998</c:v>
                </c:pt>
                <c:pt idx="1282">
                  <c:v>387.33499999999998</c:v>
                </c:pt>
                <c:pt idx="1283">
                  <c:v>387.33499999999998</c:v>
                </c:pt>
                <c:pt idx="1284">
                  <c:v>385.33499999999998</c:v>
                </c:pt>
                <c:pt idx="1285">
                  <c:v>385.33499999999998</c:v>
                </c:pt>
                <c:pt idx="1286">
                  <c:v>385.33499999999998</c:v>
                </c:pt>
                <c:pt idx="1287">
                  <c:v>385.33499999999998</c:v>
                </c:pt>
                <c:pt idx="1288">
                  <c:v>385.33499999999998</c:v>
                </c:pt>
                <c:pt idx="1289">
                  <c:v>385.33499999999998</c:v>
                </c:pt>
                <c:pt idx="1290">
                  <c:v>385.33499999999998</c:v>
                </c:pt>
                <c:pt idx="1291">
                  <c:v>385.33499999999998</c:v>
                </c:pt>
                <c:pt idx="1292">
                  <c:v>381.33499999999998</c:v>
                </c:pt>
                <c:pt idx="1293">
                  <c:v>381.33499999999998</c:v>
                </c:pt>
                <c:pt idx="1294">
                  <c:v>381.33499999999998</c:v>
                </c:pt>
                <c:pt idx="1295">
                  <c:v>381.33499999999998</c:v>
                </c:pt>
                <c:pt idx="1296">
                  <c:v>381.33499999999998</c:v>
                </c:pt>
                <c:pt idx="1297">
                  <c:v>381.33499999999998</c:v>
                </c:pt>
                <c:pt idx="1298">
                  <c:v>381.33499999999998</c:v>
                </c:pt>
                <c:pt idx="1299">
                  <c:v>381.33499999999998</c:v>
                </c:pt>
                <c:pt idx="1300">
                  <c:v>381.33499999999998</c:v>
                </c:pt>
                <c:pt idx="1301">
                  <c:v>385.33499999999998</c:v>
                </c:pt>
                <c:pt idx="1302">
                  <c:v>385.33499999999998</c:v>
                </c:pt>
                <c:pt idx="1303">
                  <c:v>385.33499999999998</c:v>
                </c:pt>
                <c:pt idx="1304">
                  <c:v>385.33499999999998</c:v>
                </c:pt>
                <c:pt idx="1305">
                  <c:v>385.33499999999998</c:v>
                </c:pt>
                <c:pt idx="1306">
                  <c:v>385.33499999999998</c:v>
                </c:pt>
                <c:pt idx="1307">
                  <c:v>385.33499999999998</c:v>
                </c:pt>
                <c:pt idx="1308">
                  <c:v>373.33499999999998</c:v>
                </c:pt>
                <c:pt idx="1309">
                  <c:v>373.33499999999998</c:v>
                </c:pt>
                <c:pt idx="1310">
                  <c:v>373.33499999999998</c:v>
                </c:pt>
                <c:pt idx="1311">
                  <c:v>373.33499999999998</c:v>
                </c:pt>
                <c:pt idx="1312">
                  <c:v>373.33499999999998</c:v>
                </c:pt>
                <c:pt idx="1313">
                  <c:v>373.33499999999998</c:v>
                </c:pt>
                <c:pt idx="1314">
                  <c:v>373.33499999999998</c:v>
                </c:pt>
                <c:pt idx="1315">
                  <c:v>373.33499999999998</c:v>
                </c:pt>
                <c:pt idx="1316">
                  <c:v>373.33499999999998</c:v>
                </c:pt>
                <c:pt idx="1317">
                  <c:v>385.33499999999998</c:v>
                </c:pt>
                <c:pt idx="1318">
                  <c:v>385.33499999999998</c:v>
                </c:pt>
                <c:pt idx="1319">
                  <c:v>385.33499999999998</c:v>
                </c:pt>
                <c:pt idx="1320">
                  <c:v>385.33499999999998</c:v>
                </c:pt>
                <c:pt idx="1321">
                  <c:v>385.33499999999998</c:v>
                </c:pt>
                <c:pt idx="1322">
                  <c:v>385.33499999999998</c:v>
                </c:pt>
                <c:pt idx="1323">
                  <c:v>385.33499999999998</c:v>
                </c:pt>
                <c:pt idx="1324">
                  <c:v>381.33499999999998</c:v>
                </c:pt>
                <c:pt idx="1325">
                  <c:v>381.33499999999998</c:v>
                </c:pt>
                <c:pt idx="1326">
                  <c:v>381.33499999999998</c:v>
                </c:pt>
                <c:pt idx="1327">
                  <c:v>381.33499999999998</c:v>
                </c:pt>
                <c:pt idx="1328">
                  <c:v>381.33499999999998</c:v>
                </c:pt>
                <c:pt idx="1329">
                  <c:v>381.33499999999998</c:v>
                </c:pt>
                <c:pt idx="1330">
                  <c:v>381.33499999999998</c:v>
                </c:pt>
                <c:pt idx="1331">
                  <c:v>381.33499999999998</c:v>
                </c:pt>
                <c:pt idx="1332">
                  <c:v>381.33499999999998</c:v>
                </c:pt>
                <c:pt idx="1333">
                  <c:v>385.33499999999998</c:v>
                </c:pt>
                <c:pt idx="1334">
                  <c:v>385.33499999999998</c:v>
                </c:pt>
                <c:pt idx="1335">
                  <c:v>385.33499999999998</c:v>
                </c:pt>
                <c:pt idx="1336">
                  <c:v>385.33499999999998</c:v>
                </c:pt>
                <c:pt idx="1337">
                  <c:v>385.33499999999998</c:v>
                </c:pt>
                <c:pt idx="1338">
                  <c:v>385.33499999999998</c:v>
                </c:pt>
                <c:pt idx="1339">
                  <c:v>385.33499999999998</c:v>
                </c:pt>
                <c:pt idx="1340">
                  <c:v>357.33499999999998</c:v>
                </c:pt>
                <c:pt idx="1341">
                  <c:v>357.33499999999998</c:v>
                </c:pt>
                <c:pt idx="1342">
                  <c:v>357.33499999999998</c:v>
                </c:pt>
                <c:pt idx="1343">
                  <c:v>357.33499999999998</c:v>
                </c:pt>
                <c:pt idx="1344">
                  <c:v>355.33499999999998</c:v>
                </c:pt>
                <c:pt idx="1345">
                  <c:v>355.33499999999998</c:v>
                </c:pt>
                <c:pt idx="1346">
                  <c:v>355.33499999999998</c:v>
                </c:pt>
                <c:pt idx="1347">
                  <c:v>355.33499999999998</c:v>
                </c:pt>
                <c:pt idx="1348">
                  <c:v>353.33499999999998</c:v>
                </c:pt>
                <c:pt idx="1349">
                  <c:v>353.33499999999998</c:v>
                </c:pt>
                <c:pt idx="1350">
                  <c:v>353.33499999999998</c:v>
                </c:pt>
                <c:pt idx="1351">
                  <c:v>353.33499999999998</c:v>
                </c:pt>
                <c:pt idx="1352">
                  <c:v>353.33499999999998</c:v>
                </c:pt>
                <c:pt idx="1353">
                  <c:v>353.33499999999998</c:v>
                </c:pt>
                <c:pt idx="1354">
                  <c:v>353.33499999999998</c:v>
                </c:pt>
                <c:pt idx="1355">
                  <c:v>353.33499999999998</c:v>
                </c:pt>
                <c:pt idx="1356">
                  <c:v>349.33499999999998</c:v>
                </c:pt>
                <c:pt idx="1357">
                  <c:v>349.33499999999998</c:v>
                </c:pt>
                <c:pt idx="1358">
                  <c:v>349.33499999999998</c:v>
                </c:pt>
                <c:pt idx="1359">
                  <c:v>349.33499999999998</c:v>
                </c:pt>
                <c:pt idx="1360">
                  <c:v>349.33499999999998</c:v>
                </c:pt>
                <c:pt idx="1361">
                  <c:v>349.33499999999998</c:v>
                </c:pt>
                <c:pt idx="1362">
                  <c:v>349.33499999999998</c:v>
                </c:pt>
                <c:pt idx="1363">
                  <c:v>349.33499999999998</c:v>
                </c:pt>
                <c:pt idx="1364">
                  <c:v>349.33499999999998</c:v>
                </c:pt>
                <c:pt idx="1365">
                  <c:v>353.33499999999998</c:v>
                </c:pt>
                <c:pt idx="1366">
                  <c:v>353.33499999999998</c:v>
                </c:pt>
                <c:pt idx="1367">
                  <c:v>353.33499999999998</c:v>
                </c:pt>
                <c:pt idx="1368">
                  <c:v>353.33499999999998</c:v>
                </c:pt>
                <c:pt idx="1369">
                  <c:v>353.33499999999998</c:v>
                </c:pt>
                <c:pt idx="1370">
                  <c:v>353.33499999999998</c:v>
                </c:pt>
                <c:pt idx="1371">
                  <c:v>353.33499999999998</c:v>
                </c:pt>
                <c:pt idx="1372">
                  <c:v>341.33499999999998</c:v>
                </c:pt>
                <c:pt idx="1373">
                  <c:v>341.33499999999998</c:v>
                </c:pt>
                <c:pt idx="1374">
                  <c:v>341.33499999999998</c:v>
                </c:pt>
                <c:pt idx="1375">
                  <c:v>341.33499999999998</c:v>
                </c:pt>
                <c:pt idx="1376">
                  <c:v>341.33499999999998</c:v>
                </c:pt>
                <c:pt idx="1377">
                  <c:v>341.33499999999998</c:v>
                </c:pt>
                <c:pt idx="1378">
                  <c:v>341.33499999999998</c:v>
                </c:pt>
                <c:pt idx="1379">
                  <c:v>341.33499999999998</c:v>
                </c:pt>
                <c:pt idx="1380">
                  <c:v>341.33499999999998</c:v>
                </c:pt>
                <c:pt idx="1381">
                  <c:v>353.33499999999998</c:v>
                </c:pt>
                <c:pt idx="1382">
                  <c:v>353.33499999999998</c:v>
                </c:pt>
                <c:pt idx="1383">
                  <c:v>353.33499999999998</c:v>
                </c:pt>
                <c:pt idx="1384">
                  <c:v>353.33499999999998</c:v>
                </c:pt>
                <c:pt idx="1385">
                  <c:v>353.33499999999998</c:v>
                </c:pt>
                <c:pt idx="1386">
                  <c:v>353.33499999999998</c:v>
                </c:pt>
                <c:pt idx="1387">
                  <c:v>353.33499999999998</c:v>
                </c:pt>
                <c:pt idx="1388">
                  <c:v>349.33499999999998</c:v>
                </c:pt>
                <c:pt idx="1389">
                  <c:v>349.33499999999998</c:v>
                </c:pt>
                <c:pt idx="1390">
                  <c:v>349.33499999999998</c:v>
                </c:pt>
                <c:pt idx="1391">
                  <c:v>349.33499999999998</c:v>
                </c:pt>
                <c:pt idx="1392">
                  <c:v>349.33499999999998</c:v>
                </c:pt>
                <c:pt idx="1393">
                  <c:v>349.33499999999998</c:v>
                </c:pt>
                <c:pt idx="1394">
                  <c:v>349.33499999999998</c:v>
                </c:pt>
                <c:pt idx="1395">
                  <c:v>349.33499999999998</c:v>
                </c:pt>
                <c:pt idx="1396">
                  <c:v>349.33499999999998</c:v>
                </c:pt>
                <c:pt idx="1397">
                  <c:v>353.33499999999998</c:v>
                </c:pt>
                <c:pt idx="1398">
                  <c:v>353.33499999999998</c:v>
                </c:pt>
                <c:pt idx="1399">
                  <c:v>353.33499999999998</c:v>
                </c:pt>
                <c:pt idx="1400">
                  <c:v>353.33499999999998</c:v>
                </c:pt>
                <c:pt idx="1401">
                  <c:v>353.33499999999998</c:v>
                </c:pt>
                <c:pt idx="1402">
                  <c:v>353.33499999999998</c:v>
                </c:pt>
                <c:pt idx="1403">
                  <c:v>353.33499999999998</c:v>
                </c:pt>
                <c:pt idx="1404">
                  <c:v>325.33499999999998</c:v>
                </c:pt>
                <c:pt idx="1405">
                  <c:v>325.33499999999998</c:v>
                </c:pt>
                <c:pt idx="1406">
                  <c:v>325.33499999999998</c:v>
                </c:pt>
                <c:pt idx="1407">
                  <c:v>325.33499999999998</c:v>
                </c:pt>
                <c:pt idx="1408">
                  <c:v>323.33499999999998</c:v>
                </c:pt>
                <c:pt idx="1409">
                  <c:v>323.33499999999998</c:v>
                </c:pt>
                <c:pt idx="1410">
                  <c:v>323.33499999999998</c:v>
                </c:pt>
                <c:pt idx="1411">
                  <c:v>323.33499999999998</c:v>
                </c:pt>
                <c:pt idx="1412">
                  <c:v>321.33499999999998</c:v>
                </c:pt>
                <c:pt idx="1413">
                  <c:v>321.33499999999998</c:v>
                </c:pt>
                <c:pt idx="1414">
                  <c:v>321.33499999999998</c:v>
                </c:pt>
                <c:pt idx="1415">
                  <c:v>321.33499999999998</c:v>
                </c:pt>
                <c:pt idx="1416">
                  <c:v>321.33499999999998</c:v>
                </c:pt>
                <c:pt idx="1417">
                  <c:v>321.33499999999998</c:v>
                </c:pt>
                <c:pt idx="1418">
                  <c:v>321.33499999999998</c:v>
                </c:pt>
                <c:pt idx="1419">
                  <c:v>321.33499999999998</c:v>
                </c:pt>
                <c:pt idx="1420">
                  <c:v>317.33499999999998</c:v>
                </c:pt>
                <c:pt idx="1421">
                  <c:v>317.33499999999998</c:v>
                </c:pt>
                <c:pt idx="1422">
                  <c:v>317.33499999999998</c:v>
                </c:pt>
                <c:pt idx="1423">
                  <c:v>317.33499999999998</c:v>
                </c:pt>
                <c:pt idx="1424">
                  <c:v>317.33499999999998</c:v>
                </c:pt>
                <c:pt idx="1425">
                  <c:v>317.33499999999998</c:v>
                </c:pt>
                <c:pt idx="1426">
                  <c:v>317.33499999999998</c:v>
                </c:pt>
                <c:pt idx="1427">
                  <c:v>317.33499999999998</c:v>
                </c:pt>
                <c:pt idx="1428">
                  <c:v>317.33499999999998</c:v>
                </c:pt>
                <c:pt idx="1429">
                  <c:v>321.33499999999998</c:v>
                </c:pt>
                <c:pt idx="1430">
                  <c:v>321.33499999999998</c:v>
                </c:pt>
                <c:pt idx="1431">
                  <c:v>321.33499999999998</c:v>
                </c:pt>
                <c:pt idx="1432">
                  <c:v>321.33499999999998</c:v>
                </c:pt>
                <c:pt idx="1433">
                  <c:v>321.33499999999998</c:v>
                </c:pt>
                <c:pt idx="1434">
                  <c:v>321.33499999999998</c:v>
                </c:pt>
                <c:pt idx="1435">
                  <c:v>321.33499999999998</c:v>
                </c:pt>
                <c:pt idx="1436">
                  <c:v>309.33499999999998</c:v>
                </c:pt>
                <c:pt idx="1437">
                  <c:v>309.33499999999998</c:v>
                </c:pt>
                <c:pt idx="1438">
                  <c:v>309.33499999999998</c:v>
                </c:pt>
                <c:pt idx="1439">
                  <c:v>309.33499999999998</c:v>
                </c:pt>
                <c:pt idx="1440">
                  <c:v>309.33499999999998</c:v>
                </c:pt>
                <c:pt idx="1441">
                  <c:v>309.33499999999998</c:v>
                </c:pt>
                <c:pt idx="1442">
                  <c:v>309.33499999999998</c:v>
                </c:pt>
                <c:pt idx="1443">
                  <c:v>309.33499999999998</c:v>
                </c:pt>
                <c:pt idx="1444">
                  <c:v>309.33499999999998</c:v>
                </c:pt>
                <c:pt idx="1445">
                  <c:v>321.33499999999998</c:v>
                </c:pt>
                <c:pt idx="1446">
                  <c:v>321.33499999999998</c:v>
                </c:pt>
                <c:pt idx="1447">
                  <c:v>321.33499999999998</c:v>
                </c:pt>
                <c:pt idx="1448">
                  <c:v>321.33499999999998</c:v>
                </c:pt>
                <c:pt idx="1449">
                  <c:v>321.33499999999998</c:v>
                </c:pt>
                <c:pt idx="1450">
                  <c:v>321.33499999999998</c:v>
                </c:pt>
                <c:pt idx="1451">
                  <c:v>321.33499999999998</c:v>
                </c:pt>
                <c:pt idx="1452">
                  <c:v>317.33499999999998</c:v>
                </c:pt>
                <c:pt idx="1453">
                  <c:v>317.33499999999998</c:v>
                </c:pt>
                <c:pt idx="1454">
                  <c:v>317.33499999999998</c:v>
                </c:pt>
                <c:pt idx="1455">
                  <c:v>317.33499999999998</c:v>
                </c:pt>
                <c:pt idx="1456">
                  <c:v>317.33499999999998</c:v>
                </c:pt>
                <c:pt idx="1457">
                  <c:v>317.33499999999998</c:v>
                </c:pt>
                <c:pt idx="1458">
                  <c:v>317.33499999999998</c:v>
                </c:pt>
                <c:pt idx="1459">
                  <c:v>317.33499999999998</c:v>
                </c:pt>
                <c:pt idx="1460">
                  <c:v>317.33499999999998</c:v>
                </c:pt>
                <c:pt idx="1461">
                  <c:v>321.33499999999998</c:v>
                </c:pt>
                <c:pt idx="1462">
                  <c:v>321.33499999999998</c:v>
                </c:pt>
                <c:pt idx="1463">
                  <c:v>321.33499999999998</c:v>
                </c:pt>
                <c:pt idx="1464">
                  <c:v>321.33499999999998</c:v>
                </c:pt>
                <c:pt idx="1465">
                  <c:v>321.33499999999998</c:v>
                </c:pt>
                <c:pt idx="1466">
                  <c:v>321.33499999999998</c:v>
                </c:pt>
                <c:pt idx="1467">
                  <c:v>321.33499999999998</c:v>
                </c:pt>
                <c:pt idx="1468">
                  <c:v>293.33499999999998</c:v>
                </c:pt>
                <c:pt idx="1469">
                  <c:v>293.33499999999998</c:v>
                </c:pt>
                <c:pt idx="1470">
                  <c:v>293.33499999999998</c:v>
                </c:pt>
                <c:pt idx="1471">
                  <c:v>293.33499999999998</c:v>
                </c:pt>
                <c:pt idx="1472">
                  <c:v>291.33499999999998</c:v>
                </c:pt>
                <c:pt idx="1473">
                  <c:v>291.33499999999998</c:v>
                </c:pt>
                <c:pt idx="1474">
                  <c:v>291.33499999999998</c:v>
                </c:pt>
                <c:pt idx="1475">
                  <c:v>291.33499999999998</c:v>
                </c:pt>
                <c:pt idx="1476">
                  <c:v>289.33499999999998</c:v>
                </c:pt>
                <c:pt idx="1477">
                  <c:v>289.33499999999998</c:v>
                </c:pt>
                <c:pt idx="1478">
                  <c:v>289.33499999999998</c:v>
                </c:pt>
                <c:pt idx="1479">
                  <c:v>289.33499999999998</c:v>
                </c:pt>
                <c:pt idx="1480">
                  <c:v>289.33499999999998</c:v>
                </c:pt>
                <c:pt idx="1481">
                  <c:v>289.33499999999998</c:v>
                </c:pt>
                <c:pt idx="1482">
                  <c:v>289.33499999999998</c:v>
                </c:pt>
                <c:pt idx="1483">
                  <c:v>289.33499999999998</c:v>
                </c:pt>
                <c:pt idx="1484">
                  <c:v>285.33499999999998</c:v>
                </c:pt>
                <c:pt idx="1485">
                  <c:v>285.33499999999998</c:v>
                </c:pt>
                <c:pt idx="1486">
                  <c:v>285.33499999999998</c:v>
                </c:pt>
                <c:pt idx="1487">
                  <c:v>285.33499999999998</c:v>
                </c:pt>
                <c:pt idx="1488">
                  <c:v>285.33499999999998</c:v>
                </c:pt>
                <c:pt idx="1489">
                  <c:v>285.33499999999998</c:v>
                </c:pt>
                <c:pt idx="1490">
                  <c:v>285.33499999999998</c:v>
                </c:pt>
                <c:pt idx="1491">
                  <c:v>285.33499999999998</c:v>
                </c:pt>
                <c:pt idx="1492">
                  <c:v>285.33499999999998</c:v>
                </c:pt>
                <c:pt idx="1493">
                  <c:v>289.33499999999998</c:v>
                </c:pt>
                <c:pt idx="1494">
                  <c:v>289.33499999999998</c:v>
                </c:pt>
                <c:pt idx="1495">
                  <c:v>289.33499999999998</c:v>
                </c:pt>
                <c:pt idx="1496">
                  <c:v>289.33499999999998</c:v>
                </c:pt>
                <c:pt idx="1497">
                  <c:v>289.33499999999998</c:v>
                </c:pt>
                <c:pt idx="1498">
                  <c:v>289.33499999999998</c:v>
                </c:pt>
                <c:pt idx="1499">
                  <c:v>289.33499999999998</c:v>
                </c:pt>
                <c:pt idx="1500">
                  <c:v>277.33499999999998</c:v>
                </c:pt>
                <c:pt idx="1501">
                  <c:v>277.33499999999998</c:v>
                </c:pt>
                <c:pt idx="1502">
                  <c:v>277.33499999999998</c:v>
                </c:pt>
                <c:pt idx="1503">
                  <c:v>277.33499999999998</c:v>
                </c:pt>
                <c:pt idx="1504">
                  <c:v>277.33499999999998</c:v>
                </c:pt>
                <c:pt idx="1505">
                  <c:v>277.33499999999998</c:v>
                </c:pt>
                <c:pt idx="1506">
                  <c:v>277.33499999999998</c:v>
                </c:pt>
                <c:pt idx="1507">
                  <c:v>277.33499999999998</c:v>
                </c:pt>
                <c:pt idx="1508">
                  <c:v>277.33499999999998</c:v>
                </c:pt>
                <c:pt idx="1509">
                  <c:v>289.33499999999998</c:v>
                </c:pt>
                <c:pt idx="1510">
                  <c:v>289.33499999999998</c:v>
                </c:pt>
                <c:pt idx="1511">
                  <c:v>289.33499999999998</c:v>
                </c:pt>
                <c:pt idx="1512">
                  <c:v>289.33499999999998</c:v>
                </c:pt>
                <c:pt idx="1513">
                  <c:v>289.33499999999998</c:v>
                </c:pt>
                <c:pt idx="1514">
                  <c:v>289.33499999999998</c:v>
                </c:pt>
                <c:pt idx="1515">
                  <c:v>289.33499999999998</c:v>
                </c:pt>
                <c:pt idx="1516">
                  <c:v>285.33499999999998</c:v>
                </c:pt>
                <c:pt idx="1517">
                  <c:v>285.33499999999998</c:v>
                </c:pt>
                <c:pt idx="1518">
                  <c:v>285.33499999999998</c:v>
                </c:pt>
                <c:pt idx="1519">
                  <c:v>285.33499999999998</c:v>
                </c:pt>
                <c:pt idx="1520">
                  <c:v>285.33499999999998</c:v>
                </c:pt>
                <c:pt idx="1521">
                  <c:v>285.33499999999998</c:v>
                </c:pt>
                <c:pt idx="1522">
                  <c:v>285.33499999999998</c:v>
                </c:pt>
                <c:pt idx="1523">
                  <c:v>285.33499999999998</c:v>
                </c:pt>
                <c:pt idx="1524">
                  <c:v>285.33499999999998</c:v>
                </c:pt>
                <c:pt idx="1525">
                  <c:v>289.33499999999998</c:v>
                </c:pt>
                <c:pt idx="1526">
                  <c:v>289.33499999999998</c:v>
                </c:pt>
                <c:pt idx="1527">
                  <c:v>289.33499999999998</c:v>
                </c:pt>
                <c:pt idx="1528">
                  <c:v>289.33499999999998</c:v>
                </c:pt>
                <c:pt idx="1529">
                  <c:v>289.33499999999998</c:v>
                </c:pt>
                <c:pt idx="1530">
                  <c:v>289.33499999999998</c:v>
                </c:pt>
                <c:pt idx="1531">
                  <c:v>289.33499999999998</c:v>
                </c:pt>
                <c:pt idx="1532">
                  <c:v>261.33499999999998</c:v>
                </c:pt>
                <c:pt idx="1533">
                  <c:v>261.33499999999998</c:v>
                </c:pt>
                <c:pt idx="1534">
                  <c:v>261.33499999999998</c:v>
                </c:pt>
                <c:pt idx="1535">
                  <c:v>261.33499999999998</c:v>
                </c:pt>
                <c:pt idx="1536">
                  <c:v>259.33499999999998</c:v>
                </c:pt>
                <c:pt idx="1537">
                  <c:v>259.33499999999998</c:v>
                </c:pt>
                <c:pt idx="1538">
                  <c:v>259.33499999999998</c:v>
                </c:pt>
                <c:pt idx="1539">
                  <c:v>259.33499999999998</c:v>
                </c:pt>
                <c:pt idx="1540">
                  <c:v>257.33499999999998</c:v>
                </c:pt>
                <c:pt idx="1541">
                  <c:v>257.33499999999998</c:v>
                </c:pt>
                <c:pt idx="1542">
                  <c:v>257.33499999999998</c:v>
                </c:pt>
                <c:pt idx="1543">
                  <c:v>257.33499999999998</c:v>
                </c:pt>
                <c:pt idx="1544">
                  <c:v>257.33499999999998</c:v>
                </c:pt>
                <c:pt idx="1545">
                  <c:v>257.33499999999998</c:v>
                </c:pt>
                <c:pt idx="1546">
                  <c:v>257.33499999999998</c:v>
                </c:pt>
                <c:pt idx="1547">
                  <c:v>257.33499999999998</c:v>
                </c:pt>
                <c:pt idx="1548">
                  <c:v>253.33500000000001</c:v>
                </c:pt>
                <c:pt idx="1549">
                  <c:v>253.33500000000001</c:v>
                </c:pt>
                <c:pt idx="1550">
                  <c:v>253.33500000000001</c:v>
                </c:pt>
                <c:pt idx="1551">
                  <c:v>253.33500000000001</c:v>
                </c:pt>
                <c:pt idx="1552">
                  <c:v>253.33500000000001</c:v>
                </c:pt>
                <c:pt idx="1553">
                  <c:v>253.33500000000001</c:v>
                </c:pt>
                <c:pt idx="1554">
                  <c:v>253.33500000000001</c:v>
                </c:pt>
                <c:pt idx="1555">
                  <c:v>253.33500000000001</c:v>
                </c:pt>
                <c:pt idx="1556">
                  <c:v>253.33500000000001</c:v>
                </c:pt>
                <c:pt idx="1557">
                  <c:v>257.33499999999998</c:v>
                </c:pt>
                <c:pt idx="1558">
                  <c:v>257.33499999999998</c:v>
                </c:pt>
                <c:pt idx="1559">
                  <c:v>257.33499999999998</c:v>
                </c:pt>
                <c:pt idx="1560">
                  <c:v>257.33499999999998</c:v>
                </c:pt>
                <c:pt idx="1561">
                  <c:v>257.33499999999998</c:v>
                </c:pt>
                <c:pt idx="1562">
                  <c:v>257.33499999999998</c:v>
                </c:pt>
                <c:pt idx="1563">
                  <c:v>257.33499999999998</c:v>
                </c:pt>
                <c:pt idx="1564">
                  <c:v>245.33500000000001</c:v>
                </c:pt>
                <c:pt idx="1565">
                  <c:v>245.33500000000001</c:v>
                </c:pt>
                <c:pt idx="1566">
                  <c:v>245.33500000000001</c:v>
                </c:pt>
                <c:pt idx="1567">
                  <c:v>245.33500000000001</c:v>
                </c:pt>
                <c:pt idx="1568">
                  <c:v>245.33500000000001</c:v>
                </c:pt>
                <c:pt idx="1569">
                  <c:v>245.33500000000001</c:v>
                </c:pt>
                <c:pt idx="1570">
                  <c:v>245.33500000000001</c:v>
                </c:pt>
                <c:pt idx="1571">
                  <c:v>245.33500000000001</c:v>
                </c:pt>
                <c:pt idx="1572">
                  <c:v>245.33500000000001</c:v>
                </c:pt>
                <c:pt idx="1573">
                  <c:v>257.33499999999998</c:v>
                </c:pt>
                <c:pt idx="1574">
                  <c:v>257.33499999999998</c:v>
                </c:pt>
                <c:pt idx="1575">
                  <c:v>257.33499999999998</c:v>
                </c:pt>
                <c:pt idx="1576">
                  <c:v>257.33499999999998</c:v>
                </c:pt>
                <c:pt idx="1577">
                  <c:v>257.33499999999998</c:v>
                </c:pt>
                <c:pt idx="1578">
                  <c:v>257.33499999999998</c:v>
                </c:pt>
                <c:pt idx="1579">
                  <c:v>257.33499999999998</c:v>
                </c:pt>
                <c:pt idx="1580">
                  <c:v>253.33500000000001</c:v>
                </c:pt>
                <c:pt idx="1581">
                  <c:v>253.33500000000001</c:v>
                </c:pt>
                <c:pt idx="1582">
                  <c:v>253.33500000000001</c:v>
                </c:pt>
                <c:pt idx="1583">
                  <c:v>253.33500000000001</c:v>
                </c:pt>
                <c:pt idx="1584">
                  <c:v>253.33500000000001</c:v>
                </c:pt>
                <c:pt idx="1585">
                  <c:v>253.33500000000001</c:v>
                </c:pt>
                <c:pt idx="1586">
                  <c:v>253.33500000000001</c:v>
                </c:pt>
                <c:pt idx="1587">
                  <c:v>253.33500000000001</c:v>
                </c:pt>
                <c:pt idx="1588">
                  <c:v>253.33500000000001</c:v>
                </c:pt>
                <c:pt idx="1589">
                  <c:v>257.33499999999998</c:v>
                </c:pt>
                <c:pt idx="1590">
                  <c:v>257.33499999999998</c:v>
                </c:pt>
                <c:pt idx="1591">
                  <c:v>257.33499999999998</c:v>
                </c:pt>
                <c:pt idx="1592">
                  <c:v>257.33499999999998</c:v>
                </c:pt>
                <c:pt idx="1593">
                  <c:v>257.33499999999998</c:v>
                </c:pt>
                <c:pt idx="1594">
                  <c:v>257.33499999999998</c:v>
                </c:pt>
                <c:pt idx="1595">
                  <c:v>257.33499999999998</c:v>
                </c:pt>
                <c:pt idx="1596">
                  <c:v>229.33500000000001</c:v>
                </c:pt>
                <c:pt idx="1597">
                  <c:v>229.33500000000001</c:v>
                </c:pt>
                <c:pt idx="1598">
                  <c:v>229.33500000000001</c:v>
                </c:pt>
                <c:pt idx="1599">
                  <c:v>229.33500000000001</c:v>
                </c:pt>
                <c:pt idx="1600">
                  <c:v>227.33500000000001</c:v>
                </c:pt>
                <c:pt idx="1601">
                  <c:v>227.33500000000001</c:v>
                </c:pt>
                <c:pt idx="1602">
                  <c:v>227.33500000000001</c:v>
                </c:pt>
                <c:pt idx="1603">
                  <c:v>227.33500000000001</c:v>
                </c:pt>
                <c:pt idx="1604">
                  <c:v>225.33500000000001</c:v>
                </c:pt>
                <c:pt idx="1605">
                  <c:v>225.33500000000001</c:v>
                </c:pt>
                <c:pt idx="1606">
                  <c:v>225.33500000000001</c:v>
                </c:pt>
                <c:pt idx="1607">
                  <c:v>225.33500000000001</c:v>
                </c:pt>
                <c:pt idx="1608">
                  <c:v>225.33500000000001</c:v>
                </c:pt>
                <c:pt idx="1609">
                  <c:v>225.33500000000001</c:v>
                </c:pt>
                <c:pt idx="1610">
                  <c:v>225.33500000000001</c:v>
                </c:pt>
                <c:pt idx="1611">
                  <c:v>225.33500000000001</c:v>
                </c:pt>
                <c:pt idx="1612">
                  <c:v>221.33500000000001</c:v>
                </c:pt>
                <c:pt idx="1613">
                  <c:v>221.33500000000001</c:v>
                </c:pt>
                <c:pt idx="1614">
                  <c:v>221.33500000000001</c:v>
                </c:pt>
                <c:pt idx="1615">
                  <c:v>221.33500000000001</c:v>
                </c:pt>
                <c:pt idx="1616">
                  <c:v>221.33500000000001</c:v>
                </c:pt>
                <c:pt idx="1617">
                  <c:v>221.33500000000001</c:v>
                </c:pt>
                <c:pt idx="1618">
                  <c:v>221.33500000000001</c:v>
                </c:pt>
                <c:pt idx="1619">
                  <c:v>221.33500000000001</c:v>
                </c:pt>
                <c:pt idx="1620">
                  <c:v>221.33500000000001</c:v>
                </c:pt>
                <c:pt idx="1621">
                  <c:v>225.33500000000001</c:v>
                </c:pt>
                <c:pt idx="1622">
                  <c:v>225.33500000000001</c:v>
                </c:pt>
                <c:pt idx="1623">
                  <c:v>225.33500000000001</c:v>
                </c:pt>
                <c:pt idx="1624">
                  <c:v>225.33500000000001</c:v>
                </c:pt>
                <c:pt idx="1625">
                  <c:v>225.33500000000001</c:v>
                </c:pt>
                <c:pt idx="1626">
                  <c:v>225.33500000000001</c:v>
                </c:pt>
                <c:pt idx="1627">
                  <c:v>225.33500000000001</c:v>
                </c:pt>
                <c:pt idx="1628">
                  <c:v>213.33500000000001</c:v>
                </c:pt>
                <c:pt idx="1629">
                  <c:v>213.33500000000001</c:v>
                </c:pt>
                <c:pt idx="1630">
                  <c:v>213.33500000000001</c:v>
                </c:pt>
                <c:pt idx="1631">
                  <c:v>213.33500000000001</c:v>
                </c:pt>
                <c:pt idx="1632">
                  <c:v>213.33500000000001</c:v>
                </c:pt>
                <c:pt idx="1633">
                  <c:v>213.33500000000001</c:v>
                </c:pt>
                <c:pt idx="1634">
                  <c:v>213.33500000000001</c:v>
                </c:pt>
                <c:pt idx="1635">
                  <c:v>213.33500000000001</c:v>
                </c:pt>
                <c:pt idx="1636">
                  <c:v>213.33500000000001</c:v>
                </c:pt>
                <c:pt idx="1637">
                  <c:v>225.33500000000001</c:v>
                </c:pt>
                <c:pt idx="1638">
                  <c:v>225.33500000000001</c:v>
                </c:pt>
                <c:pt idx="1639">
                  <c:v>225.33500000000001</c:v>
                </c:pt>
                <c:pt idx="1640">
                  <c:v>225.33500000000001</c:v>
                </c:pt>
                <c:pt idx="1641">
                  <c:v>225.33500000000001</c:v>
                </c:pt>
                <c:pt idx="1642">
                  <c:v>225.33500000000001</c:v>
                </c:pt>
                <c:pt idx="1643">
                  <c:v>225.33500000000001</c:v>
                </c:pt>
                <c:pt idx="1644">
                  <c:v>221.33500000000001</c:v>
                </c:pt>
                <c:pt idx="1645">
                  <c:v>221.33500000000001</c:v>
                </c:pt>
                <c:pt idx="1646">
                  <c:v>221.33500000000001</c:v>
                </c:pt>
                <c:pt idx="1647">
                  <c:v>221.33500000000001</c:v>
                </c:pt>
                <c:pt idx="1648">
                  <c:v>221.33500000000001</c:v>
                </c:pt>
                <c:pt idx="1649">
                  <c:v>221.33500000000001</c:v>
                </c:pt>
                <c:pt idx="1650">
                  <c:v>221.33500000000001</c:v>
                </c:pt>
                <c:pt idx="1651">
                  <c:v>221.33500000000001</c:v>
                </c:pt>
                <c:pt idx="1652">
                  <c:v>221.33500000000001</c:v>
                </c:pt>
                <c:pt idx="1653">
                  <c:v>225.33500000000001</c:v>
                </c:pt>
                <c:pt idx="1654">
                  <c:v>225.33500000000001</c:v>
                </c:pt>
                <c:pt idx="1655">
                  <c:v>225.33500000000001</c:v>
                </c:pt>
                <c:pt idx="1656">
                  <c:v>225.33500000000001</c:v>
                </c:pt>
                <c:pt idx="1657">
                  <c:v>225.33500000000001</c:v>
                </c:pt>
                <c:pt idx="1658">
                  <c:v>225.33500000000001</c:v>
                </c:pt>
                <c:pt idx="1659">
                  <c:v>225.33500000000001</c:v>
                </c:pt>
                <c:pt idx="1660">
                  <c:v>197.33500000000001</c:v>
                </c:pt>
                <c:pt idx="1661">
                  <c:v>197.33500000000001</c:v>
                </c:pt>
                <c:pt idx="1662">
                  <c:v>197.33500000000001</c:v>
                </c:pt>
                <c:pt idx="1663">
                  <c:v>197.33500000000001</c:v>
                </c:pt>
                <c:pt idx="1664">
                  <c:v>195.33500000000001</c:v>
                </c:pt>
                <c:pt idx="1665">
                  <c:v>195.33500000000001</c:v>
                </c:pt>
                <c:pt idx="1666">
                  <c:v>195.33500000000001</c:v>
                </c:pt>
                <c:pt idx="1667">
                  <c:v>195.33500000000001</c:v>
                </c:pt>
                <c:pt idx="1668">
                  <c:v>193.33500000000001</c:v>
                </c:pt>
                <c:pt idx="1669">
                  <c:v>193.33500000000001</c:v>
                </c:pt>
                <c:pt idx="1670">
                  <c:v>193.33500000000001</c:v>
                </c:pt>
                <c:pt idx="1671">
                  <c:v>193.33500000000001</c:v>
                </c:pt>
                <c:pt idx="1672">
                  <c:v>193.33500000000001</c:v>
                </c:pt>
                <c:pt idx="1673">
                  <c:v>193.33500000000001</c:v>
                </c:pt>
                <c:pt idx="1674">
                  <c:v>193.33500000000001</c:v>
                </c:pt>
                <c:pt idx="1675">
                  <c:v>193.33500000000001</c:v>
                </c:pt>
                <c:pt idx="1676">
                  <c:v>189.33500000000001</c:v>
                </c:pt>
                <c:pt idx="1677">
                  <c:v>189.33500000000001</c:v>
                </c:pt>
                <c:pt idx="1678">
                  <c:v>189.33500000000001</c:v>
                </c:pt>
                <c:pt idx="1679">
                  <c:v>189.33500000000001</c:v>
                </c:pt>
                <c:pt idx="1680">
                  <c:v>189.33500000000001</c:v>
                </c:pt>
                <c:pt idx="1681">
                  <c:v>189.33500000000001</c:v>
                </c:pt>
                <c:pt idx="1682">
                  <c:v>189.33500000000001</c:v>
                </c:pt>
                <c:pt idx="1683">
                  <c:v>189.33500000000001</c:v>
                </c:pt>
                <c:pt idx="1684">
                  <c:v>189.33500000000001</c:v>
                </c:pt>
                <c:pt idx="1685">
                  <c:v>193.33500000000001</c:v>
                </c:pt>
                <c:pt idx="1686">
                  <c:v>193.33500000000001</c:v>
                </c:pt>
                <c:pt idx="1687">
                  <c:v>193.33500000000001</c:v>
                </c:pt>
                <c:pt idx="1688">
                  <c:v>193.33500000000001</c:v>
                </c:pt>
                <c:pt idx="1689">
                  <c:v>193.33500000000001</c:v>
                </c:pt>
                <c:pt idx="1690">
                  <c:v>193.33500000000001</c:v>
                </c:pt>
                <c:pt idx="1691">
                  <c:v>193.33500000000001</c:v>
                </c:pt>
                <c:pt idx="1692">
                  <c:v>181.33500000000001</c:v>
                </c:pt>
                <c:pt idx="1693">
                  <c:v>181.33500000000001</c:v>
                </c:pt>
                <c:pt idx="1694">
                  <c:v>181.33500000000001</c:v>
                </c:pt>
                <c:pt idx="1695">
                  <c:v>181.33500000000001</c:v>
                </c:pt>
                <c:pt idx="1696">
                  <c:v>181.33500000000001</c:v>
                </c:pt>
                <c:pt idx="1697">
                  <c:v>181.33500000000001</c:v>
                </c:pt>
                <c:pt idx="1698">
                  <c:v>181.33500000000001</c:v>
                </c:pt>
                <c:pt idx="1699">
                  <c:v>181.33500000000001</c:v>
                </c:pt>
                <c:pt idx="1700">
                  <c:v>181.33500000000001</c:v>
                </c:pt>
                <c:pt idx="1701">
                  <c:v>193.33500000000001</c:v>
                </c:pt>
                <c:pt idx="1702">
                  <c:v>193.33500000000001</c:v>
                </c:pt>
                <c:pt idx="1703">
                  <c:v>193.33500000000001</c:v>
                </c:pt>
                <c:pt idx="1704">
                  <c:v>193.33500000000001</c:v>
                </c:pt>
                <c:pt idx="1705">
                  <c:v>193.33500000000001</c:v>
                </c:pt>
                <c:pt idx="1706">
                  <c:v>193.33500000000001</c:v>
                </c:pt>
                <c:pt idx="1707">
                  <c:v>193.33500000000001</c:v>
                </c:pt>
                <c:pt idx="1708">
                  <c:v>189.33500000000001</c:v>
                </c:pt>
                <c:pt idx="1709">
                  <c:v>189.33500000000001</c:v>
                </c:pt>
                <c:pt idx="1710">
                  <c:v>189.33500000000001</c:v>
                </c:pt>
                <c:pt idx="1711">
                  <c:v>189.33500000000001</c:v>
                </c:pt>
                <c:pt idx="1712">
                  <c:v>189.33500000000001</c:v>
                </c:pt>
                <c:pt idx="1713">
                  <c:v>189.33500000000001</c:v>
                </c:pt>
                <c:pt idx="1714">
                  <c:v>189.33500000000001</c:v>
                </c:pt>
                <c:pt idx="1715">
                  <c:v>189.33500000000001</c:v>
                </c:pt>
                <c:pt idx="1716">
                  <c:v>189.33500000000001</c:v>
                </c:pt>
                <c:pt idx="1717">
                  <c:v>193.33500000000001</c:v>
                </c:pt>
                <c:pt idx="1718">
                  <c:v>193.33500000000001</c:v>
                </c:pt>
                <c:pt idx="1719">
                  <c:v>193.33500000000001</c:v>
                </c:pt>
                <c:pt idx="1720">
                  <c:v>193.33500000000001</c:v>
                </c:pt>
                <c:pt idx="1721">
                  <c:v>193.33500000000001</c:v>
                </c:pt>
                <c:pt idx="1722">
                  <c:v>193.33500000000001</c:v>
                </c:pt>
                <c:pt idx="1723">
                  <c:v>193.33500000000001</c:v>
                </c:pt>
                <c:pt idx="1724">
                  <c:v>165.33500000000001</c:v>
                </c:pt>
                <c:pt idx="1725">
                  <c:v>165.33500000000001</c:v>
                </c:pt>
                <c:pt idx="1726">
                  <c:v>165.33500000000001</c:v>
                </c:pt>
                <c:pt idx="1727">
                  <c:v>165.33500000000001</c:v>
                </c:pt>
                <c:pt idx="1728">
                  <c:v>163.33500000000001</c:v>
                </c:pt>
                <c:pt idx="1729">
                  <c:v>163.33500000000001</c:v>
                </c:pt>
                <c:pt idx="1730">
                  <c:v>163.33500000000001</c:v>
                </c:pt>
                <c:pt idx="1731">
                  <c:v>163.33500000000001</c:v>
                </c:pt>
                <c:pt idx="1732">
                  <c:v>161.33500000000001</c:v>
                </c:pt>
                <c:pt idx="1733">
                  <c:v>161.33500000000001</c:v>
                </c:pt>
                <c:pt idx="1734">
                  <c:v>161.33500000000001</c:v>
                </c:pt>
                <c:pt idx="1735">
                  <c:v>161.33500000000001</c:v>
                </c:pt>
                <c:pt idx="1736">
                  <c:v>161.33500000000001</c:v>
                </c:pt>
                <c:pt idx="1737">
                  <c:v>161.33500000000001</c:v>
                </c:pt>
                <c:pt idx="1738">
                  <c:v>161.33500000000001</c:v>
                </c:pt>
                <c:pt idx="1739">
                  <c:v>161.33500000000001</c:v>
                </c:pt>
                <c:pt idx="1740">
                  <c:v>157.33500000000001</c:v>
                </c:pt>
                <c:pt idx="1741">
                  <c:v>157.33500000000001</c:v>
                </c:pt>
                <c:pt idx="1742">
                  <c:v>157.33500000000001</c:v>
                </c:pt>
                <c:pt idx="1743">
                  <c:v>157.33500000000001</c:v>
                </c:pt>
                <c:pt idx="1744">
                  <c:v>157.33500000000001</c:v>
                </c:pt>
                <c:pt idx="1745">
                  <c:v>157.33500000000001</c:v>
                </c:pt>
                <c:pt idx="1746">
                  <c:v>157.33500000000001</c:v>
                </c:pt>
                <c:pt idx="1747">
                  <c:v>157.33500000000001</c:v>
                </c:pt>
                <c:pt idx="1748">
                  <c:v>157.33500000000001</c:v>
                </c:pt>
                <c:pt idx="1749">
                  <c:v>161.33500000000001</c:v>
                </c:pt>
                <c:pt idx="1750">
                  <c:v>161.33500000000001</c:v>
                </c:pt>
                <c:pt idx="1751">
                  <c:v>161.33500000000001</c:v>
                </c:pt>
                <c:pt idx="1752">
                  <c:v>161.33500000000001</c:v>
                </c:pt>
                <c:pt idx="1753">
                  <c:v>161.33500000000001</c:v>
                </c:pt>
                <c:pt idx="1754">
                  <c:v>161.33500000000001</c:v>
                </c:pt>
                <c:pt idx="1755">
                  <c:v>161.33500000000001</c:v>
                </c:pt>
                <c:pt idx="1756">
                  <c:v>149.33500000000001</c:v>
                </c:pt>
                <c:pt idx="1757">
                  <c:v>149.33500000000001</c:v>
                </c:pt>
                <c:pt idx="1758">
                  <c:v>149.33500000000001</c:v>
                </c:pt>
                <c:pt idx="1759">
                  <c:v>149.33500000000001</c:v>
                </c:pt>
                <c:pt idx="1760">
                  <c:v>149.33500000000001</c:v>
                </c:pt>
                <c:pt idx="1761">
                  <c:v>149.33500000000001</c:v>
                </c:pt>
                <c:pt idx="1762">
                  <c:v>149.33500000000001</c:v>
                </c:pt>
                <c:pt idx="1763">
                  <c:v>149.33500000000001</c:v>
                </c:pt>
                <c:pt idx="1764">
                  <c:v>149.33500000000001</c:v>
                </c:pt>
                <c:pt idx="1765">
                  <c:v>161.33500000000001</c:v>
                </c:pt>
                <c:pt idx="1766">
                  <c:v>161.33500000000001</c:v>
                </c:pt>
                <c:pt idx="1767">
                  <c:v>161.33500000000001</c:v>
                </c:pt>
                <c:pt idx="1768">
                  <c:v>161.33500000000001</c:v>
                </c:pt>
                <c:pt idx="1769">
                  <c:v>161.33500000000001</c:v>
                </c:pt>
                <c:pt idx="1770">
                  <c:v>161.33500000000001</c:v>
                </c:pt>
                <c:pt idx="1771">
                  <c:v>161.33500000000001</c:v>
                </c:pt>
                <c:pt idx="1772">
                  <c:v>157.33500000000001</c:v>
                </c:pt>
                <c:pt idx="1773">
                  <c:v>157.33500000000001</c:v>
                </c:pt>
                <c:pt idx="1774">
                  <c:v>157.33500000000001</c:v>
                </c:pt>
                <c:pt idx="1775">
                  <c:v>157.33500000000001</c:v>
                </c:pt>
                <c:pt idx="1776">
                  <c:v>157.33500000000001</c:v>
                </c:pt>
                <c:pt idx="1777">
                  <c:v>157.33500000000001</c:v>
                </c:pt>
                <c:pt idx="1778">
                  <c:v>157.33500000000001</c:v>
                </c:pt>
                <c:pt idx="1779">
                  <c:v>157.33500000000001</c:v>
                </c:pt>
                <c:pt idx="1780">
                  <c:v>157.33500000000001</c:v>
                </c:pt>
                <c:pt idx="1781">
                  <c:v>161.33500000000001</c:v>
                </c:pt>
                <c:pt idx="1782">
                  <c:v>161.33500000000001</c:v>
                </c:pt>
                <c:pt idx="1783">
                  <c:v>161.33500000000001</c:v>
                </c:pt>
                <c:pt idx="1784">
                  <c:v>161.33500000000001</c:v>
                </c:pt>
                <c:pt idx="1785">
                  <c:v>161.33500000000001</c:v>
                </c:pt>
                <c:pt idx="1786">
                  <c:v>161.33500000000001</c:v>
                </c:pt>
                <c:pt idx="1787">
                  <c:v>161.33500000000001</c:v>
                </c:pt>
                <c:pt idx="1788">
                  <c:v>133.33500000000001</c:v>
                </c:pt>
                <c:pt idx="1789">
                  <c:v>133.33500000000001</c:v>
                </c:pt>
                <c:pt idx="1790">
                  <c:v>133.33500000000001</c:v>
                </c:pt>
                <c:pt idx="1791">
                  <c:v>133.33500000000001</c:v>
                </c:pt>
                <c:pt idx="1792">
                  <c:v>131.33500000000001</c:v>
                </c:pt>
                <c:pt idx="1793">
                  <c:v>131.33500000000001</c:v>
                </c:pt>
                <c:pt idx="1794">
                  <c:v>131.33500000000001</c:v>
                </c:pt>
                <c:pt idx="1795">
                  <c:v>131.33500000000001</c:v>
                </c:pt>
                <c:pt idx="1796">
                  <c:v>129.33500000000001</c:v>
                </c:pt>
                <c:pt idx="1797">
                  <c:v>129.33500000000001</c:v>
                </c:pt>
                <c:pt idx="1798">
                  <c:v>129.33500000000001</c:v>
                </c:pt>
                <c:pt idx="1799">
                  <c:v>129.33500000000001</c:v>
                </c:pt>
                <c:pt idx="1800">
                  <c:v>129.33500000000001</c:v>
                </c:pt>
                <c:pt idx="1801">
                  <c:v>129.33500000000001</c:v>
                </c:pt>
                <c:pt idx="1802">
                  <c:v>129.33500000000001</c:v>
                </c:pt>
                <c:pt idx="1803">
                  <c:v>129.33500000000001</c:v>
                </c:pt>
                <c:pt idx="1804">
                  <c:v>125.33499999999999</c:v>
                </c:pt>
                <c:pt idx="1805">
                  <c:v>125.33499999999999</c:v>
                </c:pt>
                <c:pt idx="1806">
                  <c:v>125.33499999999999</c:v>
                </c:pt>
                <c:pt idx="1807">
                  <c:v>125.33499999999999</c:v>
                </c:pt>
                <c:pt idx="1808">
                  <c:v>125.33499999999999</c:v>
                </c:pt>
                <c:pt idx="1809">
                  <c:v>125.33499999999999</c:v>
                </c:pt>
                <c:pt idx="1810">
                  <c:v>125.33499999999999</c:v>
                </c:pt>
                <c:pt idx="1811">
                  <c:v>125.33499999999999</c:v>
                </c:pt>
                <c:pt idx="1812">
                  <c:v>125.33499999999999</c:v>
                </c:pt>
                <c:pt idx="1813">
                  <c:v>129.33500000000001</c:v>
                </c:pt>
                <c:pt idx="1814">
                  <c:v>129.33500000000001</c:v>
                </c:pt>
                <c:pt idx="1815">
                  <c:v>129.33500000000001</c:v>
                </c:pt>
                <c:pt idx="1816">
                  <c:v>129.33500000000001</c:v>
                </c:pt>
                <c:pt idx="1817">
                  <c:v>129.33500000000001</c:v>
                </c:pt>
                <c:pt idx="1818">
                  <c:v>129.33500000000001</c:v>
                </c:pt>
                <c:pt idx="1819">
                  <c:v>129.33500000000001</c:v>
                </c:pt>
                <c:pt idx="1820">
                  <c:v>117.33499999999999</c:v>
                </c:pt>
                <c:pt idx="1821">
                  <c:v>117.33499999999999</c:v>
                </c:pt>
                <c:pt idx="1822">
                  <c:v>117.33499999999999</c:v>
                </c:pt>
                <c:pt idx="1823">
                  <c:v>117.33499999999999</c:v>
                </c:pt>
                <c:pt idx="1824">
                  <c:v>117.33499999999999</c:v>
                </c:pt>
                <c:pt idx="1825">
                  <c:v>117.33499999999999</c:v>
                </c:pt>
                <c:pt idx="1826">
                  <c:v>117.33499999999999</c:v>
                </c:pt>
                <c:pt idx="1827">
                  <c:v>117.33499999999999</c:v>
                </c:pt>
                <c:pt idx="1828">
                  <c:v>117.33499999999999</c:v>
                </c:pt>
                <c:pt idx="1829">
                  <c:v>129.33500000000001</c:v>
                </c:pt>
                <c:pt idx="1830">
                  <c:v>129.33500000000001</c:v>
                </c:pt>
                <c:pt idx="1831">
                  <c:v>129.33500000000001</c:v>
                </c:pt>
                <c:pt idx="1832">
                  <c:v>129.33500000000001</c:v>
                </c:pt>
                <c:pt idx="1833">
                  <c:v>129.33500000000001</c:v>
                </c:pt>
                <c:pt idx="1834">
                  <c:v>129.33500000000001</c:v>
                </c:pt>
                <c:pt idx="1835">
                  <c:v>129.33500000000001</c:v>
                </c:pt>
                <c:pt idx="1836">
                  <c:v>125.33499999999999</c:v>
                </c:pt>
                <c:pt idx="1837">
                  <c:v>125.33499999999999</c:v>
                </c:pt>
                <c:pt idx="1838">
                  <c:v>125.33499999999999</c:v>
                </c:pt>
                <c:pt idx="1839">
                  <c:v>125.33499999999999</c:v>
                </c:pt>
                <c:pt idx="1840">
                  <c:v>125.33499999999999</c:v>
                </c:pt>
                <c:pt idx="1841">
                  <c:v>125.33499999999999</c:v>
                </c:pt>
                <c:pt idx="1842">
                  <c:v>125.33499999999999</c:v>
                </c:pt>
                <c:pt idx="1843">
                  <c:v>125.33499999999999</c:v>
                </c:pt>
                <c:pt idx="1844">
                  <c:v>125.33499999999999</c:v>
                </c:pt>
                <c:pt idx="1845">
                  <c:v>129.33500000000001</c:v>
                </c:pt>
                <c:pt idx="1846">
                  <c:v>129.33500000000001</c:v>
                </c:pt>
                <c:pt idx="1847">
                  <c:v>129.33500000000001</c:v>
                </c:pt>
                <c:pt idx="1848">
                  <c:v>129.33500000000001</c:v>
                </c:pt>
                <c:pt idx="1849">
                  <c:v>129.33500000000001</c:v>
                </c:pt>
                <c:pt idx="1850">
                  <c:v>129.33500000000001</c:v>
                </c:pt>
                <c:pt idx="1851">
                  <c:v>129.33500000000001</c:v>
                </c:pt>
                <c:pt idx="1852">
                  <c:v>101.33499999999999</c:v>
                </c:pt>
                <c:pt idx="1853">
                  <c:v>101.33499999999999</c:v>
                </c:pt>
                <c:pt idx="1854">
                  <c:v>101.33499999999999</c:v>
                </c:pt>
                <c:pt idx="1855">
                  <c:v>101.33499999999999</c:v>
                </c:pt>
                <c:pt idx="1856">
                  <c:v>99.334999999999994</c:v>
                </c:pt>
                <c:pt idx="1857">
                  <c:v>99.334999999999994</c:v>
                </c:pt>
                <c:pt idx="1858">
                  <c:v>99.334999999999994</c:v>
                </c:pt>
                <c:pt idx="1859">
                  <c:v>99.334999999999994</c:v>
                </c:pt>
                <c:pt idx="1860">
                  <c:v>97.334999999999994</c:v>
                </c:pt>
                <c:pt idx="1861">
                  <c:v>97.334999999999994</c:v>
                </c:pt>
                <c:pt idx="1862">
                  <c:v>97.334999999999994</c:v>
                </c:pt>
                <c:pt idx="1863">
                  <c:v>97.334999999999994</c:v>
                </c:pt>
                <c:pt idx="1864">
                  <c:v>97.334999999999994</c:v>
                </c:pt>
                <c:pt idx="1865">
                  <c:v>97.334999999999994</c:v>
                </c:pt>
                <c:pt idx="1866">
                  <c:v>97.334999999999994</c:v>
                </c:pt>
                <c:pt idx="1867">
                  <c:v>97.334999999999994</c:v>
                </c:pt>
                <c:pt idx="1868">
                  <c:v>93.334999999999994</c:v>
                </c:pt>
                <c:pt idx="1869">
                  <c:v>93.334999999999994</c:v>
                </c:pt>
                <c:pt idx="1870">
                  <c:v>93.334999999999994</c:v>
                </c:pt>
                <c:pt idx="1871">
                  <c:v>93.334999999999994</c:v>
                </c:pt>
                <c:pt idx="1872">
                  <c:v>93.334999999999994</c:v>
                </c:pt>
                <c:pt idx="1873">
                  <c:v>93.334999999999994</c:v>
                </c:pt>
                <c:pt idx="1874">
                  <c:v>93.334999999999994</c:v>
                </c:pt>
                <c:pt idx="1875">
                  <c:v>93.334999999999994</c:v>
                </c:pt>
                <c:pt idx="1876">
                  <c:v>93.334999999999994</c:v>
                </c:pt>
                <c:pt idx="1877">
                  <c:v>97.334999999999994</c:v>
                </c:pt>
                <c:pt idx="1878">
                  <c:v>97.334999999999994</c:v>
                </c:pt>
                <c:pt idx="1879">
                  <c:v>97.334999999999994</c:v>
                </c:pt>
                <c:pt idx="1880">
                  <c:v>97.334999999999994</c:v>
                </c:pt>
                <c:pt idx="1881">
                  <c:v>97.334999999999994</c:v>
                </c:pt>
                <c:pt idx="1882">
                  <c:v>97.334999999999994</c:v>
                </c:pt>
                <c:pt idx="1883">
                  <c:v>97.334999999999994</c:v>
                </c:pt>
                <c:pt idx="1884">
                  <c:v>85.334999999999994</c:v>
                </c:pt>
                <c:pt idx="1885">
                  <c:v>85.334999999999994</c:v>
                </c:pt>
                <c:pt idx="1886">
                  <c:v>85.334999999999994</c:v>
                </c:pt>
                <c:pt idx="1887">
                  <c:v>85.334999999999994</c:v>
                </c:pt>
                <c:pt idx="1888">
                  <c:v>85.334999999999994</c:v>
                </c:pt>
                <c:pt idx="1889">
                  <c:v>85.334999999999994</c:v>
                </c:pt>
                <c:pt idx="1890">
                  <c:v>85.334999999999994</c:v>
                </c:pt>
                <c:pt idx="1891">
                  <c:v>85.334999999999994</c:v>
                </c:pt>
                <c:pt idx="1892">
                  <c:v>85.334999999999994</c:v>
                </c:pt>
                <c:pt idx="1893">
                  <c:v>97.334999999999994</c:v>
                </c:pt>
                <c:pt idx="1894">
                  <c:v>97.334999999999994</c:v>
                </c:pt>
                <c:pt idx="1895">
                  <c:v>97.334999999999994</c:v>
                </c:pt>
                <c:pt idx="1896">
                  <c:v>97.334999999999994</c:v>
                </c:pt>
                <c:pt idx="1897">
                  <c:v>97.334999999999994</c:v>
                </c:pt>
                <c:pt idx="1898">
                  <c:v>97.334999999999994</c:v>
                </c:pt>
                <c:pt idx="1899">
                  <c:v>97.334999999999994</c:v>
                </c:pt>
                <c:pt idx="1900">
                  <c:v>93.334999999999994</c:v>
                </c:pt>
                <c:pt idx="1901">
                  <c:v>93.334999999999994</c:v>
                </c:pt>
                <c:pt idx="1902">
                  <c:v>93.334999999999994</c:v>
                </c:pt>
                <c:pt idx="1903">
                  <c:v>93.334999999999994</c:v>
                </c:pt>
                <c:pt idx="1904">
                  <c:v>93.334999999999994</c:v>
                </c:pt>
                <c:pt idx="1905">
                  <c:v>93.334999999999994</c:v>
                </c:pt>
                <c:pt idx="1906">
                  <c:v>93.334999999999994</c:v>
                </c:pt>
                <c:pt idx="1907">
                  <c:v>93.334999999999994</c:v>
                </c:pt>
                <c:pt idx="1908">
                  <c:v>93.334999999999994</c:v>
                </c:pt>
                <c:pt idx="1909">
                  <c:v>97.334999999999994</c:v>
                </c:pt>
                <c:pt idx="1910">
                  <c:v>97.334999999999994</c:v>
                </c:pt>
                <c:pt idx="1911">
                  <c:v>97.334999999999994</c:v>
                </c:pt>
                <c:pt idx="1912">
                  <c:v>97.334999999999994</c:v>
                </c:pt>
                <c:pt idx="1913">
                  <c:v>97.334999999999994</c:v>
                </c:pt>
                <c:pt idx="1914">
                  <c:v>97.334999999999994</c:v>
                </c:pt>
                <c:pt idx="1915">
                  <c:v>97.334999999999994</c:v>
                </c:pt>
                <c:pt idx="1916">
                  <c:v>69.334999999999994</c:v>
                </c:pt>
                <c:pt idx="1917">
                  <c:v>69.334999999999994</c:v>
                </c:pt>
                <c:pt idx="1918">
                  <c:v>69.334999999999994</c:v>
                </c:pt>
                <c:pt idx="1919">
                  <c:v>69.334999999999994</c:v>
                </c:pt>
                <c:pt idx="1920">
                  <c:v>67.334999999999994</c:v>
                </c:pt>
                <c:pt idx="1921">
                  <c:v>67.334999999999994</c:v>
                </c:pt>
                <c:pt idx="1922">
                  <c:v>67.334999999999994</c:v>
                </c:pt>
                <c:pt idx="1923">
                  <c:v>67.334999999999994</c:v>
                </c:pt>
                <c:pt idx="1924">
                  <c:v>65.334999999999994</c:v>
                </c:pt>
                <c:pt idx="1925">
                  <c:v>65.334999999999994</c:v>
                </c:pt>
                <c:pt idx="1926">
                  <c:v>65.334999999999994</c:v>
                </c:pt>
                <c:pt idx="1927">
                  <c:v>65.334999999999994</c:v>
                </c:pt>
                <c:pt idx="1928">
                  <c:v>65.334999999999994</c:v>
                </c:pt>
                <c:pt idx="1929">
                  <c:v>65.334999999999994</c:v>
                </c:pt>
                <c:pt idx="1930">
                  <c:v>65.334999999999994</c:v>
                </c:pt>
                <c:pt idx="1931">
                  <c:v>65.334999999999994</c:v>
                </c:pt>
                <c:pt idx="1932">
                  <c:v>61.335000000000001</c:v>
                </c:pt>
                <c:pt idx="1933">
                  <c:v>61.335000000000001</c:v>
                </c:pt>
                <c:pt idx="1934">
                  <c:v>61.335000000000001</c:v>
                </c:pt>
                <c:pt idx="1935">
                  <c:v>61.335000000000001</c:v>
                </c:pt>
                <c:pt idx="1936">
                  <c:v>61.335000000000001</c:v>
                </c:pt>
                <c:pt idx="1937">
                  <c:v>61.335000000000001</c:v>
                </c:pt>
                <c:pt idx="1938">
                  <c:v>61.335000000000001</c:v>
                </c:pt>
                <c:pt idx="1939">
                  <c:v>61.335000000000001</c:v>
                </c:pt>
                <c:pt idx="1940">
                  <c:v>61.335000000000001</c:v>
                </c:pt>
                <c:pt idx="1941">
                  <c:v>65.334999999999994</c:v>
                </c:pt>
                <c:pt idx="1942">
                  <c:v>65.334999999999994</c:v>
                </c:pt>
                <c:pt idx="1943">
                  <c:v>65.334999999999994</c:v>
                </c:pt>
                <c:pt idx="1944">
                  <c:v>65.334999999999994</c:v>
                </c:pt>
                <c:pt idx="1945">
                  <c:v>65.334999999999994</c:v>
                </c:pt>
                <c:pt idx="1946">
                  <c:v>65.334999999999994</c:v>
                </c:pt>
                <c:pt idx="1947">
                  <c:v>65.334999999999994</c:v>
                </c:pt>
                <c:pt idx="1948">
                  <c:v>53.335000000000001</c:v>
                </c:pt>
                <c:pt idx="1949">
                  <c:v>53.335000000000001</c:v>
                </c:pt>
                <c:pt idx="1950">
                  <c:v>53.335000000000001</c:v>
                </c:pt>
                <c:pt idx="1951">
                  <c:v>53.335000000000001</c:v>
                </c:pt>
                <c:pt idx="1952">
                  <c:v>53.335000000000001</c:v>
                </c:pt>
                <c:pt idx="1953">
                  <c:v>53.335000000000001</c:v>
                </c:pt>
                <c:pt idx="1954">
                  <c:v>53.335000000000001</c:v>
                </c:pt>
                <c:pt idx="1955">
                  <c:v>53.335000000000001</c:v>
                </c:pt>
                <c:pt idx="1956">
                  <c:v>53.335000000000001</c:v>
                </c:pt>
                <c:pt idx="1957">
                  <c:v>65.334999999999994</c:v>
                </c:pt>
                <c:pt idx="1958">
                  <c:v>65.334999999999994</c:v>
                </c:pt>
                <c:pt idx="1959">
                  <c:v>65.334999999999994</c:v>
                </c:pt>
                <c:pt idx="1960">
                  <c:v>65.334999999999994</c:v>
                </c:pt>
                <c:pt idx="1961">
                  <c:v>65.334999999999994</c:v>
                </c:pt>
                <c:pt idx="1962">
                  <c:v>65.334999999999994</c:v>
                </c:pt>
                <c:pt idx="1963">
                  <c:v>65.334999999999994</c:v>
                </c:pt>
                <c:pt idx="1964">
                  <c:v>61.335000000000001</c:v>
                </c:pt>
                <c:pt idx="1965">
                  <c:v>61.335000000000001</c:v>
                </c:pt>
                <c:pt idx="1966">
                  <c:v>61.335000000000001</c:v>
                </c:pt>
                <c:pt idx="1967">
                  <c:v>61.335000000000001</c:v>
                </c:pt>
                <c:pt idx="1968">
                  <c:v>61.335000000000001</c:v>
                </c:pt>
                <c:pt idx="1969">
                  <c:v>61.335000000000001</c:v>
                </c:pt>
                <c:pt idx="1970">
                  <c:v>61.335000000000001</c:v>
                </c:pt>
                <c:pt idx="1971">
                  <c:v>61.335000000000001</c:v>
                </c:pt>
                <c:pt idx="1972">
                  <c:v>61.335000000000001</c:v>
                </c:pt>
                <c:pt idx="1973">
                  <c:v>65.334999999999994</c:v>
                </c:pt>
                <c:pt idx="1974">
                  <c:v>65.334999999999994</c:v>
                </c:pt>
                <c:pt idx="1975">
                  <c:v>65.334999999999994</c:v>
                </c:pt>
                <c:pt idx="1976">
                  <c:v>65.334999999999994</c:v>
                </c:pt>
                <c:pt idx="1977">
                  <c:v>65.334999999999994</c:v>
                </c:pt>
                <c:pt idx="1978">
                  <c:v>65.334999999999994</c:v>
                </c:pt>
                <c:pt idx="1979">
                  <c:v>65.334999999999994</c:v>
                </c:pt>
                <c:pt idx="1980">
                  <c:v>37.333500000000001</c:v>
                </c:pt>
                <c:pt idx="1981">
                  <c:v>37.333500000000001</c:v>
                </c:pt>
                <c:pt idx="1982">
                  <c:v>37.333500000000001</c:v>
                </c:pt>
                <c:pt idx="1983">
                  <c:v>37.333500000000001</c:v>
                </c:pt>
                <c:pt idx="1984">
                  <c:v>35.333500000000001</c:v>
                </c:pt>
                <c:pt idx="1985">
                  <c:v>35.333500000000001</c:v>
                </c:pt>
                <c:pt idx="1986">
                  <c:v>35.333500000000001</c:v>
                </c:pt>
                <c:pt idx="1987">
                  <c:v>35.333500000000001</c:v>
                </c:pt>
                <c:pt idx="1988">
                  <c:v>33.333500000000001</c:v>
                </c:pt>
                <c:pt idx="1989">
                  <c:v>33.333500000000001</c:v>
                </c:pt>
                <c:pt idx="1990">
                  <c:v>33.333500000000001</c:v>
                </c:pt>
                <c:pt idx="1991">
                  <c:v>33.333500000000001</c:v>
                </c:pt>
                <c:pt idx="1992">
                  <c:v>33.333500000000001</c:v>
                </c:pt>
                <c:pt idx="1993">
                  <c:v>33.333500000000001</c:v>
                </c:pt>
                <c:pt idx="1994">
                  <c:v>33.333500000000001</c:v>
                </c:pt>
                <c:pt idx="1995">
                  <c:v>33.333500000000001</c:v>
                </c:pt>
                <c:pt idx="1996">
                  <c:v>29.333500000000001</c:v>
                </c:pt>
                <c:pt idx="1997">
                  <c:v>29.333500000000001</c:v>
                </c:pt>
                <c:pt idx="1998">
                  <c:v>29.333500000000001</c:v>
                </c:pt>
                <c:pt idx="1999">
                  <c:v>29.333500000000001</c:v>
                </c:pt>
                <c:pt idx="2000">
                  <c:v>29.333500000000001</c:v>
                </c:pt>
                <c:pt idx="2001">
                  <c:v>29.333500000000001</c:v>
                </c:pt>
                <c:pt idx="2002">
                  <c:v>29.333500000000001</c:v>
                </c:pt>
                <c:pt idx="2003">
                  <c:v>29.333500000000001</c:v>
                </c:pt>
                <c:pt idx="2004">
                  <c:v>29.333500000000001</c:v>
                </c:pt>
                <c:pt idx="2005">
                  <c:v>33.333500000000001</c:v>
                </c:pt>
                <c:pt idx="2006">
                  <c:v>33.333500000000001</c:v>
                </c:pt>
                <c:pt idx="2007">
                  <c:v>33.333500000000001</c:v>
                </c:pt>
                <c:pt idx="2008">
                  <c:v>33.333500000000001</c:v>
                </c:pt>
                <c:pt idx="2009">
                  <c:v>33.333500000000001</c:v>
                </c:pt>
                <c:pt idx="2010">
                  <c:v>33.333500000000001</c:v>
                </c:pt>
                <c:pt idx="2011">
                  <c:v>33.333500000000001</c:v>
                </c:pt>
                <c:pt idx="2012">
                  <c:v>21.333500000000001</c:v>
                </c:pt>
                <c:pt idx="2013">
                  <c:v>21.333500000000001</c:v>
                </c:pt>
                <c:pt idx="2014">
                  <c:v>21.333500000000001</c:v>
                </c:pt>
                <c:pt idx="2015">
                  <c:v>21.333500000000001</c:v>
                </c:pt>
                <c:pt idx="2016">
                  <c:v>21.333500000000001</c:v>
                </c:pt>
                <c:pt idx="2017">
                  <c:v>21.333500000000001</c:v>
                </c:pt>
                <c:pt idx="2018">
                  <c:v>21.333500000000001</c:v>
                </c:pt>
                <c:pt idx="2019">
                  <c:v>21.333500000000001</c:v>
                </c:pt>
                <c:pt idx="2020">
                  <c:v>21.333500000000001</c:v>
                </c:pt>
                <c:pt idx="2021">
                  <c:v>33.333500000000001</c:v>
                </c:pt>
                <c:pt idx="2022">
                  <c:v>33.333500000000001</c:v>
                </c:pt>
                <c:pt idx="2023">
                  <c:v>33.333500000000001</c:v>
                </c:pt>
                <c:pt idx="2024">
                  <c:v>33.333500000000001</c:v>
                </c:pt>
                <c:pt idx="2025">
                  <c:v>33.333500000000001</c:v>
                </c:pt>
                <c:pt idx="2026">
                  <c:v>33.333500000000001</c:v>
                </c:pt>
                <c:pt idx="2027">
                  <c:v>33.333500000000001</c:v>
                </c:pt>
                <c:pt idx="2028">
                  <c:v>29.333500000000001</c:v>
                </c:pt>
                <c:pt idx="2029">
                  <c:v>29.333500000000001</c:v>
                </c:pt>
                <c:pt idx="2030">
                  <c:v>29.333500000000001</c:v>
                </c:pt>
                <c:pt idx="2031">
                  <c:v>29.333500000000001</c:v>
                </c:pt>
                <c:pt idx="2032">
                  <c:v>29.333500000000001</c:v>
                </c:pt>
                <c:pt idx="2033">
                  <c:v>29.333500000000001</c:v>
                </c:pt>
                <c:pt idx="2034">
                  <c:v>29.333500000000001</c:v>
                </c:pt>
                <c:pt idx="2035">
                  <c:v>29.333500000000001</c:v>
                </c:pt>
                <c:pt idx="2036">
                  <c:v>29.333500000000001</c:v>
                </c:pt>
                <c:pt idx="2037">
                  <c:v>33.333500000000001</c:v>
                </c:pt>
                <c:pt idx="2038">
                  <c:v>33.333500000000001</c:v>
                </c:pt>
                <c:pt idx="2039">
                  <c:v>33.333500000000001</c:v>
                </c:pt>
                <c:pt idx="2040">
                  <c:v>33.333500000000001</c:v>
                </c:pt>
                <c:pt idx="2041">
                  <c:v>33.333500000000001</c:v>
                </c:pt>
                <c:pt idx="2042">
                  <c:v>33.333500000000001</c:v>
                </c:pt>
                <c:pt idx="2043">
                  <c:v>33.333500000000001</c:v>
                </c:pt>
                <c:pt idx="2044">
                  <c:v>5.3334999999999999</c:v>
                </c:pt>
                <c:pt idx="2045">
                  <c:v>5.3334999999999999</c:v>
                </c:pt>
                <c:pt idx="2046">
                  <c:v>5.3334999999999999</c:v>
                </c:pt>
                <c:pt idx="2047">
                  <c:v>5.3334999999999999</c:v>
                </c:pt>
                <c:pt idx="2048">
                  <c:v>5.3334999999999999</c:v>
                </c:pt>
                <c:pt idx="2049">
                  <c:v>5.3334999999999999</c:v>
                </c:pt>
                <c:pt idx="2050">
                  <c:v>5.3334999999999999</c:v>
                </c:pt>
                <c:pt idx="2051">
                  <c:v>5.3334999999999999</c:v>
                </c:pt>
                <c:pt idx="2052">
                  <c:v>5.3334999999999999</c:v>
                </c:pt>
                <c:pt idx="2053">
                  <c:v>33.333500000000001</c:v>
                </c:pt>
                <c:pt idx="2054">
                  <c:v>33.333500000000001</c:v>
                </c:pt>
                <c:pt idx="2055">
                  <c:v>33.333500000000001</c:v>
                </c:pt>
                <c:pt idx="2056">
                  <c:v>33.333500000000001</c:v>
                </c:pt>
                <c:pt idx="2057">
                  <c:v>33.333500000000001</c:v>
                </c:pt>
                <c:pt idx="2058">
                  <c:v>33.333500000000001</c:v>
                </c:pt>
                <c:pt idx="2059">
                  <c:v>33.333500000000001</c:v>
                </c:pt>
                <c:pt idx="2060">
                  <c:v>29.333500000000001</c:v>
                </c:pt>
                <c:pt idx="2061">
                  <c:v>29.333500000000001</c:v>
                </c:pt>
                <c:pt idx="2062">
                  <c:v>29.333500000000001</c:v>
                </c:pt>
                <c:pt idx="2063">
                  <c:v>29.333500000000001</c:v>
                </c:pt>
                <c:pt idx="2064">
                  <c:v>29.333500000000001</c:v>
                </c:pt>
                <c:pt idx="2065">
                  <c:v>29.333500000000001</c:v>
                </c:pt>
                <c:pt idx="2066">
                  <c:v>29.333500000000001</c:v>
                </c:pt>
                <c:pt idx="2067">
                  <c:v>29.333500000000001</c:v>
                </c:pt>
                <c:pt idx="2068">
                  <c:v>29.333500000000001</c:v>
                </c:pt>
                <c:pt idx="2069">
                  <c:v>33.333500000000001</c:v>
                </c:pt>
                <c:pt idx="2070">
                  <c:v>33.333500000000001</c:v>
                </c:pt>
                <c:pt idx="2071">
                  <c:v>33.333500000000001</c:v>
                </c:pt>
                <c:pt idx="2072">
                  <c:v>33.333500000000001</c:v>
                </c:pt>
                <c:pt idx="2073">
                  <c:v>33.333500000000001</c:v>
                </c:pt>
                <c:pt idx="2074">
                  <c:v>33.333500000000001</c:v>
                </c:pt>
                <c:pt idx="2075">
                  <c:v>33.333500000000001</c:v>
                </c:pt>
                <c:pt idx="2076">
                  <c:v>21.333500000000001</c:v>
                </c:pt>
                <c:pt idx="2077">
                  <c:v>21.333500000000001</c:v>
                </c:pt>
                <c:pt idx="2078">
                  <c:v>21.333500000000001</c:v>
                </c:pt>
                <c:pt idx="2079">
                  <c:v>21.333500000000001</c:v>
                </c:pt>
                <c:pt idx="2080">
                  <c:v>21.333500000000001</c:v>
                </c:pt>
                <c:pt idx="2081">
                  <c:v>21.333500000000001</c:v>
                </c:pt>
                <c:pt idx="2082">
                  <c:v>21.333500000000001</c:v>
                </c:pt>
                <c:pt idx="2083">
                  <c:v>21.333500000000001</c:v>
                </c:pt>
                <c:pt idx="2084">
                  <c:v>21.333500000000001</c:v>
                </c:pt>
                <c:pt idx="2085">
                  <c:v>33.333500000000001</c:v>
                </c:pt>
                <c:pt idx="2086">
                  <c:v>33.333500000000001</c:v>
                </c:pt>
                <c:pt idx="2087">
                  <c:v>33.333500000000001</c:v>
                </c:pt>
                <c:pt idx="2088">
                  <c:v>33.333500000000001</c:v>
                </c:pt>
                <c:pt idx="2089">
                  <c:v>33.333500000000001</c:v>
                </c:pt>
                <c:pt idx="2090">
                  <c:v>33.333500000000001</c:v>
                </c:pt>
                <c:pt idx="2091">
                  <c:v>33.333500000000001</c:v>
                </c:pt>
                <c:pt idx="2092">
                  <c:v>29.333500000000001</c:v>
                </c:pt>
                <c:pt idx="2093">
                  <c:v>29.333500000000001</c:v>
                </c:pt>
                <c:pt idx="2094">
                  <c:v>29.333500000000001</c:v>
                </c:pt>
                <c:pt idx="2095">
                  <c:v>29.333500000000001</c:v>
                </c:pt>
                <c:pt idx="2096">
                  <c:v>29.333500000000001</c:v>
                </c:pt>
                <c:pt idx="2097">
                  <c:v>29.333500000000001</c:v>
                </c:pt>
                <c:pt idx="2098">
                  <c:v>29.333500000000001</c:v>
                </c:pt>
                <c:pt idx="2099">
                  <c:v>29.333500000000001</c:v>
                </c:pt>
                <c:pt idx="2100">
                  <c:v>29.333500000000001</c:v>
                </c:pt>
                <c:pt idx="2101">
                  <c:v>33.333500000000001</c:v>
                </c:pt>
                <c:pt idx="2102">
                  <c:v>33.333500000000001</c:v>
                </c:pt>
                <c:pt idx="2103">
                  <c:v>33.333500000000001</c:v>
                </c:pt>
                <c:pt idx="2104">
                  <c:v>33.333500000000001</c:v>
                </c:pt>
                <c:pt idx="2105">
                  <c:v>33.333500000000001</c:v>
                </c:pt>
                <c:pt idx="2106">
                  <c:v>33.333500000000001</c:v>
                </c:pt>
                <c:pt idx="2107">
                  <c:v>33.333500000000001</c:v>
                </c:pt>
                <c:pt idx="2108">
                  <c:v>33.333500000000001</c:v>
                </c:pt>
                <c:pt idx="2109">
                  <c:v>35.333500000000001</c:v>
                </c:pt>
                <c:pt idx="2110">
                  <c:v>35.333500000000001</c:v>
                </c:pt>
                <c:pt idx="2111">
                  <c:v>35.333500000000001</c:v>
                </c:pt>
                <c:pt idx="2112">
                  <c:v>35.333500000000001</c:v>
                </c:pt>
                <c:pt idx="2113">
                  <c:v>37.333500000000001</c:v>
                </c:pt>
                <c:pt idx="2114">
                  <c:v>37.333500000000001</c:v>
                </c:pt>
                <c:pt idx="2115">
                  <c:v>37.333500000000001</c:v>
                </c:pt>
                <c:pt idx="2116">
                  <c:v>37.333500000000001</c:v>
                </c:pt>
                <c:pt idx="2117">
                  <c:v>65.334999999999994</c:v>
                </c:pt>
                <c:pt idx="2118">
                  <c:v>65.334999999999994</c:v>
                </c:pt>
                <c:pt idx="2119">
                  <c:v>65.334999999999994</c:v>
                </c:pt>
                <c:pt idx="2120">
                  <c:v>65.334999999999994</c:v>
                </c:pt>
                <c:pt idx="2121">
                  <c:v>65.334999999999994</c:v>
                </c:pt>
                <c:pt idx="2122">
                  <c:v>65.334999999999994</c:v>
                </c:pt>
                <c:pt idx="2123">
                  <c:v>65.334999999999994</c:v>
                </c:pt>
                <c:pt idx="2124">
                  <c:v>61.335000000000001</c:v>
                </c:pt>
                <c:pt idx="2125">
                  <c:v>61.335000000000001</c:v>
                </c:pt>
                <c:pt idx="2126">
                  <c:v>61.335000000000001</c:v>
                </c:pt>
                <c:pt idx="2127">
                  <c:v>61.335000000000001</c:v>
                </c:pt>
                <c:pt idx="2128">
                  <c:v>61.335000000000001</c:v>
                </c:pt>
                <c:pt idx="2129">
                  <c:v>61.335000000000001</c:v>
                </c:pt>
                <c:pt idx="2130">
                  <c:v>61.335000000000001</c:v>
                </c:pt>
                <c:pt idx="2131">
                  <c:v>61.335000000000001</c:v>
                </c:pt>
                <c:pt idx="2132">
                  <c:v>61.335000000000001</c:v>
                </c:pt>
                <c:pt idx="2133">
                  <c:v>65.334999999999994</c:v>
                </c:pt>
                <c:pt idx="2134">
                  <c:v>65.334999999999994</c:v>
                </c:pt>
                <c:pt idx="2135">
                  <c:v>65.334999999999994</c:v>
                </c:pt>
                <c:pt idx="2136">
                  <c:v>65.334999999999994</c:v>
                </c:pt>
                <c:pt idx="2137">
                  <c:v>65.334999999999994</c:v>
                </c:pt>
                <c:pt idx="2138">
                  <c:v>65.334999999999994</c:v>
                </c:pt>
                <c:pt idx="2139">
                  <c:v>65.334999999999994</c:v>
                </c:pt>
                <c:pt idx="2140">
                  <c:v>53.335000000000001</c:v>
                </c:pt>
                <c:pt idx="2141">
                  <c:v>53.335000000000001</c:v>
                </c:pt>
                <c:pt idx="2142">
                  <c:v>53.335000000000001</c:v>
                </c:pt>
                <c:pt idx="2143">
                  <c:v>53.335000000000001</c:v>
                </c:pt>
                <c:pt idx="2144">
                  <c:v>53.335000000000001</c:v>
                </c:pt>
                <c:pt idx="2145">
                  <c:v>53.335000000000001</c:v>
                </c:pt>
                <c:pt idx="2146">
                  <c:v>53.335000000000001</c:v>
                </c:pt>
                <c:pt idx="2147">
                  <c:v>53.335000000000001</c:v>
                </c:pt>
                <c:pt idx="2148">
                  <c:v>53.335000000000001</c:v>
                </c:pt>
                <c:pt idx="2149">
                  <c:v>65.334999999999994</c:v>
                </c:pt>
                <c:pt idx="2150">
                  <c:v>65.334999999999994</c:v>
                </c:pt>
                <c:pt idx="2151">
                  <c:v>65.334999999999994</c:v>
                </c:pt>
                <c:pt idx="2152">
                  <c:v>65.334999999999994</c:v>
                </c:pt>
                <c:pt idx="2153">
                  <c:v>65.334999999999994</c:v>
                </c:pt>
                <c:pt idx="2154">
                  <c:v>65.334999999999994</c:v>
                </c:pt>
                <c:pt idx="2155">
                  <c:v>65.334999999999994</c:v>
                </c:pt>
                <c:pt idx="2156">
                  <c:v>61.335000000000001</c:v>
                </c:pt>
                <c:pt idx="2157">
                  <c:v>61.335000000000001</c:v>
                </c:pt>
                <c:pt idx="2158">
                  <c:v>61.335000000000001</c:v>
                </c:pt>
                <c:pt idx="2159">
                  <c:v>61.335000000000001</c:v>
                </c:pt>
                <c:pt idx="2160">
                  <c:v>61.335000000000001</c:v>
                </c:pt>
                <c:pt idx="2161">
                  <c:v>61.335000000000001</c:v>
                </c:pt>
                <c:pt idx="2162">
                  <c:v>61.335000000000001</c:v>
                </c:pt>
                <c:pt idx="2163">
                  <c:v>61.335000000000001</c:v>
                </c:pt>
                <c:pt idx="2164">
                  <c:v>61.335000000000001</c:v>
                </c:pt>
                <c:pt idx="2165">
                  <c:v>65.334999999999994</c:v>
                </c:pt>
                <c:pt idx="2166">
                  <c:v>65.334999999999994</c:v>
                </c:pt>
                <c:pt idx="2167">
                  <c:v>65.334999999999994</c:v>
                </c:pt>
                <c:pt idx="2168">
                  <c:v>65.334999999999994</c:v>
                </c:pt>
                <c:pt idx="2169">
                  <c:v>65.334999999999994</c:v>
                </c:pt>
                <c:pt idx="2170">
                  <c:v>65.334999999999994</c:v>
                </c:pt>
                <c:pt idx="2171">
                  <c:v>65.334999999999994</c:v>
                </c:pt>
                <c:pt idx="2172">
                  <c:v>65.334999999999994</c:v>
                </c:pt>
                <c:pt idx="2173">
                  <c:v>67.334999999999994</c:v>
                </c:pt>
                <c:pt idx="2174">
                  <c:v>67.334999999999994</c:v>
                </c:pt>
                <c:pt idx="2175">
                  <c:v>67.334999999999994</c:v>
                </c:pt>
                <c:pt idx="2176">
                  <c:v>67.334999999999994</c:v>
                </c:pt>
                <c:pt idx="2177">
                  <c:v>69.334999999999994</c:v>
                </c:pt>
                <c:pt idx="2178">
                  <c:v>69.334999999999994</c:v>
                </c:pt>
                <c:pt idx="2179">
                  <c:v>69.334999999999994</c:v>
                </c:pt>
                <c:pt idx="2180">
                  <c:v>69.334999999999994</c:v>
                </c:pt>
                <c:pt idx="2181">
                  <c:v>97.334999999999994</c:v>
                </c:pt>
                <c:pt idx="2182">
                  <c:v>97.334999999999994</c:v>
                </c:pt>
                <c:pt idx="2183">
                  <c:v>97.334999999999994</c:v>
                </c:pt>
                <c:pt idx="2184">
                  <c:v>97.334999999999994</c:v>
                </c:pt>
                <c:pt idx="2185">
                  <c:v>97.334999999999994</c:v>
                </c:pt>
                <c:pt idx="2186">
                  <c:v>97.334999999999994</c:v>
                </c:pt>
                <c:pt idx="2187">
                  <c:v>97.334999999999994</c:v>
                </c:pt>
                <c:pt idx="2188">
                  <c:v>93.334999999999994</c:v>
                </c:pt>
                <c:pt idx="2189">
                  <c:v>93.334999999999994</c:v>
                </c:pt>
                <c:pt idx="2190">
                  <c:v>93.334999999999994</c:v>
                </c:pt>
                <c:pt idx="2191">
                  <c:v>93.334999999999994</c:v>
                </c:pt>
                <c:pt idx="2192">
                  <c:v>93.334999999999994</c:v>
                </c:pt>
                <c:pt idx="2193">
                  <c:v>93.334999999999994</c:v>
                </c:pt>
                <c:pt idx="2194">
                  <c:v>93.334999999999994</c:v>
                </c:pt>
                <c:pt idx="2195">
                  <c:v>93.334999999999994</c:v>
                </c:pt>
                <c:pt idx="2196">
                  <c:v>93.334999999999994</c:v>
                </c:pt>
                <c:pt idx="2197">
                  <c:v>97.334999999999994</c:v>
                </c:pt>
                <c:pt idx="2198">
                  <c:v>97.334999999999994</c:v>
                </c:pt>
                <c:pt idx="2199">
                  <c:v>97.334999999999994</c:v>
                </c:pt>
                <c:pt idx="2200">
                  <c:v>97.334999999999994</c:v>
                </c:pt>
                <c:pt idx="2201">
                  <c:v>97.334999999999994</c:v>
                </c:pt>
                <c:pt idx="2202">
                  <c:v>97.334999999999994</c:v>
                </c:pt>
                <c:pt idx="2203">
                  <c:v>97.334999999999994</c:v>
                </c:pt>
                <c:pt idx="2204">
                  <c:v>85.334999999999994</c:v>
                </c:pt>
                <c:pt idx="2205">
                  <c:v>85.334999999999994</c:v>
                </c:pt>
                <c:pt idx="2206">
                  <c:v>85.334999999999994</c:v>
                </c:pt>
                <c:pt idx="2207">
                  <c:v>85.334999999999994</c:v>
                </c:pt>
                <c:pt idx="2208">
                  <c:v>85.334999999999994</c:v>
                </c:pt>
                <c:pt idx="2209">
                  <c:v>85.334999999999994</c:v>
                </c:pt>
                <c:pt idx="2210">
                  <c:v>85.334999999999994</c:v>
                </c:pt>
                <c:pt idx="2211">
                  <c:v>85.334999999999994</c:v>
                </c:pt>
                <c:pt idx="2212">
                  <c:v>85.334999999999994</c:v>
                </c:pt>
                <c:pt idx="2213">
                  <c:v>97.334999999999994</c:v>
                </c:pt>
                <c:pt idx="2214">
                  <c:v>97.334999999999994</c:v>
                </c:pt>
                <c:pt idx="2215">
                  <c:v>97.334999999999994</c:v>
                </c:pt>
                <c:pt idx="2216">
                  <c:v>97.334999999999994</c:v>
                </c:pt>
                <c:pt idx="2217">
                  <c:v>97.334999999999994</c:v>
                </c:pt>
                <c:pt idx="2218">
                  <c:v>97.334999999999994</c:v>
                </c:pt>
                <c:pt idx="2219">
                  <c:v>97.334999999999994</c:v>
                </c:pt>
                <c:pt idx="2220">
                  <c:v>93.334999999999994</c:v>
                </c:pt>
                <c:pt idx="2221">
                  <c:v>93.334999999999994</c:v>
                </c:pt>
                <c:pt idx="2222">
                  <c:v>93.334999999999994</c:v>
                </c:pt>
                <c:pt idx="2223">
                  <c:v>93.334999999999994</c:v>
                </c:pt>
                <c:pt idx="2224">
                  <c:v>93.334999999999994</c:v>
                </c:pt>
                <c:pt idx="2225">
                  <c:v>93.334999999999994</c:v>
                </c:pt>
                <c:pt idx="2226">
                  <c:v>93.334999999999994</c:v>
                </c:pt>
                <c:pt idx="2227">
                  <c:v>93.334999999999994</c:v>
                </c:pt>
                <c:pt idx="2228">
                  <c:v>93.334999999999994</c:v>
                </c:pt>
                <c:pt idx="2229">
                  <c:v>97.334999999999994</c:v>
                </c:pt>
                <c:pt idx="2230">
                  <c:v>97.334999999999994</c:v>
                </c:pt>
                <c:pt idx="2231">
                  <c:v>97.334999999999994</c:v>
                </c:pt>
                <c:pt idx="2232">
                  <c:v>97.334999999999994</c:v>
                </c:pt>
                <c:pt idx="2233">
                  <c:v>97.334999999999994</c:v>
                </c:pt>
                <c:pt idx="2234">
                  <c:v>97.334999999999994</c:v>
                </c:pt>
                <c:pt idx="2235">
                  <c:v>97.334999999999994</c:v>
                </c:pt>
                <c:pt idx="2236">
                  <c:v>97.334999999999994</c:v>
                </c:pt>
                <c:pt idx="2237">
                  <c:v>99.334999999999994</c:v>
                </c:pt>
                <c:pt idx="2238">
                  <c:v>99.334999999999994</c:v>
                </c:pt>
                <c:pt idx="2239">
                  <c:v>99.334999999999994</c:v>
                </c:pt>
                <c:pt idx="2240">
                  <c:v>99.334999999999994</c:v>
                </c:pt>
                <c:pt idx="2241">
                  <c:v>101.33499999999999</c:v>
                </c:pt>
                <c:pt idx="2242">
                  <c:v>101.33499999999999</c:v>
                </c:pt>
                <c:pt idx="2243">
                  <c:v>101.33499999999999</c:v>
                </c:pt>
                <c:pt idx="2244">
                  <c:v>101.33499999999999</c:v>
                </c:pt>
                <c:pt idx="2245">
                  <c:v>129.33500000000001</c:v>
                </c:pt>
                <c:pt idx="2246">
                  <c:v>129.33500000000001</c:v>
                </c:pt>
                <c:pt idx="2247">
                  <c:v>129.33500000000001</c:v>
                </c:pt>
                <c:pt idx="2248">
                  <c:v>129.33500000000001</c:v>
                </c:pt>
                <c:pt idx="2249">
                  <c:v>129.33500000000001</c:v>
                </c:pt>
                <c:pt idx="2250">
                  <c:v>129.33500000000001</c:v>
                </c:pt>
                <c:pt idx="2251">
                  <c:v>129.33500000000001</c:v>
                </c:pt>
                <c:pt idx="2252">
                  <c:v>125.33499999999999</c:v>
                </c:pt>
                <c:pt idx="2253">
                  <c:v>125.33499999999999</c:v>
                </c:pt>
                <c:pt idx="2254">
                  <c:v>125.33499999999999</c:v>
                </c:pt>
                <c:pt idx="2255">
                  <c:v>125.33499999999999</c:v>
                </c:pt>
                <c:pt idx="2256">
                  <c:v>125.33499999999999</c:v>
                </c:pt>
                <c:pt idx="2257">
                  <c:v>125.33499999999999</c:v>
                </c:pt>
                <c:pt idx="2258">
                  <c:v>125.33499999999999</c:v>
                </c:pt>
                <c:pt idx="2259">
                  <c:v>125.33499999999999</c:v>
                </c:pt>
                <c:pt idx="2260">
                  <c:v>125.33499999999999</c:v>
                </c:pt>
                <c:pt idx="2261">
                  <c:v>129.33500000000001</c:v>
                </c:pt>
                <c:pt idx="2262">
                  <c:v>129.33500000000001</c:v>
                </c:pt>
                <c:pt idx="2263">
                  <c:v>129.33500000000001</c:v>
                </c:pt>
                <c:pt idx="2264">
                  <c:v>129.33500000000001</c:v>
                </c:pt>
                <c:pt idx="2265">
                  <c:v>129.33500000000001</c:v>
                </c:pt>
                <c:pt idx="2266">
                  <c:v>129.33500000000001</c:v>
                </c:pt>
                <c:pt idx="2267">
                  <c:v>129.33500000000001</c:v>
                </c:pt>
                <c:pt idx="2268">
                  <c:v>117.33499999999999</c:v>
                </c:pt>
                <c:pt idx="2269">
                  <c:v>117.33499999999999</c:v>
                </c:pt>
                <c:pt idx="2270">
                  <c:v>117.33499999999999</c:v>
                </c:pt>
                <c:pt idx="2271">
                  <c:v>117.33499999999999</c:v>
                </c:pt>
                <c:pt idx="2272">
                  <c:v>117.33499999999999</c:v>
                </c:pt>
                <c:pt idx="2273">
                  <c:v>117.33499999999999</c:v>
                </c:pt>
                <c:pt idx="2274">
                  <c:v>117.33499999999999</c:v>
                </c:pt>
                <c:pt idx="2275">
                  <c:v>117.33499999999999</c:v>
                </c:pt>
                <c:pt idx="2276">
                  <c:v>117.33499999999999</c:v>
                </c:pt>
                <c:pt idx="2277">
                  <c:v>129.33500000000001</c:v>
                </c:pt>
                <c:pt idx="2278">
                  <c:v>129.33500000000001</c:v>
                </c:pt>
                <c:pt idx="2279">
                  <c:v>129.33500000000001</c:v>
                </c:pt>
                <c:pt idx="2280">
                  <c:v>129.33500000000001</c:v>
                </c:pt>
                <c:pt idx="2281">
                  <c:v>129.33500000000001</c:v>
                </c:pt>
                <c:pt idx="2282">
                  <c:v>129.33500000000001</c:v>
                </c:pt>
                <c:pt idx="2283">
                  <c:v>129.33500000000001</c:v>
                </c:pt>
                <c:pt idx="2284">
                  <c:v>125.33499999999999</c:v>
                </c:pt>
                <c:pt idx="2285">
                  <c:v>125.33499999999999</c:v>
                </c:pt>
                <c:pt idx="2286">
                  <c:v>125.33499999999999</c:v>
                </c:pt>
                <c:pt idx="2287">
                  <c:v>125.33499999999999</c:v>
                </c:pt>
                <c:pt idx="2288">
                  <c:v>125.33499999999999</c:v>
                </c:pt>
                <c:pt idx="2289">
                  <c:v>125.33499999999999</c:v>
                </c:pt>
                <c:pt idx="2290">
                  <c:v>125.33499999999999</c:v>
                </c:pt>
                <c:pt idx="2291">
                  <c:v>125.33499999999999</c:v>
                </c:pt>
                <c:pt idx="2292">
                  <c:v>125.33499999999999</c:v>
                </c:pt>
                <c:pt idx="2293">
                  <c:v>129.33500000000001</c:v>
                </c:pt>
                <c:pt idx="2294">
                  <c:v>129.33500000000001</c:v>
                </c:pt>
                <c:pt idx="2295">
                  <c:v>129.33500000000001</c:v>
                </c:pt>
                <c:pt idx="2296">
                  <c:v>129.33500000000001</c:v>
                </c:pt>
                <c:pt idx="2297">
                  <c:v>129.33500000000001</c:v>
                </c:pt>
                <c:pt idx="2298">
                  <c:v>129.33500000000001</c:v>
                </c:pt>
                <c:pt idx="2299">
                  <c:v>129.33500000000001</c:v>
                </c:pt>
                <c:pt idx="2300">
                  <c:v>129.33500000000001</c:v>
                </c:pt>
                <c:pt idx="2301">
                  <c:v>131.33500000000001</c:v>
                </c:pt>
                <c:pt idx="2302">
                  <c:v>131.33500000000001</c:v>
                </c:pt>
                <c:pt idx="2303">
                  <c:v>131.33500000000001</c:v>
                </c:pt>
                <c:pt idx="2304">
                  <c:v>131.33500000000001</c:v>
                </c:pt>
                <c:pt idx="2305">
                  <c:v>133.33500000000001</c:v>
                </c:pt>
                <c:pt idx="2306">
                  <c:v>133.33500000000001</c:v>
                </c:pt>
                <c:pt idx="2307">
                  <c:v>133.33500000000001</c:v>
                </c:pt>
                <c:pt idx="2308">
                  <c:v>133.33500000000001</c:v>
                </c:pt>
                <c:pt idx="2309">
                  <c:v>161.33500000000001</c:v>
                </c:pt>
                <c:pt idx="2310">
                  <c:v>161.33500000000001</c:v>
                </c:pt>
                <c:pt idx="2311">
                  <c:v>161.33500000000001</c:v>
                </c:pt>
                <c:pt idx="2312">
                  <c:v>161.33500000000001</c:v>
                </c:pt>
                <c:pt idx="2313">
                  <c:v>161.33500000000001</c:v>
                </c:pt>
                <c:pt idx="2314">
                  <c:v>161.33500000000001</c:v>
                </c:pt>
                <c:pt idx="2315">
                  <c:v>161.33500000000001</c:v>
                </c:pt>
                <c:pt idx="2316">
                  <c:v>157.33500000000001</c:v>
                </c:pt>
                <c:pt idx="2317">
                  <c:v>157.33500000000001</c:v>
                </c:pt>
                <c:pt idx="2318">
                  <c:v>157.33500000000001</c:v>
                </c:pt>
                <c:pt idx="2319">
                  <c:v>157.33500000000001</c:v>
                </c:pt>
                <c:pt idx="2320">
                  <c:v>157.33500000000001</c:v>
                </c:pt>
                <c:pt idx="2321">
                  <c:v>157.33500000000001</c:v>
                </c:pt>
                <c:pt idx="2322">
                  <c:v>157.33500000000001</c:v>
                </c:pt>
                <c:pt idx="2323">
                  <c:v>157.33500000000001</c:v>
                </c:pt>
                <c:pt idx="2324">
                  <c:v>157.33500000000001</c:v>
                </c:pt>
                <c:pt idx="2325">
                  <c:v>161.33500000000001</c:v>
                </c:pt>
                <c:pt idx="2326">
                  <c:v>161.33500000000001</c:v>
                </c:pt>
                <c:pt idx="2327">
                  <c:v>161.33500000000001</c:v>
                </c:pt>
                <c:pt idx="2328">
                  <c:v>161.33500000000001</c:v>
                </c:pt>
                <c:pt idx="2329">
                  <c:v>161.33500000000001</c:v>
                </c:pt>
                <c:pt idx="2330">
                  <c:v>161.33500000000001</c:v>
                </c:pt>
                <c:pt idx="2331">
                  <c:v>161.33500000000001</c:v>
                </c:pt>
                <c:pt idx="2332">
                  <c:v>149.33500000000001</c:v>
                </c:pt>
                <c:pt idx="2333">
                  <c:v>149.33500000000001</c:v>
                </c:pt>
                <c:pt idx="2334">
                  <c:v>149.33500000000001</c:v>
                </c:pt>
                <c:pt idx="2335">
                  <c:v>149.33500000000001</c:v>
                </c:pt>
                <c:pt idx="2336">
                  <c:v>149.33500000000001</c:v>
                </c:pt>
                <c:pt idx="2337">
                  <c:v>149.33500000000001</c:v>
                </c:pt>
                <c:pt idx="2338">
                  <c:v>149.33500000000001</c:v>
                </c:pt>
                <c:pt idx="2339">
                  <c:v>149.33500000000001</c:v>
                </c:pt>
                <c:pt idx="2340">
                  <c:v>149.33500000000001</c:v>
                </c:pt>
                <c:pt idx="2341">
                  <c:v>161.33500000000001</c:v>
                </c:pt>
                <c:pt idx="2342">
                  <c:v>161.33500000000001</c:v>
                </c:pt>
                <c:pt idx="2343">
                  <c:v>161.33500000000001</c:v>
                </c:pt>
                <c:pt idx="2344">
                  <c:v>161.33500000000001</c:v>
                </c:pt>
                <c:pt idx="2345">
                  <c:v>161.33500000000001</c:v>
                </c:pt>
                <c:pt idx="2346">
                  <c:v>161.33500000000001</c:v>
                </c:pt>
                <c:pt idx="2347">
                  <c:v>161.33500000000001</c:v>
                </c:pt>
                <c:pt idx="2348">
                  <c:v>157.33500000000001</c:v>
                </c:pt>
                <c:pt idx="2349">
                  <c:v>157.33500000000001</c:v>
                </c:pt>
                <c:pt idx="2350">
                  <c:v>157.33500000000001</c:v>
                </c:pt>
                <c:pt idx="2351">
                  <c:v>157.33500000000001</c:v>
                </c:pt>
                <c:pt idx="2352">
                  <c:v>157.33500000000001</c:v>
                </c:pt>
                <c:pt idx="2353">
                  <c:v>157.33500000000001</c:v>
                </c:pt>
                <c:pt idx="2354">
                  <c:v>157.33500000000001</c:v>
                </c:pt>
                <c:pt idx="2355">
                  <c:v>157.33500000000001</c:v>
                </c:pt>
                <c:pt idx="2356">
                  <c:v>157.33500000000001</c:v>
                </c:pt>
                <c:pt idx="2357">
                  <c:v>161.33500000000001</c:v>
                </c:pt>
                <c:pt idx="2358">
                  <c:v>161.33500000000001</c:v>
                </c:pt>
                <c:pt idx="2359">
                  <c:v>161.33500000000001</c:v>
                </c:pt>
                <c:pt idx="2360">
                  <c:v>161.33500000000001</c:v>
                </c:pt>
                <c:pt idx="2361">
                  <c:v>161.33500000000001</c:v>
                </c:pt>
                <c:pt idx="2362">
                  <c:v>161.33500000000001</c:v>
                </c:pt>
                <c:pt idx="2363">
                  <c:v>161.33500000000001</c:v>
                </c:pt>
                <c:pt idx="2364">
                  <c:v>161.33500000000001</c:v>
                </c:pt>
                <c:pt idx="2365">
                  <c:v>163.33500000000001</c:v>
                </c:pt>
                <c:pt idx="2366">
                  <c:v>163.33500000000001</c:v>
                </c:pt>
                <c:pt idx="2367">
                  <c:v>163.33500000000001</c:v>
                </c:pt>
                <c:pt idx="2368">
                  <c:v>163.33500000000001</c:v>
                </c:pt>
                <c:pt idx="2369">
                  <c:v>165.33500000000001</c:v>
                </c:pt>
                <c:pt idx="2370">
                  <c:v>165.33500000000001</c:v>
                </c:pt>
                <c:pt idx="2371">
                  <c:v>165.33500000000001</c:v>
                </c:pt>
                <c:pt idx="2372">
                  <c:v>165.33500000000001</c:v>
                </c:pt>
                <c:pt idx="2373">
                  <c:v>193.33500000000001</c:v>
                </c:pt>
                <c:pt idx="2374">
                  <c:v>193.33500000000001</c:v>
                </c:pt>
                <c:pt idx="2375">
                  <c:v>193.33500000000001</c:v>
                </c:pt>
                <c:pt idx="2376">
                  <c:v>193.33500000000001</c:v>
                </c:pt>
                <c:pt idx="2377">
                  <c:v>193.33500000000001</c:v>
                </c:pt>
                <c:pt idx="2378">
                  <c:v>193.33500000000001</c:v>
                </c:pt>
                <c:pt idx="2379">
                  <c:v>193.33500000000001</c:v>
                </c:pt>
                <c:pt idx="2380">
                  <c:v>189.33500000000001</c:v>
                </c:pt>
                <c:pt idx="2381">
                  <c:v>189.33500000000001</c:v>
                </c:pt>
                <c:pt idx="2382">
                  <c:v>189.33500000000001</c:v>
                </c:pt>
                <c:pt idx="2383">
                  <c:v>189.33500000000001</c:v>
                </c:pt>
                <c:pt idx="2384">
                  <c:v>189.33500000000001</c:v>
                </c:pt>
                <c:pt idx="2385">
                  <c:v>189.33500000000001</c:v>
                </c:pt>
                <c:pt idx="2386">
                  <c:v>189.33500000000001</c:v>
                </c:pt>
                <c:pt idx="2387">
                  <c:v>189.33500000000001</c:v>
                </c:pt>
                <c:pt idx="2388">
                  <c:v>189.33500000000001</c:v>
                </c:pt>
                <c:pt idx="2389">
                  <c:v>193.33500000000001</c:v>
                </c:pt>
                <c:pt idx="2390">
                  <c:v>193.33500000000001</c:v>
                </c:pt>
                <c:pt idx="2391">
                  <c:v>193.33500000000001</c:v>
                </c:pt>
                <c:pt idx="2392">
                  <c:v>193.33500000000001</c:v>
                </c:pt>
                <c:pt idx="2393">
                  <c:v>193.33500000000001</c:v>
                </c:pt>
                <c:pt idx="2394">
                  <c:v>193.33500000000001</c:v>
                </c:pt>
                <c:pt idx="2395">
                  <c:v>193.33500000000001</c:v>
                </c:pt>
                <c:pt idx="2396">
                  <c:v>181.33500000000001</c:v>
                </c:pt>
                <c:pt idx="2397">
                  <c:v>181.33500000000001</c:v>
                </c:pt>
                <c:pt idx="2398">
                  <c:v>181.33500000000001</c:v>
                </c:pt>
                <c:pt idx="2399">
                  <c:v>181.33500000000001</c:v>
                </c:pt>
                <c:pt idx="2400">
                  <c:v>181.33500000000001</c:v>
                </c:pt>
                <c:pt idx="2401">
                  <c:v>181.33500000000001</c:v>
                </c:pt>
                <c:pt idx="2402">
                  <c:v>181.33500000000001</c:v>
                </c:pt>
                <c:pt idx="2403">
                  <c:v>181.33500000000001</c:v>
                </c:pt>
                <c:pt idx="2404">
                  <c:v>181.33500000000001</c:v>
                </c:pt>
                <c:pt idx="2405">
                  <c:v>193.33500000000001</c:v>
                </c:pt>
                <c:pt idx="2406">
                  <c:v>193.33500000000001</c:v>
                </c:pt>
                <c:pt idx="2407">
                  <c:v>193.33500000000001</c:v>
                </c:pt>
                <c:pt idx="2408">
                  <c:v>193.33500000000001</c:v>
                </c:pt>
                <c:pt idx="2409">
                  <c:v>193.33500000000001</c:v>
                </c:pt>
                <c:pt idx="2410">
                  <c:v>193.33500000000001</c:v>
                </c:pt>
                <c:pt idx="2411">
                  <c:v>193.33500000000001</c:v>
                </c:pt>
                <c:pt idx="2412">
                  <c:v>189.33500000000001</c:v>
                </c:pt>
                <c:pt idx="2413">
                  <c:v>189.33500000000001</c:v>
                </c:pt>
                <c:pt idx="2414">
                  <c:v>189.33500000000001</c:v>
                </c:pt>
                <c:pt idx="2415">
                  <c:v>189.33500000000001</c:v>
                </c:pt>
                <c:pt idx="2416">
                  <c:v>189.33500000000001</c:v>
                </c:pt>
                <c:pt idx="2417">
                  <c:v>189.33500000000001</c:v>
                </c:pt>
                <c:pt idx="2418">
                  <c:v>189.33500000000001</c:v>
                </c:pt>
                <c:pt idx="2419">
                  <c:v>189.33500000000001</c:v>
                </c:pt>
                <c:pt idx="2420">
                  <c:v>189.33500000000001</c:v>
                </c:pt>
                <c:pt idx="2421">
                  <c:v>193.33500000000001</c:v>
                </c:pt>
                <c:pt idx="2422">
                  <c:v>193.33500000000001</c:v>
                </c:pt>
                <c:pt idx="2423">
                  <c:v>193.33500000000001</c:v>
                </c:pt>
                <c:pt idx="2424">
                  <c:v>193.33500000000001</c:v>
                </c:pt>
                <c:pt idx="2425">
                  <c:v>193.33500000000001</c:v>
                </c:pt>
                <c:pt idx="2426">
                  <c:v>193.33500000000001</c:v>
                </c:pt>
                <c:pt idx="2427">
                  <c:v>193.33500000000001</c:v>
                </c:pt>
                <c:pt idx="2428">
                  <c:v>193.33500000000001</c:v>
                </c:pt>
                <c:pt idx="2429">
                  <c:v>195.33500000000001</c:v>
                </c:pt>
                <c:pt idx="2430">
                  <c:v>195.33500000000001</c:v>
                </c:pt>
                <c:pt idx="2431">
                  <c:v>195.33500000000001</c:v>
                </c:pt>
                <c:pt idx="2432">
                  <c:v>195.33500000000001</c:v>
                </c:pt>
                <c:pt idx="2433">
                  <c:v>197.33500000000001</c:v>
                </c:pt>
                <c:pt idx="2434">
                  <c:v>197.33500000000001</c:v>
                </c:pt>
                <c:pt idx="2435">
                  <c:v>197.33500000000001</c:v>
                </c:pt>
                <c:pt idx="2436">
                  <c:v>197.33500000000001</c:v>
                </c:pt>
                <c:pt idx="2437">
                  <c:v>225.33500000000001</c:v>
                </c:pt>
                <c:pt idx="2438">
                  <c:v>225.33500000000001</c:v>
                </c:pt>
                <c:pt idx="2439">
                  <c:v>225.33500000000001</c:v>
                </c:pt>
                <c:pt idx="2440">
                  <c:v>225.33500000000001</c:v>
                </c:pt>
                <c:pt idx="2441">
                  <c:v>225.33500000000001</c:v>
                </c:pt>
                <c:pt idx="2442">
                  <c:v>225.33500000000001</c:v>
                </c:pt>
                <c:pt idx="2443">
                  <c:v>225.33500000000001</c:v>
                </c:pt>
                <c:pt idx="2444">
                  <c:v>221.33500000000001</c:v>
                </c:pt>
                <c:pt idx="2445">
                  <c:v>221.33500000000001</c:v>
                </c:pt>
                <c:pt idx="2446">
                  <c:v>221.33500000000001</c:v>
                </c:pt>
                <c:pt idx="2447">
                  <c:v>221.33500000000001</c:v>
                </c:pt>
                <c:pt idx="2448">
                  <c:v>221.33500000000001</c:v>
                </c:pt>
                <c:pt idx="2449">
                  <c:v>221.33500000000001</c:v>
                </c:pt>
                <c:pt idx="2450">
                  <c:v>221.33500000000001</c:v>
                </c:pt>
                <c:pt idx="2451">
                  <c:v>221.33500000000001</c:v>
                </c:pt>
                <c:pt idx="2452">
                  <c:v>221.33500000000001</c:v>
                </c:pt>
                <c:pt idx="2453">
                  <c:v>225.33500000000001</c:v>
                </c:pt>
                <c:pt idx="2454">
                  <c:v>225.33500000000001</c:v>
                </c:pt>
                <c:pt idx="2455">
                  <c:v>225.33500000000001</c:v>
                </c:pt>
                <c:pt idx="2456">
                  <c:v>225.33500000000001</c:v>
                </c:pt>
                <c:pt idx="2457">
                  <c:v>225.33500000000001</c:v>
                </c:pt>
                <c:pt idx="2458">
                  <c:v>225.33500000000001</c:v>
                </c:pt>
                <c:pt idx="2459">
                  <c:v>225.33500000000001</c:v>
                </c:pt>
                <c:pt idx="2460">
                  <c:v>213.33500000000001</c:v>
                </c:pt>
                <c:pt idx="2461">
                  <c:v>213.33500000000001</c:v>
                </c:pt>
                <c:pt idx="2462">
                  <c:v>213.33500000000001</c:v>
                </c:pt>
                <c:pt idx="2463">
                  <c:v>213.33500000000001</c:v>
                </c:pt>
                <c:pt idx="2464">
                  <c:v>213.33500000000001</c:v>
                </c:pt>
                <c:pt idx="2465">
                  <c:v>213.33500000000001</c:v>
                </c:pt>
                <c:pt idx="2466">
                  <c:v>213.33500000000001</c:v>
                </c:pt>
                <c:pt idx="2467">
                  <c:v>213.33500000000001</c:v>
                </c:pt>
                <c:pt idx="2468">
                  <c:v>213.33500000000001</c:v>
                </c:pt>
                <c:pt idx="2469">
                  <c:v>225.33500000000001</c:v>
                </c:pt>
                <c:pt idx="2470">
                  <c:v>225.33500000000001</c:v>
                </c:pt>
                <c:pt idx="2471">
                  <c:v>225.33500000000001</c:v>
                </c:pt>
                <c:pt idx="2472">
                  <c:v>225.33500000000001</c:v>
                </c:pt>
                <c:pt idx="2473">
                  <c:v>225.33500000000001</c:v>
                </c:pt>
                <c:pt idx="2474">
                  <c:v>225.33500000000001</c:v>
                </c:pt>
                <c:pt idx="2475">
                  <c:v>225.33500000000001</c:v>
                </c:pt>
                <c:pt idx="2476">
                  <c:v>221.33500000000001</c:v>
                </c:pt>
                <c:pt idx="2477">
                  <c:v>221.33500000000001</c:v>
                </c:pt>
                <c:pt idx="2478">
                  <c:v>221.33500000000001</c:v>
                </c:pt>
                <c:pt idx="2479">
                  <c:v>221.33500000000001</c:v>
                </c:pt>
                <c:pt idx="2480">
                  <c:v>221.33500000000001</c:v>
                </c:pt>
                <c:pt idx="2481">
                  <c:v>221.33500000000001</c:v>
                </c:pt>
                <c:pt idx="2482">
                  <c:v>221.33500000000001</c:v>
                </c:pt>
                <c:pt idx="2483">
                  <c:v>221.33500000000001</c:v>
                </c:pt>
                <c:pt idx="2484">
                  <c:v>221.33500000000001</c:v>
                </c:pt>
                <c:pt idx="2485">
                  <c:v>225.33500000000001</c:v>
                </c:pt>
                <c:pt idx="2486">
                  <c:v>225.33500000000001</c:v>
                </c:pt>
                <c:pt idx="2487">
                  <c:v>225.33500000000001</c:v>
                </c:pt>
                <c:pt idx="2488">
                  <c:v>225.33500000000001</c:v>
                </c:pt>
                <c:pt idx="2489">
                  <c:v>225.33500000000001</c:v>
                </c:pt>
                <c:pt idx="2490">
                  <c:v>225.33500000000001</c:v>
                </c:pt>
                <c:pt idx="2491">
                  <c:v>225.33500000000001</c:v>
                </c:pt>
                <c:pt idx="2492">
                  <c:v>225.33500000000001</c:v>
                </c:pt>
                <c:pt idx="2493">
                  <c:v>227.33500000000001</c:v>
                </c:pt>
                <c:pt idx="2494">
                  <c:v>227.33500000000001</c:v>
                </c:pt>
                <c:pt idx="2495">
                  <c:v>227.33500000000001</c:v>
                </c:pt>
                <c:pt idx="2496">
                  <c:v>227.33500000000001</c:v>
                </c:pt>
                <c:pt idx="2497">
                  <c:v>229.33500000000001</c:v>
                </c:pt>
                <c:pt idx="2498">
                  <c:v>229.33500000000001</c:v>
                </c:pt>
                <c:pt idx="2499">
                  <c:v>229.33500000000001</c:v>
                </c:pt>
                <c:pt idx="2500">
                  <c:v>229.33500000000001</c:v>
                </c:pt>
                <c:pt idx="2501">
                  <c:v>257.33499999999998</c:v>
                </c:pt>
                <c:pt idx="2502">
                  <c:v>257.33499999999998</c:v>
                </c:pt>
                <c:pt idx="2503">
                  <c:v>257.33499999999998</c:v>
                </c:pt>
                <c:pt idx="2504">
                  <c:v>257.33499999999998</c:v>
                </c:pt>
                <c:pt idx="2505">
                  <c:v>257.33499999999998</c:v>
                </c:pt>
                <c:pt idx="2506">
                  <c:v>257.33499999999998</c:v>
                </c:pt>
                <c:pt idx="2507">
                  <c:v>257.33499999999998</c:v>
                </c:pt>
                <c:pt idx="2508">
                  <c:v>253.33500000000001</c:v>
                </c:pt>
                <c:pt idx="2509">
                  <c:v>253.33500000000001</c:v>
                </c:pt>
                <c:pt idx="2510">
                  <c:v>253.33500000000001</c:v>
                </c:pt>
                <c:pt idx="2511">
                  <c:v>253.33500000000001</c:v>
                </c:pt>
                <c:pt idx="2512">
                  <c:v>253.33500000000001</c:v>
                </c:pt>
                <c:pt idx="2513">
                  <c:v>253.33500000000001</c:v>
                </c:pt>
                <c:pt idx="2514">
                  <c:v>253.33500000000001</c:v>
                </c:pt>
                <c:pt idx="2515">
                  <c:v>253.33500000000001</c:v>
                </c:pt>
                <c:pt idx="2516">
                  <c:v>253.33500000000001</c:v>
                </c:pt>
                <c:pt idx="2517">
                  <c:v>257.33499999999998</c:v>
                </c:pt>
                <c:pt idx="2518">
                  <c:v>257.33499999999998</c:v>
                </c:pt>
                <c:pt idx="2519">
                  <c:v>257.33499999999998</c:v>
                </c:pt>
                <c:pt idx="2520">
                  <c:v>257.33499999999998</c:v>
                </c:pt>
                <c:pt idx="2521">
                  <c:v>257.33499999999998</c:v>
                </c:pt>
                <c:pt idx="2522">
                  <c:v>257.33499999999998</c:v>
                </c:pt>
                <c:pt idx="2523">
                  <c:v>257.33499999999998</c:v>
                </c:pt>
                <c:pt idx="2524">
                  <c:v>245.33500000000001</c:v>
                </c:pt>
                <c:pt idx="2525">
                  <c:v>245.33500000000001</c:v>
                </c:pt>
                <c:pt idx="2526">
                  <c:v>245.33500000000001</c:v>
                </c:pt>
                <c:pt idx="2527">
                  <c:v>245.33500000000001</c:v>
                </c:pt>
                <c:pt idx="2528">
                  <c:v>245.33500000000001</c:v>
                </c:pt>
                <c:pt idx="2529">
                  <c:v>245.33500000000001</c:v>
                </c:pt>
                <c:pt idx="2530">
                  <c:v>245.33500000000001</c:v>
                </c:pt>
                <c:pt idx="2531">
                  <c:v>245.33500000000001</c:v>
                </c:pt>
                <c:pt idx="2532">
                  <c:v>245.33500000000001</c:v>
                </c:pt>
                <c:pt idx="2533">
                  <c:v>257.33499999999998</c:v>
                </c:pt>
                <c:pt idx="2534">
                  <c:v>257.33499999999998</c:v>
                </c:pt>
                <c:pt idx="2535">
                  <c:v>257.33499999999998</c:v>
                </c:pt>
                <c:pt idx="2536">
                  <c:v>257.33499999999998</c:v>
                </c:pt>
                <c:pt idx="2537">
                  <c:v>257.33499999999998</c:v>
                </c:pt>
                <c:pt idx="2538">
                  <c:v>257.33499999999998</c:v>
                </c:pt>
                <c:pt idx="2539">
                  <c:v>257.33499999999998</c:v>
                </c:pt>
                <c:pt idx="2540">
                  <c:v>253.33500000000001</c:v>
                </c:pt>
                <c:pt idx="2541">
                  <c:v>253.33500000000001</c:v>
                </c:pt>
                <c:pt idx="2542">
                  <c:v>253.33500000000001</c:v>
                </c:pt>
                <c:pt idx="2543">
                  <c:v>253.33500000000001</c:v>
                </c:pt>
                <c:pt idx="2544">
                  <c:v>253.33500000000001</c:v>
                </c:pt>
                <c:pt idx="2545">
                  <c:v>253.33500000000001</c:v>
                </c:pt>
                <c:pt idx="2546">
                  <c:v>253.33500000000001</c:v>
                </c:pt>
                <c:pt idx="2547">
                  <c:v>253.33500000000001</c:v>
                </c:pt>
                <c:pt idx="2548">
                  <c:v>253.33500000000001</c:v>
                </c:pt>
                <c:pt idx="2549">
                  <c:v>257.33499999999998</c:v>
                </c:pt>
                <c:pt idx="2550">
                  <c:v>257.33499999999998</c:v>
                </c:pt>
                <c:pt idx="2551">
                  <c:v>257.33499999999998</c:v>
                </c:pt>
                <c:pt idx="2552">
                  <c:v>257.33499999999998</c:v>
                </c:pt>
                <c:pt idx="2553">
                  <c:v>257.33499999999998</c:v>
                </c:pt>
                <c:pt idx="2554">
                  <c:v>257.33499999999998</c:v>
                </c:pt>
                <c:pt idx="2555">
                  <c:v>257.33499999999998</c:v>
                </c:pt>
                <c:pt idx="2556">
                  <c:v>257.33499999999998</c:v>
                </c:pt>
                <c:pt idx="2557">
                  <c:v>259.33499999999998</c:v>
                </c:pt>
                <c:pt idx="2558">
                  <c:v>259.33499999999998</c:v>
                </c:pt>
                <c:pt idx="2559">
                  <c:v>259.33499999999998</c:v>
                </c:pt>
                <c:pt idx="2560">
                  <c:v>259.33499999999998</c:v>
                </c:pt>
                <c:pt idx="2561">
                  <c:v>261.33499999999998</c:v>
                </c:pt>
                <c:pt idx="2562">
                  <c:v>261.33499999999998</c:v>
                </c:pt>
                <c:pt idx="2563">
                  <c:v>261.33499999999998</c:v>
                </c:pt>
                <c:pt idx="2564">
                  <c:v>261.33499999999998</c:v>
                </c:pt>
                <c:pt idx="2565">
                  <c:v>289.33499999999998</c:v>
                </c:pt>
                <c:pt idx="2566">
                  <c:v>289.33499999999998</c:v>
                </c:pt>
                <c:pt idx="2567">
                  <c:v>289.33499999999998</c:v>
                </c:pt>
                <c:pt idx="2568">
                  <c:v>289.33499999999998</c:v>
                </c:pt>
                <c:pt idx="2569">
                  <c:v>289.33499999999998</c:v>
                </c:pt>
                <c:pt idx="2570">
                  <c:v>289.33499999999998</c:v>
                </c:pt>
                <c:pt idx="2571">
                  <c:v>289.33499999999998</c:v>
                </c:pt>
                <c:pt idx="2572">
                  <c:v>285.33499999999998</c:v>
                </c:pt>
                <c:pt idx="2573">
                  <c:v>285.33499999999998</c:v>
                </c:pt>
                <c:pt idx="2574">
                  <c:v>285.33499999999998</c:v>
                </c:pt>
                <c:pt idx="2575">
                  <c:v>285.33499999999998</c:v>
                </c:pt>
                <c:pt idx="2576">
                  <c:v>285.33499999999998</c:v>
                </c:pt>
                <c:pt idx="2577">
                  <c:v>285.33499999999998</c:v>
                </c:pt>
                <c:pt idx="2578">
                  <c:v>285.33499999999998</c:v>
                </c:pt>
                <c:pt idx="2579">
                  <c:v>285.33499999999998</c:v>
                </c:pt>
                <c:pt idx="2580">
                  <c:v>285.33499999999998</c:v>
                </c:pt>
                <c:pt idx="2581">
                  <c:v>289.33499999999998</c:v>
                </c:pt>
                <c:pt idx="2582">
                  <c:v>289.33499999999998</c:v>
                </c:pt>
                <c:pt idx="2583">
                  <c:v>289.33499999999998</c:v>
                </c:pt>
                <c:pt idx="2584">
                  <c:v>289.33499999999998</c:v>
                </c:pt>
                <c:pt idx="2585">
                  <c:v>289.33499999999998</c:v>
                </c:pt>
                <c:pt idx="2586">
                  <c:v>289.33499999999998</c:v>
                </c:pt>
                <c:pt idx="2587">
                  <c:v>289.33499999999998</c:v>
                </c:pt>
                <c:pt idx="2588">
                  <c:v>277.33499999999998</c:v>
                </c:pt>
                <c:pt idx="2589">
                  <c:v>277.33499999999998</c:v>
                </c:pt>
                <c:pt idx="2590">
                  <c:v>277.33499999999998</c:v>
                </c:pt>
                <c:pt idx="2591">
                  <c:v>277.33499999999998</c:v>
                </c:pt>
                <c:pt idx="2592">
                  <c:v>277.33499999999998</c:v>
                </c:pt>
                <c:pt idx="2593">
                  <c:v>277.33499999999998</c:v>
                </c:pt>
                <c:pt idx="2594">
                  <c:v>277.33499999999998</c:v>
                </c:pt>
                <c:pt idx="2595">
                  <c:v>277.33499999999998</c:v>
                </c:pt>
                <c:pt idx="2596">
                  <c:v>277.33499999999998</c:v>
                </c:pt>
                <c:pt idx="2597">
                  <c:v>289.33499999999998</c:v>
                </c:pt>
                <c:pt idx="2598">
                  <c:v>289.33499999999998</c:v>
                </c:pt>
                <c:pt idx="2599">
                  <c:v>289.33499999999998</c:v>
                </c:pt>
                <c:pt idx="2600">
                  <c:v>289.33499999999998</c:v>
                </c:pt>
                <c:pt idx="2601">
                  <c:v>289.33499999999998</c:v>
                </c:pt>
                <c:pt idx="2602">
                  <c:v>289.33499999999998</c:v>
                </c:pt>
                <c:pt idx="2603">
                  <c:v>289.33499999999998</c:v>
                </c:pt>
                <c:pt idx="2604">
                  <c:v>285.33499999999998</c:v>
                </c:pt>
                <c:pt idx="2605">
                  <c:v>285.33499999999998</c:v>
                </c:pt>
                <c:pt idx="2606">
                  <c:v>285.33499999999998</c:v>
                </c:pt>
                <c:pt idx="2607">
                  <c:v>285.33499999999998</c:v>
                </c:pt>
                <c:pt idx="2608">
                  <c:v>285.33499999999998</c:v>
                </c:pt>
                <c:pt idx="2609">
                  <c:v>285.33499999999998</c:v>
                </c:pt>
                <c:pt idx="2610">
                  <c:v>285.33499999999998</c:v>
                </c:pt>
                <c:pt idx="2611">
                  <c:v>285.33499999999998</c:v>
                </c:pt>
                <c:pt idx="2612">
                  <c:v>285.33499999999998</c:v>
                </c:pt>
                <c:pt idx="2613">
                  <c:v>289.33499999999998</c:v>
                </c:pt>
                <c:pt idx="2614">
                  <c:v>289.33499999999998</c:v>
                </c:pt>
                <c:pt idx="2615">
                  <c:v>289.33499999999998</c:v>
                </c:pt>
                <c:pt idx="2616">
                  <c:v>289.33499999999998</c:v>
                </c:pt>
                <c:pt idx="2617">
                  <c:v>289.33499999999998</c:v>
                </c:pt>
                <c:pt idx="2618">
                  <c:v>289.33499999999998</c:v>
                </c:pt>
                <c:pt idx="2619">
                  <c:v>289.33499999999998</c:v>
                </c:pt>
                <c:pt idx="2620">
                  <c:v>289.33499999999998</c:v>
                </c:pt>
                <c:pt idx="2621">
                  <c:v>291.33499999999998</c:v>
                </c:pt>
                <c:pt idx="2622">
                  <c:v>291.33499999999998</c:v>
                </c:pt>
                <c:pt idx="2623">
                  <c:v>291.33499999999998</c:v>
                </c:pt>
                <c:pt idx="2624">
                  <c:v>291.33499999999998</c:v>
                </c:pt>
                <c:pt idx="2625">
                  <c:v>293.33499999999998</c:v>
                </c:pt>
                <c:pt idx="2626">
                  <c:v>293.33499999999998</c:v>
                </c:pt>
                <c:pt idx="2627">
                  <c:v>293.33499999999998</c:v>
                </c:pt>
                <c:pt idx="2628">
                  <c:v>293.33499999999998</c:v>
                </c:pt>
                <c:pt idx="2629">
                  <c:v>321.33499999999998</c:v>
                </c:pt>
                <c:pt idx="2630">
                  <c:v>321.33499999999998</c:v>
                </c:pt>
                <c:pt idx="2631">
                  <c:v>321.33499999999998</c:v>
                </c:pt>
                <c:pt idx="2632">
                  <c:v>321.33499999999998</c:v>
                </c:pt>
                <c:pt idx="2633">
                  <c:v>321.33499999999998</c:v>
                </c:pt>
                <c:pt idx="2634">
                  <c:v>321.33499999999998</c:v>
                </c:pt>
                <c:pt idx="2635">
                  <c:v>321.33499999999998</c:v>
                </c:pt>
                <c:pt idx="2636">
                  <c:v>317.33499999999998</c:v>
                </c:pt>
                <c:pt idx="2637">
                  <c:v>317.33499999999998</c:v>
                </c:pt>
                <c:pt idx="2638">
                  <c:v>317.33499999999998</c:v>
                </c:pt>
                <c:pt idx="2639">
                  <c:v>317.33499999999998</c:v>
                </c:pt>
                <c:pt idx="2640">
                  <c:v>317.33499999999998</c:v>
                </c:pt>
                <c:pt idx="2641">
                  <c:v>317.33499999999998</c:v>
                </c:pt>
                <c:pt idx="2642">
                  <c:v>317.33499999999998</c:v>
                </c:pt>
                <c:pt idx="2643">
                  <c:v>317.33499999999998</c:v>
                </c:pt>
                <c:pt idx="2644">
                  <c:v>317.33499999999998</c:v>
                </c:pt>
                <c:pt idx="2645">
                  <c:v>321.33499999999998</c:v>
                </c:pt>
                <c:pt idx="2646">
                  <c:v>321.33499999999998</c:v>
                </c:pt>
                <c:pt idx="2647">
                  <c:v>321.33499999999998</c:v>
                </c:pt>
                <c:pt idx="2648">
                  <c:v>321.33499999999998</c:v>
                </c:pt>
                <c:pt idx="2649">
                  <c:v>321.33499999999998</c:v>
                </c:pt>
                <c:pt idx="2650">
                  <c:v>321.33499999999998</c:v>
                </c:pt>
                <c:pt idx="2651">
                  <c:v>321.33499999999998</c:v>
                </c:pt>
                <c:pt idx="2652">
                  <c:v>309.33499999999998</c:v>
                </c:pt>
                <c:pt idx="2653">
                  <c:v>309.33499999999998</c:v>
                </c:pt>
                <c:pt idx="2654">
                  <c:v>309.33499999999998</c:v>
                </c:pt>
                <c:pt idx="2655">
                  <c:v>309.33499999999998</c:v>
                </c:pt>
                <c:pt idx="2656">
                  <c:v>309.33499999999998</c:v>
                </c:pt>
                <c:pt idx="2657">
                  <c:v>309.33499999999998</c:v>
                </c:pt>
                <c:pt idx="2658">
                  <c:v>309.33499999999998</c:v>
                </c:pt>
                <c:pt idx="2659">
                  <c:v>309.33499999999998</c:v>
                </c:pt>
                <c:pt idx="2660">
                  <c:v>309.33499999999998</c:v>
                </c:pt>
                <c:pt idx="2661">
                  <c:v>321.33499999999998</c:v>
                </c:pt>
                <c:pt idx="2662">
                  <c:v>321.33499999999998</c:v>
                </c:pt>
                <c:pt idx="2663">
                  <c:v>321.33499999999998</c:v>
                </c:pt>
                <c:pt idx="2664">
                  <c:v>321.33499999999998</c:v>
                </c:pt>
                <c:pt idx="2665">
                  <c:v>321.33499999999998</c:v>
                </c:pt>
                <c:pt idx="2666">
                  <c:v>321.33499999999998</c:v>
                </c:pt>
                <c:pt idx="2667">
                  <c:v>321.33499999999998</c:v>
                </c:pt>
                <c:pt idx="2668">
                  <c:v>317.33499999999998</c:v>
                </c:pt>
                <c:pt idx="2669">
                  <c:v>317.33499999999998</c:v>
                </c:pt>
                <c:pt idx="2670">
                  <c:v>317.33499999999998</c:v>
                </c:pt>
                <c:pt idx="2671">
                  <c:v>317.33499999999998</c:v>
                </c:pt>
                <c:pt idx="2672">
                  <c:v>317.33499999999998</c:v>
                </c:pt>
                <c:pt idx="2673">
                  <c:v>317.33499999999998</c:v>
                </c:pt>
                <c:pt idx="2674">
                  <c:v>317.33499999999998</c:v>
                </c:pt>
                <c:pt idx="2675">
                  <c:v>317.33499999999998</c:v>
                </c:pt>
                <c:pt idx="2676">
                  <c:v>317.33499999999998</c:v>
                </c:pt>
                <c:pt idx="2677">
                  <c:v>321.33499999999998</c:v>
                </c:pt>
                <c:pt idx="2678">
                  <c:v>321.33499999999998</c:v>
                </c:pt>
                <c:pt idx="2679">
                  <c:v>321.33499999999998</c:v>
                </c:pt>
                <c:pt idx="2680">
                  <c:v>321.33499999999998</c:v>
                </c:pt>
                <c:pt idx="2681">
                  <c:v>321.33499999999998</c:v>
                </c:pt>
                <c:pt idx="2682">
                  <c:v>321.33499999999998</c:v>
                </c:pt>
                <c:pt idx="2683">
                  <c:v>321.33499999999998</c:v>
                </c:pt>
                <c:pt idx="2684">
                  <c:v>321.33499999999998</c:v>
                </c:pt>
                <c:pt idx="2685">
                  <c:v>323.33499999999998</c:v>
                </c:pt>
                <c:pt idx="2686">
                  <c:v>323.33499999999998</c:v>
                </c:pt>
                <c:pt idx="2687">
                  <c:v>323.33499999999998</c:v>
                </c:pt>
                <c:pt idx="2688">
                  <c:v>323.33499999999998</c:v>
                </c:pt>
                <c:pt idx="2689">
                  <c:v>325.33499999999998</c:v>
                </c:pt>
                <c:pt idx="2690">
                  <c:v>325.33499999999998</c:v>
                </c:pt>
                <c:pt idx="2691">
                  <c:v>325.33499999999998</c:v>
                </c:pt>
                <c:pt idx="2692">
                  <c:v>325.33499999999998</c:v>
                </c:pt>
                <c:pt idx="2693">
                  <c:v>353.33499999999998</c:v>
                </c:pt>
                <c:pt idx="2694">
                  <c:v>353.33499999999998</c:v>
                </c:pt>
                <c:pt idx="2695">
                  <c:v>353.33499999999998</c:v>
                </c:pt>
                <c:pt idx="2696">
                  <c:v>353.33499999999998</c:v>
                </c:pt>
                <c:pt idx="2697">
                  <c:v>353.33499999999998</c:v>
                </c:pt>
                <c:pt idx="2698">
                  <c:v>353.33499999999998</c:v>
                </c:pt>
                <c:pt idx="2699">
                  <c:v>353.33499999999998</c:v>
                </c:pt>
                <c:pt idx="2700">
                  <c:v>349.33499999999998</c:v>
                </c:pt>
                <c:pt idx="2701">
                  <c:v>349.33499999999998</c:v>
                </c:pt>
                <c:pt idx="2702">
                  <c:v>349.33499999999998</c:v>
                </c:pt>
                <c:pt idx="2703">
                  <c:v>349.33499999999998</c:v>
                </c:pt>
                <c:pt idx="2704">
                  <c:v>349.33499999999998</c:v>
                </c:pt>
                <c:pt idx="2705">
                  <c:v>349.33499999999998</c:v>
                </c:pt>
                <c:pt idx="2706">
                  <c:v>349.33499999999998</c:v>
                </c:pt>
                <c:pt idx="2707">
                  <c:v>349.33499999999998</c:v>
                </c:pt>
                <c:pt idx="2708">
                  <c:v>349.33499999999998</c:v>
                </c:pt>
                <c:pt idx="2709">
                  <c:v>353.33499999999998</c:v>
                </c:pt>
                <c:pt idx="2710">
                  <c:v>353.33499999999998</c:v>
                </c:pt>
                <c:pt idx="2711">
                  <c:v>353.33499999999998</c:v>
                </c:pt>
                <c:pt idx="2712">
                  <c:v>353.33499999999998</c:v>
                </c:pt>
                <c:pt idx="2713">
                  <c:v>353.33499999999998</c:v>
                </c:pt>
                <c:pt idx="2714">
                  <c:v>353.33499999999998</c:v>
                </c:pt>
                <c:pt idx="2715">
                  <c:v>353.33499999999998</c:v>
                </c:pt>
                <c:pt idx="2716">
                  <c:v>341.33499999999998</c:v>
                </c:pt>
                <c:pt idx="2717">
                  <c:v>341.33499999999998</c:v>
                </c:pt>
                <c:pt idx="2718">
                  <c:v>341.33499999999998</c:v>
                </c:pt>
                <c:pt idx="2719">
                  <c:v>341.33499999999998</c:v>
                </c:pt>
                <c:pt idx="2720">
                  <c:v>341.33499999999998</c:v>
                </c:pt>
                <c:pt idx="2721">
                  <c:v>341.33499999999998</c:v>
                </c:pt>
                <c:pt idx="2722">
                  <c:v>341.33499999999998</c:v>
                </c:pt>
                <c:pt idx="2723">
                  <c:v>341.33499999999998</c:v>
                </c:pt>
                <c:pt idx="2724">
                  <c:v>341.33499999999998</c:v>
                </c:pt>
                <c:pt idx="2725">
                  <c:v>353.33499999999998</c:v>
                </c:pt>
                <c:pt idx="2726">
                  <c:v>353.33499999999998</c:v>
                </c:pt>
                <c:pt idx="2727">
                  <c:v>353.33499999999998</c:v>
                </c:pt>
                <c:pt idx="2728">
                  <c:v>353.33499999999998</c:v>
                </c:pt>
                <c:pt idx="2729">
                  <c:v>353.33499999999998</c:v>
                </c:pt>
                <c:pt idx="2730">
                  <c:v>353.33499999999998</c:v>
                </c:pt>
                <c:pt idx="2731">
                  <c:v>353.33499999999998</c:v>
                </c:pt>
                <c:pt idx="2732">
                  <c:v>349.33499999999998</c:v>
                </c:pt>
                <c:pt idx="2733">
                  <c:v>349.33499999999998</c:v>
                </c:pt>
                <c:pt idx="2734">
                  <c:v>349.33499999999998</c:v>
                </c:pt>
                <c:pt idx="2735">
                  <c:v>349.33499999999998</c:v>
                </c:pt>
                <c:pt idx="2736">
                  <c:v>349.33499999999998</c:v>
                </c:pt>
                <c:pt idx="2737">
                  <c:v>349.33499999999998</c:v>
                </c:pt>
                <c:pt idx="2738">
                  <c:v>349.33499999999998</c:v>
                </c:pt>
                <c:pt idx="2739">
                  <c:v>349.33499999999998</c:v>
                </c:pt>
                <c:pt idx="2740">
                  <c:v>349.33499999999998</c:v>
                </c:pt>
                <c:pt idx="2741">
                  <c:v>353.33499999999998</c:v>
                </c:pt>
                <c:pt idx="2742">
                  <c:v>353.33499999999998</c:v>
                </c:pt>
                <c:pt idx="2743">
                  <c:v>353.33499999999998</c:v>
                </c:pt>
                <c:pt idx="2744">
                  <c:v>353.33499999999998</c:v>
                </c:pt>
                <c:pt idx="2745">
                  <c:v>353.33499999999998</c:v>
                </c:pt>
                <c:pt idx="2746">
                  <c:v>353.33499999999998</c:v>
                </c:pt>
                <c:pt idx="2747">
                  <c:v>353.33499999999998</c:v>
                </c:pt>
                <c:pt idx="2748">
                  <c:v>353.33499999999998</c:v>
                </c:pt>
                <c:pt idx="2749">
                  <c:v>355.33499999999998</c:v>
                </c:pt>
                <c:pt idx="2750">
                  <c:v>355.33499999999998</c:v>
                </c:pt>
                <c:pt idx="2751">
                  <c:v>355.33499999999998</c:v>
                </c:pt>
                <c:pt idx="2752">
                  <c:v>355.33499999999998</c:v>
                </c:pt>
                <c:pt idx="2753">
                  <c:v>357.33499999999998</c:v>
                </c:pt>
                <c:pt idx="2754">
                  <c:v>357.33499999999998</c:v>
                </c:pt>
                <c:pt idx="2755">
                  <c:v>357.33499999999998</c:v>
                </c:pt>
                <c:pt idx="2756">
                  <c:v>357.33499999999998</c:v>
                </c:pt>
                <c:pt idx="2757">
                  <c:v>385.33499999999998</c:v>
                </c:pt>
                <c:pt idx="2758">
                  <c:v>385.33499999999998</c:v>
                </c:pt>
                <c:pt idx="2759">
                  <c:v>385.33499999999998</c:v>
                </c:pt>
                <c:pt idx="2760">
                  <c:v>385.33499999999998</c:v>
                </c:pt>
                <c:pt idx="2761">
                  <c:v>385.33499999999998</c:v>
                </c:pt>
                <c:pt idx="2762">
                  <c:v>385.33499999999998</c:v>
                </c:pt>
                <c:pt idx="2763">
                  <c:v>385.33499999999998</c:v>
                </c:pt>
                <c:pt idx="2764">
                  <c:v>381.33499999999998</c:v>
                </c:pt>
                <c:pt idx="2765">
                  <c:v>381.33499999999998</c:v>
                </c:pt>
                <c:pt idx="2766">
                  <c:v>381.33499999999998</c:v>
                </c:pt>
                <c:pt idx="2767">
                  <c:v>381.33499999999998</c:v>
                </c:pt>
                <c:pt idx="2768">
                  <c:v>381.33499999999998</c:v>
                </c:pt>
                <c:pt idx="2769">
                  <c:v>381.33499999999998</c:v>
                </c:pt>
                <c:pt idx="2770">
                  <c:v>381.33499999999998</c:v>
                </c:pt>
                <c:pt idx="2771">
                  <c:v>381.33499999999998</c:v>
                </c:pt>
                <c:pt idx="2772">
                  <c:v>381.33499999999998</c:v>
                </c:pt>
                <c:pt idx="2773">
                  <c:v>385.33499999999998</c:v>
                </c:pt>
                <c:pt idx="2774">
                  <c:v>385.33499999999998</c:v>
                </c:pt>
                <c:pt idx="2775">
                  <c:v>385.33499999999998</c:v>
                </c:pt>
                <c:pt idx="2776">
                  <c:v>385.33499999999998</c:v>
                </c:pt>
                <c:pt idx="2777">
                  <c:v>385.33499999999998</c:v>
                </c:pt>
                <c:pt idx="2778">
                  <c:v>385.33499999999998</c:v>
                </c:pt>
                <c:pt idx="2779">
                  <c:v>385.33499999999998</c:v>
                </c:pt>
                <c:pt idx="2780">
                  <c:v>373.33499999999998</c:v>
                </c:pt>
                <c:pt idx="2781">
                  <c:v>373.33499999999998</c:v>
                </c:pt>
                <c:pt idx="2782">
                  <c:v>373.33499999999998</c:v>
                </c:pt>
                <c:pt idx="2783">
                  <c:v>373.33499999999998</c:v>
                </c:pt>
                <c:pt idx="2784">
                  <c:v>373.33499999999998</c:v>
                </c:pt>
                <c:pt idx="2785">
                  <c:v>373.33499999999998</c:v>
                </c:pt>
                <c:pt idx="2786">
                  <c:v>373.33499999999998</c:v>
                </c:pt>
                <c:pt idx="2787">
                  <c:v>373.33499999999998</c:v>
                </c:pt>
                <c:pt idx="2788">
                  <c:v>373.33499999999998</c:v>
                </c:pt>
                <c:pt idx="2789">
                  <c:v>385.33499999999998</c:v>
                </c:pt>
                <c:pt idx="2790">
                  <c:v>385.33499999999998</c:v>
                </c:pt>
                <c:pt idx="2791">
                  <c:v>385.33499999999998</c:v>
                </c:pt>
                <c:pt idx="2792">
                  <c:v>385.33499999999998</c:v>
                </c:pt>
                <c:pt idx="2793">
                  <c:v>385.33499999999998</c:v>
                </c:pt>
                <c:pt idx="2794">
                  <c:v>385.33499999999998</c:v>
                </c:pt>
                <c:pt idx="2795">
                  <c:v>385.33499999999998</c:v>
                </c:pt>
                <c:pt idx="2796">
                  <c:v>381.33499999999998</c:v>
                </c:pt>
                <c:pt idx="2797">
                  <c:v>381.33499999999998</c:v>
                </c:pt>
                <c:pt idx="2798">
                  <c:v>381.33499999999998</c:v>
                </c:pt>
                <c:pt idx="2799">
                  <c:v>381.33499999999998</c:v>
                </c:pt>
                <c:pt idx="2800">
                  <c:v>381.33499999999998</c:v>
                </c:pt>
                <c:pt idx="2801">
                  <c:v>381.33499999999998</c:v>
                </c:pt>
                <c:pt idx="2802">
                  <c:v>381.33499999999998</c:v>
                </c:pt>
                <c:pt idx="2803">
                  <c:v>381.33499999999998</c:v>
                </c:pt>
                <c:pt idx="2804">
                  <c:v>381.33499999999998</c:v>
                </c:pt>
                <c:pt idx="2805">
                  <c:v>385.33499999999998</c:v>
                </c:pt>
                <c:pt idx="2806">
                  <c:v>385.33499999999998</c:v>
                </c:pt>
                <c:pt idx="2807">
                  <c:v>385.33499999999998</c:v>
                </c:pt>
                <c:pt idx="2808">
                  <c:v>385.33499999999998</c:v>
                </c:pt>
                <c:pt idx="2809">
                  <c:v>385.33499999999998</c:v>
                </c:pt>
                <c:pt idx="2810">
                  <c:v>385.33499999999998</c:v>
                </c:pt>
                <c:pt idx="2811">
                  <c:v>385.33499999999998</c:v>
                </c:pt>
                <c:pt idx="2812">
                  <c:v>385.33499999999998</c:v>
                </c:pt>
                <c:pt idx="2813">
                  <c:v>387.33499999999998</c:v>
                </c:pt>
                <c:pt idx="2814">
                  <c:v>387.33499999999998</c:v>
                </c:pt>
                <c:pt idx="2815">
                  <c:v>387.33499999999998</c:v>
                </c:pt>
                <c:pt idx="2816">
                  <c:v>387.33499999999998</c:v>
                </c:pt>
                <c:pt idx="2817">
                  <c:v>389.33499999999998</c:v>
                </c:pt>
                <c:pt idx="2818">
                  <c:v>389.33499999999998</c:v>
                </c:pt>
                <c:pt idx="2819">
                  <c:v>389.33499999999998</c:v>
                </c:pt>
                <c:pt idx="2820">
                  <c:v>389.33499999999998</c:v>
                </c:pt>
                <c:pt idx="2821">
                  <c:v>417.33499999999998</c:v>
                </c:pt>
                <c:pt idx="2822">
                  <c:v>417.33499999999998</c:v>
                </c:pt>
                <c:pt idx="2823">
                  <c:v>417.33499999999998</c:v>
                </c:pt>
                <c:pt idx="2824">
                  <c:v>417.33499999999998</c:v>
                </c:pt>
                <c:pt idx="2825">
                  <c:v>417.33499999999998</c:v>
                </c:pt>
                <c:pt idx="2826">
                  <c:v>417.33499999999998</c:v>
                </c:pt>
                <c:pt idx="2827">
                  <c:v>417.33499999999998</c:v>
                </c:pt>
                <c:pt idx="2828">
                  <c:v>413.33499999999998</c:v>
                </c:pt>
                <c:pt idx="2829">
                  <c:v>413.33499999999998</c:v>
                </c:pt>
                <c:pt idx="2830">
                  <c:v>413.33499999999998</c:v>
                </c:pt>
                <c:pt idx="2831">
                  <c:v>413.33499999999998</c:v>
                </c:pt>
                <c:pt idx="2832">
                  <c:v>413.33499999999998</c:v>
                </c:pt>
                <c:pt idx="2833">
                  <c:v>413.33499999999998</c:v>
                </c:pt>
                <c:pt idx="2834">
                  <c:v>413.33499999999998</c:v>
                </c:pt>
                <c:pt idx="2835">
                  <c:v>413.33499999999998</c:v>
                </c:pt>
                <c:pt idx="2836">
                  <c:v>413.33499999999998</c:v>
                </c:pt>
                <c:pt idx="2837">
                  <c:v>417.33499999999998</c:v>
                </c:pt>
                <c:pt idx="2838">
                  <c:v>417.33499999999998</c:v>
                </c:pt>
                <c:pt idx="2839">
                  <c:v>417.33499999999998</c:v>
                </c:pt>
                <c:pt idx="2840">
                  <c:v>417.33499999999998</c:v>
                </c:pt>
                <c:pt idx="2841">
                  <c:v>417.33499999999998</c:v>
                </c:pt>
                <c:pt idx="2842">
                  <c:v>417.33499999999998</c:v>
                </c:pt>
                <c:pt idx="2843">
                  <c:v>417.33499999999998</c:v>
                </c:pt>
                <c:pt idx="2844">
                  <c:v>405.33499999999998</c:v>
                </c:pt>
                <c:pt idx="2845">
                  <c:v>405.33499999999998</c:v>
                </c:pt>
                <c:pt idx="2846">
                  <c:v>405.33499999999998</c:v>
                </c:pt>
                <c:pt idx="2847">
                  <c:v>405.33499999999998</c:v>
                </c:pt>
                <c:pt idx="2848">
                  <c:v>405.33499999999998</c:v>
                </c:pt>
                <c:pt idx="2849">
                  <c:v>405.33499999999998</c:v>
                </c:pt>
                <c:pt idx="2850">
                  <c:v>405.33499999999998</c:v>
                </c:pt>
                <c:pt idx="2851">
                  <c:v>405.33499999999998</c:v>
                </c:pt>
                <c:pt idx="2852">
                  <c:v>405.33499999999998</c:v>
                </c:pt>
                <c:pt idx="2853">
                  <c:v>417.33499999999998</c:v>
                </c:pt>
                <c:pt idx="2854">
                  <c:v>417.33499999999998</c:v>
                </c:pt>
                <c:pt idx="2855">
                  <c:v>417.33499999999998</c:v>
                </c:pt>
                <c:pt idx="2856">
                  <c:v>417.33499999999998</c:v>
                </c:pt>
                <c:pt idx="2857">
                  <c:v>417.33499999999998</c:v>
                </c:pt>
                <c:pt idx="2858">
                  <c:v>417.33499999999998</c:v>
                </c:pt>
                <c:pt idx="2859">
                  <c:v>417.33499999999998</c:v>
                </c:pt>
                <c:pt idx="2860">
                  <c:v>413.33499999999998</c:v>
                </c:pt>
                <c:pt idx="2861">
                  <c:v>413.33499999999998</c:v>
                </c:pt>
                <c:pt idx="2862">
                  <c:v>413.33499999999998</c:v>
                </c:pt>
                <c:pt idx="2863">
                  <c:v>413.33499999999998</c:v>
                </c:pt>
                <c:pt idx="2864">
                  <c:v>413.33499999999998</c:v>
                </c:pt>
                <c:pt idx="2865">
                  <c:v>413.33499999999998</c:v>
                </c:pt>
                <c:pt idx="2866">
                  <c:v>413.33499999999998</c:v>
                </c:pt>
                <c:pt idx="2867">
                  <c:v>413.33499999999998</c:v>
                </c:pt>
                <c:pt idx="2868">
                  <c:v>413.33499999999998</c:v>
                </c:pt>
                <c:pt idx="2869">
                  <c:v>417.33499999999998</c:v>
                </c:pt>
                <c:pt idx="2870">
                  <c:v>417.33499999999998</c:v>
                </c:pt>
                <c:pt idx="2871">
                  <c:v>417.33499999999998</c:v>
                </c:pt>
                <c:pt idx="2872">
                  <c:v>417.33499999999998</c:v>
                </c:pt>
                <c:pt idx="2873">
                  <c:v>417.33499999999998</c:v>
                </c:pt>
                <c:pt idx="2874">
                  <c:v>417.33499999999998</c:v>
                </c:pt>
                <c:pt idx="2875">
                  <c:v>417.33499999999998</c:v>
                </c:pt>
                <c:pt idx="2876">
                  <c:v>417.33499999999998</c:v>
                </c:pt>
                <c:pt idx="2877">
                  <c:v>419.33499999999998</c:v>
                </c:pt>
                <c:pt idx="2878">
                  <c:v>419.33499999999998</c:v>
                </c:pt>
                <c:pt idx="2879">
                  <c:v>419.33499999999998</c:v>
                </c:pt>
                <c:pt idx="2880">
                  <c:v>419.33499999999998</c:v>
                </c:pt>
                <c:pt idx="2881">
                  <c:v>421.33499999999998</c:v>
                </c:pt>
                <c:pt idx="2882">
                  <c:v>421.33499999999998</c:v>
                </c:pt>
                <c:pt idx="2883">
                  <c:v>421.33499999999998</c:v>
                </c:pt>
                <c:pt idx="2884">
                  <c:v>421.33499999999998</c:v>
                </c:pt>
                <c:pt idx="2885">
                  <c:v>449.33499999999998</c:v>
                </c:pt>
                <c:pt idx="2886">
                  <c:v>449.33499999999998</c:v>
                </c:pt>
                <c:pt idx="2887">
                  <c:v>449.33499999999998</c:v>
                </c:pt>
                <c:pt idx="2888">
                  <c:v>449.33499999999998</c:v>
                </c:pt>
                <c:pt idx="2889">
                  <c:v>449.33499999999998</c:v>
                </c:pt>
                <c:pt idx="2890">
                  <c:v>449.33499999999998</c:v>
                </c:pt>
                <c:pt idx="2891">
                  <c:v>449.33499999999998</c:v>
                </c:pt>
                <c:pt idx="2892">
                  <c:v>445.33499999999998</c:v>
                </c:pt>
                <c:pt idx="2893">
                  <c:v>445.33499999999998</c:v>
                </c:pt>
                <c:pt idx="2894">
                  <c:v>445.33499999999998</c:v>
                </c:pt>
                <c:pt idx="2895">
                  <c:v>445.33499999999998</c:v>
                </c:pt>
                <c:pt idx="2896">
                  <c:v>445.33499999999998</c:v>
                </c:pt>
                <c:pt idx="2897">
                  <c:v>445.33499999999998</c:v>
                </c:pt>
                <c:pt idx="2898">
                  <c:v>445.33499999999998</c:v>
                </c:pt>
                <c:pt idx="2899">
                  <c:v>445.33499999999998</c:v>
                </c:pt>
                <c:pt idx="2900">
                  <c:v>445.33499999999998</c:v>
                </c:pt>
                <c:pt idx="2901">
                  <c:v>449.33499999999998</c:v>
                </c:pt>
                <c:pt idx="2902">
                  <c:v>449.33499999999998</c:v>
                </c:pt>
                <c:pt idx="2903">
                  <c:v>449.33499999999998</c:v>
                </c:pt>
                <c:pt idx="2904">
                  <c:v>449.33499999999998</c:v>
                </c:pt>
                <c:pt idx="2905">
                  <c:v>449.33499999999998</c:v>
                </c:pt>
                <c:pt idx="2906">
                  <c:v>449.33499999999998</c:v>
                </c:pt>
                <c:pt idx="2907">
                  <c:v>449.33499999999998</c:v>
                </c:pt>
                <c:pt idx="2908">
                  <c:v>437.33499999999998</c:v>
                </c:pt>
                <c:pt idx="2909">
                  <c:v>437.33499999999998</c:v>
                </c:pt>
                <c:pt idx="2910">
                  <c:v>437.33499999999998</c:v>
                </c:pt>
                <c:pt idx="2911">
                  <c:v>437.33499999999998</c:v>
                </c:pt>
                <c:pt idx="2912">
                  <c:v>437.33499999999998</c:v>
                </c:pt>
                <c:pt idx="2913">
                  <c:v>437.33499999999998</c:v>
                </c:pt>
                <c:pt idx="2914">
                  <c:v>437.33499999999998</c:v>
                </c:pt>
                <c:pt idx="2915">
                  <c:v>437.33499999999998</c:v>
                </c:pt>
                <c:pt idx="2916">
                  <c:v>437.33499999999998</c:v>
                </c:pt>
                <c:pt idx="2917">
                  <c:v>449.33499999999998</c:v>
                </c:pt>
                <c:pt idx="2918">
                  <c:v>449.33499999999998</c:v>
                </c:pt>
                <c:pt idx="2919">
                  <c:v>449.33499999999998</c:v>
                </c:pt>
                <c:pt idx="2920">
                  <c:v>449.33499999999998</c:v>
                </c:pt>
                <c:pt idx="2921">
                  <c:v>449.33499999999998</c:v>
                </c:pt>
                <c:pt idx="2922">
                  <c:v>449.33499999999998</c:v>
                </c:pt>
                <c:pt idx="2923">
                  <c:v>449.33499999999998</c:v>
                </c:pt>
                <c:pt idx="2924">
                  <c:v>445.33499999999998</c:v>
                </c:pt>
                <c:pt idx="2925">
                  <c:v>445.33499999999998</c:v>
                </c:pt>
                <c:pt idx="2926">
                  <c:v>445.33499999999998</c:v>
                </c:pt>
                <c:pt idx="2927">
                  <c:v>445.33499999999998</c:v>
                </c:pt>
                <c:pt idx="2928">
                  <c:v>445.33499999999998</c:v>
                </c:pt>
                <c:pt idx="2929">
                  <c:v>445.33499999999998</c:v>
                </c:pt>
                <c:pt idx="2930">
                  <c:v>445.33499999999998</c:v>
                </c:pt>
                <c:pt idx="2931">
                  <c:v>445.33499999999998</c:v>
                </c:pt>
                <c:pt idx="2932">
                  <c:v>445.33499999999998</c:v>
                </c:pt>
                <c:pt idx="2933">
                  <c:v>449.33499999999998</c:v>
                </c:pt>
                <c:pt idx="2934">
                  <c:v>449.33499999999998</c:v>
                </c:pt>
                <c:pt idx="2935">
                  <c:v>449.33499999999998</c:v>
                </c:pt>
                <c:pt idx="2936">
                  <c:v>449.33499999999998</c:v>
                </c:pt>
                <c:pt idx="2937">
                  <c:v>449.33499999999998</c:v>
                </c:pt>
                <c:pt idx="2938">
                  <c:v>449.33499999999998</c:v>
                </c:pt>
                <c:pt idx="2939">
                  <c:v>449.33499999999998</c:v>
                </c:pt>
                <c:pt idx="2940">
                  <c:v>449.33499999999998</c:v>
                </c:pt>
                <c:pt idx="2941">
                  <c:v>451.33499999999998</c:v>
                </c:pt>
                <c:pt idx="2942">
                  <c:v>451.33499999999998</c:v>
                </c:pt>
                <c:pt idx="2943">
                  <c:v>451.33499999999998</c:v>
                </c:pt>
                <c:pt idx="2944">
                  <c:v>451.33499999999998</c:v>
                </c:pt>
                <c:pt idx="2945">
                  <c:v>453.33499999999998</c:v>
                </c:pt>
                <c:pt idx="2946">
                  <c:v>453.33499999999998</c:v>
                </c:pt>
                <c:pt idx="2947">
                  <c:v>453.33499999999998</c:v>
                </c:pt>
                <c:pt idx="2948">
                  <c:v>453.33499999999998</c:v>
                </c:pt>
                <c:pt idx="2949">
                  <c:v>481.33499999999998</c:v>
                </c:pt>
                <c:pt idx="2950">
                  <c:v>481.33499999999998</c:v>
                </c:pt>
                <c:pt idx="2951">
                  <c:v>481.33499999999998</c:v>
                </c:pt>
                <c:pt idx="2952">
                  <c:v>481.33499999999998</c:v>
                </c:pt>
                <c:pt idx="2953">
                  <c:v>481.33499999999998</c:v>
                </c:pt>
                <c:pt idx="2954">
                  <c:v>481.33499999999998</c:v>
                </c:pt>
                <c:pt idx="2955">
                  <c:v>481.33499999999998</c:v>
                </c:pt>
                <c:pt idx="2956">
                  <c:v>477.33499999999998</c:v>
                </c:pt>
                <c:pt idx="2957">
                  <c:v>477.33499999999998</c:v>
                </c:pt>
                <c:pt idx="2958">
                  <c:v>477.33499999999998</c:v>
                </c:pt>
                <c:pt idx="2959">
                  <c:v>477.33499999999998</c:v>
                </c:pt>
                <c:pt idx="2960">
                  <c:v>477.33499999999998</c:v>
                </c:pt>
                <c:pt idx="2961">
                  <c:v>477.33499999999998</c:v>
                </c:pt>
                <c:pt idx="2962">
                  <c:v>477.33499999999998</c:v>
                </c:pt>
                <c:pt idx="2963">
                  <c:v>477.33499999999998</c:v>
                </c:pt>
                <c:pt idx="2964">
                  <c:v>477.33499999999998</c:v>
                </c:pt>
                <c:pt idx="2965">
                  <c:v>481.33499999999998</c:v>
                </c:pt>
                <c:pt idx="2966">
                  <c:v>481.33499999999998</c:v>
                </c:pt>
                <c:pt idx="2967">
                  <c:v>481.33499999999998</c:v>
                </c:pt>
                <c:pt idx="2968">
                  <c:v>481.33499999999998</c:v>
                </c:pt>
                <c:pt idx="2969">
                  <c:v>481.33499999999998</c:v>
                </c:pt>
                <c:pt idx="2970">
                  <c:v>481.33499999999998</c:v>
                </c:pt>
                <c:pt idx="2971">
                  <c:v>481.33499999999998</c:v>
                </c:pt>
                <c:pt idx="2972">
                  <c:v>469.33499999999998</c:v>
                </c:pt>
                <c:pt idx="2973">
                  <c:v>469.33499999999998</c:v>
                </c:pt>
                <c:pt idx="2974">
                  <c:v>469.33499999999998</c:v>
                </c:pt>
                <c:pt idx="2975">
                  <c:v>469.33499999999998</c:v>
                </c:pt>
                <c:pt idx="2976">
                  <c:v>469.33499999999998</c:v>
                </c:pt>
                <c:pt idx="2977">
                  <c:v>469.33499999999998</c:v>
                </c:pt>
                <c:pt idx="2978">
                  <c:v>469.33499999999998</c:v>
                </c:pt>
                <c:pt idx="2979">
                  <c:v>469.33499999999998</c:v>
                </c:pt>
                <c:pt idx="2980">
                  <c:v>469.33499999999998</c:v>
                </c:pt>
                <c:pt idx="2981">
                  <c:v>481.33499999999998</c:v>
                </c:pt>
                <c:pt idx="2982">
                  <c:v>481.33499999999998</c:v>
                </c:pt>
                <c:pt idx="2983">
                  <c:v>481.33499999999998</c:v>
                </c:pt>
                <c:pt idx="2984">
                  <c:v>481.33499999999998</c:v>
                </c:pt>
                <c:pt idx="2985">
                  <c:v>481.33499999999998</c:v>
                </c:pt>
                <c:pt idx="2986">
                  <c:v>481.33499999999998</c:v>
                </c:pt>
                <c:pt idx="2987">
                  <c:v>481.33499999999998</c:v>
                </c:pt>
                <c:pt idx="2988">
                  <c:v>477.33499999999998</c:v>
                </c:pt>
                <c:pt idx="2989">
                  <c:v>477.33499999999998</c:v>
                </c:pt>
                <c:pt idx="2990">
                  <c:v>477.33499999999998</c:v>
                </c:pt>
                <c:pt idx="2991">
                  <c:v>477.33499999999998</c:v>
                </c:pt>
                <c:pt idx="2992">
                  <c:v>477.33499999999998</c:v>
                </c:pt>
                <c:pt idx="2993">
                  <c:v>477.33499999999998</c:v>
                </c:pt>
                <c:pt idx="2994">
                  <c:v>477.33499999999998</c:v>
                </c:pt>
                <c:pt idx="2995">
                  <c:v>477.33499999999998</c:v>
                </c:pt>
                <c:pt idx="2996">
                  <c:v>477.33499999999998</c:v>
                </c:pt>
                <c:pt idx="2997">
                  <c:v>481.33499999999998</c:v>
                </c:pt>
                <c:pt idx="2998">
                  <c:v>481.33499999999998</c:v>
                </c:pt>
                <c:pt idx="2999">
                  <c:v>481.33499999999998</c:v>
                </c:pt>
                <c:pt idx="3000">
                  <c:v>481.33499999999998</c:v>
                </c:pt>
                <c:pt idx="3001">
                  <c:v>481.33499999999998</c:v>
                </c:pt>
                <c:pt idx="3002">
                  <c:v>481.33499999999998</c:v>
                </c:pt>
                <c:pt idx="3003">
                  <c:v>481.33499999999998</c:v>
                </c:pt>
                <c:pt idx="3004">
                  <c:v>481.33499999999998</c:v>
                </c:pt>
                <c:pt idx="3005">
                  <c:v>483.33499999999998</c:v>
                </c:pt>
                <c:pt idx="3006">
                  <c:v>483.33499999999998</c:v>
                </c:pt>
                <c:pt idx="3007">
                  <c:v>483.33499999999998</c:v>
                </c:pt>
                <c:pt idx="3008">
                  <c:v>483.33499999999998</c:v>
                </c:pt>
                <c:pt idx="3009">
                  <c:v>485.33499999999998</c:v>
                </c:pt>
                <c:pt idx="3010">
                  <c:v>485.33499999999998</c:v>
                </c:pt>
                <c:pt idx="3011">
                  <c:v>485.33499999999998</c:v>
                </c:pt>
                <c:pt idx="3012">
                  <c:v>485.33499999999998</c:v>
                </c:pt>
                <c:pt idx="3013">
                  <c:v>513.35</c:v>
                </c:pt>
                <c:pt idx="3014">
                  <c:v>513.35</c:v>
                </c:pt>
                <c:pt idx="3015">
                  <c:v>513.35</c:v>
                </c:pt>
                <c:pt idx="3016">
                  <c:v>513.35</c:v>
                </c:pt>
                <c:pt idx="3017">
                  <c:v>513.35</c:v>
                </c:pt>
                <c:pt idx="3018">
                  <c:v>513.35</c:v>
                </c:pt>
                <c:pt idx="3019">
                  <c:v>513.35</c:v>
                </c:pt>
                <c:pt idx="3020">
                  <c:v>509.35</c:v>
                </c:pt>
                <c:pt idx="3021">
                  <c:v>509.35</c:v>
                </c:pt>
                <c:pt idx="3022">
                  <c:v>509.35</c:v>
                </c:pt>
                <c:pt idx="3023">
                  <c:v>509.35</c:v>
                </c:pt>
                <c:pt idx="3024">
                  <c:v>509.35</c:v>
                </c:pt>
                <c:pt idx="3025">
                  <c:v>509.35</c:v>
                </c:pt>
                <c:pt idx="3026">
                  <c:v>509.35</c:v>
                </c:pt>
                <c:pt idx="3027">
                  <c:v>509.35</c:v>
                </c:pt>
                <c:pt idx="3028">
                  <c:v>509.35</c:v>
                </c:pt>
                <c:pt idx="3029">
                  <c:v>513.35</c:v>
                </c:pt>
                <c:pt idx="3030">
                  <c:v>513.35</c:v>
                </c:pt>
                <c:pt idx="3031">
                  <c:v>513.35</c:v>
                </c:pt>
                <c:pt idx="3032">
                  <c:v>513.35</c:v>
                </c:pt>
                <c:pt idx="3033">
                  <c:v>513.35</c:v>
                </c:pt>
                <c:pt idx="3034">
                  <c:v>513.35</c:v>
                </c:pt>
                <c:pt idx="3035">
                  <c:v>513.35</c:v>
                </c:pt>
                <c:pt idx="3036">
                  <c:v>501.35</c:v>
                </c:pt>
                <c:pt idx="3037">
                  <c:v>501.35</c:v>
                </c:pt>
                <c:pt idx="3038">
                  <c:v>501.35</c:v>
                </c:pt>
                <c:pt idx="3039">
                  <c:v>501.35</c:v>
                </c:pt>
                <c:pt idx="3040">
                  <c:v>501.35</c:v>
                </c:pt>
                <c:pt idx="3041">
                  <c:v>501.35</c:v>
                </c:pt>
                <c:pt idx="3042">
                  <c:v>501.35</c:v>
                </c:pt>
                <c:pt idx="3043">
                  <c:v>501.35</c:v>
                </c:pt>
                <c:pt idx="3044">
                  <c:v>501.35</c:v>
                </c:pt>
                <c:pt idx="3045">
                  <c:v>513.35</c:v>
                </c:pt>
                <c:pt idx="3046">
                  <c:v>513.35</c:v>
                </c:pt>
                <c:pt idx="3047">
                  <c:v>513.35</c:v>
                </c:pt>
                <c:pt idx="3048">
                  <c:v>513.35</c:v>
                </c:pt>
                <c:pt idx="3049">
                  <c:v>513.35</c:v>
                </c:pt>
                <c:pt idx="3050">
                  <c:v>513.35</c:v>
                </c:pt>
                <c:pt idx="3051">
                  <c:v>513.35</c:v>
                </c:pt>
                <c:pt idx="3052">
                  <c:v>509.35</c:v>
                </c:pt>
                <c:pt idx="3053">
                  <c:v>509.35</c:v>
                </c:pt>
                <c:pt idx="3054">
                  <c:v>509.35</c:v>
                </c:pt>
                <c:pt idx="3055">
                  <c:v>509.35</c:v>
                </c:pt>
                <c:pt idx="3056">
                  <c:v>509.35</c:v>
                </c:pt>
                <c:pt idx="3057">
                  <c:v>509.35</c:v>
                </c:pt>
                <c:pt idx="3058">
                  <c:v>509.35</c:v>
                </c:pt>
                <c:pt idx="3059">
                  <c:v>509.35</c:v>
                </c:pt>
                <c:pt idx="3060">
                  <c:v>509.35</c:v>
                </c:pt>
                <c:pt idx="3061">
                  <c:v>513.35</c:v>
                </c:pt>
                <c:pt idx="3062">
                  <c:v>513.35</c:v>
                </c:pt>
                <c:pt idx="3063">
                  <c:v>513.35</c:v>
                </c:pt>
                <c:pt idx="3064">
                  <c:v>513.35</c:v>
                </c:pt>
                <c:pt idx="3065">
                  <c:v>513.35</c:v>
                </c:pt>
                <c:pt idx="3066">
                  <c:v>513.35</c:v>
                </c:pt>
                <c:pt idx="3067">
                  <c:v>513.35</c:v>
                </c:pt>
                <c:pt idx="3068">
                  <c:v>513.35</c:v>
                </c:pt>
                <c:pt idx="3069">
                  <c:v>515.35</c:v>
                </c:pt>
                <c:pt idx="3070">
                  <c:v>515.35</c:v>
                </c:pt>
                <c:pt idx="3071">
                  <c:v>515.35</c:v>
                </c:pt>
                <c:pt idx="3072">
                  <c:v>515.35</c:v>
                </c:pt>
                <c:pt idx="3073">
                  <c:v>517.35</c:v>
                </c:pt>
                <c:pt idx="3074">
                  <c:v>517.35</c:v>
                </c:pt>
                <c:pt idx="3075">
                  <c:v>517.35</c:v>
                </c:pt>
                <c:pt idx="3076">
                  <c:v>517.35</c:v>
                </c:pt>
                <c:pt idx="3077">
                  <c:v>545.35</c:v>
                </c:pt>
                <c:pt idx="3078">
                  <c:v>545.35</c:v>
                </c:pt>
                <c:pt idx="3079">
                  <c:v>545.35</c:v>
                </c:pt>
                <c:pt idx="3080">
                  <c:v>545.35</c:v>
                </c:pt>
                <c:pt idx="3081">
                  <c:v>545.35</c:v>
                </c:pt>
                <c:pt idx="3082">
                  <c:v>545.35</c:v>
                </c:pt>
                <c:pt idx="3083">
                  <c:v>545.35</c:v>
                </c:pt>
                <c:pt idx="3084">
                  <c:v>541.35</c:v>
                </c:pt>
                <c:pt idx="3085">
                  <c:v>541.35</c:v>
                </c:pt>
                <c:pt idx="3086">
                  <c:v>541.35</c:v>
                </c:pt>
                <c:pt idx="3087">
                  <c:v>541.35</c:v>
                </c:pt>
                <c:pt idx="3088">
                  <c:v>541.35</c:v>
                </c:pt>
                <c:pt idx="3089">
                  <c:v>541.35</c:v>
                </c:pt>
                <c:pt idx="3090">
                  <c:v>541.35</c:v>
                </c:pt>
                <c:pt idx="3091">
                  <c:v>541.35</c:v>
                </c:pt>
                <c:pt idx="3092">
                  <c:v>541.35</c:v>
                </c:pt>
                <c:pt idx="3093">
                  <c:v>545.35</c:v>
                </c:pt>
                <c:pt idx="3094">
                  <c:v>545.35</c:v>
                </c:pt>
                <c:pt idx="3095">
                  <c:v>545.35</c:v>
                </c:pt>
                <c:pt idx="3096">
                  <c:v>545.35</c:v>
                </c:pt>
                <c:pt idx="3097">
                  <c:v>545.35</c:v>
                </c:pt>
                <c:pt idx="3098">
                  <c:v>545.35</c:v>
                </c:pt>
                <c:pt idx="3099">
                  <c:v>545.35</c:v>
                </c:pt>
                <c:pt idx="3100">
                  <c:v>533.35</c:v>
                </c:pt>
                <c:pt idx="3101">
                  <c:v>533.35</c:v>
                </c:pt>
                <c:pt idx="3102">
                  <c:v>533.35</c:v>
                </c:pt>
                <c:pt idx="3103">
                  <c:v>533.35</c:v>
                </c:pt>
                <c:pt idx="3104">
                  <c:v>533.35</c:v>
                </c:pt>
                <c:pt idx="3105">
                  <c:v>533.35</c:v>
                </c:pt>
                <c:pt idx="3106">
                  <c:v>533.35</c:v>
                </c:pt>
                <c:pt idx="3107">
                  <c:v>533.35</c:v>
                </c:pt>
                <c:pt idx="3108">
                  <c:v>533.35</c:v>
                </c:pt>
                <c:pt idx="3109">
                  <c:v>545.35</c:v>
                </c:pt>
                <c:pt idx="3110">
                  <c:v>545.35</c:v>
                </c:pt>
                <c:pt idx="3111">
                  <c:v>545.35</c:v>
                </c:pt>
                <c:pt idx="3112">
                  <c:v>545.35</c:v>
                </c:pt>
                <c:pt idx="3113">
                  <c:v>545.35</c:v>
                </c:pt>
                <c:pt idx="3114">
                  <c:v>545.35</c:v>
                </c:pt>
                <c:pt idx="3115">
                  <c:v>545.35</c:v>
                </c:pt>
                <c:pt idx="3116">
                  <c:v>541.35</c:v>
                </c:pt>
                <c:pt idx="3117">
                  <c:v>541.35</c:v>
                </c:pt>
                <c:pt idx="3118">
                  <c:v>541.35</c:v>
                </c:pt>
                <c:pt idx="3119">
                  <c:v>541.35</c:v>
                </c:pt>
                <c:pt idx="3120">
                  <c:v>541.35</c:v>
                </c:pt>
                <c:pt idx="3121">
                  <c:v>541.35</c:v>
                </c:pt>
                <c:pt idx="3122">
                  <c:v>541.35</c:v>
                </c:pt>
                <c:pt idx="3123">
                  <c:v>541.35</c:v>
                </c:pt>
                <c:pt idx="3124">
                  <c:v>541.35</c:v>
                </c:pt>
                <c:pt idx="3125">
                  <c:v>545.35</c:v>
                </c:pt>
                <c:pt idx="3126">
                  <c:v>545.35</c:v>
                </c:pt>
                <c:pt idx="3127">
                  <c:v>545.35</c:v>
                </c:pt>
                <c:pt idx="3128">
                  <c:v>545.35</c:v>
                </c:pt>
                <c:pt idx="3129">
                  <c:v>545.35</c:v>
                </c:pt>
                <c:pt idx="3130">
                  <c:v>545.35</c:v>
                </c:pt>
                <c:pt idx="3131">
                  <c:v>545.35</c:v>
                </c:pt>
                <c:pt idx="3132">
                  <c:v>545.35</c:v>
                </c:pt>
                <c:pt idx="3133">
                  <c:v>547.35</c:v>
                </c:pt>
                <c:pt idx="3134">
                  <c:v>547.35</c:v>
                </c:pt>
                <c:pt idx="3135">
                  <c:v>547.35</c:v>
                </c:pt>
                <c:pt idx="3136">
                  <c:v>547.35</c:v>
                </c:pt>
                <c:pt idx="3137">
                  <c:v>549.35</c:v>
                </c:pt>
                <c:pt idx="3138">
                  <c:v>549.35</c:v>
                </c:pt>
                <c:pt idx="3139">
                  <c:v>549.35</c:v>
                </c:pt>
                <c:pt idx="3140">
                  <c:v>549.35</c:v>
                </c:pt>
                <c:pt idx="3141">
                  <c:v>577.35</c:v>
                </c:pt>
                <c:pt idx="3142">
                  <c:v>577.35</c:v>
                </c:pt>
                <c:pt idx="3143">
                  <c:v>577.35</c:v>
                </c:pt>
                <c:pt idx="3144">
                  <c:v>577.35</c:v>
                </c:pt>
                <c:pt idx="3145">
                  <c:v>577.35</c:v>
                </c:pt>
                <c:pt idx="3146">
                  <c:v>577.35</c:v>
                </c:pt>
                <c:pt idx="3147">
                  <c:v>577.35</c:v>
                </c:pt>
                <c:pt idx="3148">
                  <c:v>573.35</c:v>
                </c:pt>
                <c:pt idx="3149">
                  <c:v>573.35</c:v>
                </c:pt>
                <c:pt idx="3150">
                  <c:v>573.35</c:v>
                </c:pt>
                <c:pt idx="3151">
                  <c:v>573.35</c:v>
                </c:pt>
                <c:pt idx="3152">
                  <c:v>573.35</c:v>
                </c:pt>
                <c:pt idx="3153">
                  <c:v>573.35</c:v>
                </c:pt>
                <c:pt idx="3154">
                  <c:v>573.35</c:v>
                </c:pt>
                <c:pt idx="3155">
                  <c:v>573.35</c:v>
                </c:pt>
                <c:pt idx="3156">
                  <c:v>573.35</c:v>
                </c:pt>
                <c:pt idx="3157">
                  <c:v>577.35</c:v>
                </c:pt>
                <c:pt idx="3158">
                  <c:v>577.35</c:v>
                </c:pt>
                <c:pt idx="3159">
                  <c:v>577.35</c:v>
                </c:pt>
                <c:pt idx="3160">
                  <c:v>577.35</c:v>
                </c:pt>
                <c:pt idx="3161">
                  <c:v>577.35</c:v>
                </c:pt>
                <c:pt idx="3162">
                  <c:v>577.35</c:v>
                </c:pt>
                <c:pt idx="3163">
                  <c:v>577.35</c:v>
                </c:pt>
                <c:pt idx="3164">
                  <c:v>565.35</c:v>
                </c:pt>
                <c:pt idx="3165">
                  <c:v>565.35</c:v>
                </c:pt>
                <c:pt idx="3166">
                  <c:v>565.35</c:v>
                </c:pt>
                <c:pt idx="3167">
                  <c:v>565.35</c:v>
                </c:pt>
                <c:pt idx="3168">
                  <c:v>565.35</c:v>
                </c:pt>
                <c:pt idx="3169">
                  <c:v>565.35</c:v>
                </c:pt>
                <c:pt idx="3170">
                  <c:v>565.35</c:v>
                </c:pt>
                <c:pt idx="3171">
                  <c:v>565.35</c:v>
                </c:pt>
                <c:pt idx="3172">
                  <c:v>565.35</c:v>
                </c:pt>
                <c:pt idx="3173">
                  <c:v>577.35</c:v>
                </c:pt>
                <c:pt idx="3174">
                  <c:v>577.35</c:v>
                </c:pt>
                <c:pt idx="3175">
                  <c:v>577.35</c:v>
                </c:pt>
                <c:pt idx="3176">
                  <c:v>577.35</c:v>
                </c:pt>
                <c:pt idx="3177">
                  <c:v>577.35</c:v>
                </c:pt>
                <c:pt idx="3178">
                  <c:v>577.35</c:v>
                </c:pt>
                <c:pt idx="3179">
                  <c:v>577.35</c:v>
                </c:pt>
                <c:pt idx="3180">
                  <c:v>573.35</c:v>
                </c:pt>
                <c:pt idx="3181">
                  <c:v>573.35</c:v>
                </c:pt>
                <c:pt idx="3182">
                  <c:v>573.35</c:v>
                </c:pt>
                <c:pt idx="3183">
                  <c:v>573.35</c:v>
                </c:pt>
                <c:pt idx="3184">
                  <c:v>573.35</c:v>
                </c:pt>
                <c:pt idx="3185">
                  <c:v>573.35</c:v>
                </c:pt>
                <c:pt idx="3186">
                  <c:v>573.35</c:v>
                </c:pt>
                <c:pt idx="3187">
                  <c:v>573.35</c:v>
                </c:pt>
                <c:pt idx="3188">
                  <c:v>573.35</c:v>
                </c:pt>
                <c:pt idx="3189">
                  <c:v>577.35</c:v>
                </c:pt>
                <c:pt idx="3190">
                  <c:v>577.35</c:v>
                </c:pt>
                <c:pt idx="3191">
                  <c:v>577.35</c:v>
                </c:pt>
                <c:pt idx="3192">
                  <c:v>577.35</c:v>
                </c:pt>
                <c:pt idx="3193">
                  <c:v>577.35</c:v>
                </c:pt>
                <c:pt idx="3194">
                  <c:v>577.35</c:v>
                </c:pt>
                <c:pt idx="3195">
                  <c:v>577.35</c:v>
                </c:pt>
                <c:pt idx="3196">
                  <c:v>577.35</c:v>
                </c:pt>
                <c:pt idx="3197">
                  <c:v>579.35</c:v>
                </c:pt>
                <c:pt idx="3198">
                  <c:v>579.35</c:v>
                </c:pt>
                <c:pt idx="3199">
                  <c:v>579.35</c:v>
                </c:pt>
                <c:pt idx="3200">
                  <c:v>579.35</c:v>
                </c:pt>
                <c:pt idx="3201">
                  <c:v>581.35</c:v>
                </c:pt>
                <c:pt idx="3202">
                  <c:v>581.35</c:v>
                </c:pt>
                <c:pt idx="3203">
                  <c:v>581.35</c:v>
                </c:pt>
                <c:pt idx="3204">
                  <c:v>581.35</c:v>
                </c:pt>
                <c:pt idx="3205">
                  <c:v>609.35</c:v>
                </c:pt>
                <c:pt idx="3206">
                  <c:v>609.35</c:v>
                </c:pt>
                <c:pt idx="3207">
                  <c:v>609.35</c:v>
                </c:pt>
                <c:pt idx="3208">
                  <c:v>609.35</c:v>
                </c:pt>
                <c:pt idx="3209">
                  <c:v>609.35</c:v>
                </c:pt>
                <c:pt idx="3210">
                  <c:v>609.35</c:v>
                </c:pt>
                <c:pt idx="3211">
                  <c:v>609.35</c:v>
                </c:pt>
                <c:pt idx="3212">
                  <c:v>605.35</c:v>
                </c:pt>
                <c:pt idx="3213">
                  <c:v>605.35</c:v>
                </c:pt>
                <c:pt idx="3214">
                  <c:v>605.35</c:v>
                </c:pt>
                <c:pt idx="3215">
                  <c:v>605.35</c:v>
                </c:pt>
                <c:pt idx="3216">
                  <c:v>605.35</c:v>
                </c:pt>
                <c:pt idx="3217">
                  <c:v>605.35</c:v>
                </c:pt>
                <c:pt idx="3218">
                  <c:v>605.35</c:v>
                </c:pt>
                <c:pt idx="3219">
                  <c:v>605.35</c:v>
                </c:pt>
                <c:pt idx="3220">
                  <c:v>605.35</c:v>
                </c:pt>
                <c:pt idx="3221">
                  <c:v>609.35</c:v>
                </c:pt>
                <c:pt idx="3222">
                  <c:v>609.35</c:v>
                </c:pt>
                <c:pt idx="3223">
                  <c:v>609.35</c:v>
                </c:pt>
                <c:pt idx="3224">
                  <c:v>609.35</c:v>
                </c:pt>
                <c:pt idx="3225">
                  <c:v>609.35</c:v>
                </c:pt>
                <c:pt idx="3226">
                  <c:v>609.35</c:v>
                </c:pt>
                <c:pt idx="3227">
                  <c:v>609.35</c:v>
                </c:pt>
                <c:pt idx="3228">
                  <c:v>597.35</c:v>
                </c:pt>
                <c:pt idx="3229">
                  <c:v>597.35</c:v>
                </c:pt>
                <c:pt idx="3230">
                  <c:v>597.35</c:v>
                </c:pt>
                <c:pt idx="3231">
                  <c:v>597.35</c:v>
                </c:pt>
                <c:pt idx="3232">
                  <c:v>597.35</c:v>
                </c:pt>
                <c:pt idx="3233">
                  <c:v>597.35</c:v>
                </c:pt>
                <c:pt idx="3234">
                  <c:v>597.35</c:v>
                </c:pt>
                <c:pt idx="3235">
                  <c:v>597.35</c:v>
                </c:pt>
                <c:pt idx="3236">
                  <c:v>597.35</c:v>
                </c:pt>
                <c:pt idx="3237">
                  <c:v>609.35</c:v>
                </c:pt>
                <c:pt idx="3238">
                  <c:v>609.35</c:v>
                </c:pt>
                <c:pt idx="3239">
                  <c:v>609.35</c:v>
                </c:pt>
                <c:pt idx="3240">
                  <c:v>609.35</c:v>
                </c:pt>
                <c:pt idx="3241">
                  <c:v>609.35</c:v>
                </c:pt>
                <c:pt idx="3242">
                  <c:v>609.35</c:v>
                </c:pt>
                <c:pt idx="3243">
                  <c:v>609.35</c:v>
                </c:pt>
                <c:pt idx="3244">
                  <c:v>605.35</c:v>
                </c:pt>
                <c:pt idx="3245">
                  <c:v>605.35</c:v>
                </c:pt>
                <c:pt idx="3246">
                  <c:v>605.35</c:v>
                </c:pt>
                <c:pt idx="3247">
                  <c:v>605.35</c:v>
                </c:pt>
                <c:pt idx="3248">
                  <c:v>605.35</c:v>
                </c:pt>
                <c:pt idx="3249">
                  <c:v>605.35</c:v>
                </c:pt>
                <c:pt idx="3250">
                  <c:v>605.35</c:v>
                </c:pt>
                <c:pt idx="3251">
                  <c:v>605.35</c:v>
                </c:pt>
                <c:pt idx="3252">
                  <c:v>605.35</c:v>
                </c:pt>
                <c:pt idx="3253">
                  <c:v>609.35</c:v>
                </c:pt>
                <c:pt idx="3254">
                  <c:v>609.35</c:v>
                </c:pt>
                <c:pt idx="3255">
                  <c:v>609.35</c:v>
                </c:pt>
                <c:pt idx="3256">
                  <c:v>609.35</c:v>
                </c:pt>
                <c:pt idx="3257">
                  <c:v>609.35</c:v>
                </c:pt>
                <c:pt idx="3258">
                  <c:v>609.35</c:v>
                </c:pt>
                <c:pt idx="3259">
                  <c:v>609.35</c:v>
                </c:pt>
                <c:pt idx="3260">
                  <c:v>609.35</c:v>
                </c:pt>
                <c:pt idx="3261">
                  <c:v>611.35</c:v>
                </c:pt>
                <c:pt idx="3262">
                  <c:v>611.35</c:v>
                </c:pt>
                <c:pt idx="3263">
                  <c:v>611.35</c:v>
                </c:pt>
                <c:pt idx="3264">
                  <c:v>611.35</c:v>
                </c:pt>
                <c:pt idx="3265">
                  <c:v>613.35</c:v>
                </c:pt>
                <c:pt idx="3266">
                  <c:v>613.35</c:v>
                </c:pt>
                <c:pt idx="3267">
                  <c:v>613.35</c:v>
                </c:pt>
                <c:pt idx="3268">
                  <c:v>613.35</c:v>
                </c:pt>
                <c:pt idx="3269">
                  <c:v>641.35</c:v>
                </c:pt>
                <c:pt idx="3270">
                  <c:v>641.35</c:v>
                </c:pt>
                <c:pt idx="3271">
                  <c:v>641.35</c:v>
                </c:pt>
                <c:pt idx="3272">
                  <c:v>641.35</c:v>
                </c:pt>
                <c:pt idx="3273">
                  <c:v>641.35</c:v>
                </c:pt>
                <c:pt idx="3274">
                  <c:v>641.35</c:v>
                </c:pt>
                <c:pt idx="3275">
                  <c:v>641.35</c:v>
                </c:pt>
                <c:pt idx="3276">
                  <c:v>637.35</c:v>
                </c:pt>
                <c:pt idx="3277">
                  <c:v>637.35</c:v>
                </c:pt>
                <c:pt idx="3278">
                  <c:v>637.35</c:v>
                </c:pt>
                <c:pt idx="3279">
                  <c:v>637.35</c:v>
                </c:pt>
                <c:pt idx="3280">
                  <c:v>637.35</c:v>
                </c:pt>
                <c:pt idx="3281">
                  <c:v>637.35</c:v>
                </c:pt>
                <c:pt idx="3282">
                  <c:v>637.35</c:v>
                </c:pt>
                <c:pt idx="3283">
                  <c:v>637.35</c:v>
                </c:pt>
                <c:pt idx="3284">
                  <c:v>637.35</c:v>
                </c:pt>
                <c:pt idx="3285">
                  <c:v>641.35</c:v>
                </c:pt>
                <c:pt idx="3286">
                  <c:v>641.35</c:v>
                </c:pt>
                <c:pt idx="3287">
                  <c:v>641.35</c:v>
                </c:pt>
                <c:pt idx="3288">
                  <c:v>641.35</c:v>
                </c:pt>
                <c:pt idx="3289">
                  <c:v>641.35</c:v>
                </c:pt>
                <c:pt idx="3290">
                  <c:v>641.35</c:v>
                </c:pt>
                <c:pt idx="3291">
                  <c:v>641.35</c:v>
                </c:pt>
                <c:pt idx="3292">
                  <c:v>629.35</c:v>
                </c:pt>
                <c:pt idx="3293">
                  <c:v>629.35</c:v>
                </c:pt>
                <c:pt idx="3294">
                  <c:v>629.35</c:v>
                </c:pt>
                <c:pt idx="3295">
                  <c:v>629.35</c:v>
                </c:pt>
                <c:pt idx="3296">
                  <c:v>629.35</c:v>
                </c:pt>
                <c:pt idx="3297">
                  <c:v>629.35</c:v>
                </c:pt>
                <c:pt idx="3298">
                  <c:v>629.35</c:v>
                </c:pt>
                <c:pt idx="3299">
                  <c:v>629.35</c:v>
                </c:pt>
                <c:pt idx="3300">
                  <c:v>629.35</c:v>
                </c:pt>
                <c:pt idx="3301">
                  <c:v>641.35</c:v>
                </c:pt>
                <c:pt idx="3302">
                  <c:v>641.35</c:v>
                </c:pt>
                <c:pt idx="3303">
                  <c:v>641.35</c:v>
                </c:pt>
                <c:pt idx="3304">
                  <c:v>641.35</c:v>
                </c:pt>
                <c:pt idx="3305">
                  <c:v>641.35</c:v>
                </c:pt>
                <c:pt idx="3306">
                  <c:v>641.35</c:v>
                </c:pt>
                <c:pt idx="3307">
                  <c:v>641.35</c:v>
                </c:pt>
                <c:pt idx="3308">
                  <c:v>637.35</c:v>
                </c:pt>
                <c:pt idx="3309">
                  <c:v>637.35</c:v>
                </c:pt>
                <c:pt idx="3310">
                  <c:v>637.35</c:v>
                </c:pt>
                <c:pt idx="3311">
                  <c:v>637.35</c:v>
                </c:pt>
                <c:pt idx="3312">
                  <c:v>637.35</c:v>
                </c:pt>
                <c:pt idx="3313">
                  <c:v>637.35</c:v>
                </c:pt>
                <c:pt idx="3314">
                  <c:v>637.35</c:v>
                </c:pt>
                <c:pt idx="3315">
                  <c:v>637.35</c:v>
                </c:pt>
                <c:pt idx="3316">
                  <c:v>637.35</c:v>
                </c:pt>
                <c:pt idx="3317">
                  <c:v>641.35</c:v>
                </c:pt>
                <c:pt idx="3318">
                  <c:v>641.35</c:v>
                </c:pt>
                <c:pt idx="3319">
                  <c:v>641.35</c:v>
                </c:pt>
                <c:pt idx="3320">
                  <c:v>641.35</c:v>
                </c:pt>
                <c:pt idx="3321">
                  <c:v>641.35</c:v>
                </c:pt>
                <c:pt idx="3322">
                  <c:v>641.35</c:v>
                </c:pt>
                <c:pt idx="3323">
                  <c:v>641.35</c:v>
                </c:pt>
                <c:pt idx="3324">
                  <c:v>641.35</c:v>
                </c:pt>
                <c:pt idx="3325">
                  <c:v>643.35</c:v>
                </c:pt>
                <c:pt idx="3326">
                  <c:v>643.35</c:v>
                </c:pt>
                <c:pt idx="3327">
                  <c:v>643.35</c:v>
                </c:pt>
                <c:pt idx="3328">
                  <c:v>643.35</c:v>
                </c:pt>
                <c:pt idx="3329">
                  <c:v>645.35</c:v>
                </c:pt>
                <c:pt idx="3330">
                  <c:v>645.35</c:v>
                </c:pt>
                <c:pt idx="3331">
                  <c:v>645.35</c:v>
                </c:pt>
                <c:pt idx="3332">
                  <c:v>645.35</c:v>
                </c:pt>
                <c:pt idx="3333">
                  <c:v>673.35</c:v>
                </c:pt>
                <c:pt idx="3334">
                  <c:v>673.35</c:v>
                </c:pt>
                <c:pt idx="3335">
                  <c:v>673.35</c:v>
                </c:pt>
                <c:pt idx="3336">
                  <c:v>673.35</c:v>
                </c:pt>
                <c:pt idx="3337">
                  <c:v>673.35</c:v>
                </c:pt>
                <c:pt idx="3338">
                  <c:v>673.35</c:v>
                </c:pt>
                <c:pt idx="3339">
                  <c:v>673.35</c:v>
                </c:pt>
                <c:pt idx="3340">
                  <c:v>669.35</c:v>
                </c:pt>
                <c:pt idx="3341">
                  <c:v>669.35</c:v>
                </c:pt>
                <c:pt idx="3342">
                  <c:v>669.35</c:v>
                </c:pt>
                <c:pt idx="3343">
                  <c:v>669.35</c:v>
                </c:pt>
                <c:pt idx="3344">
                  <c:v>669.35</c:v>
                </c:pt>
                <c:pt idx="3345">
                  <c:v>669.35</c:v>
                </c:pt>
                <c:pt idx="3346">
                  <c:v>669.35</c:v>
                </c:pt>
                <c:pt idx="3347">
                  <c:v>669.35</c:v>
                </c:pt>
                <c:pt idx="3348">
                  <c:v>669.35</c:v>
                </c:pt>
                <c:pt idx="3349">
                  <c:v>673.35</c:v>
                </c:pt>
                <c:pt idx="3350">
                  <c:v>673.35</c:v>
                </c:pt>
                <c:pt idx="3351">
                  <c:v>673.35</c:v>
                </c:pt>
                <c:pt idx="3352">
                  <c:v>673.35</c:v>
                </c:pt>
                <c:pt idx="3353">
                  <c:v>673.35</c:v>
                </c:pt>
                <c:pt idx="3354">
                  <c:v>673.35</c:v>
                </c:pt>
                <c:pt idx="3355">
                  <c:v>673.35</c:v>
                </c:pt>
                <c:pt idx="3356">
                  <c:v>661.35</c:v>
                </c:pt>
                <c:pt idx="3357">
                  <c:v>661.35</c:v>
                </c:pt>
                <c:pt idx="3358">
                  <c:v>661.35</c:v>
                </c:pt>
                <c:pt idx="3359">
                  <c:v>661.35</c:v>
                </c:pt>
                <c:pt idx="3360">
                  <c:v>661.35</c:v>
                </c:pt>
                <c:pt idx="3361">
                  <c:v>661.35</c:v>
                </c:pt>
                <c:pt idx="3362">
                  <c:v>661.35</c:v>
                </c:pt>
                <c:pt idx="3363">
                  <c:v>661.35</c:v>
                </c:pt>
                <c:pt idx="3364">
                  <c:v>661.35</c:v>
                </c:pt>
                <c:pt idx="3365">
                  <c:v>673.35</c:v>
                </c:pt>
                <c:pt idx="3366">
                  <c:v>673.35</c:v>
                </c:pt>
                <c:pt idx="3367">
                  <c:v>673.35</c:v>
                </c:pt>
                <c:pt idx="3368">
                  <c:v>673.35</c:v>
                </c:pt>
                <c:pt idx="3369">
                  <c:v>673.35</c:v>
                </c:pt>
                <c:pt idx="3370">
                  <c:v>673.35</c:v>
                </c:pt>
                <c:pt idx="3371">
                  <c:v>673.35</c:v>
                </c:pt>
                <c:pt idx="3372">
                  <c:v>669.35</c:v>
                </c:pt>
                <c:pt idx="3373">
                  <c:v>669.35</c:v>
                </c:pt>
                <c:pt idx="3374">
                  <c:v>669.35</c:v>
                </c:pt>
                <c:pt idx="3375">
                  <c:v>669.35</c:v>
                </c:pt>
                <c:pt idx="3376">
                  <c:v>669.35</c:v>
                </c:pt>
                <c:pt idx="3377">
                  <c:v>669.35</c:v>
                </c:pt>
                <c:pt idx="3378">
                  <c:v>669.35</c:v>
                </c:pt>
                <c:pt idx="3379">
                  <c:v>669.35</c:v>
                </c:pt>
                <c:pt idx="3380">
                  <c:v>669.35</c:v>
                </c:pt>
                <c:pt idx="3381">
                  <c:v>673.35</c:v>
                </c:pt>
                <c:pt idx="3382">
                  <c:v>673.35</c:v>
                </c:pt>
                <c:pt idx="3383">
                  <c:v>673.35</c:v>
                </c:pt>
                <c:pt idx="3384">
                  <c:v>673.35</c:v>
                </c:pt>
                <c:pt idx="3385">
                  <c:v>673.35</c:v>
                </c:pt>
                <c:pt idx="3386">
                  <c:v>673.35</c:v>
                </c:pt>
                <c:pt idx="3387">
                  <c:v>673.35</c:v>
                </c:pt>
                <c:pt idx="3388">
                  <c:v>673.35</c:v>
                </c:pt>
                <c:pt idx="3389">
                  <c:v>675.35</c:v>
                </c:pt>
                <c:pt idx="3390">
                  <c:v>675.35</c:v>
                </c:pt>
                <c:pt idx="3391">
                  <c:v>675.35</c:v>
                </c:pt>
                <c:pt idx="3392">
                  <c:v>675.35</c:v>
                </c:pt>
                <c:pt idx="3393">
                  <c:v>677.35</c:v>
                </c:pt>
                <c:pt idx="3394">
                  <c:v>677.35</c:v>
                </c:pt>
                <c:pt idx="3395">
                  <c:v>677.35</c:v>
                </c:pt>
                <c:pt idx="3396">
                  <c:v>677.35</c:v>
                </c:pt>
                <c:pt idx="3397">
                  <c:v>705.35</c:v>
                </c:pt>
                <c:pt idx="3398">
                  <c:v>705.35</c:v>
                </c:pt>
                <c:pt idx="3399">
                  <c:v>705.35</c:v>
                </c:pt>
                <c:pt idx="3400">
                  <c:v>705.35</c:v>
                </c:pt>
                <c:pt idx="3401">
                  <c:v>705.35</c:v>
                </c:pt>
                <c:pt idx="3402">
                  <c:v>705.35</c:v>
                </c:pt>
                <c:pt idx="3403">
                  <c:v>705.35</c:v>
                </c:pt>
                <c:pt idx="3404">
                  <c:v>701.35</c:v>
                </c:pt>
                <c:pt idx="3405">
                  <c:v>701.35</c:v>
                </c:pt>
                <c:pt idx="3406">
                  <c:v>701.35</c:v>
                </c:pt>
                <c:pt idx="3407">
                  <c:v>701.35</c:v>
                </c:pt>
                <c:pt idx="3408">
                  <c:v>701.35</c:v>
                </c:pt>
                <c:pt idx="3409">
                  <c:v>701.35</c:v>
                </c:pt>
                <c:pt idx="3410">
                  <c:v>701.35</c:v>
                </c:pt>
                <c:pt idx="3411">
                  <c:v>701.35</c:v>
                </c:pt>
                <c:pt idx="3412">
                  <c:v>701.35</c:v>
                </c:pt>
                <c:pt idx="3413">
                  <c:v>705.35</c:v>
                </c:pt>
                <c:pt idx="3414">
                  <c:v>705.35</c:v>
                </c:pt>
                <c:pt idx="3415">
                  <c:v>705.35</c:v>
                </c:pt>
                <c:pt idx="3416">
                  <c:v>705.35</c:v>
                </c:pt>
                <c:pt idx="3417">
                  <c:v>705.35</c:v>
                </c:pt>
                <c:pt idx="3418">
                  <c:v>705.35</c:v>
                </c:pt>
                <c:pt idx="3419">
                  <c:v>705.35</c:v>
                </c:pt>
                <c:pt idx="3420">
                  <c:v>693.35</c:v>
                </c:pt>
                <c:pt idx="3421">
                  <c:v>693.35</c:v>
                </c:pt>
                <c:pt idx="3422">
                  <c:v>693.35</c:v>
                </c:pt>
                <c:pt idx="3423">
                  <c:v>693.35</c:v>
                </c:pt>
                <c:pt idx="3424">
                  <c:v>693.35</c:v>
                </c:pt>
                <c:pt idx="3425">
                  <c:v>693.35</c:v>
                </c:pt>
                <c:pt idx="3426">
                  <c:v>693.35</c:v>
                </c:pt>
                <c:pt idx="3427">
                  <c:v>693.35</c:v>
                </c:pt>
                <c:pt idx="3428">
                  <c:v>693.35</c:v>
                </c:pt>
                <c:pt idx="3429">
                  <c:v>705.35</c:v>
                </c:pt>
                <c:pt idx="3430">
                  <c:v>705.35</c:v>
                </c:pt>
                <c:pt idx="3431">
                  <c:v>705.35</c:v>
                </c:pt>
                <c:pt idx="3432">
                  <c:v>705.35</c:v>
                </c:pt>
                <c:pt idx="3433">
                  <c:v>705.35</c:v>
                </c:pt>
                <c:pt idx="3434">
                  <c:v>705.35</c:v>
                </c:pt>
                <c:pt idx="3435">
                  <c:v>705.35</c:v>
                </c:pt>
                <c:pt idx="3436">
                  <c:v>701.35</c:v>
                </c:pt>
                <c:pt idx="3437">
                  <c:v>701.35</c:v>
                </c:pt>
                <c:pt idx="3438">
                  <c:v>701.35</c:v>
                </c:pt>
                <c:pt idx="3439">
                  <c:v>701.35</c:v>
                </c:pt>
                <c:pt idx="3440">
                  <c:v>701.35</c:v>
                </c:pt>
                <c:pt idx="3441">
                  <c:v>701.35</c:v>
                </c:pt>
                <c:pt idx="3442">
                  <c:v>701.35</c:v>
                </c:pt>
                <c:pt idx="3443">
                  <c:v>701.35</c:v>
                </c:pt>
                <c:pt idx="3444">
                  <c:v>701.35</c:v>
                </c:pt>
                <c:pt idx="3445">
                  <c:v>705.35</c:v>
                </c:pt>
                <c:pt idx="3446">
                  <c:v>705.35</c:v>
                </c:pt>
                <c:pt idx="3447">
                  <c:v>705.35</c:v>
                </c:pt>
                <c:pt idx="3448">
                  <c:v>705.35</c:v>
                </c:pt>
                <c:pt idx="3449">
                  <c:v>705.35</c:v>
                </c:pt>
                <c:pt idx="3450">
                  <c:v>705.35</c:v>
                </c:pt>
                <c:pt idx="3451">
                  <c:v>705.35</c:v>
                </c:pt>
                <c:pt idx="3452">
                  <c:v>705.35</c:v>
                </c:pt>
                <c:pt idx="3453">
                  <c:v>707.35</c:v>
                </c:pt>
                <c:pt idx="3454">
                  <c:v>707.35</c:v>
                </c:pt>
                <c:pt idx="3455">
                  <c:v>707.35</c:v>
                </c:pt>
                <c:pt idx="3456">
                  <c:v>707.35</c:v>
                </c:pt>
                <c:pt idx="3457">
                  <c:v>709.35</c:v>
                </c:pt>
                <c:pt idx="3458">
                  <c:v>709.35</c:v>
                </c:pt>
                <c:pt idx="3459">
                  <c:v>709.35</c:v>
                </c:pt>
                <c:pt idx="3460">
                  <c:v>709.35</c:v>
                </c:pt>
                <c:pt idx="3461">
                  <c:v>737.35</c:v>
                </c:pt>
                <c:pt idx="3462">
                  <c:v>737.35</c:v>
                </c:pt>
                <c:pt idx="3463">
                  <c:v>737.35</c:v>
                </c:pt>
                <c:pt idx="3464">
                  <c:v>737.35</c:v>
                </c:pt>
                <c:pt idx="3465">
                  <c:v>737.35</c:v>
                </c:pt>
                <c:pt idx="3466">
                  <c:v>737.35</c:v>
                </c:pt>
                <c:pt idx="3467">
                  <c:v>737.35</c:v>
                </c:pt>
                <c:pt idx="3468">
                  <c:v>733.35</c:v>
                </c:pt>
                <c:pt idx="3469">
                  <c:v>733.35</c:v>
                </c:pt>
                <c:pt idx="3470">
                  <c:v>733.35</c:v>
                </c:pt>
                <c:pt idx="3471">
                  <c:v>733.35</c:v>
                </c:pt>
                <c:pt idx="3472">
                  <c:v>733.35</c:v>
                </c:pt>
                <c:pt idx="3473">
                  <c:v>733.35</c:v>
                </c:pt>
                <c:pt idx="3474">
                  <c:v>733.35</c:v>
                </c:pt>
                <c:pt idx="3475">
                  <c:v>733.35</c:v>
                </c:pt>
                <c:pt idx="3476">
                  <c:v>733.35</c:v>
                </c:pt>
                <c:pt idx="3477">
                  <c:v>737.35</c:v>
                </c:pt>
                <c:pt idx="3478">
                  <c:v>737.35</c:v>
                </c:pt>
                <c:pt idx="3479">
                  <c:v>737.35</c:v>
                </c:pt>
                <c:pt idx="3480">
                  <c:v>737.35</c:v>
                </c:pt>
                <c:pt idx="3481">
                  <c:v>737.35</c:v>
                </c:pt>
                <c:pt idx="3482">
                  <c:v>737.35</c:v>
                </c:pt>
                <c:pt idx="3483">
                  <c:v>737.35</c:v>
                </c:pt>
                <c:pt idx="3484">
                  <c:v>725.35</c:v>
                </c:pt>
                <c:pt idx="3485">
                  <c:v>725.35</c:v>
                </c:pt>
                <c:pt idx="3486">
                  <c:v>725.35</c:v>
                </c:pt>
                <c:pt idx="3487">
                  <c:v>725.35</c:v>
                </c:pt>
                <c:pt idx="3488">
                  <c:v>725.35</c:v>
                </c:pt>
                <c:pt idx="3489">
                  <c:v>725.35</c:v>
                </c:pt>
                <c:pt idx="3490">
                  <c:v>725.35</c:v>
                </c:pt>
                <c:pt idx="3491">
                  <c:v>725.35</c:v>
                </c:pt>
                <c:pt idx="3492">
                  <c:v>725.35</c:v>
                </c:pt>
                <c:pt idx="3493">
                  <c:v>737.35</c:v>
                </c:pt>
                <c:pt idx="3494">
                  <c:v>737.35</c:v>
                </c:pt>
                <c:pt idx="3495">
                  <c:v>737.35</c:v>
                </c:pt>
                <c:pt idx="3496">
                  <c:v>737.35</c:v>
                </c:pt>
                <c:pt idx="3497">
                  <c:v>737.35</c:v>
                </c:pt>
                <c:pt idx="3498">
                  <c:v>737.35</c:v>
                </c:pt>
                <c:pt idx="3499">
                  <c:v>737.35</c:v>
                </c:pt>
                <c:pt idx="3500">
                  <c:v>733.35</c:v>
                </c:pt>
                <c:pt idx="3501">
                  <c:v>733.35</c:v>
                </c:pt>
                <c:pt idx="3502">
                  <c:v>733.35</c:v>
                </c:pt>
                <c:pt idx="3503">
                  <c:v>733.35</c:v>
                </c:pt>
                <c:pt idx="3504">
                  <c:v>733.35</c:v>
                </c:pt>
                <c:pt idx="3505">
                  <c:v>733.35</c:v>
                </c:pt>
                <c:pt idx="3506">
                  <c:v>733.35</c:v>
                </c:pt>
                <c:pt idx="3507">
                  <c:v>733.35</c:v>
                </c:pt>
                <c:pt idx="3508">
                  <c:v>733.35</c:v>
                </c:pt>
                <c:pt idx="3509">
                  <c:v>737.35</c:v>
                </c:pt>
                <c:pt idx="3510">
                  <c:v>737.35</c:v>
                </c:pt>
                <c:pt idx="3511">
                  <c:v>737.35</c:v>
                </c:pt>
                <c:pt idx="3512">
                  <c:v>737.35</c:v>
                </c:pt>
                <c:pt idx="3513">
                  <c:v>737.35</c:v>
                </c:pt>
                <c:pt idx="3514">
                  <c:v>737.35</c:v>
                </c:pt>
                <c:pt idx="3515">
                  <c:v>737.35</c:v>
                </c:pt>
                <c:pt idx="3516">
                  <c:v>737.35</c:v>
                </c:pt>
                <c:pt idx="3517">
                  <c:v>739.35</c:v>
                </c:pt>
                <c:pt idx="3518">
                  <c:v>739.35</c:v>
                </c:pt>
                <c:pt idx="3519">
                  <c:v>739.35</c:v>
                </c:pt>
                <c:pt idx="3520">
                  <c:v>739.35</c:v>
                </c:pt>
                <c:pt idx="3521">
                  <c:v>741.35</c:v>
                </c:pt>
                <c:pt idx="3522">
                  <c:v>741.35</c:v>
                </c:pt>
                <c:pt idx="3523">
                  <c:v>741.35</c:v>
                </c:pt>
                <c:pt idx="3524">
                  <c:v>741.35</c:v>
                </c:pt>
                <c:pt idx="3525">
                  <c:v>769.35</c:v>
                </c:pt>
                <c:pt idx="3526">
                  <c:v>769.35</c:v>
                </c:pt>
                <c:pt idx="3527">
                  <c:v>769.35</c:v>
                </c:pt>
                <c:pt idx="3528">
                  <c:v>769.35</c:v>
                </c:pt>
                <c:pt idx="3529">
                  <c:v>769.35</c:v>
                </c:pt>
                <c:pt idx="3530">
                  <c:v>769.35</c:v>
                </c:pt>
                <c:pt idx="3531">
                  <c:v>769.35</c:v>
                </c:pt>
                <c:pt idx="3532">
                  <c:v>765.35</c:v>
                </c:pt>
                <c:pt idx="3533">
                  <c:v>765.35</c:v>
                </c:pt>
                <c:pt idx="3534">
                  <c:v>765.35</c:v>
                </c:pt>
                <c:pt idx="3535">
                  <c:v>765.35</c:v>
                </c:pt>
                <c:pt idx="3536">
                  <c:v>765.35</c:v>
                </c:pt>
                <c:pt idx="3537">
                  <c:v>765.35</c:v>
                </c:pt>
                <c:pt idx="3538">
                  <c:v>765.35</c:v>
                </c:pt>
                <c:pt idx="3539">
                  <c:v>765.35</c:v>
                </c:pt>
                <c:pt idx="3540">
                  <c:v>765.35</c:v>
                </c:pt>
                <c:pt idx="3541">
                  <c:v>769.35</c:v>
                </c:pt>
                <c:pt idx="3542">
                  <c:v>769.35</c:v>
                </c:pt>
                <c:pt idx="3543">
                  <c:v>769.35</c:v>
                </c:pt>
                <c:pt idx="3544">
                  <c:v>769.35</c:v>
                </c:pt>
                <c:pt idx="3545">
                  <c:v>769.35</c:v>
                </c:pt>
                <c:pt idx="3546">
                  <c:v>769.35</c:v>
                </c:pt>
                <c:pt idx="3547">
                  <c:v>769.35</c:v>
                </c:pt>
                <c:pt idx="3548">
                  <c:v>757.35</c:v>
                </c:pt>
                <c:pt idx="3549">
                  <c:v>757.35</c:v>
                </c:pt>
                <c:pt idx="3550">
                  <c:v>757.35</c:v>
                </c:pt>
                <c:pt idx="3551">
                  <c:v>757.35</c:v>
                </c:pt>
                <c:pt idx="3552">
                  <c:v>757.35</c:v>
                </c:pt>
                <c:pt idx="3553">
                  <c:v>757.35</c:v>
                </c:pt>
                <c:pt idx="3554">
                  <c:v>757.35</c:v>
                </c:pt>
                <c:pt idx="3555">
                  <c:v>757.35</c:v>
                </c:pt>
                <c:pt idx="3556">
                  <c:v>757.35</c:v>
                </c:pt>
                <c:pt idx="3557">
                  <c:v>769.35</c:v>
                </c:pt>
                <c:pt idx="3558">
                  <c:v>769.35</c:v>
                </c:pt>
                <c:pt idx="3559">
                  <c:v>769.35</c:v>
                </c:pt>
                <c:pt idx="3560">
                  <c:v>769.35</c:v>
                </c:pt>
                <c:pt idx="3561">
                  <c:v>769.35</c:v>
                </c:pt>
                <c:pt idx="3562">
                  <c:v>769.35</c:v>
                </c:pt>
                <c:pt idx="3563">
                  <c:v>769.35</c:v>
                </c:pt>
                <c:pt idx="3564">
                  <c:v>765.35</c:v>
                </c:pt>
                <c:pt idx="3565">
                  <c:v>765.35</c:v>
                </c:pt>
                <c:pt idx="3566">
                  <c:v>765.35</c:v>
                </c:pt>
                <c:pt idx="3567">
                  <c:v>765.35</c:v>
                </c:pt>
                <c:pt idx="3568">
                  <c:v>765.35</c:v>
                </c:pt>
                <c:pt idx="3569">
                  <c:v>765.35</c:v>
                </c:pt>
                <c:pt idx="3570">
                  <c:v>765.35</c:v>
                </c:pt>
                <c:pt idx="3571">
                  <c:v>765.35</c:v>
                </c:pt>
                <c:pt idx="3572">
                  <c:v>765.35</c:v>
                </c:pt>
                <c:pt idx="3573">
                  <c:v>769.35</c:v>
                </c:pt>
                <c:pt idx="3574">
                  <c:v>769.35</c:v>
                </c:pt>
                <c:pt idx="3575">
                  <c:v>769.35</c:v>
                </c:pt>
                <c:pt idx="3576">
                  <c:v>769.35</c:v>
                </c:pt>
                <c:pt idx="3577">
                  <c:v>769.35</c:v>
                </c:pt>
                <c:pt idx="3578">
                  <c:v>769.35</c:v>
                </c:pt>
                <c:pt idx="3579">
                  <c:v>769.35</c:v>
                </c:pt>
                <c:pt idx="3580">
                  <c:v>769.35</c:v>
                </c:pt>
                <c:pt idx="3581">
                  <c:v>771.35</c:v>
                </c:pt>
                <c:pt idx="3582">
                  <c:v>771.35</c:v>
                </c:pt>
                <c:pt idx="3583">
                  <c:v>771.35</c:v>
                </c:pt>
                <c:pt idx="3584">
                  <c:v>771.35</c:v>
                </c:pt>
                <c:pt idx="3585">
                  <c:v>773.35</c:v>
                </c:pt>
                <c:pt idx="3586">
                  <c:v>773.35</c:v>
                </c:pt>
                <c:pt idx="3587">
                  <c:v>773.35</c:v>
                </c:pt>
                <c:pt idx="3588">
                  <c:v>773.35</c:v>
                </c:pt>
                <c:pt idx="3589">
                  <c:v>801.35</c:v>
                </c:pt>
                <c:pt idx="3590">
                  <c:v>801.35</c:v>
                </c:pt>
                <c:pt idx="3591">
                  <c:v>801.35</c:v>
                </c:pt>
                <c:pt idx="3592">
                  <c:v>801.35</c:v>
                </c:pt>
                <c:pt idx="3593">
                  <c:v>801.35</c:v>
                </c:pt>
                <c:pt idx="3594">
                  <c:v>801.35</c:v>
                </c:pt>
                <c:pt idx="3595">
                  <c:v>801.35</c:v>
                </c:pt>
                <c:pt idx="3596">
                  <c:v>797.35</c:v>
                </c:pt>
                <c:pt idx="3597">
                  <c:v>797.35</c:v>
                </c:pt>
                <c:pt idx="3598">
                  <c:v>797.35</c:v>
                </c:pt>
                <c:pt idx="3599">
                  <c:v>797.35</c:v>
                </c:pt>
                <c:pt idx="3600">
                  <c:v>797.35</c:v>
                </c:pt>
                <c:pt idx="3601">
                  <c:v>797.35</c:v>
                </c:pt>
                <c:pt idx="3602">
                  <c:v>797.35</c:v>
                </c:pt>
                <c:pt idx="3603">
                  <c:v>797.35</c:v>
                </c:pt>
                <c:pt idx="3604">
                  <c:v>797.35</c:v>
                </c:pt>
                <c:pt idx="3605">
                  <c:v>801.35</c:v>
                </c:pt>
                <c:pt idx="3606">
                  <c:v>801.35</c:v>
                </c:pt>
                <c:pt idx="3607">
                  <c:v>801.35</c:v>
                </c:pt>
                <c:pt idx="3608">
                  <c:v>801.35</c:v>
                </c:pt>
                <c:pt idx="3609">
                  <c:v>801.35</c:v>
                </c:pt>
                <c:pt idx="3610">
                  <c:v>801.35</c:v>
                </c:pt>
                <c:pt idx="3611">
                  <c:v>801.35</c:v>
                </c:pt>
                <c:pt idx="3612">
                  <c:v>789.35</c:v>
                </c:pt>
                <c:pt idx="3613">
                  <c:v>789.35</c:v>
                </c:pt>
                <c:pt idx="3614">
                  <c:v>789.35</c:v>
                </c:pt>
                <c:pt idx="3615">
                  <c:v>789.35</c:v>
                </c:pt>
                <c:pt idx="3616">
                  <c:v>789.35</c:v>
                </c:pt>
                <c:pt idx="3617">
                  <c:v>789.35</c:v>
                </c:pt>
                <c:pt idx="3618">
                  <c:v>789.35</c:v>
                </c:pt>
                <c:pt idx="3619">
                  <c:v>789.35</c:v>
                </c:pt>
                <c:pt idx="3620">
                  <c:v>789.35</c:v>
                </c:pt>
                <c:pt idx="3621">
                  <c:v>801.35</c:v>
                </c:pt>
                <c:pt idx="3622">
                  <c:v>801.35</c:v>
                </c:pt>
                <c:pt idx="3623">
                  <c:v>801.35</c:v>
                </c:pt>
                <c:pt idx="3624">
                  <c:v>801.35</c:v>
                </c:pt>
                <c:pt idx="3625">
                  <c:v>801.35</c:v>
                </c:pt>
                <c:pt idx="3626">
                  <c:v>801.35</c:v>
                </c:pt>
                <c:pt idx="3627">
                  <c:v>801.35</c:v>
                </c:pt>
                <c:pt idx="3628">
                  <c:v>797.35</c:v>
                </c:pt>
                <c:pt idx="3629">
                  <c:v>797.35</c:v>
                </c:pt>
                <c:pt idx="3630">
                  <c:v>797.35</c:v>
                </c:pt>
                <c:pt idx="3631">
                  <c:v>797.35</c:v>
                </c:pt>
                <c:pt idx="3632">
                  <c:v>797.35</c:v>
                </c:pt>
                <c:pt idx="3633">
                  <c:v>797.35</c:v>
                </c:pt>
                <c:pt idx="3634">
                  <c:v>797.35</c:v>
                </c:pt>
                <c:pt idx="3635">
                  <c:v>797.35</c:v>
                </c:pt>
                <c:pt idx="3636">
                  <c:v>797.35</c:v>
                </c:pt>
                <c:pt idx="3637">
                  <c:v>801.35</c:v>
                </c:pt>
                <c:pt idx="3638">
                  <c:v>801.35</c:v>
                </c:pt>
                <c:pt idx="3639">
                  <c:v>801.35</c:v>
                </c:pt>
                <c:pt idx="3640">
                  <c:v>801.35</c:v>
                </c:pt>
                <c:pt idx="3641">
                  <c:v>801.35</c:v>
                </c:pt>
                <c:pt idx="3642">
                  <c:v>801.35</c:v>
                </c:pt>
                <c:pt idx="3643">
                  <c:v>801.35</c:v>
                </c:pt>
                <c:pt idx="3644">
                  <c:v>801.35</c:v>
                </c:pt>
                <c:pt idx="3645">
                  <c:v>803.35</c:v>
                </c:pt>
                <c:pt idx="3646">
                  <c:v>803.35</c:v>
                </c:pt>
                <c:pt idx="3647">
                  <c:v>803.35</c:v>
                </c:pt>
                <c:pt idx="3648">
                  <c:v>803.35</c:v>
                </c:pt>
                <c:pt idx="3649">
                  <c:v>805.35</c:v>
                </c:pt>
                <c:pt idx="3650">
                  <c:v>805.35</c:v>
                </c:pt>
                <c:pt idx="3651">
                  <c:v>805.35</c:v>
                </c:pt>
                <c:pt idx="3652">
                  <c:v>805.35</c:v>
                </c:pt>
                <c:pt idx="3653">
                  <c:v>833.35</c:v>
                </c:pt>
                <c:pt idx="3654">
                  <c:v>833.35</c:v>
                </c:pt>
                <c:pt idx="3655">
                  <c:v>833.35</c:v>
                </c:pt>
                <c:pt idx="3656">
                  <c:v>833.35</c:v>
                </c:pt>
                <c:pt idx="3657">
                  <c:v>833.35</c:v>
                </c:pt>
                <c:pt idx="3658">
                  <c:v>833.35</c:v>
                </c:pt>
                <c:pt idx="3659">
                  <c:v>833.35</c:v>
                </c:pt>
                <c:pt idx="3660">
                  <c:v>829.35</c:v>
                </c:pt>
                <c:pt idx="3661">
                  <c:v>829.35</c:v>
                </c:pt>
                <c:pt idx="3662">
                  <c:v>829.35</c:v>
                </c:pt>
                <c:pt idx="3663">
                  <c:v>829.35</c:v>
                </c:pt>
                <c:pt idx="3664">
                  <c:v>829.35</c:v>
                </c:pt>
                <c:pt idx="3665">
                  <c:v>829.35</c:v>
                </c:pt>
                <c:pt idx="3666">
                  <c:v>829.35</c:v>
                </c:pt>
                <c:pt idx="3667">
                  <c:v>829.35</c:v>
                </c:pt>
                <c:pt idx="3668">
                  <c:v>829.35</c:v>
                </c:pt>
                <c:pt idx="3669">
                  <c:v>833.35</c:v>
                </c:pt>
                <c:pt idx="3670">
                  <c:v>833.35</c:v>
                </c:pt>
                <c:pt idx="3671">
                  <c:v>833.35</c:v>
                </c:pt>
                <c:pt idx="3672">
                  <c:v>833.35</c:v>
                </c:pt>
                <c:pt idx="3673">
                  <c:v>833.35</c:v>
                </c:pt>
                <c:pt idx="3674">
                  <c:v>833.35</c:v>
                </c:pt>
                <c:pt idx="3675">
                  <c:v>833.35</c:v>
                </c:pt>
                <c:pt idx="3676">
                  <c:v>821.35</c:v>
                </c:pt>
                <c:pt idx="3677">
                  <c:v>821.35</c:v>
                </c:pt>
                <c:pt idx="3678">
                  <c:v>821.35</c:v>
                </c:pt>
                <c:pt idx="3679">
                  <c:v>821.35</c:v>
                </c:pt>
                <c:pt idx="3680">
                  <c:v>821.35</c:v>
                </c:pt>
                <c:pt idx="3681">
                  <c:v>821.35</c:v>
                </c:pt>
                <c:pt idx="3682">
                  <c:v>821.35</c:v>
                </c:pt>
                <c:pt idx="3683">
                  <c:v>821.35</c:v>
                </c:pt>
                <c:pt idx="3684">
                  <c:v>821.35</c:v>
                </c:pt>
                <c:pt idx="3685">
                  <c:v>833.35</c:v>
                </c:pt>
                <c:pt idx="3686">
                  <c:v>833.35</c:v>
                </c:pt>
                <c:pt idx="3687">
                  <c:v>833.35</c:v>
                </c:pt>
                <c:pt idx="3688">
                  <c:v>833.35</c:v>
                </c:pt>
                <c:pt idx="3689">
                  <c:v>833.35</c:v>
                </c:pt>
                <c:pt idx="3690">
                  <c:v>833.35</c:v>
                </c:pt>
                <c:pt idx="3691">
                  <c:v>833.35</c:v>
                </c:pt>
                <c:pt idx="3692">
                  <c:v>829.35</c:v>
                </c:pt>
                <c:pt idx="3693">
                  <c:v>829.35</c:v>
                </c:pt>
                <c:pt idx="3694">
                  <c:v>829.35</c:v>
                </c:pt>
                <c:pt idx="3695">
                  <c:v>829.35</c:v>
                </c:pt>
                <c:pt idx="3696">
                  <c:v>829.35</c:v>
                </c:pt>
                <c:pt idx="3697">
                  <c:v>829.35</c:v>
                </c:pt>
                <c:pt idx="3698">
                  <c:v>829.35</c:v>
                </c:pt>
                <c:pt idx="3699">
                  <c:v>829.35</c:v>
                </c:pt>
                <c:pt idx="3700">
                  <c:v>829.35</c:v>
                </c:pt>
                <c:pt idx="3701">
                  <c:v>833.35</c:v>
                </c:pt>
                <c:pt idx="3702">
                  <c:v>833.35</c:v>
                </c:pt>
                <c:pt idx="3703">
                  <c:v>833.35</c:v>
                </c:pt>
                <c:pt idx="3704">
                  <c:v>833.35</c:v>
                </c:pt>
                <c:pt idx="3705">
                  <c:v>833.35</c:v>
                </c:pt>
                <c:pt idx="3706">
                  <c:v>833.35</c:v>
                </c:pt>
                <c:pt idx="3707">
                  <c:v>833.35</c:v>
                </c:pt>
                <c:pt idx="3708">
                  <c:v>833.35</c:v>
                </c:pt>
                <c:pt idx="3709">
                  <c:v>835.35</c:v>
                </c:pt>
                <c:pt idx="3710">
                  <c:v>835.35</c:v>
                </c:pt>
                <c:pt idx="3711">
                  <c:v>835.35</c:v>
                </c:pt>
                <c:pt idx="3712">
                  <c:v>835.35</c:v>
                </c:pt>
                <c:pt idx="3713">
                  <c:v>837.35</c:v>
                </c:pt>
                <c:pt idx="3714">
                  <c:v>837.35</c:v>
                </c:pt>
                <c:pt idx="3715">
                  <c:v>837.35</c:v>
                </c:pt>
                <c:pt idx="3716">
                  <c:v>837.35</c:v>
                </c:pt>
                <c:pt idx="3717">
                  <c:v>865.35</c:v>
                </c:pt>
                <c:pt idx="3718">
                  <c:v>865.35</c:v>
                </c:pt>
                <c:pt idx="3719">
                  <c:v>865.35</c:v>
                </c:pt>
                <c:pt idx="3720">
                  <c:v>865.35</c:v>
                </c:pt>
                <c:pt idx="3721">
                  <c:v>865.35</c:v>
                </c:pt>
                <c:pt idx="3722">
                  <c:v>865.35</c:v>
                </c:pt>
                <c:pt idx="3723">
                  <c:v>865.35</c:v>
                </c:pt>
                <c:pt idx="3724">
                  <c:v>861.35</c:v>
                </c:pt>
                <c:pt idx="3725">
                  <c:v>861.35</c:v>
                </c:pt>
                <c:pt idx="3726">
                  <c:v>861.35</c:v>
                </c:pt>
                <c:pt idx="3727">
                  <c:v>861.35</c:v>
                </c:pt>
                <c:pt idx="3728">
                  <c:v>861.35</c:v>
                </c:pt>
                <c:pt idx="3729">
                  <c:v>861.35</c:v>
                </c:pt>
                <c:pt idx="3730">
                  <c:v>861.35</c:v>
                </c:pt>
                <c:pt idx="3731">
                  <c:v>861.35</c:v>
                </c:pt>
                <c:pt idx="3732">
                  <c:v>861.35</c:v>
                </c:pt>
                <c:pt idx="3733">
                  <c:v>865.35</c:v>
                </c:pt>
                <c:pt idx="3734">
                  <c:v>865.35</c:v>
                </c:pt>
                <c:pt idx="3735">
                  <c:v>865.35</c:v>
                </c:pt>
                <c:pt idx="3736">
                  <c:v>865.35</c:v>
                </c:pt>
                <c:pt idx="3737">
                  <c:v>865.35</c:v>
                </c:pt>
                <c:pt idx="3738">
                  <c:v>865.35</c:v>
                </c:pt>
                <c:pt idx="3739">
                  <c:v>865.35</c:v>
                </c:pt>
                <c:pt idx="3740">
                  <c:v>853.35</c:v>
                </c:pt>
                <c:pt idx="3741">
                  <c:v>853.35</c:v>
                </c:pt>
                <c:pt idx="3742">
                  <c:v>853.35</c:v>
                </c:pt>
                <c:pt idx="3743">
                  <c:v>853.35</c:v>
                </c:pt>
                <c:pt idx="3744">
                  <c:v>853.35</c:v>
                </c:pt>
                <c:pt idx="3745">
                  <c:v>853.35</c:v>
                </c:pt>
                <c:pt idx="3746">
                  <c:v>853.35</c:v>
                </c:pt>
                <c:pt idx="3747">
                  <c:v>853.35</c:v>
                </c:pt>
                <c:pt idx="3748">
                  <c:v>853.35</c:v>
                </c:pt>
                <c:pt idx="3749">
                  <c:v>865.35</c:v>
                </c:pt>
                <c:pt idx="3750">
                  <c:v>865.35</c:v>
                </c:pt>
                <c:pt idx="3751">
                  <c:v>865.35</c:v>
                </c:pt>
                <c:pt idx="3752">
                  <c:v>865.35</c:v>
                </c:pt>
                <c:pt idx="3753">
                  <c:v>865.35</c:v>
                </c:pt>
                <c:pt idx="3754">
                  <c:v>865.35</c:v>
                </c:pt>
                <c:pt idx="3755">
                  <c:v>865.35</c:v>
                </c:pt>
                <c:pt idx="3756">
                  <c:v>861.35</c:v>
                </c:pt>
                <c:pt idx="3757">
                  <c:v>861.35</c:v>
                </c:pt>
                <c:pt idx="3758">
                  <c:v>861.35</c:v>
                </c:pt>
                <c:pt idx="3759">
                  <c:v>861.35</c:v>
                </c:pt>
                <c:pt idx="3760">
                  <c:v>861.35</c:v>
                </c:pt>
                <c:pt idx="3761">
                  <c:v>861.35</c:v>
                </c:pt>
                <c:pt idx="3762">
                  <c:v>861.35</c:v>
                </c:pt>
                <c:pt idx="3763">
                  <c:v>861.35</c:v>
                </c:pt>
                <c:pt idx="3764">
                  <c:v>861.35</c:v>
                </c:pt>
                <c:pt idx="3765">
                  <c:v>865.35</c:v>
                </c:pt>
                <c:pt idx="3766">
                  <c:v>865.35</c:v>
                </c:pt>
                <c:pt idx="3767">
                  <c:v>865.35</c:v>
                </c:pt>
                <c:pt idx="3768">
                  <c:v>865.35</c:v>
                </c:pt>
                <c:pt idx="3769">
                  <c:v>865.35</c:v>
                </c:pt>
                <c:pt idx="3770">
                  <c:v>865.35</c:v>
                </c:pt>
                <c:pt idx="3771">
                  <c:v>865.35</c:v>
                </c:pt>
                <c:pt idx="3772">
                  <c:v>865.35</c:v>
                </c:pt>
                <c:pt idx="3773">
                  <c:v>867.35</c:v>
                </c:pt>
                <c:pt idx="3774">
                  <c:v>867.35</c:v>
                </c:pt>
                <c:pt idx="3775">
                  <c:v>867.35</c:v>
                </c:pt>
                <c:pt idx="3776">
                  <c:v>867.35</c:v>
                </c:pt>
                <c:pt idx="3777">
                  <c:v>869.35</c:v>
                </c:pt>
                <c:pt idx="3778">
                  <c:v>869.35</c:v>
                </c:pt>
                <c:pt idx="3779">
                  <c:v>869.35</c:v>
                </c:pt>
                <c:pt idx="3780">
                  <c:v>869.35</c:v>
                </c:pt>
                <c:pt idx="3781">
                  <c:v>897.35</c:v>
                </c:pt>
                <c:pt idx="3782">
                  <c:v>897.35</c:v>
                </c:pt>
                <c:pt idx="3783">
                  <c:v>897.35</c:v>
                </c:pt>
                <c:pt idx="3784">
                  <c:v>897.35</c:v>
                </c:pt>
                <c:pt idx="3785">
                  <c:v>897.35</c:v>
                </c:pt>
                <c:pt idx="3786">
                  <c:v>897.35</c:v>
                </c:pt>
                <c:pt idx="3787">
                  <c:v>897.35</c:v>
                </c:pt>
                <c:pt idx="3788">
                  <c:v>893.35</c:v>
                </c:pt>
                <c:pt idx="3789">
                  <c:v>893.35</c:v>
                </c:pt>
                <c:pt idx="3790">
                  <c:v>893.35</c:v>
                </c:pt>
                <c:pt idx="3791">
                  <c:v>893.35</c:v>
                </c:pt>
                <c:pt idx="3792">
                  <c:v>893.35</c:v>
                </c:pt>
                <c:pt idx="3793">
                  <c:v>893.35</c:v>
                </c:pt>
                <c:pt idx="3794">
                  <c:v>893.35</c:v>
                </c:pt>
                <c:pt idx="3795">
                  <c:v>893.35</c:v>
                </c:pt>
                <c:pt idx="3796">
                  <c:v>893.35</c:v>
                </c:pt>
                <c:pt idx="3797">
                  <c:v>897.35</c:v>
                </c:pt>
                <c:pt idx="3798">
                  <c:v>897.35</c:v>
                </c:pt>
                <c:pt idx="3799">
                  <c:v>897.35</c:v>
                </c:pt>
                <c:pt idx="3800">
                  <c:v>897.35</c:v>
                </c:pt>
                <c:pt idx="3801">
                  <c:v>897.35</c:v>
                </c:pt>
                <c:pt idx="3802">
                  <c:v>897.35</c:v>
                </c:pt>
                <c:pt idx="3803">
                  <c:v>897.35</c:v>
                </c:pt>
                <c:pt idx="3804">
                  <c:v>885.35</c:v>
                </c:pt>
                <c:pt idx="3805">
                  <c:v>885.35</c:v>
                </c:pt>
                <c:pt idx="3806">
                  <c:v>885.35</c:v>
                </c:pt>
                <c:pt idx="3807">
                  <c:v>885.35</c:v>
                </c:pt>
                <c:pt idx="3808">
                  <c:v>885.35</c:v>
                </c:pt>
                <c:pt idx="3809">
                  <c:v>885.35</c:v>
                </c:pt>
                <c:pt idx="3810">
                  <c:v>885.35</c:v>
                </c:pt>
                <c:pt idx="3811">
                  <c:v>885.35</c:v>
                </c:pt>
                <c:pt idx="3812">
                  <c:v>885.35</c:v>
                </c:pt>
                <c:pt idx="3813">
                  <c:v>897.35</c:v>
                </c:pt>
                <c:pt idx="3814">
                  <c:v>897.35</c:v>
                </c:pt>
                <c:pt idx="3815">
                  <c:v>897.35</c:v>
                </c:pt>
                <c:pt idx="3816">
                  <c:v>897.35</c:v>
                </c:pt>
                <c:pt idx="3817">
                  <c:v>897.35</c:v>
                </c:pt>
                <c:pt idx="3818">
                  <c:v>897.35</c:v>
                </c:pt>
                <c:pt idx="3819">
                  <c:v>897.35</c:v>
                </c:pt>
                <c:pt idx="3820">
                  <c:v>893.35</c:v>
                </c:pt>
                <c:pt idx="3821">
                  <c:v>893.35</c:v>
                </c:pt>
                <c:pt idx="3822">
                  <c:v>893.35</c:v>
                </c:pt>
                <c:pt idx="3823">
                  <c:v>893.35</c:v>
                </c:pt>
                <c:pt idx="3824">
                  <c:v>893.35</c:v>
                </c:pt>
                <c:pt idx="3825">
                  <c:v>893.35</c:v>
                </c:pt>
                <c:pt idx="3826">
                  <c:v>893.35</c:v>
                </c:pt>
                <c:pt idx="3827">
                  <c:v>893.35</c:v>
                </c:pt>
                <c:pt idx="3828">
                  <c:v>893.35</c:v>
                </c:pt>
                <c:pt idx="3829">
                  <c:v>897.35</c:v>
                </c:pt>
                <c:pt idx="3830">
                  <c:v>897.35</c:v>
                </c:pt>
                <c:pt idx="3831">
                  <c:v>897.35</c:v>
                </c:pt>
                <c:pt idx="3832">
                  <c:v>897.35</c:v>
                </c:pt>
                <c:pt idx="3833">
                  <c:v>897.35</c:v>
                </c:pt>
                <c:pt idx="3834">
                  <c:v>897.35</c:v>
                </c:pt>
                <c:pt idx="3835">
                  <c:v>897.35</c:v>
                </c:pt>
                <c:pt idx="3836">
                  <c:v>897.35</c:v>
                </c:pt>
                <c:pt idx="3837">
                  <c:v>899.35</c:v>
                </c:pt>
                <c:pt idx="3838">
                  <c:v>899.35</c:v>
                </c:pt>
                <c:pt idx="3839">
                  <c:v>899.35</c:v>
                </c:pt>
                <c:pt idx="3840">
                  <c:v>899.35</c:v>
                </c:pt>
                <c:pt idx="3841">
                  <c:v>901.35</c:v>
                </c:pt>
                <c:pt idx="3842">
                  <c:v>901.35</c:v>
                </c:pt>
                <c:pt idx="3843">
                  <c:v>901.35</c:v>
                </c:pt>
                <c:pt idx="3844">
                  <c:v>901.35</c:v>
                </c:pt>
                <c:pt idx="3845">
                  <c:v>929.35</c:v>
                </c:pt>
                <c:pt idx="3846">
                  <c:v>929.35</c:v>
                </c:pt>
                <c:pt idx="3847">
                  <c:v>929.35</c:v>
                </c:pt>
                <c:pt idx="3848">
                  <c:v>929.35</c:v>
                </c:pt>
                <c:pt idx="3849">
                  <c:v>929.35</c:v>
                </c:pt>
                <c:pt idx="3850">
                  <c:v>929.35</c:v>
                </c:pt>
                <c:pt idx="3851">
                  <c:v>929.35</c:v>
                </c:pt>
                <c:pt idx="3852">
                  <c:v>925.35</c:v>
                </c:pt>
                <c:pt idx="3853">
                  <c:v>925.35</c:v>
                </c:pt>
                <c:pt idx="3854">
                  <c:v>925.35</c:v>
                </c:pt>
                <c:pt idx="3855">
                  <c:v>925.35</c:v>
                </c:pt>
                <c:pt idx="3856">
                  <c:v>925.35</c:v>
                </c:pt>
                <c:pt idx="3857">
                  <c:v>925.35</c:v>
                </c:pt>
                <c:pt idx="3858">
                  <c:v>925.35</c:v>
                </c:pt>
                <c:pt idx="3859">
                  <c:v>925.35</c:v>
                </c:pt>
                <c:pt idx="3860">
                  <c:v>925.35</c:v>
                </c:pt>
                <c:pt idx="3861">
                  <c:v>929.35</c:v>
                </c:pt>
                <c:pt idx="3862">
                  <c:v>929.35</c:v>
                </c:pt>
                <c:pt idx="3863">
                  <c:v>929.35</c:v>
                </c:pt>
                <c:pt idx="3864">
                  <c:v>929.35</c:v>
                </c:pt>
                <c:pt idx="3865">
                  <c:v>929.35</c:v>
                </c:pt>
                <c:pt idx="3866">
                  <c:v>929.35</c:v>
                </c:pt>
                <c:pt idx="3867">
                  <c:v>929.35</c:v>
                </c:pt>
                <c:pt idx="3868">
                  <c:v>917.35</c:v>
                </c:pt>
                <c:pt idx="3869">
                  <c:v>917.35</c:v>
                </c:pt>
                <c:pt idx="3870">
                  <c:v>917.35</c:v>
                </c:pt>
                <c:pt idx="3871">
                  <c:v>917.35</c:v>
                </c:pt>
                <c:pt idx="3872">
                  <c:v>917.35</c:v>
                </c:pt>
                <c:pt idx="3873">
                  <c:v>917.35</c:v>
                </c:pt>
                <c:pt idx="3874">
                  <c:v>917.35</c:v>
                </c:pt>
                <c:pt idx="3875">
                  <c:v>917.35</c:v>
                </c:pt>
                <c:pt idx="3876">
                  <c:v>917.35</c:v>
                </c:pt>
                <c:pt idx="3877">
                  <c:v>929.35</c:v>
                </c:pt>
                <c:pt idx="3878">
                  <c:v>929.35</c:v>
                </c:pt>
                <c:pt idx="3879">
                  <c:v>929.35</c:v>
                </c:pt>
                <c:pt idx="3880">
                  <c:v>929.35</c:v>
                </c:pt>
                <c:pt idx="3881">
                  <c:v>929.35</c:v>
                </c:pt>
                <c:pt idx="3882">
                  <c:v>929.35</c:v>
                </c:pt>
                <c:pt idx="3883">
                  <c:v>929.35</c:v>
                </c:pt>
                <c:pt idx="3884">
                  <c:v>925.35</c:v>
                </c:pt>
                <c:pt idx="3885">
                  <c:v>925.35</c:v>
                </c:pt>
                <c:pt idx="3886">
                  <c:v>925.35</c:v>
                </c:pt>
                <c:pt idx="3887">
                  <c:v>925.35</c:v>
                </c:pt>
                <c:pt idx="3888">
                  <c:v>925.35</c:v>
                </c:pt>
                <c:pt idx="3889">
                  <c:v>925.35</c:v>
                </c:pt>
                <c:pt idx="3890">
                  <c:v>925.35</c:v>
                </c:pt>
                <c:pt idx="3891">
                  <c:v>925.35</c:v>
                </c:pt>
                <c:pt idx="3892">
                  <c:v>925.35</c:v>
                </c:pt>
                <c:pt idx="3893">
                  <c:v>929.35</c:v>
                </c:pt>
                <c:pt idx="3894">
                  <c:v>929.35</c:v>
                </c:pt>
                <c:pt idx="3895">
                  <c:v>929.35</c:v>
                </c:pt>
                <c:pt idx="3896">
                  <c:v>929.35</c:v>
                </c:pt>
                <c:pt idx="3897">
                  <c:v>929.35</c:v>
                </c:pt>
                <c:pt idx="3898">
                  <c:v>929.35</c:v>
                </c:pt>
                <c:pt idx="3899">
                  <c:v>929.35</c:v>
                </c:pt>
                <c:pt idx="3900">
                  <c:v>929.35</c:v>
                </c:pt>
                <c:pt idx="3901">
                  <c:v>931.35</c:v>
                </c:pt>
                <c:pt idx="3902">
                  <c:v>931.35</c:v>
                </c:pt>
                <c:pt idx="3903">
                  <c:v>931.35</c:v>
                </c:pt>
                <c:pt idx="3904">
                  <c:v>931.35</c:v>
                </c:pt>
                <c:pt idx="3905">
                  <c:v>933.35</c:v>
                </c:pt>
                <c:pt idx="3906">
                  <c:v>933.35</c:v>
                </c:pt>
                <c:pt idx="3907">
                  <c:v>933.35</c:v>
                </c:pt>
                <c:pt idx="3908">
                  <c:v>933.35</c:v>
                </c:pt>
                <c:pt idx="3909">
                  <c:v>961.35</c:v>
                </c:pt>
                <c:pt idx="3910">
                  <c:v>961.35</c:v>
                </c:pt>
                <c:pt idx="3911">
                  <c:v>961.35</c:v>
                </c:pt>
                <c:pt idx="3912">
                  <c:v>961.35</c:v>
                </c:pt>
                <c:pt idx="3913">
                  <c:v>961.35</c:v>
                </c:pt>
                <c:pt idx="3914">
                  <c:v>961.35</c:v>
                </c:pt>
                <c:pt idx="3915">
                  <c:v>961.35</c:v>
                </c:pt>
                <c:pt idx="3916">
                  <c:v>957.35</c:v>
                </c:pt>
                <c:pt idx="3917">
                  <c:v>957.35</c:v>
                </c:pt>
                <c:pt idx="3918">
                  <c:v>957.35</c:v>
                </c:pt>
                <c:pt idx="3919">
                  <c:v>957.35</c:v>
                </c:pt>
                <c:pt idx="3920">
                  <c:v>957.35</c:v>
                </c:pt>
                <c:pt idx="3921">
                  <c:v>957.35</c:v>
                </c:pt>
                <c:pt idx="3922">
                  <c:v>957.35</c:v>
                </c:pt>
                <c:pt idx="3923">
                  <c:v>957.35</c:v>
                </c:pt>
                <c:pt idx="3924">
                  <c:v>957.35</c:v>
                </c:pt>
                <c:pt idx="3925">
                  <c:v>961.35</c:v>
                </c:pt>
                <c:pt idx="3926">
                  <c:v>961.35</c:v>
                </c:pt>
                <c:pt idx="3927">
                  <c:v>961.35</c:v>
                </c:pt>
                <c:pt idx="3928">
                  <c:v>961.35</c:v>
                </c:pt>
                <c:pt idx="3929">
                  <c:v>961.35</c:v>
                </c:pt>
                <c:pt idx="3930">
                  <c:v>961.35</c:v>
                </c:pt>
                <c:pt idx="3931">
                  <c:v>961.35</c:v>
                </c:pt>
                <c:pt idx="3932">
                  <c:v>949.35</c:v>
                </c:pt>
                <c:pt idx="3933">
                  <c:v>949.35</c:v>
                </c:pt>
                <c:pt idx="3934">
                  <c:v>949.35</c:v>
                </c:pt>
                <c:pt idx="3935">
                  <c:v>949.35</c:v>
                </c:pt>
                <c:pt idx="3936">
                  <c:v>949.35</c:v>
                </c:pt>
                <c:pt idx="3937">
                  <c:v>949.35</c:v>
                </c:pt>
                <c:pt idx="3938">
                  <c:v>949.35</c:v>
                </c:pt>
                <c:pt idx="3939">
                  <c:v>949.35</c:v>
                </c:pt>
                <c:pt idx="3940">
                  <c:v>949.35</c:v>
                </c:pt>
                <c:pt idx="3941">
                  <c:v>961.35</c:v>
                </c:pt>
                <c:pt idx="3942">
                  <c:v>961.35</c:v>
                </c:pt>
                <c:pt idx="3943">
                  <c:v>961.35</c:v>
                </c:pt>
                <c:pt idx="3944">
                  <c:v>961.35</c:v>
                </c:pt>
                <c:pt idx="3945">
                  <c:v>961.35</c:v>
                </c:pt>
                <c:pt idx="3946">
                  <c:v>961.35</c:v>
                </c:pt>
                <c:pt idx="3947">
                  <c:v>961.35</c:v>
                </c:pt>
                <c:pt idx="3948">
                  <c:v>957.35</c:v>
                </c:pt>
                <c:pt idx="3949">
                  <c:v>957.35</c:v>
                </c:pt>
                <c:pt idx="3950">
                  <c:v>957.35</c:v>
                </c:pt>
                <c:pt idx="3951">
                  <c:v>957.35</c:v>
                </c:pt>
                <c:pt idx="3952">
                  <c:v>957.35</c:v>
                </c:pt>
                <c:pt idx="3953">
                  <c:v>957.35</c:v>
                </c:pt>
                <c:pt idx="3954">
                  <c:v>957.35</c:v>
                </c:pt>
                <c:pt idx="3955">
                  <c:v>957.35</c:v>
                </c:pt>
                <c:pt idx="3956">
                  <c:v>957.35</c:v>
                </c:pt>
                <c:pt idx="3957">
                  <c:v>961.35</c:v>
                </c:pt>
                <c:pt idx="3958">
                  <c:v>961.35</c:v>
                </c:pt>
                <c:pt idx="3959">
                  <c:v>961.35</c:v>
                </c:pt>
                <c:pt idx="3960">
                  <c:v>961.35</c:v>
                </c:pt>
                <c:pt idx="3961">
                  <c:v>961.35</c:v>
                </c:pt>
                <c:pt idx="3962">
                  <c:v>961.35</c:v>
                </c:pt>
                <c:pt idx="3963">
                  <c:v>961.35</c:v>
                </c:pt>
                <c:pt idx="3964">
                  <c:v>961.35</c:v>
                </c:pt>
                <c:pt idx="3965">
                  <c:v>963.35</c:v>
                </c:pt>
                <c:pt idx="3966">
                  <c:v>963.35</c:v>
                </c:pt>
                <c:pt idx="3967">
                  <c:v>963.35</c:v>
                </c:pt>
                <c:pt idx="3968">
                  <c:v>963.35</c:v>
                </c:pt>
                <c:pt idx="3969">
                  <c:v>965.35</c:v>
                </c:pt>
                <c:pt idx="3970">
                  <c:v>965.35</c:v>
                </c:pt>
                <c:pt idx="3971">
                  <c:v>965.35</c:v>
                </c:pt>
                <c:pt idx="3972">
                  <c:v>965.35</c:v>
                </c:pt>
                <c:pt idx="3973">
                  <c:v>993.35</c:v>
                </c:pt>
                <c:pt idx="3974">
                  <c:v>993.35</c:v>
                </c:pt>
                <c:pt idx="3975">
                  <c:v>993.35</c:v>
                </c:pt>
                <c:pt idx="3976">
                  <c:v>993.35</c:v>
                </c:pt>
                <c:pt idx="3977">
                  <c:v>993.35</c:v>
                </c:pt>
                <c:pt idx="3978">
                  <c:v>993.35</c:v>
                </c:pt>
                <c:pt idx="3979">
                  <c:v>993.35</c:v>
                </c:pt>
                <c:pt idx="3980">
                  <c:v>989.35</c:v>
                </c:pt>
                <c:pt idx="3981">
                  <c:v>989.35</c:v>
                </c:pt>
                <c:pt idx="3982">
                  <c:v>989.35</c:v>
                </c:pt>
                <c:pt idx="3983">
                  <c:v>989.35</c:v>
                </c:pt>
                <c:pt idx="3984">
                  <c:v>989.35</c:v>
                </c:pt>
                <c:pt idx="3985">
                  <c:v>989.35</c:v>
                </c:pt>
                <c:pt idx="3986">
                  <c:v>989.35</c:v>
                </c:pt>
                <c:pt idx="3987">
                  <c:v>989.35</c:v>
                </c:pt>
                <c:pt idx="3988">
                  <c:v>989.35</c:v>
                </c:pt>
                <c:pt idx="3989">
                  <c:v>993.35</c:v>
                </c:pt>
                <c:pt idx="3990">
                  <c:v>993.35</c:v>
                </c:pt>
                <c:pt idx="3991">
                  <c:v>993.35</c:v>
                </c:pt>
                <c:pt idx="3992">
                  <c:v>993.35</c:v>
                </c:pt>
                <c:pt idx="3993">
                  <c:v>993.35</c:v>
                </c:pt>
                <c:pt idx="3994">
                  <c:v>993.35</c:v>
                </c:pt>
                <c:pt idx="3995">
                  <c:v>993.35</c:v>
                </c:pt>
                <c:pt idx="3996">
                  <c:v>981.35</c:v>
                </c:pt>
                <c:pt idx="3997">
                  <c:v>981.35</c:v>
                </c:pt>
                <c:pt idx="3998">
                  <c:v>981.35</c:v>
                </c:pt>
                <c:pt idx="3999">
                  <c:v>981.35</c:v>
                </c:pt>
                <c:pt idx="4000">
                  <c:v>981.35</c:v>
                </c:pt>
                <c:pt idx="4001">
                  <c:v>981.35</c:v>
                </c:pt>
                <c:pt idx="4002">
                  <c:v>981.35</c:v>
                </c:pt>
                <c:pt idx="4003">
                  <c:v>981.35</c:v>
                </c:pt>
                <c:pt idx="4004">
                  <c:v>981.35</c:v>
                </c:pt>
                <c:pt idx="4005">
                  <c:v>993.35</c:v>
                </c:pt>
                <c:pt idx="4006">
                  <c:v>993.35</c:v>
                </c:pt>
                <c:pt idx="4007">
                  <c:v>993.35</c:v>
                </c:pt>
                <c:pt idx="4008">
                  <c:v>993.35</c:v>
                </c:pt>
                <c:pt idx="4009">
                  <c:v>993.35</c:v>
                </c:pt>
                <c:pt idx="4010">
                  <c:v>993.35</c:v>
                </c:pt>
                <c:pt idx="4011">
                  <c:v>993.35</c:v>
                </c:pt>
                <c:pt idx="4012">
                  <c:v>989.35</c:v>
                </c:pt>
                <c:pt idx="4013">
                  <c:v>989.35</c:v>
                </c:pt>
                <c:pt idx="4014">
                  <c:v>989.35</c:v>
                </c:pt>
                <c:pt idx="4015">
                  <c:v>989.35</c:v>
                </c:pt>
                <c:pt idx="4016">
                  <c:v>989.35</c:v>
                </c:pt>
                <c:pt idx="4017">
                  <c:v>989.35</c:v>
                </c:pt>
                <c:pt idx="4018">
                  <c:v>989.35</c:v>
                </c:pt>
                <c:pt idx="4019">
                  <c:v>989.35</c:v>
                </c:pt>
                <c:pt idx="4020">
                  <c:v>989.35</c:v>
                </c:pt>
                <c:pt idx="4021">
                  <c:v>993.35</c:v>
                </c:pt>
                <c:pt idx="4022">
                  <c:v>993.35</c:v>
                </c:pt>
                <c:pt idx="4023">
                  <c:v>993.35</c:v>
                </c:pt>
                <c:pt idx="4024">
                  <c:v>993.35</c:v>
                </c:pt>
                <c:pt idx="4025">
                  <c:v>993.35</c:v>
                </c:pt>
                <c:pt idx="4026">
                  <c:v>993.35</c:v>
                </c:pt>
                <c:pt idx="4027">
                  <c:v>993.35</c:v>
                </c:pt>
                <c:pt idx="4028">
                  <c:v>993.35</c:v>
                </c:pt>
                <c:pt idx="4029">
                  <c:v>995.35</c:v>
                </c:pt>
                <c:pt idx="4030">
                  <c:v>995.35</c:v>
                </c:pt>
                <c:pt idx="4031">
                  <c:v>995.35</c:v>
                </c:pt>
                <c:pt idx="4032">
                  <c:v>995.35</c:v>
                </c:pt>
                <c:pt idx="4033">
                  <c:v>997.35</c:v>
                </c:pt>
                <c:pt idx="4034">
                  <c:v>997.35</c:v>
                </c:pt>
                <c:pt idx="4035">
                  <c:v>997.35</c:v>
                </c:pt>
                <c:pt idx="4036">
                  <c:v>997.35</c:v>
                </c:pt>
                <c:pt idx="4037">
                  <c:v>1025.3499999999999</c:v>
                </c:pt>
                <c:pt idx="4038">
                  <c:v>1025.3499999999999</c:v>
                </c:pt>
                <c:pt idx="4039">
                  <c:v>1025.3499999999999</c:v>
                </c:pt>
                <c:pt idx="4040">
                  <c:v>1025.3499999999999</c:v>
                </c:pt>
                <c:pt idx="4041">
                  <c:v>1025.3499999999999</c:v>
                </c:pt>
                <c:pt idx="4042">
                  <c:v>1025.3499999999999</c:v>
                </c:pt>
                <c:pt idx="4043">
                  <c:v>1025.3499999999999</c:v>
                </c:pt>
                <c:pt idx="4044">
                  <c:v>1021.35</c:v>
                </c:pt>
                <c:pt idx="4045">
                  <c:v>1021.35</c:v>
                </c:pt>
                <c:pt idx="4046">
                  <c:v>1021.35</c:v>
                </c:pt>
                <c:pt idx="4047">
                  <c:v>1021.35</c:v>
                </c:pt>
                <c:pt idx="4048">
                  <c:v>1021.35</c:v>
                </c:pt>
                <c:pt idx="4049">
                  <c:v>1021.35</c:v>
                </c:pt>
                <c:pt idx="4050">
                  <c:v>1021.35</c:v>
                </c:pt>
                <c:pt idx="4051">
                  <c:v>1021.35</c:v>
                </c:pt>
                <c:pt idx="4052">
                  <c:v>1021.35</c:v>
                </c:pt>
                <c:pt idx="4053">
                  <c:v>1025.3499999999999</c:v>
                </c:pt>
                <c:pt idx="4054">
                  <c:v>1025.3499999999999</c:v>
                </c:pt>
                <c:pt idx="4055">
                  <c:v>1025.3499999999999</c:v>
                </c:pt>
                <c:pt idx="4056">
                  <c:v>1025.3499999999999</c:v>
                </c:pt>
                <c:pt idx="4057">
                  <c:v>1025.3499999999999</c:v>
                </c:pt>
                <c:pt idx="4058">
                  <c:v>1025.3499999999999</c:v>
                </c:pt>
                <c:pt idx="4059">
                  <c:v>1025.3499999999999</c:v>
                </c:pt>
                <c:pt idx="4060">
                  <c:v>1013.35</c:v>
                </c:pt>
                <c:pt idx="4061">
                  <c:v>1013.35</c:v>
                </c:pt>
                <c:pt idx="4062">
                  <c:v>1013.35</c:v>
                </c:pt>
                <c:pt idx="4063">
                  <c:v>1013.35</c:v>
                </c:pt>
                <c:pt idx="4064">
                  <c:v>1013.35</c:v>
                </c:pt>
                <c:pt idx="4065">
                  <c:v>1013.35</c:v>
                </c:pt>
                <c:pt idx="4066">
                  <c:v>1013.35</c:v>
                </c:pt>
                <c:pt idx="4067">
                  <c:v>1013.35</c:v>
                </c:pt>
                <c:pt idx="4068">
                  <c:v>1013.35</c:v>
                </c:pt>
                <c:pt idx="4069">
                  <c:v>1025.3499999999999</c:v>
                </c:pt>
                <c:pt idx="4070">
                  <c:v>1025.3499999999999</c:v>
                </c:pt>
                <c:pt idx="4071">
                  <c:v>1025.3499999999999</c:v>
                </c:pt>
                <c:pt idx="4072">
                  <c:v>1025.3499999999999</c:v>
                </c:pt>
                <c:pt idx="4073">
                  <c:v>1025.3499999999999</c:v>
                </c:pt>
                <c:pt idx="4074">
                  <c:v>1025.3499999999999</c:v>
                </c:pt>
                <c:pt idx="4075">
                  <c:v>1025.3499999999999</c:v>
                </c:pt>
                <c:pt idx="4076">
                  <c:v>1021.35</c:v>
                </c:pt>
                <c:pt idx="4077">
                  <c:v>1021.35</c:v>
                </c:pt>
                <c:pt idx="4078">
                  <c:v>1021.35</c:v>
                </c:pt>
                <c:pt idx="4079">
                  <c:v>1021.35</c:v>
                </c:pt>
                <c:pt idx="4080">
                  <c:v>1021.35</c:v>
                </c:pt>
                <c:pt idx="4081">
                  <c:v>1021.35</c:v>
                </c:pt>
                <c:pt idx="4082">
                  <c:v>1021.35</c:v>
                </c:pt>
                <c:pt idx="4083">
                  <c:v>1021.35</c:v>
                </c:pt>
                <c:pt idx="4084">
                  <c:v>1021.35</c:v>
                </c:pt>
                <c:pt idx="4085">
                  <c:v>1025.3499999999999</c:v>
                </c:pt>
                <c:pt idx="4086">
                  <c:v>1025.3499999999999</c:v>
                </c:pt>
                <c:pt idx="4087">
                  <c:v>1025.3499999999999</c:v>
                </c:pt>
                <c:pt idx="4088">
                  <c:v>1025.3499999999999</c:v>
                </c:pt>
                <c:pt idx="4089">
                  <c:v>1025.3499999999999</c:v>
                </c:pt>
                <c:pt idx="4090">
                  <c:v>1025.3499999999999</c:v>
                </c:pt>
                <c:pt idx="4091">
                  <c:v>1025.3499999999999</c:v>
                </c:pt>
                <c:pt idx="4092">
                  <c:v>1025.3499999999999</c:v>
                </c:pt>
                <c:pt idx="4093">
                  <c:v>1027.3499999999999</c:v>
                </c:pt>
                <c:pt idx="4094">
                  <c:v>1027.3499999999999</c:v>
                </c:pt>
                <c:pt idx="4095">
                  <c:v>1027.3499999999999</c:v>
                </c:pt>
                <c:pt idx="4096">
                  <c:v>1027.3499999999999</c:v>
                </c:pt>
              </c:numCache>
            </c:numRef>
          </c:yVal>
          <c:smooth val="1"/>
        </c:ser>
        <c:ser>
          <c:idx val="0"/>
          <c:order val="1"/>
          <c:tx>
            <c:v>TSAR</c:v>
          </c:tx>
          <c:spPr>
            <a:ln w="38100">
              <a:solidFill>
                <a:srgbClr val="0000FF"/>
              </a:solidFill>
            </a:ln>
          </c:spPr>
          <c:marker>
            <c:symbol val="none"/>
          </c:marker>
          <c:xVal>
            <c:strRef>
              <c:f>Energy_2012_07_28!$F:$F</c:f>
              <c:strCache>
                <c:ptCount val="4098"/>
                <c:pt idx="0">
                  <c:v>Bin</c:v>
                </c:pt>
                <c:pt idx="1">
                  <c:v>0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7</c:v>
                </c:pt>
                <c:pt idx="19">
                  <c:v>18</c:v>
                </c:pt>
                <c:pt idx="20">
                  <c:v>19</c:v>
                </c:pt>
                <c:pt idx="21">
                  <c:v>20</c:v>
                </c:pt>
                <c:pt idx="22">
                  <c:v>21</c:v>
                </c:pt>
                <c:pt idx="23">
                  <c:v>22</c:v>
                </c:pt>
                <c:pt idx="24">
                  <c:v>23</c:v>
                </c:pt>
                <c:pt idx="25">
                  <c:v>24</c:v>
                </c:pt>
                <c:pt idx="26">
                  <c:v>25</c:v>
                </c:pt>
                <c:pt idx="27">
                  <c:v>26</c:v>
                </c:pt>
                <c:pt idx="28">
                  <c:v>27</c:v>
                </c:pt>
                <c:pt idx="29">
                  <c:v>28</c:v>
                </c:pt>
                <c:pt idx="30">
                  <c:v>29</c:v>
                </c:pt>
                <c:pt idx="31">
                  <c:v>30</c:v>
                </c:pt>
                <c:pt idx="32">
                  <c:v>31</c:v>
                </c:pt>
                <c:pt idx="33">
                  <c:v>32</c:v>
                </c:pt>
                <c:pt idx="34">
                  <c:v>33</c:v>
                </c:pt>
                <c:pt idx="35">
                  <c:v>34</c:v>
                </c:pt>
                <c:pt idx="36">
                  <c:v>35</c:v>
                </c:pt>
                <c:pt idx="37">
                  <c:v>36</c:v>
                </c:pt>
                <c:pt idx="38">
                  <c:v>37</c:v>
                </c:pt>
                <c:pt idx="39">
                  <c:v>38</c:v>
                </c:pt>
                <c:pt idx="40">
                  <c:v>39</c:v>
                </c:pt>
                <c:pt idx="41">
                  <c:v>40</c:v>
                </c:pt>
                <c:pt idx="42">
                  <c:v>41</c:v>
                </c:pt>
                <c:pt idx="43">
                  <c:v>42</c:v>
                </c:pt>
                <c:pt idx="44">
                  <c:v>43</c:v>
                </c:pt>
                <c:pt idx="45">
                  <c:v>44</c:v>
                </c:pt>
                <c:pt idx="46">
                  <c:v>45</c:v>
                </c:pt>
                <c:pt idx="47">
                  <c:v>46</c:v>
                </c:pt>
                <c:pt idx="48">
                  <c:v>47</c:v>
                </c:pt>
                <c:pt idx="49">
                  <c:v>48</c:v>
                </c:pt>
                <c:pt idx="50">
                  <c:v>49</c:v>
                </c:pt>
                <c:pt idx="51">
                  <c:v>50</c:v>
                </c:pt>
                <c:pt idx="52">
                  <c:v>51</c:v>
                </c:pt>
                <c:pt idx="53">
                  <c:v>52</c:v>
                </c:pt>
                <c:pt idx="54">
                  <c:v>53</c:v>
                </c:pt>
                <c:pt idx="55">
                  <c:v>54</c:v>
                </c:pt>
                <c:pt idx="56">
                  <c:v>55</c:v>
                </c:pt>
                <c:pt idx="57">
                  <c:v>56</c:v>
                </c:pt>
                <c:pt idx="58">
                  <c:v>57</c:v>
                </c:pt>
                <c:pt idx="59">
                  <c:v>58</c:v>
                </c:pt>
                <c:pt idx="60">
                  <c:v>59</c:v>
                </c:pt>
                <c:pt idx="61">
                  <c:v>60</c:v>
                </c:pt>
                <c:pt idx="62">
                  <c:v>61</c:v>
                </c:pt>
                <c:pt idx="63">
                  <c:v>62</c:v>
                </c:pt>
                <c:pt idx="64">
                  <c:v>63</c:v>
                </c:pt>
                <c:pt idx="65">
                  <c:v>64</c:v>
                </c:pt>
                <c:pt idx="66">
                  <c:v>65</c:v>
                </c:pt>
                <c:pt idx="67">
                  <c:v>66</c:v>
                </c:pt>
                <c:pt idx="68">
                  <c:v>67</c:v>
                </c:pt>
                <c:pt idx="69">
                  <c:v>68</c:v>
                </c:pt>
                <c:pt idx="70">
                  <c:v>69</c:v>
                </c:pt>
                <c:pt idx="71">
                  <c:v>70</c:v>
                </c:pt>
                <c:pt idx="72">
                  <c:v>71</c:v>
                </c:pt>
                <c:pt idx="73">
                  <c:v>72</c:v>
                </c:pt>
                <c:pt idx="74">
                  <c:v>73</c:v>
                </c:pt>
                <c:pt idx="75">
                  <c:v>74</c:v>
                </c:pt>
                <c:pt idx="76">
                  <c:v>75</c:v>
                </c:pt>
                <c:pt idx="77">
                  <c:v>76</c:v>
                </c:pt>
                <c:pt idx="78">
                  <c:v>77</c:v>
                </c:pt>
                <c:pt idx="79">
                  <c:v>78</c:v>
                </c:pt>
                <c:pt idx="80">
                  <c:v>79</c:v>
                </c:pt>
                <c:pt idx="81">
                  <c:v>80</c:v>
                </c:pt>
                <c:pt idx="82">
                  <c:v>81</c:v>
                </c:pt>
                <c:pt idx="83">
                  <c:v>82</c:v>
                </c:pt>
                <c:pt idx="84">
                  <c:v>83</c:v>
                </c:pt>
                <c:pt idx="85">
                  <c:v>84</c:v>
                </c:pt>
                <c:pt idx="86">
                  <c:v>85</c:v>
                </c:pt>
                <c:pt idx="87">
                  <c:v>86</c:v>
                </c:pt>
                <c:pt idx="88">
                  <c:v>87</c:v>
                </c:pt>
                <c:pt idx="89">
                  <c:v>88</c:v>
                </c:pt>
                <c:pt idx="90">
                  <c:v>89</c:v>
                </c:pt>
                <c:pt idx="91">
                  <c:v>90</c:v>
                </c:pt>
                <c:pt idx="92">
                  <c:v>91</c:v>
                </c:pt>
                <c:pt idx="93">
                  <c:v>92</c:v>
                </c:pt>
                <c:pt idx="94">
                  <c:v>93</c:v>
                </c:pt>
                <c:pt idx="95">
                  <c:v>94</c:v>
                </c:pt>
                <c:pt idx="96">
                  <c:v>95</c:v>
                </c:pt>
                <c:pt idx="97">
                  <c:v>96</c:v>
                </c:pt>
                <c:pt idx="98">
                  <c:v>97</c:v>
                </c:pt>
                <c:pt idx="99">
                  <c:v>98</c:v>
                </c:pt>
                <c:pt idx="100">
                  <c:v>99</c:v>
                </c:pt>
                <c:pt idx="101">
                  <c:v>100</c:v>
                </c:pt>
                <c:pt idx="102">
                  <c:v>101</c:v>
                </c:pt>
                <c:pt idx="103">
                  <c:v>102</c:v>
                </c:pt>
                <c:pt idx="104">
                  <c:v>103</c:v>
                </c:pt>
                <c:pt idx="105">
                  <c:v>104</c:v>
                </c:pt>
                <c:pt idx="106">
                  <c:v>105</c:v>
                </c:pt>
                <c:pt idx="107">
                  <c:v>106</c:v>
                </c:pt>
                <c:pt idx="108">
                  <c:v>107</c:v>
                </c:pt>
                <c:pt idx="109">
                  <c:v>108</c:v>
                </c:pt>
                <c:pt idx="110">
                  <c:v>109</c:v>
                </c:pt>
                <c:pt idx="111">
                  <c:v>110</c:v>
                </c:pt>
                <c:pt idx="112">
                  <c:v>111</c:v>
                </c:pt>
                <c:pt idx="113">
                  <c:v>112</c:v>
                </c:pt>
                <c:pt idx="114">
                  <c:v>113</c:v>
                </c:pt>
                <c:pt idx="115">
                  <c:v>114</c:v>
                </c:pt>
                <c:pt idx="116">
                  <c:v>115</c:v>
                </c:pt>
                <c:pt idx="117">
                  <c:v>116</c:v>
                </c:pt>
                <c:pt idx="118">
                  <c:v>117</c:v>
                </c:pt>
                <c:pt idx="119">
                  <c:v>118</c:v>
                </c:pt>
                <c:pt idx="120">
                  <c:v>119</c:v>
                </c:pt>
                <c:pt idx="121">
                  <c:v>120</c:v>
                </c:pt>
                <c:pt idx="122">
                  <c:v>121</c:v>
                </c:pt>
                <c:pt idx="123">
                  <c:v>122</c:v>
                </c:pt>
                <c:pt idx="124">
                  <c:v>123</c:v>
                </c:pt>
                <c:pt idx="125">
                  <c:v>124</c:v>
                </c:pt>
                <c:pt idx="126">
                  <c:v>125</c:v>
                </c:pt>
                <c:pt idx="127">
                  <c:v>126</c:v>
                </c:pt>
                <c:pt idx="128">
                  <c:v>127</c:v>
                </c:pt>
                <c:pt idx="129">
                  <c:v>128</c:v>
                </c:pt>
                <c:pt idx="130">
                  <c:v>129</c:v>
                </c:pt>
                <c:pt idx="131">
                  <c:v>130</c:v>
                </c:pt>
                <c:pt idx="132">
                  <c:v>131</c:v>
                </c:pt>
                <c:pt idx="133">
                  <c:v>132</c:v>
                </c:pt>
                <c:pt idx="134">
                  <c:v>133</c:v>
                </c:pt>
                <c:pt idx="135">
                  <c:v>134</c:v>
                </c:pt>
                <c:pt idx="136">
                  <c:v>135</c:v>
                </c:pt>
                <c:pt idx="137">
                  <c:v>136</c:v>
                </c:pt>
                <c:pt idx="138">
                  <c:v>137</c:v>
                </c:pt>
                <c:pt idx="139">
                  <c:v>138</c:v>
                </c:pt>
                <c:pt idx="140">
                  <c:v>139</c:v>
                </c:pt>
                <c:pt idx="141">
                  <c:v>140</c:v>
                </c:pt>
                <c:pt idx="142">
                  <c:v>141</c:v>
                </c:pt>
                <c:pt idx="143">
                  <c:v>142</c:v>
                </c:pt>
                <c:pt idx="144">
                  <c:v>143</c:v>
                </c:pt>
                <c:pt idx="145">
                  <c:v>144</c:v>
                </c:pt>
                <c:pt idx="146">
                  <c:v>145</c:v>
                </c:pt>
                <c:pt idx="147">
                  <c:v>146</c:v>
                </c:pt>
                <c:pt idx="148">
                  <c:v>147</c:v>
                </c:pt>
                <c:pt idx="149">
                  <c:v>148</c:v>
                </c:pt>
                <c:pt idx="150">
                  <c:v>149</c:v>
                </c:pt>
                <c:pt idx="151">
                  <c:v>150</c:v>
                </c:pt>
                <c:pt idx="152">
                  <c:v>151</c:v>
                </c:pt>
                <c:pt idx="153">
                  <c:v>152</c:v>
                </c:pt>
                <c:pt idx="154">
                  <c:v>153</c:v>
                </c:pt>
                <c:pt idx="155">
                  <c:v>154</c:v>
                </c:pt>
                <c:pt idx="156">
                  <c:v>155</c:v>
                </c:pt>
                <c:pt idx="157">
                  <c:v>156</c:v>
                </c:pt>
                <c:pt idx="158">
                  <c:v>157</c:v>
                </c:pt>
                <c:pt idx="159">
                  <c:v>158</c:v>
                </c:pt>
                <c:pt idx="160">
                  <c:v>159</c:v>
                </c:pt>
                <c:pt idx="161">
                  <c:v>160</c:v>
                </c:pt>
                <c:pt idx="162">
                  <c:v>161</c:v>
                </c:pt>
                <c:pt idx="163">
                  <c:v>162</c:v>
                </c:pt>
                <c:pt idx="164">
                  <c:v>163</c:v>
                </c:pt>
                <c:pt idx="165">
                  <c:v>164</c:v>
                </c:pt>
                <c:pt idx="166">
                  <c:v>165</c:v>
                </c:pt>
                <c:pt idx="167">
                  <c:v>166</c:v>
                </c:pt>
                <c:pt idx="168">
                  <c:v>167</c:v>
                </c:pt>
                <c:pt idx="169">
                  <c:v>168</c:v>
                </c:pt>
                <c:pt idx="170">
                  <c:v>169</c:v>
                </c:pt>
                <c:pt idx="171">
                  <c:v>170</c:v>
                </c:pt>
                <c:pt idx="172">
                  <c:v>171</c:v>
                </c:pt>
                <c:pt idx="173">
                  <c:v>172</c:v>
                </c:pt>
                <c:pt idx="174">
                  <c:v>173</c:v>
                </c:pt>
                <c:pt idx="175">
                  <c:v>174</c:v>
                </c:pt>
                <c:pt idx="176">
                  <c:v>175</c:v>
                </c:pt>
                <c:pt idx="177">
                  <c:v>176</c:v>
                </c:pt>
                <c:pt idx="178">
                  <c:v>177</c:v>
                </c:pt>
                <c:pt idx="179">
                  <c:v>178</c:v>
                </c:pt>
                <c:pt idx="180">
                  <c:v>179</c:v>
                </c:pt>
                <c:pt idx="181">
                  <c:v>180</c:v>
                </c:pt>
                <c:pt idx="182">
                  <c:v>181</c:v>
                </c:pt>
                <c:pt idx="183">
                  <c:v>182</c:v>
                </c:pt>
                <c:pt idx="184">
                  <c:v>183</c:v>
                </c:pt>
                <c:pt idx="185">
                  <c:v>184</c:v>
                </c:pt>
                <c:pt idx="186">
                  <c:v>185</c:v>
                </c:pt>
                <c:pt idx="187">
                  <c:v>186</c:v>
                </c:pt>
                <c:pt idx="188">
                  <c:v>187</c:v>
                </c:pt>
                <c:pt idx="189">
                  <c:v>188</c:v>
                </c:pt>
                <c:pt idx="190">
                  <c:v>189</c:v>
                </c:pt>
                <c:pt idx="191">
                  <c:v>190</c:v>
                </c:pt>
                <c:pt idx="192">
                  <c:v>191</c:v>
                </c:pt>
                <c:pt idx="193">
                  <c:v>192</c:v>
                </c:pt>
                <c:pt idx="194">
                  <c:v>193</c:v>
                </c:pt>
                <c:pt idx="195">
                  <c:v>194</c:v>
                </c:pt>
                <c:pt idx="196">
                  <c:v>195</c:v>
                </c:pt>
                <c:pt idx="197">
                  <c:v>196</c:v>
                </c:pt>
                <c:pt idx="198">
                  <c:v>197</c:v>
                </c:pt>
                <c:pt idx="199">
                  <c:v>198</c:v>
                </c:pt>
                <c:pt idx="200">
                  <c:v>199</c:v>
                </c:pt>
                <c:pt idx="201">
                  <c:v>200</c:v>
                </c:pt>
                <c:pt idx="202">
                  <c:v>201</c:v>
                </c:pt>
                <c:pt idx="203">
                  <c:v>202</c:v>
                </c:pt>
                <c:pt idx="204">
                  <c:v>203</c:v>
                </c:pt>
                <c:pt idx="205">
                  <c:v>204</c:v>
                </c:pt>
                <c:pt idx="206">
                  <c:v>205</c:v>
                </c:pt>
                <c:pt idx="207">
                  <c:v>206</c:v>
                </c:pt>
                <c:pt idx="208">
                  <c:v>207</c:v>
                </c:pt>
                <c:pt idx="209">
                  <c:v>208</c:v>
                </c:pt>
                <c:pt idx="210">
                  <c:v>209</c:v>
                </c:pt>
                <c:pt idx="211">
                  <c:v>210</c:v>
                </c:pt>
                <c:pt idx="212">
                  <c:v>211</c:v>
                </c:pt>
                <c:pt idx="213">
                  <c:v>212</c:v>
                </c:pt>
                <c:pt idx="214">
                  <c:v>213</c:v>
                </c:pt>
                <c:pt idx="215">
                  <c:v>214</c:v>
                </c:pt>
                <c:pt idx="216">
                  <c:v>215</c:v>
                </c:pt>
                <c:pt idx="217">
                  <c:v>216</c:v>
                </c:pt>
                <c:pt idx="218">
                  <c:v>217</c:v>
                </c:pt>
                <c:pt idx="219">
                  <c:v>218</c:v>
                </c:pt>
                <c:pt idx="220">
                  <c:v>219</c:v>
                </c:pt>
                <c:pt idx="221">
                  <c:v>220</c:v>
                </c:pt>
                <c:pt idx="222">
                  <c:v>221</c:v>
                </c:pt>
                <c:pt idx="223">
                  <c:v>222</c:v>
                </c:pt>
                <c:pt idx="224">
                  <c:v>223</c:v>
                </c:pt>
                <c:pt idx="225">
                  <c:v>224</c:v>
                </c:pt>
                <c:pt idx="226">
                  <c:v>225</c:v>
                </c:pt>
                <c:pt idx="227">
                  <c:v>226</c:v>
                </c:pt>
                <c:pt idx="228">
                  <c:v>227</c:v>
                </c:pt>
                <c:pt idx="229">
                  <c:v>228</c:v>
                </c:pt>
                <c:pt idx="230">
                  <c:v>229</c:v>
                </c:pt>
                <c:pt idx="231">
                  <c:v>230</c:v>
                </c:pt>
                <c:pt idx="232">
                  <c:v>231</c:v>
                </c:pt>
                <c:pt idx="233">
                  <c:v>232</c:v>
                </c:pt>
                <c:pt idx="234">
                  <c:v>233</c:v>
                </c:pt>
                <c:pt idx="235">
                  <c:v>234</c:v>
                </c:pt>
                <c:pt idx="236">
                  <c:v>235</c:v>
                </c:pt>
                <c:pt idx="237">
                  <c:v>236</c:v>
                </c:pt>
                <c:pt idx="238">
                  <c:v>237</c:v>
                </c:pt>
                <c:pt idx="239">
                  <c:v>238</c:v>
                </c:pt>
                <c:pt idx="240">
                  <c:v>239</c:v>
                </c:pt>
                <c:pt idx="241">
                  <c:v>240</c:v>
                </c:pt>
                <c:pt idx="242">
                  <c:v>241</c:v>
                </c:pt>
                <c:pt idx="243">
                  <c:v>242</c:v>
                </c:pt>
                <c:pt idx="244">
                  <c:v>243</c:v>
                </c:pt>
                <c:pt idx="245">
                  <c:v>244</c:v>
                </c:pt>
                <c:pt idx="246">
                  <c:v>245</c:v>
                </c:pt>
                <c:pt idx="247">
                  <c:v>246</c:v>
                </c:pt>
                <c:pt idx="248">
                  <c:v>247</c:v>
                </c:pt>
                <c:pt idx="249">
                  <c:v>248</c:v>
                </c:pt>
                <c:pt idx="250">
                  <c:v>249</c:v>
                </c:pt>
                <c:pt idx="251">
                  <c:v>250</c:v>
                </c:pt>
                <c:pt idx="252">
                  <c:v>251</c:v>
                </c:pt>
                <c:pt idx="253">
                  <c:v>252</c:v>
                </c:pt>
                <c:pt idx="254">
                  <c:v>253</c:v>
                </c:pt>
                <c:pt idx="255">
                  <c:v>254</c:v>
                </c:pt>
                <c:pt idx="256">
                  <c:v>255</c:v>
                </c:pt>
                <c:pt idx="257">
                  <c:v>256</c:v>
                </c:pt>
                <c:pt idx="258">
                  <c:v>257</c:v>
                </c:pt>
                <c:pt idx="259">
                  <c:v>258</c:v>
                </c:pt>
                <c:pt idx="260">
                  <c:v>259</c:v>
                </c:pt>
                <c:pt idx="261">
                  <c:v>260</c:v>
                </c:pt>
                <c:pt idx="262">
                  <c:v>261</c:v>
                </c:pt>
                <c:pt idx="263">
                  <c:v>262</c:v>
                </c:pt>
                <c:pt idx="264">
                  <c:v>263</c:v>
                </c:pt>
                <c:pt idx="265">
                  <c:v>264</c:v>
                </c:pt>
                <c:pt idx="266">
                  <c:v>265</c:v>
                </c:pt>
                <c:pt idx="267">
                  <c:v>266</c:v>
                </c:pt>
                <c:pt idx="268">
                  <c:v>267</c:v>
                </c:pt>
                <c:pt idx="269">
                  <c:v>268</c:v>
                </c:pt>
                <c:pt idx="270">
                  <c:v>269</c:v>
                </c:pt>
                <c:pt idx="271">
                  <c:v>270</c:v>
                </c:pt>
                <c:pt idx="272">
                  <c:v>271</c:v>
                </c:pt>
                <c:pt idx="273">
                  <c:v>272</c:v>
                </c:pt>
                <c:pt idx="274">
                  <c:v>273</c:v>
                </c:pt>
                <c:pt idx="275">
                  <c:v>274</c:v>
                </c:pt>
                <c:pt idx="276">
                  <c:v>275</c:v>
                </c:pt>
                <c:pt idx="277">
                  <c:v>276</c:v>
                </c:pt>
                <c:pt idx="278">
                  <c:v>277</c:v>
                </c:pt>
                <c:pt idx="279">
                  <c:v>278</c:v>
                </c:pt>
                <c:pt idx="280">
                  <c:v>279</c:v>
                </c:pt>
                <c:pt idx="281">
                  <c:v>280</c:v>
                </c:pt>
                <c:pt idx="282">
                  <c:v>281</c:v>
                </c:pt>
                <c:pt idx="283">
                  <c:v>282</c:v>
                </c:pt>
                <c:pt idx="284">
                  <c:v>283</c:v>
                </c:pt>
                <c:pt idx="285">
                  <c:v>284</c:v>
                </c:pt>
                <c:pt idx="286">
                  <c:v>285</c:v>
                </c:pt>
                <c:pt idx="287">
                  <c:v>286</c:v>
                </c:pt>
                <c:pt idx="288">
                  <c:v>287</c:v>
                </c:pt>
                <c:pt idx="289">
                  <c:v>288</c:v>
                </c:pt>
                <c:pt idx="290">
                  <c:v>289</c:v>
                </c:pt>
                <c:pt idx="291">
                  <c:v>290</c:v>
                </c:pt>
                <c:pt idx="292">
                  <c:v>291</c:v>
                </c:pt>
                <c:pt idx="293">
                  <c:v>292</c:v>
                </c:pt>
                <c:pt idx="294">
                  <c:v>293</c:v>
                </c:pt>
                <c:pt idx="295">
                  <c:v>294</c:v>
                </c:pt>
                <c:pt idx="296">
                  <c:v>295</c:v>
                </c:pt>
                <c:pt idx="297">
                  <c:v>296</c:v>
                </c:pt>
                <c:pt idx="298">
                  <c:v>297</c:v>
                </c:pt>
                <c:pt idx="299">
                  <c:v>298</c:v>
                </c:pt>
                <c:pt idx="300">
                  <c:v>299</c:v>
                </c:pt>
                <c:pt idx="301">
                  <c:v>300</c:v>
                </c:pt>
                <c:pt idx="302">
                  <c:v>301</c:v>
                </c:pt>
                <c:pt idx="303">
                  <c:v>302</c:v>
                </c:pt>
                <c:pt idx="304">
                  <c:v>303</c:v>
                </c:pt>
                <c:pt idx="305">
                  <c:v>304</c:v>
                </c:pt>
                <c:pt idx="306">
                  <c:v>305</c:v>
                </c:pt>
                <c:pt idx="307">
                  <c:v>306</c:v>
                </c:pt>
                <c:pt idx="308">
                  <c:v>307</c:v>
                </c:pt>
                <c:pt idx="309">
                  <c:v>308</c:v>
                </c:pt>
                <c:pt idx="310">
                  <c:v>309</c:v>
                </c:pt>
                <c:pt idx="311">
                  <c:v>310</c:v>
                </c:pt>
                <c:pt idx="312">
                  <c:v>311</c:v>
                </c:pt>
                <c:pt idx="313">
                  <c:v>312</c:v>
                </c:pt>
                <c:pt idx="314">
                  <c:v>313</c:v>
                </c:pt>
                <c:pt idx="315">
                  <c:v>314</c:v>
                </c:pt>
                <c:pt idx="316">
                  <c:v>315</c:v>
                </c:pt>
                <c:pt idx="317">
                  <c:v>316</c:v>
                </c:pt>
                <c:pt idx="318">
                  <c:v>317</c:v>
                </c:pt>
                <c:pt idx="319">
                  <c:v>318</c:v>
                </c:pt>
                <c:pt idx="320">
                  <c:v>319</c:v>
                </c:pt>
                <c:pt idx="321">
                  <c:v>320</c:v>
                </c:pt>
                <c:pt idx="322">
                  <c:v>321</c:v>
                </c:pt>
                <c:pt idx="323">
                  <c:v>322</c:v>
                </c:pt>
                <c:pt idx="324">
                  <c:v>323</c:v>
                </c:pt>
                <c:pt idx="325">
                  <c:v>324</c:v>
                </c:pt>
                <c:pt idx="326">
                  <c:v>325</c:v>
                </c:pt>
                <c:pt idx="327">
                  <c:v>326</c:v>
                </c:pt>
                <c:pt idx="328">
                  <c:v>327</c:v>
                </c:pt>
                <c:pt idx="329">
                  <c:v>328</c:v>
                </c:pt>
                <c:pt idx="330">
                  <c:v>329</c:v>
                </c:pt>
                <c:pt idx="331">
                  <c:v>330</c:v>
                </c:pt>
                <c:pt idx="332">
                  <c:v>331</c:v>
                </c:pt>
                <c:pt idx="333">
                  <c:v>332</c:v>
                </c:pt>
                <c:pt idx="334">
                  <c:v>333</c:v>
                </c:pt>
                <c:pt idx="335">
                  <c:v>334</c:v>
                </c:pt>
                <c:pt idx="336">
                  <c:v>335</c:v>
                </c:pt>
                <c:pt idx="337">
                  <c:v>336</c:v>
                </c:pt>
                <c:pt idx="338">
                  <c:v>337</c:v>
                </c:pt>
                <c:pt idx="339">
                  <c:v>338</c:v>
                </c:pt>
                <c:pt idx="340">
                  <c:v>339</c:v>
                </c:pt>
                <c:pt idx="341">
                  <c:v>340</c:v>
                </c:pt>
                <c:pt idx="342">
                  <c:v>341</c:v>
                </c:pt>
                <c:pt idx="343">
                  <c:v>342</c:v>
                </c:pt>
                <c:pt idx="344">
                  <c:v>343</c:v>
                </c:pt>
                <c:pt idx="345">
                  <c:v>344</c:v>
                </c:pt>
                <c:pt idx="346">
                  <c:v>345</c:v>
                </c:pt>
                <c:pt idx="347">
                  <c:v>346</c:v>
                </c:pt>
                <c:pt idx="348">
                  <c:v>347</c:v>
                </c:pt>
                <c:pt idx="349">
                  <c:v>348</c:v>
                </c:pt>
                <c:pt idx="350">
                  <c:v>349</c:v>
                </c:pt>
                <c:pt idx="351">
                  <c:v>350</c:v>
                </c:pt>
                <c:pt idx="352">
                  <c:v>351</c:v>
                </c:pt>
                <c:pt idx="353">
                  <c:v>352</c:v>
                </c:pt>
                <c:pt idx="354">
                  <c:v>353</c:v>
                </c:pt>
                <c:pt idx="355">
                  <c:v>354</c:v>
                </c:pt>
                <c:pt idx="356">
                  <c:v>355</c:v>
                </c:pt>
                <c:pt idx="357">
                  <c:v>356</c:v>
                </c:pt>
                <c:pt idx="358">
                  <c:v>357</c:v>
                </c:pt>
                <c:pt idx="359">
                  <c:v>358</c:v>
                </c:pt>
                <c:pt idx="360">
                  <c:v>359</c:v>
                </c:pt>
                <c:pt idx="361">
                  <c:v>360</c:v>
                </c:pt>
                <c:pt idx="362">
                  <c:v>361</c:v>
                </c:pt>
                <c:pt idx="363">
                  <c:v>362</c:v>
                </c:pt>
                <c:pt idx="364">
                  <c:v>363</c:v>
                </c:pt>
                <c:pt idx="365">
                  <c:v>364</c:v>
                </c:pt>
                <c:pt idx="366">
                  <c:v>365</c:v>
                </c:pt>
                <c:pt idx="367">
                  <c:v>366</c:v>
                </c:pt>
                <c:pt idx="368">
                  <c:v>367</c:v>
                </c:pt>
                <c:pt idx="369">
                  <c:v>368</c:v>
                </c:pt>
                <c:pt idx="370">
                  <c:v>369</c:v>
                </c:pt>
                <c:pt idx="371">
                  <c:v>370</c:v>
                </c:pt>
                <c:pt idx="372">
                  <c:v>371</c:v>
                </c:pt>
                <c:pt idx="373">
                  <c:v>372</c:v>
                </c:pt>
                <c:pt idx="374">
                  <c:v>373</c:v>
                </c:pt>
                <c:pt idx="375">
                  <c:v>374</c:v>
                </c:pt>
                <c:pt idx="376">
                  <c:v>375</c:v>
                </c:pt>
                <c:pt idx="377">
                  <c:v>376</c:v>
                </c:pt>
                <c:pt idx="378">
                  <c:v>377</c:v>
                </c:pt>
                <c:pt idx="379">
                  <c:v>378</c:v>
                </c:pt>
                <c:pt idx="380">
                  <c:v>379</c:v>
                </c:pt>
                <c:pt idx="381">
                  <c:v>380</c:v>
                </c:pt>
                <c:pt idx="382">
                  <c:v>381</c:v>
                </c:pt>
                <c:pt idx="383">
                  <c:v>382</c:v>
                </c:pt>
                <c:pt idx="384">
                  <c:v>383</c:v>
                </c:pt>
                <c:pt idx="385">
                  <c:v>384</c:v>
                </c:pt>
                <c:pt idx="386">
                  <c:v>385</c:v>
                </c:pt>
                <c:pt idx="387">
                  <c:v>386</c:v>
                </c:pt>
                <c:pt idx="388">
                  <c:v>387</c:v>
                </c:pt>
                <c:pt idx="389">
                  <c:v>388</c:v>
                </c:pt>
                <c:pt idx="390">
                  <c:v>389</c:v>
                </c:pt>
                <c:pt idx="391">
                  <c:v>390</c:v>
                </c:pt>
                <c:pt idx="392">
                  <c:v>391</c:v>
                </c:pt>
                <c:pt idx="393">
                  <c:v>392</c:v>
                </c:pt>
                <c:pt idx="394">
                  <c:v>393</c:v>
                </c:pt>
                <c:pt idx="395">
                  <c:v>394</c:v>
                </c:pt>
                <c:pt idx="396">
                  <c:v>395</c:v>
                </c:pt>
                <c:pt idx="397">
                  <c:v>396</c:v>
                </c:pt>
                <c:pt idx="398">
                  <c:v>397</c:v>
                </c:pt>
                <c:pt idx="399">
                  <c:v>398</c:v>
                </c:pt>
                <c:pt idx="400">
                  <c:v>399</c:v>
                </c:pt>
                <c:pt idx="401">
                  <c:v>400</c:v>
                </c:pt>
                <c:pt idx="402">
                  <c:v>401</c:v>
                </c:pt>
                <c:pt idx="403">
                  <c:v>402</c:v>
                </c:pt>
                <c:pt idx="404">
                  <c:v>403</c:v>
                </c:pt>
                <c:pt idx="405">
                  <c:v>404</c:v>
                </c:pt>
                <c:pt idx="406">
                  <c:v>405</c:v>
                </c:pt>
                <c:pt idx="407">
                  <c:v>406</c:v>
                </c:pt>
                <c:pt idx="408">
                  <c:v>407</c:v>
                </c:pt>
                <c:pt idx="409">
                  <c:v>408</c:v>
                </c:pt>
                <c:pt idx="410">
                  <c:v>409</c:v>
                </c:pt>
                <c:pt idx="411">
                  <c:v>410</c:v>
                </c:pt>
                <c:pt idx="412">
                  <c:v>411</c:v>
                </c:pt>
                <c:pt idx="413">
                  <c:v>412</c:v>
                </c:pt>
                <c:pt idx="414">
                  <c:v>413</c:v>
                </c:pt>
                <c:pt idx="415">
                  <c:v>414</c:v>
                </c:pt>
                <c:pt idx="416">
                  <c:v>415</c:v>
                </c:pt>
                <c:pt idx="417">
                  <c:v>416</c:v>
                </c:pt>
                <c:pt idx="418">
                  <c:v>417</c:v>
                </c:pt>
                <c:pt idx="419">
                  <c:v>418</c:v>
                </c:pt>
                <c:pt idx="420">
                  <c:v>419</c:v>
                </c:pt>
                <c:pt idx="421">
                  <c:v>420</c:v>
                </c:pt>
                <c:pt idx="422">
                  <c:v>421</c:v>
                </c:pt>
                <c:pt idx="423">
                  <c:v>422</c:v>
                </c:pt>
                <c:pt idx="424">
                  <c:v>423</c:v>
                </c:pt>
                <c:pt idx="425">
                  <c:v>424</c:v>
                </c:pt>
                <c:pt idx="426">
                  <c:v>425</c:v>
                </c:pt>
                <c:pt idx="427">
                  <c:v>426</c:v>
                </c:pt>
                <c:pt idx="428">
                  <c:v>427</c:v>
                </c:pt>
                <c:pt idx="429">
                  <c:v>428</c:v>
                </c:pt>
                <c:pt idx="430">
                  <c:v>429</c:v>
                </c:pt>
                <c:pt idx="431">
                  <c:v>430</c:v>
                </c:pt>
                <c:pt idx="432">
                  <c:v>431</c:v>
                </c:pt>
                <c:pt idx="433">
                  <c:v>432</c:v>
                </c:pt>
                <c:pt idx="434">
                  <c:v>433</c:v>
                </c:pt>
                <c:pt idx="435">
                  <c:v>434</c:v>
                </c:pt>
                <c:pt idx="436">
                  <c:v>435</c:v>
                </c:pt>
                <c:pt idx="437">
                  <c:v>436</c:v>
                </c:pt>
                <c:pt idx="438">
                  <c:v>437</c:v>
                </c:pt>
                <c:pt idx="439">
                  <c:v>438</c:v>
                </c:pt>
                <c:pt idx="440">
                  <c:v>439</c:v>
                </c:pt>
                <c:pt idx="441">
                  <c:v>440</c:v>
                </c:pt>
                <c:pt idx="442">
                  <c:v>441</c:v>
                </c:pt>
                <c:pt idx="443">
                  <c:v>442</c:v>
                </c:pt>
                <c:pt idx="444">
                  <c:v>443</c:v>
                </c:pt>
                <c:pt idx="445">
                  <c:v>444</c:v>
                </c:pt>
                <c:pt idx="446">
                  <c:v>445</c:v>
                </c:pt>
                <c:pt idx="447">
                  <c:v>446</c:v>
                </c:pt>
                <c:pt idx="448">
                  <c:v>447</c:v>
                </c:pt>
                <c:pt idx="449">
                  <c:v>448</c:v>
                </c:pt>
                <c:pt idx="450">
                  <c:v>449</c:v>
                </c:pt>
                <c:pt idx="451">
                  <c:v>450</c:v>
                </c:pt>
                <c:pt idx="452">
                  <c:v>451</c:v>
                </c:pt>
                <c:pt idx="453">
                  <c:v>452</c:v>
                </c:pt>
                <c:pt idx="454">
                  <c:v>453</c:v>
                </c:pt>
                <c:pt idx="455">
                  <c:v>454</c:v>
                </c:pt>
                <c:pt idx="456">
                  <c:v>455</c:v>
                </c:pt>
                <c:pt idx="457">
                  <c:v>456</c:v>
                </c:pt>
                <c:pt idx="458">
                  <c:v>457</c:v>
                </c:pt>
                <c:pt idx="459">
                  <c:v>458</c:v>
                </c:pt>
                <c:pt idx="460">
                  <c:v>459</c:v>
                </c:pt>
                <c:pt idx="461">
                  <c:v>460</c:v>
                </c:pt>
                <c:pt idx="462">
                  <c:v>461</c:v>
                </c:pt>
                <c:pt idx="463">
                  <c:v>462</c:v>
                </c:pt>
                <c:pt idx="464">
                  <c:v>463</c:v>
                </c:pt>
                <c:pt idx="465">
                  <c:v>464</c:v>
                </c:pt>
                <c:pt idx="466">
                  <c:v>465</c:v>
                </c:pt>
                <c:pt idx="467">
                  <c:v>466</c:v>
                </c:pt>
                <c:pt idx="468">
                  <c:v>467</c:v>
                </c:pt>
                <c:pt idx="469">
                  <c:v>468</c:v>
                </c:pt>
                <c:pt idx="470">
                  <c:v>469</c:v>
                </c:pt>
                <c:pt idx="471">
                  <c:v>470</c:v>
                </c:pt>
                <c:pt idx="472">
                  <c:v>471</c:v>
                </c:pt>
                <c:pt idx="473">
                  <c:v>472</c:v>
                </c:pt>
                <c:pt idx="474">
                  <c:v>473</c:v>
                </c:pt>
                <c:pt idx="475">
                  <c:v>474</c:v>
                </c:pt>
                <c:pt idx="476">
                  <c:v>475</c:v>
                </c:pt>
                <c:pt idx="477">
                  <c:v>476</c:v>
                </c:pt>
                <c:pt idx="478">
                  <c:v>477</c:v>
                </c:pt>
                <c:pt idx="479">
                  <c:v>478</c:v>
                </c:pt>
                <c:pt idx="480">
                  <c:v>479</c:v>
                </c:pt>
                <c:pt idx="481">
                  <c:v>480</c:v>
                </c:pt>
                <c:pt idx="482">
                  <c:v>481</c:v>
                </c:pt>
                <c:pt idx="483">
                  <c:v>482</c:v>
                </c:pt>
                <c:pt idx="484">
                  <c:v>483</c:v>
                </c:pt>
                <c:pt idx="485">
                  <c:v>484</c:v>
                </c:pt>
                <c:pt idx="486">
                  <c:v>485</c:v>
                </c:pt>
                <c:pt idx="487">
                  <c:v>486</c:v>
                </c:pt>
                <c:pt idx="488">
                  <c:v>487</c:v>
                </c:pt>
                <c:pt idx="489">
                  <c:v>488</c:v>
                </c:pt>
                <c:pt idx="490">
                  <c:v>489</c:v>
                </c:pt>
                <c:pt idx="491">
                  <c:v>490</c:v>
                </c:pt>
                <c:pt idx="492">
                  <c:v>491</c:v>
                </c:pt>
                <c:pt idx="493">
                  <c:v>492</c:v>
                </c:pt>
                <c:pt idx="494">
                  <c:v>493</c:v>
                </c:pt>
                <c:pt idx="495">
                  <c:v>494</c:v>
                </c:pt>
                <c:pt idx="496">
                  <c:v>495</c:v>
                </c:pt>
                <c:pt idx="497">
                  <c:v>496</c:v>
                </c:pt>
                <c:pt idx="498">
                  <c:v>497</c:v>
                </c:pt>
                <c:pt idx="499">
                  <c:v>498</c:v>
                </c:pt>
                <c:pt idx="500">
                  <c:v>499</c:v>
                </c:pt>
                <c:pt idx="501">
                  <c:v>500</c:v>
                </c:pt>
                <c:pt idx="502">
                  <c:v>501</c:v>
                </c:pt>
                <c:pt idx="503">
                  <c:v>502</c:v>
                </c:pt>
                <c:pt idx="504">
                  <c:v>503</c:v>
                </c:pt>
                <c:pt idx="505">
                  <c:v>504</c:v>
                </c:pt>
                <c:pt idx="506">
                  <c:v>505</c:v>
                </c:pt>
                <c:pt idx="507">
                  <c:v>506</c:v>
                </c:pt>
                <c:pt idx="508">
                  <c:v>507</c:v>
                </c:pt>
                <c:pt idx="509">
                  <c:v>508</c:v>
                </c:pt>
                <c:pt idx="510">
                  <c:v>509</c:v>
                </c:pt>
                <c:pt idx="511">
                  <c:v>510</c:v>
                </c:pt>
                <c:pt idx="512">
                  <c:v>511</c:v>
                </c:pt>
                <c:pt idx="513">
                  <c:v>512</c:v>
                </c:pt>
                <c:pt idx="514">
                  <c:v>513</c:v>
                </c:pt>
                <c:pt idx="515">
                  <c:v>514</c:v>
                </c:pt>
                <c:pt idx="516">
                  <c:v>515</c:v>
                </c:pt>
                <c:pt idx="517">
                  <c:v>516</c:v>
                </c:pt>
                <c:pt idx="518">
                  <c:v>517</c:v>
                </c:pt>
                <c:pt idx="519">
                  <c:v>518</c:v>
                </c:pt>
                <c:pt idx="520">
                  <c:v>519</c:v>
                </c:pt>
                <c:pt idx="521">
                  <c:v>520</c:v>
                </c:pt>
                <c:pt idx="522">
                  <c:v>521</c:v>
                </c:pt>
                <c:pt idx="523">
                  <c:v>522</c:v>
                </c:pt>
                <c:pt idx="524">
                  <c:v>523</c:v>
                </c:pt>
                <c:pt idx="525">
                  <c:v>524</c:v>
                </c:pt>
                <c:pt idx="526">
                  <c:v>525</c:v>
                </c:pt>
                <c:pt idx="527">
                  <c:v>526</c:v>
                </c:pt>
                <c:pt idx="528">
                  <c:v>527</c:v>
                </c:pt>
                <c:pt idx="529">
                  <c:v>528</c:v>
                </c:pt>
                <c:pt idx="530">
                  <c:v>529</c:v>
                </c:pt>
                <c:pt idx="531">
                  <c:v>530</c:v>
                </c:pt>
                <c:pt idx="532">
                  <c:v>531</c:v>
                </c:pt>
                <c:pt idx="533">
                  <c:v>532</c:v>
                </c:pt>
                <c:pt idx="534">
                  <c:v>533</c:v>
                </c:pt>
                <c:pt idx="535">
                  <c:v>534</c:v>
                </c:pt>
                <c:pt idx="536">
                  <c:v>535</c:v>
                </c:pt>
                <c:pt idx="537">
                  <c:v>536</c:v>
                </c:pt>
                <c:pt idx="538">
                  <c:v>537</c:v>
                </c:pt>
                <c:pt idx="539">
                  <c:v>538</c:v>
                </c:pt>
                <c:pt idx="540">
                  <c:v>539</c:v>
                </c:pt>
                <c:pt idx="541">
                  <c:v>540</c:v>
                </c:pt>
                <c:pt idx="542">
                  <c:v>541</c:v>
                </c:pt>
                <c:pt idx="543">
                  <c:v>542</c:v>
                </c:pt>
                <c:pt idx="544">
                  <c:v>543</c:v>
                </c:pt>
                <c:pt idx="545">
                  <c:v>544</c:v>
                </c:pt>
                <c:pt idx="546">
                  <c:v>545</c:v>
                </c:pt>
                <c:pt idx="547">
                  <c:v>546</c:v>
                </c:pt>
                <c:pt idx="548">
                  <c:v>547</c:v>
                </c:pt>
                <c:pt idx="549">
                  <c:v>548</c:v>
                </c:pt>
                <c:pt idx="550">
                  <c:v>549</c:v>
                </c:pt>
                <c:pt idx="551">
                  <c:v>550</c:v>
                </c:pt>
                <c:pt idx="552">
                  <c:v>551</c:v>
                </c:pt>
                <c:pt idx="553">
                  <c:v>552</c:v>
                </c:pt>
                <c:pt idx="554">
                  <c:v>553</c:v>
                </c:pt>
                <c:pt idx="555">
                  <c:v>554</c:v>
                </c:pt>
                <c:pt idx="556">
                  <c:v>555</c:v>
                </c:pt>
                <c:pt idx="557">
                  <c:v>556</c:v>
                </c:pt>
                <c:pt idx="558">
                  <c:v>557</c:v>
                </c:pt>
                <c:pt idx="559">
                  <c:v>558</c:v>
                </c:pt>
                <c:pt idx="560">
                  <c:v>559</c:v>
                </c:pt>
                <c:pt idx="561">
                  <c:v>560</c:v>
                </c:pt>
                <c:pt idx="562">
                  <c:v>561</c:v>
                </c:pt>
                <c:pt idx="563">
                  <c:v>562</c:v>
                </c:pt>
                <c:pt idx="564">
                  <c:v>563</c:v>
                </c:pt>
                <c:pt idx="565">
                  <c:v>564</c:v>
                </c:pt>
                <c:pt idx="566">
                  <c:v>565</c:v>
                </c:pt>
                <c:pt idx="567">
                  <c:v>566</c:v>
                </c:pt>
                <c:pt idx="568">
                  <c:v>567</c:v>
                </c:pt>
                <c:pt idx="569">
                  <c:v>568</c:v>
                </c:pt>
                <c:pt idx="570">
                  <c:v>569</c:v>
                </c:pt>
                <c:pt idx="571">
                  <c:v>570</c:v>
                </c:pt>
                <c:pt idx="572">
                  <c:v>571</c:v>
                </c:pt>
                <c:pt idx="573">
                  <c:v>572</c:v>
                </c:pt>
                <c:pt idx="574">
                  <c:v>573</c:v>
                </c:pt>
                <c:pt idx="575">
                  <c:v>574</c:v>
                </c:pt>
                <c:pt idx="576">
                  <c:v>575</c:v>
                </c:pt>
                <c:pt idx="577">
                  <c:v>576</c:v>
                </c:pt>
                <c:pt idx="578">
                  <c:v>577</c:v>
                </c:pt>
                <c:pt idx="579">
                  <c:v>578</c:v>
                </c:pt>
                <c:pt idx="580">
                  <c:v>579</c:v>
                </c:pt>
                <c:pt idx="581">
                  <c:v>580</c:v>
                </c:pt>
                <c:pt idx="582">
                  <c:v>581</c:v>
                </c:pt>
                <c:pt idx="583">
                  <c:v>582</c:v>
                </c:pt>
                <c:pt idx="584">
                  <c:v>583</c:v>
                </c:pt>
                <c:pt idx="585">
                  <c:v>584</c:v>
                </c:pt>
                <c:pt idx="586">
                  <c:v>585</c:v>
                </c:pt>
                <c:pt idx="587">
                  <c:v>586</c:v>
                </c:pt>
                <c:pt idx="588">
                  <c:v>587</c:v>
                </c:pt>
                <c:pt idx="589">
                  <c:v>588</c:v>
                </c:pt>
                <c:pt idx="590">
                  <c:v>589</c:v>
                </c:pt>
                <c:pt idx="591">
                  <c:v>590</c:v>
                </c:pt>
                <c:pt idx="592">
                  <c:v>591</c:v>
                </c:pt>
                <c:pt idx="593">
                  <c:v>592</c:v>
                </c:pt>
                <c:pt idx="594">
                  <c:v>593</c:v>
                </c:pt>
                <c:pt idx="595">
                  <c:v>594</c:v>
                </c:pt>
                <c:pt idx="596">
                  <c:v>595</c:v>
                </c:pt>
                <c:pt idx="597">
                  <c:v>596</c:v>
                </c:pt>
                <c:pt idx="598">
                  <c:v>597</c:v>
                </c:pt>
                <c:pt idx="599">
                  <c:v>598</c:v>
                </c:pt>
                <c:pt idx="600">
                  <c:v>599</c:v>
                </c:pt>
                <c:pt idx="601">
                  <c:v>600</c:v>
                </c:pt>
                <c:pt idx="602">
                  <c:v>601</c:v>
                </c:pt>
                <c:pt idx="603">
                  <c:v>602</c:v>
                </c:pt>
                <c:pt idx="604">
                  <c:v>603</c:v>
                </c:pt>
                <c:pt idx="605">
                  <c:v>604</c:v>
                </c:pt>
                <c:pt idx="606">
                  <c:v>605</c:v>
                </c:pt>
                <c:pt idx="607">
                  <c:v>606</c:v>
                </c:pt>
                <c:pt idx="608">
                  <c:v>607</c:v>
                </c:pt>
                <c:pt idx="609">
                  <c:v>608</c:v>
                </c:pt>
                <c:pt idx="610">
                  <c:v>609</c:v>
                </c:pt>
                <c:pt idx="611">
                  <c:v>610</c:v>
                </c:pt>
                <c:pt idx="612">
                  <c:v>611</c:v>
                </c:pt>
                <c:pt idx="613">
                  <c:v>612</c:v>
                </c:pt>
                <c:pt idx="614">
                  <c:v>613</c:v>
                </c:pt>
                <c:pt idx="615">
                  <c:v>614</c:v>
                </c:pt>
                <c:pt idx="616">
                  <c:v>615</c:v>
                </c:pt>
                <c:pt idx="617">
                  <c:v>616</c:v>
                </c:pt>
                <c:pt idx="618">
                  <c:v>617</c:v>
                </c:pt>
                <c:pt idx="619">
                  <c:v>618</c:v>
                </c:pt>
                <c:pt idx="620">
                  <c:v>619</c:v>
                </c:pt>
                <c:pt idx="621">
                  <c:v>620</c:v>
                </c:pt>
                <c:pt idx="622">
                  <c:v>621</c:v>
                </c:pt>
                <c:pt idx="623">
                  <c:v>622</c:v>
                </c:pt>
                <c:pt idx="624">
                  <c:v>623</c:v>
                </c:pt>
                <c:pt idx="625">
                  <c:v>624</c:v>
                </c:pt>
                <c:pt idx="626">
                  <c:v>625</c:v>
                </c:pt>
                <c:pt idx="627">
                  <c:v>626</c:v>
                </c:pt>
                <c:pt idx="628">
                  <c:v>627</c:v>
                </c:pt>
                <c:pt idx="629">
                  <c:v>628</c:v>
                </c:pt>
                <c:pt idx="630">
                  <c:v>629</c:v>
                </c:pt>
                <c:pt idx="631">
                  <c:v>630</c:v>
                </c:pt>
                <c:pt idx="632">
                  <c:v>631</c:v>
                </c:pt>
                <c:pt idx="633">
                  <c:v>632</c:v>
                </c:pt>
                <c:pt idx="634">
                  <c:v>633</c:v>
                </c:pt>
                <c:pt idx="635">
                  <c:v>634</c:v>
                </c:pt>
                <c:pt idx="636">
                  <c:v>635</c:v>
                </c:pt>
                <c:pt idx="637">
                  <c:v>636</c:v>
                </c:pt>
                <c:pt idx="638">
                  <c:v>637</c:v>
                </c:pt>
                <c:pt idx="639">
                  <c:v>638</c:v>
                </c:pt>
                <c:pt idx="640">
                  <c:v>639</c:v>
                </c:pt>
                <c:pt idx="641">
                  <c:v>640</c:v>
                </c:pt>
                <c:pt idx="642">
                  <c:v>641</c:v>
                </c:pt>
                <c:pt idx="643">
                  <c:v>642</c:v>
                </c:pt>
                <c:pt idx="644">
                  <c:v>643</c:v>
                </c:pt>
                <c:pt idx="645">
                  <c:v>644</c:v>
                </c:pt>
                <c:pt idx="646">
                  <c:v>645</c:v>
                </c:pt>
                <c:pt idx="647">
                  <c:v>646</c:v>
                </c:pt>
                <c:pt idx="648">
                  <c:v>647</c:v>
                </c:pt>
                <c:pt idx="649">
                  <c:v>648</c:v>
                </c:pt>
                <c:pt idx="650">
                  <c:v>649</c:v>
                </c:pt>
                <c:pt idx="651">
                  <c:v>650</c:v>
                </c:pt>
                <c:pt idx="652">
                  <c:v>651</c:v>
                </c:pt>
                <c:pt idx="653">
                  <c:v>652</c:v>
                </c:pt>
                <c:pt idx="654">
                  <c:v>653</c:v>
                </c:pt>
                <c:pt idx="655">
                  <c:v>654</c:v>
                </c:pt>
                <c:pt idx="656">
                  <c:v>655</c:v>
                </c:pt>
                <c:pt idx="657">
                  <c:v>656</c:v>
                </c:pt>
                <c:pt idx="658">
                  <c:v>657</c:v>
                </c:pt>
                <c:pt idx="659">
                  <c:v>658</c:v>
                </c:pt>
                <c:pt idx="660">
                  <c:v>659</c:v>
                </c:pt>
                <c:pt idx="661">
                  <c:v>660</c:v>
                </c:pt>
                <c:pt idx="662">
                  <c:v>661</c:v>
                </c:pt>
                <c:pt idx="663">
                  <c:v>662</c:v>
                </c:pt>
                <c:pt idx="664">
                  <c:v>663</c:v>
                </c:pt>
                <c:pt idx="665">
                  <c:v>664</c:v>
                </c:pt>
                <c:pt idx="666">
                  <c:v>665</c:v>
                </c:pt>
                <c:pt idx="667">
                  <c:v>666</c:v>
                </c:pt>
                <c:pt idx="668">
                  <c:v>667</c:v>
                </c:pt>
                <c:pt idx="669">
                  <c:v>668</c:v>
                </c:pt>
                <c:pt idx="670">
                  <c:v>669</c:v>
                </c:pt>
                <c:pt idx="671">
                  <c:v>670</c:v>
                </c:pt>
                <c:pt idx="672">
                  <c:v>671</c:v>
                </c:pt>
                <c:pt idx="673">
                  <c:v>672</c:v>
                </c:pt>
                <c:pt idx="674">
                  <c:v>673</c:v>
                </c:pt>
                <c:pt idx="675">
                  <c:v>674</c:v>
                </c:pt>
                <c:pt idx="676">
                  <c:v>675</c:v>
                </c:pt>
                <c:pt idx="677">
                  <c:v>676</c:v>
                </c:pt>
                <c:pt idx="678">
                  <c:v>677</c:v>
                </c:pt>
                <c:pt idx="679">
                  <c:v>678</c:v>
                </c:pt>
                <c:pt idx="680">
                  <c:v>679</c:v>
                </c:pt>
                <c:pt idx="681">
                  <c:v>680</c:v>
                </c:pt>
                <c:pt idx="682">
                  <c:v>681</c:v>
                </c:pt>
                <c:pt idx="683">
                  <c:v>682</c:v>
                </c:pt>
                <c:pt idx="684">
                  <c:v>683</c:v>
                </c:pt>
                <c:pt idx="685">
                  <c:v>684</c:v>
                </c:pt>
                <c:pt idx="686">
                  <c:v>685</c:v>
                </c:pt>
                <c:pt idx="687">
                  <c:v>686</c:v>
                </c:pt>
                <c:pt idx="688">
                  <c:v>687</c:v>
                </c:pt>
                <c:pt idx="689">
                  <c:v>688</c:v>
                </c:pt>
                <c:pt idx="690">
                  <c:v>689</c:v>
                </c:pt>
                <c:pt idx="691">
                  <c:v>690</c:v>
                </c:pt>
                <c:pt idx="692">
                  <c:v>691</c:v>
                </c:pt>
                <c:pt idx="693">
                  <c:v>692</c:v>
                </c:pt>
                <c:pt idx="694">
                  <c:v>693</c:v>
                </c:pt>
                <c:pt idx="695">
                  <c:v>694</c:v>
                </c:pt>
                <c:pt idx="696">
                  <c:v>695</c:v>
                </c:pt>
                <c:pt idx="697">
                  <c:v>696</c:v>
                </c:pt>
                <c:pt idx="698">
                  <c:v>697</c:v>
                </c:pt>
                <c:pt idx="699">
                  <c:v>698</c:v>
                </c:pt>
                <c:pt idx="700">
                  <c:v>699</c:v>
                </c:pt>
                <c:pt idx="701">
                  <c:v>700</c:v>
                </c:pt>
                <c:pt idx="702">
                  <c:v>701</c:v>
                </c:pt>
                <c:pt idx="703">
                  <c:v>702</c:v>
                </c:pt>
                <c:pt idx="704">
                  <c:v>703</c:v>
                </c:pt>
                <c:pt idx="705">
                  <c:v>704</c:v>
                </c:pt>
                <c:pt idx="706">
                  <c:v>705</c:v>
                </c:pt>
                <c:pt idx="707">
                  <c:v>706</c:v>
                </c:pt>
                <c:pt idx="708">
                  <c:v>707</c:v>
                </c:pt>
                <c:pt idx="709">
                  <c:v>708</c:v>
                </c:pt>
                <c:pt idx="710">
                  <c:v>709</c:v>
                </c:pt>
                <c:pt idx="711">
                  <c:v>710</c:v>
                </c:pt>
                <c:pt idx="712">
                  <c:v>711</c:v>
                </c:pt>
                <c:pt idx="713">
                  <c:v>712</c:v>
                </c:pt>
                <c:pt idx="714">
                  <c:v>713</c:v>
                </c:pt>
                <c:pt idx="715">
                  <c:v>714</c:v>
                </c:pt>
                <c:pt idx="716">
                  <c:v>715</c:v>
                </c:pt>
                <c:pt idx="717">
                  <c:v>716</c:v>
                </c:pt>
                <c:pt idx="718">
                  <c:v>717</c:v>
                </c:pt>
                <c:pt idx="719">
                  <c:v>718</c:v>
                </c:pt>
                <c:pt idx="720">
                  <c:v>719</c:v>
                </c:pt>
                <c:pt idx="721">
                  <c:v>720</c:v>
                </c:pt>
                <c:pt idx="722">
                  <c:v>721</c:v>
                </c:pt>
                <c:pt idx="723">
                  <c:v>722</c:v>
                </c:pt>
                <c:pt idx="724">
                  <c:v>723</c:v>
                </c:pt>
                <c:pt idx="725">
                  <c:v>724</c:v>
                </c:pt>
                <c:pt idx="726">
                  <c:v>725</c:v>
                </c:pt>
                <c:pt idx="727">
                  <c:v>726</c:v>
                </c:pt>
                <c:pt idx="728">
                  <c:v>727</c:v>
                </c:pt>
                <c:pt idx="729">
                  <c:v>728</c:v>
                </c:pt>
                <c:pt idx="730">
                  <c:v>729</c:v>
                </c:pt>
                <c:pt idx="731">
                  <c:v>730</c:v>
                </c:pt>
                <c:pt idx="732">
                  <c:v>731</c:v>
                </c:pt>
                <c:pt idx="733">
                  <c:v>732</c:v>
                </c:pt>
                <c:pt idx="734">
                  <c:v>733</c:v>
                </c:pt>
                <c:pt idx="735">
                  <c:v>734</c:v>
                </c:pt>
                <c:pt idx="736">
                  <c:v>735</c:v>
                </c:pt>
                <c:pt idx="737">
                  <c:v>736</c:v>
                </c:pt>
                <c:pt idx="738">
                  <c:v>737</c:v>
                </c:pt>
                <c:pt idx="739">
                  <c:v>738</c:v>
                </c:pt>
                <c:pt idx="740">
                  <c:v>739</c:v>
                </c:pt>
                <c:pt idx="741">
                  <c:v>740</c:v>
                </c:pt>
                <c:pt idx="742">
                  <c:v>741</c:v>
                </c:pt>
                <c:pt idx="743">
                  <c:v>742</c:v>
                </c:pt>
                <c:pt idx="744">
                  <c:v>743</c:v>
                </c:pt>
                <c:pt idx="745">
                  <c:v>744</c:v>
                </c:pt>
                <c:pt idx="746">
                  <c:v>745</c:v>
                </c:pt>
                <c:pt idx="747">
                  <c:v>746</c:v>
                </c:pt>
                <c:pt idx="748">
                  <c:v>747</c:v>
                </c:pt>
                <c:pt idx="749">
                  <c:v>748</c:v>
                </c:pt>
                <c:pt idx="750">
                  <c:v>749</c:v>
                </c:pt>
                <c:pt idx="751">
                  <c:v>750</c:v>
                </c:pt>
                <c:pt idx="752">
                  <c:v>751</c:v>
                </c:pt>
                <c:pt idx="753">
                  <c:v>752</c:v>
                </c:pt>
                <c:pt idx="754">
                  <c:v>753</c:v>
                </c:pt>
                <c:pt idx="755">
                  <c:v>754</c:v>
                </c:pt>
                <c:pt idx="756">
                  <c:v>755</c:v>
                </c:pt>
                <c:pt idx="757">
                  <c:v>756</c:v>
                </c:pt>
                <c:pt idx="758">
                  <c:v>757</c:v>
                </c:pt>
                <c:pt idx="759">
                  <c:v>758</c:v>
                </c:pt>
                <c:pt idx="760">
                  <c:v>759</c:v>
                </c:pt>
                <c:pt idx="761">
                  <c:v>760</c:v>
                </c:pt>
                <c:pt idx="762">
                  <c:v>761</c:v>
                </c:pt>
                <c:pt idx="763">
                  <c:v>762</c:v>
                </c:pt>
                <c:pt idx="764">
                  <c:v>763</c:v>
                </c:pt>
                <c:pt idx="765">
                  <c:v>764</c:v>
                </c:pt>
                <c:pt idx="766">
                  <c:v>765</c:v>
                </c:pt>
                <c:pt idx="767">
                  <c:v>766</c:v>
                </c:pt>
                <c:pt idx="768">
                  <c:v>767</c:v>
                </c:pt>
                <c:pt idx="769">
                  <c:v>768</c:v>
                </c:pt>
                <c:pt idx="770">
                  <c:v>769</c:v>
                </c:pt>
                <c:pt idx="771">
                  <c:v>770</c:v>
                </c:pt>
                <c:pt idx="772">
                  <c:v>771</c:v>
                </c:pt>
                <c:pt idx="773">
                  <c:v>772</c:v>
                </c:pt>
                <c:pt idx="774">
                  <c:v>773</c:v>
                </c:pt>
                <c:pt idx="775">
                  <c:v>774</c:v>
                </c:pt>
                <c:pt idx="776">
                  <c:v>775</c:v>
                </c:pt>
                <c:pt idx="777">
                  <c:v>776</c:v>
                </c:pt>
                <c:pt idx="778">
                  <c:v>777</c:v>
                </c:pt>
                <c:pt idx="779">
                  <c:v>778</c:v>
                </c:pt>
                <c:pt idx="780">
                  <c:v>779</c:v>
                </c:pt>
                <c:pt idx="781">
                  <c:v>780</c:v>
                </c:pt>
                <c:pt idx="782">
                  <c:v>781</c:v>
                </c:pt>
                <c:pt idx="783">
                  <c:v>782</c:v>
                </c:pt>
                <c:pt idx="784">
                  <c:v>783</c:v>
                </c:pt>
                <c:pt idx="785">
                  <c:v>784</c:v>
                </c:pt>
                <c:pt idx="786">
                  <c:v>785</c:v>
                </c:pt>
                <c:pt idx="787">
                  <c:v>786</c:v>
                </c:pt>
                <c:pt idx="788">
                  <c:v>787</c:v>
                </c:pt>
                <c:pt idx="789">
                  <c:v>788</c:v>
                </c:pt>
                <c:pt idx="790">
                  <c:v>789</c:v>
                </c:pt>
                <c:pt idx="791">
                  <c:v>790</c:v>
                </c:pt>
                <c:pt idx="792">
                  <c:v>791</c:v>
                </c:pt>
                <c:pt idx="793">
                  <c:v>792</c:v>
                </c:pt>
                <c:pt idx="794">
                  <c:v>793</c:v>
                </c:pt>
                <c:pt idx="795">
                  <c:v>794</c:v>
                </c:pt>
                <c:pt idx="796">
                  <c:v>795</c:v>
                </c:pt>
                <c:pt idx="797">
                  <c:v>796</c:v>
                </c:pt>
                <c:pt idx="798">
                  <c:v>797</c:v>
                </c:pt>
                <c:pt idx="799">
                  <c:v>798</c:v>
                </c:pt>
                <c:pt idx="800">
                  <c:v>799</c:v>
                </c:pt>
                <c:pt idx="801">
                  <c:v>800</c:v>
                </c:pt>
                <c:pt idx="802">
                  <c:v>801</c:v>
                </c:pt>
                <c:pt idx="803">
                  <c:v>802</c:v>
                </c:pt>
                <c:pt idx="804">
                  <c:v>803</c:v>
                </c:pt>
                <c:pt idx="805">
                  <c:v>804</c:v>
                </c:pt>
                <c:pt idx="806">
                  <c:v>805</c:v>
                </c:pt>
                <c:pt idx="807">
                  <c:v>806</c:v>
                </c:pt>
                <c:pt idx="808">
                  <c:v>807</c:v>
                </c:pt>
                <c:pt idx="809">
                  <c:v>808</c:v>
                </c:pt>
                <c:pt idx="810">
                  <c:v>809</c:v>
                </c:pt>
                <c:pt idx="811">
                  <c:v>810</c:v>
                </c:pt>
                <c:pt idx="812">
                  <c:v>811</c:v>
                </c:pt>
                <c:pt idx="813">
                  <c:v>812</c:v>
                </c:pt>
                <c:pt idx="814">
                  <c:v>813</c:v>
                </c:pt>
                <c:pt idx="815">
                  <c:v>814</c:v>
                </c:pt>
                <c:pt idx="816">
                  <c:v>815</c:v>
                </c:pt>
                <c:pt idx="817">
                  <c:v>816</c:v>
                </c:pt>
                <c:pt idx="818">
                  <c:v>817</c:v>
                </c:pt>
                <c:pt idx="819">
                  <c:v>818</c:v>
                </c:pt>
                <c:pt idx="820">
                  <c:v>819</c:v>
                </c:pt>
                <c:pt idx="821">
                  <c:v>820</c:v>
                </c:pt>
                <c:pt idx="822">
                  <c:v>821</c:v>
                </c:pt>
                <c:pt idx="823">
                  <c:v>822</c:v>
                </c:pt>
                <c:pt idx="824">
                  <c:v>823</c:v>
                </c:pt>
                <c:pt idx="825">
                  <c:v>824</c:v>
                </c:pt>
                <c:pt idx="826">
                  <c:v>825</c:v>
                </c:pt>
                <c:pt idx="827">
                  <c:v>826</c:v>
                </c:pt>
                <c:pt idx="828">
                  <c:v>827</c:v>
                </c:pt>
                <c:pt idx="829">
                  <c:v>828</c:v>
                </c:pt>
                <c:pt idx="830">
                  <c:v>829</c:v>
                </c:pt>
                <c:pt idx="831">
                  <c:v>830</c:v>
                </c:pt>
                <c:pt idx="832">
                  <c:v>831</c:v>
                </c:pt>
                <c:pt idx="833">
                  <c:v>832</c:v>
                </c:pt>
                <c:pt idx="834">
                  <c:v>833</c:v>
                </c:pt>
                <c:pt idx="835">
                  <c:v>834</c:v>
                </c:pt>
                <c:pt idx="836">
                  <c:v>835</c:v>
                </c:pt>
                <c:pt idx="837">
                  <c:v>836</c:v>
                </c:pt>
                <c:pt idx="838">
                  <c:v>837</c:v>
                </c:pt>
                <c:pt idx="839">
                  <c:v>838</c:v>
                </c:pt>
                <c:pt idx="840">
                  <c:v>839</c:v>
                </c:pt>
                <c:pt idx="841">
                  <c:v>840</c:v>
                </c:pt>
                <c:pt idx="842">
                  <c:v>841</c:v>
                </c:pt>
                <c:pt idx="843">
                  <c:v>842</c:v>
                </c:pt>
                <c:pt idx="844">
                  <c:v>843</c:v>
                </c:pt>
                <c:pt idx="845">
                  <c:v>844</c:v>
                </c:pt>
                <c:pt idx="846">
                  <c:v>845</c:v>
                </c:pt>
                <c:pt idx="847">
                  <c:v>846</c:v>
                </c:pt>
                <c:pt idx="848">
                  <c:v>847</c:v>
                </c:pt>
                <c:pt idx="849">
                  <c:v>848</c:v>
                </c:pt>
                <c:pt idx="850">
                  <c:v>849</c:v>
                </c:pt>
                <c:pt idx="851">
                  <c:v>850</c:v>
                </c:pt>
                <c:pt idx="852">
                  <c:v>851</c:v>
                </c:pt>
                <c:pt idx="853">
                  <c:v>852</c:v>
                </c:pt>
                <c:pt idx="854">
                  <c:v>853</c:v>
                </c:pt>
                <c:pt idx="855">
                  <c:v>854</c:v>
                </c:pt>
                <c:pt idx="856">
                  <c:v>855</c:v>
                </c:pt>
                <c:pt idx="857">
                  <c:v>856</c:v>
                </c:pt>
                <c:pt idx="858">
                  <c:v>857</c:v>
                </c:pt>
                <c:pt idx="859">
                  <c:v>858</c:v>
                </c:pt>
                <c:pt idx="860">
                  <c:v>859</c:v>
                </c:pt>
                <c:pt idx="861">
                  <c:v>860</c:v>
                </c:pt>
                <c:pt idx="862">
                  <c:v>861</c:v>
                </c:pt>
                <c:pt idx="863">
                  <c:v>862</c:v>
                </c:pt>
                <c:pt idx="864">
                  <c:v>863</c:v>
                </c:pt>
                <c:pt idx="865">
                  <c:v>864</c:v>
                </c:pt>
                <c:pt idx="866">
                  <c:v>865</c:v>
                </c:pt>
                <c:pt idx="867">
                  <c:v>866</c:v>
                </c:pt>
                <c:pt idx="868">
                  <c:v>867</c:v>
                </c:pt>
                <c:pt idx="869">
                  <c:v>868</c:v>
                </c:pt>
                <c:pt idx="870">
                  <c:v>869</c:v>
                </c:pt>
                <c:pt idx="871">
                  <c:v>870</c:v>
                </c:pt>
                <c:pt idx="872">
                  <c:v>871</c:v>
                </c:pt>
                <c:pt idx="873">
                  <c:v>872</c:v>
                </c:pt>
                <c:pt idx="874">
                  <c:v>873</c:v>
                </c:pt>
                <c:pt idx="875">
                  <c:v>874</c:v>
                </c:pt>
                <c:pt idx="876">
                  <c:v>875</c:v>
                </c:pt>
                <c:pt idx="877">
                  <c:v>876</c:v>
                </c:pt>
                <c:pt idx="878">
                  <c:v>877</c:v>
                </c:pt>
                <c:pt idx="879">
                  <c:v>878</c:v>
                </c:pt>
                <c:pt idx="880">
                  <c:v>879</c:v>
                </c:pt>
                <c:pt idx="881">
                  <c:v>880</c:v>
                </c:pt>
                <c:pt idx="882">
                  <c:v>881</c:v>
                </c:pt>
                <c:pt idx="883">
                  <c:v>882</c:v>
                </c:pt>
                <c:pt idx="884">
                  <c:v>883</c:v>
                </c:pt>
                <c:pt idx="885">
                  <c:v>884</c:v>
                </c:pt>
                <c:pt idx="886">
                  <c:v>885</c:v>
                </c:pt>
                <c:pt idx="887">
                  <c:v>886</c:v>
                </c:pt>
                <c:pt idx="888">
                  <c:v>887</c:v>
                </c:pt>
                <c:pt idx="889">
                  <c:v>888</c:v>
                </c:pt>
                <c:pt idx="890">
                  <c:v>889</c:v>
                </c:pt>
                <c:pt idx="891">
                  <c:v>890</c:v>
                </c:pt>
                <c:pt idx="892">
                  <c:v>891</c:v>
                </c:pt>
                <c:pt idx="893">
                  <c:v>892</c:v>
                </c:pt>
                <c:pt idx="894">
                  <c:v>893</c:v>
                </c:pt>
                <c:pt idx="895">
                  <c:v>894</c:v>
                </c:pt>
                <c:pt idx="896">
                  <c:v>895</c:v>
                </c:pt>
                <c:pt idx="897">
                  <c:v>896</c:v>
                </c:pt>
                <c:pt idx="898">
                  <c:v>897</c:v>
                </c:pt>
                <c:pt idx="899">
                  <c:v>898</c:v>
                </c:pt>
                <c:pt idx="900">
                  <c:v>899</c:v>
                </c:pt>
                <c:pt idx="901">
                  <c:v>900</c:v>
                </c:pt>
                <c:pt idx="902">
                  <c:v>901</c:v>
                </c:pt>
                <c:pt idx="903">
                  <c:v>902</c:v>
                </c:pt>
                <c:pt idx="904">
                  <c:v>903</c:v>
                </c:pt>
                <c:pt idx="905">
                  <c:v>904</c:v>
                </c:pt>
                <c:pt idx="906">
                  <c:v>905</c:v>
                </c:pt>
                <c:pt idx="907">
                  <c:v>906</c:v>
                </c:pt>
                <c:pt idx="908">
                  <c:v>907</c:v>
                </c:pt>
                <c:pt idx="909">
                  <c:v>908</c:v>
                </c:pt>
                <c:pt idx="910">
                  <c:v>909</c:v>
                </c:pt>
                <c:pt idx="911">
                  <c:v>910</c:v>
                </c:pt>
                <c:pt idx="912">
                  <c:v>911</c:v>
                </c:pt>
                <c:pt idx="913">
                  <c:v>912</c:v>
                </c:pt>
                <c:pt idx="914">
                  <c:v>913</c:v>
                </c:pt>
                <c:pt idx="915">
                  <c:v>914</c:v>
                </c:pt>
                <c:pt idx="916">
                  <c:v>915</c:v>
                </c:pt>
                <c:pt idx="917">
                  <c:v>916</c:v>
                </c:pt>
                <c:pt idx="918">
                  <c:v>917</c:v>
                </c:pt>
                <c:pt idx="919">
                  <c:v>918</c:v>
                </c:pt>
                <c:pt idx="920">
                  <c:v>919</c:v>
                </c:pt>
                <c:pt idx="921">
                  <c:v>920</c:v>
                </c:pt>
                <c:pt idx="922">
                  <c:v>921</c:v>
                </c:pt>
                <c:pt idx="923">
                  <c:v>922</c:v>
                </c:pt>
                <c:pt idx="924">
                  <c:v>923</c:v>
                </c:pt>
                <c:pt idx="925">
                  <c:v>924</c:v>
                </c:pt>
                <c:pt idx="926">
                  <c:v>925</c:v>
                </c:pt>
                <c:pt idx="927">
                  <c:v>926</c:v>
                </c:pt>
                <c:pt idx="928">
                  <c:v>927</c:v>
                </c:pt>
                <c:pt idx="929">
                  <c:v>928</c:v>
                </c:pt>
                <c:pt idx="930">
                  <c:v>929</c:v>
                </c:pt>
                <c:pt idx="931">
                  <c:v>930</c:v>
                </c:pt>
                <c:pt idx="932">
                  <c:v>931</c:v>
                </c:pt>
                <c:pt idx="933">
                  <c:v>932</c:v>
                </c:pt>
                <c:pt idx="934">
                  <c:v>933</c:v>
                </c:pt>
                <c:pt idx="935">
                  <c:v>934</c:v>
                </c:pt>
                <c:pt idx="936">
                  <c:v>935</c:v>
                </c:pt>
                <c:pt idx="937">
                  <c:v>936</c:v>
                </c:pt>
                <c:pt idx="938">
                  <c:v>937</c:v>
                </c:pt>
                <c:pt idx="939">
                  <c:v>938</c:v>
                </c:pt>
                <c:pt idx="940">
                  <c:v>939</c:v>
                </c:pt>
                <c:pt idx="941">
                  <c:v>940</c:v>
                </c:pt>
                <c:pt idx="942">
                  <c:v>941</c:v>
                </c:pt>
                <c:pt idx="943">
                  <c:v>942</c:v>
                </c:pt>
                <c:pt idx="944">
                  <c:v>943</c:v>
                </c:pt>
                <c:pt idx="945">
                  <c:v>944</c:v>
                </c:pt>
                <c:pt idx="946">
                  <c:v>945</c:v>
                </c:pt>
                <c:pt idx="947">
                  <c:v>946</c:v>
                </c:pt>
                <c:pt idx="948">
                  <c:v>947</c:v>
                </c:pt>
                <c:pt idx="949">
                  <c:v>948</c:v>
                </c:pt>
                <c:pt idx="950">
                  <c:v>949</c:v>
                </c:pt>
                <c:pt idx="951">
                  <c:v>950</c:v>
                </c:pt>
                <c:pt idx="952">
                  <c:v>951</c:v>
                </c:pt>
                <c:pt idx="953">
                  <c:v>952</c:v>
                </c:pt>
                <c:pt idx="954">
                  <c:v>953</c:v>
                </c:pt>
                <c:pt idx="955">
                  <c:v>954</c:v>
                </c:pt>
                <c:pt idx="956">
                  <c:v>955</c:v>
                </c:pt>
                <c:pt idx="957">
                  <c:v>956</c:v>
                </c:pt>
                <c:pt idx="958">
                  <c:v>957</c:v>
                </c:pt>
                <c:pt idx="959">
                  <c:v>958</c:v>
                </c:pt>
                <c:pt idx="960">
                  <c:v>959</c:v>
                </c:pt>
                <c:pt idx="961">
                  <c:v>960</c:v>
                </c:pt>
                <c:pt idx="962">
                  <c:v>961</c:v>
                </c:pt>
                <c:pt idx="963">
                  <c:v>962</c:v>
                </c:pt>
                <c:pt idx="964">
                  <c:v>963</c:v>
                </c:pt>
                <c:pt idx="965">
                  <c:v>964</c:v>
                </c:pt>
                <c:pt idx="966">
                  <c:v>965</c:v>
                </c:pt>
                <c:pt idx="967">
                  <c:v>966</c:v>
                </c:pt>
                <c:pt idx="968">
                  <c:v>967</c:v>
                </c:pt>
                <c:pt idx="969">
                  <c:v>968</c:v>
                </c:pt>
                <c:pt idx="970">
                  <c:v>969</c:v>
                </c:pt>
                <c:pt idx="971">
                  <c:v>970</c:v>
                </c:pt>
                <c:pt idx="972">
                  <c:v>971</c:v>
                </c:pt>
                <c:pt idx="973">
                  <c:v>972</c:v>
                </c:pt>
                <c:pt idx="974">
                  <c:v>973</c:v>
                </c:pt>
                <c:pt idx="975">
                  <c:v>974</c:v>
                </c:pt>
                <c:pt idx="976">
                  <c:v>975</c:v>
                </c:pt>
                <c:pt idx="977">
                  <c:v>976</c:v>
                </c:pt>
                <c:pt idx="978">
                  <c:v>977</c:v>
                </c:pt>
                <c:pt idx="979">
                  <c:v>978</c:v>
                </c:pt>
                <c:pt idx="980">
                  <c:v>979</c:v>
                </c:pt>
                <c:pt idx="981">
                  <c:v>980</c:v>
                </c:pt>
                <c:pt idx="982">
                  <c:v>981</c:v>
                </c:pt>
                <c:pt idx="983">
                  <c:v>982</c:v>
                </c:pt>
                <c:pt idx="984">
                  <c:v>983</c:v>
                </c:pt>
                <c:pt idx="985">
                  <c:v>984</c:v>
                </c:pt>
                <c:pt idx="986">
                  <c:v>985</c:v>
                </c:pt>
                <c:pt idx="987">
                  <c:v>986</c:v>
                </c:pt>
                <c:pt idx="988">
                  <c:v>987</c:v>
                </c:pt>
                <c:pt idx="989">
                  <c:v>988</c:v>
                </c:pt>
                <c:pt idx="990">
                  <c:v>989</c:v>
                </c:pt>
                <c:pt idx="991">
                  <c:v>990</c:v>
                </c:pt>
                <c:pt idx="992">
                  <c:v>991</c:v>
                </c:pt>
                <c:pt idx="993">
                  <c:v>992</c:v>
                </c:pt>
                <c:pt idx="994">
                  <c:v>993</c:v>
                </c:pt>
                <c:pt idx="995">
                  <c:v>994</c:v>
                </c:pt>
                <c:pt idx="996">
                  <c:v>995</c:v>
                </c:pt>
                <c:pt idx="997">
                  <c:v>996</c:v>
                </c:pt>
                <c:pt idx="998">
                  <c:v>997</c:v>
                </c:pt>
                <c:pt idx="999">
                  <c:v>998</c:v>
                </c:pt>
                <c:pt idx="1000">
                  <c:v>999</c:v>
                </c:pt>
                <c:pt idx="1001">
                  <c:v>1000</c:v>
                </c:pt>
                <c:pt idx="1002">
                  <c:v>1001</c:v>
                </c:pt>
                <c:pt idx="1003">
                  <c:v>1002</c:v>
                </c:pt>
                <c:pt idx="1004">
                  <c:v>1003</c:v>
                </c:pt>
                <c:pt idx="1005">
                  <c:v>1004</c:v>
                </c:pt>
                <c:pt idx="1006">
                  <c:v>1005</c:v>
                </c:pt>
                <c:pt idx="1007">
                  <c:v>1006</c:v>
                </c:pt>
                <c:pt idx="1008">
                  <c:v>1007</c:v>
                </c:pt>
                <c:pt idx="1009">
                  <c:v>1008</c:v>
                </c:pt>
                <c:pt idx="1010">
                  <c:v>1009</c:v>
                </c:pt>
                <c:pt idx="1011">
                  <c:v>1010</c:v>
                </c:pt>
                <c:pt idx="1012">
                  <c:v>1011</c:v>
                </c:pt>
                <c:pt idx="1013">
                  <c:v>1012</c:v>
                </c:pt>
                <c:pt idx="1014">
                  <c:v>1013</c:v>
                </c:pt>
                <c:pt idx="1015">
                  <c:v>1014</c:v>
                </c:pt>
                <c:pt idx="1016">
                  <c:v>1015</c:v>
                </c:pt>
                <c:pt idx="1017">
                  <c:v>1016</c:v>
                </c:pt>
                <c:pt idx="1018">
                  <c:v>1017</c:v>
                </c:pt>
                <c:pt idx="1019">
                  <c:v>1018</c:v>
                </c:pt>
                <c:pt idx="1020">
                  <c:v>1019</c:v>
                </c:pt>
                <c:pt idx="1021">
                  <c:v>1020</c:v>
                </c:pt>
                <c:pt idx="1022">
                  <c:v>1021</c:v>
                </c:pt>
                <c:pt idx="1023">
                  <c:v>1022</c:v>
                </c:pt>
                <c:pt idx="1024">
                  <c:v>1023</c:v>
                </c:pt>
                <c:pt idx="1025">
                  <c:v>1024</c:v>
                </c:pt>
                <c:pt idx="1026">
                  <c:v>1025</c:v>
                </c:pt>
                <c:pt idx="1027">
                  <c:v>1026</c:v>
                </c:pt>
                <c:pt idx="1028">
                  <c:v>1027</c:v>
                </c:pt>
                <c:pt idx="1029">
                  <c:v>1028</c:v>
                </c:pt>
                <c:pt idx="1030">
                  <c:v>1029</c:v>
                </c:pt>
                <c:pt idx="1031">
                  <c:v>1030</c:v>
                </c:pt>
                <c:pt idx="1032">
                  <c:v>1031</c:v>
                </c:pt>
                <c:pt idx="1033">
                  <c:v>1032</c:v>
                </c:pt>
                <c:pt idx="1034">
                  <c:v>1033</c:v>
                </c:pt>
                <c:pt idx="1035">
                  <c:v>1034</c:v>
                </c:pt>
                <c:pt idx="1036">
                  <c:v>1035</c:v>
                </c:pt>
                <c:pt idx="1037">
                  <c:v>1036</c:v>
                </c:pt>
                <c:pt idx="1038">
                  <c:v>1037</c:v>
                </c:pt>
                <c:pt idx="1039">
                  <c:v>1038</c:v>
                </c:pt>
                <c:pt idx="1040">
                  <c:v>1039</c:v>
                </c:pt>
                <c:pt idx="1041">
                  <c:v>1040</c:v>
                </c:pt>
                <c:pt idx="1042">
                  <c:v>1041</c:v>
                </c:pt>
                <c:pt idx="1043">
                  <c:v>1042</c:v>
                </c:pt>
                <c:pt idx="1044">
                  <c:v>1043</c:v>
                </c:pt>
                <c:pt idx="1045">
                  <c:v>1044</c:v>
                </c:pt>
                <c:pt idx="1046">
                  <c:v>1045</c:v>
                </c:pt>
                <c:pt idx="1047">
                  <c:v>1046</c:v>
                </c:pt>
                <c:pt idx="1048">
                  <c:v>1047</c:v>
                </c:pt>
                <c:pt idx="1049">
                  <c:v>1048</c:v>
                </c:pt>
                <c:pt idx="1050">
                  <c:v>1049</c:v>
                </c:pt>
                <c:pt idx="1051">
                  <c:v>1050</c:v>
                </c:pt>
                <c:pt idx="1052">
                  <c:v>1051</c:v>
                </c:pt>
                <c:pt idx="1053">
                  <c:v>1052</c:v>
                </c:pt>
                <c:pt idx="1054">
                  <c:v>1053</c:v>
                </c:pt>
                <c:pt idx="1055">
                  <c:v>1054</c:v>
                </c:pt>
                <c:pt idx="1056">
                  <c:v>1055</c:v>
                </c:pt>
                <c:pt idx="1057">
                  <c:v>1056</c:v>
                </c:pt>
                <c:pt idx="1058">
                  <c:v>1057</c:v>
                </c:pt>
                <c:pt idx="1059">
                  <c:v>1058</c:v>
                </c:pt>
                <c:pt idx="1060">
                  <c:v>1059</c:v>
                </c:pt>
                <c:pt idx="1061">
                  <c:v>1060</c:v>
                </c:pt>
                <c:pt idx="1062">
                  <c:v>1061</c:v>
                </c:pt>
                <c:pt idx="1063">
                  <c:v>1062</c:v>
                </c:pt>
                <c:pt idx="1064">
                  <c:v>1063</c:v>
                </c:pt>
                <c:pt idx="1065">
                  <c:v>1064</c:v>
                </c:pt>
                <c:pt idx="1066">
                  <c:v>1065</c:v>
                </c:pt>
                <c:pt idx="1067">
                  <c:v>1066</c:v>
                </c:pt>
                <c:pt idx="1068">
                  <c:v>1067</c:v>
                </c:pt>
                <c:pt idx="1069">
                  <c:v>1068</c:v>
                </c:pt>
                <c:pt idx="1070">
                  <c:v>1069</c:v>
                </c:pt>
                <c:pt idx="1071">
                  <c:v>1070</c:v>
                </c:pt>
                <c:pt idx="1072">
                  <c:v>1071</c:v>
                </c:pt>
                <c:pt idx="1073">
                  <c:v>1072</c:v>
                </c:pt>
                <c:pt idx="1074">
                  <c:v>1073</c:v>
                </c:pt>
                <c:pt idx="1075">
                  <c:v>1074</c:v>
                </c:pt>
                <c:pt idx="1076">
                  <c:v>1075</c:v>
                </c:pt>
                <c:pt idx="1077">
                  <c:v>1076</c:v>
                </c:pt>
                <c:pt idx="1078">
                  <c:v>1077</c:v>
                </c:pt>
                <c:pt idx="1079">
                  <c:v>1078</c:v>
                </c:pt>
                <c:pt idx="1080">
                  <c:v>1079</c:v>
                </c:pt>
                <c:pt idx="1081">
                  <c:v>1080</c:v>
                </c:pt>
                <c:pt idx="1082">
                  <c:v>1081</c:v>
                </c:pt>
                <c:pt idx="1083">
                  <c:v>1082</c:v>
                </c:pt>
                <c:pt idx="1084">
                  <c:v>1083</c:v>
                </c:pt>
                <c:pt idx="1085">
                  <c:v>1084</c:v>
                </c:pt>
                <c:pt idx="1086">
                  <c:v>1085</c:v>
                </c:pt>
                <c:pt idx="1087">
                  <c:v>1086</c:v>
                </c:pt>
                <c:pt idx="1088">
                  <c:v>1087</c:v>
                </c:pt>
                <c:pt idx="1089">
                  <c:v>1088</c:v>
                </c:pt>
                <c:pt idx="1090">
                  <c:v>1089</c:v>
                </c:pt>
                <c:pt idx="1091">
                  <c:v>1090</c:v>
                </c:pt>
                <c:pt idx="1092">
                  <c:v>1091</c:v>
                </c:pt>
                <c:pt idx="1093">
                  <c:v>1092</c:v>
                </c:pt>
                <c:pt idx="1094">
                  <c:v>1093</c:v>
                </c:pt>
                <c:pt idx="1095">
                  <c:v>1094</c:v>
                </c:pt>
                <c:pt idx="1096">
                  <c:v>1095</c:v>
                </c:pt>
                <c:pt idx="1097">
                  <c:v>1096</c:v>
                </c:pt>
                <c:pt idx="1098">
                  <c:v>1097</c:v>
                </c:pt>
                <c:pt idx="1099">
                  <c:v>1098</c:v>
                </c:pt>
                <c:pt idx="1100">
                  <c:v>1099</c:v>
                </c:pt>
                <c:pt idx="1101">
                  <c:v>1100</c:v>
                </c:pt>
                <c:pt idx="1102">
                  <c:v>1101</c:v>
                </c:pt>
                <c:pt idx="1103">
                  <c:v>1102</c:v>
                </c:pt>
                <c:pt idx="1104">
                  <c:v>1103</c:v>
                </c:pt>
                <c:pt idx="1105">
                  <c:v>1104</c:v>
                </c:pt>
                <c:pt idx="1106">
                  <c:v>1105</c:v>
                </c:pt>
                <c:pt idx="1107">
                  <c:v>1106</c:v>
                </c:pt>
                <c:pt idx="1108">
                  <c:v>1107</c:v>
                </c:pt>
                <c:pt idx="1109">
                  <c:v>1108</c:v>
                </c:pt>
                <c:pt idx="1110">
                  <c:v>1109</c:v>
                </c:pt>
                <c:pt idx="1111">
                  <c:v>1110</c:v>
                </c:pt>
                <c:pt idx="1112">
                  <c:v>1111</c:v>
                </c:pt>
                <c:pt idx="1113">
                  <c:v>1112</c:v>
                </c:pt>
                <c:pt idx="1114">
                  <c:v>1113</c:v>
                </c:pt>
                <c:pt idx="1115">
                  <c:v>1114</c:v>
                </c:pt>
                <c:pt idx="1116">
                  <c:v>1115</c:v>
                </c:pt>
                <c:pt idx="1117">
                  <c:v>1116</c:v>
                </c:pt>
                <c:pt idx="1118">
                  <c:v>1117</c:v>
                </c:pt>
                <c:pt idx="1119">
                  <c:v>1118</c:v>
                </c:pt>
                <c:pt idx="1120">
                  <c:v>1119</c:v>
                </c:pt>
                <c:pt idx="1121">
                  <c:v>1120</c:v>
                </c:pt>
                <c:pt idx="1122">
                  <c:v>1121</c:v>
                </c:pt>
                <c:pt idx="1123">
                  <c:v>1122</c:v>
                </c:pt>
                <c:pt idx="1124">
                  <c:v>1123</c:v>
                </c:pt>
                <c:pt idx="1125">
                  <c:v>1124</c:v>
                </c:pt>
                <c:pt idx="1126">
                  <c:v>1125</c:v>
                </c:pt>
                <c:pt idx="1127">
                  <c:v>1126</c:v>
                </c:pt>
                <c:pt idx="1128">
                  <c:v>1127</c:v>
                </c:pt>
                <c:pt idx="1129">
                  <c:v>1128</c:v>
                </c:pt>
                <c:pt idx="1130">
                  <c:v>1129</c:v>
                </c:pt>
                <c:pt idx="1131">
                  <c:v>1130</c:v>
                </c:pt>
                <c:pt idx="1132">
                  <c:v>1131</c:v>
                </c:pt>
                <c:pt idx="1133">
                  <c:v>1132</c:v>
                </c:pt>
                <c:pt idx="1134">
                  <c:v>1133</c:v>
                </c:pt>
                <c:pt idx="1135">
                  <c:v>1134</c:v>
                </c:pt>
                <c:pt idx="1136">
                  <c:v>1135</c:v>
                </c:pt>
                <c:pt idx="1137">
                  <c:v>1136</c:v>
                </c:pt>
                <c:pt idx="1138">
                  <c:v>1137</c:v>
                </c:pt>
                <c:pt idx="1139">
                  <c:v>1138</c:v>
                </c:pt>
                <c:pt idx="1140">
                  <c:v>1139</c:v>
                </c:pt>
                <c:pt idx="1141">
                  <c:v>1140</c:v>
                </c:pt>
                <c:pt idx="1142">
                  <c:v>1141</c:v>
                </c:pt>
                <c:pt idx="1143">
                  <c:v>1142</c:v>
                </c:pt>
                <c:pt idx="1144">
                  <c:v>1143</c:v>
                </c:pt>
                <c:pt idx="1145">
                  <c:v>1144</c:v>
                </c:pt>
                <c:pt idx="1146">
                  <c:v>1145</c:v>
                </c:pt>
                <c:pt idx="1147">
                  <c:v>1146</c:v>
                </c:pt>
                <c:pt idx="1148">
                  <c:v>1147</c:v>
                </c:pt>
                <c:pt idx="1149">
                  <c:v>1148</c:v>
                </c:pt>
                <c:pt idx="1150">
                  <c:v>1149</c:v>
                </c:pt>
                <c:pt idx="1151">
                  <c:v>1150</c:v>
                </c:pt>
                <c:pt idx="1152">
                  <c:v>1151</c:v>
                </c:pt>
                <c:pt idx="1153">
                  <c:v>1152</c:v>
                </c:pt>
                <c:pt idx="1154">
                  <c:v>1153</c:v>
                </c:pt>
                <c:pt idx="1155">
                  <c:v>1154</c:v>
                </c:pt>
                <c:pt idx="1156">
                  <c:v>1155</c:v>
                </c:pt>
                <c:pt idx="1157">
                  <c:v>1156</c:v>
                </c:pt>
                <c:pt idx="1158">
                  <c:v>1157</c:v>
                </c:pt>
                <c:pt idx="1159">
                  <c:v>1158</c:v>
                </c:pt>
                <c:pt idx="1160">
                  <c:v>1159</c:v>
                </c:pt>
                <c:pt idx="1161">
                  <c:v>1160</c:v>
                </c:pt>
                <c:pt idx="1162">
                  <c:v>1161</c:v>
                </c:pt>
                <c:pt idx="1163">
                  <c:v>1162</c:v>
                </c:pt>
                <c:pt idx="1164">
                  <c:v>1163</c:v>
                </c:pt>
                <c:pt idx="1165">
                  <c:v>1164</c:v>
                </c:pt>
                <c:pt idx="1166">
                  <c:v>1165</c:v>
                </c:pt>
                <c:pt idx="1167">
                  <c:v>1166</c:v>
                </c:pt>
                <c:pt idx="1168">
                  <c:v>1167</c:v>
                </c:pt>
                <c:pt idx="1169">
                  <c:v>1168</c:v>
                </c:pt>
                <c:pt idx="1170">
                  <c:v>1169</c:v>
                </c:pt>
                <c:pt idx="1171">
                  <c:v>1170</c:v>
                </c:pt>
                <c:pt idx="1172">
                  <c:v>1171</c:v>
                </c:pt>
                <c:pt idx="1173">
                  <c:v>1172</c:v>
                </c:pt>
                <c:pt idx="1174">
                  <c:v>1173</c:v>
                </c:pt>
                <c:pt idx="1175">
                  <c:v>1174</c:v>
                </c:pt>
                <c:pt idx="1176">
                  <c:v>1175</c:v>
                </c:pt>
                <c:pt idx="1177">
                  <c:v>1176</c:v>
                </c:pt>
                <c:pt idx="1178">
                  <c:v>1177</c:v>
                </c:pt>
                <c:pt idx="1179">
                  <c:v>1178</c:v>
                </c:pt>
                <c:pt idx="1180">
                  <c:v>1179</c:v>
                </c:pt>
                <c:pt idx="1181">
                  <c:v>1180</c:v>
                </c:pt>
                <c:pt idx="1182">
                  <c:v>1181</c:v>
                </c:pt>
                <c:pt idx="1183">
                  <c:v>1182</c:v>
                </c:pt>
                <c:pt idx="1184">
                  <c:v>1183</c:v>
                </c:pt>
                <c:pt idx="1185">
                  <c:v>1184</c:v>
                </c:pt>
                <c:pt idx="1186">
                  <c:v>1185</c:v>
                </c:pt>
                <c:pt idx="1187">
                  <c:v>1186</c:v>
                </c:pt>
                <c:pt idx="1188">
                  <c:v>1187</c:v>
                </c:pt>
                <c:pt idx="1189">
                  <c:v>1188</c:v>
                </c:pt>
                <c:pt idx="1190">
                  <c:v>1189</c:v>
                </c:pt>
                <c:pt idx="1191">
                  <c:v>1190</c:v>
                </c:pt>
                <c:pt idx="1192">
                  <c:v>1191</c:v>
                </c:pt>
                <c:pt idx="1193">
                  <c:v>1192</c:v>
                </c:pt>
                <c:pt idx="1194">
                  <c:v>1193</c:v>
                </c:pt>
                <c:pt idx="1195">
                  <c:v>1194</c:v>
                </c:pt>
                <c:pt idx="1196">
                  <c:v>1195</c:v>
                </c:pt>
                <c:pt idx="1197">
                  <c:v>1196</c:v>
                </c:pt>
                <c:pt idx="1198">
                  <c:v>1197</c:v>
                </c:pt>
                <c:pt idx="1199">
                  <c:v>1198</c:v>
                </c:pt>
                <c:pt idx="1200">
                  <c:v>1199</c:v>
                </c:pt>
                <c:pt idx="1201">
                  <c:v>1200</c:v>
                </c:pt>
                <c:pt idx="1202">
                  <c:v>1201</c:v>
                </c:pt>
                <c:pt idx="1203">
                  <c:v>1202</c:v>
                </c:pt>
                <c:pt idx="1204">
                  <c:v>1203</c:v>
                </c:pt>
                <c:pt idx="1205">
                  <c:v>1204</c:v>
                </c:pt>
                <c:pt idx="1206">
                  <c:v>1205</c:v>
                </c:pt>
                <c:pt idx="1207">
                  <c:v>1206</c:v>
                </c:pt>
                <c:pt idx="1208">
                  <c:v>1207</c:v>
                </c:pt>
                <c:pt idx="1209">
                  <c:v>1208</c:v>
                </c:pt>
                <c:pt idx="1210">
                  <c:v>1209</c:v>
                </c:pt>
                <c:pt idx="1211">
                  <c:v>1210</c:v>
                </c:pt>
                <c:pt idx="1212">
                  <c:v>1211</c:v>
                </c:pt>
                <c:pt idx="1213">
                  <c:v>1212</c:v>
                </c:pt>
                <c:pt idx="1214">
                  <c:v>1213</c:v>
                </c:pt>
                <c:pt idx="1215">
                  <c:v>1214</c:v>
                </c:pt>
                <c:pt idx="1216">
                  <c:v>1215</c:v>
                </c:pt>
                <c:pt idx="1217">
                  <c:v>1216</c:v>
                </c:pt>
                <c:pt idx="1218">
                  <c:v>1217</c:v>
                </c:pt>
                <c:pt idx="1219">
                  <c:v>1218</c:v>
                </c:pt>
                <c:pt idx="1220">
                  <c:v>1219</c:v>
                </c:pt>
                <c:pt idx="1221">
                  <c:v>1220</c:v>
                </c:pt>
                <c:pt idx="1222">
                  <c:v>1221</c:v>
                </c:pt>
                <c:pt idx="1223">
                  <c:v>1222</c:v>
                </c:pt>
                <c:pt idx="1224">
                  <c:v>1223</c:v>
                </c:pt>
                <c:pt idx="1225">
                  <c:v>1224</c:v>
                </c:pt>
                <c:pt idx="1226">
                  <c:v>1225</c:v>
                </c:pt>
                <c:pt idx="1227">
                  <c:v>1226</c:v>
                </c:pt>
                <c:pt idx="1228">
                  <c:v>1227</c:v>
                </c:pt>
                <c:pt idx="1229">
                  <c:v>1228</c:v>
                </c:pt>
                <c:pt idx="1230">
                  <c:v>1229</c:v>
                </c:pt>
                <c:pt idx="1231">
                  <c:v>1230</c:v>
                </c:pt>
                <c:pt idx="1232">
                  <c:v>1231</c:v>
                </c:pt>
                <c:pt idx="1233">
                  <c:v>1232</c:v>
                </c:pt>
                <c:pt idx="1234">
                  <c:v>1233</c:v>
                </c:pt>
                <c:pt idx="1235">
                  <c:v>1234</c:v>
                </c:pt>
                <c:pt idx="1236">
                  <c:v>1235</c:v>
                </c:pt>
                <c:pt idx="1237">
                  <c:v>1236</c:v>
                </c:pt>
                <c:pt idx="1238">
                  <c:v>1237</c:v>
                </c:pt>
                <c:pt idx="1239">
                  <c:v>1238</c:v>
                </c:pt>
                <c:pt idx="1240">
                  <c:v>1239</c:v>
                </c:pt>
                <c:pt idx="1241">
                  <c:v>1240</c:v>
                </c:pt>
                <c:pt idx="1242">
                  <c:v>1241</c:v>
                </c:pt>
                <c:pt idx="1243">
                  <c:v>1242</c:v>
                </c:pt>
                <c:pt idx="1244">
                  <c:v>1243</c:v>
                </c:pt>
                <c:pt idx="1245">
                  <c:v>1244</c:v>
                </c:pt>
                <c:pt idx="1246">
                  <c:v>1245</c:v>
                </c:pt>
                <c:pt idx="1247">
                  <c:v>1246</c:v>
                </c:pt>
                <c:pt idx="1248">
                  <c:v>1247</c:v>
                </c:pt>
                <c:pt idx="1249">
                  <c:v>1248</c:v>
                </c:pt>
                <c:pt idx="1250">
                  <c:v>1249</c:v>
                </c:pt>
                <c:pt idx="1251">
                  <c:v>1250</c:v>
                </c:pt>
                <c:pt idx="1252">
                  <c:v>1251</c:v>
                </c:pt>
                <c:pt idx="1253">
                  <c:v>1252</c:v>
                </c:pt>
                <c:pt idx="1254">
                  <c:v>1253</c:v>
                </c:pt>
                <c:pt idx="1255">
                  <c:v>1254</c:v>
                </c:pt>
                <c:pt idx="1256">
                  <c:v>1255</c:v>
                </c:pt>
                <c:pt idx="1257">
                  <c:v>1256</c:v>
                </c:pt>
                <c:pt idx="1258">
                  <c:v>1257</c:v>
                </c:pt>
                <c:pt idx="1259">
                  <c:v>1258</c:v>
                </c:pt>
                <c:pt idx="1260">
                  <c:v>1259</c:v>
                </c:pt>
                <c:pt idx="1261">
                  <c:v>1260</c:v>
                </c:pt>
                <c:pt idx="1262">
                  <c:v>1261</c:v>
                </c:pt>
                <c:pt idx="1263">
                  <c:v>1262</c:v>
                </c:pt>
                <c:pt idx="1264">
                  <c:v>1263</c:v>
                </c:pt>
                <c:pt idx="1265">
                  <c:v>1264</c:v>
                </c:pt>
                <c:pt idx="1266">
                  <c:v>1265</c:v>
                </c:pt>
                <c:pt idx="1267">
                  <c:v>1266</c:v>
                </c:pt>
                <c:pt idx="1268">
                  <c:v>1267</c:v>
                </c:pt>
                <c:pt idx="1269">
                  <c:v>1268</c:v>
                </c:pt>
                <c:pt idx="1270">
                  <c:v>1269</c:v>
                </c:pt>
                <c:pt idx="1271">
                  <c:v>1270</c:v>
                </c:pt>
                <c:pt idx="1272">
                  <c:v>1271</c:v>
                </c:pt>
                <c:pt idx="1273">
                  <c:v>1272</c:v>
                </c:pt>
                <c:pt idx="1274">
                  <c:v>1273</c:v>
                </c:pt>
                <c:pt idx="1275">
                  <c:v>1274</c:v>
                </c:pt>
                <c:pt idx="1276">
                  <c:v>1275</c:v>
                </c:pt>
                <c:pt idx="1277">
                  <c:v>1276</c:v>
                </c:pt>
                <c:pt idx="1278">
                  <c:v>1277</c:v>
                </c:pt>
                <c:pt idx="1279">
                  <c:v>1278</c:v>
                </c:pt>
                <c:pt idx="1280">
                  <c:v>1279</c:v>
                </c:pt>
                <c:pt idx="1281">
                  <c:v>1280</c:v>
                </c:pt>
                <c:pt idx="1282">
                  <c:v>1281</c:v>
                </c:pt>
                <c:pt idx="1283">
                  <c:v>1282</c:v>
                </c:pt>
                <c:pt idx="1284">
                  <c:v>1283</c:v>
                </c:pt>
                <c:pt idx="1285">
                  <c:v>1284</c:v>
                </c:pt>
                <c:pt idx="1286">
                  <c:v>1285</c:v>
                </c:pt>
                <c:pt idx="1287">
                  <c:v>1286</c:v>
                </c:pt>
                <c:pt idx="1288">
                  <c:v>1287</c:v>
                </c:pt>
                <c:pt idx="1289">
                  <c:v>1288</c:v>
                </c:pt>
                <c:pt idx="1290">
                  <c:v>1289</c:v>
                </c:pt>
                <c:pt idx="1291">
                  <c:v>1290</c:v>
                </c:pt>
                <c:pt idx="1292">
                  <c:v>1291</c:v>
                </c:pt>
                <c:pt idx="1293">
                  <c:v>1292</c:v>
                </c:pt>
                <c:pt idx="1294">
                  <c:v>1293</c:v>
                </c:pt>
                <c:pt idx="1295">
                  <c:v>1294</c:v>
                </c:pt>
                <c:pt idx="1296">
                  <c:v>1295</c:v>
                </c:pt>
                <c:pt idx="1297">
                  <c:v>1296</c:v>
                </c:pt>
                <c:pt idx="1298">
                  <c:v>1297</c:v>
                </c:pt>
                <c:pt idx="1299">
                  <c:v>1298</c:v>
                </c:pt>
                <c:pt idx="1300">
                  <c:v>1299</c:v>
                </c:pt>
                <c:pt idx="1301">
                  <c:v>1300</c:v>
                </c:pt>
                <c:pt idx="1302">
                  <c:v>1301</c:v>
                </c:pt>
                <c:pt idx="1303">
                  <c:v>1302</c:v>
                </c:pt>
                <c:pt idx="1304">
                  <c:v>1303</c:v>
                </c:pt>
                <c:pt idx="1305">
                  <c:v>1304</c:v>
                </c:pt>
                <c:pt idx="1306">
                  <c:v>1305</c:v>
                </c:pt>
                <c:pt idx="1307">
                  <c:v>1306</c:v>
                </c:pt>
                <c:pt idx="1308">
                  <c:v>1307</c:v>
                </c:pt>
                <c:pt idx="1309">
                  <c:v>1308</c:v>
                </c:pt>
                <c:pt idx="1310">
                  <c:v>1309</c:v>
                </c:pt>
                <c:pt idx="1311">
                  <c:v>1310</c:v>
                </c:pt>
                <c:pt idx="1312">
                  <c:v>1311</c:v>
                </c:pt>
                <c:pt idx="1313">
                  <c:v>1312</c:v>
                </c:pt>
                <c:pt idx="1314">
                  <c:v>1313</c:v>
                </c:pt>
                <c:pt idx="1315">
                  <c:v>1314</c:v>
                </c:pt>
                <c:pt idx="1316">
                  <c:v>1315</c:v>
                </c:pt>
                <c:pt idx="1317">
                  <c:v>1316</c:v>
                </c:pt>
                <c:pt idx="1318">
                  <c:v>1317</c:v>
                </c:pt>
                <c:pt idx="1319">
                  <c:v>1318</c:v>
                </c:pt>
                <c:pt idx="1320">
                  <c:v>1319</c:v>
                </c:pt>
                <c:pt idx="1321">
                  <c:v>1320</c:v>
                </c:pt>
                <c:pt idx="1322">
                  <c:v>1321</c:v>
                </c:pt>
                <c:pt idx="1323">
                  <c:v>1322</c:v>
                </c:pt>
                <c:pt idx="1324">
                  <c:v>1323</c:v>
                </c:pt>
                <c:pt idx="1325">
                  <c:v>1324</c:v>
                </c:pt>
                <c:pt idx="1326">
                  <c:v>1325</c:v>
                </c:pt>
                <c:pt idx="1327">
                  <c:v>1326</c:v>
                </c:pt>
                <c:pt idx="1328">
                  <c:v>1327</c:v>
                </c:pt>
                <c:pt idx="1329">
                  <c:v>1328</c:v>
                </c:pt>
                <c:pt idx="1330">
                  <c:v>1329</c:v>
                </c:pt>
                <c:pt idx="1331">
                  <c:v>1330</c:v>
                </c:pt>
                <c:pt idx="1332">
                  <c:v>1331</c:v>
                </c:pt>
                <c:pt idx="1333">
                  <c:v>1332</c:v>
                </c:pt>
                <c:pt idx="1334">
                  <c:v>1333</c:v>
                </c:pt>
                <c:pt idx="1335">
                  <c:v>1334</c:v>
                </c:pt>
                <c:pt idx="1336">
                  <c:v>1335</c:v>
                </c:pt>
                <c:pt idx="1337">
                  <c:v>1336</c:v>
                </c:pt>
                <c:pt idx="1338">
                  <c:v>1337</c:v>
                </c:pt>
                <c:pt idx="1339">
                  <c:v>1338</c:v>
                </c:pt>
                <c:pt idx="1340">
                  <c:v>1339</c:v>
                </c:pt>
                <c:pt idx="1341">
                  <c:v>1340</c:v>
                </c:pt>
                <c:pt idx="1342">
                  <c:v>1341</c:v>
                </c:pt>
                <c:pt idx="1343">
                  <c:v>1342</c:v>
                </c:pt>
                <c:pt idx="1344">
                  <c:v>1343</c:v>
                </c:pt>
                <c:pt idx="1345">
                  <c:v>1344</c:v>
                </c:pt>
                <c:pt idx="1346">
                  <c:v>1345</c:v>
                </c:pt>
                <c:pt idx="1347">
                  <c:v>1346</c:v>
                </c:pt>
                <c:pt idx="1348">
                  <c:v>1347</c:v>
                </c:pt>
                <c:pt idx="1349">
                  <c:v>1348</c:v>
                </c:pt>
                <c:pt idx="1350">
                  <c:v>1349</c:v>
                </c:pt>
                <c:pt idx="1351">
                  <c:v>1350</c:v>
                </c:pt>
                <c:pt idx="1352">
                  <c:v>1351</c:v>
                </c:pt>
                <c:pt idx="1353">
                  <c:v>1352</c:v>
                </c:pt>
                <c:pt idx="1354">
                  <c:v>1353</c:v>
                </c:pt>
                <c:pt idx="1355">
                  <c:v>1354</c:v>
                </c:pt>
                <c:pt idx="1356">
                  <c:v>1355</c:v>
                </c:pt>
                <c:pt idx="1357">
                  <c:v>1356</c:v>
                </c:pt>
                <c:pt idx="1358">
                  <c:v>1357</c:v>
                </c:pt>
                <c:pt idx="1359">
                  <c:v>1358</c:v>
                </c:pt>
                <c:pt idx="1360">
                  <c:v>1359</c:v>
                </c:pt>
                <c:pt idx="1361">
                  <c:v>1360</c:v>
                </c:pt>
                <c:pt idx="1362">
                  <c:v>1361</c:v>
                </c:pt>
                <c:pt idx="1363">
                  <c:v>1362</c:v>
                </c:pt>
                <c:pt idx="1364">
                  <c:v>1363</c:v>
                </c:pt>
                <c:pt idx="1365">
                  <c:v>1364</c:v>
                </c:pt>
                <c:pt idx="1366">
                  <c:v>1365</c:v>
                </c:pt>
                <c:pt idx="1367">
                  <c:v>1366</c:v>
                </c:pt>
                <c:pt idx="1368">
                  <c:v>1367</c:v>
                </c:pt>
                <c:pt idx="1369">
                  <c:v>1368</c:v>
                </c:pt>
                <c:pt idx="1370">
                  <c:v>1369</c:v>
                </c:pt>
                <c:pt idx="1371">
                  <c:v>1370</c:v>
                </c:pt>
                <c:pt idx="1372">
                  <c:v>1371</c:v>
                </c:pt>
                <c:pt idx="1373">
                  <c:v>1372</c:v>
                </c:pt>
                <c:pt idx="1374">
                  <c:v>1373</c:v>
                </c:pt>
                <c:pt idx="1375">
                  <c:v>1374</c:v>
                </c:pt>
                <c:pt idx="1376">
                  <c:v>1375</c:v>
                </c:pt>
                <c:pt idx="1377">
                  <c:v>1376</c:v>
                </c:pt>
                <c:pt idx="1378">
                  <c:v>1377</c:v>
                </c:pt>
                <c:pt idx="1379">
                  <c:v>1378</c:v>
                </c:pt>
                <c:pt idx="1380">
                  <c:v>1379</c:v>
                </c:pt>
                <c:pt idx="1381">
                  <c:v>1380</c:v>
                </c:pt>
                <c:pt idx="1382">
                  <c:v>1381</c:v>
                </c:pt>
                <c:pt idx="1383">
                  <c:v>1382</c:v>
                </c:pt>
                <c:pt idx="1384">
                  <c:v>1383</c:v>
                </c:pt>
                <c:pt idx="1385">
                  <c:v>1384</c:v>
                </c:pt>
                <c:pt idx="1386">
                  <c:v>1385</c:v>
                </c:pt>
                <c:pt idx="1387">
                  <c:v>1386</c:v>
                </c:pt>
                <c:pt idx="1388">
                  <c:v>1387</c:v>
                </c:pt>
                <c:pt idx="1389">
                  <c:v>1388</c:v>
                </c:pt>
                <c:pt idx="1390">
                  <c:v>1389</c:v>
                </c:pt>
                <c:pt idx="1391">
                  <c:v>1390</c:v>
                </c:pt>
                <c:pt idx="1392">
                  <c:v>1391</c:v>
                </c:pt>
                <c:pt idx="1393">
                  <c:v>1392</c:v>
                </c:pt>
                <c:pt idx="1394">
                  <c:v>1393</c:v>
                </c:pt>
                <c:pt idx="1395">
                  <c:v>1394</c:v>
                </c:pt>
                <c:pt idx="1396">
                  <c:v>1395</c:v>
                </c:pt>
                <c:pt idx="1397">
                  <c:v>1396</c:v>
                </c:pt>
                <c:pt idx="1398">
                  <c:v>1397</c:v>
                </c:pt>
                <c:pt idx="1399">
                  <c:v>1398</c:v>
                </c:pt>
                <c:pt idx="1400">
                  <c:v>1399</c:v>
                </c:pt>
                <c:pt idx="1401">
                  <c:v>1400</c:v>
                </c:pt>
                <c:pt idx="1402">
                  <c:v>1401</c:v>
                </c:pt>
                <c:pt idx="1403">
                  <c:v>1402</c:v>
                </c:pt>
                <c:pt idx="1404">
                  <c:v>1403</c:v>
                </c:pt>
                <c:pt idx="1405">
                  <c:v>1404</c:v>
                </c:pt>
                <c:pt idx="1406">
                  <c:v>1405</c:v>
                </c:pt>
                <c:pt idx="1407">
                  <c:v>1406</c:v>
                </c:pt>
                <c:pt idx="1408">
                  <c:v>1407</c:v>
                </c:pt>
                <c:pt idx="1409">
                  <c:v>1408</c:v>
                </c:pt>
                <c:pt idx="1410">
                  <c:v>1409</c:v>
                </c:pt>
                <c:pt idx="1411">
                  <c:v>1410</c:v>
                </c:pt>
                <c:pt idx="1412">
                  <c:v>1411</c:v>
                </c:pt>
                <c:pt idx="1413">
                  <c:v>1412</c:v>
                </c:pt>
                <c:pt idx="1414">
                  <c:v>1413</c:v>
                </c:pt>
                <c:pt idx="1415">
                  <c:v>1414</c:v>
                </c:pt>
                <c:pt idx="1416">
                  <c:v>1415</c:v>
                </c:pt>
                <c:pt idx="1417">
                  <c:v>1416</c:v>
                </c:pt>
                <c:pt idx="1418">
                  <c:v>1417</c:v>
                </c:pt>
                <c:pt idx="1419">
                  <c:v>1418</c:v>
                </c:pt>
                <c:pt idx="1420">
                  <c:v>1419</c:v>
                </c:pt>
                <c:pt idx="1421">
                  <c:v>1420</c:v>
                </c:pt>
                <c:pt idx="1422">
                  <c:v>1421</c:v>
                </c:pt>
                <c:pt idx="1423">
                  <c:v>1422</c:v>
                </c:pt>
                <c:pt idx="1424">
                  <c:v>1423</c:v>
                </c:pt>
                <c:pt idx="1425">
                  <c:v>1424</c:v>
                </c:pt>
                <c:pt idx="1426">
                  <c:v>1425</c:v>
                </c:pt>
                <c:pt idx="1427">
                  <c:v>1426</c:v>
                </c:pt>
                <c:pt idx="1428">
                  <c:v>1427</c:v>
                </c:pt>
                <c:pt idx="1429">
                  <c:v>1428</c:v>
                </c:pt>
                <c:pt idx="1430">
                  <c:v>1429</c:v>
                </c:pt>
                <c:pt idx="1431">
                  <c:v>1430</c:v>
                </c:pt>
                <c:pt idx="1432">
                  <c:v>1431</c:v>
                </c:pt>
                <c:pt idx="1433">
                  <c:v>1432</c:v>
                </c:pt>
                <c:pt idx="1434">
                  <c:v>1433</c:v>
                </c:pt>
                <c:pt idx="1435">
                  <c:v>1434</c:v>
                </c:pt>
                <c:pt idx="1436">
                  <c:v>1435</c:v>
                </c:pt>
                <c:pt idx="1437">
                  <c:v>1436</c:v>
                </c:pt>
                <c:pt idx="1438">
                  <c:v>1437</c:v>
                </c:pt>
                <c:pt idx="1439">
                  <c:v>1438</c:v>
                </c:pt>
                <c:pt idx="1440">
                  <c:v>1439</c:v>
                </c:pt>
                <c:pt idx="1441">
                  <c:v>1440</c:v>
                </c:pt>
                <c:pt idx="1442">
                  <c:v>1441</c:v>
                </c:pt>
                <c:pt idx="1443">
                  <c:v>1442</c:v>
                </c:pt>
                <c:pt idx="1444">
                  <c:v>1443</c:v>
                </c:pt>
                <c:pt idx="1445">
                  <c:v>1444</c:v>
                </c:pt>
                <c:pt idx="1446">
                  <c:v>1445</c:v>
                </c:pt>
                <c:pt idx="1447">
                  <c:v>1446</c:v>
                </c:pt>
                <c:pt idx="1448">
                  <c:v>1447</c:v>
                </c:pt>
                <c:pt idx="1449">
                  <c:v>1448</c:v>
                </c:pt>
                <c:pt idx="1450">
                  <c:v>1449</c:v>
                </c:pt>
                <c:pt idx="1451">
                  <c:v>1450</c:v>
                </c:pt>
                <c:pt idx="1452">
                  <c:v>1451</c:v>
                </c:pt>
                <c:pt idx="1453">
                  <c:v>1452</c:v>
                </c:pt>
                <c:pt idx="1454">
                  <c:v>1453</c:v>
                </c:pt>
                <c:pt idx="1455">
                  <c:v>1454</c:v>
                </c:pt>
                <c:pt idx="1456">
                  <c:v>1455</c:v>
                </c:pt>
                <c:pt idx="1457">
                  <c:v>1456</c:v>
                </c:pt>
                <c:pt idx="1458">
                  <c:v>1457</c:v>
                </c:pt>
                <c:pt idx="1459">
                  <c:v>1458</c:v>
                </c:pt>
                <c:pt idx="1460">
                  <c:v>1459</c:v>
                </c:pt>
                <c:pt idx="1461">
                  <c:v>1460</c:v>
                </c:pt>
                <c:pt idx="1462">
                  <c:v>1461</c:v>
                </c:pt>
                <c:pt idx="1463">
                  <c:v>1462</c:v>
                </c:pt>
                <c:pt idx="1464">
                  <c:v>1463</c:v>
                </c:pt>
                <c:pt idx="1465">
                  <c:v>1464</c:v>
                </c:pt>
                <c:pt idx="1466">
                  <c:v>1465</c:v>
                </c:pt>
                <c:pt idx="1467">
                  <c:v>1466</c:v>
                </c:pt>
                <c:pt idx="1468">
                  <c:v>1467</c:v>
                </c:pt>
                <c:pt idx="1469">
                  <c:v>1468</c:v>
                </c:pt>
                <c:pt idx="1470">
                  <c:v>1469</c:v>
                </c:pt>
                <c:pt idx="1471">
                  <c:v>1470</c:v>
                </c:pt>
                <c:pt idx="1472">
                  <c:v>1471</c:v>
                </c:pt>
                <c:pt idx="1473">
                  <c:v>1472</c:v>
                </c:pt>
                <c:pt idx="1474">
                  <c:v>1473</c:v>
                </c:pt>
                <c:pt idx="1475">
                  <c:v>1474</c:v>
                </c:pt>
                <c:pt idx="1476">
                  <c:v>1475</c:v>
                </c:pt>
                <c:pt idx="1477">
                  <c:v>1476</c:v>
                </c:pt>
                <c:pt idx="1478">
                  <c:v>1477</c:v>
                </c:pt>
                <c:pt idx="1479">
                  <c:v>1478</c:v>
                </c:pt>
                <c:pt idx="1480">
                  <c:v>1479</c:v>
                </c:pt>
                <c:pt idx="1481">
                  <c:v>1480</c:v>
                </c:pt>
                <c:pt idx="1482">
                  <c:v>1481</c:v>
                </c:pt>
                <c:pt idx="1483">
                  <c:v>1482</c:v>
                </c:pt>
                <c:pt idx="1484">
                  <c:v>1483</c:v>
                </c:pt>
                <c:pt idx="1485">
                  <c:v>1484</c:v>
                </c:pt>
                <c:pt idx="1486">
                  <c:v>1485</c:v>
                </c:pt>
                <c:pt idx="1487">
                  <c:v>1486</c:v>
                </c:pt>
                <c:pt idx="1488">
                  <c:v>1487</c:v>
                </c:pt>
                <c:pt idx="1489">
                  <c:v>1488</c:v>
                </c:pt>
                <c:pt idx="1490">
                  <c:v>1489</c:v>
                </c:pt>
                <c:pt idx="1491">
                  <c:v>1490</c:v>
                </c:pt>
                <c:pt idx="1492">
                  <c:v>1491</c:v>
                </c:pt>
                <c:pt idx="1493">
                  <c:v>1492</c:v>
                </c:pt>
                <c:pt idx="1494">
                  <c:v>1493</c:v>
                </c:pt>
                <c:pt idx="1495">
                  <c:v>1494</c:v>
                </c:pt>
                <c:pt idx="1496">
                  <c:v>1495</c:v>
                </c:pt>
                <c:pt idx="1497">
                  <c:v>1496</c:v>
                </c:pt>
                <c:pt idx="1498">
                  <c:v>1497</c:v>
                </c:pt>
                <c:pt idx="1499">
                  <c:v>1498</c:v>
                </c:pt>
                <c:pt idx="1500">
                  <c:v>1499</c:v>
                </c:pt>
                <c:pt idx="1501">
                  <c:v>1500</c:v>
                </c:pt>
                <c:pt idx="1502">
                  <c:v>1501</c:v>
                </c:pt>
                <c:pt idx="1503">
                  <c:v>1502</c:v>
                </c:pt>
                <c:pt idx="1504">
                  <c:v>1503</c:v>
                </c:pt>
                <c:pt idx="1505">
                  <c:v>1504</c:v>
                </c:pt>
                <c:pt idx="1506">
                  <c:v>1505</c:v>
                </c:pt>
                <c:pt idx="1507">
                  <c:v>1506</c:v>
                </c:pt>
                <c:pt idx="1508">
                  <c:v>1507</c:v>
                </c:pt>
                <c:pt idx="1509">
                  <c:v>1508</c:v>
                </c:pt>
                <c:pt idx="1510">
                  <c:v>1509</c:v>
                </c:pt>
                <c:pt idx="1511">
                  <c:v>1510</c:v>
                </c:pt>
                <c:pt idx="1512">
                  <c:v>1511</c:v>
                </c:pt>
                <c:pt idx="1513">
                  <c:v>1512</c:v>
                </c:pt>
                <c:pt idx="1514">
                  <c:v>1513</c:v>
                </c:pt>
                <c:pt idx="1515">
                  <c:v>1514</c:v>
                </c:pt>
                <c:pt idx="1516">
                  <c:v>1515</c:v>
                </c:pt>
                <c:pt idx="1517">
                  <c:v>1516</c:v>
                </c:pt>
                <c:pt idx="1518">
                  <c:v>1517</c:v>
                </c:pt>
                <c:pt idx="1519">
                  <c:v>1518</c:v>
                </c:pt>
                <c:pt idx="1520">
                  <c:v>1519</c:v>
                </c:pt>
                <c:pt idx="1521">
                  <c:v>1520</c:v>
                </c:pt>
                <c:pt idx="1522">
                  <c:v>1521</c:v>
                </c:pt>
                <c:pt idx="1523">
                  <c:v>1522</c:v>
                </c:pt>
                <c:pt idx="1524">
                  <c:v>1523</c:v>
                </c:pt>
                <c:pt idx="1525">
                  <c:v>1524</c:v>
                </c:pt>
                <c:pt idx="1526">
                  <c:v>1525</c:v>
                </c:pt>
                <c:pt idx="1527">
                  <c:v>1526</c:v>
                </c:pt>
                <c:pt idx="1528">
                  <c:v>1527</c:v>
                </c:pt>
                <c:pt idx="1529">
                  <c:v>1528</c:v>
                </c:pt>
                <c:pt idx="1530">
                  <c:v>1529</c:v>
                </c:pt>
                <c:pt idx="1531">
                  <c:v>1530</c:v>
                </c:pt>
                <c:pt idx="1532">
                  <c:v>1531</c:v>
                </c:pt>
                <c:pt idx="1533">
                  <c:v>1532</c:v>
                </c:pt>
                <c:pt idx="1534">
                  <c:v>1533</c:v>
                </c:pt>
                <c:pt idx="1535">
                  <c:v>1534</c:v>
                </c:pt>
                <c:pt idx="1536">
                  <c:v>1535</c:v>
                </c:pt>
                <c:pt idx="1537">
                  <c:v>1536</c:v>
                </c:pt>
                <c:pt idx="1538">
                  <c:v>1537</c:v>
                </c:pt>
                <c:pt idx="1539">
                  <c:v>1538</c:v>
                </c:pt>
                <c:pt idx="1540">
                  <c:v>1539</c:v>
                </c:pt>
                <c:pt idx="1541">
                  <c:v>1540</c:v>
                </c:pt>
                <c:pt idx="1542">
                  <c:v>1541</c:v>
                </c:pt>
                <c:pt idx="1543">
                  <c:v>1542</c:v>
                </c:pt>
                <c:pt idx="1544">
                  <c:v>1543</c:v>
                </c:pt>
                <c:pt idx="1545">
                  <c:v>1544</c:v>
                </c:pt>
                <c:pt idx="1546">
                  <c:v>1545</c:v>
                </c:pt>
                <c:pt idx="1547">
                  <c:v>1546</c:v>
                </c:pt>
                <c:pt idx="1548">
                  <c:v>1547</c:v>
                </c:pt>
                <c:pt idx="1549">
                  <c:v>1548</c:v>
                </c:pt>
                <c:pt idx="1550">
                  <c:v>1549</c:v>
                </c:pt>
                <c:pt idx="1551">
                  <c:v>1550</c:v>
                </c:pt>
                <c:pt idx="1552">
                  <c:v>1551</c:v>
                </c:pt>
                <c:pt idx="1553">
                  <c:v>1552</c:v>
                </c:pt>
                <c:pt idx="1554">
                  <c:v>1553</c:v>
                </c:pt>
                <c:pt idx="1555">
                  <c:v>1554</c:v>
                </c:pt>
                <c:pt idx="1556">
                  <c:v>1555</c:v>
                </c:pt>
                <c:pt idx="1557">
                  <c:v>1556</c:v>
                </c:pt>
                <c:pt idx="1558">
                  <c:v>1557</c:v>
                </c:pt>
                <c:pt idx="1559">
                  <c:v>1558</c:v>
                </c:pt>
                <c:pt idx="1560">
                  <c:v>1559</c:v>
                </c:pt>
                <c:pt idx="1561">
                  <c:v>1560</c:v>
                </c:pt>
                <c:pt idx="1562">
                  <c:v>1561</c:v>
                </c:pt>
                <c:pt idx="1563">
                  <c:v>1562</c:v>
                </c:pt>
                <c:pt idx="1564">
                  <c:v>1563</c:v>
                </c:pt>
                <c:pt idx="1565">
                  <c:v>1564</c:v>
                </c:pt>
                <c:pt idx="1566">
                  <c:v>1565</c:v>
                </c:pt>
                <c:pt idx="1567">
                  <c:v>1566</c:v>
                </c:pt>
                <c:pt idx="1568">
                  <c:v>1567</c:v>
                </c:pt>
                <c:pt idx="1569">
                  <c:v>1568</c:v>
                </c:pt>
                <c:pt idx="1570">
                  <c:v>1569</c:v>
                </c:pt>
                <c:pt idx="1571">
                  <c:v>1570</c:v>
                </c:pt>
                <c:pt idx="1572">
                  <c:v>1571</c:v>
                </c:pt>
                <c:pt idx="1573">
                  <c:v>1572</c:v>
                </c:pt>
                <c:pt idx="1574">
                  <c:v>1573</c:v>
                </c:pt>
                <c:pt idx="1575">
                  <c:v>1574</c:v>
                </c:pt>
                <c:pt idx="1576">
                  <c:v>1575</c:v>
                </c:pt>
                <c:pt idx="1577">
                  <c:v>1576</c:v>
                </c:pt>
                <c:pt idx="1578">
                  <c:v>1577</c:v>
                </c:pt>
                <c:pt idx="1579">
                  <c:v>1578</c:v>
                </c:pt>
                <c:pt idx="1580">
                  <c:v>1579</c:v>
                </c:pt>
                <c:pt idx="1581">
                  <c:v>1580</c:v>
                </c:pt>
                <c:pt idx="1582">
                  <c:v>1581</c:v>
                </c:pt>
                <c:pt idx="1583">
                  <c:v>1582</c:v>
                </c:pt>
                <c:pt idx="1584">
                  <c:v>1583</c:v>
                </c:pt>
                <c:pt idx="1585">
                  <c:v>1584</c:v>
                </c:pt>
                <c:pt idx="1586">
                  <c:v>1585</c:v>
                </c:pt>
                <c:pt idx="1587">
                  <c:v>1586</c:v>
                </c:pt>
                <c:pt idx="1588">
                  <c:v>1587</c:v>
                </c:pt>
                <c:pt idx="1589">
                  <c:v>1588</c:v>
                </c:pt>
                <c:pt idx="1590">
                  <c:v>1589</c:v>
                </c:pt>
                <c:pt idx="1591">
                  <c:v>1590</c:v>
                </c:pt>
                <c:pt idx="1592">
                  <c:v>1591</c:v>
                </c:pt>
                <c:pt idx="1593">
                  <c:v>1592</c:v>
                </c:pt>
                <c:pt idx="1594">
                  <c:v>1593</c:v>
                </c:pt>
                <c:pt idx="1595">
                  <c:v>1594</c:v>
                </c:pt>
                <c:pt idx="1596">
                  <c:v>1595</c:v>
                </c:pt>
                <c:pt idx="1597">
                  <c:v>1596</c:v>
                </c:pt>
                <c:pt idx="1598">
                  <c:v>1597</c:v>
                </c:pt>
                <c:pt idx="1599">
                  <c:v>1598</c:v>
                </c:pt>
                <c:pt idx="1600">
                  <c:v>1599</c:v>
                </c:pt>
                <c:pt idx="1601">
                  <c:v>1600</c:v>
                </c:pt>
                <c:pt idx="1602">
                  <c:v>1601</c:v>
                </c:pt>
                <c:pt idx="1603">
                  <c:v>1602</c:v>
                </c:pt>
                <c:pt idx="1604">
                  <c:v>1603</c:v>
                </c:pt>
                <c:pt idx="1605">
                  <c:v>1604</c:v>
                </c:pt>
                <c:pt idx="1606">
                  <c:v>1605</c:v>
                </c:pt>
                <c:pt idx="1607">
                  <c:v>1606</c:v>
                </c:pt>
                <c:pt idx="1608">
                  <c:v>1607</c:v>
                </c:pt>
                <c:pt idx="1609">
                  <c:v>1608</c:v>
                </c:pt>
                <c:pt idx="1610">
                  <c:v>1609</c:v>
                </c:pt>
                <c:pt idx="1611">
                  <c:v>1610</c:v>
                </c:pt>
                <c:pt idx="1612">
                  <c:v>1611</c:v>
                </c:pt>
                <c:pt idx="1613">
                  <c:v>1612</c:v>
                </c:pt>
                <c:pt idx="1614">
                  <c:v>1613</c:v>
                </c:pt>
                <c:pt idx="1615">
                  <c:v>1614</c:v>
                </c:pt>
                <c:pt idx="1616">
                  <c:v>1615</c:v>
                </c:pt>
                <c:pt idx="1617">
                  <c:v>1616</c:v>
                </c:pt>
                <c:pt idx="1618">
                  <c:v>1617</c:v>
                </c:pt>
                <c:pt idx="1619">
                  <c:v>1618</c:v>
                </c:pt>
                <c:pt idx="1620">
                  <c:v>1619</c:v>
                </c:pt>
                <c:pt idx="1621">
                  <c:v>1620</c:v>
                </c:pt>
                <c:pt idx="1622">
                  <c:v>1621</c:v>
                </c:pt>
                <c:pt idx="1623">
                  <c:v>1622</c:v>
                </c:pt>
                <c:pt idx="1624">
                  <c:v>1623</c:v>
                </c:pt>
                <c:pt idx="1625">
                  <c:v>1624</c:v>
                </c:pt>
                <c:pt idx="1626">
                  <c:v>1625</c:v>
                </c:pt>
                <c:pt idx="1627">
                  <c:v>1626</c:v>
                </c:pt>
                <c:pt idx="1628">
                  <c:v>1627</c:v>
                </c:pt>
                <c:pt idx="1629">
                  <c:v>1628</c:v>
                </c:pt>
                <c:pt idx="1630">
                  <c:v>1629</c:v>
                </c:pt>
                <c:pt idx="1631">
                  <c:v>1630</c:v>
                </c:pt>
                <c:pt idx="1632">
                  <c:v>1631</c:v>
                </c:pt>
                <c:pt idx="1633">
                  <c:v>1632</c:v>
                </c:pt>
                <c:pt idx="1634">
                  <c:v>1633</c:v>
                </c:pt>
                <c:pt idx="1635">
                  <c:v>1634</c:v>
                </c:pt>
                <c:pt idx="1636">
                  <c:v>1635</c:v>
                </c:pt>
                <c:pt idx="1637">
                  <c:v>1636</c:v>
                </c:pt>
                <c:pt idx="1638">
                  <c:v>1637</c:v>
                </c:pt>
                <c:pt idx="1639">
                  <c:v>1638</c:v>
                </c:pt>
                <c:pt idx="1640">
                  <c:v>1639</c:v>
                </c:pt>
                <c:pt idx="1641">
                  <c:v>1640</c:v>
                </c:pt>
                <c:pt idx="1642">
                  <c:v>1641</c:v>
                </c:pt>
                <c:pt idx="1643">
                  <c:v>1642</c:v>
                </c:pt>
                <c:pt idx="1644">
                  <c:v>1643</c:v>
                </c:pt>
                <c:pt idx="1645">
                  <c:v>1644</c:v>
                </c:pt>
                <c:pt idx="1646">
                  <c:v>1645</c:v>
                </c:pt>
                <c:pt idx="1647">
                  <c:v>1646</c:v>
                </c:pt>
                <c:pt idx="1648">
                  <c:v>1647</c:v>
                </c:pt>
                <c:pt idx="1649">
                  <c:v>1648</c:v>
                </c:pt>
                <c:pt idx="1650">
                  <c:v>1649</c:v>
                </c:pt>
                <c:pt idx="1651">
                  <c:v>1650</c:v>
                </c:pt>
                <c:pt idx="1652">
                  <c:v>1651</c:v>
                </c:pt>
                <c:pt idx="1653">
                  <c:v>1652</c:v>
                </c:pt>
                <c:pt idx="1654">
                  <c:v>1653</c:v>
                </c:pt>
                <c:pt idx="1655">
                  <c:v>1654</c:v>
                </c:pt>
                <c:pt idx="1656">
                  <c:v>1655</c:v>
                </c:pt>
                <c:pt idx="1657">
                  <c:v>1656</c:v>
                </c:pt>
                <c:pt idx="1658">
                  <c:v>1657</c:v>
                </c:pt>
                <c:pt idx="1659">
                  <c:v>1658</c:v>
                </c:pt>
                <c:pt idx="1660">
                  <c:v>1659</c:v>
                </c:pt>
                <c:pt idx="1661">
                  <c:v>1660</c:v>
                </c:pt>
                <c:pt idx="1662">
                  <c:v>1661</c:v>
                </c:pt>
                <c:pt idx="1663">
                  <c:v>1662</c:v>
                </c:pt>
                <c:pt idx="1664">
                  <c:v>1663</c:v>
                </c:pt>
                <c:pt idx="1665">
                  <c:v>1664</c:v>
                </c:pt>
                <c:pt idx="1666">
                  <c:v>1665</c:v>
                </c:pt>
                <c:pt idx="1667">
                  <c:v>1666</c:v>
                </c:pt>
                <c:pt idx="1668">
                  <c:v>1667</c:v>
                </c:pt>
                <c:pt idx="1669">
                  <c:v>1668</c:v>
                </c:pt>
                <c:pt idx="1670">
                  <c:v>1669</c:v>
                </c:pt>
                <c:pt idx="1671">
                  <c:v>1670</c:v>
                </c:pt>
                <c:pt idx="1672">
                  <c:v>1671</c:v>
                </c:pt>
                <c:pt idx="1673">
                  <c:v>1672</c:v>
                </c:pt>
                <c:pt idx="1674">
                  <c:v>1673</c:v>
                </c:pt>
                <c:pt idx="1675">
                  <c:v>1674</c:v>
                </c:pt>
                <c:pt idx="1676">
                  <c:v>1675</c:v>
                </c:pt>
                <c:pt idx="1677">
                  <c:v>1676</c:v>
                </c:pt>
                <c:pt idx="1678">
                  <c:v>1677</c:v>
                </c:pt>
                <c:pt idx="1679">
                  <c:v>1678</c:v>
                </c:pt>
                <c:pt idx="1680">
                  <c:v>1679</c:v>
                </c:pt>
                <c:pt idx="1681">
                  <c:v>1680</c:v>
                </c:pt>
                <c:pt idx="1682">
                  <c:v>1681</c:v>
                </c:pt>
                <c:pt idx="1683">
                  <c:v>1682</c:v>
                </c:pt>
                <c:pt idx="1684">
                  <c:v>1683</c:v>
                </c:pt>
                <c:pt idx="1685">
                  <c:v>1684</c:v>
                </c:pt>
                <c:pt idx="1686">
                  <c:v>1685</c:v>
                </c:pt>
                <c:pt idx="1687">
                  <c:v>1686</c:v>
                </c:pt>
                <c:pt idx="1688">
                  <c:v>1687</c:v>
                </c:pt>
                <c:pt idx="1689">
                  <c:v>1688</c:v>
                </c:pt>
                <c:pt idx="1690">
                  <c:v>1689</c:v>
                </c:pt>
                <c:pt idx="1691">
                  <c:v>1690</c:v>
                </c:pt>
                <c:pt idx="1692">
                  <c:v>1691</c:v>
                </c:pt>
                <c:pt idx="1693">
                  <c:v>1692</c:v>
                </c:pt>
                <c:pt idx="1694">
                  <c:v>1693</c:v>
                </c:pt>
                <c:pt idx="1695">
                  <c:v>1694</c:v>
                </c:pt>
                <c:pt idx="1696">
                  <c:v>1695</c:v>
                </c:pt>
                <c:pt idx="1697">
                  <c:v>1696</c:v>
                </c:pt>
                <c:pt idx="1698">
                  <c:v>1697</c:v>
                </c:pt>
                <c:pt idx="1699">
                  <c:v>1698</c:v>
                </c:pt>
                <c:pt idx="1700">
                  <c:v>1699</c:v>
                </c:pt>
                <c:pt idx="1701">
                  <c:v>1700</c:v>
                </c:pt>
                <c:pt idx="1702">
                  <c:v>1701</c:v>
                </c:pt>
                <c:pt idx="1703">
                  <c:v>1702</c:v>
                </c:pt>
                <c:pt idx="1704">
                  <c:v>1703</c:v>
                </c:pt>
                <c:pt idx="1705">
                  <c:v>1704</c:v>
                </c:pt>
                <c:pt idx="1706">
                  <c:v>1705</c:v>
                </c:pt>
                <c:pt idx="1707">
                  <c:v>1706</c:v>
                </c:pt>
                <c:pt idx="1708">
                  <c:v>1707</c:v>
                </c:pt>
                <c:pt idx="1709">
                  <c:v>1708</c:v>
                </c:pt>
                <c:pt idx="1710">
                  <c:v>1709</c:v>
                </c:pt>
                <c:pt idx="1711">
                  <c:v>1710</c:v>
                </c:pt>
                <c:pt idx="1712">
                  <c:v>1711</c:v>
                </c:pt>
                <c:pt idx="1713">
                  <c:v>1712</c:v>
                </c:pt>
                <c:pt idx="1714">
                  <c:v>1713</c:v>
                </c:pt>
                <c:pt idx="1715">
                  <c:v>1714</c:v>
                </c:pt>
                <c:pt idx="1716">
                  <c:v>1715</c:v>
                </c:pt>
                <c:pt idx="1717">
                  <c:v>1716</c:v>
                </c:pt>
                <c:pt idx="1718">
                  <c:v>1717</c:v>
                </c:pt>
                <c:pt idx="1719">
                  <c:v>1718</c:v>
                </c:pt>
                <c:pt idx="1720">
                  <c:v>1719</c:v>
                </c:pt>
                <c:pt idx="1721">
                  <c:v>1720</c:v>
                </c:pt>
                <c:pt idx="1722">
                  <c:v>1721</c:v>
                </c:pt>
                <c:pt idx="1723">
                  <c:v>1722</c:v>
                </c:pt>
                <c:pt idx="1724">
                  <c:v>1723</c:v>
                </c:pt>
                <c:pt idx="1725">
                  <c:v>1724</c:v>
                </c:pt>
                <c:pt idx="1726">
                  <c:v>1725</c:v>
                </c:pt>
                <c:pt idx="1727">
                  <c:v>1726</c:v>
                </c:pt>
                <c:pt idx="1728">
                  <c:v>1727</c:v>
                </c:pt>
                <c:pt idx="1729">
                  <c:v>1728</c:v>
                </c:pt>
                <c:pt idx="1730">
                  <c:v>1729</c:v>
                </c:pt>
                <c:pt idx="1731">
                  <c:v>1730</c:v>
                </c:pt>
                <c:pt idx="1732">
                  <c:v>1731</c:v>
                </c:pt>
                <c:pt idx="1733">
                  <c:v>1732</c:v>
                </c:pt>
                <c:pt idx="1734">
                  <c:v>1733</c:v>
                </c:pt>
                <c:pt idx="1735">
                  <c:v>1734</c:v>
                </c:pt>
                <c:pt idx="1736">
                  <c:v>1735</c:v>
                </c:pt>
                <c:pt idx="1737">
                  <c:v>1736</c:v>
                </c:pt>
                <c:pt idx="1738">
                  <c:v>1737</c:v>
                </c:pt>
                <c:pt idx="1739">
                  <c:v>1738</c:v>
                </c:pt>
                <c:pt idx="1740">
                  <c:v>1739</c:v>
                </c:pt>
                <c:pt idx="1741">
                  <c:v>1740</c:v>
                </c:pt>
                <c:pt idx="1742">
                  <c:v>1741</c:v>
                </c:pt>
                <c:pt idx="1743">
                  <c:v>1742</c:v>
                </c:pt>
                <c:pt idx="1744">
                  <c:v>1743</c:v>
                </c:pt>
                <c:pt idx="1745">
                  <c:v>1744</c:v>
                </c:pt>
                <c:pt idx="1746">
                  <c:v>1745</c:v>
                </c:pt>
                <c:pt idx="1747">
                  <c:v>1746</c:v>
                </c:pt>
                <c:pt idx="1748">
                  <c:v>1747</c:v>
                </c:pt>
                <c:pt idx="1749">
                  <c:v>1748</c:v>
                </c:pt>
                <c:pt idx="1750">
                  <c:v>1749</c:v>
                </c:pt>
                <c:pt idx="1751">
                  <c:v>1750</c:v>
                </c:pt>
                <c:pt idx="1752">
                  <c:v>1751</c:v>
                </c:pt>
                <c:pt idx="1753">
                  <c:v>1752</c:v>
                </c:pt>
                <c:pt idx="1754">
                  <c:v>1753</c:v>
                </c:pt>
                <c:pt idx="1755">
                  <c:v>1754</c:v>
                </c:pt>
                <c:pt idx="1756">
                  <c:v>1755</c:v>
                </c:pt>
                <c:pt idx="1757">
                  <c:v>1756</c:v>
                </c:pt>
                <c:pt idx="1758">
                  <c:v>1757</c:v>
                </c:pt>
                <c:pt idx="1759">
                  <c:v>1758</c:v>
                </c:pt>
                <c:pt idx="1760">
                  <c:v>1759</c:v>
                </c:pt>
                <c:pt idx="1761">
                  <c:v>1760</c:v>
                </c:pt>
                <c:pt idx="1762">
                  <c:v>1761</c:v>
                </c:pt>
                <c:pt idx="1763">
                  <c:v>1762</c:v>
                </c:pt>
                <c:pt idx="1764">
                  <c:v>1763</c:v>
                </c:pt>
                <c:pt idx="1765">
                  <c:v>1764</c:v>
                </c:pt>
                <c:pt idx="1766">
                  <c:v>1765</c:v>
                </c:pt>
                <c:pt idx="1767">
                  <c:v>1766</c:v>
                </c:pt>
                <c:pt idx="1768">
                  <c:v>1767</c:v>
                </c:pt>
                <c:pt idx="1769">
                  <c:v>1768</c:v>
                </c:pt>
                <c:pt idx="1770">
                  <c:v>1769</c:v>
                </c:pt>
                <c:pt idx="1771">
                  <c:v>1770</c:v>
                </c:pt>
                <c:pt idx="1772">
                  <c:v>1771</c:v>
                </c:pt>
                <c:pt idx="1773">
                  <c:v>1772</c:v>
                </c:pt>
                <c:pt idx="1774">
                  <c:v>1773</c:v>
                </c:pt>
                <c:pt idx="1775">
                  <c:v>1774</c:v>
                </c:pt>
                <c:pt idx="1776">
                  <c:v>1775</c:v>
                </c:pt>
                <c:pt idx="1777">
                  <c:v>1776</c:v>
                </c:pt>
                <c:pt idx="1778">
                  <c:v>1777</c:v>
                </c:pt>
                <c:pt idx="1779">
                  <c:v>1778</c:v>
                </c:pt>
                <c:pt idx="1780">
                  <c:v>1779</c:v>
                </c:pt>
                <c:pt idx="1781">
                  <c:v>1780</c:v>
                </c:pt>
                <c:pt idx="1782">
                  <c:v>1781</c:v>
                </c:pt>
                <c:pt idx="1783">
                  <c:v>1782</c:v>
                </c:pt>
                <c:pt idx="1784">
                  <c:v>1783</c:v>
                </c:pt>
                <c:pt idx="1785">
                  <c:v>1784</c:v>
                </c:pt>
                <c:pt idx="1786">
                  <c:v>1785</c:v>
                </c:pt>
                <c:pt idx="1787">
                  <c:v>1786</c:v>
                </c:pt>
                <c:pt idx="1788">
                  <c:v>1787</c:v>
                </c:pt>
                <c:pt idx="1789">
                  <c:v>1788</c:v>
                </c:pt>
                <c:pt idx="1790">
                  <c:v>1789</c:v>
                </c:pt>
                <c:pt idx="1791">
                  <c:v>1790</c:v>
                </c:pt>
                <c:pt idx="1792">
                  <c:v>1791</c:v>
                </c:pt>
                <c:pt idx="1793">
                  <c:v>1792</c:v>
                </c:pt>
                <c:pt idx="1794">
                  <c:v>1793</c:v>
                </c:pt>
                <c:pt idx="1795">
                  <c:v>1794</c:v>
                </c:pt>
                <c:pt idx="1796">
                  <c:v>1795</c:v>
                </c:pt>
                <c:pt idx="1797">
                  <c:v>1796</c:v>
                </c:pt>
                <c:pt idx="1798">
                  <c:v>1797</c:v>
                </c:pt>
                <c:pt idx="1799">
                  <c:v>1798</c:v>
                </c:pt>
                <c:pt idx="1800">
                  <c:v>1799</c:v>
                </c:pt>
                <c:pt idx="1801">
                  <c:v>1800</c:v>
                </c:pt>
                <c:pt idx="1802">
                  <c:v>1801</c:v>
                </c:pt>
                <c:pt idx="1803">
                  <c:v>1802</c:v>
                </c:pt>
                <c:pt idx="1804">
                  <c:v>1803</c:v>
                </c:pt>
                <c:pt idx="1805">
                  <c:v>1804</c:v>
                </c:pt>
                <c:pt idx="1806">
                  <c:v>1805</c:v>
                </c:pt>
                <c:pt idx="1807">
                  <c:v>1806</c:v>
                </c:pt>
                <c:pt idx="1808">
                  <c:v>1807</c:v>
                </c:pt>
                <c:pt idx="1809">
                  <c:v>1808</c:v>
                </c:pt>
                <c:pt idx="1810">
                  <c:v>1809</c:v>
                </c:pt>
                <c:pt idx="1811">
                  <c:v>1810</c:v>
                </c:pt>
                <c:pt idx="1812">
                  <c:v>1811</c:v>
                </c:pt>
                <c:pt idx="1813">
                  <c:v>1812</c:v>
                </c:pt>
                <c:pt idx="1814">
                  <c:v>1813</c:v>
                </c:pt>
                <c:pt idx="1815">
                  <c:v>1814</c:v>
                </c:pt>
                <c:pt idx="1816">
                  <c:v>1815</c:v>
                </c:pt>
                <c:pt idx="1817">
                  <c:v>1816</c:v>
                </c:pt>
                <c:pt idx="1818">
                  <c:v>1817</c:v>
                </c:pt>
                <c:pt idx="1819">
                  <c:v>1818</c:v>
                </c:pt>
                <c:pt idx="1820">
                  <c:v>1819</c:v>
                </c:pt>
                <c:pt idx="1821">
                  <c:v>1820</c:v>
                </c:pt>
                <c:pt idx="1822">
                  <c:v>1821</c:v>
                </c:pt>
                <c:pt idx="1823">
                  <c:v>1822</c:v>
                </c:pt>
                <c:pt idx="1824">
                  <c:v>1823</c:v>
                </c:pt>
                <c:pt idx="1825">
                  <c:v>1824</c:v>
                </c:pt>
                <c:pt idx="1826">
                  <c:v>1825</c:v>
                </c:pt>
                <c:pt idx="1827">
                  <c:v>1826</c:v>
                </c:pt>
                <c:pt idx="1828">
                  <c:v>1827</c:v>
                </c:pt>
                <c:pt idx="1829">
                  <c:v>1828</c:v>
                </c:pt>
                <c:pt idx="1830">
                  <c:v>1829</c:v>
                </c:pt>
                <c:pt idx="1831">
                  <c:v>1830</c:v>
                </c:pt>
                <c:pt idx="1832">
                  <c:v>1831</c:v>
                </c:pt>
                <c:pt idx="1833">
                  <c:v>1832</c:v>
                </c:pt>
                <c:pt idx="1834">
                  <c:v>1833</c:v>
                </c:pt>
                <c:pt idx="1835">
                  <c:v>1834</c:v>
                </c:pt>
                <c:pt idx="1836">
                  <c:v>1835</c:v>
                </c:pt>
                <c:pt idx="1837">
                  <c:v>1836</c:v>
                </c:pt>
                <c:pt idx="1838">
                  <c:v>1837</c:v>
                </c:pt>
                <c:pt idx="1839">
                  <c:v>1838</c:v>
                </c:pt>
                <c:pt idx="1840">
                  <c:v>1839</c:v>
                </c:pt>
                <c:pt idx="1841">
                  <c:v>1840</c:v>
                </c:pt>
                <c:pt idx="1842">
                  <c:v>1841</c:v>
                </c:pt>
                <c:pt idx="1843">
                  <c:v>1842</c:v>
                </c:pt>
                <c:pt idx="1844">
                  <c:v>1843</c:v>
                </c:pt>
                <c:pt idx="1845">
                  <c:v>1844</c:v>
                </c:pt>
                <c:pt idx="1846">
                  <c:v>1845</c:v>
                </c:pt>
                <c:pt idx="1847">
                  <c:v>1846</c:v>
                </c:pt>
                <c:pt idx="1848">
                  <c:v>1847</c:v>
                </c:pt>
                <c:pt idx="1849">
                  <c:v>1848</c:v>
                </c:pt>
                <c:pt idx="1850">
                  <c:v>1849</c:v>
                </c:pt>
                <c:pt idx="1851">
                  <c:v>1850</c:v>
                </c:pt>
                <c:pt idx="1852">
                  <c:v>1851</c:v>
                </c:pt>
                <c:pt idx="1853">
                  <c:v>1852</c:v>
                </c:pt>
                <c:pt idx="1854">
                  <c:v>1853</c:v>
                </c:pt>
                <c:pt idx="1855">
                  <c:v>1854</c:v>
                </c:pt>
                <c:pt idx="1856">
                  <c:v>1855</c:v>
                </c:pt>
                <c:pt idx="1857">
                  <c:v>1856</c:v>
                </c:pt>
                <c:pt idx="1858">
                  <c:v>1857</c:v>
                </c:pt>
                <c:pt idx="1859">
                  <c:v>1858</c:v>
                </c:pt>
                <c:pt idx="1860">
                  <c:v>1859</c:v>
                </c:pt>
                <c:pt idx="1861">
                  <c:v>1860</c:v>
                </c:pt>
                <c:pt idx="1862">
                  <c:v>1861</c:v>
                </c:pt>
                <c:pt idx="1863">
                  <c:v>1862</c:v>
                </c:pt>
                <c:pt idx="1864">
                  <c:v>1863</c:v>
                </c:pt>
                <c:pt idx="1865">
                  <c:v>1864</c:v>
                </c:pt>
                <c:pt idx="1866">
                  <c:v>1865</c:v>
                </c:pt>
                <c:pt idx="1867">
                  <c:v>1866</c:v>
                </c:pt>
                <c:pt idx="1868">
                  <c:v>1867</c:v>
                </c:pt>
                <c:pt idx="1869">
                  <c:v>1868</c:v>
                </c:pt>
                <c:pt idx="1870">
                  <c:v>1869</c:v>
                </c:pt>
                <c:pt idx="1871">
                  <c:v>1870</c:v>
                </c:pt>
                <c:pt idx="1872">
                  <c:v>1871</c:v>
                </c:pt>
                <c:pt idx="1873">
                  <c:v>1872</c:v>
                </c:pt>
                <c:pt idx="1874">
                  <c:v>1873</c:v>
                </c:pt>
                <c:pt idx="1875">
                  <c:v>1874</c:v>
                </c:pt>
                <c:pt idx="1876">
                  <c:v>1875</c:v>
                </c:pt>
                <c:pt idx="1877">
                  <c:v>1876</c:v>
                </c:pt>
                <c:pt idx="1878">
                  <c:v>1877</c:v>
                </c:pt>
                <c:pt idx="1879">
                  <c:v>1878</c:v>
                </c:pt>
                <c:pt idx="1880">
                  <c:v>1879</c:v>
                </c:pt>
                <c:pt idx="1881">
                  <c:v>1880</c:v>
                </c:pt>
                <c:pt idx="1882">
                  <c:v>1881</c:v>
                </c:pt>
                <c:pt idx="1883">
                  <c:v>1882</c:v>
                </c:pt>
                <c:pt idx="1884">
                  <c:v>1883</c:v>
                </c:pt>
                <c:pt idx="1885">
                  <c:v>1884</c:v>
                </c:pt>
                <c:pt idx="1886">
                  <c:v>1885</c:v>
                </c:pt>
                <c:pt idx="1887">
                  <c:v>1886</c:v>
                </c:pt>
                <c:pt idx="1888">
                  <c:v>1887</c:v>
                </c:pt>
                <c:pt idx="1889">
                  <c:v>1888</c:v>
                </c:pt>
                <c:pt idx="1890">
                  <c:v>1889</c:v>
                </c:pt>
                <c:pt idx="1891">
                  <c:v>1890</c:v>
                </c:pt>
                <c:pt idx="1892">
                  <c:v>1891</c:v>
                </c:pt>
                <c:pt idx="1893">
                  <c:v>1892</c:v>
                </c:pt>
                <c:pt idx="1894">
                  <c:v>1893</c:v>
                </c:pt>
                <c:pt idx="1895">
                  <c:v>1894</c:v>
                </c:pt>
                <c:pt idx="1896">
                  <c:v>1895</c:v>
                </c:pt>
                <c:pt idx="1897">
                  <c:v>1896</c:v>
                </c:pt>
                <c:pt idx="1898">
                  <c:v>1897</c:v>
                </c:pt>
                <c:pt idx="1899">
                  <c:v>1898</c:v>
                </c:pt>
                <c:pt idx="1900">
                  <c:v>1899</c:v>
                </c:pt>
                <c:pt idx="1901">
                  <c:v>1900</c:v>
                </c:pt>
                <c:pt idx="1902">
                  <c:v>1901</c:v>
                </c:pt>
                <c:pt idx="1903">
                  <c:v>1902</c:v>
                </c:pt>
                <c:pt idx="1904">
                  <c:v>1903</c:v>
                </c:pt>
                <c:pt idx="1905">
                  <c:v>1904</c:v>
                </c:pt>
                <c:pt idx="1906">
                  <c:v>1905</c:v>
                </c:pt>
                <c:pt idx="1907">
                  <c:v>1906</c:v>
                </c:pt>
                <c:pt idx="1908">
                  <c:v>1907</c:v>
                </c:pt>
                <c:pt idx="1909">
                  <c:v>1908</c:v>
                </c:pt>
                <c:pt idx="1910">
                  <c:v>1909</c:v>
                </c:pt>
                <c:pt idx="1911">
                  <c:v>1910</c:v>
                </c:pt>
                <c:pt idx="1912">
                  <c:v>1911</c:v>
                </c:pt>
                <c:pt idx="1913">
                  <c:v>1912</c:v>
                </c:pt>
                <c:pt idx="1914">
                  <c:v>1913</c:v>
                </c:pt>
                <c:pt idx="1915">
                  <c:v>1914</c:v>
                </c:pt>
                <c:pt idx="1916">
                  <c:v>1915</c:v>
                </c:pt>
                <c:pt idx="1917">
                  <c:v>1916</c:v>
                </c:pt>
                <c:pt idx="1918">
                  <c:v>1917</c:v>
                </c:pt>
                <c:pt idx="1919">
                  <c:v>1918</c:v>
                </c:pt>
                <c:pt idx="1920">
                  <c:v>1919</c:v>
                </c:pt>
                <c:pt idx="1921">
                  <c:v>1920</c:v>
                </c:pt>
                <c:pt idx="1922">
                  <c:v>1921</c:v>
                </c:pt>
                <c:pt idx="1923">
                  <c:v>1922</c:v>
                </c:pt>
                <c:pt idx="1924">
                  <c:v>1923</c:v>
                </c:pt>
                <c:pt idx="1925">
                  <c:v>1924</c:v>
                </c:pt>
                <c:pt idx="1926">
                  <c:v>1925</c:v>
                </c:pt>
                <c:pt idx="1927">
                  <c:v>1926</c:v>
                </c:pt>
                <c:pt idx="1928">
                  <c:v>1927</c:v>
                </c:pt>
                <c:pt idx="1929">
                  <c:v>1928</c:v>
                </c:pt>
                <c:pt idx="1930">
                  <c:v>1929</c:v>
                </c:pt>
                <c:pt idx="1931">
                  <c:v>1930</c:v>
                </c:pt>
                <c:pt idx="1932">
                  <c:v>1931</c:v>
                </c:pt>
                <c:pt idx="1933">
                  <c:v>1932</c:v>
                </c:pt>
                <c:pt idx="1934">
                  <c:v>1933</c:v>
                </c:pt>
                <c:pt idx="1935">
                  <c:v>1934</c:v>
                </c:pt>
                <c:pt idx="1936">
                  <c:v>1935</c:v>
                </c:pt>
                <c:pt idx="1937">
                  <c:v>1936</c:v>
                </c:pt>
                <c:pt idx="1938">
                  <c:v>1937</c:v>
                </c:pt>
                <c:pt idx="1939">
                  <c:v>1938</c:v>
                </c:pt>
                <c:pt idx="1940">
                  <c:v>1939</c:v>
                </c:pt>
                <c:pt idx="1941">
                  <c:v>1940</c:v>
                </c:pt>
                <c:pt idx="1942">
                  <c:v>1941</c:v>
                </c:pt>
                <c:pt idx="1943">
                  <c:v>1942</c:v>
                </c:pt>
                <c:pt idx="1944">
                  <c:v>1943</c:v>
                </c:pt>
                <c:pt idx="1945">
                  <c:v>1944</c:v>
                </c:pt>
                <c:pt idx="1946">
                  <c:v>1945</c:v>
                </c:pt>
                <c:pt idx="1947">
                  <c:v>1946</c:v>
                </c:pt>
                <c:pt idx="1948">
                  <c:v>1947</c:v>
                </c:pt>
                <c:pt idx="1949">
                  <c:v>1948</c:v>
                </c:pt>
                <c:pt idx="1950">
                  <c:v>1949</c:v>
                </c:pt>
                <c:pt idx="1951">
                  <c:v>1950</c:v>
                </c:pt>
                <c:pt idx="1952">
                  <c:v>1951</c:v>
                </c:pt>
                <c:pt idx="1953">
                  <c:v>1952</c:v>
                </c:pt>
                <c:pt idx="1954">
                  <c:v>1953</c:v>
                </c:pt>
                <c:pt idx="1955">
                  <c:v>1954</c:v>
                </c:pt>
                <c:pt idx="1956">
                  <c:v>1955</c:v>
                </c:pt>
                <c:pt idx="1957">
                  <c:v>1956</c:v>
                </c:pt>
                <c:pt idx="1958">
                  <c:v>1957</c:v>
                </c:pt>
                <c:pt idx="1959">
                  <c:v>1958</c:v>
                </c:pt>
                <c:pt idx="1960">
                  <c:v>1959</c:v>
                </c:pt>
                <c:pt idx="1961">
                  <c:v>1960</c:v>
                </c:pt>
                <c:pt idx="1962">
                  <c:v>1961</c:v>
                </c:pt>
                <c:pt idx="1963">
                  <c:v>1962</c:v>
                </c:pt>
                <c:pt idx="1964">
                  <c:v>1963</c:v>
                </c:pt>
                <c:pt idx="1965">
                  <c:v>1964</c:v>
                </c:pt>
                <c:pt idx="1966">
                  <c:v>1965</c:v>
                </c:pt>
                <c:pt idx="1967">
                  <c:v>1966</c:v>
                </c:pt>
                <c:pt idx="1968">
                  <c:v>1967</c:v>
                </c:pt>
                <c:pt idx="1969">
                  <c:v>1968</c:v>
                </c:pt>
                <c:pt idx="1970">
                  <c:v>1969</c:v>
                </c:pt>
                <c:pt idx="1971">
                  <c:v>1970</c:v>
                </c:pt>
                <c:pt idx="1972">
                  <c:v>1971</c:v>
                </c:pt>
                <c:pt idx="1973">
                  <c:v>1972</c:v>
                </c:pt>
                <c:pt idx="1974">
                  <c:v>1973</c:v>
                </c:pt>
                <c:pt idx="1975">
                  <c:v>1974</c:v>
                </c:pt>
                <c:pt idx="1976">
                  <c:v>1975</c:v>
                </c:pt>
                <c:pt idx="1977">
                  <c:v>1976</c:v>
                </c:pt>
                <c:pt idx="1978">
                  <c:v>1977</c:v>
                </c:pt>
                <c:pt idx="1979">
                  <c:v>1978</c:v>
                </c:pt>
                <c:pt idx="1980">
                  <c:v>1979</c:v>
                </c:pt>
                <c:pt idx="1981">
                  <c:v>1980</c:v>
                </c:pt>
                <c:pt idx="1982">
                  <c:v>1981</c:v>
                </c:pt>
                <c:pt idx="1983">
                  <c:v>1982</c:v>
                </c:pt>
                <c:pt idx="1984">
                  <c:v>1983</c:v>
                </c:pt>
                <c:pt idx="1985">
                  <c:v>1984</c:v>
                </c:pt>
                <c:pt idx="1986">
                  <c:v>1985</c:v>
                </c:pt>
                <c:pt idx="1987">
                  <c:v>1986</c:v>
                </c:pt>
                <c:pt idx="1988">
                  <c:v>1987</c:v>
                </c:pt>
                <c:pt idx="1989">
                  <c:v>1988</c:v>
                </c:pt>
                <c:pt idx="1990">
                  <c:v>1989</c:v>
                </c:pt>
                <c:pt idx="1991">
                  <c:v>1990</c:v>
                </c:pt>
                <c:pt idx="1992">
                  <c:v>1991</c:v>
                </c:pt>
                <c:pt idx="1993">
                  <c:v>1992</c:v>
                </c:pt>
                <c:pt idx="1994">
                  <c:v>1993</c:v>
                </c:pt>
                <c:pt idx="1995">
                  <c:v>1994</c:v>
                </c:pt>
                <c:pt idx="1996">
                  <c:v>1995</c:v>
                </c:pt>
                <c:pt idx="1997">
                  <c:v>1996</c:v>
                </c:pt>
                <c:pt idx="1998">
                  <c:v>1997</c:v>
                </c:pt>
                <c:pt idx="1999">
                  <c:v>1998</c:v>
                </c:pt>
                <c:pt idx="2000">
                  <c:v>1999</c:v>
                </c:pt>
                <c:pt idx="2001">
                  <c:v>2000</c:v>
                </c:pt>
                <c:pt idx="2002">
                  <c:v>2001</c:v>
                </c:pt>
                <c:pt idx="2003">
                  <c:v>2002</c:v>
                </c:pt>
                <c:pt idx="2004">
                  <c:v>2003</c:v>
                </c:pt>
                <c:pt idx="2005">
                  <c:v>2004</c:v>
                </c:pt>
                <c:pt idx="2006">
                  <c:v>2005</c:v>
                </c:pt>
                <c:pt idx="2007">
                  <c:v>2006</c:v>
                </c:pt>
                <c:pt idx="2008">
                  <c:v>2007</c:v>
                </c:pt>
                <c:pt idx="2009">
                  <c:v>2008</c:v>
                </c:pt>
                <c:pt idx="2010">
                  <c:v>2009</c:v>
                </c:pt>
                <c:pt idx="2011">
                  <c:v>2010</c:v>
                </c:pt>
                <c:pt idx="2012">
                  <c:v>2011</c:v>
                </c:pt>
                <c:pt idx="2013">
                  <c:v>2012</c:v>
                </c:pt>
                <c:pt idx="2014">
                  <c:v>2013</c:v>
                </c:pt>
                <c:pt idx="2015">
                  <c:v>2014</c:v>
                </c:pt>
                <c:pt idx="2016">
                  <c:v>2015</c:v>
                </c:pt>
                <c:pt idx="2017">
                  <c:v>2016</c:v>
                </c:pt>
                <c:pt idx="2018">
                  <c:v>2017</c:v>
                </c:pt>
                <c:pt idx="2019">
                  <c:v>2018</c:v>
                </c:pt>
                <c:pt idx="2020">
                  <c:v>2019</c:v>
                </c:pt>
                <c:pt idx="2021">
                  <c:v>2020</c:v>
                </c:pt>
                <c:pt idx="2022">
                  <c:v>2021</c:v>
                </c:pt>
                <c:pt idx="2023">
                  <c:v>2022</c:v>
                </c:pt>
                <c:pt idx="2024">
                  <c:v>2023</c:v>
                </c:pt>
                <c:pt idx="2025">
                  <c:v>2024</c:v>
                </c:pt>
                <c:pt idx="2026">
                  <c:v>2025</c:v>
                </c:pt>
                <c:pt idx="2027">
                  <c:v>2026</c:v>
                </c:pt>
                <c:pt idx="2028">
                  <c:v>2027</c:v>
                </c:pt>
                <c:pt idx="2029">
                  <c:v>2028</c:v>
                </c:pt>
                <c:pt idx="2030">
                  <c:v>2029</c:v>
                </c:pt>
                <c:pt idx="2031">
                  <c:v>2030</c:v>
                </c:pt>
                <c:pt idx="2032">
                  <c:v>2031</c:v>
                </c:pt>
                <c:pt idx="2033">
                  <c:v>2032</c:v>
                </c:pt>
                <c:pt idx="2034">
                  <c:v>2033</c:v>
                </c:pt>
                <c:pt idx="2035">
                  <c:v>2034</c:v>
                </c:pt>
                <c:pt idx="2036">
                  <c:v>2035</c:v>
                </c:pt>
                <c:pt idx="2037">
                  <c:v>2036</c:v>
                </c:pt>
                <c:pt idx="2038">
                  <c:v>2037</c:v>
                </c:pt>
                <c:pt idx="2039">
                  <c:v>2038</c:v>
                </c:pt>
                <c:pt idx="2040">
                  <c:v>2039</c:v>
                </c:pt>
                <c:pt idx="2041">
                  <c:v>2040</c:v>
                </c:pt>
                <c:pt idx="2042">
                  <c:v>2041</c:v>
                </c:pt>
                <c:pt idx="2043">
                  <c:v>2042</c:v>
                </c:pt>
                <c:pt idx="2044">
                  <c:v>2043</c:v>
                </c:pt>
                <c:pt idx="2045">
                  <c:v>2044</c:v>
                </c:pt>
                <c:pt idx="2046">
                  <c:v>2045</c:v>
                </c:pt>
                <c:pt idx="2047">
                  <c:v>2046</c:v>
                </c:pt>
                <c:pt idx="2048">
                  <c:v>2047</c:v>
                </c:pt>
                <c:pt idx="2049">
                  <c:v>2048</c:v>
                </c:pt>
                <c:pt idx="2050">
                  <c:v>2049</c:v>
                </c:pt>
                <c:pt idx="2051">
                  <c:v>2050</c:v>
                </c:pt>
                <c:pt idx="2052">
                  <c:v>2051</c:v>
                </c:pt>
                <c:pt idx="2053">
                  <c:v>2052</c:v>
                </c:pt>
                <c:pt idx="2054">
                  <c:v>2053</c:v>
                </c:pt>
                <c:pt idx="2055">
                  <c:v>2054</c:v>
                </c:pt>
                <c:pt idx="2056">
                  <c:v>2055</c:v>
                </c:pt>
                <c:pt idx="2057">
                  <c:v>2056</c:v>
                </c:pt>
                <c:pt idx="2058">
                  <c:v>2057</c:v>
                </c:pt>
                <c:pt idx="2059">
                  <c:v>2058</c:v>
                </c:pt>
                <c:pt idx="2060">
                  <c:v>2059</c:v>
                </c:pt>
                <c:pt idx="2061">
                  <c:v>2060</c:v>
                </c:pt>
                <c:pt idx="2062">
                  <c:v>2061</c:v>
                </c:pt>
                <c:pt idx="2063">
                  <c:v>2062</c:v>
                </c:pt>
                <c:pt idx="2064">
                  <c:v>2063</c:v>
                </c:pt>
                <c:pt idx="2065">
                  <c:v>2064</c:v>
                </c:pt>
                <c:pt idx="2066">
                  <c:v>2065</c:v>
                </c:pt>
                <c:pt idx="2067">
                  <c:v>2066</c:v>
                </c:pt>
                <c:pt idx="2068">
                  <c:v>2067</c:v>
                </c:pt>
                <c:pt idx="2069">
                  <c:v>2068</c:v>
                </c:pt>
                <c:pt idx="2070">
                  <c:v>2069</c:v>
                </c:pt>
                <c:pt idx="2071">
                  <c:v>2070</c:v>
                </c:pt>
                <c:pt idx="2072">
                  <c:v>2071</c:v>
                </c:pt>
                <c:pt idx="2073">
                  <c:v>2072</c:v>
                </c:pt>
                <c:pt idx="2074">
                  <c:v>2073</c:v>
                </c:pt>
                <c:pt idx="2075">
                  <c:v>2074</c:v>
                </c:pt>
                <c:pt idx="2076">
                  <c:v>2075</c:v>
                </c:pt>
                <c:pt idx="2077">
                  <c:v>2076</c:v>
                </c:pt>
                <c:pt idx="2078">
                  <c:v>2077</c:v>
                </c:pt>
                <c:pt idx="2079">
                  <c:v>2078</c:v>
                </c:pt>
                <c:pt idx="2080">
                  <c:v>2079</c:v>
                </c:pt>
                <c:pt idx="2081">
                  <c:v>2080</c:v>
                </c:pt>
                <c:pt idx="2082">
                  <c:v>2081</c:v>
                </c:pt>
                <c:pt idx="2083">
                  <c:v>2082</c:v>
                </c:pt>
                <c:pt idx="2084">
                  <c:v>2083</c:v>
                </c:pt>
                <c:pt idx="2085">
                  <c:v>2084</c:v>
                </c:pt>
                <c:pt idx="2086">
                  <c:v>2085</c:v>
                </c:pt>
                <c:pt idx="2087">
                  <c:v>2086</c:v>
                </c:pt>
                <c:pt idx="2088">
                  <c:v>2087</c:v>
                </c:pt>
                <c:pt idx="2089">
                  <c:v>2088</c:v>
                </c:pt>
                <c:pt idx="2090">
                  <c:v>2089</c:v>
                </c:pt>
                <c:pt idx="2091">
                  <c:v>2090</c:v>
                </c:pt>
                <c:pt idx="2092">
                  <c:v>2091</c:v>
                </c:pt>
                <c:pt idx="2093">
                  <c:v>2092</c:v>
                </c:pt>
                <c:pt idx="2094">
                  <c:v>2093</c:v>
                </c:pt>
                <c:pt idx="2095">
                  <c:v>2094</c:v>
                </c:pt>
                <c:pt idx="2096">
                  <c:v>2095</c:v>
                </c:pt>
                <c:pt idx="2097">
                  <c:v>2096</c:v>
                </c:pt>
                <c:pt idx="2098">
                  <c:v>2097</c:v>
                </c:pt>
                <c:pt idx="2099">
                  <c:v>2098</c:v>
                </c:pt>
                <c:pt idx="2100">
                  <c:v>2099</c:v>
                </c:pt>
                <c:pt idx="2101">
                  <c:v>2100</c:v>
                </c:pt>
                <c:pt idx="2102">
                  <c:v>2101</c:v>
                </c:pt>
                <c:pt idx="2103">
                  <c:v>2102</c:v>
                </c:pt>
                <c:pt idx="2104">
                  <c:v>2103</c:v>
                </c:pt>
                <c:pt idx="2105">
                  <c:v>2104</c:v>
                </c:pt>
                <c:pt idx="2106">
                  <c:v>2105</c:v>
                </c:pt>
                <c:pt idx="2107">
                  <c:v>2106</c:v>
                </c:pt>
                <c:pt idx="2108">
                  <c:v>2107</c:v>
                </c:pt>
                <c:pt idx="2109">
                  <c:v>2108</c:v>
                </c:pt>
                <c:pt idx="2110">
                  <c:v>2109</c:v>
                </c:pt>
                <c:pt idx="2111">
                  <c:v>2110</c:v>
                </c:pt>
                <c:pt idx="2112">
                  <c:v>2111</c:v>
                </c:pt>
                <c:pt idx="2113">
                  <c:v>2112</c:v>
                </c:pt>
                <c:pt idx="2114">
                  <c:v>2113</c:v>
                </c:pt>
                <c:pt idx="2115">
                  <c:v>2114</c:v>
                </c:pt>
                <c:pt idx="2116">
                  <c:v>2115</c:v>
                </c:pt>
                <c:pt idx="2117">
                  <c:v>2116</c:v>
                </c:pt>
                <c:pt idx="2118">
                  <c:v>2117</c:v>
                </c:pt>
                <c:pt idx="2119">
                  <c:v>2118</c:v>
                </c:pt>
                <c:pt idx="2120">
                  <c:v>2119</c:v>
                </c:pt>
                <c:pt idx="2121">
                  <c:v>2120</c:v>
                </c:pt>
                <c:pt idx="2122">
                  <c:v>2121</c:v>
                </c:pt>
                <c:pt idx="2123">
                  <c:v>2122</c:v>
                </c:pt>
                <c:pt idx="2124">
                  <c:v>2123</c:v>
                </c:pt>
                <c:pt idx="2125">
                  <c:v>2124</c:v>
                </c:pt>
                <c:pt idx="2126">
                  <c:v>2125</c:v>
                </c:pt>
                <c:pt idx="2127">
                  <c:v>2126</c:v>
                </c:pt>
                <c:pt idx="2128">
                  <c:v>2127</c:v>
                </c:pt>
                <c:pt idx="2129">
                  <c:v>2128</c:v>
                </c:pt>
                <c:pt idx="2130">
                  <c:v>2129</c:v>
                </c:pt>
                <c:pt idx="2131">
                  <c:v>2130</c:v>
                </c:pt>
                <c:pt idx="2132">
                  <c:v>2131</c:v>
                </c:pt>
                <c:pt idx="2133">
                  <c:v>2132</c:v>
                </c:pt>
                <c:pt idx="2134">
                  <c:v>2133</c:v>
                </c:pt>
                <c:pt idx="2135">
                  <c:v>2134</c:v>
                </c:pt>
                <c:pt idx="2136">
                  <c:v>2135</c:v>
                </c:pt>
                <c:pt idx="2137">
                  <c:v>2136</c:v>
                </c:pt>
                <c:pt idx="2138">
                  <c:v>2137</c:v>
                </c:pt>
                <c:pt idx="2139">
                  <c:v>2138</c:v>
                </c:pt>
                <c:pt idx="2140">
                  <c:v>2139</c:v>
                </c:pt>
                <c:pt idx="2141">
                  <c:v>2140</c:v>
                </c:pt>
                <c:pt idx="2142">
                  <c:v>2141</c:v>
                </c:pt>
                <c:pt idx="2143">
                  <c:v>2142</c:v>
                </c:pt>
                <c:pt idx="2144">
                  <c:v>2143</c:v>
                </c:pt>
                <c:pt idx="2145">
                  <c:v>2144</c:v>
                </c:pt>
                <c:pt idx="2146">
                  <c:v>2145</c:v>
                </c:pt>
                <c:pt idx="2147">
                  <c:v>2146</c:v>
                </c:pt>
                <c:pt idx="2148">
                  <c:v>2147</c:v>
                </c:pt>
                <c:pt idx="2149">
                  <c:v>2148</c:v>
                </c:pt>
                <c:pt idx="2150">
                  <c:v>2149</c:v>
                </c:pt>
                <c:pt idx="2151">
                  <c:v>2150</c:v>
                </c:pt>
                <c:pt idx="2152">
                  <c:v>2151</c:v>
                </c:pt>
                <c:pt idx="2153">
                  <c:v>2152</c:v>
                </c:pt>
                <c:pt idx="2154">
                  <c:v>2153</c:v>
                </c:pt>
                <c:pt idx="2155">
                  <c:v>2154</c:v>
                </c:pt>
                <c:pt idx="2156">
                  <c:v>2155</c:v>
                </c:pt>
                <c:pt idx="2157">
                  <c:v>2156</c:v>
                </c:pt>
                <c:pt idx="2158">
                  <c:v>2157</c:v>
                </c:pt>
                <c:pt idx="2159">
                  <c:v>2158</c:v>
                </c:pt>
                <c:pt idx="2160">
                  <c:v>2159</c:v>
                </c:pt>
                <c:pt idx="2161">
                  <c:v>2160</c:v>
                </c:pt>
                <c:pt idx="2162">
                  <c:v>2161</c:v>
                </c:pt>
                <c:pt idx="2163">
                  <c:v>2162</c:v>
                </c:pt>
                <c:pt idx="2164">
                  <c:v>2163</c:v>
                </c:pt>
                <c:pt idx="2165">
                  <c:v>2164</c:v>
                </c:pt>
                <c:pt idx="2166">
                  <c:v>2165</c:v>
                </c:pt>
                <c:pt idx="2167">
                  <c:v>2166</c:v>
                </c:pt>
                <c:pt idx="2168">
                  <c:v>2167</c:v>
                </c:pt>
                <c:pt idx="2169">
                  <c:v>2168</c:v>
                </c:pt>
                <c:pt idx="2170">
                  <c:v>2169</c:v>
                </c:pt>
                <c:pt idx="2171">
                  <c:v>2170</c:v>
                </c:pt>
                <c:pt idx="2172">
                  <c:v>2171</c:v>
                </c:pt>
                <c:pt idx="2173">
                  <c:v>2172</c:v>
                </c:pt>
                <c:pt idx="2174">
                  <c:v>2173</c:v>
                </c:pt>
                <c:pt idx="2175">
                  <c:v>2174</c:v>
                </c:pt>
                <c:pt idx="2176">
                  <c:v>2175</c:v>
                </c:pt>
                <c:pt idx="2177">
                  <c:v>2176</c:v>
                </c:pt>
                <c:pt idx="2178">
                  <c:v>2177</c:v>
                </c:pt>
                <c:pt idx="2179">
                  <c:v>2178</c:v>
                </c:pt>
                <c:pt idx="2180">
                  <c:v>2179</c:v>
                </c:pt>
                <c:pt idx="2181">
                  <c:v>2180</c:v>
                </c:pt>
                <c:pt idx="2182">
                  <c:v>2181</c:v>
                </c:pt>
                <c:pt idx="2183">
                  <c:v>2182</c:v>
                </c:pt>
                <c:pt idx="2184">
                  <c:v>2183</c:v>
                </c:pt>
                <c:pt idx="2185">
                  <c:v>2184</c:v>
                </c:pt>
                <c:pt idx="2186">
                  <c:v>2185</c:v>
                </c:pt>
                <c:pt idx="2187">
                  <c:v>2186</c:v>
                </c:pt>
                <c:pt idx="2188">
                  <c:v>2187</c:v>
                </c:pt>
                <c:pt idx="2189">
                  <c:v>2188</c:v>
                </c:pt>
                <c:pt idx="2190">
                  <c:v>2189</c:v>
                </c:pt>
                <c:pt idx="2191">
                  <c:v>2190</c:v>
                </c:pt>
                <c:pt idx="2192">
                  <c:v>2191</c:v>
                </c:pt>
                <c:pt idx="2193">
                  <c:v>2192</c:v>
                </c:pt>
                <c:pt idx="2194">
                  <c:v>2193</c:v>
                </c:pt>
                <c:pt idx="2195">
                  <c:v>2194</c:v>
                </c:pt>
                <c:pt idx="2196">
                  <c:v>2195</c:v>
                </c:pt>
                <c:pt idx="2197">
                  <c:v>2196</c:v>
                </c:pt>
                <c:pt idx="2198">
                  <c:v>2197</c:v>
                </c:pt>
                <c:pt idx="2199">
                  <c:v>2198</c:v>
                </c:pt>
                <c:pt idx="2200">
                  <c:v>2199</c:v>
                </c:pt>
                <c:pt idx="2201">
                  <c:v>2200</c:v>
                </c:pt>
                <c:pt idx="2202">
                  <c:v>2201</c:v>
                </c:pt>
                <c:pt idx="2203">
                  <c:v>2202</c:v>
                </c:pt>
                <c:pt idx="2204">
                  <c:v>2203</c:v>
                </c:pt>
                <c:pt idx="2205">
                  <c:v>2204</c:v>
                </c:pt>
                <c:pt idx="2206">
                  <c:v>2205</c:v>
                </c:pt>
                <c:pt idx="2207">
                  <c:v>2206</c:v>
                </c:pt>
                <c:pt idx="2208">
                  <c:v>2207</c:v>
                </c:pt>
                <c:pt idx="2209">
                  <c:v>2208</c:v>
                </c:pt>
                <c:pt idx="2210">
                  <c:v>2209</c:v>
                </c:pt>
                <c:pt idx="2211">
                  <c:v>2210</c:v>
                </c:pt>
                <c:pt idx="2212">
                  <c:v>2211</c:v>
                </c:pt>
                <c:pt idx="2213">
                  <c:v>2212</c:v>
                </c:pt>
                <c:pt idx="2214">
                  <c:v>2213</c:v>
                </c:pt>
                <c:pt idx="2215">
                  <c:v>2214</c:v>
                </c:pt>
                <c:pt idx="2216">
                  <c:v>2215</c:v>
                </c:pt>
                <c:pt idx="2217">
                  <c:v>2216</c:v>
                </c:pt>
                <c:pt idx="2218">
                  <c:v>2217</c:v>
                </c:pt>
                <c:pt idx="2219">
                  <c:v>2218</c:v>
                </c:pt>
                <c:pt idx="2220">
                  <c:v>2219</c:v>
                </c:pt>
                <c:pt idx="2221">
                  <c:v>2220</c:v>
                </c:pt>
                <c:pt idx="2222">
                  <c:v>2221</c:v>
                </c:pt>
                <c:pt idx="2223">
                  <c:v>2222</c:v>
                </c:pt>
                <c:pt idx="2224">
                  <c:v>2223</c:v>
                </c:pt>
                <c:pt idx="2225">
                  <c:v>2224</c:v>
                </c:pt>
                <c:pt idx="2226">
                  <c:v>2225</c:v>
                </c:pt>
                <c:pt idx="2227">
                  <c:v>2226</c:v>
                </c:pt>
                <c:pt idx="2228">
                  <c:v>2227</c:v>
                </c:pt>
                <c:pt idx="2229">
                  <c:v>2228</c:v>
                </c:pt>
                <c:pt idx="2230">
                  <c:v>2229</c:v>
                </c:pt>
                <c:pt idx="2231">
                  <c:v>2230</c:v>
                </c:pt>
                <c:pt idx="2232">
                  <c:v>2231</c:v>
                </c:pt>
                <c:pt idx="2233">
                  <c:v>2232</c:v>
                </c:pt>
                <c:pt idx="2234">
                  <c:v>2233</c:v>
                </c:pt>
                <c:pt idx="2235">
                  <c:v>2234</c:v>
                </c:pt>
                <c:pt idx="2236">
                  <c:v>2235</c:v>
                </c:pt>
                <c:pt idx="2237">
                  <c:v>2236</c:v>
                </c:pt>
                <c:pt idx="2238">
                  <c:v>2237</c:v>
                </c:pt>
                <c:pt idx="2239">
                  <c:v>2238</c:v>
                </c:pt>
                <c:pt idx="2240">
                  <c:v>2239</c:v>
                </c:pt>
                <c:pt idx="2241">
                  <c:v>2240</c:v>
                </c:pt>
                <c:pt idx="2242">
                  <c:v>2241</c:v>
                </c:pt>
                <c:pt idx="2243">
                  <c:v>2242</c:v>
                </c:pt>
                <c:pt idx="2244">
                  <c:v>2243</c:v>
                </c:pt>
                <c:pt idx="2245">
                  <c:v>2244</c:v>
                </c:pt>
                <c:pt idx="2246">
                  <c:v>2245</c:v>
                </c:pt>
                <c:pt idx="2247">
                  <c:v>2246</c:v>
                </c:pt>
                <c:pt idx="2248">
                  <c:v>2247</c:v>
                </c:pt>
                <c:pt idx="2249">
                  <c:v>2248</c:v>
                </c:pt>
                <c:pt idx="2250">
                  <c:v>2249</c:v>
                </c:pt>
                <c:pt idx="2251">
                  <c:v>2250</c:v>
                </c:pt>
                <c:pt idx="2252">
                  <c:v>2251</c:v>
                </c:pt>
                <c:pt idx="2253">
                  <c:v>2252</c:v>
                </c:pt>
                <c:pt idx="2254">
                  <c:v>2253</c:v>
                </c:pt>
                <c:pt idx="2255">
                  <c:v>2254</c:v>
                </c:pt>
                <c:pt idx="2256">
                  <c:v>2255</c:v>
                </c:pt>
                <c:pt idx="2257">
                  <c:v>2256</c:v>
                </c:pt>
                <c:pt idx="2258">
                  <c:v>2257</c:v>
                </c:pt>
                <c:pt idx="2259">
                  <c:v>2258</c:v>
                </c:pt>
                <c:pt idx="2260">
                  <c:v>2259</c:v>
                </c:pt>
                <c:pt idx="2261">
                  <c:v>2260</c:v>
                </c:pt>
                <c:pt idx="2262">
                  <c:v>2261</c:v>
                </c:pt>
                <c:pt idx="2263">
                  <c:v>2262</c:v>
                </c:pt>
                <c:pt idx="2264">
                  <c:v>2263</c:v>
                </c:pt>
                <c:pt idx="2265">
                  <c:v>2264</c:v>
                </c:pt>
                <c:pt idx="2266">
                  <c:v>2265</c:v>
                </c:pt>
                <c:pt idx="2267">
                  <c:v>2266</c:v>
                </c:pt>
                <c:pt idx="2268">
                  <c:v>2267</c:v>
                </c:pt>
                <c:pt idx="2269">
                  <c:v>2268</c:v>
                </c:pt>
                <c:pt idx="2270">
                  <c:v>2269</c:v>
                </c:pt>
                <c:pt idx="2271">
                  <c:v>2270</c:v>
                </c:pt>
                <c:pt idx="2272">
                  <c:v>2271</c:v>
                </c:pt>
                <c:pt idx="2273">
                  <c:v>2272</c:v>
                </c:pt>
                <c:pt idx="2274">
                  <c:v>2273</c:v>
                </c:pt>
                <c:pt idx="2275">
                  <c:v>2274</c:v>
                </c:pt>
                <c:pt idx="2276">
                  <c:v>2275</c:v>
                </c:pt>
                <c:pt idx="2277">
                  <c:v>2276</c:v>
                </c:pt>
                <c:pt idx="2278">
                  <c:v>2277</c:v>
                </c:pt>
                <c:pt idx="2279">
                  <c:v>2278</c:v>
                </c:pt>
                <c:pt idx="2280">
                  <c:v>2279</c:v>
                </c:pt>
                <c:pt idx="2281">
                  <c:v>2280</c:v>
                </c:pt>
                <c:pt idx="2282">
                  <c:v>2281</c:v>
                </c:pt>
                <c:pt idx="2283">
                  <c:v>2282</c:v>
                </c:pt>
                <c:pt idx="2284">
                  <c:v>2283</c:v>
                </c:pt>
                <c:pt idx="2285">
                  <c:v>2284</c:v>
                </c:pt>
                <c:pt idx="2286">
                  <c:v>2285</c:v>
                </c:pt>
                <c:pt idx="2287">
                  <c:v>2286</c:v>
                </c:pt>
                <c:pt idx="2288">
                  <c:v>2287</c:v>
                </c:pt>
                <c:pt idx="2289">
                  <c:v>2288</c:v>
                </c:pt>
                <c:pt idx="2290">
                  <c:v>2289</c:v>
                </c:pt>
                <c:pt idx="2291">
                  <c:v>2290</c:v>
                </c:pt>
                <c:pt idx="2292">
                  <c:v>2291</c:v>
                </c:pt>
                <c:pt idx="2293">
                  <c:v>2292</c:v>
                </c:pt>
                <c:pt idx="2294">
                  <c:v>2293</c:v>
                </c:pt>
                <c:pt idx="2295">
                  <c:v>2294</c:v>
                </c:pt>
                <c:pt idx="2296">
                  <c:v>2295</c:v>
                </c:pt>
                <c:pt idx="2297">
                  <c:v>2296</c:v>
                </c:pt>
                <c:pt idx="2298">
                  <c:v>2297</c:v>
                </c:pt>
                <c:pt idx="2299">
                  <c:v>2298</c:v>
                </c:pt>
                <c:pt idx="2300">
                  <c:v>2299</c:v>
                </c:pt>
                <c:pt idx="2301">
                  <c:v>2300</c:v>
                </c:pt>
                <c:pt idx="2302">
                  <c:v>2301</c:v>
                </c:pt>
                <c:pt idx="2303">
                  <c:v>2302</c:v>
                </c:pt>
                <c:pt idx="2304">
                  <c:v>2303</c:v>
                </c:pt>
                <c:pt idx="2305">
                  <c:v>2304</c:v>
                </c:pt>
                <c:pt idx="2306">
                  <c:v>2305</c:v>
                </c:pt>
                <c:pt idx="2307">
                  <c:v>2306</c:v>
                </c:pt>
                <c:pt idx="2308">
                  <c:v>2307</c:v>
                </c:pt>
                <c:pt idx="2309">
                  <c:v>2308</c:v>
                </c:pt>
                <c:pt idx="2310">
                  <c:v>2309</c:v>
                </c:pt>
                <c:pt idx="2311">
                  <c:v>2310</c:v>
                </c:pt>
                <c:pt idx="2312">
                  <c:v>2311</c:v>
                </c:pt>
                <c:pt idx="2313">
                  <c:v>2312</c:v>
                </c:pt>
                <c:pt idx="2314">
                  <c:v>2313</c:v>
                </c:pt>
                <c:pt idx="2315">
                  <c:v>2314</c:v>
                </c:pt>
                <c:pt idx="2316">
                  <c:v>2315</c:v>
                </c:pt>
                <c:pt idx="2317">
                  <c:v>2316</c:v>
                </c:pt>
                <c:pt idx="2318">
                  <c:v>2317</c:v>
                </c:pt>
                <c:pt idx="2319">
                  <c:v>2318</c:v>
                </c:pt>
                <c:pt idx="2320">
                  <c:v>2319</c:v>
                </c:pt>
                <c:pt idx="2321">
                  <c:v>2320</c:v>
                </c:pt>
                <c:pt idx="2322">
                  <c:v>2321</c:v>
                </c:pt>
                <c:pt idx="2323">
                  <c:v>2322</c:v>
                </c:pt>
                <c:pt idx="2324">
                  <c:v>2323</c:v>
                </c:pt>
                <c:pt idx="2325">
                  <c:v>2324</c:v>
                </c:pt>
                <c:pt idx="2326">
                  <c:v>2325</c:v>
                </c:pt>
                <c:pt idx="2327">
                  <c:v>2326</c:v>
                </c:pt>
                <c:pt idx="2328">
                  <c:v>2327</c:v>
                </c:pt>
                <c:pt idx="2329">
                  <c:v>2328</c:v>
                </c:pt>
                <c:pt idx="2330">
                  <c:v>2329</c:v>
                </c:pt>
                <c:pt idx="2331">
                  <c:v>2330</c:v>
                </c:pt>
                <c:pt idx="2332">
                  <c:v>2331</c:v>
                </c:pt>
                <c:pt idx="2333">
                  <c:v>2332</c:v>
                </c:pt>
                <c:pt idx="2334">
                  <c:v>2333</c:v>
                </c:pt>
                <c:pt idx="2335">
                  <c:v>2334</c:v>
                </c:pt>
                <c:pt idx="2336">
                  <c:v>2335</c:v>
                </c:pt>
                <c:pt idx="2337">
                  <c:v>2336</c:v>
                </c:pt>
                <c:pt idx="2338">
                  <c:v>2337</c:v>
                </c:pt>
                <c:pt idx="2339">
                  <c:v>2338</c:v>
                </c:pt>
                <c:pt idx="2340">
                  <c:v>2339</c:v>
                </c:pt>
                <c:pt idx="2341">
                  <c:v>2340</c:v>
                </c:pt>
                <c:pt idx="2342">
                  <c:v>2341</c:v>
                </c:pt>
                <c:pt idx="2343">
                  <c:v>2342</c:v>
                </c:pt>
                <c:pt idx="2344">
                  <c:v>2343</c:v>
                </c:pt>
                <c:pt idx="2345">
                  <c:v>2344</c:v>
                </c:pt>
                <c:pt idx="2346">
                  <c:v>2345</c:v>
                </c:pt>
                <c:pt idx="2347">
                  <c:v>2346</c:v>
                </c:pt>
                <c:pt idx="2348">
                  <c:v>2347</c:v>
                </c:pt>
                <c:pt idx="2349">
                  <c:v>2348</c:v>
                </c:pt>
                <c:pt idx="2350">
                  <c:v>2349</c:v>
                </c:pt>
                <c:pt idx="2351">
                  <c:v>2350</c:v>
                </c:pt>
                <c:pt idx="2352">
                  <c:v>2351</c:v>
                </c:pt>
                <c:pt idx="2353">
                  <c:v>2352</c:v>
                </c:pt>
                <c:pt idx="2354">
                  <c:v>2353</c:v>
                </c:pt>
                <c:pt idx="2355">
                  <c:v>2354</c:v>
                </c:pt>
                <c:pt idx="2356">
                  <c:v>2355</c:v>
                </c:pt>
                <c:pt idx="2357">
                  <c:v>2356</c:v>
                </c:pt>
                <c:pt idx="2358">
                  <c:v>2357</c:v>
                </c:pt>
                <c:pt idx="2359">
                  <c:v>2358</c:v>
                </c:pt>
                <c:pt idx="2360">
                  <c:v>2359</c:v>
                </c:pt>
                <c:pt idx="2361">
                  <c:v>2360</c:v>
                </c:pt>
                <c:pt idx="2362">
                  <c:v>2361</c:v>
                </c:pt>
                <c:pt idx="2363">
                  <c:v>2362</c:v>
                </c:pt>
                <c:pt idx="2364">
                  <c:v>2363</c:v>
                </c:pt>
                <c:pt idx="2365">
                  <c:v>2364</c:v>
                </c:pt>
                <c:pt idx="2366">
                  <c:v>2365</c:v>
                </c:pt>
                <c:pt idx="2367">
                  <c:v>2366</c:v>
                </c:pt>
                <c:pt idx="2368">
                  <c:v>2367</c:v>
                </c:pt>
                <c:pt idx="2369">
                  <c:v>2368</c:v>
                </c:pt>
                <c:pt idx="2370">
                  <c:v>2369</c:v>
                </c:pt>
                <c:pt idx="2371">
                  <c:v>2370</c:v>
                </c:pt>
                <c:pt idx="2372">
                  <c:v>2371</c:v>
                </c:pt>
                <c:pt idx="2373">
                  <c:v>2372</c:v>
                </c:pt>
                <c:pt idx="2374">
                  <c:v>2373</c:v>
                </c:pt>
                <c:pt idx="2375">
                  <c:v>2374</c:v>
                </c:pt>
                <c:pt idx="2376">
                  <c:v>2375</c:v>
                </c:pt>
                <c:pt idx="2377">
                  <c:v>2376</c:v>
                </c:pt>
                <c:pt idx="2378">
                  <c:v>2377</c:v>
                </c:pt>
                <c:pt idx="2379">
                  <c:v>2378</c:v>
                </c:pt>
                <c:pt idx="2380">
                  <c:v>2379</c:v>
                </c:pt>
                <c:pt idx="2381">
                  <c:v>2380</c:v>
                </c:pt>
                <c:pt idx="2382">
                  <c:v>2381</c:v>
                </c:pt>
                <c:pt idx="2383">
                  <c:v>2382</c:v>
                </c:pt>
                <c:pt idx="2384">
                  <c:v>2383</c:v>
                </c:pt>
                <c:pt idx="2385">
                  <c:v>2384</c:v>
                </c:pt>
                <c:pt idx="2386">
                  <c:v>2385</c:v>
                </c:pt>
                <c:pt idx="2387">
                  <c:v>2386</c:v>
                </c:pt>
                <c:pt idx="2388">
                  <c:v>2387</c:v>
                </c:pt>
                <c:pt idx="2389">
                  <c:v>2388</c:v>
                </c:pt>
                <c:pt idx="2390">
                  <c:v>2389</c:v>
                </c:pt>
                <c:pt idx="2391">
                  <c:v>2390</c:v>
                </c:pt>
                <c:pt idx="2392">
                  <c:v>2391</c:v>
                </c:pt>
                <c:pt idx="2393">
                  <c:v>2392</c:v>
                </c:pt>
                <c:pt idx="2394">
                  <c:v>2393</c:v>
                </c:pt>
                <c:pt idx="2395">
                  <c:v>2394</c:v>
                </c:pt>
                <c:pt idx="2396">
                  <c:v>2395</c:v>
                </c:pt>
                <c:pt idx="2397">
                  <c:v>2396</c:v>
                </c:pt>
                <c:pt idx="2398">
                  <c:v>2397</c:v>
                </c:pt>
                <c:pt idx="2399">
                  <c:v>2398</c:v>
                </c:pt>
                <c:pt idx="2400">
                  <c:v>2399</c:v>
                </c:pt>
                <c:pt idx="2401">
                  <c:v>2400</c:v>
                </c:pt>
                <c:pt idx="2402">
                  <c:v>2401</c:v>
                </c:pt>
                <c:pt idx="2403">
                  <c:v>2402</c:v>
                </c:pt>
                <c:pt idx="2404">
                  <c:v>2403</c:v>
                </c:pt>
                <c:pt idx="2405">
                  <c:v>2404</c:v>
                </c:pt>
                <c:pt idx="2406">
                  <c:v>2405</c:v>
                </c:pt>
                <c:pt idx="2407">
                  <c:v>2406</c:v>
                </c:pt>
                <c:pt idx="2408">
                  <c:v>2407</c:v>
                </c:pt>
                <c:pt idx="2409">
                  <c:v>2408</c:v>
                </c:pt>
                <c:pt idx="2410">
                  <c:v>2409</c:v>
                </c:pt>
                <c:pt idx="2411">
                  <c:v>2410</c:v>
                </c:pt>
                <c:pt idx="2412">
                  <c:v>2411</c:v>
                </c:pt>
                <c:pt idx="2413">
                  <c:v>2412</c:v>
                </c:pt>
                <c:pt idx="2414">
                  <c:v>2413</c:v>
                </c:pt>
                <c:pt idx="2415">
                  <c:v>2414</c:v>
                </c:pt>
                <c:pt idx="2416">
                  <c:v>2415</c:v>
                </c:pt>
                <c:pt idx="2417">
                  <c:v>2416</c:v>
                </c:pt>
                <c:pt idx="2418">
                  <c:v>2417</c:v>
                </c:pt>
                <c:pt idx="2419">
                  <c:v>2418</c:v>
                </c:pt>
                <c:pt idx="2420">
                  <c:v>2419</c:v>
                </c:pt>
                <c:pt idx="2421">
                  <c:v>2420</c:v>
                </c:pt>
                <c:pt idx="2422">
                  <c:v>2421</c:v>
                </c:pt>
                <c:pt idx="2423">
                  <c:v>2422</c:v>
                </c:pt>
                <c:pt idx="2424">
                  <c:v>2423</c:v>
                </c:pt>
                <c:pt idx="2425">
                  <c:v>2424</c:v>
                </c:pt>
                <c:pt idx="2426">
                  <c:v>2425</c:v>
                </c:pt>
                <c:pt idx="2427">
                  <c:v>2426</c:v>
                </c:pt>
                <c:pt idx="2428">
                  <c:v>2427</c:v>
                </c:pt>
                <c:pt idx="2429">
                  <c:v>2428</c:v>
                </c:pt>
                <c:pt idx="2430">
                  <c:v>2429</c:v>
                </c:pt>
                <c:pt idx="2431">
                  <c:v>2430</c:v>
                </c:pt>
                <c:pt idx="2432">
                  <c:v>2431</c:v>
                </c:pt>
                <c:pt idx="2433">
                  <c:v>2432</c:v>
                </c:pt>
                <c:pt idx="2434">
                  <c:v>2433</c:v>
                </c:pt>
                <c:pt idx="2435">
                  <c:v>2434</c:v>
                </c:pt>
                <c:pt idx="2436">
                  <c:v>2435</c:v>
                </c:pt>
                <c:pt idx="2437">
                  <c:v>2436</c:v>
                </c:pt>
                <c:pt idx="2438">
                  <c:v>2437</c:v>
                </c:pt>
                <c:pt idx="2439">
                  <c:v>2438</c:v>
                </c:pt>
                <c:pt idx="2440">
                  <c:v>2439</c:v>
                </c:pt>
                <c:pt idx="2441">
                  <c:v>2440</c:v>
                </c:pt>
                <c:pt idx="2442">
                  <c:v>2441</c:v>
                </c:pt>
                <c:pt idx="2443">
                  <c:v>2442</c:v>
                </c:pt>
                <c:pt idx="2444">
                  <c:v>2443</c:v>
                </c:pt>
                <c:pt idx="2445">
                  <c:v>2444</c:v>
                </c:pt>
                <c:pt idx="2446">
                  <c:v>2445</c:v>
                </c:pt>
                <c:pt idx="2447">
                  <c:v>2446</c:v>
                </c:pt>
                <c:pt idx="2448">
                  <c:v>2447</c:v>
                </c:pt>
                <c:pt idx="2449">
                  <c:v>2448</c:v>
                </c:pt>
                <c:pt idx="2450">
                  <c:v>2449</c:v>
                </c:pt>
                <c:pt idx="2451">
                  <c:v>2450</c:v>
                </c:pt>
                <c:pt idx="2452">
                  <c:v>2451</c:v>
                </c:pt>
                <c:pt idx="2453">
                  <c:v>2452</c:v>
                </c:pt>
                <c:pt idx="2454">
                  <c:v>2453</c:v>
                </c:pt>
                <c:pt idx="2455">
                  <c:v>2454</c:v>
                </c:pt>
                <c:pt idx="2456">
                  <c:v>2455</c:v>
                </c:pt>
                <c:pt idx="2457">
                  <c:v>2456</c:v>
                </c:pt>
                <c:pt idx="2458">
                  <c:v>2457</c:v>
                </c:pt>
                <c:pt idx="2459">
                  <c:v>2458</c:v>
                </c:pt>
                <c:pt idx="2460">
                  <c:v>2459</c:v>
                </c:pt>
                <c:pt idx="2461">
                  <c:v>2460</c:v>
                </c:pt>
                <c:pt idx="2462">
                  <c:v>2461</c:v>
                </c:pt>
                <c:pt idx="2463">
                  <c:v>2462</c:v>
                </c:pt>
                <c:pt idx="2464">
                  <c:v>2463</c:v>
                </c:pt>
                <c:pt idx="2465">
                  <c:v>2464</c:v>
                </c:pt>
                <c:pt idx="2466">
                  <c:v>2465</c:v>
                </c:pt>
                <c:pt idx="2467">
                  <c:v>2466</c:v>
                </c:pt>
                <c:pt idx="2468">
                  <c:v>2467</c:v>
                </c:pt>
                <c:pt idx="2469">
                  <c:v>2468</c:v>
                </c:pt>
                <c:pt idx="2470">
                  <c:v>2469</c:v>
                </c:pt>
                <c:pt idx="2471">
                  <c:v>2470</c:v>
                </c:pt>
                <c:pt idx="2472">
                  <c:v>2471</c:v>
                </c:pt>
                <c:pt idx="2473">
                  <c:v>2472</c:v>
                </c:pt>
                <c:pt idx="2474">
                  <c:v>2473</c:v>
                </c:pt>
                <c:pt idx="2475">
                  <c:v>2474</c:v>
                </c:pt>
                <c:pt idx="2476">
                  <c:v>2475</c:v>
                </c:pt>
                <c:pt idx="2477">
                  <c:v>2476</c:v>
                </c:pt>
                <c:pt idx="2478">
                  <c:v>2477</c:v>
                </c:pt>
                <c:pt idx="2479">
                  <c:v>2478</c:v>
                </c:pt>
                <c:pt idx="2480">
                  <c:v>2479</c:v>
                </c:pt>
                <c:pt idx="2481">
                  <c:v>2480</c:v>
                </c:pt>
                <c:pt idx="2482">
                  <c:v>2481</c:v>
                </c:pt>
                <c:pt idx="2483">
                  <c:v>2482</c:v>
                </c:pt>
                <c:pt idx="2484">
                  <c:v>2483</c:v>
                </c:pt>
                <c:pt idx="2485">
                  <c:v>2484</c:v>
                </c:pt>
                <c:pt idx="2486">
                  <c:v>2485</c:v>
                </c:pt>
                <c:pt idx="2487">
                  <c:v>2486</c:v>
                </c:pt>
                <c:pt idx="2488">
                  <c:v>2487</c:v>
                </c:pt>
                <c:pt idx="2489">
                  <c:v>2488</c:v>
                </c:pt>
                <c:pt idx="2490">
                  <c:v>2489</c:v>
                </c:pt>
                <c:pt idx="2491">
                  <c:v>2490</c:v>
                </c:pt>
                <c:pt idx="2492">
                  <c:v>2491</c:v>
                </c:pt>
                <c:pt idx="2493">
                  <c:v>2492</c:v>
                </c:pt>
                <c:pt idx="2494">
                  <c:v>2493</c:v>
                </c:pt>
                <c:pt idx="2495">
                  <c:v>2494</c:v>
                </c:pt>
                <c:pt idx="2496">
                  <c:v>2495</c:v>
                </c:pt>
                <c:pt idx="2497">
                  <c:v>2496</c:v>
                </c:pt>
                <c:pt idx="2498">
                  <c:v>2497</c:v>
                </c:pt>
                <c:pt idx="2499">
                  <c:v>2498</c:v>
                </c:pt>
                <c:pt idx="2500">
                  <c:v>2499</c:v>
                </c:pt>
                <c:pt idx="2501">
                  <c:v>2500</c:v>
                </c:pt>
                <c:pt idx="2502">
                  <c:v>2501</c:v>
                </c:pt>
                <c:pt idx="2503">
                  <c:v>2502</c:v>
                </c:pt>
                <c:pt idx="2504">
                  <c:v>2503</c:v>
                </c:pt>
                <c:pt idx="2505">
                  <c:v>2504</c:v>
                </c:pt>
                <c:pt idx="2506">
                  <c:v>2505</c:v>
                </c:pt>
                <c:pt idx="2507">
                  <c:v>2506</c:v>
                </c:pt>
                <c:pt idx="2508">
                  <c:v>2507</c:v>
                </c:pt>
                <c:pt idx="2509">
                  <c:v>2508</c:v>
                </c:pt>
                <c:pt idx="2510">
                  <c:v>2509</c:v>
                </c:pt>
                <c:pt idx="2511">
                  <c:v>2510</c:v>
                </c:pt>
                <c:pt idx="2512">
                  <c:v>2511</c:v>
                </c:pt>
                <c:pt idx="2513">
                  <c:v>2512</c:v>
                </c:pt>
                <c:pt idx="2514">
                  <c:v>2513</c:v>
                </c:pt>
                <c:pt idx="2515">
                  <c:v>2514</c:v>
                </c:pt>
                <c:pt idx="2516">
                  <c:v>2515</c:v>
                </c:pt>
                <c:pt idx="2517">
                  <c:v>2516</c:v>
                </c:pt>
                <c:pt idx="2518">
                  <c:v>2517</c:v>
                </c:pt>
                <c:pt idx="2519">
                  <c:v>2518</c:v>
                </c:pt>
                <c:pt idx="2520">
                  <c:v>2519</c:v>
                </c:pt>
                <c:pt idx="2521">
                  <c:v>2520</c:v>
                </c:pt>
                <c:pt idx="2522">
                  <c:v>2521</c:v>
                </c:pt>
                <c:pt idx="2523">
                  <c:v>2522</c:v>
                </c:pt>
                <c:pt idx="2524">
                  <c:v>2523</c:v>
                </c:pt>
                <c:pt idx="2525">
                  <c:v>2524</c:v>
                </c:pt>
                <c:pt idx="2526">
                  <c:v>2525</c:v>
                </c:pt>
                <c:pt idx="2527">
                  <c:v>2526</c:v>
                </c:pt>
                <c:pt idx="2528">
                  <c:v>2527</c:v>
                </c:pt>
                <c:pt idx="2529">
                  <c:v>2528</c:v>
                </c:pt>
                <c:pt idx="2530">
                  <c:v>2529</c:v>
                </c:pt>
                <c:pt idx="2531">
                  <c:v>2530</c:v>
                </c:pt>
                <c:pt idx="2532">
                  <c:v>2531</c:v>
                </c:pt>
                <c:pt idx="2533">
                  <c:v>2532</c:v>
                </c:pt>
                <c:pt idx="2534">
                  <c:v>2533</c:v>
                </c:pt>
                <c:pt idx="2535">
                  <c:v>2534</c:v>
                </c:pt>
                <c:pt idx="2536">
                  <c:v>2535</c:v>
                </c:pt>
                <c:pt idx="2537">
                  <c:v>2536</c:v>
                </c:pt>
                <c:pt idx="2538">
                  <c:v>2537</c:v>
                </c:pt>
                <c:pt idx="2539">
                  <c:v>2538</c:v>
                </c:pt>
                <c:pt idx="2540">
                  <c:v>2539</c:v>
                </c:pt>
                <c:pt idx="2541">
                  <c:v>2540</c:v>
                </c:pt>
                <c:pt idx="2542">
                  <c:v>2541</c:v>
                </c:pt>
                <c:pt idx="2543">
                  <c:v>2542</c:v>
                </c:pt>
                <c:pt idx="2544">
                  <c:v>2543</c:v>
                </c:pt>
                <c:pt idx="2545">
                  <c:v>2544</c:v>
                </c:pt>
                <c:pt idx="2546">
                  <c:v>2545</c:v>
                </c:pt>
                <c:pt idx="2547">
                  <c:v>2546</c:v>
                </c:pt>
                <c:pt idx="2548">
                  <c:v>2547</c:v>
                </c:pt>
                <c:pt idx="2549">
                  <c:v>2548</c:v>
                </c:pt>
                <c:pt idx="2550">
                  <c:v>2549</c:v>
                </c:pt>
                <c:pt idx="2551">
                  <c:v>2550</c:v>
                </c:pt>
                <c:pt idx="2552">
                  <c:v>2551</c:v>
                </c:pt>
                <c:pt idx="2553">
                  <c:v>2552</c:v>
                </c:pt>
                <c:pt idx="2554">
                  <c:v>2553</c:v>
                </c:pt>
                <c:pt idx="2555">
                  <c:v>2554</c:v>
                </c:pt>
                <c:pt idx="2556">
                  <c:v>2555</c:v>
                </c:pt>
                <c:pt idx="2557">
                  <c:v>2556</c:v>
                </c:pt>
                <c:pt idx="2558">
                  <c:v>2557</c:v>
                </c:pt>
                <c:pt idx="2559">
                  <c:v>2558</c:v>
                </c:pt>
                <c:pt idx="2560">
                  <c:v>2559</c:v>
                </c:pt>
                <c:pt idx="2561">
                  <c:v>2560</c:v>
                </c:pt>
                <c:pt idx="2562">
                  <c:v>2561</c:v>
                </c:pt>
                <c:pt idx="2563">
                  <c:v>2562</c:v>
                </c:pt>
                <c:pt idx="2564">
                  <c:v>2563</c:v>
                </c:pt>
                <c:pt idx="2565">
                  <c:v>2564</c:v>
                </c:pt>
                <c:pt idx="2566">
                  <c:v>2565</c:v>
                </c:pt>
                <c:pt idx="2567">
                  <c:v>2566</c:v>
                </c:pt>
                <c:pt idx="2568">
                  <c:v>2567</c:v>
                </c:pt>
                <c:pt idx="2569">
                  <c:v>2568</c:v>
                </c:pt>
                <c:pt idx="2570">
                  <c:v>2569</c:v>
                </c:pt>
                <c:pt idx="2571">
                  <c:v>2570</c:v>
                </c:pt>
                <c:pt idx="2572">
                  <c:v>2571</c:v>
                </c:pt>
                <c:pt idx="2573">
                  <c:v>2572</c:v>
                </c:pt>
                <c:pt idx="2574">
                  <c:v>2573</c:v>
                </c:pt>
                <c:pt idx="2575">
                  <c:v>2574</c:v>
                </c:pt>
                <c:pt idx="2576">
                  <c:v>2575</c:v>
                </c:pt>
                <c:pt idx="2577">
                  <c:v>2576</c:v>
                </c:pt>
                <c:pt idx="2578">
                  <c:v>2577</c:v>
                </c:pt>
                <c:pt idx="2579">
                  <c:v>2578</c:v>
                </c:pt>
                <c:pt idx="2580">
                  <c:v>2579</c:v>
                </c:pt>
                <c:pt idx="2581">
                  <c:v>2580</c:v>
                </c:pt>
                <c:pt idx="2582">
                  <c:v>2581</c:v>
                </c:pt>
                <c:pt idx="2583">
                  <c:v>2582</c:v>
                </c:pt>
                <c:pt idx="2584">
                  <c:v>2583</c:v>
                </c:pt>
                <c:pt idx="2585">
                  <c:v>2584</c:v>
                </c:pt>
                <c:pt idx="2586">
                  <c:v>2585</c:v>
                </c:pt>
                <c:pt idx="2587">
                  <c:v>2586</c:v>
                </c:pt>
                <c:pt idx="2588">
                  <c:v>2587</c:v>
                </c:pt>
                <c:pt idx="2589">
                  <c:v>2588</c:v>
                </c:pt>
                <c:pt idx="2590">
                  <c:v>2589</c:v>
                </c:pt>
                <c:pt idx="2591">
                  <c:v>2590</c:v>
                </c:pt>
                <c:pt idx="2592">
                  <c:v>2591</c:v>
                </c:pt>
                <c:pt idx="2593">
                  <c:v>2592</c:v>
                </c:pt>
                <c:pt idx="2594">
                  <c:v>2593</c:v>
                </c:pt>
                <c:pt idx="2595">
                  <c:v>2594</c:v>
                </c:pt>
                <c:pt idx="2596">
                  <c:v>2595</c:v>
                </c:pt>
                <c:pt idx="2597">
                  <c:v>2596</c:v>
                </c:pt>
                <c:pt idx="2598">
                  <c:v>2597</c:v>
                </c:pt>
                <c:pt idx="2599">
                  <c:v>2598</c:v>
                </c:pt>
                <c:pt idx="2600">
                  <c:v>2599</c:v>
                </c:pt>
                <c:pt idx="2601">
                  <c:v>2600</c:v>
                </c:pt>
                <c:pt idx="2602">
                  <c:v>2601</c:v>
                </c:pt>
                <c:pt idx="2603">
                  <c:v>2602</c:v>
                </c:pt>
                <c:pt idx="2604">
                  <c:v>2603</c:v>
                </c:pt>
                <c:pt idx="2605">
                  <c:v>2604</c:v>
                </c:pt>
                <c:pt idx="2606">
                  <c:v>2605</c:v>
                </c:pt>
                <c:pt idx="2607">
                  <c:v>2606</c:v>
                </c:pt>
                <c:pt idx="2608">
                  <c:v>2607</c:v>
                </c:pt>
                <c:pt idx="2609">
                  <c:v>2608</c:v>
                </c:pt>
                <c:pt idx="2610">
                  <c:v>2609</c:v>
                </c:pt>
                <c:pt idx="2611">
                  <c:v>2610</c:v>
                </c:pt>
                <c:pt idx="2612">
                  <c:v>2611</c:v>
                </c:pt>
                <c:pt idx="2613">
                  <c:v>2612</c:v>
                </c:pt>
                <c:pt idx="2614">
                  <c:v>2613</c:v>
                </c:pt>
                <c:pt idx="2615">
                  <c:v>2614</c:v>
                </c:pt>
                <c:pt idx="2616">
                  <c:v>2615</c:v>
                </c:pt>
                <c:pt idx="2617">
                  <c:v>2616</c:v>
                </c:pt>
                <c:pt idx="2618">
                  <c:v>2617</c:v>
                </c:pt>
                <c:pt idx="2619">
                  <c:v>2618</c:v>
                </c:pt>
                <c:pt idx="2620">
                  <c:v>2619</c:v>
                </c:pt>
                <c:pt idx="2621">
                  <c:v>2620</c:v>
                </c:pt>
                <c:pt idx="2622">
                  <c:v>2621</c:v>
                </c:pt>
                <c:pt idx="2623">
                  <c:v>2622</c:v>
                </c:pt>
                <c:pt idx="2624">
                  <c:v>2623</c:v>
                </c:pt>
                <c:pt idx="2625">
                  <c:v>2624</c:v>
                </c:pt>
                <c:pt idx="2626">
                  <c:v>2625</c:v>
                </c:pt>
                <c:pt idx="2627">
                  <c:v>2626</c:v>
                </c:pt>
                <c:pt idx="2628">
                  <c:v>2627</c:v>
                </c:pt>
                <c:pt idx="2629">
                  <c:v>2628</c:v>
                </c:pt>
                <c:pt idx="2630">
                  <c:v>2629</c:v>
                </c:pt>
                <c:pt idx="2631">
                  <c:v>2630</c:v>
                </c:pt>
                <c:pt idx="2632">
                  <c:v>2631</c:v>
                </c:pt>
                <c:pt idx="2633">
                  <c:v>2632</c:v>
                </c:pt>
                <c:pt idx="2634">
                  <c:v>2633</c:v>
                </c:pt>
                <c:pt idx="2635">
                  <c:v>2634</c:v>
                </c:pt>
                <c:pt idx="2636">
                  <c:v>2635</c:v>
                </c:pt>
                <c:pt idx="2637">
                  <c:v>2636</c:v>
                </c:pt>
                <c:pt idx="2638">
                  <c:v>2637</c:v>
                </c:pt>
                <c:pt idx="2639">
                  <c:v>2638</c:v>
                </c:pt>
                <c:pt idx="2640">
                  <c:v>2639</c:v>
                </c:pt>
                <c:pt idx="2641">
                  <c:v>2640</c:v>
                </c:pt>
                <c:pt idx="2642">
                  <c:v>2641</c:v>
                </c:pt>
                <c:pt idx="2643">
                  <c:v>2642</c:v>
                </c:pt>
                <c:pt idx="2644">
                  <c:v>2643</c:v>
                </c:pt>
                <c:pt idx="2645">
                  <c:v>2644</c:v>
                </c:pt>
                <c:pt idx="2646">
                  <c:v>2645</c:v>
                </c:pt>
                <c:pt idx="2647">
                  <c:v>2646</c:v>
                </c:pt>
                <c:pt idx="2648">
                  <c:v>2647</c:v>
                </c:pt>
                <c:pt idx="2649">
                  <c:v>2648</c:v>
                </c:pt>
                <c:pt idx="2650">
                  <c:v>2649</c:v>
                </c:pt>
                <c:pt idx="2651">
                  <c:v>2650</c:v>
                </c:pt>
                <c:pt idx="2652">
                  <c:v>2651</c:v>
                </c:pt>
                <c:pt idx="2653">
                  <c:v>2652</c:v>
                </c:pt>
                <c:pt idx="2654">
                  <c:v>2653</c:v>
                </c:pt>
                <c:pt idx="2655">
                  <c:v>2654</c:v>
                </c:pt>
                <c:pt idx="2656">
                  <c:v>2655</c:v>
                </c:pt>
                <c:pt idx="2657">
                  <c:v>2656</c:v>
                </c:pt>
                <c:pt idx="2658">
                  <c:v>2657</c:v>
                </c:pt>
                <c:pt idx="2659">
                  <c:v>2658</c:v>
                </c:pt>
                <c:pt idx="2660">
                  <c:v>2659</c:v>
                </c:pt>
                <c:pt idx="2661">
                  <c:v>2660</c:v>
                </c:pt>
                <c:pt idx="2662">
                  <c:v>2661</c:v>
                </c:pt>
                <c:pt idx="2663">
                  <c:v>2662</c:v>
                </c:pt>
                <c:pt idx="2664">
                  <c:v>2663</c:v>
                </c:pt>
                <c:pt idx="2665">
                  <c:v>2664</c:v>
                </c:pt>
                <c:pt idx="2666">
                  <c:v>2665</c:v>
                </c:pt>
                <c:pt idx="2667">
                  <c:v>2666</c:v>
                </c:pt>
                <c:pt idx="2668">
                  <c:v>2667</c:v>
                </c:pt>
                <c:pt idx="2669">
                  <c:v>2668</c:v>
                </c:pt>
                <c:pt idx="2670">
                  <c:v>2669</c:v>
                </c:pt>
                <c:pt idx="2671">
                  <c:v>2670</c:v>
                </c:pt>
                <c:pt idx="2672">
                  <c:v>2671</c:v>
                </c:pt>
                <c:pt idx="2673">
                  <c:v>2672</c:v>
                </c:pt>
                <c:pt idx="2674">
                  <c:v>2673</c:v>
                </c:pt>
                <c:pt idx="2675">
                  <c:v>2674</c:v>
                </c:pt>
                <c:pt idx="2676">
                  <c:v>2675</c:v>
                </c:pt>
                <c:pt idx="2677">
                  <c:v>2676</c:v>
                </c:pt>
                <c:pt idx="2678">
                  <c:v>2677</c:v>
                </c:pt>
                <c:pt idx="2679">
                  <c:v>2678</c:v>
                </c:pt>
                <c:pt idx="2680">
                  <c:v>2679</c:v>
                </c:pt>
                <c:pt idx="2681">
                  <c:v>2680</c:v>
                </c:pt>
                <c:pt idx="2682">
                  <c:v>2681</c:v>
                </c:pt>
                <c:pt idx="2683">
                  <c:v>2682</c:v>
                </c:pt>
                <c:pt idx="2684">
                  <c:v>2683</c:v>
                </c:pt>
                <c:pt idx="2685">
                  <c:v>2684</c:v>
                </c:pt>
                <c:pt idx="2686">
                  <c:v>2685</c:v>
                </c:pt>
                <c:pt idx="2687">
                  <c:v>2686</c:v>
                </c:pt>
                <c:pt idx="2688">
                  <c:v>2687</c:v>
                </c:pt>
                <c:pt idx="2689">
                  <c:v>2688</c:v>
                </c:pt>
                <c:pt idx="2690">
                  <c:v>2689</c:v>
                </c:pt>
                <c:pt idx="2691">
                  <c:v>2690</c:v>
                </c:pt>
                <c:pt idx="2692">
                  <c:v>2691</c:v>
                </c:pt>
                <c:pt idx="2693">
                  <c:v>2692</c:v>
                </c:pt>
                <c:pt idx="2694">
                  <c:v>2693</c:v>
                </c:pt>
                <c:pt idx="2695">
                  <c:v>2694</c:v>
                </c:pt>
                <c:pt idx="2696">
                  <c:v>2695</c:v>
                </c:pt>
                <c:pt idx="2697">
                  <c:v>2696</c:v>
                </c:pt>
                <c:pt idx="2698">
                  <c:v>2697</c:v>
                </c:pt>
                <c:pt idx="2699">
                  <c:v>2698</c:v>
                </c:pt>
                <c:pt idx="2700">
                  <c:v>2699</c:v>
                </c:pt>
                <c:pt idx="2701">
                  <c:v>2700</c:v>
                </c:pt>
                <c:pt idx="2702">
                  <c:v>2701</c:v>
                </c:pt>
                <c:pt idx="2703">
                  <c:v>2702</c:v>
                </c:pt>
                <c:pt idx="2704">
                  <c:v>2703</c:v>
                </c:pt>
                <c:pt idx="2705">
                  <c:v>2704</c:v>
                </c:pt>
                <c:pt idx="2706">
                  <c:v>2705</c:v>
                </c:pt>
                <c:pt idx="2707">
                  <c:v>2706</c:v>
                </c:pt>
                <c:pt idx="2708">
                  <c:v>2707</c:v>
                </c:pt>
                <c:pt idx="2709">
                  <c:v>2708</c:v>
                </c:pt>
                <c:pt idx="2710">
                  <c:v>2709</c:v>
                </c:pt>
                <c:pt idx="2711">
                  <c:v>2710</c:v>
                </c:pt>
                <c:pt idx="2712">
                  <c:v>2711</c:v>
                </c:pt>
                <c:pt idx="2713">
                  <c:v>2712</c:v>
                </c:pt>
                <c:pt idx="2714">
                  <c:v>2713</c:v>
                </c:pt>
                <c:pt idx="2715">
                  <c:v>2714</c:v>
                </c:pt>
                <c:pt idx="2716">
                  <c:v>2715</c:v>
                </c:pt>
                <c:pt idx="2717">
                  <c:v>2716</c:v>
                </c:pt>
                <c:pt idx="2718">
                  <c:v>2717</c:v>
                </c:pt>
                <c:pt idx="2719">
                  <c:v>2718</c:v>
                </c:pt>
                <c:pt idx="2720">
                  <c:v>2719</c:v>
                </c:pt>
                <c:pt idx="2721">
                  <c:v>2720</c:v>
                </c:pt>
                <c:pt idx="2722">
                  <c:v>2721</c:v>
                </c:pt>
                <c:pt idx="2723">
                  <c:v>2722</c:v>
                </c:pt>
                <c:pt idx="2724">
                  <c:v>2723</c:v>
                </c:pt>
                <c:pt idx="2725">
                  <c:v>2724</c:v>
                </c:pt>
                <c:pt idx="2726">
                  <c:v>2725</c:v>
                </c:pt>
                <c:pt idx="2727">
                  <c:v>2726</c:v>
                </c:pt>
                <c:pt idx="2728">
                  <c:v>2727</c:v>
                </c:pt>
                <c:pt idx="2729">
                  <c:v>2728</c:v>
                </c:pt>
                <c:pt idx="2730">
                  <c:v>2729</c:v>
                </c:pt>
                <c:pt idx="2731">
                  <c:v>2730</c:v>
                </c:pt>
                <c:pt idx="2732">
                  <c:v>2731</c:v>
                </c:pt>
                <c:pt idx="2733">
                  <c:v>2732</c:v>
                </c:pt>
                <c:pt idx="2734">
                  <c:v>2733</c:v>
                </c:pt>
                <c:pt idx="2735">
                  <c:v>2734</c:v>
                </c:pt>
                <c:pt idx="2736">
                  <c:v>2735</c:v>
                </c:pt>
                <c:pt idx="2737">
                  <c:v>2736</c:v>
                </c:pt>
                <c:pt idx="2738">
                  <c:v>2737</c:v>
                </c:pt>
                <c:pt idx="2739">
                  <c:v>2738</c:v>
                </c:pt>
                <c:pt idx="2740">
                  <c:v>2739</c:v>
                </c:pt>
                <c:pt idx="2741">
                  <c:v>2740</c:v>
                </c:pt>
                <c:pt idx="2742">
                  <c:v>2741</c:v>
                </c:pt>
                <c:pt idx="2743">
                  <c:v>2742</c:v>
                </c:pt>
                <c:pt idx="2744">
                  <c:v>2743</c:v>
                </c:pt>
                <c:pt idx="2745">
                  <c:v>2744</c:v>
                </c:pt>
                <c:pt idx="2746">
                  <c:v>2745</c:v>
                </c:pt>
                <c:pt idx="2747">
                  <c:v>2746</c:v>
                </c:pt>
                <c:pt idx="2748">
                  <c:v>2747</c:v>
                </c:pt>
                <c:pt idx="2749">
                  <c:v>2748</c:v>
                </c:pt>
                <c:pt idx="2750">
                  <c:v>2749</c:v>
                </c:pt>
                <c:pt idx="2751">
                  <c:v>2750</c:v>
                </c:pt>
                <c:pt idx="2752">
                  <c:v>2751</c:v>
                </c:pt>
                <c:pt idx="2753">
                  <c:v>2752</c:v>
                </c:pt>
                <c:pt idx="2754">
                  <c:v>2753</c:v>
                </c:pt>
                <c:pt idx="2755">
                  <c:v>2754</c:v>
                </c:pt>
                <c:pt idx="2756">
                  <c:v>2755</c:v>
                </c:pt>
                <c:pt idx="2757">
                  <c:v>2756</c:v>
                </c:pt>
                <c:pt idx="2758">
                  <c:v>2757</c:v>
                </c:pt>
                <c:pt idx="2759">
                  <c:v>2758</c:v>
                </c:pt>
                <c:pt idx="2760">
                  <c:v>2759</c:v>
                </c:pt>
                <c:pt idx="2761">
                  <c:v>2760</c:v>
                </c:pt>
                <c:pt idx="2762">
                  <c:v>2761</c:v>
                </c:pt>
                <c:pt idx="2763">
                  <c:v>2762</c:v>
                </c:pt>
                <c:pt idx="2764">
                  <c:v>2763</c:v>
                </c:pt>
                <c:pt idx="2765">
                  <c:v>2764</c:v>
                </c:pt>
                <c:pt idx="2766">
                  <c:v>2765</c:v>
                </c:pt>
                <c:pt idx="2767">
                  <c:v>2766</c:v>
                </c:pt>
                <c:pt idx="2768">
                  <c:v>2767</c:v>
                </c:pt>
                <c:pt idx="2769">
                  <c:v>2768</c:v>
                </c:pt>
                <c:pt idx="2770">
                  <c:v>2769</c:v>
                </c:pt>
                <c:pt idx="2771">
                  <c:v>2770</c:v>
                </c:pt>
                <c:pt idx="2772">
                  <c:v>2771</c:v>
                </c:pt>
                <c:pt idx="2773">
                  <c:v>2772</c:v>
                </c:pt>
                <c:pt idx="2774">
                  <c:v>2773</c:v>
                </c:pt>
                <c:pt idx="2775">
                  <c:v>2774</c:v>
                </c:pt>
                <c:pt idx="2776">
                  <c:v>2775</c:v>
                </c:pt>
                <c:pt idx="2777">
                  <c:v>2776</c:v>
                </c:pt>
                <c:pt idx="2778">
                  <c:v>2777</c:v>
                </c:pt>
                <c:pt idx="2779">
                  <c:v>2778</c:v>
                </c:pt>
                <c:pt idx="2780">
                  <c:v>2779</c:v>
                </c:pt>
                <c:pt idx="2781">
                  <c:v>2780</c:v>
                </c:pt>
                <c:pt idx="2782">
                  <c:v>2781</c:v>
                </c:pt>
                <c:pt idx="2783">
                  <c:v>2782</c:v>
                </c:pt>
                <c:pt idx="2784">
                  <c:v>2783</c:v>
                </c:pt>
                <c:pt idx="2785">
                  <c:v>2784</c:v>
                </c:pt>
                <c:pt idx="2786">
                  <c:v>2785</c:v>
                </c:pt>
                <c:pt idx="2787">
                  <c:v>2786</c:v>
                </c:pt>
                <c:pt idx="2788">
                  <c:v>2787</c:v>
                </c:pt>
                <c:pt idx="2789">
                  <c:v>2788</c:v>
                </c:pt>
                <c:pt idx="2790">
                  <c:v>2789</c:v>
                </c:pt>
                <c:pt idx="2791">
                  <c:v>2790</c:v>
                </c:pt>
                <c:pt idx="2792">
                  <c:v>2791</c:v>
                </c:pt>
                <c:pt idx="2793">
                  <c:v>2792</c:v>
                </c:pt>
                <c:pt idx="2794">
                  <c:v>2793</c:v>
                </c:pt>
                <c:pt idx="2795">
                  <c:v>2794</c:v>
                </c:pt>
                <c:pt idx="2796">
                  <c:v>2795</c:v>
                </c:pt>
                <c:pt idx="2797">
                  <c:v>2796</c:v>
                </c:pt>
                <c:pt idx="2798">
                  <c:v>2797</c:v>
                </c:pt>
                <c:pt idx="2799">
                  <c:v>2798</c:v>
                </c:pt>
                <c:pt idx="2800">
                  <c:v>2799</c:v>
                </c:pt>
                <c:pt idx="2801">
                  <c:v>2800</c:v>
                </c:pt>
                <c:pt idx="2802">
                  <c:v>2801</c:v>
                </c:pt>
                <c:pt idx="2803">
                  <c:v>2802</c:v>
                </c:pt>
                <c:pt idx="2804">
                  <c:v>2803</c:v>
                </c:pt>
                <c:pt idx="2805">
                  <c:v>2804</c:v>
                </c:pt>
                <c:pt idx="2806">
                  <c:v>2805</c:v>
                </c:pt>
                <c:pt idx="2807">
                  <c:v>2806</c:v>
                </c:pt>
                <c:pt idx="2808">
                  <c:v>2807</c:v>
                </c:pt>
                <c:pt idx="2809">
                  <c:v>2808</c:v>
                </c:pt>
                <c:pt idx="2810">
                  <c:v>2809</c:v>
                </c:pt>
                <c:pt idx="2811">
                  <c:v>2810</c:v>
                </c:pt>
                <c:pt idx="2812">
                  <c:v>2811</c:v>
                </c:pt>
                <c:pt idx="2813">
                  <c:v>2812</c:v>
                </c:pt>
                <c:pt idx="2814">
                  <c:v>2813</c:v>
                </c:pt>
                <c:pt idx="2815">
                  <c:v>2814</c:v>
                </c:pt>
                <c:pt idx="2816">
                  <c:v>2815</c:v>
                </c:pt>
                <c:pt idx="2817">
                  <c:v>2816</c:v>
                </c:pt>
                <c:pt idx="2818">
                  <c:v>2817</c:v>
                </c:pt>
                <c:pt idx="2819">
                  <c:v>2818</c:v>
                </c:pt>
                <c:pt idx="2820">
                  <c:v>2819</c:v>
                </c:pt>
                <c:pt idx="2821">
                  <c:v>2820</c:v>
                </c:pt>
                <c:pt idx="2822">
                  <c:v>2821</c:v>
                </c:pt>
                <c:pt idx="2823">
                  <c:v>2822</c:v>
                </c:pt>
                <c:pt idx="2824">
                  <c:v>2823</c:v>
                </c:pt>
                <c:pt idx="2825">
                  <c:v>2824</c:v>
                </c:pt>
                <c:pt idx="2826">
                  <c:v>2825</c:v>
                </c:pt>
                <c:pt idx="2827">
                  <c:v>2826</c:v>
                </c:pt>
                <c:pt idx="2828">
                  <c:v>2827</c:v>
                </c:pt>
                <c:pt idx="2829">
                  <c:v>2828</c:v>
                </c:pt>
                <c:pt idx="2830">
                  <c:v>2829</c:v>
                </c:pt>
                <c:pt idx="2831">
                  <c:v>2830</c:v>
                </c:pt>
                <c:pt idx="2832">
                  <c:v>2831</c:v>
                </c:pt>
                <c:pt idx="2833">
                  <c:v>2832</c:v>
                </c:pt>
                <c:pt idx="2834">
                  <c:v>2833</c:v>
                </c:pt>
                <c:pt idx="2835">
                  <c:v>2834</c:v>
                </c:pt>
                <c:pt idx="2836">
                  <c:v>2835</c:v>
                </c:pt>
                <c:pt idx="2837">
                  <c:v>2836</c:v>
                </c:pt>
                <c:pt idx="2838">
                  <c:v>2837</c:v>
                </c:pt>
                <c:pt idx="2839">
                  <c:v>2838</c:v>
                </c:pt>
                <c:pt idx="2840">
                  <c:v>2839</c:v>
                </c:pt>
                <c:pt idx="2841">
                  <c:v>2840</c:v>
                </c:pt>
                <c:pt idx="2842">
                  <c:v>2841</c:v>
                </c:pt>
                <c:pt idx="2843">
                  <c:v>2842</c:v>
                </c:pt>
                <c:pt idx="2844">
                  <c:v>2843</c:v>
                </c:pt>
                <c:pt idx="2845">
                  <c:v>2844</c:v>
                </c:pt>
                <c:pt idx="2846">
                  <c:v>2845</c:v>
                </c:pt>
                <c:pt idx="2847">
                  <c:v>2846</c:v>
                </c:pt>
                <c:pt idx="2848">
                  <c:v>2847</c:v>
                </c:pt>
                <c:pt idx="2849">
                  <c:v>2848</c:v>
                </c:pt>
                <c:pt idx="2850">
                  <c:v>2849</c:v>
                </c:pt>
                <c:pt idx="2851">
                  <c:v>2850</c:v>
                </c:pt>
                <c:pt idx="2852">
                  <c:v>2851</c:v>
                </c:pt>
                <c:pt idx="2853">
                  <c:v>2852</c:v>
                </c:pt>
                <c:pt idx="2854">
                  <c:v>2853</c:v>
                </c:pt>
                <c:pt idx="2855">
                  <c:v>2854</c:v>
                </c:pt>
                <c:pt idx="2856">
                  <c:v>2855</c:v>
                </c:pt>
                <c:pt idx="2857">
                  <c:v>2856</c:v>
                </c:pt>
                <c:pt idx="2858">
                  <c:v>2857</c:v>
                </c:pt>
                <c:pt idx="2859">
                  <c:v>2858</c:v>
                </c:pt>
                <c:pt idx="2860">
                  <c:v>2859</c:v>
                </c:pt>
                <c:pt idx="2861">
                  <c:v>2860</c:v>
                </c:pt>
                <c:pt idx="2862">
                  <c:v>2861</c:v>
                </c:pt>
                <c:pt idx="2863">
                  <c:v>2862</c:v>
                </c:pt>
                <c:pt idx="2864">
                  <c:v>2863</c:v>
                </c:pt>
                <c:pt idx="2865">
                  <c:v>2864</c:v>
                </c:pt>
                <c:pt idx="2866">
                  <c:v>2865</c:v>
                </c:pt>
                <c:pt idx="2867">
                  <c:v>2866</c:v>
                </c:pt>
                <c:pt idx="2868">
                  <c:v>2867</c:v>
                </c:pt>
                <c:pt idx="2869">
                  <c:v>2868</c:v>
                </c:pt>
                <c:pt idx="2870">
                  <c:v>2869</c:v>
                </c:pt>
                <c:pt idx="2871">
                  <c:v>2870</c:v>
                </c:pt>
                <c:pt idx="2872">
                  <c:v>2871</c:v>
                </c:pt>
                <c:pt idx="2873">
                  <c:v>2872</c:v>
                </c:pt>
                <c:pt idx="2874">
                  <c:v>2873</c:v>
                </c:pt>
                <c:pt idx="2875">
                  <c:v>2874</c:v>
                </c:pt>
                <c:pt idx="2876">
                  <c:v>2875</c:v>
                </c:pt>
                <c:pt idx="2877">
                  <c:v>2876</c:v>
                </c:pt>
                <c:pt idx="2878">
                  <c:v>2877</c:v>
                </c:pt>
                <c:pt idx="2879">
                  <c:v>2878</c:v>
                </c:pt>
                <c:pt idx="2880">
                  <c:v>2879</c:v>
                </c:pt>
                <c:pt idx="2881">
                  <c:v>2880</c:v>
                </c:pt>
                <c:pt idx="2882">
                  <c:v>2881</c:v>
                </c:pt>
                <c:pt idx="2883">
                  <c:v>2882</c:v>
                </c:pt>
                <c:pt idx="2884">
                  <c:v>2883</c:v>
                </c:pt>
                <c:pt idx="2885">
                  <c:v>2884</c:v>
                </c:pt>
                <c:pt idx="2886">
                  <c:v>2885</c:v>
                </c:pt>
                <c:pt idx="2887">
                  <c:v>2886</c:v>
                </c:pt>
                <c:pt idx="2888">
                  <c:v>2887</c:v>
                </c:pt>
                <c:pt idx="2889">
                  <c:v>2888</c:v>
                </c:pt>
                <c:pt idx="2890">
                  <c:v>2889</c:v>
                </c:pt>
                <c:pt idx="2891">
                  <c:v>2890</c:v>
                </c:pt>
                <c:pt idx="2892">
                  <c:v>2891</c:v>
                </c:pt>
                <c:pt idx="2893">
                  <c:v>2892</c:v>
                </c:pt>
                <c:pt idx="2894">
                  <c:v>2893</c:v>
                </c:pt>
                <c:pt idx="2895">
                  <c:v>2894</c:v>
                </c:pt>
                <c:pt idx="2896">
                  <c:v>2895</c:v>
                </c:pt>
                <c:pt idx="2897">
                  <c:v>2896</c:v>
                </c:pt>
                <c:pt idx="2898">
                  <c:v>2897</c:v>
                </c:pt>
                <c:pt idx="2899">
                  <c:v>2898</c:v>
                </c:pt>
                <c:pt idx="2900">
                  <c:v>2899</c:v>
                </c:pt>
                <c:pt idx="2901">
                  <c:v>2900</c:v>
                </c:pt>
                <c:pt idx="2902">
                  <c:v>2901</c:v>
                </c:pt>
                <c:pt idx="2903">
                  <c:v>2902</c:v>
                </c:pt>
                <c:pt idx="2904">
                  <c:v>2903</c:v>
                </c:pt>
                <c:pt idx="2905">
                  <c:v>2904</c:v>
                </c:pt>
                <c:pt idx="2906">
                  <c:v>2905</c:v>
                </c:pt>
                <c:pt idx="2907">
                  <c:v>2906</c:v>
                </c:pt>
                <c:pt idx="2908">
                  <c:v>2907</c:v>
                </c:pt>
                <c:pt idx="2909">
                  <c:v>2908</c:v>
                </c:pt>
                <c:pt idx="2910">
                  <c:v>2909</c:v>
                </c:pt>
                <c:pt idx="2911">
                  <c:v>2910</c:v>
                </c:pt>
                <c:pt idx="2912">
                  <c:v>2911</c:v>
                </c:pt>
                <c:pt idx="2913">
                  <c:v>2912</c:v>
                </c:pt>
                <c:pt idx="2914">
                  <c:v>2913</c:v>
                </c:pt>
                <c:pt idx="2915">
                  <c:v>2914</c:v>
                </c:pt>
                <c:pt idx="2916">
                  <c:v>2915</c:v>
                </c:pt>
                <c:pt idx="2917">
                  <c:v>2916</c:v>
                </c:pt>
                <c:pt idx="2918">
                  <c:v>2917</c:v>
                </c:pt>
                <c:pt idx="2919">
                  <c:v>2918</c:v>
                </c:pt>
                <c:pt idx="2920">
                  <c:v>2919</c:v>
                </c:pt>
                <c:pt idx="2921">
                  <c:v>2920</c:v>
                </c:pt>
                <c:pt idx="2922">
                  <c:v>2921</c:v>
                </c:pt>
                <c:pt idx="2923">
                  <c:v>2922</c:v>
                </c:pt>
                <c:pt idx="2924">
                  <c:v>2923</c:v>
                </c:pt>
                <c:pt idx="2925">
                  <c:v>2924</c:v>
                </c:pt>
                <c:pt idx="2926">
                  <c:v>2925</c:v>
                </c:pt>
                <c:pt idx="2927">
                  <c:v>2926</c:v>
                </c:pt>
                <c:pt idx="2928">
                  <c:v>2927</c:v>
                </c:pt>
                <c:pt idx="2929">
                  <c:v>2928</c:v>
                </c:pt>
                <c:pt idx="2930">
                  <c:v>2929</c:v>
                </c:pt>
                <c:pt idx="2931">
                  <c:v>2930</c:v>
                </c:pt>
                <c:pt idx="2932">
                  <c:v>2931</c:v>
                </c:pt>
                <c:pt idx="2933">
                  <c:v>2932</c:v>
                </c:pt>
                <c:pt idx="2934">
                  <c:v>2933</c:v>
                </c:pt>
                <c:pt idx="2935">
                  <c:v>2934</c:v>
                </c:pt>
                <c:pt idx="2936">
                  <c:v>2935</c:v>
                </c:pt>
                <c:pt idx="2937">
                  <c:v>2936</c:v>
                </c:pt>
                <c:pt idx="2938">
                  <c:v>2937</c:v>
                </c:pt>
                <c:pt idx="2939">
                  <c:v>2938</c:v>
                </c:pt>
                <c:pt idx="2940">
                  <c:v>2939</c:v>
                </c:pt>
                <c:pt idx="2941">
                  <c:v>2940</c:v>
                </c:pt>
                <c:pt idx="2942">
                  <c:v>2941</c:v>
                </c:pt>
                <c:pt idx="2943">
                  <c:v>2942</c:v>
                </c:pt>
                <c:pt idx="2944">
                  <c:v>2943</c:v>
                </c:pt>
                <c:pt idx="2945">
                  <c:v>2944</c:v>
                </c:pt>
                <c:pt idx="2946">
                  <c:v>2945</c:v>
                </c:pt>
                <c:pt idx="2947">
                  <c:v>2946</c:v>
                </c:pt>
                <c:pt idx="2948">
                  <c:v>2947</c:v>
                </c:pt>
                <c:pt idx="2949">
                  <c:v>2948</c:v>
                </c:pt>
                <c:pt idx="2950">
                  <c:v>2949</c:v>
                </c:pt>
                <c:pt idx="2951">
                  <c:v>2950</c:v>
                </c:pt>
                <c:pt idx="2952">
                  <c:v>2951</c:v>
                </c:pt>
                <c:pt idx="2953">
                  <c:v>2952</c:v>
                </c:pt>
                <c:pt idx="2954">
                  <c:v>2953</c:v>
                </c:pt>
                <c:pt idx="2955">
                  <c:v>2954</c:v>
                </c:pt>
                <c:pt idx="2956">
                  <c:v>2955</c:v>
                </c:pt>
                <c:pt idx="2957">
                  <c:v>2956</c:v>
                </c:pt>
                <c:pt idx="2958">
                  <c:v>2957</c:v>
                </c:pt>
                <c:pt idx="2959">
                  <c:v>2958</c:v>
                </c:pt>
                <c:pt idx="2960">
                  <c:v>2959</c:v>
                </c:pt>
                <c:pt idx="2961">
                  <c:v>2960</c:v>
                </c:pt>
                <c:pt idx="2962">
                  <c:v>2961</c:v>
                </c:pt>
                <c:pt idx="2963">
                  <c:v>2962</c:v>
                </c:pt>
                <c:pt idx="2964">
                  <c:v>2963</c:v>
                </c:pt>
                <c:pt idx="2965">
                  <c:v>2964</c:v>
                </c:pt>
                <c:pt idx="2966">
                  <c:v>2965</c:v>
                </c:pt>
                <c:pt idx="2967">
                  <c:v>2966</c:v>
                </c:pt>
                <c:pt idx="2968">
                  <c:v>2967</c:v>
                </c:pt>
                <c:pt idx="2969">
                  <c:v>2968</c:v>
                </c:pt>
                <c:pt idx="2970">
                  <c:v>2969</c:v>
                </c:pt>
                <c:pt idx="2971">
                  <c:v>2970</c:v>
                </c:pt>
                <c:pt idx="2972">
                  <c:v>2971</c:v>
                </c:pt>
                <c:pt idx="2973">
                  <c:v>2972</c:v>
                </c:pt>
                <c:pt idx="2974">
                  <c:v>2973</c:v>
                </c:pt>
                <c:pt idx="2975">
                  <c:v>2974</c:v>
                </c:pt>
                <c:pt idx="2976">
                  <c:v>2975</c:v>
                </c:pt>
                <c:pt idx="2977">
                  <c:v>2976</c:v>
                </c:pt>
                <c:pt idx="2978">
                  <c:v>2977</c:v>
                </c:pt>
                <c:pt idx="2979">
                  <c:v>2978</c:v>
                </c:pt>
                <c:pt idx="2980">
                  <c:v>2979</c:v>
                </c:pt>
                <c:pt idx="2981">
                  <c:v>2980</c:v>
                </c:pt>
                <c:pt idx="2982">
                  <c:v>2981</c:v>
                </c:pt>
                <c:pt idx="2983">
                  <c:v>2982</c:v>
                </c:pt>
                <c:pt idx="2984">
                  <c:v>2983</c:v>
                </c:pt>
                <c:pt idx="2985">
                  <c:v>2984</c:v>
                </c:pt>
                <c:pt idx="2986">
                  <c:v>2985</c:v>
                </c:pt>
                <c:pt idx="2987">
                  <c:v>2986</c:v>
                </c:pt>
                <c:pt idx="2988">
                  <c:v>2987</c:v>
                </c:pt>
                <c:pt idx="2989">
                  <c:v>2988</c:v>
                </c:pt>
                <c:pt idx="2990">
                  <c:v>2989</c:v>
                </c:pt>
                <c:pt idx="2991">
                  <c:v>2990</c:v>
                </c:pt>
                <c:pt idx="2992">
                  <c:v>2991</c:v>
                </c:pt>
                <c:pt idx="2993">
                  <c:v>2992</c:v>
                </c:pt>
                <c:pt idx="2994">
                  <c:v>2993</c:v>
                </c:pt>
                <c:pt idx="2995">
                  <c:v>2994</c:v>
                </c:pt>
                <c:pt idx="2996">
                  <c:v>2995</c:v>
                </c:pt>
                <c:pt idx="2997">
                  <c:v>2996</c:v>
                </c:pt>
                <c:pt idx="2998">
                  <c:v>2997</c:v>
                </c:pt>
                <c:pt idx="2999">
                  <c:v>2998</c:v>
                </c:pt>
                <c:pt idx="3000">
                  <c:v>2999</c:v>
                </c:pt>
                <c:pt idx="3001">
                  <c:v>3000</c:v>
                </c:pt>
                <c:pt idx="3002">
                  <c:v>3001</c:v>
                </c:pt>
                <c:pt idx="3003">
                  <c:v>3002</c:v>
                </c:pt>
                <c:pt idx="3004">
                  <c:v>3003</c:v>
                </c:pt>
                <c:pt idx="3005">
                  <c:v>3004</c:v>
                </c:pt>
                <c:pt idx="3006">
                  <c:v>3005</c:v>
                </c:pt>
                <c:pt idx="3007">
                  <c:v>3006</c:v>
                </c:pt>
                <c:pt idx="3008">
                  <c:v>3007</c:v>
                </c:pt>
                <c:pt idx="3009">
                  <c:v>3008</c:v>
                </c:pt>
                <c:pt idx="3010">
                  <c:v>3009</c:v>
                </c:pt>
                <c:pt idx="3011">
                  <c:v>3010</c:v>
                </c:pt>
                <c:pt idx="3012">
                  <c:v>3011</c:v>
                </c:pt>
                <c:pt idx="3013">
                  <c:v>3012</c:v>
                </c:pt>
                <c:pt idx="3014">
                  <c:v>3013</c:v>
                </c:pt>
                <c:pt idx="3015">
                  <c:v>3014</c:v>
                </c:pt>
                <c:pt idx="3016">
                  <c:v>3015</c:v>
                </c:pt>
                <c:pt idx="3017">
                  <c:v>3016</c:v>
                </c:pt>
                <c:pt idx="3018">
                  <c:v>3017</c:v>
                </c:pt>
                <c:pt idx="3019">
                  <c:v>3018</c:v>
                </c:pt>
                <c:pt idx="3020">
                  <c:v>3019</c:v>
                </c:pt>
                <c:pt idx="3021">
                  <c:v>3020</c:v>
                </c:pt>
                <c:pt idx="3022">
                  <c:v>3021</c:v>
                </c:pt>
                <c:pt idx="3023">
                  <c:v>3022</c:v>
                </c:pt>
                <c:pt idx="3024">
                  <c:v>3023</c:v>
                </c:pt>
                <c:pt idx="3025">
                  <c:v>3024</c:v>
                </c:pt>
                <c:pt idx="3026">
                  <c:v>3025</c:v>
                </c:pt>
                <c:pt idx="3027">
                  <c:v>3026</c:v>
                </c:pt>
                <c:pt idx="3028">
                  <c:v>3027</c:v>
                </c:pt>
                <c:pt idx="3029">
                  <c:v>3028</c:v>
                </c:pt>
                <c:pt idx="3030">
                  <c:v>3029</c:v>
                </c:pt>
                <c:pt idx="3031">
                  <c:v>3030</c:v>
                </c:pt>
                <c:pt idx="3032">
                  <c:v>3031</c:v>
                </c:pt>
                <c:pt idx="3033">
                  <c:v>3032</c:v>
                </c:pt>
                <c:pt idx="3034">
                  <c:v>3033</c:v>
                </c:pt>
                <c:pt idx="3035">
                  <c:v>3034</c:v>
                </c:pt>
                <c:pt idx="3036">
                  <c:v>3035</c:v>
                </c:pt>
                <c:pt idx="3037">
                  <c:v>3036</c:v>
                </c:pt>
                <c:pt idx="3038">
                  <c:v>3037</c:v>
                </c:pt>
                <c:pt idx="3039">
                  <c:v>3038</c:v>
                </c:pt>
                <c:pt idx="3040">
                  <c:v>3039</c:v>
                </c:pt>
                <c:pt idx="3041">
                  <c:v>3040</c:v>
                </c:pt>
                <c:pt idx="3042">
                  <c:v>3041</c:v>
                </c:pt>
                <c:pt idx="3043">
                  <c:v>3042</c:v>
                </c:pt>
                <c:pt idx="3044">
                  <c:v>3043</c:v>
                </c:pt>
                <c:pt idx="3045">
                  <c:v>3044</c:v>
                </c:pt>
                <c:pt idx="3046">
                  <c:v>3045</c:v>
                </c:pt>
                <c:pt idx="3047">
                  <c:v>3046</c:v>
                </c:pt>
                <c:pt idx="3048">
                  <c:v>3047</c:v>
                </c:pt>
                <c:pt idx="3049">
                  <c:v>3048</c:v>
                </c:pt>
                <c:pt idx="3050">
                  <c:v>3049</c:v>
                </c:pt>
                <c:pt idx="3051">
                  <c:v>3050</c:v>
                </c:pt>
                <c:pt idx="3052">
                  <c:v>3051</c:v>
                </c:pt>
                <c:pt idx="3053">
                  <c:v>3052</c:v>
                </c:pt>
                <c:pt idx="3054">
                  <c:v>3053</c:v>
                </c:pt>
                <c:pt idx="3055">
                  <c:v>3054</c:v>
                </c:pt>
                <c:pt idx="3056">
                  <c:v>3055</c:v>
                </c:pt>
                <c:pt idx="3057">
                  <c:v>3056</c:v>
                </c:pt>
                <c:pt idx="3058">
                  <c:v>3057</c:v>
                </c:pt>
                <c:pt idx="3059">
                  <c:v>3058</c:v>
                </c:pt>
                <c:pt idx="3060">
                  <c:v>3059</c:v>
                </c:pt>
                <c:pt idx="3061">
                  <c:v>3060</c:v>
                </c:pt>
                <c:pt idx="3062">
                  <c:v>3061</c:v>
                </c:pt>
                <c:pt idx="3063">
                  <c:v>3062</c:v>
                </c:pt>
                <c:pt idx="3064">
                  <c:v>3063</c:v>
                </c:pt>
                <c:pt idx="3065">
                  <c:v>3064</c:v>
                </c:pt>
                <c:pt idx="3066">
                  <c:v>3065</c:v>
                </c:pt>
                <c:pt idx="3067">
                  <c:v>3066</c:v>
                </c:pt>
                <c:pt idx="3068">
                  <c:v>3067</c:v>
                </c:pt>
                <c:pt idx="3069">
                  <c:v>3068</c:v>
                </c:pt>
                <c:pt idx="3070">
                  <c:v>3069</c:v>
                </c:pt>
                <c:pt idx="3071">
                  <c:v>3070</c:v>
                </c:pt>
                <c:pt idx="3072">
                  <c:v>3071</c:v>
                </c:pt>
                <c:pt idx="3073">
                  <c:v>3072</c:v>
                </c:pt>
                <c:pt idx="3074">
                  <c:v>3073</c:v>
                </c:pt>
                <c:pt idx="3075">
                  <c:v>3074</c:v>
                </c:pt>
                <c:pt idx="3076">
                  <c:v>3075</c:v>
                </c:pt>
                <c:pt idx="3077">
                  <c:v>3076</c:v>
                </c:pt>
                <c:pt idx="3078">
                  <c:v>3077</c:v>
                </c:pt>
                <c:pt idx="3079">
                  <c:v>3078</c:v>
                </c:pt>
                <c:pt idx="3080">
                  <c:v>3079</c:v>
                </c:pt>
                <c:pt idx="3081">
                  <c:v>3080</c:v>
                </c:pt>
                <c:pt idx="3082">
                  <c:v>3081</c:v>
                </c:pt>
                <c:pt idx="3083">
                  <c:v>3082</c:v>
                </c:pt>
                <c:pt idx="3084">
                  <c:v>3083</c:v>
                </c:pt>
                <c:pt idx="3085">
                  <c:v>3084</c:v>
                </c:pt>
                <c:pt idx="3086">
                  <c:v>3085</c:v>
                </c:pt>
                <c:pt idx="3087">
                  <c:v>3086</c:v>
                </c:pt>
                <c:pt idx="3088">
                  <c:v>3087</c:v>
                </c:pt>
                <c:pt idx="3089">
                  <c:v>3088</c:v>
                </c:pt>
                <c:pt idx="3090">
                  <c:v>3089</c:v>
                </c:pt>
                <c:pt idx="3091">
                  <c:v>3090</c:v>
                </c:pt>
                <c:pt idx="3092">
                  <c:v>3091</c:v>
                </c:pt>
                <c:pt idx="3093">
                  <c:v>3092</c:v>
                </c:pt>
                <c:pt idx="3094">
                  <c:v>3093</c:v>
                </c:pt>
                <c:pt idx="3095">
                  <c:v>3094</c:v>
                </c:pt>
                <c:pt idx="3096">
                  <c:v>3095</c:v>
                </c:pt>
                <c:pt idx="3097">
                  <c:v>3096</c:v>
                </c:pt>
                <c:pt idx="3098">
                  <c:v>3097</c:v>
                </c:pt>
                <c:pt idx="3099">
                  <c:v>3098</c:v>
                </c:pt>
                <c:pt idx="3100">
                  <c:v>3099</c:v>
                </c:pt>
                <c:pt idx="3101">
                  <c:v>3100</c:v>
                </c:pt>
                <c:pt idx="3102">
                  <c:v>3101</c:v>
                </c:pt>
                <c:pt idx="3103">
                  <c:v>3102</c:v>
                </c:pt>
                <c:pt idx="3104">
                  <c:v>3103</c:v>
                </c:pt>
                <c:pt idx="3105">
                  <c:v>3104</c:v>
                </c:pt>
                <c:pt idx="3106">
                  <c:v>3105</c:v>
                </c:pt>
                <c:pt idx="3107">
                  <c:v>3106</c:v>
                </c:pt>
                <c:pt idx="3108">
                  <c:v>3107</c:v>
                </c:pt>
                <c:pt idx="3109">
                  <c:v>3108</c:v>
                </c:pt>
                <c:pt idx="3110">
                  <c:v>3109</c:v>
                </c:pt>
                <c:pt idx="3111">
                  <c:v>3110</c:v>
                </c:pt>
                <c:pt idx="3112">
                  <c:v>3111</c:v>
                </c:pt>
                <c:pt idx="3113">
                  <c:v>3112</c:v>
                </c:pt>
                <c:pt idx="3114">
                  <c:v>3113</c:v>
                </c:pt>
                <c:pt idx="3115">
                  <c:v>3114</c:v>
                </c:pt>
                <c:pt idx="3116">
                  <c:v>3115</c:v>
                </c:pt>
                <c:pt idx="3117">
                  <c:v>3116</c:v>
                </c:pt>
                <c:pt idx="3118">
                  <c:v>3117</c:v>
                </c:pt>
                <c:pt idx="3119">
                  <c:v>3118</c:v>
                </c:pt>
                <c:pt idx="3120">
                  <c:v>3119</c:v>
                </c:pt>
                <c:pt idx="3121">
                  <c:v>3120</c:v>
                </c:pt>
                <c:pt idx="3122">
                  <c:v>3121</c:v>
                </c:pt>
                <c:pt idx="3123">
                  <c:v>3122</c:v>
                </c:pt>
                <c:pt idx="3124">
                  <c:v>3123</c:v>
                </c:pt>
                <c:pt idx="3125">
                  <c:v>3124</c:v>
                </c:pt>
                <c:pt idx="3126">
                  <c:v>3125</c:v>
                </c:pt>
                <c:pt idx="3127">
                  <c:v>3126</c:v>
                </c:pt>
                <c:pt idx="3128">
                  <c:v>3127</c:v>
                </c:pt>
                <c:pt idx="3129">
                  <c:v>3128</c:v>
                </c:pt>
                <c:pt idx="3130">
                  <c:v>3129</c:v>
                </c:pt>
                <c:pt idx="3131">
                  <c:v>3130</c:v>
                </c:pt>
                <c:pt idx="3132">
                  <c:v>3131</c:v>
                </c:pt>
                <c:pt idx="3133">
                  <c:v>3132</c:v>
                </c:pt>
                <c:pt idx="3134">
                  <c:v>3133</c:v>
                </c:pt>
                <c:pt idx="3135">
                  <c:v>3134</c:v>
                </c:pt>
                <c:pt idx="3136">
                  <c:v>3135</c:v>
                </c:pt>
                <c:pt idx="3137">
                  <c:v>3136</c:v>
                </c:pt>
                <c:pt idx="3138">
                  <c:v>3137</c:v>
                </c:pt>
                <c:pt idx="3139">
                  <c:v>3138</c:v>
                </c:pt>
                <c:pt idx="3140">
                  <c:v>3139</c:v>
                </c:pt>
                <c:pt idx="3141">
                  <c:v>3140</c:v>
                </c:pt>
                <c:pt idx="3142">
                  <c:v>3141</c:v>
                </c:pt>
                <c:pt idx="3143">
                  <c:v>3142</c:v>
                </c:pt>
                <c:pt idx="3144">
                  <c:v>3143</c:v>
                </c:pt>
                <c:pt idx="3145">
                  <c:v>3144</c:v>
                </c:pt>
                <c:pt idx="3146">
                  <c:v>3145</c:v>
                </c:pt>
                <c:pt idx="3147">
                  <c:v>3146</c:v>
                </c:pt>
                <c:pt idx="3148">
                  <c:v>3147</c:v>
                </c:pt>
                <c:pt idx="3149">
                  <c:v>3148</c:v>
                </c:pt>
                <c:pt idx="3150">
                  <c:v>3149</c:v>
                </c:pt>
                <c:pt idx="3151">
                  <c:v>3150</c:v>
                </c:pt>
                <c:pt idx="3152">
                  <c:v>3151</c:v>
                </c:pt>
                <c:pt idx="3153">
                  <c:v>3152</c:v>
                </c:pt>
                <c:pt idx="3154">
                  <c:v>3153</c:v>
                </c:pt>
                <c:pt idx="3155">
                  <c:v>3154</c:v>
                </c:pt>
                <c:pt idx="3156">
                  <c:v>3155</c:v>
                </c:pt>
                <c:pt idx="3157">
                  <c:v>3156</c:v>
                </c:pt>
                <c:pt idx="3158">
                  <c:v>3157</c:v>
                </c:pt>
                <c:pt idx="3159">
                  <c:v>3158</c:v>
                </c:pt>
                <c:pt idx="3160">
                  <c:v>3159</c:v>
                </c:pt>
                <c:pt idx="3161">
                  <c:v>3160</c:v>
                </c:pt>
                <c:pt idx="3162">
                  <c:v>3161</c:v>
                </c:pt>
                <c:pt idx="3163">
                  <c:v>3162</c:v>
                </c:pt>
                <c:pt idx="3164">
                  <c:v>3163</c:v>
                </c:pt>
                <c:pt idx="3165">
                  <c:v>3164</c:v>
                </c:pt>
                <c:pt idx="3166">
                  <c:v>3165</c:v>
                </c:pt>
                <c:pt idx="3167">
                  <c:v>3166</c:v>
                </c:pt>
                <c:pt idx="3168">
                  <c:v>3167</c:v>
                </c:pt>
                <c:pt idx="3169">
                  <c:v>3168</c:v>
                </c:pt>
                <c:pt idx="3170">
                  <c:v>3169</c:v>
                </c:pt>
                <c:pt idx="3171">
                  <c:v>3170</c:v>
                </c:pt>
                <c:pt idx="3172">
                  <c:v>3171</c:v>
                </c:pt>
                <c:pt idx="3173">
                  <c:v>3172</c:v>
                </c:pt>
                <c:pt idx="3174">
                  <c:v>3173</c:v>
                </c:pt>
                <c:pt idx="3175">
                  <c:v>3174</c:v>
                </c:pt>
                <c:pt idx="3176">
                  <c:v>3175</c:v>
                </c:pt>
                <c:pt idx="3177">
                  <c:v>3176</c:v>
                </c:pt>
                <c:pt idx="3178">
                  <c:v>3177</c:v>
                </c:pt>
                <c:pt idx="3179">
                  <c:v>3178</c:v>
                </c:pt>
                <c:pt idx="3180">
                  <c:v>3179</c:v>
                </c:pt>
                <c:pt idx="3181">
                  <c:v>3180</c:v>
                </c:pt>
                <c:pt idx="3182">
                  <c:v>3181</c:v>
                </c:pt>
                <c:pt idx="3183">
                  <c:v>3182</c:v>
                </c:pt>
                <c:pt idx="3184">
                  <c:v>3183</c:v>
                </c:pt>
                <c:pt idx="3185">
                  <c:v>3184</c:v>
                </c:pt>
                <c:pt idx="3186">
                  <c:v>3185</c:v>
                </c:pt>
                <c:pt idx="3187">
                  <c:v>3186</c:v>
                </c:pt>
                <c:pt idx="3188">
                  <c:v>3187</c:v>
                </c:pt>
                <c:pt idx="3189">
                  <c:v>3188</c:v>
                </c:pt>
                <c:pt idx="3190">
                  <c:v>3189</c:v>
                </c:pt>
                <c:pt idx="3191">
                  <c:v>3190</c:v>
                </c:pt>
                <c:pt idx="3192">
                  <c:v>3191</c:v>
                </c:pt>
                <c:pt idx="3193">
                  <c:v>3192</c:v>
                </c:pt>
                <c:pt idx="3194">
                  <c:v>3193</c:v>
                </c:pt>
                <c:pt idx="3195">
                  <c:v>3194</c:v>
                </c:pt>
                <c:pt idx="3196">
                  <c:v>3195</c:v>
                </c:pt>
                <c:pt idx="3197">
                  <c:v>3196</c:v>
                </c:pt>
                <c:pt idx="3198">
                  <c:v>3197</c:v>
                </c:pt>
                <c:pt idx="3199">
                  <c:v>3198</c:v>
                </c:pt>
                <c:pt idx="3200">
                  <c:v>3199</c:v>
                </c:pt>
                <c:pt idx="3201">
                  <c:v>3200</c:v>
                </c:pt>
                <c:pt idx="3202">
                  <c:v>3201</c:v>
                </c:pt>
                <c:pt idx="3203">
                  <c:v>3202</c:v>
                </c:pt>
                <c:pt idx="3204">
                  <c:v>3203</c:v>
                </c:pt>
                <c:pt idx="3205">
                  <c:v>3204</c:v>
                </c:pt>
                <c:pt idx="3206">
                  <c:v>3205</c:v>
                </c:pt>
                <c:pt idx="3207">
                  <c:v>3206</c:v>
                </c:pt>
                <c:pt idx="3208">
                  <c:v>3207</c:v>
                </c:pt>
                <c:pt idx="3209">
                  <c:v>3208</c:v>
                </c:pt>
                <c:pt idx="3210">
                  <c:v>3209</c:v>
                </c:pt>
                <c:pt idx="3211">
                  <c:v>3210</c:v>
                </c:pt>
                <c:pt idx="3212">
                  <c:v>3211</c:v>
                </c:pt>
                <c:pt idx="3213">
                  <c:v>3212</c:v>
                </c:pt>
                <c:pt idx="3214">
                  <c:v>3213</c:v>
                </c:pt>
                <c:pt idx="3215">
                  <c:v>3214</c:v>
                </c:pt>
                <c:pt idx="3216">
                  <c:v>3215</c:v>
                </c:pt>
                <c:pt idx="3217">
                  <c:v>3216</c:v>
                </c:pt>
                <c:pt idx="3218">
                  <c:v>3217</c:v>
                </c:pt>
                <c:pt idx="3219">
                  <c:v>3218</c:v>
                </c:pt>
                <c:pt idx="3220">
                  <c:v>3219</c:v>
                </c:pt>
                <c:pt idx="3221">
                  <c:v>3220</c:v>
                </c:pt>
                <c:pt idx="3222">
                  <c:v>3221</c:v>
                </c:pt>
                <c:pt idx="3223">
                  <c:v>3222</c:v>
                </c:pt>
                <c:pt idx="3224">
                  <c:v>3223</c:v>
                </c:pt>
                <c:pt idx="3225">
                  <c:v>3224</c:v>
                </c:pt>
                <c:pt idx="3226">
                  <c:v>3225</c:v>
                </c:pt>
                <c:pt idx="3227">
                  <c:v>3226</c:v>
                </c:pt>
                <c:pt idx="3228">
                  <c:v>3227</c:v>
                </c:pt>
                <c:pt idx="3229">
                  <c:v>3228</c:v>
                </c:pt>
                <c:pt idx="3230">
                  <c:v>3229</c:v>
                </c:pt>
                <c:pt idx="3231">
                  <c:v>3230</c:v>
                </c:pt>
                <c:pt idx="3232">
                  <c:v>3231</c:v>
                </c:pt>
                <c:pt idx="3233">
                  <c:v>3232</c:v>
                </c:pt>
                <c:pt idx="3234">
                  <c:v>3233</c:v>
                </c:pt>
                <c:pt idx="3235">
                  <c:v>3234</c:v>
                </c:pt>
                <c:pt idx="3236">
                  <c:v>3235</c:v>
                </c:pt>
                <c:pt idx="3237">
                  <c:v>3236</c:v>
                </c:pt>
                <c:pt idx="3238">
                  <c:v>3237</c:v>
                </c:pt>
                <c:pt idx="3239">
                  <c:v>3238</c:v>
                </c:pt>
                <c:pt idx="3240">
                  <c:v>3239</c:v>
                </c:pt>
                <c:pt idx="3241">
                  <c:v>3240</c:v>
                </c:pt>
                <c:pt idx="3242">
                  <c:v>3241</c:v>
                </c:pt>
                <c:pt idx="3243">
                  <c:v>3242</c:v>
                </c:pt>
                <c:pt idx="3244">
                  <c:v>3243</c:v>
                </c:pt>
                <c:pt idx="3245">
                  <c:v>3244</c:v>
                </c:pt>
                <c:pt idx="3246">
                  <c:v>3245</c:v>
                </c:pt>
                <c:pt idx="3247">
                  <c:v>3246</c:v>
                </c:pt>
                <c:pt idx="3248">
                  <c:v>3247</c:v>
                </c:pt>
                <c:pt idx="3249">
                  <c:v>3248</c:v>
                </c:pt>
                <c:pt idx="3250">
                  <c:v>3249</c:v>
                </c:pt>
                <c:pt idx="3251">
                  <c:v>3250</c:v>
                </c:pt>
                <c:pt idx="3252">
                  <c:v>3251</c:v>
                </c:pt>
                <c:pt idx="3253">
                  <c:v>3252</c:v>
                </c:pt>
                <c:pt idx="3254">
                  <c:v>3253</c:v>
                </c:pt>
                <c:pt idx="3255">
                  <c:v>3254</c:v>
                </c:pt>
                <c:pt idx="3256">
                  <c:v>3255</c:v>
                </c:pt>
                <c:pt idx="3257">
                  <c:v>3256</c:v>
                </c:pt>
                <c:pt idx="3258">
                  <c:v>3257</c:v>
                </c:pt>
                <c:pt idx="3259">
                  <c:v>3258</c:v>
                </c:pt>
                <c:pt idx="3260">
                  <c:v>3259</c:v>
                </c:pt>
                <c:pt idx="3261">
                  <c:v>3260</c:v>
                </c:pt>
                <c:pt idx="3262">
                  <c:v>3261</c:v>
                </c:pt>
                <c:pt idx="3263">
                  <c:v>3262</c:v>
                </c:pt>
                <c:pt idx="3264">
                  <c:v>3263</c:v>
                </c:pt>
                <c:pt idx="3265">
                  <c:v>3264</c:v>
                </c:pt>
                <c:pt idx="3266">
                  <c:v>3265</c:v>
                </c:pt>
                <c:pt idx="3267">
                  <c:v>3266</c:v>
                </c:pt>
                <c:pt idx="3268">
                  <c:v>3267</c:v>
                </c:pt>
                <c:pt idx="3269">
                  <c:v>3268</c:v>
                </c:pt>
                <c:pt idx="3270">
                  <c:v>3269</c:v>
                </c:pt>
                <c:pt idx="3271">
                  <c:v>3270</c:v>
                </c:pt>
                <c:pt idx="3272">
                  <c:v>3271</c:v>
                </c:pt>
                <c:pt idx="3273">
                  <c:v>3272</c:v>
                </c:pt>
                <c:pt idx="3274">
                  <c:v>3273</c:v>
                </c:pt>
                <c:pt idx="3275">
                  <c:v>3274</c:v>
                </c:pt>
                <c:pt idx="3276">
                  <c:v>3275</c:v>
                </c:pt>
                <c:pt idx="3277">
                  <c:v>3276</c:v>
                </c:pt>
                <c:pt idx="3278">
                  <c:v>3277</c:v>
                </c:pt>
                <c:pt idx="3279">
                  <c:v>3278</c:v>
                </c:pt>
                <c:pt idx="3280">
                  <c:v>3279</c:v>
                </c:pt>
                <c:pt idx="3281">
                  <c:v>3280</c:v>
                </c:pt>
                <c:pt idx="3282">
                  <c:v>3281</c:v>
                </c:pt>
                <c:pt idx="3283">
                  <c:v>3282</c:v>
                </c:pt>
                <c:pt idx="3284">
                  <c:v>3283</c:v>
                </c:pt>
                <c:pt idx="3285">
                  <c:v>3284</c:v>
                </c:pt>
                <c:pt idx="3286">
                  <c:v>3285</c:v>
                </c:pt>
                <c:pt idx="3287">
                  <c:v>3286</c:v>
                </c:pt>
                <c:pt idx="3288">
                  <c:v>3287</c:v>
                </c:pt>
                <c:pt idx="3289">
                  <c:v>3288</c:v>
                </c:pt>
                <c:pt idx="3290">
                  <c:v>3289</c:v>
                </c:pt>
                <c:pt idx="3291">
                  <c:v>3290</c:v>
                </c:pt>
                <c:pt idx="3292">
                  <c:v>3291</c:v>
                </c:pt>
                <c:pt idx="3293">
                  <c:v>3292</c:v>
                </c:pt>
                <c:pt idx="3294">
                  <c:v>3293</c:v>
                </c:pt>
                <c:pt idx="3295">
                  <c:v>3294</c:v>
                </c:pt>
                <c:pt idx="3296">
                  <c:v>3295</c:v>
                </c:pt>
                <c:pt idx="3297">
                  <c:v>3296</c:v>
                </c:pt>
                <c:pt idx="3298">
                  <c:v>3297</c:v>
                </c:pt>
                <c:pt idx="3299">
                  <c:v>3298</c:v>
                </c:pt>
                <c:pt idx="3300">
                  <c:v>3299</c:v>
                </c:pt>
                <c:pt idx="3301">
                  <c:v>3300</c:v>
                </c:pt>
                <c:pt idx="3302">
                  <c:v>3301</c:v>
                </c:pt>
                <c:pt idx="3303">
                  <c:v>3302</c:v>
                </c:pt>
                <c:pt idx="3304">
                  <c:v>3303</c:v>
                </c:pt>
                <c:pt idx="3305">
                  <c:v>3304</c:v>
                </c:pt>
                <c:pt idx="3306">
                  <c:v>3305</c:v>
                </c:pt>
                <c:pt idx="3307">
                  <c:v>3306</c:v>
                </c:pt>
                <c:pt idx="3308">
                  <c:v>3307</c:v>
                </c:pt>
                <c:pt idx="3309">
                  <c:v>3308</c:v>
                </c:pt>
                <c:pt idx="3310">
                  <c:v>3309</c:v>
                </c:pt>
                <c:pt idx="3311">
                  <c:v>3310</c:v>
                </c:pt>
                <c:pt idx="3312">
                  <c:v>3311</c:v>
                </c:pt>
                <c:pt idx="3313">
                  <c:v>3312</c:v>
                </c:pt>
                <c:pt idx="3314">
                  <c:v>3313</c:v>
                </c:pt>
                <c:pt idx="3315">
                  <c:v>3314</c:v>
                </c:pt>
                <c:pt idx="3316">
                  <c:v>3315</c:v>
                </c:pt>
                <c:pt idx="3317">
                  <c:v>3316</c:v>
                </c:pt>
                <c:pt idx="3318">
                  <c:v>3317</c:v>
                </c:pt>
                <c:pt idx="3319">
                  <c:v>3318</c:v>
                </c:pt>
                <c:pt idx="3320">
                  <c:v>3319</c:v>
                </c:pt>
                <c:pt idx="3321">
                  <c:v>3320</c:v>
                </c:pt>
                <c:pt idx="3322">
                  <c:v>3321</c:v>
                </c:pt>
                <c:pt idx="3323">
                  <c:v>3322</c:v>
                </c:pt>
                <c:pt idx="3324">
                  <c:v>3323</c:v>
                </c:pt>
                <c:pt idx="3325">
                  <c:v>3324</c:v>
                </c:pt>
                <c:pt idx="3326">
                  <c:v>3325</c:v>
                </c:pt>
                <c:pt idx="3327">
                  <c:v>3326</c:v>
                </c:pt>
                <c:pt idx="3328">
                  <c:v>3327</c:v>
                </c:pt>
                <c:pt idx="3329">
                  <c:v>3328</c:v>
                </c:pt>
                <c:pt idx="3330">
                  <c:v>3329</c:v>
                </c:pt>
                <c:pt idx="3331">
                  <c:v>3330</c:v>
                </c:pt>
                <c:pt idx="3332">
                  <c:v>3331</c:v>
                </c:pt>
                <c:pt idx="3333">
                  <c:v>3332</c:v>
                </c:pt>
                <c:pt idx="3334">
                  <c:v>3333</c:v>
                </c:pt>
                <c:pt idx="3335">
                  <c:v>3334</c:v>
                </c:pt>
                <c:pt idx="3336">
                  <c:v>3335</c:v>
                </c:pt>
                <c:pt idx="3337">
                  <c:v>3336</c:v>
                </c:pt>
                <c:pt idx="3338">
                  <c:v>3337</c:v>
                </c:pt>
                <c:pt idx="3339">
                  <c:v>3338</c:v>
                </c:pt>
                <c:pt idx="3340">
                  <c:v>3339</c:v>
                </c:pt>
                <c:pt idx="3341">
                  <c:v>3340</c:v>
                </c:pt>
                <c:pt idx="3342">
                  <c:v>3341</c:v>
                </c:pt>
                <c:pt idx="3343">
                  <c:v>3342</c:v>
                </c:pt>
                <c:pt idx="3344">
                  <c:v>3343</c:v>
                </c:pt>
                <c:pt idx="3345">
                  <c:v>3344</c:v>
                </c:pt>
                <c:pt idx="3346">
                  <c:v>3345</c:v>
                </c:pt>
                <c:pt idx="3347">
                  <c:v>3346</c:v>
                </c:pt>
                <c:pt idx="3348">
                  <c:v>3347</c:v>
                </c:pt>
                <c:pt idx="3349">
                  <c:v>3348</c:v>
                </c:pt>
                <c:pt idx="3350">
                  <c:v>3349</c:v>
                </c:pt>
                <c:pt idx="3351">
                  <c:v>3350</c:v>
                </c:pt>
                <c:pt idx="3352">
                  <c:v>3351</c:v>
                </c:pt>
                <c:pt idx="3353">
                  <c:v>3352</c:v>
                </c:pt>
                <c:pt idx="3354">
                  <c:v>3353</c:v>
                </c:pt>
                <c:pt idx="3355">
                  <c:v>3354</c:v>
                </c:pt>
                <c:pt idx="3356">
                  <c:v>3355</c:v>
                </c:pt>
                <c:pt idx="3357">
                  <c:v>3356</c:v>
                </c:pt>
                <c:pt idx="3358">
                  <c:v>3357</c:v>
                </c:pt>
                <c:pt idx="3359">
                  <c:v>3358</c:v>
                </c:pt>
                <c:pt idx="3360">
                  <c:v>3359</c:v>
                </c:pt>
                <c:pt idx="3361">
                  <c:v>3360</c:v>
                </c:pt>
                <c:pt idx="3362">
                  <c:v>3361</c:v>
                </c:pt>
                <c:pt idx="3363">
                  <c:v>3362</c:v>
                </c:pt>
                <c:pt idx="3364">
                  <c:v>3363</c:v>
                </c:pt>
                <c:pt idx="3365">
                  <c:v>3364</c:v>
                </c:pt>
                <c:pt idx="3366">
                  <c:v>3365</c:v>
                </c:pt>
                <c:pt idx="3367">
                  <c:v>3366</c:v>
                </c:pt>
                <c:pt idx="3368">
                  <c:v>3367</c:v>
                </c:pt>
                <c:pt idx="3369">
                  <c:v>3368</c:v>
                </c:pt>
                <c:pt idx="3370">
                  <c:v>3369</c:v>
                </c:pt>
                <c:pt idx="3371">
                  <c:v>3370</c:v>
                </c:pt>
                <c:pt idx="3372">
                  <c:v>3371</c:v>
                </c:pt>
                <c:pt idx="3373">
                  <c:v>3372</c:v>
                </c:pt>
                <c:pt idx="3374">
                  <c:v>3373</c:v>
                </c:pt>
                <c:pt idx="3375">
                  <c:v>3374</c:v>
                </c:pt>
                <c:pt idx="3376">
                  <c:v>3375</c:v>
                </c:pt>
                <c:pt idx="3377">
                  <c:v>3376</c:v>
                </c:pt>
                <c:pt idx="3378">
                  <c:v>3377</c:v>
                </c:pt>
                <c:pt idx="3379">
                  <c:v>3378</c:v>
                </c:pt>
                <c:pt idx="3380">
                  <c:v>3379</c:v>
                </c:pt>
                <c:pt idx="3381">
                  <c:v>3380</c:v>
                </c:pt>
                <c:pt idx="3382">
                  <c:v>3381</c:v>
                </c:pt>
                <c:pt idx="3383">
                  <c:v>3382</c:v>
                </c:pt>
                <c:pt idx="3384">
                  <c:v>3383</c:v>
                </c:pt>
                <c:pt idx="3385">
                  <c:v>3384</c:v>
                </c:pt>
                <c:pt idx="3386">
                  <c:v>3385</c:v>
                </c:pt>
                <c:pt idx="3387">
                  <c:v>3386</c:v>
                </c:pt>
                <c:pt idx="3388">
                  <c:v>3387</c:v>
                </c:pt>
                <c:pt idx="3389">
                  <c:v>3388</c:v>
                </c:pt>
                <c:pt idx="3390">
                  <c:v>3389</c:v>
                </c:pt>
                <c:pt idx="3391">
                  <c:v>3390</c:v>
                </c:pt>
                <c:pt idx="3392">
                  <c:v>3391</c:v>
                </c:pt>
                <c:pt idx="3393">
                  <c:v>3392</c:v>
                </c:pt>
                <c:pt idx="3394">
                  <c:v>3393</c:v>
                </c:pt>
                <c:pt idx="3395">
                  <c:v>3394</c:v>
                </c:pt>
                <c:pt idx="3396">
                  <c:v>3395</c:v>
                </c:pt>
                <c:pt idx="3397">
                  <c:v>3396</c:v>
                </c:pt>
                <c:pt idx="3398">
                  <c:v>3397</c:v>
                </c:pt>
                <c:pt idx="3399">
                  <c:v>3398</c:v>
                </c:pt>
                <c:pt idx="3400">
                  <c:v>3399</c:v>
                </c:pt>
                <c:pt idx="3401">
                  <c:v>3400</c:v>
                </c:pt>
                <c:pt idx="3402">
                  <c:v>3401</c:v>
                </c:pt>
                <c:pt idx="3403">
                  <c:v>3402</c:v>
                </c:pt>
                <c:pt idx="3404">
                  <c:v>3403</c:v>
                </c:pt>
                <c:pt idx="3405">
                  <c:v>3404</c:v>
                </c:pt>
                <c:pt idx="3406">
                  <c:v>3405</c:v>
                </c:pt>
                <c:pt idx="3407">
                  <c:v>3406</c:v>
                </c:pt>
                <c:pt idx="3408">
                  <c:v>3407</c:v>
                </c:pt>
                <c:pt idx="3409">
                  <c:v>3408</c:v>
                </c:pt>
                <c:pt idx="3410">
                  <c:v>3409</c:v>
                </c:pt>
                <c:pt idx="3411">
                  <c:v>3410</c:v>
                </c:pt>
                <c:pt idx="3412">
                  <c:v>3411</c:v>
                </c:pt>
                <c:pt idx="3413">
                  <c:v>3412</c:v>
                </c:pt>
                <c:pt idx="3414">
                  <c:v>3413</c:v>
                </c:pt>
                <c:pt idx="3415">
                  <c:v>3414</c:v>
                </c:pt>
                <c:pt idx="3416">
                  <c:v>3415</c:v>
                </c:pt>
                <c:pt idx="3417">
                  <c:v>3416</c:v>
                </c:pt>
                <c:pt idx="3418">
                  <c:v>3417</c:v>
                </c:pt>
                <c:pt idx="3419">
                  <c:v>3418</c:v>
                </c:pt>
                <c:pt idx="3420">
                  <c:v>3419</c:v>
                </c:pt>
                <c:pt idx="3421">
                  <c:v>3420</c:v>
                </c:pt>
                <c:pt idx="3422">
                  <c:v>3421</c:v>
                </c:pt>
                <c:pt idx="3423">
                  <c:v>3422</c:v>
                </c:pt>
                <c:pt idx="3424">
                  <c:v>3423</c:v>
                </c:pt>
                <c:pt idx="3425">
                  <c:v>3424</c:v>
                </c:pt>
                <c:pt idx="3426">
                  <c:v>3425</c:v>
                </c:pt>
                <c:pt idx="3427">
                  <c:v>3426</c:v>
                </c:pt>
                <c:pt idx="3428">
                  <c:v>3427</c:v>
                </c:pt>
                <c:pt idx="3429">
                  <c:v>3428</c:v>
                </c:pt>
                <c:pt idx="3430">
                  <c:v>3429</c:v>
                </c:pt>
                <c:pt idx="3431">
                  <c:v>3430</c:v>
                </c:pt>
                <c:pt idx="3432">
                  <c:v>3431</c:v>
                </c:pt>
                <c:pt idx="3433">
                  <c:v>3432</c:v>
                </c:pt>
                <c:pt idx="3434">
                  <c:v>3433</c:v>
                </c:pt>
                <c:pt idx="3435">
                  <c:v>3434</c:v>
                </c:pt>
                <c:pt idx="3436">
                  <c:v>3435</c:v>
                </c:pt>
                <c:pt idx="3437">
                  <c:v>3436</c:v>
                </c:pt>
                <c:pt idx="3438">
                  <c:v>3437</c:v>
                </c:pt>
                <c:pt idx="3439">
                  <c:v>3438</c:v>
                </c:pt>
                <c:pt idx="3440">
                  <c:v>3439</c:v>
                </c:pt>
                <c:pt idx="3441">
                  <c:v>3440</c:v>
                </c:pt>
                <c:pt idx="3442">
                  <c:v>3441</c:v>
                </c:pt>
                <c:pt idx="3443">
                  <c:v>3442</c:v>
                </c:pt>
                <c:pt idx="3444">
                  <c:v>3443</c:v>
                </c:pt>
                <c:pt idx="3445">
                  <c:v>3444</c:v>
                </c:pt>
                <c:pt idx="3446">
                  <c:v>3445</c:v>
                </c:pt>
                <c:pt idx="3447">
                  <c:v>3446</c:v>
                </c:pt>
                <c:pt idx="3448">
                  <c:v>3447</c:v>
                </c:pt>
                <c:pt idx="3449">
                  <c:v>3448</c:v>
                </c:pt>
                <c:pt idx="3450">
                  <c:v>3449</c:v>
                </c:pt>
                <c:pt idx="3451">
                  <c:v>3450</c:v>
                </c:pt>
                <c:pt idx="3452">
                  <c:v>3451</c:v>
                </c:pt>
                <c:pt idx="3453">
                  <c:v>3452</c:v>
                </c:pt>
                <c:pt idx="3454">
                  <c:v>3453</c:v>
                </c:pt>
                <c:pt idx="3455">
                  <c:v>3454</c:v>
                </c:pt>
                <c:pt idx="3456">
                  <c:v>3455</c:v>
                </c:pt>
                <c:pt idx="3457">
                  <c:v>3456</c:v>
                </c:pt>
                <c:pt idx="3458">
                  <c:v>3457</c:v>
                </c:pt>
                <c:pt idx="3459">
                  <c:v>3458</c:v>
                </c:pt>
                <c:pt idx="3460">
                  <c:v>3459</c:v>
                </c:pt>
                <c:pt idx="3461">
                  <c:v>3460</c:v>
                </c:pt>
                <c:pt idx="3462">
                  <c:v>3461</c:v>
                </c:pt>
                <c:pt idx="3463">
                  <c:v>3462</c:v>
                </c:pt>
                <c:pt idx="3464">
                  <c:v>3463</c:v>
                </c:pt>
                <c:pt idx="3465">
                  <c:v>3464</c:v>
                </c:pt>
                <c:pt idx="3466">
                  <c:v>3465</c:v>
                </c:pt>
                <c:pt idx="3467">
                  <c:v>3466</c:v>
                </c:pt>
                <c:pt idx="3468">
                  <c:v>3467</c:v>
                </c:pt>
                <c:pt idx="3469">
                  <c:v>3468</c:v>
                </c:pt>
                <c:pt idx="3470">
                  <c:v>3469</c:v>
                </c:pt>
                <c:pt idx="3471">
                  <c:v>3470</c:v>
                </c:pt>
                <c:pt idx="3472">
                  <c:v>3471</c:v>
                </c:pt>
                <c:pt idx="3473">
                  <c:v>3472</c:v>
                </c:pt>
                <c:pt idx="3474">
                  <c:v>3473</c:v>
                </c:pt>
                <c:pt idx="3475">
                  <c:v>3474</c:v>
                </c:pt>
                <c:pt idx="3476">
                  <c:v>3475</c:v>
                </c:pt>
                <c:pt idx="3477">
                  <c:v>3476</c:v>
                </c:pt>
                <c:pt idx="3478">
                  <c:v>3477</c:v>
                </c:pt>
                <c:pt idx="3479">
                  <c:v>3478</c:v>
                </c:pt>
                <c:pt idx="3480">
                  <c:v>3479</c:v>
                </c:pt>
                <c:pt idx="3481">
                  <c:v>3480</c:v>
                </c:pt>
                <c:pt idx="3482">
                  <c:v>3481</c:v>
                </c:pt>
                <c:pt idx="3483">
                  <c:v>3482</c:v>
                </c:pt>
                <c:pt idx="3484">
                  <c:v>3483</c:v>
                </c:pt>
                <c:pt idx="3485">
                  <c:v>3484</c:v>
                </c:pt>
                <c:pt idx="3486">
                  <c:v>3485</c:v>
                </c:pt>
                <c:pt idx="3487">
                  <c:v>3486</c:v>
                </c:pt>
                <c:pt idx="3488">
                  <c:v>3487</c:v>
                </c:pt>
                <c:pt idx="3489">
                  <c:v>3488</c:v>
                </c:pt>
                <c:pt idx="3490">
                  <c:v>3489</c:v>
                </c:pt>
                <c:pt idx="3491">
                  <c:v>3490</c:v>
                </c:pt>
                <c:pt idx="3492">
                  <c:v>3491</c:v>
                </c:pt>
                <c:pt idx="3493">
                  <c:v>3492</c:v>
                </c:pt>
                <c:pt idx="3494">
                  <c:v>3493</c:v>
                </c:pt>
                <c:pt idx="3495">
                  <c:v>3494</c:v>
                </c:pt>
                <c:pt idx="3496">
                  <c:v>3495</c:v>
                </c:pt>
                <c:pt idx="3497">
                  <c:v>3496</c:v>
                </c:pt>
                <c:pt idx="3498">
                  <c:v>3497</c:v>
                </c:pt>
                <c:pt idx="3499">
                  <c:v>3498</c:v>
                </c:pt>
                <c:pt idx="3500">
                  <c:v>3499</c:v>
                </c:pt>
                <c:pt idx="3501">
                  <c:v>3500</c:v>
                </c:pt>
                <c:pt idx="3502">
                  <c:v>3501</c:v>
                </c:pt>
                <c:pt idx="3503">
                  <c:v>3502</c:v>
                </c:pt>
                <c:pt idx="3504">
                  <c:v>3503</c:v>
                </c:pt>
                <c:pt idx="3505">
                  <c:v>3504</c:v>
                </c:pt>
                <c:pt idx="3506">
                  <c:v>3505</c:v>
                </c:pt>
                <c:pt idx="3507">
                  <c:v>3506</c:v>
                </c:pt>
                <c:pt idx="3508">
                  <c:v>3507</c:v>
                </c:pt>
                <c:pt idx="3509">
                  <c:v>3508</c:v>
                </c:pt>
                <c:pt idx="3510">
                  <c:v>3509</c:v>
                </c:pt>
                <c:pt idx="3511">
                  <c:v>3510</c:v>
                </c:pt>
                <c:pt idx="3512">
                  <c:v>3511</c:v>
                </c:pt>
                <c:pt idx="3513">
                  <c:v>3512</c:v>
                </c:pt>
                <c:pt idx="3514">
                  <c:v>3513</c:v>
                </c:pt>
                <c:pt idx="3515">
                  <c:v>3514</c:v>
                </c:pt>
                <c:pt idx="3516">
                  <c:v>3515</c:v>
                </c:pt>
                <c:pt idx="3517">
                  <c:v>3516</c:v>
                </c:pt>
                <c:pt idx="3518">
                  <c:v>3517</c:v>
                </c:pt>
                <c:pt idx="3519">
                  <c:v>3518</c:v>
                </c:pt>
                <c:pt idx="3520">
                  <c:v>3519</c:v>
                </c:pt>
                <c:pt idx="3521">
                  <c:v>3520</c:v>
                </c:pt>
                <c:pt idx="3522">
                  <c:v>3521</c:v>
                </c:pt>
                <c:pt idx="3523">
                  <c:v>3522</c:v>
                </c:pt>
                <c:pt idx="3524">
                  <c:v>3523</c:v>
                </c:pt>
                <c:pt idx="3525">
                  <c:v>3524</c:v>
                </c:pt>
                <c:pt idx="3526">
                  <c:v>3525</c:v>
                </c:pt>
                <c:pt idx="3527">
                  <c:v>3526</c:v>
                </c:pt>
                <c:pt idx="3528">
                  <c:v>3527</c:v>
                </c:pt>
                <c:pt idx="3529">
                  <c:v>3528</c:v>
                </c:pt>
                <c:pt idx="3530">
                  <c:v>3529</c:v>
                </c:pt>
                <c:pt idx="3531">
                  <c:v>3530</c:v>
                </c:pt>
                <c:pt idx="3532">
                  <c:v>3531</c:v>
                </c:pt>
                <c:pt idx="3533">
                  <c:v>3532</c:v>
                </c:pt>
                <c:pt idx="3534">
                  <c:v>3533</c:v>
                </c:pt>
                <c:pt idx="3535">
                  <c:v>3534</c:v>
                </c:pt>
                <c:pt idx="3536">
                  <c:v>3535</c:v>
                </c:pt>
                <c:pt idx="3537">
                  <c:v>3536</c:v>
                </c:pt>
                <c:pt idx="3538">
                  <c:v>3537</c:v>
                </c:pt>
                <c:pt idx="3539">
                  <c:v>3538</c:v>
                </c:pt>
                <c:pt idx="3540">
                  <c:v>3539</c:v>
                </c:pt>
                <c:pt idx="3541">
                  <c:v>3540</c:v>
                </c:pt>
                <c:pt idx="3542">
                  <c:v>3541</c:v>
                </c:pt>
                <c:pt idx="3543">
                  <c:v>3542</c:v>
                </c:pt>
                <c:pt idx="3544">
                  <c:v>3543</c:v>
                </c:pt>
                <c:pt idx="3545">
                  <c:v>3544</c:v>
                </c:pt>
                <c:pt idx="3546">
                  <c:v>3545</c:v>
                </c:pt>
                <c:pt idx="3547">
                  <c:v>3546</c:v>
                </c:pt>
                <c:pt idx="3548">
                  <c:v>3547</c:v>
                </c:pt>
                <c:pt idx="3549">
                  <c:v>3548</c:v>
                </c:pt>
                <c:pt idx="3550">
                  <c:v>3549</c:v>
                </c:pt>
                <c:pt idx="3551">
                  <c:v>3550</c:v>
                </c:pt>
                <c:pt idx="3552">
                  <c:v>3551</c:v>
                </c:pt>
                <c:pt idx="3553">
                  <c:v>3552</c:v>
                </c:pt>
                <c:pt idx="3554">
                  <c:v>3553</c:v>
                </c:pt>
                <c:pt idx="3555">
                  <c:v>3554</c:v>
                </c:pt>
                <c:pt idx="3556">
                  <c:v>3555</c:v>
                </c:pt>
                <c:pt idx="3557">
                  <c:v>3556</c:v>
                </c:pt>
                <c:pt idx="3558">
                  <c:v>3557</c:v>
                </c:pt>
                <c:pt idx="3559">
                  <c:v>3558</c:v>
                </c:pt>
                <c:pt idx="3560">
                  <c:v>3559</c:v>
                </c:pt>
                <c:pt idx="3561">
                  <c:v>3560</c:v>
                </c:pt>
                <c:pt idx="3562">
                  <c:v>3561</c:v>
                </c:pt>
                <c:pt idx="3563">
                  <c:v>3562</c:v>
                </c:pt>
                <c:pt idx="3564">
                  <c:v>3563</c:v>
                </c:pt>
                <c:pt idx="3565">
                  <c:v>3564</c:v>
                </c:pt>
                <c:pt idx="3566">
                  <c:v>3565</c:v>
                </c:pt>
                <c:pt idx="3567">
                  <c:v>3566</c:v>
                </c:pt>
                <c:pt idx="3568">
                  <c:v>3567</c:v>
                </c:pt>
                <c:pt idx="3569">
                  <c:v>3568</c:v>
                </c:pt>
                <c:pt idx="3570">
                  <c:v>3569</c:v>
                </c:pt>
                <c:pt idx="3571">
                  <c:v>3570</c:v>
                </c:pt>
                <c:pt idx="3572">
                  <c:v>3571</c:v>
                </c:pt>
                <c:pt idx="3573">
                  <c:v>3572</c:v>
                </c:pt>
                <c:pt idx="3574">
                  <c:v>3573</c:v>
                </c:pt>
                <c:pt idx="3575">
                  <c:v>3574</c:v>
                </c:pt>
                <c:pt idx="3576">
                  <c:v>3575</c:v>
                </c:pt>
                <c:pt idx="3577">
                  <c:v>3576</c:v>
                </c:pt>
                <c:pt idx="3578">
                  <c:v>3577</c:v>
                </c:pt>
                <c:pt idx="3579">
                  <c:v>3578</c:v>
                </c:pt>
                <c:pt idx="3580">
                  <c:v>3579</c:v>
                </c:pt>
                <c:pt idx="3581">
                  <c:v>3580</c:v>
                </c:pt>
                <c:pt idx="3582">
                  <c:v>3581</c:v>
                </c:pt>
                <c:pt idx="3583">
                  <c:v>3582</c:v>
                </c:pt>
                <c:pt idx="3584">
                  <c:v>3583</c:v>
                </c:pt>
                <c:pt idx="3585">
                  <c:v>3584</c:v>
                </c:pt>
                <c:pt idx="3586">
                  <c:v>3585</c:v>
                </c:pt>
                <c:pt idx="3587">
                  <c:v>3586</c:v>
                </c:pt>
                <c:pt idx="3588">
                  <c:v>3587</c:v>
                </c:pt>
                <c:pt idx="3589">
                  <c:v>3588</c:v>
                </c:pt>
                <c:pt idx="3590">
                  <c:v>3589</c:v>
                </c:pt>
                <c:pt idx="3591">
                  <c:v>3590</c:v>
                </c:pt>
                <c:pt idx="3592">
                  <c:v>3591</c:v>
                </c:pt>
                <c:pt idx="3593">
                  <c:v>3592</c:v>
                </c:pt>
                <c:pt idx="3594">
                  <c:v>3593</c:v>
                </c:pt>
                <c:pt idx="3595">
                  <c:v>3594</c:v>
                </c:pt>
                <c:pt idx="3596">
                  <c:v>3595</c:v>
                </c:pt>
                <c:pt idx="3597">
                  <c:v>3596</c:v>
                </c:pt>
                <c:pt idx="3598">
                  <c:v>3597</c:v>
                </c:pt>
                <c:pt idx="3599">
                  <c:v>3598</c:v>
                </c:pt>
                <c:pt idx="3600">
                  <c:v>3599</c:v>
                </c:pt>
                <c:pt idx="3601">
                  <c:v>3600</c:v>
                </c:pt>
                <c:pt idx="3602">
                  <c:v>3601</c:v>
                </c:pt>
                <c:pt idx="3603">
                  <c:v>3602</c:v>
                </c:pt>
                <c:pt idx="3604">
                  <c:v>3603</c:v>
                </c:pt>
                <c:pt idx="3605">
                  <c:v>3604</c:v>
                </c:pt>
                <c:pt idx="3606">
                  <c:v>3605</c:v>
                </c:pt>
                <c:pt idx="3607">
                  <c:v>3606</c:v>
                </c:pt>
                <c:pt idx="3608">
                  <c:v>3607</c:v>
                </c:pt>
                <c:pt idx="3609">
                  <c:v>3608</c:v>
                </c:pt>
                <c:pt idx="3610">
                  <c:v>3609</c:v>
                </c:pt>
                <c:pt idx="3611">
                  <c:v>3610</c:v>
                </c:pt>
                <c:pt idx="3612">
                  <c:v>3611</c:v>
                </c:pt>
                <c:pt idx="3613">
                  <c:v>3612</c:v>
                </c:pt>
                <c:pt idx="3614">
                  <c:v>3613</c:v>
                </c:pt>
                <c:pt idx="3615">
                  <c:v>3614</c:v>
                </c:pt>
                <c:pt idx="3616">
                  <c:v>3615</c:v>
                </c:pt>
                <c:pt idx="3617">
                  <c:v>3616</c:v>
                </c:pt>
                <c:pt idx="3618">
                  <c:v>3617</c:v>
                </c:pt>
                <c:pt idx="3619">
                  <c:v>3618</c:v>
                </c:pt>
                <c:pt idx="3620">
                  <c:v>3619</c:v>
                </c:pt>
                <c:pt idx="3621">
                  <c:v>3620</c:v>
                </c:pt>
                <c:pt idx="3622">
                  <c:v>3621</c:v>
                </c:pt>
                <c:pt idx="3623">
                  <c:v>3622</c:v>
                </c:pt>
                <c:pt idx="3624">
                  <c:v>3623</c:v>
                </c:pt>
                <c:pt idx="3625">
                  <c:v>3624</c:v>
                </c:pt>
                <c:pt idx="3626">
                  <c:v>3625</c:v>
                </c:pt>
                <c:pt idx="3627">
                  <c:v>3626</c:v>
                </c:pt>
                <c:pt idx="3628">
                  <c:v>3627</c:v>
                </c:pt>
                <c:pt idx="3629">
                  <c:v>3628</c:v>
                </c:pt>
                <c:pt idx="3630">
                  <c:v>3629</c:v>
                </c:pt>
                <c:pt idx="3631">
                  <c:v>3630</c:v>
                </c:pt>
                <c:pt idx="3632">
                  <c:v>3631</c:v>
                </c:pt>
                <c:pt idx="3633">
                  <c:v>3632</c:v>
                </c:pt>
                <c:pt idx="3634">
                  <c:v>3633</c:v>
                </c:pt>
                <c:pt idx="3635">
                  <c:v>3634</c:v>
                </c:pt>
                <c:pt idx="3636">
                  <c:v>3635</c:v>
                </c:pt>
                <c:pt idx="3637">
                  <c:v>3636</c:v>
                </c:pt>
                <c:pt idx="3638">
                  <c:v>3637</c:v>
                </c:pt>
                <c:pt idx="3639">
                  <c:v>3638</c:v>
                </c:pt>
                <c:pt idx="3640">
                  <c:v>3639</c:v>
                </c:pt>
                <c:pt idx="3641">
                  <c:v>3640</c:v>
                </c:pt>
                <c:pt idx="3642">
                  <c:v>3641</c:v>
                </c:pt>
                <c:pt idx="3643">
                  <c:v>3642</c:v>
                </c:pt>
                <c:pt idx="3644">
                  <c:v>3643</c:v>
                </c:pt>
                <c:pt idx="3645">
                  <c:v>3644</c:v>
                </c:pt>
                <c:pt idx="3646">
                  <c:v>3645</c:v>
                </c:pt>
                <c:pt idx="3647">
                  <c:v>3646</c:v>
                </c:pt>
                <c:pt idx="3648">
                  <c:v>3647</c:v>
                </c:pt>
                <c:pt idx="3649">
                  <c:v>3648</c:v>
                </c:pt>
                <c:pt idx="3650">
                  <c:v>3649</c:v>
                </c:pt>
                <c:pt idx="3651">
                  <c:v>3650</c:v>
                </c:pt>
                <c:pt idx="3652">
                  <c:v>3651</c:v>
                </c:pt>
                <c:pt idx="3653">
                  <c:v>3652</c:v>
                </c:pt>
                <c:pt idx="3654">
                  <c:v>3653</c:v>
                </c:pt>
                <c:pt idx="3655">
                  <c:v>3654</c:v>
                </c:pt>
                <c:pt idx="3656">
                  <c:v>3655</c:v>
                </c:pt>
                <c:pt idx="3657">
                  <c:v>3656</c:v>
                </c:pt>
                <c:pt idx="3658">
                  <c:v>3657</c:v>
                </c:pt>
                <c:pt idx="3659">
                  <c:v>3658</c:v>
                </c:pt>
                <c:pt idx="3660">
                  <c:v>3659</c:v>
                </c:pt>
                <c:pt idx="3661">
                  <c:v>3660</c:v>
                </c:pt>
                <c:pt idx="3662">
                  <c:v>3661</c:v>
                </c:pt>
                <c:pt idx="3663">
                  <c:v>3662</c:v>
                </c:pt>
                <c:pt idx="3664">
                  <c:v>3663</c:v>
                </c:pt>
                <c:pt idx="3665">
                  <c:v>3664</c:v>
                </c:pt>
                <c:pt idx="3666">
                  <c:v>3665</c:v>
                </c:pt>
                <c:pt idx="3667">
                  <c:v>3666</c:v>
                </c:pt>
                <c:pt idx="3668">
                  <c:v>3667</c:v>
                </c:pt>
                <c:pt idx="3669">
                  <c:v>3668</c:v>
                </c:pt>
                <c:pt idx="3670">
                  <c:v>3669</c:v>
                </c:pt>
                <c:pt idx="3671">
                  <c:v>3670</c:v>
                </c:pt>
                <c:pt idx="3672">
                  <c:v>3671</c:v>
                </c:pt>
                <c:pt idx="3673">
                  <c:v>3672</c:v>
                </c:pt>
                <c:pt idx="3674">
                  <c:v>3673</c:v>
                </c:pt>
                <c:pt idx="3675">
                  <c:v>3674</c:v>
                </c:pt>
                <c:pt idx="3676">
                  <c:v>3675</c:v>
                </c:pt>
                <c:pt idx="3677">
                  <c:v>3676</c:v>
                </c:pt>
                <c:pt idx="3678">
                  <c:v>3677</c:v>
                </c:pt>
                <c:pt idx="3679">
                  <c:v>3678</c:v>
                </c:pt>
                <c:pt idx="3680">
                  <c:v>3679</c:v>
                </c:pt>
                <c:pt idx="3681">
                  <c:v>3680</c:v>
                </c:pt>
                <c:pt idx="3682">
                  <c:v>3681</c:v>
                </c:pt>
                <c:pt idx="3683">
                  <c:v>3682</c:v>
                </c:pt>
                <c:pt idx="3684">
                  <c:v>3683</c:v>
                </c:pt>
                <c:pt idx="3685">
                  <c:v>3684</c:v>
                </c:pt>
                <c:pt idx="3686">
                  <c:v>3685</c:v>
                </c:pt>
                <c:pt idx="3687">
                  <c:v>3686</c:v>
                </c:pt>
                <c:pt idx="3688">
                  <c:v>3687</c:v>
                </c:pt>
                <c:pt idx="3689">
                  <c:v>3688</c:v>
                </c:pt>
                <c:pt idx="3690">
                  <c:v>3689</c:v>
                </c:pt>
                <c:pt idx="3691">
                  <c:v>3690</c:v>
                </c:pt>
                <c:pt idx="3692">
                  <c:v>3691</c:v>
                </c:pt>
                <c:pt idx="3693">
                  <c:v>3692</c:v>
                </c:pt>
                <c:pt idx="3694">
                  <c:v>3693</c:v>
                </c:pt>
                <c:pt idx="3695">
                  <c:v>3694</c:v>
                </c:pt>
                <c:pt idx="3696">
                  <c:v>3695</c:v>
                </c:pt>
                <c:pt idx="3697">
                  <c:v>3696</c:v>
                </c:pt>
                <c:pt idx="3698">
                  <c:v>3697</c:v>
                </c:pt>
                <c:pt idx="3699">
                  <c:v>3698</c:v>
                </c:pt>
                <c:pt idx="3700">
                  <c:v>3699</c:v>
                </c:pt>
                <c:pt idx="3701">
                  <c:v>3700</c:v>
                </c:pt>
                <c:pt idx="3702">
                  <c:v>3701</c:v>
                </c:pt>
                <c:pt idx="3703">
                  <c:v>3702</c:v>
                </c:pt>
                <c:pt idx="3704">
                  <c:v>3703</c:v>
                </c:pt>
                <c:pt idx="3705">
                  <c:v>3704</c:v>
                </c:pt>
                <c:pt idx="3706">
                  <c:v>3705</c:v>
                </c:pt>
                <c:pt idx="3707">
                  <c:v>3706</c:v>
                </c:pt>
                <c:pt idx="3708">
                  <c:v>3707</c:v>
                </c:pt>
                <c:pt idx="3709">
                  <c:v>3708</c:v>
                </c:pt>
                <c:pt idx="3710">
                  <c:v>3709</c:v>
                </c:pt>
                <c:pt idx="3711">
                  <c:v>3710</c:v>
                </c:pt>
                <c:pt idx="3712">
                  <c:v>3711</c:v>
                </c:pt>
                <c:pt idx="3713">
                  <c:v>3712</c:v>
                </c:pt>
                <c:pt idx="3714">
                  <c:v>3713</c:v>
                </c:pt>
                <c:pt idx="3715">
                  <c:v>3714</c:v>
                </c:pt>
                <c:pt idx="3716">
                  <c:v>3715</c:v>
                </c:pt>
                <c:pt idx="3717">
                  <c:v>3716</c:v>
                </c:pt>
                <c:pt idx="3718">
                  <c:v>3717</c:v>
                </c:pt>
                <c:pt idx="3719">
                  <c:v>3718</c:v>
                </c:pt>
                <c:pt idx="3720">
                  <c:v>3719</c:v>
                </c:pt>
                <c:pt idx="3721">
                  <c:v>3720</c:v>
                </c:pt>
                <c:pt idx="3722">
                  <c:v>3721</c:v>
                </c:pt>
                <c:pt idx="3723">
                  <c:v>3722</c:v>
                </c:pt>
                <c:pt idx="3724">
                  <c:v>3723</c:v>
                </c:pt>
                <c:pt idx="3725">
                  <c:v>3724</c:v>
                </c:pt>
                <c:pt idx="3726">
                  <c:v>3725</c:v>
                </c:pt>
                <c:pt idx="3727">
                  <c:v>3726</c:v>
                </c:pt>
                <c:pt idx="3728">
                  <c:v>3727</c:v>
                </c:pt>
                <c:pt idx="3729">
                  <c:v>3728</c:v>
                </c:pt>
                <c:pt idx="3730">
                  <c:v>3729</c:v>
                </c:pt>
                <c:pt idx="3731">
                  <c:v>3730</c:v>
                </c:pt>
                <c:pt idx="3732">
                  <c:v>3731</c:v>
                </c:pt>
                <c:pt idx="3733">
                  <c:v>3732</c:v>
                </c:pt>
                <c:pt idx="3734">
                  <c:v>3733</c:v>
                </c:pt>
                <c:pt idx="3735">
                  <c:v>3734</c:v>
                </c:pt>
                <c:pt idx="3736">
                  <c:v>3735</c:v>
                </c:pt>
                <c:pt idx="3737">
                  <c:v>3736</c:v>
                </c:pt>
                <c:pt idx="3738">
                  <c:v>3737</c:v>
                </c:pt>
                <c:pt idx="3739">
                  <c:v>3738</c:v>
                </c:pt>
                <c:pt idx="3740">
                  <c:v>3739</c:v>
                </c:pt>
                <c:pt idx="3741">
                  <c:v>3740</c:v>
                </c:pt>
                <c:pt idx="3742">
                  <c:v>3741</c:v>
                </c:pt>
                <c:pt idx="3743">
                  <c:v>3742</c:v>
                </c:pt>
                <c:pt idx="3744">
                  <c:v>3743</c:v>
                </c:pt>
                <c:pt idx="3745">
                  <c:v>3744</c:v>
                </c:pt>
                <c:pt idx="3746">
                  <c:v>3745</c:v>
                </c:pt>
                <c:pt idx="3747">
                  <c:v>3746</c:v>
                </c:pt>
                <c:pt idx="3748">
                  <c:v>3747</c:v>
                </c:pt>
                <c:pt idx="3749">
                  <c:v>3748</c:v>
                </c:pt>
                <c:pt idx="3750">
                  <c:v>3749</c:v>
                </c:pt>
                <c:pt idx="3751">
                  <c:v>3750</c:v>
                </c:pt>
                <c:pt idx="3752">
                  <c:v>3751</c:v>
                </c:pt>
                <c:pt idx="3753">
                  <c:v>3752</c:v>
                </c:pt>
                <c:pt idx="3754">
                  <c:v>3753</c:v>
                </c:pt>
                <c:pt idx="3755">
                  <c:v>3754</c:v>
                </c:pt>
                <c:pt idx="3756">
                  <c:v>3755</c:v>
                </c:pt>
                <c:pt idx="3757">
                  <c:v>3756</c:v>
                </c:pt>
                <c:pt idx="3758">
                  <c:v>3757</c:v>
                </c:pt>
                <c:pt idx="3759">
                  <c:v>3758</c:v>
                </c:pt>
                <c:pt idx="3760">
                  <c:v>3759</c:v>
                </c:pt>
                <c:pt idx="3761">
                  <c:v>3760</c:v>
                </c:pt>
                <c:pt idx="3762">
                  <c:v>3761</c:v>
                </c:pt>
                <c:pt idx="3763">
                  <c:v>3762</c:v>
                </c:pt>
                <c:pt idx="3764">
                  <c:v>3763</c:v>
                </c:pt>
                <c:pt idx="3765">
                  <c:v>3764</c:v>
                </c:pt>
                <c:pt idx="3766">
                  <c:v>3765</c:v>
                </c:pt>
                <c:pt idx="3767">
                  <c:v>3766</c:v>
                </c:pt>
                <c:pt idx="3768">
                  <c:v>3767</c:v>
                </c:pt>
                <c:pt idx="3769">
                  <c:v>3768</c:v>
                </c:pt>
                <c:pt idx="3770">
                  <c:v>3769</c:v>
                </c:pt>
                <c:pt idx="3771">
                  <c:v>3770</c:v>
                </c:pt>
                <c:pt idx="3772">
                  <c:v>3771</c:v>
                </c:pt>
                <c:pt idx="3773">
                  <c:v>3772</c:v>
                </c:pt>
                <c:pt idx="3774">
                  <c:v>3773</c:v>
                </c:pt>
                <c:pt idx="3775">
                  <c:v>3774</c:v>
                </c:pt>
                <c:pt idx="3776">
                  <c:v>3775</c:v>
                </c:pt>
                <c:pt idx="3777">
                  <c:v>3776</c:v>
                </c:pt>
                <c:pt idx="3778">
                  <c:v>3777</c:v>
                </c:pt>
                <c:pt idx="3779">
                  <c:v>3778</c:v>
                </c:pt>
                <c:pt idx="3780">
                  <c:v>3779</c:v>
                </c:pt>
                <c:pt idx="3781">
                  <c:v>3780</c:v>
                </c:pt>
                <c:pt idx="3782">
                  <c:v>3781</c:v>
                </c:pt>
                <c:pt idx="3783">
                  <c:v>3782</c:v>
                </c:pt>
                <c:pt idx="3784">
                  <c:v>3783</c:v>
                </c:pt>
                <c:pt idx="3785">
                  <c:v>3784</c:v>
                </c:pt>
                <c:pt idx="3786">
                  <c:v>3785</c:v>
                </c:pt>
                <c:pt idx="3787">
                  <c:v>3786</c:v>
                </c:pt>
                <c:pt idx="3788">
                  <c:v>3787</c:v>
                </c:pt>
                <c:pt idx="3789">
                  <c:v>3788</c:v>
                </c:pt>
                <c:pt idx="3790">
                  <c:v>3789</c:v>
                </c:pt>
                <c:pt idx="3791">
                  <c:v>3790</c:v>
                </c:pt>
                <c:pt idx="3792">
                  <c:v>3791</c:v>
                </c:pt>
                <c:pt idx="3793">
                  <c:v>3792</c:v>
                </c:pt>
                <c:pt idx="3794">
                  <c:v>3793</c:v>
                </c:pt>
                <c:pt idx="3795">
                  <c:v>3794</c:v>
                </c:pt>
                <c:pt idx="3796">
                  <c:v>3795</c:v>
                </c:pt>
                <c:pt idx="3797">
                  <c:v>3796</c:v>
                </c:pt>
                <c:pt idx="3798">
                  <c:v>3797</c:v>
                </c:pt>
                <c:pt idx="3799">
                  <c:v>3798</c:v>
                </c:pt>
                <c:pt idx="3800">
                  <c:v>3799</c:v>
                </c:pt>
                <c:pt idx="3801">
                  <c:v>3800</c:v>
                </c:pt>
                <c:pt idx="3802">
                  <c:v>3801</c:v>
                </c:pt>
                <c:pt idx="3803">
                  <c:v>3802</c:v>
                </c:pt>
                <c:pt idx="3804">
                  <c:v>3803</c:v>
                </c:pt>
                <c:pt idx="3805">
                  <c:v>3804</c:v>
                </c:pt>
                <c:pt idx="3806">
                  <c:v>3805</c:v>
                </c:pt>
                <c:pt idx="3807">
                  <c:v>3806</c:v>
                </c:pt>
                <c:pt idx="3808">
                  <c:v>3807</c:v>
                </c:pt>
                <c:pt idx="3809">
                  <c:v>3808</c:v>
                </c:pt>
                <c:pt idx="3810">
                  <c:v>3809</c:v>
                </c:pt>
                <c:pt idx="3811">
                  <c:v>3810</c:v>
                </c:pt>
                <c:pt idx="3812">
                  <c:v>3811</c:v>
                </c:pt>
                <c:pt idx="3813">
                  <c:v>3812</c:v>
                </c:pt>
                <c:pt idx="3814">
                  <c:v>3813</c:v>
                </c:pt>
                <c:pt idx="3815">
                  <c:v>3814</c:v>
                </c:pt>
                <c:pt idx="3816">
                  <c:v>3815</c:v>
                </c:pt>
                <c:pt idx="3817">
                  <c:v>3816</c:v>
                </c:pt>
                <c:pt idx="3818">
                  <c:v>3817</c:v>
                </c:pt>
                <c:pt idx="3819">
                  <c:v>3818</c:v>
                </c:pt>
                <c:pt idx="3820">
                  <c:v>3819</c:v>
                </c:pt>
                <c:pt idx="3821">
                  <c:v>3820</c:v>
                </c:pt>
                <c:pt idx="3822">
                  <c:v>3821</c:v>
                </c:pt>
                <c:pt idx="3823">
                  <c:v>3822</c:v>
                </c:pt>
                <c:pt idx="3824">
                  <c:v>3823</c:v>
                </c:pt>
                <c:pt idx="3825">
                  <c:v>3824</c:v>
                </c:pt>
                <c:pt idx="3826">
                  <c:v>3825</c:v>
                </c:pt>
                <c:pt idx="3827">
                  <c:v>3826</c:v>
                </c:pt>
                <c:pt idx="3828">
                  <c:v>3827</c:v>
                </c:pt>
                <c:pt idx="3829">
                  <c:v>3828</c:v>
                </c:pt>
                <c:pt idx="3830">
                  <c:v>3829</c:v>
                </c:pt>
                <c:pt idx="3831">
                  <c:v>3830</c:v>
                </c:pt>
                <c:pt idx="3832">
                  <c:v>3831</c:v>
                </c:pt>
                <c:pt idx="3833">
                  <c:v>3832</c:v>
                </c:pt>
                <c:pt idx="3834">
                  <c:v>3833</c:v>
                </c:pt>
                <c:pt idx="3835">
                  <c:v>3834</c:v>
                </c:pt>
                <c:pt idx="3836">
                  <c:v>3835</c:v>
                </c:pt>
                <c:pt idx="3837">
                  <c:v>3836</c:v>
                </c:pt>
                <c:pt idx="3838">
                  <c:v>3837</c:v>
                </c:pt>
                <c:pt idx="3839">
                  <c:v>3838</c:v>
                </c:pt>
                <c:pt idx="3840">
                  <c:v>3839</c:v>
                </c:pt>
                <c:pt idx="3841">
                  <c:v>3840</c:v>
                </c:pt>
                <c:pt idx="3842">
                  <c:v>3841</c:v>
                </c:pt>
                <c:pt idx="3843">
                  <c:v>3842</c:v>
                </c:pt>
                <c:pt idx="3844">
                  <c:v>3843</c:v>
                </c:pt>
                <c:pt idx="3845">
                  <c:v>3844</c:v>
                </c:pt>
                <c:pt idx="3846">
                  <c:v>3845</c:v>
                </c:pt>
                <c:pt idx="3847">
                  <c:v>3846</c:v>
                </c:pt>
                <c:pt idx="3848">
                  <c:v>3847</c:v>
                </c:pt>
                <c:pt idx="3849">
                  <c:v>3848</c:v>
                </c:pt>
                <c:pt idx="3850">
                  <c:v>3849</c:v>
                </c:pt>
                <c:pt idx="3851">
                  <c:v>3850</c:v>
                </c:pt>
                <c:pt idx="3852">
                  <c:v>3851</c:v>
                </c:pt>
                <c:pt idx="3853">
                  <c:v>3852</c:v>
                </c:pt>
                <c:pt idx="3854">
                  <c:v>3853</c:v>
                </c:pt>
                <c:pt idx="3855">
                  <c:v>3854</c:v>
                </c:pt>
                <c:pt idx="3856">
                  <c:v>3855</c:v>
                </c:pt>
                <c:pt idx="3857">
                  <c:v>3856</c:v>
                </c:pt>
                <c:pt idx="3858">
                  <c:v>3857</c:v>
                </c:pt>
                <c:pt idx="3859">
                  <c:v>3858</c:v>
                </c:pt>
                <c:pt idx="3860">
                  <c:v>3859</c:v>
                </c:pt>
                <c:pt idx="3861">
                  <c:v>3860</c:v>
                </c:pt>
                <c:pt idx="3862">
                  <c:v>3861</c:v>
                </c:pt>
                <c:pt idx="3863">
                  <c:v>3862</c:v>
                </c:pt>
                <c:pt idx="3864">
                  <c:v>3863</c:v>
                </c:pt>
                <c:pt idx="3865">
                  <c:v>3864</c:v>
                </c:pt>
                <c:pt idx="3866">
                  <c:v>3865</c:v>
                </c:pt>
                <c:pt idx="3867">
                  <c:v>3866</c:v>
                </c:pt>
                <c:pt idx="3868">
                  <c:v>3867</c:v>
                </c:pt>
                <c:pt idx="3869">
                  <c:v>3868</c:v>
                </c:pt>
                <c:pt idx="3870">
                  <c:v>3869</c:v>
                </c:pt>
                <c:pt idx="3871">
                  <c:v>3870</c:v>
                </c:pt>
                <c:pt idx="3872">
                  <c:v>3871</c:v>
                </c:pt>
                <c:pt idx="3873">
                  <c:v>3872</c:v>
                </c:pt>
                <c:pt idx="3874">
                  <c:v>3873</c:v>
                </c:pt>
                <c:pt idx="3875">
                  <c:v>3874</c:v>
                </c:pt>
                <c:pt idx="3876">
                  <c:v>3875</c:v>
                </c:pt>
                <c:pt idx="3877">
                  <c:v>3876</c:v>
                </c:pt>
                <c:pt idx="3878">
                  <c:v>3877</c:v>
                </c:pt>
                <c:pt idx="3879">
                  <c:v>3878</c:v>
                </c:pt>
                <c:pt idx="3880">
                  <c:v>3879</c:v>
                </c:pt>
                <c:pt idx="3881">
                  <c:v>3880</c:v>
                </c:pt>
                <c:pt idx="3882">
                  <c:v>3881</c:v>
                </c:pt>
                <c:pt idx="3883">
                  <c:v>3882</c:v>
                </c:pt>
                <c:pt idx="3884">
                  <c:v>3883</c:v>
                </c:pt>
                <c:pt idx="3885">
                  <c:v>3884</c:v>
                </c:pt>
                <c:pt idx="3886">
                  <c:v>3885</c:v>
                </c:pt>
                <c:pt idx="3887">
                  <c:v>3886</c:v>
                </c:pt>
                <c:pt idx="3888">
                  <c:v>3887</c:v>
                </c:pt>
                <c:pt idx="3889">
                  <c:v>3888</c:v>
                </c:pt>
                <c:pt idx="3890">
                  <c:v>3889</c:v>
                </c:pt>
                <c:pt idx="3891">
                  <c:v>3890</c:v>
                </c:pt>
                <c:pt idx="3892">
                  <c:v>3891</c:v>
                </c:pt>
                <c:pt idx="3893">
                  <c:v>3892</c:v>
                </c:pt>
                <c:pt idx="3894">
                  <c:v>3893</c:v>
                </c:pt>
                <c:pt idx="3895">
                  <c:v>3894</c:v>
                </c:pt>
                <c:pt idx="3896">
                  <c:v>3895</c:v>
                </c:pt>
                <c:pt idx="3897">
                  <c:v>3896</c:v>
                </c:pt>
                <c:pt idx="3898">
                  <c:v>3897</c:v>
                </c:pt>
                <c:pt idx="3899">
                  <c:v>3898</c:v>
                </c:pt>
                <c:pt idx="3900">
                  <c:v>3899</c:v>
                </c:pt>
                <c:pt idx="3901">
                  <c:v>3900</c:v>
                </c:pt>
                <c:pt idx="3902">
                  <c:v>3901</c:v>
                </c:pt>
                <c:pt idx="3903">
                  <c:v>3902</c:v>
                </c:pt>
                <c:pt idx="3904">
                  <c:v>3903</c:v>
                </c:pt>
                <c:pt idx="3905">
                  <c:v>3904</c:v>
                </c:pt>
                <c:pt idx="3906">
                  <c:v>3905</c:v>
                </c:pt>
                <c:pt idx="3907">
                  <c:v>3906</c:v>
                </c:pt>
                <c:pt idx="3908">
                  <c:v>3907</c:v>
                </c:pt>
                <c:pt idx="3909">
                  <c:v>3908</c:v>
                </c:pt>
                <c:pt idx="3910">
                  <c:v>3909</c:v>
                </c:pt>
                <c:pt idx="3911">
                  <c:v>3910</c:v>
                </c:pt>
                <c:pt idx="3912">
                  <c:v>3911</c:v>
                </c:pt>
                <c:pt idx="3913">
                  <c:v>3912</c:v>
                </c:pt>
                <c:pt idx="3914">
                  <c:v>3913</c:v>
                </c:pt>
                <c:pt idx="3915">
                  <c:v>3914</c:v>
                </c:pt>
                <c:pt idx="3916">
                  <c:v>3915</c:v>
                </c:pt>
                <c:pt idx="3917">
                  <c:v>3916</c:v>
                </c:pt>
                <c:pt idx="3918">
                  <c:v>3917</c:v>
                </c:pt>
                <c:pt idx="3919">
                  <c:v>3918</c:v>
                </c:pt>
                <c:pt idx="3920">
                  <c:v>3919</c:v>
                </c:pt>
                <c:pt idx="3921">
                  <c:v>3920</c:v>
                </c:pt>
                <c:pt idx="3922">
                  <c:v>3921</c:v>
                </c:pt>
                <c:pt idx="3923">
                  <c:v>3922</c:v>
                </c:pt>
                <c:pt idx="3924">
                  <c:v>3923</c:v>
                </c:pt>
                <c:pt idx="3925">
                  <c:v>3924</c:v>
                </c:pt>
                <c:pt idx="3926">
                  <c:v>3925</c:v>
                </c:pt>
                <c:pt idx="3927">
                  <c:v>3926</c:v>
                </c:pt>
                <c:pt idx="3928">
                  <c:v>3927</c:v>
                </c:pt>
                <c:pt idx="3929">
                  <c:v>3928</c:v>
                </c:pt>
                <c:pt idx="3930">
                  <c:v>3929</c:v>
                </c:pt>
                <c:pt idx="3931">
                  <c:v>3930</c:v>
                </c:pt>
                <c:pt idx="3932">
                  <c:v>3931</c:v>
                </c:pt>
                <c:pt idx="3933">
                  <c:v>3932</c:v>
                </c:pt>
                <c:pt idx="3934">
                  <c:v>3933</c:v>
                </c:pt>
                <c:pt idx="3935">
                  <c:v>3934</c:v>
                </c:pt>
                <c:pt idx="3936">
                  <c:v>3935</c:v>
                </c:pt>
                <c:pt idx="3937">
                  <c:v>3936</c:v>
                </c:pt>
                <c:pt idx="3938">
                  <c:v>3937</c:v>
                </c:pt>
                <c:pt idx="3939">
                  <c:v>3938</c:v>
                </c:pt>
                <c:pt idx="3940">
                  <c:v>3939</c:v>
                </c:pt>
                <c:pt idx="3941">
                  <c:v>3940</c:v>
                </c:pt>
                <c:pt idx="3942">
                  <c:v>3941</c:v>
                </c:pt>
                <c:pt idx="3943">
                  <c:v>3942</c:v>
                </c:pt>
                <c:pt idx="3944">
                  <c:v>3943</c:v>
                </c:pt>
                <c:pt idx="3945">
                  <c:v>3944</c:v>
                </c:pt>
                <c:pt idx="3946">
                  <c:v>3945</c:v>
                </c:pt>
                <c:pt idx="3947">
                  <c:v>3946</c:v>
                </c:pt>
                <c:pt idx="3948">
                  <c:v>3947</c:v>
                </c:pt>
                <c:pt idx="3949">
                  <c:v>3948</c:v>
                </c:pt>
                <c:pt idx="3950">
                  <c:v>3949</c:v>
                </c:pt>
                <c:pt idx="3951">
                  <c:v>3950</c:v>
                </c:pt>
                <c:pt idx="3952">
                  <c:v>3951</c:v>
                </c:pt>
                <c:pt idx="3953">
                  <c:v>3952</c:v>
                </c:pt>
                <c:pt idx="3954">
                  <c:v>3953</c:v>
                </c:pt>
                <c:pt idx="3955">
                  <c:v>3954</c:v>
                </c:pt>
                <c:pt idx="3956">
                  <c:v>3955</c:v>
                </c:pt>
                <c:pt idx="3957">
                  <c:v>3956</c:v>
                </c:pt>
                <c:pt idx="3958">
                  <c:v>3957</c:v>
                </c:pt>
                <c:pt idx="3959">
                  <c:v>3958</c:v>
                </c:pt>
                <c:pt idx="3960">
                  <c:v>3959</c:v>
                </c:pt>
                <c:pt idx="3961">
                  <c:v>3960</c:v>
                </c:pt>
                <c:pt idx="3962">
                  <c:v>3961</c:v>
                </c:pt>
                <c:pt idx="3963">
                  <c:v>3962</c:v>
                </c:pt>
                <c:pt idx="3964">
                  <c:v>3963</c:v>
                </c:pt>
                <c:pt idx="3965">
                  <c:v>3964</c:v>
                </c:pt>
                <c:pt idx="3966">
                  <c:v>3965</c:v>
                </c:pt>
                <c:pt idx="3967">
                  <c:v>3966</c:v>
                </c:pt>
                <c:pt idx="3968">
                  <c:v>3967</c:v>
                </c:pt>
                <c:pt idx="3969">
                  <c:v>3968</c:v>
                </c:pt>
                <c:pt idx="3970">
                  <c:v>3969</c:v>
                </c:pt>
                <c:pt idx="3971">
                  <c:v>3970</c:v>
                </c:pt>
                <c:pt idx="3972">
                  <c:v>3971</c:v>
                </c:pt>
                <c:pt idx="3973">
                  <c:v>3972</c:v>
                </c:pt>
                <c:pt idx="3974">
                  <c:v>3973</c:v>
                </c:pt>
                <c:pt idx="3975">
                  <c:v>3974</c:v>
                </c:pt>
                <c:pt idx="3976">
                  <c:v>3975</c:v>
                </c:pt>
                <c:pt idx="3977">
                  <c:v>3976</c:v>
                </c:pt>
                <c:pt idx="3978">
                  <c:v>3977</c:v>
                </c:pt>
                <c:pt idx="3979">
                  <c:v>3978</c:v>
                </c:pt>
                <c:pt idx="3980">
                  <c:v>3979</c:v>
                </c:pt>
                <c:pt idx="3981">
                  <c:v>3980</c:v>
                </c:pt>
                <c:pt idx="3982">
                  <c:v>3981</c:v>
                </c:pt>
                <c:pt idx="3983">
                  <c:v>3982</c:v>
                </c:pt>
                <c:pt idx="3984">
                  <c:v>3983</c:v>
                </c:pt>
                <c:pt idx="3985">
                  <c:v>3984</c:v>
                </c:pt>
                <c:pt idx="3986">
                  <c:v>3985</c:v>
                </c:pt>
                <c:pt idx="3987">
                  <c:v>3986</c:v>
                </c:pt>
                <c:pt idx="3988">
                  <c:v>3987</c:v>
                </c:pt>
                <c:pt idx="3989">
                  <c:v>3988</c:v>
                </c:pt>
                <c:pt idx="3990">
                  <c:v>3989</c:v>
                </c:pt>
                <c:pt idx="3991">
                  <c:v>3990</c:v>
                </c:pt>
                <c:pt idx="3992">
                  <c:v>3991</c:v>
                </c:pt>
                <c:pt idx="3993">
                  <c:v>3992</c:v>
                </c:pt>
                <c:pt idx="3994">
                  <c:v>3993</c:v>
                </c:pt>
                <c:pt idx="3995">
                  <c:v>3994</c:v>
                </c:pt>
                <c:pt idx="3996">
                  <c:v>3995</c:v>
                </c:pt>
                <c:pt idx="3997">
                  <c:v>3996</c:v>
                </c:pt>
                <c:pt idx="3998">
                  <c:v>3997</c:v>
                </c:pt>
                <c:pt idx="3999">
                  <c:v>3998</c:v>
                </c:pt>
                <c:pt idx="4000">
                  <c:v>3999</c:v>
                </c:pt>
                <c:pt idx="4001">
                  <c:v>4000</c:v>
                </c:pt>
                <c:pt idx="4002">
                  <c:v>4001</c:v>
                </c:pt>
                <c:pt idx="4003">
                  <c:v>4002</c:v>
                </c:pt>
                <c:pt idx="4004">
                  <c:v>4003</c:v>
                </c:pt>
                <c:pt idx="4005">
                  <c:v>4004</c:v>
                </c:pt>
                <c:pt idx="4006">
                  <c:v>4005</c:v>
                </c:pt>
                <c:pt idx="4007">
                  <c:v>4006</c:v>
                </c:pt>
                <c:pt idx="4008">
                  <c:v>4007</c:v>
                </c:pt>
                <c:pt idx="4009">
                  <c:v>4008</c:v>
                </c:pt>
                <c:pt idx="4010">
                  <c:v>4009</c:v>
                </c:pt>
                <c:pt idx="4011">
                  <c:v>4010</c:v>
                </c:pt>
                <c:pt idx="4012">
                  <c:v>4011</c:v>
                </c:pt>
                <c:pt idx="4013">
                  <c:v>4012</c:v>
                </c:pt>
                <c:pt idx="4014">
                  <c:v>4013</c:v>
                </c:pt>
                <c:pt idx="4015">
                  <c:v>4014</c:v>
                </c:pt>
                <c:pt idx="4016">
                  <c:v>4015</c:v>
                </c:pt>
                <c:pt idx="4017">
                  <c:v>4016</c:v>
                </c:pt>
                <c:pt idx="4018">
                  <c:v>4017</c:v>
                </c:pt>
                <c:pt idx="4019">
                  <c:v>4018</c:v>
                </c:pt>
                <c:pt idx="4020">
                  <c:v>4019</c:v>
                </c:pt>
                <c:pt idx="4021">
                  <c:v>4020</c:v>
                </c:pt>
                <c:pt idx="4022">
                  <c:v>4021</c:v>
                </c:pt>
                <c:pt idx="4023">
                  <c:v>4022</c:v>
                </c:pt>
                <c:pt idx="4024">
                  <c:v>4023</c:v>
                </c:pt>
                <c:pt idx="4025">
                  <c:v>4024</c:v>
                </c:pt>
                <c:pt idx="4026">
                  <c:v>4025</c:v>
                </c:pt>
                <c:pt idx="4027">
                  <c:v>4026</c:v>
                </c:pt>
                <c:pt idx="4028">
                  <c:v>4027</c:v>
                </c:pt>
                <c:pt idx="4029">
                  <c:v>4028</c:v>
                </c:pt>
                <c:pt idx="4030">
                  <c:v>4029</c:v>
                </c:pt>
                <c:pt idx="4031">
                  <c:v>4030</c:v>
                </c:pt>
                <c:pt idx="4032">
                  <c:v>4031</c:v>
                </c:pt>
                <c:pt idx="4033">
                  <c:v>4032</c:v>
                </c:pt>
                <c:pt idx="4034">
                  <c:v>4033</c:v>
                </c:pt>
                <c:pt idx="4035">
                  <c:v>4034</c:v>
                </c:pt>
                <c:pt idx="4036">
                  <c:v>4035</c:v>
                </c:pt>
                <c:pt idx="4037">
                  <c:v>4036</c:v>
                </c:pt>
                <c:pt idx="4038">
                  <c:v>4037</c:v>
                </c:pt>
                <c:pt idx="4039">
                  <c:v>4038</c:v>
                </c:pt>
                <c:pt idx="4040">
                  <c:v>4039</c:v>
                </c:pt>
                <c:pt idx="4041">
                  <c:v>4040</c:v>
                </c:pt>
                <c:pt idx="4042">
                  <c:v>4041</c:v>
                </c:pt>
                <c:pt idx="4043">
                  <c:v>4042</c:v>
                </c:pt>
                <c:pt idx="4044">
                  <c:v>4043</c:v>
                </c:pt>
                <c:pt idx="4045">
                  <c:v>4044</c:v>
                </c:pt>
                <c:pt idx="4046">
                  <c:v>4045</c:v>
                </c:pt>
                <c:pt idx="4047">
                  <c:v>4046</c:v>
                </c:pt>
                <c:pt idx="4048">
                  <c:v>4047</c:v>
                </c:pt>
                <c:pt idx="4049">
                  <c:v>4048</c:v>
                </c:pt>
                <c:pt idx="4050">
                  <c:v>4049</c:v>
                </c:pt>
                <c:pt idx="4051">
                  <c:v>4050</c:v>
                </c:pt>
                <c:pt idx="4052">
                  <c:v>4051</c:v>
                </c:pt>
                <c:pt idx="4053">
                  <c:v>4052</c:v>
                </c:pt>
                <c:pt idx="4054">
                  <c:v>4053</c:v>
                </c:pt>
                <c:pt idx="4055">
                  <c:v>4054</c:v>
                </c:pt>
                <c:pt idx="4056">
                  <c:v>4055</c:v>
                </c:pt>
                <c:pt idx="4057">
                  <c:v>4056</c:v>
                </c:pt>
                <c:pt idx="4058">
                  <c:v>4057</c:v>
                </c:pt>
                <c:pt idx="4059">
                  <c:v>4058</c:v>
                </c:pt>
                <c:pt idx="4060">
                  <c:v>4059</c:v>
                </c:pt>
                <c:pt idx="4061">
                  <c:v>4060</c:v>
                </c:pt>
                <c:pt idx="4062">
                  <c:v>4061</c:v>
                </c:pt>
                <c:pt idx="4063">
                  <c:v>4062</c:v>
                </c:pt>
                <c:pt idx="4064">
                  <c:v>4063</c:v>
                </c:pt>
                <c:pt idx="4065">
                  <c:v>4064</c:v>
                </c:pt>
                <c:pt idx="4066">
                  <c:v>4065</c:v>
                </c:pt>
                <c:pt idx="4067">
                  <c:v>4066</c:v>
                </c:pt>
                <c:pt idx="4068">
                  <c:v>4067</c:v>
                </c:pt>
                <c:pt idx="4069">
                  <c:v>4068</c:v>
                </c:pt>
                <c:pt idx="4070">
                  <c:v>4069</c:v>
                </c:pt>
                <c:pt idx="4071">
                  <c:v>4070</c:v>
                </c:pt>
                <c:pt idx="4072">
                  <c:v>4071</c:v>
                </c:pt>
                <c:pt idx="4073">
                  <c:v>4072</c:v>
                </c:pt>
                <c:pt idx="4074">
                  <c:v>4073</c:v>
                </c:pt>
                <c:pt idx="4075">
                  <c:v>4074</c:v>
                </c:pt>
                <c:pt idx="4076">
                  <c:v>4075</c:v>
                </c:pt>
                <c:pt idx="4077">
                  <c:v>4076</c:v>
                </c:pt>
                <c:pt idx="4078">
                  <c:v>4077</c:v>
                </c:pt>
                <c:pt idx="4079">
                  <c:v>4078</c:v>
                </c:pt>
                <c:pt idx="4080">
                  <c:v>4079</c:v>
                </c:pt>
                <c:pt idx="4081">
                  <c:v>4080</c:v>
                </c:pt>
                <c:pt idx="4082">
                  <c:v>4081</c:v>
                </c:pt>
                <c:pt idx="4083">
                  <c:v>4082</c:v>
                </c:pt>
                <c:pt idx="4084">
                  <c:v>4083</c:v>
                </c:pt>
                <c:pt idx="4085">
                  <c:v>4084</c:v>
                </c:pt>
                <c:pt idx="4086">
                  <c:v>4085</c:v>
                </c:pt>
                <c:pt idx="4087">
                  <c:v>4086</c:v>
                </c:pt>
                <c:pt idx="4088">
                  <c:v>4087</c:v>
                </c:pt>
                <c:pt idx="4089">
                  <c:v>4088</c:v>
                </c:pt>
                <c:pt idx="4090">
                  <c:v>4089</c:v>
                </c:pt>
                <c:pt idx="4091">
                  <c:v>4090</c:v>
                </c:pt>
                <c:pt idx="4092">
                  <c:v>4091</c:v>
                </c:pt>
                <c:pt idx="4093">
                  <c:v>4092</c:v>
                </c:pt>
                <c:pt idx="4094">
                  <c:v>4093</c:v>
                </c:pt>
                <c:pt idx="4095">
                  <c:v>4094</c:v>
                </c:pt>
                <c:pt idx="4096">
                  <c:v>4095</c:v>
                </c:pt>
                <c:pt idx="4097">
                  <c:v>4096</c:v>
                </c:pt>
              </c:strCache>
            </c:strRef>
          </c:xVal>
          <c:yVal>
            <c:numRef>
              <c:f>Energy_2012_07_28!$J$2:$J$4098</c:f>
              <c:numCache>
                <c:formatCode>General</c:formatCode>
                <c:ptCount val="4097"/>
                <c:pt idx="0">
                  <c:v>1022</c:v>
                </c:pt>
                <c:pt idx="1">
                  <c:v>1022</c:v>
                </c:pt>
                <c:pt idx="2">
                  <c:v>1022</c:v>
                </c:pt>
                <c:pt idx="3">
                  <c:v>1022</c:v>
                </c:pt>
                <c:pt idx="4">
                  <c:v>1020</c:v>
                </c:pt>
                <c:pt idx="5">
                  <c:v>1020</c:v>
                </c:pt>
                <c:pt idx="6">
                  <c:v>1020</c:v>
                </c:pt>
                <c:pt idx="7">
                  <c:v>1020</c:v>
                </c:pt>
                <c:pt idx="8">
                  <c:v>1020</c:v>
                </c:pt>
                <c:pt idx="9">
                  <c:v>1020</c:v>
                </c:pt>
                <c:pt idx="10">
                  <c:v>1020</c:v>
                </c:pt>
                <c:pt idx="11">
                  <c:v>1020</c:v>
                </c:pt>
                <c:pt idx="12">
                  <c:v>1016</c:v>
                </c:pt>
                <c:pt idx="13">
                  <c:v>1016</c:v>
                </c:pt>
                <c:pt idx="14">
                  <c:v>1016</c:v>
                </c:pt>
                <c:pt idx="15">
                  <c:v>1016</c:v>
                </c:pt>
                <c:pt idx="16">
                  <c:v>1016</c:v>
                </c:pt>
                <c:pt idx="17">
                  <c:v>1016</c:v>
                </c:pt>
                <c:pt idx="18">
                  <c:v>1016</c:v>
                </c:pt>
                <c:pt idx="19">
                  <c:v>1016</c:v>
                </c:pt>
                <c:pt idx="20">
                  <c:v>1016</c:v>
                </c:pt>
                <c:pt idx="21">
                  <c:v>1020</c:v>
                </c:pt>
                <c:pt idx="22">
                  <c:v>1020</c:v>
                </c:pt>
                <c:pt idx="23">
                  <c:v>1020</c:v>
                </c:pt>
                <c:pt idx="24">
                  <c:v>1020</c:v>
                </c:pt>
                <c:pt idx="25">
                  <c:v>1020</c:v>
                </c:pt>
                <c:pt idx="26">
                  <c:v>1020</c:v>
                </c:pt>
                <c:pt idx="27">
                  <c:v>1020</c:v>
                </c:pt>
                <c:pt idx="28">
                  <c:v>1008</c:v>
                </c:pt>
                <c:pt idx="29">
                  <c:v>1008</c:v>
                </c:pt>
                <c:pt idx="30">
                  <c:v>1008</c:v>
                </c:pt>
                <c:pt idx="31">
                  <c:v>1008</c:v>
                </c:pt>
                <c:pt idx="32">
                  <c:v>1008</c:v>
                </c:pt>
                <c:pt idx="33">
                  <c:v>1008</c:v>
                </c:pt>
                <c:pt idx="34">
                  <c:v>1008</c:v>
                </c:pt>
                <c:pt idx="35">
                  <c:v>1008</c:v>
                </c:pt>
                <c:pt idx="36">
                  <c:v>1008</c:v>
                </c:pt>
                <c:pt idx="37">
                  <c:v>1020</c:v>
                </c:pt>
                <c:pt idx="38">
                  <c:v>1020</c:v>
                </c:pt>
                <c:pt idx="39">
                  <c:v>1020</c:v>
                </c:pt>
                <c:pt idx="40">
                  <c:v>1020</c:v>
                </c:pt>
                <c:pt idx="41">
                  <c:v>1020</c:v>
                </c:pt>
                <c:pt idx="42">
                  <c:v>1020</c:v>
                </c:pt>
                <c:pt idx="43">
                  <c:v>1020</c:v>
                </c:pt>
                <c:pt idx="44">
                  <c:v>1016</c:v>
                </c:pt>
                <c:pt idx="45">
                  <c:v>1016</c:v>
                </c:pt>
                <c:pt idx="46">
                  <c:v>1016</c:v>
                </c:pt>
                <c:pt idx="47">
                  <c:v>1016</c:v>
                </c:pt>
                <c:pt idx="48">
                  <c:v>1016</c:v>
                </c:pt>
                <c:pt idx="49">
                  <c:v>1016</c:v>
                </c:pt>
                <c:pt idx="50">
                  <c:v>1016</c:v>
                </c:pt>
                <c:pt idx="51">
                  <c:v>1016</c:v>
                </c:pt>
                <c:pt idx="52">
                  <c:v>1016</c:v>
                </c:pt>
                <c:pt idx="53">
                  <c:v>1020</c:v>
                </c:pt>
                <c:pt idx="54">
                  <c:v>1020</c:v>
                </c:pt>
                <c:pt idx="55">
                  <c:v>1020</c:v>
                </c:pt>
                <c:pt idx="56">
                  <c:v>1020</c:v>
                </c:pt>
                <c:pt idx="57">
                  <c:v>1020</c:v>
                </c:pt>
                <c:pt idx="58">
                  <c:v>1020</c:v>
                </c:pt>
                <c:pt idx="59">
                  <c:v>1020</c:v>
                </c:pt>
                <c:pt idx="60">
                  <c:v>992</c:v>
                </c:pt>
                <c:pt idx="61">
                  <c:v>992</c:v>
                </c:pt>
                <c:pt idx="62">
                  <c:v>992</c:v>
                </c:pt>
                <c:pt idx="63">
                  <c:v>992</c:v>
                </c:pt>
                <c:pt idx="64">
                  <c:v>992</c:v>
                </c:pt>
                <c:pt idx="65">
                  <c:v>992</c:v>
                </c:pt>
                <c:pt idx="66">
                  <c:v>992</c:v>
                </c:pt>
                <c:pt idx="67">
                  <c:v>992</c:v>
                </c:pt>
                <c:pt idx="68">
                  <c:v>992</c:v>
                </c:pt>
                <c:pt idx="69">
                  <c:v>1020</c:v>
                </c:pt>
                <c:pt idx="70">
                  <c:v>1020</c:v>
                </c:pt>
                <c:pt idx="71">
                  <c:v>1020</c:v>
                </c:pt>
                <c:pt idx="72">
                  <c:v>1020</c:v>
                </c:pt>
                <c:pt idx="73">
                  <c:v>1020</c:v>
                </c:pt>
                <c:pt idx="74">
                  <c:v>1020</c:v>
                </c:pt>
                <c:pt idx="75">
                  <c:v>1020</c:v>
                </c:pt>
                <c:pt idx="76">
                  <c:v>1016</c:v>
                </c:pt>
                <c:pt idx="77">
                  <c:v>1016</c:v>
                </c:pt>
                <c:pt idx="78">
                  <c:v>1016</c:v>
                </c:pt>
                <c:pt idx="79">
                  <c:v>1016</c:v>
                </c:pt>
                <c:pt idx="80">
                  <c:v>1016</c:v>
                </c:pt>
                <c:pt idx="81">
                  <c:v>1016</c:v>
                </c:pt>
                <c:pt idx="82">
                  <c:v>1016</c:v>
                </c:pt>
                <c:pt idx="83">
                  <c:v>1016</c:v>
                </c:pt>
                <c:pt idx="84">
                  <c:v>1016</c:v>
                </c:pt>
                <c:pt idx="85">
                  <c:v>1020</c:v>
                </c:pt>
                <c:pt idx="86">
                  <c:v>1020</c:v>
                </c:pt>
                <c:pt idx="87">
                  <c:v>1020</c:v>
                </c:pt>
                <c:pt idx="88">
                  <c:v>1020</c:v>
                </c:pt>
                <c:pt idx="89">
                  <c:v>1020</c:v>
                </c:pt>
                <c:pt idx="90">
                  <c:v>1020</c:v>
                </c:pt>
                <c:pt idx="91">
                  <c:v>1020</c:v>
                </c:pt>
                <c:pt idx="92">
                  <c:v>1008</c:v>
                </c:pt>
                <c:pt idx="93">
                  <c:v>1008</c:v>
                </c:pt>
                <c:pt idx="94">
                  <c:v>1008</c:v>
                </c:pt>
                <c:pt idx="95">
                  <c:v>1008</c:v>
                </c:pt>
                <c:pt idx="96">
                  <c:v>1008</c:v>
                </c:pt>
                <c:pt idx="97">
                  <c:v>1008</c:v>
                </c:pt>
                <c:pt idx="98">
                  <c:v>1008</c:v>
                </c:pt>
                <c:pt idx="99">
                  <c:v>1008</c:v>
                </c:pt>
                <c:pt idx="100">
                  <c:v>1008</c:v>
                </c:pt>
                <c:pt idx="101">
                  <c:v>1020</c:v>
                </c:pt>
                <c:pt idx="102">
                  <c:v>1020</c:v>
                </c:pt>
                <c:pt idx="103">
                  <c:v>1020</c:v>
                </c:pt>
                <c:pt idx="104">
                  <c:v>1020</c:v>
                </c:pt>
                <c:pt idx="105">
                  <c:v>1020</c:v>
                </c:pt>
                <c:pt idx="106">
                  <c:v>1020</c:v>
                </c:pt>
                <c:pt idx="107">
                  <c:v>1020</c:v>
                </c:pt>
                <c:pt idx="108">
                  <c:v>1016</c:v>
                </c:pt>
                <c:pt idx="109">
                  <c:v>1016</c:v>
                </c:pt>
                <c:pt idx="110">
                  <c:v>1016</c:v>
                </c:pt>
                <c:pt idx="111">
                  <c:v>1016</c:v>
                </c:pt>
                <c:pt idx="112">
                  <c:v>1016</c:v>
                </c:pt>
                <c:pt idx="113">
                  <c:v>1016</c:v>
                </c:pt>
                <c:pt idx="114">
                  <c:v>1016</c:v>
                </c:pt>
                <c:pt idx="115">
                  <c:v>1016</c:v>
                </c:pt>
                <c:pt idx="116">
                  <c:v>1016</c:v>
                </c:pt>
                <c:pt idx="117">
                  <c:v>1020</c:v>
                </c:pt>
                <c:pt idx="118">
                  <c:v>1020</c:v>
                </c:pt>
                <c:pt idx="119">
                  <c:v>1020</c:v>
                </c:pt>
                <c:pt idx="120">
                  <c:v>1020</c:v>
                </c:pt>
                <c:pt idx="121">
                  <c:v>1020</c:v>
                </c:pt>
                <c:pt idx="122">
                  <c:v>1020</c:v>
                </c:pt>
                <c:pt idx="123">
                  <c:v>1020</c:v>
                </c:pt>
                <c:pt idx="124">
                  <c:v>960</c:v>
                </c:pt>
                <c:pt idx="125">
                  <c:v>960</c:v>
                </c:pt>
                <c:pt idx="126">
                  <c:v>960</c:v>
                </c:pt>
                <c:pt idx="127">
                  <c:v>960</c:v>
                </c:pt>
                <c:pt idx="128">
                  <c:v>960</c:v>
                </c:pt>
                <c:pt idx="129">
                  <c:v>960</c:v>
                </c:pt>
                <c:pt idx="130">
                  <c:v>960</c:v>
                </c:pt>
                <c:pt idx="131">
                  <c:v>960</c:v>
                </c:pt>
                <c:pt idx="132">
                  <c:v>960</c:v>
                </c:pt>
                <c:pt idx="133">
                  <c:v>1020</c:v>
                </c:pt>
                <c:pt idx="134">
                  <c:v>1020</c:v>
                </c:pt>
                <c:pt idx="135">
                  <c:v>1020</c:v>
                </c:pt>
                <c:pt idx="136">
                  <c:v>1020</c:v>
                </c:pt>
                <c:pt idx="137">
                  <c:v>1020</c:v>
                </c:pt>
                <c:pt idx="138">
                  <c:v>1020</c:v>
                </c:pt>
                <c:pt idx="139">
                  <c:v>1020</c:v>
                </c:pt>
                <c:pt idx="140">
                  <c:v>1016</c:v>
                </c:pt>
                <c:pt idx="141">
                  <c:v>1016</c:v>
                </c:pt>
                <c:pt idx="142">
                  <c:v>1016</c:v>
                </c:pt>
                <c:pt idx="143">
                  <c:v>1016</c:v>
                </c:pt>
                <c:pt idx="144">
                  <c:v>1016</c:v>
                </c:pt>
                <c:pt idx="145">
                  <c:v>1016</c:v>
                </c:pt>
                <c:pt idx="146">
                  <c:v>1016</c:v>
                </c:pt>
                <c:pt idx="147">
                  <c:v>1016</c:v>
                </c:pt>
                <c:pt idx="148">
                  <c:v>1016</c:v>
                </c:pt>
                <c:pt idx="149">
                  <c:v>1020</c:v>
                </c:pt>
                <c:pt idx="150">
                  <c:v>1020</c:v>
                </c:pt>
                <c:pt idx="151">
                  <c:v>1020</c:v>
                </c:pt>
                <c:pt idx="152">
                  <c:v>1020</c:v>
                </c:pt>
                <c:pt idx="153">
                  <c:v>1020</c:v>
                </c:pt>
                <c:pt idx="154">
                  <c:v>1020</c:v>
                </c:pt>
                <c:pt idx="155">
                  <c:v>1020</c:v>
                </c:pt>
                <c:pt idx="156">
                  <c:v>1008</c:v>
                </c:pt>
                <c:pt idx="157">
                  <c:v>1008</c:v>
                </c:pt>
                <c:pt idx="158">
                  <c:v>1008</c:v>
                </c:pt>
                <c:pt idx="159">
                  <c:v>1008</c:v>
                </c:pt>
                <c:pt idx="160">
                  <c:v>1008</c:v>
                </c:pt>
                <c:pt idx="161">
                  <c:v>1008</c:v>
                </c:pt>
                <c:pt idx="162">
                  <c:v>1008</c:v>
                </c:pt>
                <c:pt idx="163">
                  <c:v>1008</c:v>
                </c:pt>
                <c:pt idx="164">
                  <c:v>1008</c:v>
                </c:pt>
                <c:pt idx="165">
                  <c:v>1020</c:v>
                </c:pt>
                <c:pt idx="166">
                  <c:v>1020</c:v>
                </c:pt>
                <c:pt idx="167">
                  <c:v>1020</c:v>
                </c:pt>
                <c:pt idx="168">
                  <c:v>1020</c:v>
                </c:pt>
                <c:pt idx="169">
                  <c:v>1020</c:v>
                </c:pt>
                <c:pt idx="170">
                  <c:v>1020</c:v>
                </c:pt>
                <c:pt idx="171">
                  <c:v>1020</c:v>
                </c:pt>
                <c:pt idx="172">
                  <c:v>1016</c:v>
                </c:pt>
                <c:pt idx="173">
                  <c:v>1016</c:v>
                </c:pt>
                <c:pt idx="174">
                  <c:v>1016</c:v>
                </c:pt>
                <c:pt idx="175">
                  <c:v>1016</c:v>
                </c:pt>
                <c:pt idx="176">
                  <c:v>1016</c:v>
                </c:pt>
                <c:pt idx="177">
                  <c:v>1016</c:v>
                </c:pt>
                <c:pt idx="178">
                  <c:v>1016</c:v>
                </c:pt>
                <c:pt idx="179">
                  <c:v>1016</c:v>
                </c:pt>
                <c:pt idx="180">
                  <c:v>1016</c:v>
                </c:pt>
                <c:pt idx="181">
                  <c:v>1020</c:v>
                </c:pt>
                <c:pt idx="182">
                  <c:v>1020</c:v>
                </c:pt>
                <c:pt idx="183">
                  <c:v>1020</c:v>
                </c:pt>
                <c:pt idx="184">
                  <c:v>1020</c:v>
                </c:pt>
                <c:pt idx="185">
                  <c:v>1020</c:v>
                </c:pt>
                <c:pt idx="186">
                  <c:v>1020</c:v>
                </c:pt>
                <c:pt idx="187">
                  <c:v>1020</c:v>
                </c:pt>
                <c:pt idx="188">
                  <c:v>992</c:v>
                </c:pt>
                <c:pt idx="189">
                  <c:v>992</c:v>
                </c:pt>
                <c:pt idx="190">
                  <c:v>992</c:v>
                </c:pt>
                <c:pt idx="191">
                  <c:v>992</c:v>
                </c:pt>
                <c:pt idx="192">
                  <c:v>928</c:v>
                </c:pt>
                <c:pt idx="193">
                  <c:v>928</c:v>
                </c:pt>
                <c:pt idx="194">
                  <c:v>928</c:v>
                </c:pt>
                <c:pt idx="195">
                  <c:v>928</c:v>
                </c:pt>
                <c:pt idx="196">
                  <c:v>928</c:v>
                </c:pt>
                <c:pt idx="197">
                  <c:v>956</c:v>
                </c:pt>
                <c:pt idx="198">
                  <c:v>956</c:v>
                </c:pt>
                <c:pt idx="199">
                  <c:v>956</c:v>
                </c:pt>
                <c:pt idx="200">
                  <c:v>956</c:v>
                </c:pt>
                <c:pt idx="201">
                  <c:v>956</c:v>
                </c:pt>
                <c:pt idx="202">
                  <c:v>956</c:v>
                </c:pt>
                <c:pt idx="203">
                  <c:v>956</c:v>
                </c:pt>
                <c:pt idx="204">
                  <c:v>952</c:v>
                </c:pt>
                <c:pt idx="205">
                  <c:v>952</c:v>
                </c:pt>
                <c:pt idx="206">
                  <c:v>952</c:v>
                </c:pt>
                <c:pt idx="207">
                  <c:v>952</c:v>
                </c:pt>
                <c:pt idx="208">
                  <c:v>952</c:v>
                </c:pt>
                <c:pt idx="209">
                  <c:v>952</c:v>
                </c:pt>
                <c:pt idx="210">
                  <c:v>952</c:v>
                </c:pt>
                <c:pt idx="211">
                  <c:v>952</c:v>
                </c:pt>
                <c:pt idx="212">
                  <c:v>952</c:v>
                </c:pt>
                <c:pt idx="213">
                  <c:v>956</c:v>
                </c:pt>
                <c:pt idx="214">
                  <c:v>956</c:v>
                </c:pt>
                <c:pt idx="215">
                  <c:v>956</c:v>
                </c:pt>
                <c:pt idx="216">
                  <c:v>956</c:v>
                </c:pt>
                <c:pt idx="217">
                  <c:v>956</c:v>
                </c:pt>
                <c:pt idx="218">
                  <c:v>956</c:v>
                </c:pt>
                <c:pt idx="219">
                  <c:v>956</c:v>
                </c:pt>
                <c:pt idx="220">
                  <c:v>944</c:v>
                </c:pt>
                <c:pt idx="221">
                  <c:v>944</c:v>
                </c:pt>
                <c:pt idx="222">
                  <c:v>944</c:v>
                </c:pt>
                <c:pt idx="223">
                  <c:v>944</c:v>
                </c:pt>
                <c:pt idx="224">
                  <c:v>944</c:v>
                </c:pt>
                <c:pt idx="225">
                  <c:v>944</c:v>
                </c:pt>
                <c:pt idx="226">
                  <c:v>944</c:v>
                </c:pt>
                <c:pt idx="227">
                  <c:v>944</c:v>
                </c:pt>
                <c:pt idx="228">
                  <c:v>944</c:v>
                </c:pt>
                <c:pt idx="229">
                  <c:v>956</c:v>
                </c:pt>
                <c:pt idx="230">
                  <c:v>956</c:v>
                </c:pt>
                <c:pt idx="231">
                  <c:v>956</c:v>
                </c:pt>
                <c:pt idx="232">
                  <c:v>956</c:v>
                </c:pt>
                <c:pt idx="233">
                  <c:v>956</c:v>
                </c:pt>
                <c:pt idx="234">
                  <c:v>956</c:v>
                </c:pt>
                <c:pt idx="235">
                  <c:v>956</c:v>
                </c:pt>
                <c:pt idx="236">
                  <c:v>952</c:v>
                </c:pt>
                <c:pt idx="237">
                  <c:v>952</c:v>
                </c:pt>
                <c:pt idx="238">
                  <c:v>952</c:v>
                </c:pt>
                <c:pt idx="239">
                  <c:v>952</c:v>
                </c:pt>
                <c:pt idx="240">
                  <c:v>952</c:v>
                </c:pt>
                <c:pt idx="241">
                  <c:v>952</c:v>
                </c:pt>
                <c:pt idx="242">
                  <c:v>952</c:v>
                </c:pt>
                <c:pt idx="243">
                  <c:v>952</c:v>
                </c:pt>
                <c:pt idx="244">
                  <c:v>952</c:v>
                </c:pt>
                <c:pt idx="245">
                  <c:v>956</c:v>
                </c:pt>
                <c:pt idx="246">
                  <c:v>956</c:v>
                </c:pt>
                <c:pt idx="247">
                  <c:v>956</c:v>
                </c:pt>
                <c:pt idx="248">
                  <c:v>956</c:v>
                </c:pt>
                <c:pt idx="249">
                  <c:v>956</c:v>
                </c:pt>
                <c:pt idx="250">
                  <c:v>956</c:v>
                </c:pt>
                <c:pt idx="251">
                  <c:v>956</c:v>
                </c:pt>
                <c:pt idx="252">
                  <c:v>896</c:v>
                </c:pt>
                <c:pt idx="253">
                  <c:v>896</c:v>
                </c:pt>
                <c:pt idx="254">
                  <c:v>896</c:v>
                </c:pt>
                <c:pt idx="255">
                  <c:v>896</c:v>
                </c:pt>
                <c:pt idx="256">
                  <c:v>896</c:v>
                </c:pt>
                <c:pt idx="257">
                  <c:v>896</c:v>
                </c:pt>
                <c:pt idx="258">
                  <c:v>896</c:v>
                </c:pt>
                <c:pt idx="259">
                  <c:v>896</c:v>
                </c:pt>
                <c:pt idx="260">
                  <c:v>896</c:v>
                </c:pt>
                <c:pt idx="261">
                  <c:v>956</c:v>
                </c:pt>
                <c:pt idx="262">
                  <c:v>956</c:v>
                </c:pt>
                <c:pt idx="263">
                  <c:v>956</c:v>
                </c:pt>
                <c:pt idx="264">
                  <c:v>956</c:v>
                </c:pt>
                <c:pt idx="265">
                  <c:v>956</c:v>
                </c:pt>
                <c:pt idx="266">
                  <c:v>956</c:v>
                </c:pt>
                <c:pt idx="267">
                  <c:v>956</c:v>
                </c:pt>
                <c:pt idx="268">
                  <c:v>952</c:v>
                </c:pt>
                <c:pt idx="269">
                  <c:v>952</c:v>
                </c:pt>
                <c:pt idx="270">
                  <c:v>952</c:v>
                </c:pt>
                <c:pt idx="271">
                  <c:v>952</c:v>
                </c:pt>
                <c:pt idx="272">
                  <c:v>952</c:v>
                </c:pt>
                <c:pt idx="273">
                  <c:v>952</c:v>
                </c:pt>
                <c:pt idx="274">
                  <c:v>952</c:v>
                </c:pt>
                <c:pt idx="275">
                  <c:v>952</c:v>
                </c:pt>
                <c:pt idx="276">
                  <c:v>952</c:v>
                </c:pt>
                <c:pt idx="277">
                  <c:v>956</c:v>
                </c:pt>
                <c:pt idx="278">
                  <c:v>956</c:v>
                </c:pt>
                <c:pt idx="279">
                  <c:v>956</c:v>
                </c:pt>
                <c:pt idx="280">
                  <c:v>956</c:v>
                </c:pt>
                <c:pt idx="281">
                  <c:v>956</c:v>
                </c:pt>
                <c:pt idx="282">
                  <c:v>956</c:v>
                </c:pt>
                <c:pt idx="283">
                  <c:v>956</c:v>
                </c:pt>
                <c:pt idx="284">
                  <c:v>944</c:v>
                </c:pt>
                <c:pt idx="285">
                  <c:v>944</c:v>
                </c:pt>
                <c:pt idx="286">
                  <c:v>944</c:v>
                </c:pt>
                <c:pt idx="287">
                  <c:v>944</c:v>
                </c:pt>
                <c:pt idx="288">
                  <c:v>944</c:v>
                </c:pt>
                <c:pt idx="289">
                  <c:v>944</c:v>
                </c:pt>
                <c:pt idx="290">
                  <c:v>944</c:v>
                </c:pt>
                <c:pt idx="291">
                  <c:v>944</c:v>
                </c:pt>
                <c:pt idx="292">
                  <c:v>944</c:v>
                </c:pt>
                <c:pt idx="293">
                  <c:v>956</c:v>
                </c:pt>
                <c:pt idx="294">
                  <c:v>956</c:v>
                </c:pt>
                <c:pt idx="295">
                  <c:v>956</c:v>
                </c:pt>
                <c:pt idx="296">
                  <c:v>956</c:v>
                </c:pt>
                <c:pt idx="297">
                  <c:v>956</c:v>
                </c:pt>
                <c:pt idx="298">
                  <c:v>956</c:v>
                </c:pt>
                <c:pt idx="299">
                  <c:v>956</c:v>
                </c:pt>
                <c:pt idx="300">
                  <c:v>952</c:v>
                </c:pt>
                <c:pt idx="301">
                  <c:v>952</c:v>
                </c:pt>
                <c:pt idx="302">
                  <c:v>952</c:v>
                </c:pt>
                <c:pt idx="303">
                  <c:v>952</c:v>
                </c:pt>
                <c:pt idx="304">
                  <c:v>952</c:v>
                </c:pt>
                <c:pt idx="305">
                  <c:v>952</c:v>
                </c:pt>
                <c:pt idx="306">
                  <c:v>952</c:v>
                </c:pt>
                <c:pt idx="307">
                  <c:v>952</c:v>
                </c:pt>
                <c:pt idx="308">
                  <c:v>952</c:v>
                </c:pt>
                <c:pt idx="309">
                  <c:v>956</c:v>
                </c:pt>
                <c:pt idx="310">
                  <c:v>956</c:v>
                </c:pt>
                <c:pt idx="311">
                  <c:v>956</c:v>
                </c:pt>
                <c:pt idx="312">
                  <c:v>956</c:v>
                </c:pt>
                <c:pt idx="313">
                  <c:v>956</c:v>
                </c:pt>
                <c:pt idx="314">
                  <c:v>956</c:v>
                </c:pt>
                <c:pt idx="315">
                  <c:v>956</c:v>
                </c:pt>
                <c:pt idx="316">
                  <c:v>928</c:v>
                </c:pt>
                <c:pt idx="317">
                  <c:v>928</c:v>
                </c:pt>
                <c:pt idx="318">
                  <c:v>928</c:v>
                </c:pt>
                <c:pt idx="319">
                  <c:v>928</c:v>
                </c:pt>
                <c:pt idx="320">
                  <c:v>928</c:v>
                </c:pt>
                <c:pt idx="321">
                  <c:v>992</c:v>
                </c:pt>
                <c:pt idx="322">
                  <c:v>992</c:v>
                </c:pt>
                <c:pt idx="323">
                  <c:v>992</c:v>
                </c:pt>
                <c:pt idx="324">
                  <c:v>992</c:v>
                </c:pt>
                <c:pt idx="325">
                  <c:v>1020</c:v>
                </c:pt>
                <c:pt idx="326">
                  <c:v>1020</c:v>
                </c:pt>
                <c:pt idx="327">
                  <c:v>1020</c:v>
                </c:pt>
                <c:pt idx="328">
                  <c:v>1020</c:v>
                </c:pt>
                <c:pt idx="329">
                  <c:v>1020</c:v>
                </c:pt>
                <c:pt idx="330">
                  <c:v>1020</c:v>
                </c:pt>
                <c:pt idx="331">
                  <c:v>1020</c:v>
                </c:pt>
                <c:pt idx="332">
                  <c:v>1016</c:v>
                </c:pt>
                <c:pt idx="333">
                  <c:v>1016</c:v>
                </c:pt>
                <c:pt idx="334">
                  <c:v>1016</c:v>
                </c:pt>
                <c:pt idx="335">
                  <c:v>1016</c:v>
                </c:pt>
                <c:pt idx="336">
                  <c:v>1016</c:v>
                </c:pt>
                <c:pt idx="337">
                  <c:v>1016</c:v>
                </c:pt>
                <c:pt idx="338">
                  <c:v>1016</c:v>
                </c:pt>
                <c:pt idx="339">
                  <c:v>1016</c:v>
                </c:pt>
                <c:pt idx="340">
                  <c:v>1016</c:v>
                </c:pt>
                <c:pt idx="341">
                  <c:v>1020</c:v>
                </c:pt>
                <c:pt idx="342">
                  <c:v>1020</c:v>
                </c:pt>
                <c:pt idx="343">
                  <c:v>1020</c:v>
                </c:pt>
                <c:pt idx="344">
                  <c:v>1020</c:v>
                </c:pt>
                <c:pt idx="345">
                  <c:v>1020</c:v>
                </c:pt>
                <c:pt idx="346">
                  <c:v>1020</c:v>
                </c:pt>
                <c:pt idx="347">
                  <c:v>1020</c:v>
                </c:pt>
                <c:pt idx="348">
                  <c:v>1008</c:v>
                </c:pt>
                <c:pt idx="349">
                  <c:v>1008</c:v>
                </c:pt>
                <c:pt idx="350">
                  <c:v>1008</c:v>
                </c:pt>
                <c:pt idx="351">
                  <c:v>1008</c:v>
                </c:pt>
                <c:pt idx="352">
                  <c:v>1008</c:v>
                </c:pt>
                <c:pt idx="353">
                  <c:v>1008</c:v>
                </c:pt>
                <c:pt idx="354">
                  <c:v>1008</c:v>
                </c:pt>
                <c:pt idx="355">
                  <c:v>1008</c:v>
                </c:pt>
                <c:pt idx="356">
                  <c:v>1008</c:v>
                </c:pt>
                <c:pt idx="357">
                  <c:v>1020</c:v>
                </c:pt>
                <c:pt idx="358">
                  <c:v>1020</c:v>
                </c:pt>
                <c:pt idx="359">
                  <c:v>1020</c:v>
                </c:pt>
                <c:pt idx="360">
                  <c:v>1020</c:v>
                </c:pt>
                <c:pt idx="361">
                  <c:v>1020</c:v>
                </c:pt>
                <c:pt idx="362">
                  <c:v>1020</c:v>
                </c:pt>
                <c:pt idx="363">
                  <c:v>1020</c:v>
                </c:pt>
                <c:pt idx="364">
                  <c:v>1016</c:v>
                </c:pt>
                <c:pt idx="365">
                  <c:v>1016</c:v>
                </c:pt>
                <c:pt idx="366">
                  <c:v>1016</c:v>
                </c:pt>
                <c:pt idx="367">
                  <c:v>1016</c:v>
                </c:pt>
                <c:pt idx="368">
                  <c:v>1016</c:v>
                </c:pt>
                <c:pt idx="369">
                  <c:v>1016</c:v>
                </c:pt>
                <c:pt idx="370">
                  <c:v>1016</c:v>
                </c:pt>
                <c:pt idx="371">
                  <c:v>1016</c:v>
                </c:pt>
                <c:pt idx="372">
                  <c:v>1016</c:v>
                </c:pt>
                <c:pt idx="373">
                  <c:v>1020</c:v>
                </c:pt>
                <c:pt idx="374">
                  <c:v>1020</c:v>
                </c:pt>
                <c:pt idx="375">
                  <c:v>1020</c:v>
                </c:pt>
                <c:pt idx="376">
                  <c:v>1020</c:v>
                </c:pt>
                <c:pt idx="377">
                  <c:v>1020</c:v>
                </c:pt>
                <c:pt idx="378">
                  <c:v>1020</c:v>
                </c:pt>
                <c:pt idx="379">
                  <c:v>1020</c:v>
                </c:pt>
                <c:pt idx="380">
                  <c:v>960</c:v>
                </c:pt>
                <c:pt idx="381">
                  <c:v>960</c:v>
                </c:pt>
                <c:pt idx="382">
                  <c:v>960</c:v>
                </c:pt>
                <c:pt idx="383">
                  <c:v>960</c:v>
                </c:pt>
                <c:pt idx="384">
                  <c:v>960</c:v>
                </c:pt>
                <c:pt idx="385">
                  <c:v>960</c:v>
                </c:pt>
                <c:pt idx="386">
                  <c:v>960</c:v>
                </c:pt>
                <c:pt idx="387">
                  <c:v>960</c:v>
                </c:pt>
                <c:pt idx="388">
                  <c:v>960</c:v>
                </c:pt>
                <c:pt idx="389">
                  <c:v>1020</c:v>
                </c:pt>
                <c:pt idx="390">
                  <c:v>1020</c:v>
                </c:pt>
                <c:pt idx="391">
                  <c:v>1020</c:v>
                </c:pt>
                <c:pt idx="392">
                  <c:v>1020</c:v>
                </c:pt>
                <c:pt idx="393">
                  <c:v>1020</c:v>
                </c:pt>
                <c:pt idx="394">
                  <c:v>1020</c:v>
                </c:pt>
                <c:pt idx="395">
                  <c:v>1020</c:v>
                </c:pt>
                <c:pt idx="396">
                  <c:v>1016</c:v>
                </c:pt>
                <c:pt idx="397">
                  <c:v>1016</c:v>
                </c:pt>
                <c:pt idx="398">
                  <c:v>1016</c:v>
                </c:pt>
                <c:pt idx="399">
                  <c:v>1016</c:v>
                </c:pt>
                <c:pt idx="400">
                  <c:v>1016</c:v>
                </c:pt>
                <c:pt idx="401">
                  <c:v>1016</c:v>
                </c:pt>
                <c:pt idx="402">
                  <c:v>1016</c:v>
                </c:pt>
                <c:pt idx="403">
                  <c:v>1016</c:v>
                </c:pt>
                <c:pt idx="404">
                  <c:v>1016</c:v>
                </c:pt>
                <c:pt idx="405">
                  <c:v>1020</c:v>
                </c:pt>
                <c:pt idx="406">
                  <c:v>1020</c:v>
                </c:pt>
                <c:pt idx="407">
                  <c:v>1020</c:v>
                </c:pt>
                <c:pt idx="408">
                  <c:v>1020</c:v>
                </c:pt>
                <c:pt idx="409">
                  <c:v>1020</c:v>
                </c:pt>
                <c:pt idx="410">
                  <c:v>1020</c:v>
                </c:pt>
                <c:pt idx="411">
                  <c:v>1020</c:v>
                </c:pt>
                <c:pt idx="412">
                  <c:v>1008</c:v>
                </c:pt>
                <c:pt idx="413">
                  <c:v>1008</c:v>
                </c:pt>
                <c:pt idx="414">
                  <c:v>1008</c:v>
                </c:pt>
                <c:pt idx="415">
                  <c:v>1008</c:v>
                </c:pt>
                <c:pt idx="416">
                  <c:v>1008</c:v>
                </c:pt>
                <c:pt idx="417">
                  <c:v>1008</c:v>
                </c:pt>
                <c:pt idx="418">
                  <c:v>1008</c:v>
                </c:pt>
                <c:pt idx="419">
                  <c:v>1008</c:v>
                </c:pt>
                <c:pt idx="420">
                  <c:v>1008</c:v>
                </c:pt>
                <c:pt idx="421">
                  <c:v>1020</c:v>
                </c:pt>
                <c:pt idx="422">
                  <c:v>1020</c:v>
                </c:pt>
                <c:pt idx="423">
                  <c:v>1020</c:v>
                </c:pt>
                <c:pt idx="424">
                  <c:v>1020</c:v>
                </c:pt>
                <c:pt idx="425">
                  <c:v>1020</c:v>
                </c:pt>
                <c:pt idx="426">
                  <c:v>1020</c:v>
                </c:pt>
                <c:pt idx="427">
                  <c:v>1020</c:v>
                </c:pt>
                <c:pt idx="428">
                  <c:v>1016</c:v>
                </c:pt>
                <c:pt idx="429">
                  <c:v>1016</c:v>
                </c:pt>
                <c:pt idx="430">
                  <c:v>1016</c:v>
                </c:pt>
                <c:pt idx="431">
                  <c:v>1016</c:v>
                </c:pt>
                <c:pt idx="432">
                  <c:v>1016</c:v>
                </c:pt>
                <c:pt idx="433">
                  <c:v>1016</c:v>
                </c:pt>
                <c:pt idx="434">
                  <c:v>1016</c:v>
                </c:pt>
                <c:pt idx="435">
                  <c:v>1016</c:v>
                </c:pt>
                <c:pt idx="436">
                  <c:v>1016</c:v>
                </c:pt>
                <c:pt idx="437">
                  <c:v>1020</c:v>
                </c:pt>
                <c:pt idx="438">
                  <c:v>1020</c:v>
                </c:pt>
                <c:pt idx="439">
                  <c:v>1020</c:v>
                </c:pt>
                <c:pt idx="440">
                  <c:v>1020</c:v>
                </c:pt>
                <c:pt idx="441">
                  <c:v>1020</c:v>
                </c:pt>
                <c:pt idx="442">
                  <c:v>1020</c:v>
                </c:pt>
                <c:pt idx="443">
                  <c:v>1020</c:v>
                </c:pt>
                <c:pt idx="444">
                  <c:v>992</c:v>
                </c:pt>
                <c:pt idx="445">
                  <c:v>992</c:v>
                </c:pt>
                <c:pt idx="446">
                  <c:v>992</c:v>
                </c:pt>
                <c:pt idx="447">
                  <c:v>992</c:v>
                </c:pt>
                <c:pt idx="448">
                  <c:v>800</c:v>
                </c:pt>
                <c:pt idx="449">
                  <c:v>800</c:v>
                </c:pt>
                <c:pt idx="450">
                  <c:v>800</c:v>
                </c:pt>
                <c:pt idx="451">
                  <c:v>800</c:v>
                </c:pt>
                <c:pt idx="452">
                  <c:v>800</c:v>
                </c:pt>
                <c:pt idx="453">
                  <c:v>828</c:v>
                </c:pt>
                <c:pt idx="454">
                  <c:v>828</c:v>
                </c:pt>
                <c:pt idx="455">
                  <c:v>828</c:v>
                </c:pt>
                <c:pt idx="456">
                  <c:v>828</c:v>
                </c:pt>
                <c:pt idx="457">
                  <c:v>828</c:v>
                </c:pt>
                <c:pt idx="458">
                  <c:v>828</c:v>
                </c:pt>
                <c:pt idx="459">
                  <c:v>828</c:v>
                </c:pt>
                <c:pt idx="460">
                  <c:v>824</c:v>
                </c:pt>
                <c:pt idx="461">
                  <c:v>824</c:v>
                </c:pt>
                <c:pt idx="462">
                  <c:v>824</c:v>
                </c:pt>
                <c:pt idx="463">
                  <c:v>824</c:v>
                </c:pt>
                <c:pt idx="464">
                  <c:v>824</c:v>
                </c:pt>
                <c:pt idx="465">
                  <c:v>824</c:v>
                </c:pt>
                <c:pt idx="466">
                  <c:v>824</c:v>
                </c:pt>
                <c:pt idx="467">
                  <c:v>824</c:v>
                </c:pt>
                <c:pt idx="468">
                  <c:v>824</c:v>
                </c:pt>
                <c:pt idx="469">
                  <c:v>828</c:v>
                </c:pt>
                <c:pt idx="470">
                  <c:v>828</c:v>
                </c:pt>
                <c:pt idx="471">
                  <c:v>828</c:v>
                </c:pt>
                <c:pt idx="472">
                  <c:v>828</c:v>
                </c:pt>
                <c:pt idx="473">
                  <c:v>828</c:v>
                </c:pt>
                <c:pt idx="474">
                  <c:v>828</c:v>
                </c:pt>
                <c:pt idx="475">
                  <c:v>828</c:v>
                </c:pt>
                <c:pt idx="476">
                  <c:v>816</c:v>
                </c:pt>
                <c:pt idx="477">
                  <c:v>816</c:v>
                </c:pt>
                <c:pt idx="478">
                  <c:v>816</c:v>
                </c:pt>
                <c:pt idx="479">
                  <c:v>816</c:v>
                </c:pt>
                <c:pt idx="480">
                  <c:v>816</c:v>
                </c:pt>
                <c:pt idx="481">
                  <c:v>816</c:v>
                </c:pt>
                <c:pt idx="482">
                  <c:v>816</c:v>
                </c:pt>
                <c:pt idx="483">
                  <c:v>816</c:v>
                </c:pt>
                <c:pt idx="484">
                  <c:v>816</c:v>
                </c:pt>
                <c:pt idx="485">
                  <c:v>828</c:v>
                </c:pt>
                <c:pt idx="486">
                  <c:v>828</c:v>
                </c:pt>
                <c:pt idx="487">
                  <c:v>828</c:v>
                </c:pt>
                <c:pt idx="488">
                  <c:v>828</c:v>
                </c:pt>
                <c:pt idx="489">
                  <c:v>828</c:v>
                </c:pt>
                <c:pt idx="490">
                  <c:v>828</c:v>
                </c:pt>
                <c:pt idx="491">
                  <c:v>828</c:v>
                </c:pt>
                <c:pt idx="492">
                  <c:v>824</c:v>
                </c:pt>
                <c:pt idx="493">
                  <c:v>824</c:v>
                </c:pt>
                <c:pt idx="494">
                  <c:v>824</c:v>
                </c:pt>
                <c:pt idx="495">
                  <c:v>824</c:v>
                </c:pt>
                <c:pt idx="496">
                  <c:v>824</c:v>
                </c:pt>
                <c:pt idx="497">
                  <c:v>824</c:v>
                </c:pt>
                <c:pt idx="498">
                  <c:v>824</c:v>
                </c:pt>
                <c:pt idx="499">
                  <c:v>824</c:v>
                </c:pt>
                <c:pt idx="500">
                  <c:v>824</c:v>
                </c:pt>
                <c:pt idx="501">
                  <c:v>828</c:v>
                </c:pt>
                <c:pt idx="502">
                  <c:v>828</c:v>
                </c:pt>
                <c:pt idx="503">
                  <c:v>828</c:v>
                </c:pt>
                <c:pt idx="504">
                  <c:v>828</c:v>
                </c:pt>
                <c:pt idx="505">
                  <c:v>828</c:v>
                </c:pt>
                <c:pt idx="506">
                  <c:v>828</c:v>
                </c:pt>
                <c:pt idx="507">
                  <c:v>828</c:v>
                </c:pt>
                <c:pt idx="508">
                  <c:v>768</c:v>
                </c:pt>
                <c:pt idx="509">
                  <c:v>768</c:v>
                </c:pt>
                <c:pt idx="510">
                  <c:v>768</c:v>
                </c:pt>
                <c:pt idx="511">
                  <c:v>768</c:v>
                </c:pt>
                <c:pt idx="512">
                  <c:v>768</c:v>
                </c:pt>
                <c:pt idx="513">
                  <c:v>768</c:v>
                </c:pt>
                <c:pt idx="514">
                  <c:v>768</c:v>
                </c:pt>
                <c:pt idx="515">
                  <c:v>768</c:v>
                </c:pt>
                <c:pt idx="516">
                  <c:v>768</c:v>
                </c:pt>
                <c:pt idx="517">
                  <c:v>828</c:v>
                </c:pt>
                <c:pt idx="518">
                  <c:v>828</c:v>
                </c:pt>
                <c:pt idx="519">
                  <c:v>828</c:v>
                </c:pt>
                <c:pt idx="520">
                  <c:v>828</c:v>
                </c:pt>
                <c:pt idx="521">
                  <c:v>828</c:v>
                </c:pt>
                <c:pt idx="522">
                  <c:v>828</c:v>
                </c:pt>
                <c:pt idx="523">
                  <c:v>828</c:v>
                </c:pt>
                <c:pt idx="524">
                  <c:v>824</c:v>
                </c:pt>
                <c:pt idx="525">
                  <c:v>824</c:v>
                </c:pt>
                <c:pt idx="526">
                  <c:v>824</c:v>
                </c:pt>
                <c:pt idx="527">
                  <c:v>824</c:v>
                </c:pt>
                <c:pt idx="528">
                  <c:v>824</c:v>
                </c:pt>
                <c:pt idx="529">
                  <c:v>824</c:v>
                </c:pt>
                <c:pt idx="530">
                  <c:v>824</c:v>
                </c:pt>
                <c:pt idx="531">
                  <c:v>824</c:v>
                </c:pt>
                <c:pt idx="532">
                  <c:v>824</c:v>
                </c:pt>
                <c:pt idx="533">
                  <c:v>828</c:v>
                </c:pt>
                <c:pt idx="534">
                  <c:v>828</c:v>
                </c:pt>
                <c:pt idx="535">
                  <c:v>828</c:v>
                </c:pt>
                <c:pt idx="536">
                  <c:v>828</c:v>
                </c:pt>
                <c:pt idx="537">
                  <c:v>828</c:v>
                </c:pt>
                <c:pt idx="538">
                  <c:v>828</c:v>
                </c:pt>
                <c:pt idx="539">
                  <c:v>828</c:v>
                </c:pt>
                <c:pt idx="540">
                  <c:v>816</c:v>
                </c:pt>
                <c:pt idx="541">
                  <c:v>816</c:v>
                </c:pt>
                <c:pt idx="542">
                  <c:v>816</c:v>
                </c:pt>
                <c:pt idx="543">
                  <c:v>816</c:v>
                </c:pt>
                <c:pt idx="544">
                  <c:v>816</c:v>
                </c:pt>
                <c:pt idx="545">
                  <c:v>816</c:v>
                </c:pt>
                <c:pt idx="546">
                  <c:v>816</c:v>
                </c:pt>
                <c:pt idx="547">
                  <c:v>816</c:v>
                </c:pt>
                <c:pt idx="548">
                  <c:v>816</c:v>
                </c:pt>
                <c:pt idx="549">
                  <c:v>828</c:v>
                </c:pt>
                <c:pt idx="550">
                  <c:v>828</c:v>
                </c:pt>
                <c:pt idx="551">
                  <c:v>828</c:v>
                </c:pt>
                <c:pt idx="552">
                  <c:v>828</c:v>
                </c:pt>
                <c:pt idx="553">
                  <c:v>828</c:v>
                </c:pt>
                <c:pt idx="554">
                  <c:v>828</c:v>
                </c:pt>
                <c:pt idx="555">
                  <c:v>828</c:v>
                </c:pt>
                <c:pt idx="556">
                  <c:v>824</c:v>
                </c:pt>
                <c:pt idx="557">
                  <c:v>824</c:v>
                </c:pt>
                <c:pt idx="558">
                  <c:v>824</c:v>
                </c:pt>
                <c:pt idx="559">
                  <c:v>824</c:v>
                </c:pt>
                <c:pt idx="560">
                  <c:v>824</c:v>
                </c:pt>
                <c:pt idx="561">
                  <c:v>824</c:v>
                </c:pt>
                <c:pt idx="562">
                  <c:v>824</c:v>
                </c:pt>
                <c:pt idx="563">
                  <c:v>824</c:v>
                </c:pt>
                <c:pt idx="564">
                  <c:v>824</c:v>
                </c:pt>
                <c:pt idx="565">
                  <c:v>828</c:v>
                </c:pt>
                <c:pt idx="566">
                  <c:v>828</c:v>
                </c:pt>
                <c:pt idx="567">
                  <c:v>828</c:v>
                </c:pt>
                <c:pt idx="568">
                  <c:v>828</c:v>
                </c:pt>
                <c:pt idx="569">
                  <c:v>828</c:v>
                </c:pt>
                <c:pt idx="570">
                  <c:v>828</c:v>
                </c:pt>
                <c:pt idx="571">
                  <c:v>828</c:v>
                </c:pt>
                <c:pt idx="572">
                  <c:v>800</c:v>
                </c:pt>
                <c:pt idx="573">
                  <c:v>800</c:v>
                </c:pt>
                <c:pt idx="574">
                  <c:v>800</c:v>
                </c:pt>
                <c:pt idx="575">
                  <c:v>800</c:v>
                </c:pt>
                <c:pt idx="576">
                  <c:v>800</c:v>
                </c:pt>
                <c:pt idx="577">
                  <c:v>992</c:v>
                </c:pt>
                <c:pt idx="578">
                  <c:v>992</c:v>
                </c:pt>
                <c:pt idx="579">
                  <c:v>992</c:v>
                </c:pt>
                <c:pt idx="580">
                  <c:v>992</c:v>
                </c:pt>
                <c:pt idx="581">
                  <c:v>1020</c:v>
                </c:pt>
                <c:pt idx="582">
                  <c:v>1020</c:v>
                </c:pt>
                <c:pt idx="583">
                  <c:v>1020</c:v>
                </c:pt>
                <c:pt idx="584">
                  <c:v>1020</c:v>
                </c:pt>
                <c:pt idx="585">
                  <c:v>1020</c:v>
                </c:pt>
                <c:pt idx="586">
                  <c:v>1020</c:v>
                </c:pt>
                <c:pt idx="587">
                  <c:v>1020</c:v>
                </c:pt>
                <c:pt idx="588">
                  <c:v>1016</c:v>
                </c:pt>
                <c:pt idx="589">
                  <c:v>1016</c:v>
                </c:pt>
                <c:pt idx="590">
                  <c:v>1016</c:v>
                </c:pt>
                <c:pt idx="591">
                  <c:v>1016</c:v>
                </c:pt>
                <c:pt idx="592">
                  <c:v>1016</c:v>
                </c:pt>
                <c:pt idx="593">
                  <c:v>1016</c:v>
                </c:pt>
                <c:pt idx="594">
                  <c:v>1016</c:v>
                </c:pt>
                <c:pt idx="595">
                  <c:v>1016</c:v>
                </c:pt>
                <c:pt idx="596">
                  <c:v>1016</c:v>
                </c:pt>
                <c:pt idx="597">
                  <c:v>1020</c:v>
                </c:pt>
                <c:pt idx="598">
                  <c:v>1020</c:v>
                </c:pt>
                <c:pt idx="599">
                  <c:v>1020</c:v>
                </c:pt>
                <c:pt idx="600">
                  <c:v>1020</c:v>
                </c:pt>
                <c:pt idx="601">
                  <c:v>1020</c:v>
                </c:pt>
                <c:pt idx="602">
                  <c:v>1020</c:v>
                </c:pt>
                <c:pt idx="603">
                  <c:v>1020</c:v>
                </c:pt>
                <c:pt idx="604">
                  <c:v>1008</c:v>
                </c:pt>
                <c:pt idx="605">
                  <c:v>1008</c:v>
                </c:pt>
                <c:pt idx="606">
                  <c:v>1008</c:v>
                </c:pt>
                <c:pt idx="607">
                  <c:v>1008</c:v>
                </c:pt>
                <c:pt idx="608">
                  <c:v>1008</c:v>
                </c:pt>
                <c:pt idx="609">
                  <c:v>1008</c:v>
                </c:pt>
                <c:pt idx="610">
                  <c:v>1008</c:v>
                </c:pt>
                <c:pt idx="611">
                  <c:v>1008</c:v>
                </c:pt>
                <c:pt idx="612">
                  <c:v>1008</c:v>
                </c:pt>
                <c:pt idx="613">
                  <c:v>1020</c:v>
                </c:pt>
                <c:pt idx="614">
                  <c:v>1020</c:v>
                </c:pt>
                <c:pt idx="615">
                  <c:v>1020</c:v>
                </c:pt>
                <c:pt idx="616">
                  <c:v>1020</c:v>
                </c:pt>
                <c:pt idx="617">
                  <c:v>1020</c:v>
                </c:pt>
                <c:pt idx="618">
                  <c:v>1020</c:v>
                </c:pt>
                <c:pt idx="619">
                  <c:v>1020</c:v>
                </c:pt>
                <c:pt idx="620">
                  <c:v>1016</c:v>
                </c:pt>
                <c:pt idx="621">
                  <c:v>1016</c:v>
                </c:pt>
                <c:pt idx="622">
                  <c:v>1016</c:v>
                </c:pt>
                <c:pt idx="623">
                  <c:v>1016</c:v>
                </c:pt>
                <c:pt idx="624">
                  <c:v>1016</c:v>
                </c:pt>
                <c:pt idx="625">
                  <c:v>1016</c:v>
                </c:pt>
                <c:pt idx="626">
                  <c:v>1016</c:v>
                </c:pt>
                <c:pt idx="627">
                  <c:v>1016</c:v>
                </c:pt>
                <c:pt idx="628">
                  <c:v>1016</c:v>
                </c:pt>
                <c:pt idx="629">
                  <c:v>1020</c:v>
                </c:pt>
                <c:pt idx="630">
                  <c:v>1020</c:v>
                </c:pt>
                <c:pt idx="631">
                  <c:v>1020</c:v>
                </c:pt>
                <c:pt idx="632">
                  <c:v>1020</c:v>
                </c:pt>
                <c:pt idx="633">
                  <c:v>1020</c:v>
                </c:pt>
                <c:pt idx="634">
                  <c:v>1020</c:v>
                </c:pt>
                <c:pt idx="635">
                  <c:v>1020</c:v>
                </c:pt>
                <c:pt idx="636">
                  <c:v>960</c:v>
                </c:pt>
                <c:pt idx="637">
                  <c:v>960</c:v>
                </c:pt>
                <c:pt idx="638">
                  <c:v>960</c:v>
                </c:pt>
                <c:pt idx="639">
                  <c:v>960</c:v>
                </c:pt>
                <c:pt idx="640">
                  <c:v>960</c:v>
                </c:pt>
                <c:pt idx="641">
                  <c:v>960</c:v>
                </c:pt>
                <c:pt idx="642">
                  <c:v>960</c:v>
                </c:pt>
                <c:pt idx="643">
                  <c:v>960</c:v>
                </c:pt>
                <c:pt idx="644">
                  <c:v>960</c:v>
                </c:pt>
                <c:pt idx="645">
                  <c:v>1020</c:v>
                </c:pt>
                <c:pt idx="646">
                  <c:v>1020</c:v>
                </c:pt>
                <c:pt idx="647">
                  <c:v>1020</c:v>
                </c:pt>
                <c:pt idx="648">
                  <c:v>1020</c:v>
                </c:pt>
                <c:pt idx="649">
                  <c:v>1020</c:v>
                </c:pt>
                <c:pt idx="650">
                  <c:v>1020</c:v>
                </c:pt>
                <c:pt idx="651">
                  <c:v>1020</c:v>
                </c:pt>
                <c:pt idx="652">
                  <c:v>1016</c:v>
                </c:pt>
                <c:pt idx="653">
                  <c:v>1016</c:v>
                </c:pt>
                <c:pt idx="654">
                  <c:v>1016</c:v>
                </c:pt>
                <c:pt idx="655">
                  <c:v>1016</c:v>
                </c:pt>
                <c:pt idx="656">
                  <c:v>1016</c:v>
                </c:pt>
                <c:pt idx="657">
                  <c:v>1016</c:v>
                </c:pt>
                <c:pt idx="658">
                  <c:v>1016</c:v>
                </c:pt>
                <c:pt idx="659">
                  <c:v>1016</c:v>
                </c:pt>
                <c:pt idx="660">
                  <c:v>1016</c:v>
                </c:pt>
                <c:pt idx="661">
                  <c:v>1020</c:v>
                </c:pt>
                <c:pt idx="662">
                  <c:v>1020</c:v>
                </c:pt>
                <c:pt idx="663">
                  <c:v>1020</c:v>
                </c:pt>
                <c:pt idx="664">
                  <c:v>1020</c:v>
                </c:pt>
                <c:pt idx="665">
                  <c:v>1020</c:v>
                </c:pt>
                <c:pt idx="666">
                  <c:v>1020</c:v>
                </c:pt>
                <c:pt idx="667">
                  <c:v>1020</c:v>
                </c:pt>
                <c:pt idx="668">
                  <c:v>1008</c:v>
                </c:pt>
                <c:pt idx="669">
                  <c:v>1008</c:v>
                </c:pt>
                <c:pt idx="670">
                  <c:v>1008</c:v>
                </c:pt>
                <c:pt idx="671">
                  <c:v>1008</c:v>
                </c:pt>
                <c:pt idx="672">
                  <c:v>1008</c:v>
                </c:pt>
                <c:pt idx="673">
                  <c:v>1008</c:v>
                </c:pt>
                <c:pt idx="674">
                  <c:v>1008</c:v>
                </c:pt>
                <c:pt idx="675">
                  <c:v>1008</c:v>
                </c:pt>
                <c:pt idx="676">
                  <c:v>1008</c:v>
                </c:pt>
                <c:pt idx="677">
                  <c:v>1020</c:v>
                </c:pt>
                <c:pt idx="678">
                  <c:v>1020</c:v>
                </c:pt>
                <c:pt idx="679">
                  <c:v>1020</c:v>
                </c:pt>
                <c:pt idx="680">
                  <c:v>1020</c:v>
                </c:pt>
                <c:pt idx="681">
                  <c:v>1020</c:v>
                </c:pt>
                <c:pt idx="682">
                  <c:v>1020</c:v>
                </c:pt>
                <c:pt idx="683">
                  <c:v>1020</c:v>
                </c:pt>
                <c:pt idx="684">
                  <c:v>1016</c:v>
                </c:pt>
                <c:pt idx="685">
                  <c:v>1016</c:v>
                </c:pt>
                <c:pt idx="686">
                  <c:v>1016</c:v>
                </c:pt>
                <c:pt idx="687">
                  <c:v>1016</c:v>
                </c:pt>
                <c:pt idx="688">
                  <c:v>1016</c:v>
                </c:pt>
                <c:pt idx="689">
                  <c:v>1016</c:v>
                </c:pt>
                <c:pt idx="690">
                  <c:v>1016</c:v>
                </c:pt>
                <c:pt idx="691">
                  <c:v>1016</c:v>
                </c:pt>
                <c:pt idx="692">
                  <c:v>1016</c:v>
                </c:pt>
                <c:pt idx="693">
                  <c:v>1020</c:v>
                </c:pt>
                <c:pt idx="694">
                  <c:v>1020</c:v>
                </c:pt>
                <c:pt idx="695">
                  <c:v>1020</c:v>
                </c:pt>
                <c:pt idx="696">
                  <c:v>1020</c:v>
                </c:pt>
                <c:pt idx="697">
                  <c:v>1020</c:v>
                </c:pt>
                <c:pt idx="698">
                  <c:v>1020</c:v>
                </c:pt>
                <c:pt idx="699">
                  <c:v>1020</c:v>
                </c:pt>
                <c:pt idx="700">
                  <c:v>992</c:v>
                </c:pt>
                <c:pt idx="701">
                  <c:v>992</c:v>
                </c:pt>
                <c:pt idx="702">
                  <c:v>992</c:v>
                </c:pt>
                <c:pt idx="703">
                  <c:v>992</c:v>
                </c:pt>
                <c:pt idx="704">
                  <c:v>928</c:v>
                </c:pt>
                <c:pt idx="705">
                  <c:v>928</c:v>
                </c:pt>
                <c:pt idx="706">
                  <c:v>928</c:v>
                </c:pt>
                <c:pt idx="707">
                  <c:v>928</c:v>
                </c:pt>
                <c:pt idx="708">
                  <c:v>928</c:v>
                </c:pt>
                <c:pt idx="709">
                  <c:v>956</c:v>
                </c:pt>
                <c:pt idx="710">
                  <c:v>956</c:v>
                </c:pt>
                <c:pt idx="711">
                  <c:v>956</c:v>
                </c:pt>
                <c:pt idx="712">
                  <c:v>956</c:v>
                </c:pt>
                <c:pt idx="713">
                  <c:v>956</c:v>
                </c:pt>
                <c:pt idx="714">
                  <c:v>956</c:v>
                </c:pt>
                <c:pt idx="715">
                  <c:v>956</c:v>
                </c:pt>
                <c:pt idx="716">
                  <c:v>952</c:v>
                </c:pt>
                <c:pt idx="717">
                  <c:v>952</c:v>
                </c:pt>
                <c:pt idx="718">
                  <c:v>952</c:v>
                </c:pt>
                <c:pt idx="719">
                  <c:v>952</c:v>
                </c:pt>
                <c:pt idx="720">
                  <c:v>952</c:v>
                </c:pt>
                <c:pt idx="721">
                  <c:v>952</c:v>
                </c:pt>
                <c:pt idx="722">
                  <c:v>952</c:v>
                </c:pt>
                <c:pt idx="723">
                  <c:v>952</c:v>
                </c:pt>
                <c:pt idx="724">
                  <c:v>952</c:v>
                </c:pt>
                <c:pt idx="725">
                  <c:v>956</c:v>
                </c:pt>
                <c:pt idx="726">
                  <c:v>956</c:v>
                </c:pt>
                <c:pt idx="727">
                  <c:v>956</c:v>
                </c:pt>
                <c:pt idx="728">
                  <c:v>956</c:v>
                </c:pt>
                <c:pt idx="729">
                  <c:v>956</c:v>
                </c:pt>
                <c:pt idx="730">
                  <c:v>956</c:v>
                </c:pt>
                <c:pt idx="731">
                  <c:v>956</c:v>
                </c:pt>
                <c:pt idx="732">
                  <c:v>944</c:v>
                </c:pt>
                <c:pt idx="733">
                  <c:v>944</c:v>
                </c:pt>
                <c:pt idx="734">
                  <c:v>944</c:v>
                </c:pt>
                <c:pt idx="735">
                  <c:v>944</c:v>
                </c:pt>
                <c:pt idx="736">
                  <c:v>944</c:v>
                </c:pt>
                <c:pt idx="737">
                  <c:v>944</c:v>
                </c:pt>
                <c:pt idx="738">
                  <c:v>944</c:v>
                </c:pt>
                <c:pt idx="739">
                  <c:v>944</c:v>
                </c:pt>
                <c:pt idx="740">
                  <c:v>944</c:v>
                </c:pt>
                <c:pt idx="741">
                  <c:v>956</c:v>
                </c:pt>
                <c:pt idx="742">
                  <c:v>956</c:v>
                </c:pt>
                <c:pt idx="743">
                  <c:v>956</c:v>
                </c:pt>
                <c:pt idx="744">
                  <c:v>956</c:v>
                </c:pt>
                <c:pt idx="745">
                  <c:v>956</c:v>
                </c:pt>
                <c:pt idx="746">
                  <c:v>956</c:v>
                </c:pt>
                <c:pt idx="747">
                  <c:v>956</c:v>
                </c:pt>
                <c:pt idx="748">
                  <c:v>952</c:v>
                </c:pt>
                <c:pt idx="749">
                  <c:v>952</c:v>
                </c:pt>
                <c:pt idx="750">
                  <c:v>952</c:v>
                </c:pt>
                <c:pt idx="751">
                  <c:v>952</c:v>
                </c:pt>
                <c:pt idx="752">
                  <c:v>952</c:v>
                </c:pt>
                <c:pt idx="753">
                  <c:v>952</c:v>
                </c:pt>
                <c:pt idx="754">
                  <c:v>952</c:v>
                </c:pt>
                <c:pt idx="755">
                  <c:v>952</c:v>
                </c:pt>
                <c:pt idx="756">
                  <c:v>952</c:v>
                </c:pt>
                <c:pt idx="757">
                  <c:v>956</c:v>
                </c:pt>
                <c:pt idx="758">
                  <c:v>956</c:v>
                </c:pt>
                <c:pt idx="759">
                  <c:v>956</c:v>
                </c:pt>
                <c:pt idx="760">
                  <c:v>956</c:v>
                </c:pt>
                <c:pt idx="761">
                  <c:v>956</c:v>
                </c:pt>
                <c:pt idx="762">
                  <c:v>956</c:v>
                </c:pt>
                <c:pt idx="763">
                  <c:v>956</c:v>
                </c:pt>
                <c:pt idx="764">
                  <c:v>896</c:v>
                </c:pt>
                <c:pt idx="765">
                  <c:v>896</c:v>
                </c:pt>
                <c:pt idx="766">
                  <c:v>896</c:v>
                </c:pt>
                <c:pt idx="767">
                  <c:v>896</c:v>
                </c:pt>
                <c:pt idx="768">
                  <c:v>896</c:v>
                </c:pt>
                <c:pt idx="769">
                  <c:v>896</c:v>
                </c:pt>
                <c:pt idx="770">
                  <c:v>896</c:v>
                </c:pt>
                <c:pt idx="771">
                  <c:v>896</c:v>
                </c:pt>
                <c:pt idx="772">
                  <c:v>896</c:v>
                </c:pt>
                <c:pt idx="773">
                  <c:v>956</c:v>
                </c:pt>
                <c:pt idx="774">
                  <c:v>956</c:v>
                </c:pt>
                <c:pt idx="775">
                  <c:v>956</c:v>
                </c:pt>
                <c:pt idx="776">
                  <c:v>956</c:v>
                </c:pt>
                <c:pt idx="777">
                  <c:v>956</c:v>
                </c:pt>
                <c:pt idx="778">
                  <c:v>956</c:v>
                </c:pt>
                <c:pt idx="779">
                  <c:v>956</c:v>
                </c:pt>
                <c:pt idx="780">
                  <c:v>952</c:v>
                </c:pt>
                <c:pt idx="781">
                  <c:v>952</c:v>
                </c:pt>
                <c:pt idx="782">
                  <c:v>952</c:v>
                </c:pt>
                <c:pt idx="783">
                  <c:v>952</c:v>
                </c:pt>
                <c:pt idx="784">
                  <c:v>952</c:v>
                </c:pt>
                <c:pt idx="785">
                  <c:v>952</c:v>
                </c:pt>
                <c:pt idx="786">
                  <c:v>952</c:v>
                </c:pt>
                <c:pt idx="787">
                  <c:v>952</c:v>
                </c:pt>
                <c:pt idx="788">
                  <c:v>952</c:v>
                </c:pt>
                <c:pt idx="789">
                  <c:v>956</c:v>
                </c:pt>
                <c:pt idx="790">
                  <c:v>956</c:v>
                </c:pt>
                <c:pt idx="791">
                  <c:v>956</c:v>
                </c:pt>
                <c:pt idx="792">
                  <c:v>956</c:v>
                </c:pt>
                <c:pt idx="793">
                  <c:v>956</c:v>
                </c:pt>
                <c:pt idx="794">
                  <c:v>956</c:v>
                </c:pt>
                <c:pt idx="795">
                  <c:v>956</c:v>
                </c:pt>
                <c:pt idx="796">
                  <c:v>944</c:v>
                </c:pt>
                <c:pt idx="797">
                  <c:v>944</c:v>
                </c:pt>
                <c:pt idx="798">
                  <c:v>944</c:v>
                </c:pt>
                <c:pt idx="799">
                  <c:v>944</c:v>
                </c:pt>
                <c:pt idx="800">
                  <c:v>944</c:v>
                </c:pt>
                <c:pt idx="801">
                  <c:v>944</c:v>
                </c:pt>
                <c:pt idx="802">
                  <c:v>944</c:v>
                </c:pt>
                <c:pt idx="803">
                  <c:v>944</c:v>
                </c:pt>
                <c:pt idx="804">
                  <c:v>944</c:v>
                </c:pt>
                <c:pt idx="805">
                  <c:v>956</c:v>
                </c:pt>
                <c:pt idx="806">
                  <c:v>956</c:v>
                </c:pt>
                <c:pt idx="807">
                  <c:v>956</c:v>
                </c:pt>
                <c:pt idx="808">
                  <c:v>956</c:v>
                </c:pt>
                <c:pt idx="809">
                  <c:v>956</c:v>
                </c:pt>
                <c:pt idx="810">
                  <c:v>956</c:v>
                </c:pt>
                <c:pt idx="811">
                  <c:v>956</c:v>
                </c:pt>
                <c:pt idx="812">
                  <c:v>952</c:v>
                </c:pt>
                <c:pt idx="813">
                  <c:v>952</c:v>
                </c:pt>
                <c:pt idx="814">
                  <c:v>952</c:v>
                </c:pt>
                <c:pt idx="815">
                  <c:v>952</c:v>
                </c:pt>
                <c:pt idx="816">
                  <c:v>952</c:v>
                </c:pt>
                <c:pt idx="817">
                  <c:v>952</c:v>
                </c:pt>
                <c:pt idx="818">
                  <c:v>952</c:v>
                </c:pt>
                <c:pt idx="819">
                  <c:v>952</c:v>
                </c:pt>
                <c:pt idx="820">
                  <c:v>952</c:v>
                </c:pt>
                <c:pt idx="821">
                  <c:v>956</c:v>
                </c:pt>
                <c:pt idx="822">
                  <c:v>956</c:v>
                </c:pt>
                <c:pt idx="823">
                  <c:v>956</c:v>
                </c:pt>
                <c:pt idx="824">
                  <c:v>956</c:v>
                </c:pt>
                <c:pt idx="825">
                  <c:v>956</c:v>
                </c:pt>
                <c:pt idx="826">
                  <c:v>956</c:v>
                </c:pt>
                <c:pt idx="827">
                  <c:v>956</c:v>
                </c:pt>
                <c:pt idx="828">
                  <c:v>928</c:v>
                </c:pt>
                <c:pt idx="829">
                  <c:v>928</c:v>
                </c:pt>
                <c:pt idx="830">
                  <c:v>928</c:v>
                </c:pt>
                <c:pt idx="831">
                  <c:v>928</c:v>
                </c:pt>
                <c:pt idx="832">
                  <c:v>928</c:v>
                </c:pt>
                <c:pt idx="833">
                  <c:v>992</c:v>
                </c:pt>
                <c:pt idx="834">
                  <c:v>992</c:v>
                </c:pt>
                <c:pt idx="835">
                  <c:v>992</c:v>
                </c:pt>
                <c:pt idx="836">
                  <c:v>992</c:v>
                </c:pt>
                <c:pt idx="837">
                  <c:v>1020</c:v>
                </c:pt>
                <c:pt idx="838">
                  <c:v>1020</c:v>
                </c:pt>
                <c:pt idx="839">
                  <c:v>1020</c:v>
                </c:pt>
                <c:pt idx="840">
                  <c:v>1020</c:v>
                </c:pt>
                <c:pt idx="841">
                  <c:v>1020</c:v>
                </c:pt>
                <c:pt idx="842">
                  <c:v>1020</c:v>
                </c:pt>
                <c:pt idx="843">
                  <c:v>1020</c:v>
                </c:pt>
                <c:pt idx="844">
                  <c:v>1016</c:v>
                </c:pt>
                <c:pt idx="845">
                  <c:v>1016</c:v>
                </c:pt>
                <c:pt idx="846">
                  <c:v>1016</c:v>
                </c:pt>
                <c:pt idx="847">
                  <c:v>1016</c:v>
                </c:pt>
                <c:pt idx="848">
                  <c:v>1016</c:v>
                </c:pt>
                <c:pt idx="849">
                  <c:v>1016</c:v>
                </c:pt>
                <c:pt idx="850">
                  <c:v>1016</c:v>
                </c:pt>
                <c:pt idx="851">
                  <c:v>1016</c:v>
                </c:pt>
                <c:pt idx="852">
                  <c:v>1016</c:v>
                </c:pt>
                <c:pt idx="853">
                  <c:v>1020</c:v>
                </c:pt>
                <c:pt idx="854">
                  <c:v>1020</c:v>
                </c:pt>
                <c:pt idx="855">
                  <c:v>1020</c:v>
                </c:pt>
                <c:pt idx="856">
                  <c:v>1020</c:v>
                </c:pt>
                <c:pt idx="857">
                  <c:v>1020</c:v>
                </c:pt>
                <c:pt idx="858">
                  <c:v>1020</c:v>
                </c:pt>
                <c:pt idx="859">
                  <c:v>1020</c:v>
                </c:pt>
                <c:pt idx="860">
                  <c:v>1008</c:v>
                </c:pt>
                <c:pt idx="861">
                  <c:v>1008</c:v>
                </c:pt>
                <c:pt idx="862">
                  <c:v>1008</c:v>
                </c:pt>
                <c:pt idx="863">
                  <c:v>1008</c:v>
                </c:pt>
                <c:pt idx="864">
                  <c:v>1008</c:v>
                </c:pt>
                <c:pt idx="865">
                  <c:v>1008</c:v>
                </c:pt>
                <c:pt idx="866">
                  <c:v>1008</c:v>
                </c:pt>
                <c:pt idx="867">
                  <c:v>1008</c:v>
                </c:pt>
                <c:pt idx="868">
                  <c:v>1008</c:v>
                </c:pt>
                <c:pt idx="869">
                  <c:v>1020</c:v>
                </c:pt>
                <c:pt idx="870">
                  <c:v>1020</c:v>
                </c:pt>
                <c:pt idx="871">
                  <c:v>1020</c:v>
                </c:pt>
                <c:pt idx="872">
                  <c:v>1020</c:v>
                </c:pt>
                <c:pt idx="873">
                  <c:v>1020</c:v>
                </c:pt>
                <c:pt idx="874">
                  <c:v>1020</c:v>
                </c:pt>
                <c:pt idx="875">
                  <c:v>1020</c:v>
                </c:pt>
                <c:pt idx="876">
                  <c:v>1016</c:v>
                </c:pt>
                <c:pt idx="877">
                  <c:v>1016</c:v>
                </c:pt>
                <c:pt idx="878">
                  <c:v>1016</c:v>
                </c:pt>
                <c:pt idx="879">
                  <c:v>1016</c:v>
                </c:pt>
                <c:pt idx="880">
                  <c:v>1016</c:v>
                </c:pt>
                <c:pt idx="881">
                  <c:v>1016</c:v>
                </c:pt>
                <c:pt idx="882">
                  <c:v>1016</c:v>
                </c:pt>
                <c:pt idx="883">
                  <c:v>1016</c:v>
                </c:pt>
                <c:pt idx="884">
                  <c:v>1016</c:v>
                </c:pt>
                <c:pt idx="885">
                  <c:v>1020</c:v>
                </c:pt>
                <c:pt idx="886">
                  <c:v>1020</c:v>
                </c:pt>
                <c:pt idx="887">
                  <c:v>1020</c:v>
                </c:pt>
                <c:pt idx="888">
                  <c:v>1020</c:v>
                </c:pt>
                <c:pt idx="889">
                  <c:v>1020</c:v>
                </c:pt>
                <c:pt idx="890">
                  <c:v>1020</c:v>
                </c:pt>
                <c:pt idx="891">
                  <c:v>1020</c:v>
                </c:pt>
                <c:pt idx="892">
                  <c:v>960</c:v>
                </c:pt>
                <c:pt idx="893">
                  <c:v>960</c:v>
                </c:pt>
                <c:pt idx="894">
                  <c:v>960</c:v>
                </c:pt>
                <c:pt idx="895">
                  <c:v>960</c:v>
                </c:pt>
                <c:pt idx="896">
                  <c:v>960</c:v>
                </c:pt>
                <c:pt idx="897">
                  <c:v>960</c:v>
                </c:pt>
                <c:pt idx="898">
                  <c:v>960</c:v>
                </c:pt>
                <c:pt idx="899">
                  <c:v>960</c:v>
                </c:pt>
                <c:pt idx="900">
                  <c:v>960</c:v>
                </c:pt>
                <c:pt idx="901">
                  <c:v>1020</c:v>
                </c:pt>
                <c:pt idx="902">
                  <c:v>1020</c:v>
                </c:pt>
                <c:pt idx="903">
                  <c:v>1020</c:v>
                </c:pt>
                <c:pt idx="904">
                  <c:v>1020</c:v>
                </c:pt>
                <c:pt idx="905">
                  <c:v>1020</c:v>
                </c:pt>
                <c:pt idx="906">
                  <c:v>1020</c:v>
                </c:pt>
                <c:pt idx="907">
                  <c:v>1020</c:v>
                </c:pt>
                <c:pt idx="908">
                  <c:v>1016</c:v>
                </c:pt>
                <c:pt idx="909">
                  <c:v>1016</c:v>
                </c:pt>
                <c:pt idx="910">
                  <c:v>1016</c:v>
                </c:pt>
                <c:pt idx="911">
                  <c:v>1016</c:v>
                </c:pt>
                <c:pt idx="912">
                  <c:v>1016</c:v>
                </c:pt>
                <c:pt idx="913">
                  <c:v>1016</c:v>
                </c:pt>
                <c:pt idx="914">
                  <c:v>1016</c:v>
                </c:pt>
                <c:pt idx="915">
                  <c:v>1016</c:v>
                </c:pt>
                <c:pt idx="916">
                  <c:v>1016</c:v>
                </c:pt>
                <c:pt idx="917">
                  <c:v>1020</c:v>
                </c:pt>
                <c:pt idx="918">
                  <c:v>1020</c:v>
                </c:pt>
                <c:pt idx="919">
                  <c:v>1020</c:v>
                </c:pt>
                <c:pt idx="920">
                  <c:v>1020</c:v>
                </c:pt>
                <c:pt idx="921">
                  <c:v>1020</c:v>
                </c:pt>
                <c:pt idx="922">
                  <c:v>1020</c:v>
                </c:pt>
                <c:pt idx="923">
                  <c:v>1020</c:v>
                </c:pt>
                <c:pt idx="924">
                  <c:v>1008</c:v>
                </c:pt>
                <c:pt idx="925">
                  <c:v>1008</c:v>
                </c:pt>
                <c:pt idx="926">
                  <c:v>1008</c:v>
                </c:pt>
                <c:pt idx="927">
                  <c:v>1008</c:v>
                </c:pt>
                <c:pt idx="928">
                  <c:v>1008</c:v>
                </c:pt>
                <c:pt idx="929">
                  <c:v>1008</c:v>
                </c:pt>
                <c:pt idx="930">
                  <c:v>1008</c:v>
                </c:pt>
                <c:pt idx="931">
                  <c:v>1008</c:v>
                </c:pt>
                <c:pt idx="932">
                  <c:v>1008</c:v>
                </c:pt>
                <c:pt idx="933">
                  <c:v>1020</c:v>
                </c:pt>
                <c:pt idx="934">
                  <c:v>1020</c:v>
                </c:pt>
                <c:pt idx="935">
                  <c:v>1020</c:v>
                </c:pt>
                <c:pt idx="936">
                  <c:v>1020</c:v>
                </c:pt>
                <c:pt idx="937">
                  <c:v>1020</c:v>
                </c:pt>
                <c:pt idx="938">
                  <c:v>1020</c:v>
                </c:pt>
                <c:pt idx="939">
                  <c:v>1020</c:v>
                </c:pt>
                <c:pt idx="940">
                  <c:v>1016</c:v>
                </c:pt>
                <c:pt idx="941">
                  <c:v>1016</c:v>
                </c:pt>
                <c:pt idx="942">
                  <c:v>1016</c:v>
                </c:pt>
                <c:pt idx="943">
                  <c:v>1016</c:v>
                </c:pt>
                <c:pt idx="944">
                  <c:v>1016</c:v>
                </c:pt>
                <c:pt idx="945">
                  <c:v>1016</c:v>
                </c:pt>
                <c:pt idx="946">
                  <c:v>1016</c:v>
                </c:pt>
                <c:pt idx="947">
                  <c:v>1016</c:v>
                </c:pt>
                <c:pt idx="948">
                  <c:v>1016</c:v>
                </c:pt>
                <c:pt idx="949">
                  <c:v>1020</c:v>
                </c:pt>
                <c:pt idx="950">
                  <c:v>1020</c:v>
                </c:pt>
                <c:pt idx="951">
                  <c:v>1020</c:v>
                </c:pt>
                <c:pt idx="952">
                  <c:v>1020</c:v>
                </c:pt>
                <c:pt idx="953">
                  <c:v>1020</c:v>
                </c:pt>
                <c:pt idx="954">
                  <c:v>1020</c:v>
                </c:pt>
                <c:pt idx="955">
                  <c:v>1020</c:v>
                </c:pt>
                <c:pt idx="956">
                  <c:v>992</c:v>
                </c:pt>
                <c:pt idx="957">
                  <c:v>992</c:v>
                </c:pt>
                <c:pt idx="958">
                  <c:v>992</c:v>
                </c:pt>
                <c:pt idx="959">
                  <c:v>992</c:v>
                </c:pt>
                <c:pt idx="960">
                  <c:v>544</c:v>
                </c:pt>
                <c:pt idx="961">
                  <c:v>544</c:v>
                </c:pt>
                <c:pt idx="962">
                  <c:v>544</c:v>
                </c:pt>
                <c:pt idx="963">
                  <c:v>544</c:v>
                </c:pt>
                <c:pt idx="964">
                  <c:v>544</c:v>
                </c:pt>
                <c:pt idx="965">
                  <c:v>572</c:v>
                </c:pt>
                <c:pt idx="966">
                  <c:v>572</c:v>
                </c:pt>
                <c:pt idx="967">
                  <c:v>572</c:v>
                </c:pt>
                <c:pt idx="968">
                  <c:v>572</c:v>
                </c:pt>
                <c:pt idx="969">
                  <c:v>572</c:v>
                </c:pt>
                <c:pt idx="970">
                  <c:v>572</c:v>
                </c:pt>
                <c:pt idx="971">
                  <c:v>572</c:v>
                </c:pt>
                <c:pt idx="972">
                  <c:v>568</c:v>
                </c:pt>
                <c:pt idx="973">
                  <c:v>568</c:v>
                </c:pt>
                <c:pt idx="974">
                  <c:v>568</c:v>
                </c:pt>
                <c:pt idx="975">
                  <c:v>568</c:v>
                </c:pt>
                <c:pt idx="976">
                  <c:v>568</c:v>
                </c:pt>
                <c:pt idx="977">
                  <c:v>568</c:v>
                </c:pt>
                <c:pt idx="978">
                  <c:v>568</c:v>
                </c:pt>
                <c:pt idx="979">
                  <c:v>568</c:v>
                </c:pt>
                <c:pt idx="980">
                  <c:v>568</c:v>
                </c:pt>
                <c:pt idx="981">
                  <c:v>572</c:v>
                </c:pt>
                <c:pt idx="982">
                  <c:v>572</c:v>
                </c:pt>
                <c:pt idx="983">
                  <c:v>572</c:v>
                </c:pt>
                <c:pt idx="984">
                  <c:v>572</c:v>
                </c:pt>
                <c:pt idx="985">
                  <c:v>572</c:v>
                </c:pt>
                <c:pt idx="986">
                  <c:v>572</c:v>
                </c:pt>
                <c:pt idx="987">
                  <c:v>572</c:v>
                </c:pt>
                <c:pt idx="988">
                  <c:v>560</c:v>
                </c:pt>
                <c:pt idx="989">
                  <c:v>560</c:v>
                </c:pt>
                <c:pt idx="990">
                  <c:v>560</c:v>
                </c:pt>
                <c:pt idx="991">
                  <c:v>560</c:v>
                </c:pt>
                <c:pt idx="992">
                  <c:v>560</c:v>
                </c:pt>
                <c:pt idx="993">
                  <c:v>560</c:v>
                </c:pt>
                <c:pt idx="994">
                  <c:v>560</c:v>
                </c:pt>
                <c:pt idx="995">
                  <c:v>560</c:v>
                </c:pt>
                <c:pt idx="996">
                  <c:v>560</c:v>
                </c:pt>
                <c:pt idx="997">
                  <c:v>572</c:v>
                </c:pt>
                <c:pt idx="998">
                  <c:v>572</c:v>
                </c:pt>
                <c:pt idx="999">
                  <c:v>572</c:v>
                </c:pt>
                <c:pt idx="1000">
                  <c:v>572</c:v>
                </c:pt>
                <c:pt idx="1001">
                  <c:v>572</c:v>
                </c:pt>
                <c:pt idx="1002">
                  <c:v>572</c:v>
                </c:pt>
                <c:pt idx="1003">
                  <c:v>572</c:v>
                </c:pt>
                <c:pt idx="1004">
                  <c:v>568</c:v>
                </c:pt>
                <c:pt idx="1005">
                  <c:v>568</c:v>
                </c:pt>
                <c:pt idx="1006">
                  <c:v>568</c:v>
                </c:pt>
                <c:pt idx="1007">
                  <c:v>568</c:v>
                </c:pt>
                <c:pt idx="1008">
                  <c:v>568</c:v>
                </c:pt>
                <c:pt idx="1009">
                  <c:v>568</c:v>
                </c:pt>
                <c:pt idx="1010">
                  <c:v>568</c:v>
                </c:pt>
                <c:pt idx="1011">
                  <c:v>568</c:v>
                </c:pt>
                <c:pt idx="1012">
                  <c:v>568</c:v>
                </c:pt>
                <c:pt idx="1013">
                  <c:v>572</c:v>
                </c:pt>
                <c:pt idx="1014">
                  <c:v>572</c:v>
                </c:pt>
                <c:pt idx="1015">
                  <c:v>572</c:v>
                </c:pt>
                <c:pt idx="1016">
                  <c:v>572</c:v>
                </c:pt>
                <c:pt idx="1017">
                  <c:v>572</c:v>
                </c:pt>
                <c:pt idx="1018">
                  <c:v>572</c:v>
                </c:pt>
                <c:pt idx="1019">
                  <c:v>572</c:v>
                </c:pt>
                <c:pt idx="1020">
                  <c:v>512</c:v>
                </c:pt>
                <c:pt idx="1021">
                  <c:v>512</c:v>
                </c:pt>
                <c:pt idx="1022">
                  <c:v>512</c:v>
                </c:pt>
                <c:pt idx="1023">
                  <c:v>512</c:v>
                </c:pt>
                <c:pt idx="1024">
                  <c:v>512</c:v>
                </c:pt>
                <c:pt idx="1025">
                  <c:v>512</c:v>
                </c:pt>
                <c:pt idx="1026">
                  <c:v>512</c:v>
                </c:pt>
                <c:pt idx="1027">
                  <c:v>512</c:v>
                </c:pt>
                <c:pt idx="1028">
                  <c:v>512</c:v>
                </c:pt>
                <c:pt idx="1029">
                  <c:v>572</c:v>
                </c:pt>
                <c:pt idx="1030">
                  <c:v>572</c:v>
                </c:pt>
                <c:pt idx="1031">
                  <c:v>572</c:v>
                </c:pt>
                <c:pt idx="1032">
                  <c:v>572</c:v>
                </c:pt>
                <c:pt idx="1033">
                  <c:v>572</c:v>
                </c:pt>
                <c:pt idx="1034">
                  <c:v>572</c:v>
                </c:pt>
                <c:pt idx="1035">
                  <c:v>572</c:v>
                </c:pt>
                <c:pt idx="1036">
                  <c:v>568</c:v>
                </c:pt>
                <c:pt idx="1037">
                  <c:v>568</c:v>
                </c:pt>
                <c:pt idx="1038">
                  <c:v>568</c:v>
                </c:pt>
                <c:pt idx="1039">
                  <c:v>568</c:v>
                </c:pt>
                <c:pt idx="1040">
                  <c:v>568</c:v>
                </c:pt>
                <c:pt idx="1041">
                  <c:v>568</c:v>
                </c:pt>
                <c:pt idx="1042">
                  <c:v>568</c:v>
                </c:pt>
                <c:pt idx="1043">
                  <c:v>568</c:v>
                </c:pt>
                <c:pt idx="1044">
                  <c:v>568</c:v>
                </c:pt>
                <c:pt idx="1045">
                  <c:v>572</c:v>
                </c:pt>
                <c:pt idx="1046">
                  <c:v>572</c:v>
                </c:pt>
                <c:pt idx="1047">
                  <c:v>572</c:v>
                </c:pt>
                <c:pt idx="1048">
                  <c:v>572</c:v>
                </c:pt>
                <c:pt idx="1049">
                  <c:v>572</c:v>
                </c:pt>
                <c:pt idx="1050">
                  <c:v>572</c:v>
                </c:pt>
                <c:pt idx="1051">
                  <c:v>572</c:v>
                </c:pt>
                <c:pt idx="1052">
                  <c:v>560</c:v>
                </c:pt>
                <c:pt idx="1053">
                  <c:v>560</c:v>
                </c:pt>
                <c:pt idx="1054">
                  <c:v>560</c:v>
                </c:pt>
                <c:pt idx="1055">
                  <c:v>560</c:v>
                </c:pt>
                <c:pt idx="1056">
                  <c:v>560</c:v>
                </c:pt>
                <c:pt idx="1057">
                  <c:v>560</c:v>
                </c:pt>
                <c:pt idx="1058">
                  <c:v>560</c:v>
                </c:pt>
                <c:pt idx="1059">
                  <c:v>560</c:v>
                </c:pt>
                <c:pt idx="1060">
                  <c:v>560</c:v>
                </c:pt>
                <c:pt idx="1061">
                  <c:v>572</c:v>
                </c:pt>
                <c:pt idx="1062">
                  <c:v>572</c:v>
                </c:pt>
                <c:pt idx="1063">
                  <c:v>572</c:v>
                </c:pt>
                <c:pt idx="1064">
                  <c:v>572</c:v>
                </c:pt>
                <c:pt idx="1065">
                  <c:v>572</c:v>
                </c:pt>
                <c:pt idx="1066">
                  <c:v>572</c:v>
                </c:pt>
                <c:pt idx="1067">
                  <c:v>572</c:v>
                </c:pt>
                <c:pt idx="1068">
                  <c:v>568</c:v>
                </c:pt>
                <c:pt idx="1069">
                  <c:v>568</c:v>
                </c:pt>
                <c:pt idx="1070">
                  <c:v>568</c:v>
                </c:pt>
                <c:pt idx="1071">
                  <c:v>568</c:v>
                </c:pt>
                <c:pt idx="1072">
                  <c:v>568</c:v>
                </c:pt>
                <c:pt idx="1073">
                  <c:v>568</c:v>
                </c:pt>
                <c:pt idx="1074">
                  <c:v>568</c:v>
                </c:pt>
                <c:pt idx="1075">
                  <c:v>568</c:v>
                </c:pt>
                <c:pt idx="1076">
                  <c:v>568</c:v>
                </c:pt>
                <c:pt idx="1077">
                  <c:v>572</c:v>
                </c:pt>
                <c:pt idx="1078">
                  <c:v>572</c:v>
                </c:pt>
                <c:pt idx="1079">
                  <c:v>572</c:v>
                </c:pt>
                <c:pt idx="1080">
                  <c:v>572</c:v>
                </c:pt>
                <c:pt idx="1081">
                  <c:v>572</c:v>
                </c:pt>
                <c:pt idx="1082">
                  <c:v>572</c:v>
                </c:pt>
                <c:pt idx="1083">
                  <c:v>572</c:v>
                </c:pt>
                <c:pt idx="1084">
                  <c:v>544</c:v>
                </c:pt>
                <c:pt idx="1085">
                  <c:v>544</c:v>
                </c:pt>
                <c:pt idx="1086">
                  <c:v>544</c:v>
                </c:pt>
                <c:pt idx="1087">
                  <c:v>544</c:v>
                </c:pt>
                <c:pt idx="1088">
                  <c:v>544</c:v>
                </c:pt>
                <c:pt idx="1089">
                  <c:v>992</c:v>
                </c:pt>
                <c:pt idx="1090">
                  <c:v>992</c:v>
                </c:pt>
                <c:pt idx="1091">
                  <c:v>992</c:v>
                </c:pt>
                <c:pt idx="1092">
                  <c:v>992</c:v>
                </c:pt>
                <c:pt idx="1093">
                  <c:v>1020</c:v>
                </c:pt>
                <c:pt idx="1094">
                  <c:v>1020</c:v>
                </c:pt>
                <c:pt idx="1095">
                  <c:v>1020</c:v>
                </c:pt>
                <c:pt idx="1096">
                  <c:v>1020</c:v>
                </c:pt>
                <c:pt idx="1097">
                  <c:v>1020</c:v>
                </c:pt>
                <c:pt idx="1098">
                  <c:v>1020</c:v>
                </c:pt>
                <c:pt idx="1099">
                  <c:v>1020</c:v>
                </c:pt>
                <c:pt idx="1100">
                  <c:v>1016</c:v>
                </c:pt>
                <c:pt idx="1101">
                  <c:v>1016</c:v>
                </c:pt>
                <c:pt idx="1102">
                  <c:v>1016</c:v>
                </c:pt>
                <c:pt idx="1103">
                  <c:v>1016</c:v>
                </c:pt>
                <c:pt idx="1104">
                  <c:v>1016</c:v>
                </c:pt>
                <c:pt idx="1105">
                  <c:v>1016</c:v>
                </c:pt>
                <c:pt idx="1106">
                  <c:v>1016</c:v>
                </c:pt>
                <c:pt idx="1107">
                  <c:v>1016</c:v>
                </c:pt>
                <c:pt idx="1108">
                  <c:v>1016</c:v>
                </c:pt>
                <c:pt idx="1109">
                  <c:v>1020</c:v>
                </c:pt>
                <c:pt idx="1110">
                  <c:v>1020</c:v>
                </c:pt>
                <c:pt idx="1111">
                  <c:v>1020</c:v>
                </c:pt>
                <c:pt idx="1112">
                  <c:v>1020</c:v>
                </c:pt>
                <c:pt idx="1113">
                  <c:v>1020</c:v>
                </c:pt>
                <c:pt idx="1114">
                  <c:v>1020</c:v>
                </c:pt>
                <c:pt idx="1115">
                  <c:v>1020</c:v>
                </c:pt>
                <c:pt idx="1116">
                  <c:v>1008</c:v>
                </c:pt>
                <c:pt idx="1117">
                  <c:v>1008</c:v>
                </c:pt>
                <c:pt idx="1118">
                  <c:v>1008</c:v>
                </c:pt>
                <c:pt idx="1119">
                  <c:v>1008</c:v>
                </c:pt>
                <c:pt idx="1120">
                  <c:v>1008</c:v>
                </c:pt>
                <c:pt idx="1121">
                  <c:v>1008</c:v>
                </c:pt>
                <c:pt idx="1122">
                  <c:v>1008</c:v>
                </c:pt>
                <c:pt idx="1123">
                  <c:v>1008</c:v>
                </c:pt>
                <c:pt idx="1124">
                  <c:v>1008</c:v>
                </c:pt>
                <c:pt idx="1125">
                  <c:v>1020</c:v>
                </c:pt>
                <c:pt idx="1126">
                  <c:v>1020</c:v>
                </c:pt>
                <c:pt idx="1127">
                  <c:v>1020</c:v>
                </c:pt>
                <c:pt idx="1128">
                  <c:v>1020</c:v>
                </c:pt>
                <c:pt idx="1129">
                  <c:v>1020</c:v>
                </c:pt>
                <c:pt idx="1130">
                  <c:v>1020</c:v>
                </c:pt>
                <c:pt idx="1131">
                  <c:v>1020</c:v>
                </c:pt>
                <c:pt idx="1132">
                  <c:v>1016</c:v>
                </c:pt>
                <c:pt idx="1133">
                  <c:v>1016</c:v>
                </c:pt>
                <c:pt idx="1134">
                  <c:v>1016</c:v>
                </c:pt>
                <c:pt idx="1135">
                  <c:v>1016</c:v>
                </c:pt>
                <c:pt idx="1136">
                  <c:v>1016</c:v>
                </c:pt>
                <c:pt idx="1137">
                  <c:v>1016</c:v>
                </c:pt>
                <c:pt idx="1138">
                  <c:v>1016</c:v>
                </c:pt>
                <c:pt idx="1139">
                  <c:v>1016</c:v>
                </c:pt>
                <c:pt idx="1140">
                  <c:v>1016</c:v>
                </c:pt>
                <c:pt idx="1141">
                  <c:v>1020</c:v>
                </c:pt>
                <c:pt idx="1142">
                  <c:v>1020</c:v>
                </c:pt>
                <c:pt idx="1143">
                  <c:v>1020</c:v>
                </c:pt>
                <c:pt idx="1144">
                  <c:v>1020</c:v>
                </c:pt>
                <c:pt idx="1145">
                  <c:v>1020</c:v>
                </c:pt>
                <c:pt idx="1146">
                  <c:v>1020</c:v>
                </c:pt>
                <c:pt idx="1147">
                  <c:v>1020</c:v>
                </c:pt>
                <c:pt idx="1148">
                  <c:v>960</c:v>
                </c:pt>
                <c:pt idx="1149">
                  <c:v>960</c:v>
                </c:pt>
                <c:pt idx="1150">
                  <c:v>960</c:v>
                </c:pt>
                <c:pt idx="1151">
                  <c:v>960</c:v>
                </c:pt>
                <c:pt idx="1152">
                  <c:v>960</c:v>
                </c:pt>
                <c:pt idx="1153">
                  <c:v>960</c:v>
                </c:pt>
                <c:pt idx="1154">
                  <c:v>960</c:v>
                </c:pt>
                <c:pt idx="1155">
                  <c:v>960</c:v>
                </c:pt>
                <c:pt idx="1156">
                  <c:v>960</c:v>
                </c:pt>
                <c:pt idx="1157">
                  <c:v>1020</c:v>
                </c:pt>
                <c:pt idx="1158">
                  <c:v>1020</c:v>
                </c:pt>
                <c:pt idx="1159">
                  <c:v>1020</c:v>
                </c:pt>
                <c:pt idx="1160">
                  <c:v>1020</c:v>
                </c:pt>
                <c:pt idx="1161">
                  <c:v>1020</c:v>
                </c:pt>
                <c:pt idx="1162">
                  <c:v>1020</c:v>
                </c:pt>
                <c:pt idx="1163">
                  <c:v>1020</c:v>
                </c:pt>
                <c:pt idx="1164">
                  <c:v>1016</c:v>
                </c:pt>
                <c:pt idx="1165">
                  <c:v>1016</c:v>
                </c:pt>
                <c:pt idx="1166">
                  <c:v>1016</c:v>
                </c:pt>
                <c:pt idx="1167">
                  <c:v>1016</c:v>
                </c:pt>
                <c:pt idx="1168">
                  <c:v>1016</c:v>
                </c:pt>
                <c:pt idx="1169">
                  <c:v>1016</c:v>
                </c:pt>
                <c:pt idx="1170">
                  <c:v>1016</c:v>
                </c:pt>
                <c:pt idx="1171">
                  <c:v>1016</c:v>
                </c:pt>
                <c:pt idx="1172">
                  <c:v>1016</c:v>
                </c:pt>
                <c:pt idx="1173">
                  <c:v>1020</c:v>
                </c:pt>
                <c:pt idx="1174">
                  <c:v>1020</c:v>
                </c:pt>
                <c:pt idx="1175">
                  <c:v>1020</c:v>
                </c:pt>
                <c:pt idx="1176">
                  <c:v>1020</c:v>
                </c:pt>
                <c:pt idx="1177">
                  <c:v>1020</c:v>
                </c:pt>
                <c:pt idx="1178">
                  <c:v>1020</c:v>
                </c:pt>
                <c:pt idx="1179">
                  <c:v>1020</c:v>
                </c:pt>
                <c:pt idx="1180">
                  <c:v>1008</c:v>
                </c:pt>
                <c:pt idx="1181">
                  <c:v>1008</c:v>
                </c:pt>
                <c:pt idx="1182">
                  <c:v>1008</c:v>
                </c:pt>
                <c:pt idx="1183">
                  <c:v>1008</c:v>
                </c:pt>
                <c:pt idx="1184">
                  <c:v>1008</c:v>
                </c:pt>
                <c:pt idx="1185">
                  <c:v>1008</c:v>
                </c:pt>
                <c:pt idx="1186">
                  <c:v>1008</c:v>
                </c:pt>
                <c:pt idx="1187">
                  <c:v>1008</c:v>
                </c:pt>
                <c:pt idx="1188">
                  <c:v>1008</c:v>
                </c:pt>
                <c:pt idx="1189">
                  <c:v>1020</c:v>
                </c:pt>
                <c:pt idx="1190">
                  <c:v>1020</c:v>
                </c:pt>
                <c:pt idx="1191">
                  <c:v>1020</c:v>
                </c:pt>
                <c:pt idx="1192">
                  <c:v>1020</c:v>
                </c:pt>
                <c:pt idx="1193">
                  <c:v>1020</c:v>
                </c:pt>
                <c:pt idx="1194">
                  <c:v>1020</c:v>
                </c:pt>
                <c:pt idx="1195">
                  <c:v>1020</c:v>
                </c:pt>
                <c:pt idx="1196">
                  <c:v>1016</c:v>
                </c:pt>
                <c:pt idx="1197">
                  <c:v>1016</c:v>
                </c:pt>
                <c:pt idx="1198">
                  <c:v>1016</c:v>
                </c:pt>
                <c:pt idx="1199">
                  <c:v>1016</c:v>
                </c:pt>
                <c:pt idx="1200">
                  <c:v>1016</c:v>
                </c:pt>
                <c:pt idx="1201">
                  <c:v>1016</c:v>
                </c:pt>
                <c:pt idx="1202">
                  <c:v>1016</c:v>
                </c:pt>
                <c:pt idx="1203">
                  <c:v>1016</c:v>
                </c:pt>
                <c:pt idx="1204">
                  <c:v>1016</c:v>
                </c:pt>
                <c:pt idx="1205">
                  <c:v>1020</c:v>
                </c:pt>
                <c:pt idx="1206">
                  <c:v>1020</c:v>
                </c:pt>
                <c:pt idx="1207">
                  <c:v>1020</c:v>
                </c:pt>
                <c:pt idx="1208">
                  <c:v>1020</c:v>
                </c:pt>
                <c:pt idx="1209">
                  <c:v>1020</c:v>
                </c:pt>
                <c:pt idx="1210">
                  <c:v>1020</c:v>
                </c:pt>
                <c:pt idx="1211">
                  <c:v>1020</c:v>
                </c:pt>
                <c:pt idx="1212">
                  <c:v>992</c:v>
                </c:pt>
                <c:pt idx="1213">
                  <c:v>992</c:v>
                </c:pt>
                <c:pt idx="1214">
                  <c:v>992</c:v>
                </c:pt>
                <c:pt idx="1215">
                  <c:v>992</c:v>
                </c:pt>
                <c:pt idx="1216">
                  <c:v>928</c:v>
                </c:pt>
                <c:pt idx="1217">
                  <c:v>928</c:v>
                </c:pt>
                <c:pt idx="1218">
                  <c:v>928</c:v>
                </c:pt>
                <c:pt idx="1219">
                  <c:v>928</c:v>
                </c:pt>
                <c:pt idx="1220">
                  <c:v>928</c:v>
                </c:pt>
                <c:pt idx="1221">
                  <c:v>956</c:v>
                </c:pt>
                <c:pt idx="1222">
                  <c:v>956</c:v>
                </c:pt>
                <c:pt idx="1223">
                  <c:v>956</c:v>
                </c:pt>
                <c:pt idx="1224">
                  <c:v>956</c:v>
                </c:pt>
                <c:pt idx="1225">
                  <c:v>956</c:v>
                </c:pt>
                <c:pt idx="1226">
                  <c:v>956</c:v>
                </c:pt>
                <c:pt idx="1227">
                  <c:v>956</c:v>
                </c:pt>
                <c:pt idx="1228">
                  <c:v>952</c:v>
                </c:pt>
                <c:pt idx="1229">
                  <c:v>952</c:v>
                </c:pt>
                <c:pt idx="1230">
                  <c:v>952</c:v>
                </c:pt>
                <c:pt idx="1231">
                  <c:v>952</c:v>
                </c:pt>
                <c:pt idx="1232">
                  <c:v>952</c:v>
                </c:pt>
                <c:pt idx="1233">
                  <c:v>952</c:v>
                </c:pt>
                <c:pt idx="1234">
                  <c:v>952</c:v>
                </c:pt>
                <c:pt idx="1235">
                  <c:v>952</c:v>
                </c:pt>
                <c:pt idx="1236">
                  <c:v>952</c:v>
                </c:pt>
                <c:pt idx="1237">
                  <c:v>956</c:v>
                </c:pt>
                <c:pt idx="1238">
                  <c:v>956</c:v>
                </c:pt>
                <c:pt idx="1239">
                  <c:v>956</c:v>
                </c:pt>
                <c:pt idx="1240">
                  <c:v>956</c:v>
                </c:pt>
                <c:pt idx="1241">
                  <c:v>956</c:v>
                </c:pt>
                <c:pt idx="1242">
                  <c:v>956</c:v>
                </c:pt>
                <c:pt idx="1243">
                  <c:v>956</c:v>
                </c:pt>
                <c:pt idx="1244">
                  <c:v>944</c:v>
                </c:pt>
                <c:pt idx="1245">
                  <c:v>944</c:v>
                </c:pt>
                <c:pt idx="1246">
                  <c:v>944</c:v>
                </c:pt>
                <c:pt idx="1247">
                  <c:v>944</c:v>
                </c:pt>
                <c:pt idx="1248">
                  <c:v>944</c:v>
                </c:pt>
                <c:pt idx="1249">
                  <c:v>944</c:v>
                </c:pt>
                <c:pt idx="1250">
                  <c:v>944</c:v>
                </c:pt>
                <c:pt idx="1251">
                  <c:v>944</c:v>
                </c:pt>
                <c:pt idx="1252">
                  <c:v>944</c:v>
                </c:pt>
                <c:pt idx="1253">
                  <c:v>956</c:v>
                </c:pt>
                <c:pt idx="1254">
                  <c:v>956</c:v>
                </c:pt>
                <c:pt idx="1255">
                  <c:v>956</c:v>
                </c:pt>
                <c:pt idx="1256">
                  <c:v>956</c:v>
                </c:pt>
                <c:pt idx="1257">
                  <c:v>956</c:v>
                </c:pt>
                <c:pt idx="1258">
                  <c:v>956</c:v>
                </c:pt>
                <c:pt idx="1259">
                  <c:v>956</c:v>
                </c:pt>
                <c:pt idx="1260">
                  <c:v>952</c:v>
                </c:pt>
                <c:pt idx="1261">
                  <c:v>952</c:v>
                </c:pt>
                <c:pt idx="1262">
                  <c:v>952</c:v>
                </c:pt>
                <c:pt idx="1263">
                  <c:v>952</c:v>
                </c:pt>
                <c:pt idx="1264">
                  <c:v>952</c:v>
                </c:pt>
                <c:pt idx="1265">
                  <c:v>952</c:v>
                </c:pt>
                <c:pt idx="1266">
                  <c:v>952</c:v>
                </c:pt>
                <c:pt idx="1267">
                  <c:v>952</c:v>
                </c:pt>
                <c:pt idx="1268">
                  <c:v>952</c:v>
                </c:pt>
                <c:pt idx="1269">
                  <c:v>956</c:v>
                </c:pt>
                <c:pt idx="1270">
                  <c:v>956</c:v>
                </c:pt>
                <c:pt idx="1271">
                  <c:v>956</c:v>
                </c:pt>
                <c:pt idx="1272">
                  <c:v>956</c:v>
                </c:pt>
                <c:pt idx="1273">
                  <c:v>956</c:v>
                </c:pt>
                <c:pt idx="1274">
                  <c:v>956</c:v>
                </c:pt>
                <c:pt idx="1275">
                  <c:v>956</c:v>
                </c:pt>
                <c:pt idx="1276">
                  <c:v>896</c:v>
                </c:pt>
                <c:pt idx="1277">
                  <c:v>896</c:v>
                </c:pt>
                <c:pt idx="1278">
                  <c:v>896</c:v>
                </c:pt>
                <c:pt idx="1279">
                  <c:v>896</c:v>
                </c:pt>
                <c:pt idx="1280">
                  <c:v>896</c:v>
                </c:pt>
                <c:pt idx="1281">
                  <c:v>896</c:v>
                </c:pt>
                <c:pt idx="1282">
                  <c:v>896</c:v>
                </c:pt>
                <c:pt idx="1283">
                  <c:v>896</c:v>
                </c:pt>
                <c:pt idx="1284">
                  <c:v>896</c:v>
                </c:pt>
                <c:pt idx="1285">
                  <c:v>956</c:v>
                </c:pt>
                <c:pt idx="1286">
                  <c:v>956</c:v>
                </c:pt>
                <c:pt idx="1287">
                  <c:v>956</c:v>
                </c:pt>
                <c:pt idx="1288">
                  <c:v>956</c:v>
                </c:pt>
                <c:pt idx="1289">
                  <c:v>956</c:v>
                </c:pt>
                <c:pt idx="1290">
                  <c:v>956</c:v>
                </c:pt>
                <c:pt idx="1291">
                  <c:v>956</c:v>
                </c:pt>
                <c:pt idx="1292">
                  <c:v>952</c:v>
                </c:pt>
                <c:pt idx="1293">
                  <c:v>952</c:v>
                </c:pt>
                <c:pt idx="1294">
                  <c:v>952</c:v>
                </c:pt>
                <c:pt idx="1295">
                  <c:v>952</c:v>
                </c:pt>
                <c:pt idx="1296">
                  <c:v>952</c:v>
                </c:pt>
                <c:pt idx="1297">
                  <c:v>952</c:v>
                </c:pt>
                <c:pt idx="1298">
                  <c:v>952</c:v>
                </c:pt>
                <c:pt idx="1299">
                  <c:v>952</c:v>
                </c:pt>
                <c:pt idx="1300">
                  <c:v>952</c:v>
                </c:pt>
                <c:pt idx="1301">
                  <c:v>956</c:v>
                </c:pt>
                <c:pt idx="1302">
                  <c:v>956</c:v>
                </c:pt>
                <c:pt idx="1303">
                  <c:v>956</c:v>
                </c:pt>
                <c:pt idx="1304">
                  <c:v>956</c:v>
                </c:pt>
                <c:pt idx="1305">
                  <c:v>956</c:v>
                </c:pt>
                <c:pt idx="1306">
                  <c:v>956</c:v>
                </c:pt>
                <c:pt idx="1307">
                  <c:v>956</c:v>
                </c:pt>
                <c:pt idx="1308">
                  <c:v>944</c:v>
                </c:pt>
                <c:pt idx="1309">
                  <c:v>944</c:v>
                </c:pt>
                <c:pt idx="1310">
                  <c:v>944</c:v>
                </c:pt>
                <c:pt idx="1311">
                  <c:v>944</c:v>
                </c:pt>
                <c:pt idx="1312">
                  <c:v>944</c:v>
                </c:pt>
                <c:pt idx="1313">
                  <c:v>944</c:v>
                </c:pt>
                <c:pt idx="1314">
                  <c:v>944</c:v>
                </c:pt>
                <c:pt idx="1315">
                  <c:v>944</c:v>
                </c:pt>
                <c:pt idx="1316">
                  <c:v>944</c:v>
                </c:pt>
                <c:pt idx="1317">
                  <c:v>956</c:v>
                </c:pt>
                <c:pt idx="1318">
                  <c:v>956</c:v>
                </c:pt>
                <c:pt idx="1319">
                  <c:v>956</c:v>
                </c:pt>
                <c:pt idx="1320">
                  <c:v>956</c:v>
                </c:pt>
                <c:pt idx="1321">
                  <c:v>956</c:v>
                </c:pt>
                <c:pt idx="1322">
                  <c:v>956</c:v>
                </c:pt>
                <c:pt idx="1323">
                  <c:v>956</c:v>
                </c:pt>
                <c:pt idx="1324">
                  <c:v>952</c:v>
                </c:pt>
                <c:pt idx="1325">
                  <c:v>952</c:v>
                </c:pt>
                <c:pt idx="1326">
                  <c:v>952</c:v>
                </c:pt>
                <c:pt idx="1327">
                  <c:v>952</c:v>
                </c:pt>
                <c:pt idx="1328">
                  <c:v>952</c:v>
                </c:pt>
                <c:pt idx="1329">
                  <c:v>952</c:v>
                </c:pt>
                <c:pt idx="1330">
                  <c:v>952</c:v>
                </c:pt>
                <c:pt idx="1331">
                  <c:v>952</c:v>
                </c:pt>
                <c:pt idx="1332">
                  <c:v>952</c:v>
                </c:pt>
                <c:pt idx="1333">
                  <c:v>956</c:v>
                </c:pt>
                <c:pt idx="1334">
                  <c:v>956</c:v>
                </c:pt>
                <c:pt idx="1335">
                  <c:v>956</c:v>
                </c:pt>
                <c:pt idx="1336">
                  <c:v>956</c:v>
                </c:pt>
                <c:pt idx="1337">
                  <c:v>956</c:v>
                </c:pt>
                <c:pt idx="1338">
                  <c:v>956</c:v>
                </c:pt>
                <c:pt idx="1339">
                  <c:v>956</c:v>
                </c:pt>
                <c:pt idx="1340">
                  <c:v>928</c:v>
                </c:pt>
                <c:pt idx="1341">
                  <c:v>928</c:v>
                </c:pt>
                <c:pt idx="1342">
                  <c:v>928</c:v>
                </c:pt>
                <c:pt idx="1343">
                  <c:v>928</c:v>
                </c:pt>
                <c:pt idx="1344">
                  <c:v>928</c:v>
                </c:pt>
                <c:pt idx="1345">
                  <c:v>992</c:v>
                </c:pt>
                <c:pt idx="1346">
                  <c:v>992</c:v>
                </c:pt>
                <c:pt idx="1347">
                  <c:v>992</c:v>
                </c:pt>
                <c:pt idx="1348">
                  <c:v>992</c:v>
                </c:pt>
                <c:pt idx="1349">
                  <c:v>1020</c:v>
                </c:pt>
                <c:pt idx="1350">
                  <c:v>1020</c:v>
                </c:pt>
                <c:pt idx="1351">
                  <c:v>1020</c:v>
                </c:pt>
                <c:pt idx="1352">
                  <c:v>1020</c:v>
                </c:pt>
                <c:pt idx="1353">
                  <c:v>1020</c:v>
                </c:pt>
                <c:pt idx="1354">
                  <c:v>1020</c:v>
                </c:pt>
                <c:pt idx="1355">
                  <c:v>1020</c:v>
                </c:pt>
                <c:pt idx="1356">
                  <c:v>1016</c:v>
                </c:pt>
                <c:pt idx="1357">
                  <c:v>1016</c:v>
                </c:pt>
                <c:pt idx="1358">
                  <c:v>1016</c:v>
                </c:pt>
                <c:pt idx="1359">
                  <c:v>1016</c:v>
                </c:pt>
                <c:pt idx="1360">
                  <c:v>1016</c:v>
                </c:pt>
                <c:pt idx="1361">
                  <c:v>1016</c:v>
                </c:pt>
                <c:pt idx="1362">
                  <c:v>1016</c:v>
                </c:pt>
                <c:pt idx="1363">
                  <c:v>1016</c:v>
                </c:pt>
                <c:pt idx="1364">
                  <c:v>1016</c:v>
                </c:pt>
                <c:pt idx="1365">
                  <c:v>1020</c:v>
                </c:pt>
                <c:pt idx="1366">
                  <c:v>1020</c:v>
                </c:pt>
                <c:pt idx="1367">
                  <c:v>1020</c:v>
                </c:pt>
                <c:pt idx="1368">
                  <c:v>1020</c:v>
                </c:pt>
                <c:pt idx="1369">
                  <c:v>1020</c:v>
                </c:pt>
                <c:pt idx="1370">
                  <c:v>1020</c:v>
                </c:pt>
                <c:pt idx="1371">
                  <c:v>1020</c:v>
                </c:pt>
                <c:pt idx="1372">
                  <c:v>1008</c:v>
                </c:pt>
                <c:pt idx="1373">
                  <c:v>1008</c:v>
                </c:pt>
                <c:pt idx="1374">
                  <c:v>1008</c:v>
                </c:pt>
                <c:pt idx="1375">
                  <c:v>1008</c:v>
                </c:pt>
                <c:pt idx="1376">
                  <c:v>1008</c:v>
                </c:pt>
                <c:pt idx="1377">
                  <c:v>1008</c:v>
                </c:pt>
                <c:pt idx="1378">
                  <c:v>1008</c:v>
                </c:pt>
                <c:pt idx="1379">
                  <c:v>1008</c:v>
                </c:pt>
                <c:pt idx="1380">
                  <c:v>1008</c:v>
                </c:pt>
                <c:pt idx="1381">
                  <c:v>1020</c:v>
                </c:pt>
                <c:pt idx="1382">
                  <c:v>1020</c:v>
                </c:pt>
                <c:pt idx="1383">
                  <c:v>1020</c:v>
                </c:pt>
                <c:pt idx="1384">
                  <c:v>1020</c:v>
                </c:pt>
                <c:pt idx="1385">
                  <c:v>1020</c:v>
                </c:pt>
                <c:pt idx="1386">
                  <c:v>1020</c:v>
                </c:pt>
                <c:pt idx="1387">
                  <c:v>1020</c:v>
                </c:pt>
                <c:pt idx="1388">
                  <c:v>1016</c:v>
                </c:pt>
                <c:pt idx="1389">
                  <c:v>1016</c:v>
                </c:pt>
                <c:pt idx="1390">
                  <c:v>1016</c:v>
                </c:pt>
                <c:pt idx="1391">
                  <c:v>1016</c:v>
                </c:pt>
                <c:pt idx="1392">
                  <c:v>1016</c:v>
                </c:pt>
                <c:pt idx="1393">
                  <c:v>1016</c:v>
                </c:pt>
                <c:pt idx="1394">
                  <c:v>1016</c:v>
                </c:pt>
                <c:pt idx="1395">
                  <c:v>1016</c:v>
                </c:pt>
                <c:pt idx="1396">
                  <c:v>1016</c:v>
                </c:pt>
                <c:pt idx="1397">
                  <c:v>1020</c:v>
                </c:pt>
                <c:pt idx="1398">
                  <c:v>1020</c:v>
                </c:pt>
                <c:pt idx="1399">
                  <c:v>1020</c:v>
                </c:pt>
                <c:pt idx="1400">
                  <c:v>1020</c:v>
                </c:pt>
                <c:pt idx="1401">
                  <c:v>1020</c:v>
                </c:pt>
                <c:pt idx="1402">
                  <c:v>1020</c:v>
                </c:pt>
                <c:pt idx="1403">
                  <c:v>1020</c:v>
                </c:pt>
                <c:pt idx="1404">
                  <c:v>960</c:v>
                </c:pt>
                <c:pt idx="1405">
                  <c:v>960</c:v>
                </c:pt>
                <c:pt idx="1406">
                  <c:v>960</c:v>
                </c:pt>
                <c:pt idx="1407">
                  <c:v>960</c:v>
                </c:pt>
                <c:pt idx="1408">
                  <c:v>960</c:v>
                </c:pt>
                <c:pt idx="1409">
                  <c:v>960</c:v>
                </c:pt>
                <c:pt idx="1410">
                  <c:v>960</c:v>
                </c:pt>
                <c:pt idx="1411">
                  <c:v>960</c:v>
                </c:pt>
                <c:pt idx="1412">
                  <c:v>960</c:v>
                </c:pt>
                <c:pt idx="1413">
                  <c:v>1020</c:v>
                </c:pt>
                <c:pt idx="1414">
                  <c:v>1020</c:v>
                </c:pt>
                <c:pt idx="1415">
                  <c:v>1020</c:v>
                </c:pt>
                <c:pt idx="1416">
                  <c:v>1020</c:v>
                </c:pt>
                <c:pt idx="1417">
                  <c:v>1020</c:v>
                </c:pt>
                <c:pt idx="1418">
                  <c:v>1020</c:v>
                </c:pt>
                <c:pt idx="1419">
                  <c:v>1020</c:v>
                </c:pt>
                <c:pt idx="1420">
                  <c:v>1016</c:v>
                </c:pt>
                <c:pt idx="1421">
                  <c:v>1016</c:v>
                </c:pt>
                <c:pt idx="1422">
                  <c:v>1016</c:v>
                </c:pt>
                <c:pt idx="1423">
                  <c:v>1016</c:v>
                </c:pt>
                <c:pt idx="1424">
                  <c:v>1016</c:v>
                </c:pt>
                <c:pt idx="1425">
                  <c:v>1016</c:v>
                </c:pt>
                <c:pt idx="1426">
                  <c:v>1016</c:v>
                </c:pt>
                <c:pt idx="1427">
                  <c:v>1016</c:v>
                </c:pt>
                <c:pt idx="1428">
                  <c:v>1016</c:v>
                </c:pt>
                <c:pt idx="1429">
                  <c:v>1020</c:v>
                </c:pt>
                <c:pt idx="1430">
                  <c:v>1020</c:v>
                </c:pt>
                <c:pt idx="1431">
                  <c:v>1020</c:v>
                </c:pt>
                <c:pt idx="1432">
                  <c:v>1020</c:v>
                </c:pt>
                <c:pt idx="1433">
                  <c:v>1020</c:v>
                </c:pt>
                <c:pt idx="1434">
                  <c:v>1020</c:v>
                </c:pt>
                <c:pt idx="1435">
                  <c:v>1020</c:v>
                </c:pt>
                <c:pt idx="1436">
                  <c:v>1008</c:v>
                </c:pt>
                <c:pt idx="1437">
                  <c:v>1008</c:v>
                </c:pt>
                <c:pt idx="1438">
                  <c:v>1008</c:v>
                </c:pt>
                <c:pt idx="1439">
                  <c:v>1008</c:v>
                </c:pt>
                <c:pt idx="1440">
                  <c:v>1008</c:v>
                </c:pt>
                <c:pt idx="1441">
                  <c:v>1008</c:v>
                </c:pt>
                <c:pt idx="1442">
                  <c:v>1008</c:v>
                </c:pt>
                <c:pt idx="1443">
                  <c:v>1008</c:v>
                </c:pt>
                <c:pt idx="1444">
                  <c:v>1008</c:v>
                </c:pt>
                <c:pt idx="1445">
                  <c:v>1020</c:v>
                </c:pt>
                <c:pt idx="1446">
                  <c:v>1020</c:v>
                </c:pt>
                <c:pt idx="1447">
                  <c:v>1020</c:v>
                </c:pt>
                <c:pt idx="1448">
                  <c:v>1020</c:v>
                </c:pt>
                <c:pt idx="1449">
                  <c:v>1020</c:v>
                </c:pt>
                <c:pt idx="1450">
                  <c:v>1020</c:v>
                </c:pt>
                <c:pt idx="1451">
                  <c:v>1020</c:v>
                </c:pt>
                <c:pt idx="1452">
                  <c:v>1016</c:v>
                </c:pt>
                <c:pt idx="1453">
                  <c:v>1016</c:v>
                </c:pt>
                <c:pt idx="1454">
                  <c:v>1016</c:v>
                </c:pt>
                <c:pt idx="1455">
                  <c:v>1016</c:v>
                </c:pt>
                <c:pt idx="1456">
                  <c:v>1016</c:v>
                </c:pt>
                <c:pt idx="1457">
                  <c:v>1016</c:v>
                </c:pt>
                <c:pt idx="1458">
                  <c:v>1016</c:v>
                </c:pt>
                <c:pt idx="1459">
                  <c:v>1016</c:v>
                </c:pt>
                <c:pt idx="1460">
                  <c:v>1016</c:v>
                </c:pt>
                <c:pt idx="1461">
                  <c:v>1020</c:v>
                </c:pt>
                <c:pt idx="1462">
                  <c:v>1020</c:v>
                </c:pt>
                <c:pt idx="1463">
                  <c:v>1020</c:v>
                </c:pt>
                <c:pt idx="1464">
                  <c:v>1020</c:v>
                </c:pt>
                <c:pt idx="1465">
                  <c:v>1020</c:v>
                </c:pt>
                <c:pt idx="1466">
                  <c:v>1020</c:v>
                </c:pt>
                <c:pt idx="1467">
                  <c:v>1020</c:v>
                </c:pt>
                <c:pt idx="1468">
                  <c:v>992</c:v>
                </c:pt>
                <c:pt idx="1469">
                  <c:v>992</c:v>
                </c:pt>
                <c:pt idx="1470">
                  <c:v>992</c:v>
                </c:pt>
                <c:pt idx="1471">
                  <c:v>992</c:v>
                </c:pt>
                <c:pt idx="1472">
                  <c:v>800</c:v>
                </c:pt>
                <c:pt idx="1473">
                  <c:v>800</c:v>
                </c:pt>
                <c:pt idx="1474">
                  <c:v>800</c:v>
                </c:pt>
                <c:pt idx="1475">
                  <c:v>800</c:v>
                </c:pt>
                <c:pt idx="1476">
                  <c:v>800</c:v>
                </c:pt>
                <c:pt idx="1477">
                  <c:v>828</c:v>
                </c:pt>
                <c:pt idx="1478">
                  <c:v>828</c:v>
                </c:pt>
                <c:pt idx="1479">
                  <c:v>828</c:v>
                </c:pt>
                <c:pt idx="1480">
                  <c:v>828</c:v>
                </c:pt>
                <c:pt idx="1481">
                  <c:v>828</c:v>
                </c:pt>
                <c:pt idx="1482">
                  <c:v>828</c:v>
                </c:pt>
                <c:pt idx="1483">
                  <c:v>828</c:v>
                </c:pt>
                <c:pt idx="1484">
                  <c:v>824</c:v>
                </c:pt>
                <c:pt idx="1485">
                  <c:v>824</c:v>
                </c:pt>
                <c:pt idx="1486">
                  <c:v>824</c:v>
                </c:pt>
                <c:pt idx="1487">
                  <c:v>824</c:v>
                </c:pt>
                <c:pt idx="1488">
                  <c:v>824</c:v>
                </c:pt>
                <c:pt idx="1489">
                  <c:v>824</c:v>
                </c:pt>
                <c:pt idx="1490">
                  <c:v>824</c:v>
                </c:pt>
                <c:pt idx="1491">
                  <c:v>824</c:v>
                </c:pt>
                <c:pt idx="1492">
                  <c:v>824</c:v>
                </c:pt>
                <c:pt idx="1493">
                  <c:v>828</c:v>
                </c:pt>
                <c:pt idx="1494">
                  <c:v>828</c:v>
                </c:pt>
                <c:pt idx="1495">
                  <c:v>828</c:v>
                </c:pt>
                <c:pt idx="1496">
                  <c:v>828</c:v>
                </c:pt>
                <c:pt idx="1497">
                  <c:v>828</c:v>
                </c:pt>
                <c:pt idx="1498">
                  <c:v>828</c:v>
                </c:pt>
                <c:pt idx="1499">
                  <c:v>828</c:v>
                </c:pt>
                <c:pt idx="1500">
                  <c:v>816</c:v>
                </c:pt>
                <c:pt idx="1501">
                  <c:v>816</c:v>
                </c:pt>
                <c:pt idx="1502">
                  <c:v>816</c:v>
                </c:pt>
                <c:pt idx="1503">
                  <c:v>816</c:v>
                </c:pt>
                <c:pt idx="1504">
                  <c:v>816</c:v>
                </c:pt>
                <c:pt idx="1505">
                  <c:v>816</c:v>
                </c:pt>
                <c:pt idx="1506">
                  <c:v>816</c:v>
                </c:pt>
                <c:pt idx="1507">
                  <c:v>816</c:v>
                </c:pt>
                <c:pt idx="1508">
                  <c:v>816</c:v>
                </c:pt>
                <c:pt idx="1509">
                  <c:v>828</c:v>
                </c:pt>
                <c:pt idx="1510">
                  <c:v>828</c:v>
                </c:pt>
                <c:pt idx="1511">
                  <c:v>828</c:v>
                </c:pt>
                <c:pt idx="1512">
                  <c:v>828</c:v>
                </c:pt>
                <c:pt idx="1513">
                  <c:v>828</c:v>
                </c:pt>
                <c:pt idx="1514">
                  <c:v>828</c:v>
                </c:pt>
                <c:pt idx="1515">
                  <c:v>828</c:v>
                </c:pt>
                <c:pt idx="1516">
                  <c:v>824</c:v>
                </c:pt>
                <c:pt idx="1517">
                  <c:v>824</c:v>
                </c:pt>
                <c:pt idx="1518">
                  <c:v>824</c:v>
                </c:pt>
                <c:pt idx="1519">
                  <c:v>824</c:v>
                </c:pt>
                <c:pt idx="1520">
                  <c:v>824</c:v>
                </c:pt>
                <c:pt idx="1521">
                  <c:v>824</c:v>
                </c:pt>
                <c:pt idx="1522">
                  <c:v>824</c:v>
                </c:pt>
                <c:pt idx="1523">
                  <c:v>824</c:v>
                </c:pt>
                <c:pt idx="1524">
                  <c:v>824</c:v>
                </c:pt>
                <c:pt idx="1525">
                  <c:v>828</c:v>
                </c:pt>
                <c:pt idx="1526">
                  <c:v>828</c:v>
                </c:pt>
                <c:pt idx="1527">
                  <c:v>828</c:v>
                </c:pt>
                <c:pt idx="1528">
                  <c:v>828</c:v>
                </c:pt>
                <c:pt idx="1529">
                  <c:v>828</c:v>
                </c:pt>
                <c:pt idx="1530">
                  <c:v>828</c:v>
                </c:pt>
                <c:pt idx="1531">
                  <c:v>828</c:v>
                </c:pt>
                <c:pt idx="1532">
                  <c:v>768</c:v>
                </c:pt>
                <c:pt idx="1533">
                  <c:v>768</c:v>
                </c:pt>
                <c:pt idx="1534">
                  <c:v>768</c:v>
                </c:pt>
                <c:pt idx="1535">
                  <c:v>768</c:v>
                </c:pt>
                <c:pt idx="1536">
                  <c:v>256</c:v>
                </c:pt>
                <c:pt idx="1537">
                  <c:v>256</c:v>
                </c:pt>
                <c:pt idx="1538">
                  <c:v>256</c:v>
                </c:pt>
                <c:pt idx="1539">
                  <c:v>256</c:v>
                </c:pt>
                <c:pt idx="1540">
                  <c:v>256</c:v>
                </c:pt>
                <c:pt idx="1541">
                  <c:v>316</c:v>
                </c:pt>
                <c:pt idx="1542">
                  <c:v>316</c:v>
                </c:pt>
                <c:pt idx="1543">
                  <c:v>316</c:v>
                </c:pt>
                <c:pt idx="1544">
                  <c:v>316</c:v>
                </c:pt>
                <c:pt idx="1545">
                  <c:v>316</c:v>
                </c:pt>
                <c:pt idx="1546">
                  <c:v>316</c:v>
                </c:pt>
                <c:pt idx="1547">
                  <c:v>316</c:v>
                </c:pt>
                <c:pt idx="1548">
                  <c:v>312</c:v>
                </c:pt>
                <c:pt idx="1549">
                  <c:v>312</c:v>
                </c:pt>
                <c:pt idx="1550">
                  <c:v>312</c:v>
                </c:pt>
                <c:pt idx="1551">
                  <c:v>312</c:v>
                </c:pt>
                <c:pt idx="1552">
                  <c:v>312</c:v>
                </c:pt>
                <c:pt idx="1553">
                  <c:v>312</c:v>
                </c:pt>
                <c:pt idx="1554">
                  <c:v>312</c:v>
                </c:pt>
                <c:pt idx="1555">
                  <c:v>312</c:v>
                </c:pt>
                <c:pt idx="1556">
                  <c:v>312</c:v>
                </c:pt>
                <c:pt idx="1557">
                  <c:v>316</c:v>
                </c:pt>
                <c:pt idx="1558">
                  <c:v>316</c:v>
                </c:pt>
                <c:pt idx="1559">
                  <c:v>316</c:v>
                </c:pt>
                <c:pt idx="1560">
                  <c:v>316</c:v>
                </c:pt>
                <c:pt idx="1561">
                  <c:v>316</c:v>
                </c:pt>
                <c:pt idx="1562">
                  <c:v>316</c:v>
                </c:pt>
                <c:pt idx="1563">
                  <c:v>316</c:v>
                </c:pt>
                <c:pt idx="1564">
                  <c:v>304</c:v>
                </c:pt>
                <c:pt idx="1565">
                  <c:v>304</c:v>
                </c:pt>
                <c:pt idx="1566">
                  <c:v>304</c:v>
                </c:pt>
                <c:pt idx="1567">
                  <c:v>304</c:v>
                </c:pt>
                <c:pt idx="1568">
                  <c:v>304</c:v>
                </c:pt>
                <c:pt idx="1569">
                  <c:v>304</c:v>
                </c:pt>
                <c:pt idx="1570">
                  <c:v>304</c:v>
                </c:pt>
                <c:pt idx="1571">
                  <c:v>304</c:v>
                </c:pt>
                <c:pt idx="1572">
                  <c:v>304</c:v>
                </c:pt>
                <c:pt idx="1573">
                  <c:v>316</c:v>
                </c:pt>
                <c:pt idx="1574">
                  <c:v>316</c:v>
                </c:pt>
                <c:pt idx="1575">
                  <c:v>316</c:v>
                </c:pt>
                <c:pt idx="1576">
                  <c:v>316</c:v>
                </c:pt>
                <c:pt idx="1577">
                  <c:v>316</c:v>
                </c:pt>
                <c:pt idx="1578">
                  <c:v>316</c:v>
                </c:pt>
                <c:pt idx="1579">
                  <c:v>316</c:v>
                </c:pt>
                <c:pt idx="1580">
                  <c:v>312</c:v>
                </c:pt>
                <c:pt idx="1581">
                  <c:v>312</c:v>
                </c:pt>
                <c:pt idx="1582">
                  <c:v>312</c:v>
                </c:pt>
                <c:pt idx="1583">
                  <c:v>312</c:v>
                </c:pt>
                <c:pt idx="1584">
                  <c:v>312</c:v>
                </c:pt>
                <c:pt idx="1585">
                  <c:v>312</c:v>
                </c:pt>
                <c:pt idx="1586">
                  <c:v>312</c:v>
                </c:pt>
                <c:pt idx="1587">
                  <c:v>312</c:v>
                </c:pt>
                <c:pt idx="1588">
                  <c:v>312</c:v>
                </c:pt>
                <c:pt idx="1589">
                  <c:v>316</c:v>
                </c:pt>
                <c:pt idx="1590">
                  <c:v>316</c:v>
                </c:pt>
                <c:pt idx="1591">
                  <c:v>316</c:v>
                </c:pt>
                <c:pt idx="1592">
                  <c:v>316</c:v>
                </c:pt>
                <c:pt idx="1593">
                  <c:v>316</c:v>
                </c:pt>
                <c:pt idx="1594">
                  <c:v>316</c:v>
                </c:pt>
                <c:pt idx="1595">
                  <c:v>316</c:v>
                </c:pt>
                <c:pt idx="1596">
                  <c:v>288</c:v>
                </c:pt>
                <c:pt idx="1597">
                  <c:v>288</c:v>
                </c:pt>
                <c:pt idx="1598">
                  <c:v>288</c:v>
                </c:pt>
                <c:pt idx="1599">
                  <c:v>288</c:v>
                </c:pt>
                <c:pt idx="1600">
                  <c:v>288</c:v>
                </c:pt>
                <c:pt idx="1601">
                  <c:v>480</c:v>
                </c:pt>
                <c:pt idx="1602">
                  <c:v>480</c:v>
                </c:pt>
                <c:pt idx="1603">
                  <c:v>480</c:v>
                </c:pt>
                <c:pt idx="1604">
                  <c:v>480</c:v>
                </c:pt>
                <c:pt idx="1605">
                  <c:v>508</c:v>
                </c:pt>
                <c:pt idx="1606">
                  <c:v>508</c:v>
                </c:pt>
                <c:pt idx="1607">
                  <c:v>508</c:v>
                </c:pt>
                <c:pt idx="1608">
                  <c:v>508</c:v>
                </c:pt>
                <c:pt idx="1609">
                  <c:v>508</c:v>
                </c:pt>
                <c:pt idx="1610">
                  <c:v>508</c:v>
                </c:pt>
                <c:pt idx="1611">
                  <c:v>508</c:v>
                </c:pt>
                <c:pt idx="1612">
                  <c:v>504</c:v>
                </c:pt>
                <c:pt idx="1613">
                  <c:v>504</c:v>
                </c:pt>
                <c:pt idx="1614">
                  <c:v>504</c:v>
                </c:pt>
                <c:pt idx="1615">
                  <c:v>504</c:v>
                </c:pt>
                <c:pt idx="1616">
                  <c:v>504</c:v>
                </c:pt>
                <c:pt idx="1617">
                  <c:v>504</c:v>
                </c:pt>
                <c:pt idx="1618">
                  <c:v>504</c:v>
                </c:pt>
                <c:pt idx="1619">
                  <c:v>504</c:v>
                </c:pt>
                <c:pt idx="1620">
                  <c:v>504</c:v>
                </c:pt>
                <c:pt idx="1621">
                  <c:v>508</c:v>
                </c:pt>
                <c:pt idx="1622">
                  <c:v>508</c:v>
                </c:pt>
                <c:pt idx="1623">
                  <c:v>508</c:v>
                </c:pt>
                <c:pt idx="1624">
                  <c:v>508</c:v>
                </c:pt>
                <c:pt idx="1625">
                  <c:v>508</c:v>
                </c:pt>
                <c:pt idx="1626">
                  <c:v>508</c:v>
                </c:pt>
                <c:pt idx="1627">
                  <c:v>508</c:v>
                </c:pt>
                <c:pt idx="1628">
                  <c:v>496</c:v>
                </c:pt>
                <c:pt idx="1629">
                  <c:v>496</c:v>
                </c:pt>
                <c:pt idx="1630">
                  <c:v>496</c:v>
                </c:pt>
                <c:pt idx="1631">
                  <c:v>496</c:v>
                </c:pt>
                <c:pt idx="1632">
                  <c:v>496</c:v>
                </c:pt>
                <c:pt idx="1633">
                  <c:v>496</c:v>
                </c:pt>
                <c:pt idx="1634">
                  <c:v>496</c:v>
                </c:pt>
                <c:pt idx="1635">
                  <c:v>496</c:v>
                </c:pt>
                <c:pt idx="1636">
                  <c:v>496</c:v>
                </c:pt>
                <c:pt idx="1637">
                  <c:v>508</c:v>
                </c:pt>
                <c:pt idx="1638">
                  <c:v>508</c:v>
                </c:pt>
                <c:pt idx="1639">
                  <c:v>508</c:v>
                </c:pt>
                <c:pt idx="1640">
                  <c:v>508</c:v>
                </c:pt>
                <c:pt idx="1641">
                  <c:v>508</c:v>
                </c:pt>
                <c:pt idx="1642">
                  <c:v>508</c:v>
                </c:pt>
                <c:pt idx="1643">
                  <c:v>508</c:v>
                </c:pt>
                <c:pt idx="1644">
                  <c:v>504</c:v>
                </c:pt>
                <c:pt idx="1645">
                  <c:v>504</c:v>
                </c:pt>
                <c:pt idx="1646">
                  <c:v>504</c:v>
                </c:pt>
                <c:pt idx="1647">
                  <c:v>504</c:v>
                </c:pt>
                <c:pt idx="1648">
                  <c:v>504</c:v>
                </c:pt>
                <c:pt idx="1649">
                  <c:v>504</c:v>
                </c:pt>
                <c:pt idx="1650">
                  <c:v>504</c:v>
                </c:pt>
                <c:pt idx="1651">
                  <c:v>504</c:v>
                </c:pt>
                <c:pt idx="1652">
                  <c:v>504</c:v>
                </c:pt>
                <c:pt idx="1653">
                  <c:v>508</c:v>
                </c:pt>
                <c:pt idx="1654">
                  <c:v>508</c:v>
                </c:pt>
                <c:pt idx="1655">
                  <c:v>508</c:v>
                </c:pt>
                <c:pt idx="1656">
                  <c:v>508</c:v>
                </c:pt>
                <c:pt idx="1657">
                  <c:v>508</c:v>
                </c:pt>
                <c:pt idx="1658">
                  <c:v>508</c:v>
                </c:pt>
                <c:pt idx="1659">
                  <c:v>508</c:v>
                </c:pt>
                <c:pt idx="1660">
                  <c:v>448</c:v>
                </c:pt>
                <c:pt idx="1661">
                  <c:v>448</c:v>
                </c:pt>
                <c:pt idx="1662">
                  <c:v>448</c:v>
                </c:pt>
                <c:pt idx="1663">
                  <c:v>448</c:v>
                </c:pt>
                <c:pt idx="1664">
                  <c:v>448</c:v>
                </c:pt>
                <c:pt idx="1665">
                  <c:v>448</c:v>
                </c:pt>
                <c:pt idx="1666">
                  <c:v>448</c:v>
                </c:pt>
                <c:pt idx="1667">
                  <c:v>448</c:v>
                </c:pt>
                <c:pt idx="1668">
                  <c:v>448</c:v>
                </c:pt>
                <c:pt idx="1669">
                  <c:v>508</c:v>
                </c:pt>
                <c:pt idx="1670">
                  <c:v>508</c:v>
                </c:pt>
                <c:pt idx="1671">
                  <c:v>508</c:v>
                </c:pt>
                <c:pt idx="1672">
                  <c:v>508</c:v>
                </c:pt>
                <c:pt idx="1673">
                  <c:v>508</c:v>
                </c:pt>
                <c:pt idx="1674">
                  <c:v>508</c:v>
                </c:pt>
                <c:pt idx="1675">
                  <c:v>508</c:v>
                </c:pt>
                <c:pt idx="1676">
                  <c:v>504</c:v>
                </c:pt>
                <c:pt idx="1677">
                  <c:v>504</c:v>
                </c:pt>
                <c:pt idx="1678">
                  <c:v>504</c:v>
                </c:pt>
                <c:pt idx="1679">
                  <c:v>504</c:v>
                </c:pt>
                <c:pt idx="1680">
                  <c:v>504</c:v>
                </c:pt>
                <c:pt idx="1681">
                  <c:v>504</c:v>
                </c:pt>
                <c:pt idx="1682">
                  <c:v>504</c:v>
                </c:pt>
                <c:pt idx="1683">
                  <c:v>504</c:v>
                </c:pt>
                <c:pt idx="1684">
                  <c:v>504</c:v>
                </c:pt>
                <c:pt idx="1685">
                  <c:v>508</c:v>
                </c:pt>
                <c:pt idx="1686">
                  <c:v>508</c:v>
                </c:pt>
                <c:pt idx="1687">
                  <c:v>508</c:v>
                </c:pt>
                <c:pt idx="1688">
                  <c:v>508</c:v>
                </c:pt>
                <c:pt idx="1689">
                  <c:v>508</c:v>
                </c:pt>
                <c:pt idx="1690">
                  <c:v>508</c:v>
                </c:pt>
                <c:pt idx="1691">
                  <c:v>508</c:v>
                </c:pt>
                <c:pt idx="1692">
                  <c:v>496</c:v>
                </c:pt>
                <c:pt idx="1693">
                  <c:v>496</c:v>
                </c:pt>
                <c:pt idx="1694">
                  <c:v>496</c:v>
                </c:pt>
                <c:pt idx="1695">
                  <c:v>496</c:v>
                </c:pt>
                <c:pt idx="1696">
                  <c:v>496</c:v>
                </c:pt>
                <c:pt idx="1697">
                  <c:v>496</c:v>
                </c:pt>
                <c:pt idx="1698">
                  <c:v>496</c:v>
                </c:pt>
                <c:pt idx="1699">
                  <c:v>496</c:v>
                </c:pt>
                <c:pt idx="1700">
                  <c:v>496</c:v>
                </c:pt>
                <c:pt idx="1701">
                  <c:v>508</c:v>
                </c:pt>
                <c:pt idx="1702">
                  <c:v>508</c:v>
                </c:pt>
                <c:pt idx="1703">
                  <c:v>508</c:v>
                </c:pt>
                <c:pt idx="1704">
                  <c:v>508</c:v>
                </c:pt>
                <c:pt idx="1705">
                  <c:v>508</c:v>
                </c:pt>
                <c:pt idx="1706">
                  <c:v>508</c:v>
                </c:pt>
                <c:pt idx="1707">
                  <c:v>508</c:v>
                </c:pt>
                <c:pt idx="1708">
                  <c:v>504</c:v>
                </c:pt>
                <c:pt idx="1709">
                  <c:v>504</c:v>
                </c:pt>
                <c:pt idx="1710">
                  <c:v>504</c:v>
                </c:pt>
                <c:pt idx="1711">
                  <c:v>504</c:v>
                </c:pt>
                <c:pt idx="1712">
                  <c:v>504</c:v>
                </c:pt>
                <c:pt idx="1713">
                  <c:v>504</c:v>
                </c:pt>
                <c:pt idx="1714">
                  <c:v>504</c:v>
                </c:pt>
                <c:pt idx="1715">
                  <c:v>504</c:v>
                </c:pt>
                <c:pt idx="1716">
                  <c:v>504</c:v>
                </c:pt>
                <c:pt idx="1717">
                  <c:v>508</c:v>
                </c:pt>
                <c:pt idx="1718">
                  <c:v>508</c:v>
                </c:pt>
                <c:pt idx="1719">
                  <c:v>508</c:v>
                </c:pt>
                <c:pt idx="1720">
                  <c:v>508</c:v>
                </c:pt>
                <c:pt idx="1721">
                  <c:v>508</c:v>
                </c:pt>
                <c:pt idx="1722">
                  <c:v>508</c:v>
                </c:pt>
                <c:pt idx="1723">
                  <c:v>508</c:v>
                </c:pt>
                <c:pt idx="1724">
                  <c:v>480</c:v>
                </c:pt>
                <c:pt idx="1725">
                  <c:v>480</c:v>
                </c:pt>
                <c:pt idx="1726">
                  <c:v>480</c:v>
                </c:pt>
                <c:pt idx="1727">
                  <c:v>480</c:v>
                </c:pt>
                <c:pt idx="1728">
                  <c:v>416</c:v>
                </c:pt>
                <c:pt idx="1729">
                  <c:v>416</c:v>
                </c:pt>
                <c:pt idx="1730">
                  <c:v>416</c:v>
                </c:pt>
                <c:pt idx="1731">
                  <c:v>416</c:v>
                </c:pt>
                <c:pt idx="1732">
                  <c:v>416</c:v>
                </c:pt>
                <c:pt idx="1733">
                  <c:v>444</c:v>
                </c:pt>
                <c:pt idx="1734">
                  <c:v>444</c:v>
                </c:pt>
                <c:pt idx="1735">
                  <c:v>444</c:v>
                </c:pt>
                <c:pt idx="1736">
                  <c:v>444</c:v>
                </c:pt>
                <c:pt idx="1737">
                  <c:v>444</c:v>
                </c:pt>
                <c:pt idx="1738">
                  <c:v>444</c:v>
                </c:pt>
                <c:pt idx="1739">
                  <c:v>444</c:v>
                </c:pt>
                <c:pt idx="1740">
                  <c:v>440</c:v>
                </c:pt>
                <c:pt idx="1741">
                  <c:v>440</c:v>
                </c:pt>
                <c:pt idx="1742">
                  <c:v>440</c:v>
                </c:pt>
                <c:pt idx="1743">
                  <c:v>440</c:v>
                </c:pt>
                <c:pt idx="1744">
                  <c:v>440</c:v>
                </c:pt>
                <c:pt idx="1745">
                  <c:v>440</c:v>
                </c:pt>
                <c:pt idx="1746">
                  <c:v>440</c:v>
                </c:pt>
                <c:pt idx="1747">
                  <c:v>440</c:v>
                </c:pt>
                <c:pt idx="1748">
                  <c:v>440</c:v>
                </c:pt>
                <c:pt idx="1749">
                  <c:v>444</c:v>
                </c:pt>
                <c:pt idx="1750">
                  <c:v>444</c:v>
                </c:pt>
                <c:pt idx="1751">
                  <c:v>444</c:v>
                </c:pt>
                <c:pt idx="1752">
                  <c:v>444</c:v>
                </c:pt>
                <c:pt idx="1753">
                  <c:v>444</c:v>
                </c:pt>
                <c:pt idx="1754">
                  <c:v>444</c:v>
                </c:pt>
                <c:pt idx="1755">
                  <c:v>444</c:v>
                </c:pt>
                <c:pt idx="1756">
                  <c:v>432</c:v>
                </c:pt>
                <c:pt idx="1757">
                  <c:v>432</c:v>
                </c:pt>
                <c:pt idx="1758">
                  <c:v>432</c:v>
                </c:pt>
                <c:pt idx="1759">
                  <c:v>432</c:v>
                </c:pt>
                <c:pt idx="1760">
                  <c:v>432</c:v>
                </c:pt>
                <c:pt idx="1761">
                  <c:v>432</c:v>
                </c:pt>
                <c:pt idx="1762">
                  <c:v>432</c:v>
                </c:pt>
                <c:pt idx="1763">
                  <c:v>432</c:v>
                </c:pt>
                <c:pt idx="1764">
                  <c:v>432</c:v>
                </c:pt>
                <c:pt idx="1765">
                  <c:v>444</c:v>
                </c:pt>
                <c:pt idx="1766">
                  <c:v>444</c:v>
                </c:pt>
                <c:pt idx="1767">
                  <c:v>444</c:v>
                </c:pt>
                <c:pt idx="1768">
                  <c:v>444</c:v>
                </c:pt>
                <c:pt idx="1769">
                  <c:v>444</c:v>
                </c:pt>
                <c:pt idx="1770">
                  <c:v>444</c:v>
                </c:pt>
                <c:pt idx="1771">
                  <c:v>444</c:v>
                </c:pt>
                <c:pt idx="1772">
                  <c:v>440</c:v>
                </c:pt>
                <c:pt idx="1773">
                  <c:v>440</c:v>
                </c:pt>
                <c:pt idx="1774">
                  <c:v>440</c:v>
                </c:pt>
                <c:pt idx="1775">
                  <c:v>440</c:v>
                </c:pt>
                <c:pt idx="1776">
                  <c:v>440</c:v>
                </c:pt>
                <c:pt idx="1777">
                  <c:v>440</c:v>
                </c:pt>
                <c:pt idx="1778">
                  <c:v>440</c:v>
                </c:pt>
                <c:pt idx="1779">
                  <c:v>440</c:v>
                </c:pt>
                <c:pt idx="1780">
                  <c:v>440</c:v>
                </c:pt>
                <c:pt idx="1781">
                  <c:v>444</c:v>
                </c:pt>
                <c:pt idx="1782">
                  <c:v>444</c:v>
                </c:pt>
                <c:pt idx="1783">
                  <c:v>444</c:v>
                </c:pt>
                <c:pt idx="1784">
                  <c:v>444</c:v>
                </c:pt>
                <c:pt idx="1785">
                  <c:v>444</c:v>
                </c:pt>
                <c:pt idx="1786">
                  <c:v>444</c:v>
                </c:pt>
                <c:pt idx="1787">
                  <c:v>444</c:v>
                </c:pt>
                <c:pt idx="1788">
                  <c:v>384</c:v>
                </c:pt>
                <c:pt idx="1789">
                  <c:v>384</c:v>
                </c:pt>
                <c:pt idx="1790">
                  <c:v>384</c:v>
                </c:pt>
                <c:pt idx="1791">
                  <c:v>384</c:v>
                </c:pt>
                <c:pt idx="1792">
                  <c:v>384</c:v>
                </c:pt>
                <c:pt idx="1793">
                  <c:v>384</c:v>
                </c:pt>
                <c:pt idx="1794">
                  <c:v>384</c:v>
                </c:pt>
                <c:pt idx="1795">
                  <c:v>384</c:v>
                </c:pt>
                <c:pt idx="1796">
                  <c:v>384</c:v>
                </c:pt>
                <c:pt idx="1797">
                  <c:v>444</c:v>
                </c:pt>
                <c:pt idx="1798">
                  <c:v>444</c:v>
                </c:pt>
                <c:pt idx="1799">
                  <c:v>444</c:v>
                </c:pt>
                <c:pt idx="1800">
                  <c:v>444</c:v>
                </c:pt>
                <c:pt idx="1801">
                  <c:v>444</c:v>
                </c:pt>
                <c:pt idx="1802">
                  <c:v>444</c:v>
                </c:pt>
                <c:pt idx="1803">
                  <c:v>444</c:v>
                </c:pt>
                <c:pt idx="1804">
                  <c:v>440</c:v>
                </c:pt>
                <c:pt idx="1805">
                  <c:v>440</c:v>
                </c:pt>
                <c:pt idx="1806">
                  <c:v>440</c:v>
                </c:pt>
                <c:pt idx="1807">
                  <c:v>440</c:v>
                </c:pt>
                <c:pt idx="1808">
                  <c:v>440</c:v>
                </c:pt>
                <c:pt idx="1809">
                  <c:v>440</c:v>
                </c:pt>
                <c:pt idx="1810">
                  <c:v>440</c:v>
                </c:pt>
                <c:pt idx="1811">
                  <c:v>440</c:v>
                </c:pt>
                <c:pt idx="1812">
                  <c:v>440</c:v>
                </c:pt>
                <c:pt idx="1813">
                  <c:v>444</c:v>
                </c:pt>
                <c:pt idx="1814">
                  <c:v>444</c:v>
                </c:pt>
                <c:pt idx="1815">
                  <c:v>444</c:v>
                </c:pt>
                <c:pt idx="1816">
                  <c:v>444</c:v>
                </c:pt>
                <c:pt idx="1817">
                  <c:v>444</c:v>
                </c:pt>
                <c:pt idx="1818">
                  <c:v>444</c:v>
                </c:pt>
                <c:pt idx="1819">
                  <c:v>444</c:v>
                </c:pt>
                <c:pt idx="1820">
                  <c:v>432</c:v>
                </c:pt>
                <c:pt idx="1821">
                  <c:v>432</c:v>
                </c:pt>
                <c:pt idx="1822">
                  <c:v>432</c:v>
                </c:pt>
                <c:pt idx="1823">
                  <c:v>432</c:v>
                </c:pt>
                <c:pt idx="1824">
                  <c:v>432</c:v>
                </c:pt>
                <c:pt idx="1825">
                  <c:v>432</c:v>
                </c:pt>
                <c:pt idx="1826">
                  <c:v>432</c:v>
                </c:pt>
                <c:pt idx="1827">
                  <c:v>432</c:v>
                </c:pt>
                <c:pt idx="1828">
                  <c:v>432</c:v>
                </c:pt>
                <c:pt idx="1829">
                  <c:v>444</c:v>
                </c:pt>
                <c:pt idx="1830">
                  <c:v>444</c:v>
                </c:pt>
                <c:pt idx="1831">
                  <c:v>444</c:v>
                </c:pt>
                <c:pt idx="1832">
                  <c:v>444</c:v>
                </c:pt>
                <c:pt idx="1833">
                  <c:v>444</c:v>
                </c:pt>
                <c:pt idx="1834">
                  <c:v>444</c:v>
                </c:pt>
                <c:pt idx="1835">
                  <c:v>444</c:v>
                </c:pt>
                <c:pt idx="1836">
                  <c:v>440</c:v>
                </c:pt>
                <c:pt idx="1837">
                  <c:v>440</c:v>
                </c:pt>
                <c:pt idx="1838">
                  <c:v>440</c:v>
                </c:pt>
                <c:pt idx="1839">
                  <c:v>440</c:v>
                </c:pt>
                <c:pt idx="1840">
                  <c:v>440</c:v>
                </c:pt>
                <c:pt idx="1841">
                  <c:v>440</c:v>
                </c:pt>
                <c:pt idx="1842">
                  <c:v>440</c:v>
                </c:pt>
                <c:pt idx="1843">
                  <c:v>440</c:v>
                </c:pt>
                <c:pt idx="1844">
                  <c:v>440</c:v>
                </c:pt>
                <c:pt idx="1845">
                  <c:v>444</c:v>
                </c:pt>
                <c:pt idx="1846">
                  <c:v>444</c:v>
                </c:pt>
                <c:pt idx="1847">
                  <c:v>444</c:v>
                </c:pt>
                <c:pt idx="1848">
                  <c:v>444</c:v>
                </c:pt>
                <c:pt idx="1849">
                  <c:v>444</c:v>
                </c:pt>
                <c:pt idx="1850">
                  <c:v>444</c:v>
                </c:pt>
                <c:pt idx="1851">
                  <c:v>444</c:v>
                </c:pt>
                <c:pt idx="1852">
                  <c:v>416</c:v>
                </c:pt>
                <c:pt idx="1853">
                  <c:v>416</c:v>
                </c:pt>
                <c:pt idx="1854">
                  <c:v>416</c:v>
                </c:pt>
                <c:pt idx="1855">
                  <c:v>416</c:v>
                </c:pt>
                <c:pt idx="1856">
                  <c:v>416</c:v>
                </c:pt>
                <c:pt idx="1857">
                  <c:v>480</c:v>
                </c:pt>
                <c:pt idx="1858">
                  <c:v>480</c:v>
                </c:pt>
                <c:pt idx="1859">
                  <c:v>480</c:v>
                </c:pt>
                <c:pt idx="1860">
                  <c:v>480</c:v>
                </c:pt>
                <c:pt idx="1861">
                  <c:v>508</c:v>
                </c:pt>
                <c:pt idx="1862">
                  <c:v>508</c:v>
                </c:pt>
                <c:pt idx="1863">
                  <c:v>508</c:v>
                </c:pt>
                <c:pt idx="1864">
                  <c:v>508</c:v>
                </c:pt>
                <c:pt idx="1865">
                  <c:v>508</c:v>
                </c:pt>
                <c:pt idx="1866">
                  <c:v>508</c:v>
                </c:pt>
                <c:pt idx="1867">
                  <c:v>508</c:v>
                </c:pt>
                <c:pt idx="1868">
                  <c:v>504</c:v>
                </c:pt>
                <c:pt idx="1869">
                  <c:v>504</c:v>
                </c:pt>
                <c:pt idx="1870">
                  <c:v>504</c:v>
                </c:pt>
                <c:pt idx="1871">
                  <c:v>504</c:v>
                </c:pt>
                <c:pt idx="1872">
                  <c:v>504</c:v>
                </c:pt>
                <c:pt idx="1873">
                  <c:v>504</c:v>
                </c:pt>
                <c:pt idx="1874">
                  <c:v>504</c:v>
                </c:pt>
                <c:pt idx="1875">
                  <c:v>504</c:v>
                </c:pt>
                <c:pt idx="1876">
                  <c:v>504</c:v>
                </c:pt>
                <c:pt idx="1877">
                  <c:v>508</c:v>
                </c:pt>
                <c:pt idx="1878">
                  <c:v>508</c:v>
                </c:pt>
                <c:pt idx="1879">
                  <c:v>508</c:v>
                </c:pt>
                <c:pt idx="1880">
                  <c:v>508</c:v>
                </c:pt>
                <c:pt idx="1881">
                  <c:v>508</c:v>
                </c:pt>
                <c:pt idx="1882">
                  <c:v>508</c:v>
                </c:pt>
                <c:pt idx="1883">
                  <c:v>508</c:v>
                </c:pt>
                <c:pt idx="1884">
                  <c:v>496</c:v>
                </c:pt>
                <c:pt idx="1885">
                  <c:v>496</c:v>
                </c:pt>
                <c:pt idx="1886">
                  <c:v>496</c:v>
                </c:pt>
                <c:pt idx="1887">
                  <c:v>496</c:v>
                </c:pt>
                <c:pt idx="1888">
                  <c:v>496</c:v>
                </c:pt>
                <c:pt idx="1889">
                  <c:v>496</c:v>
                </c:pt>
                <c:pt idx="1890">
                  <c:v>496</c:v>
                </c:pt>
                <c:pt idx="1891">
                  <c:v>496</c:v>
                </c:pt>
                <c:pt idx="1892">
                  <c:v>496</c:v>
                </c:pt>
                <c:pt idx="1893">
                  <c:v>508</c:v>
                </c:pt>
                <c:pt idx="1894">
                  <c:v>508</c:v>
                </c:pt>
                <c:pt idx="1895">
                  <c:v>508</c:v>
                </c:pt>
                <c:pt idx="1896">
                  <c:v>508</c:v>
                </c:pt>
                <c:pt idx="1897">
                  <c:v>508</c:v>
                </c:pt>
                <c:pt idx="1898">
                  <c:v>508</c:v>
                </c:pt>
                <c:pt idx="1899">
                  <c:v>508</c:v>
                </c:pt>
                <c:pt idx="1900">
                  <c:v>504</c:v>
                </c:pt>
                <c:pt idx="1901">
                  <c:v>504</c:v>
                </c:pt>
                <c:pt idx="1902">
                  <c:v>504</c:v>
                </c:pt>
                <c:pt idx="1903">
                  <c:v>504</c:v>
                </c:pt>
                <c:pt idx="1904">
                  <c:v>504</c:v>
                </c:pt>
                <c:pt idx="1905">
                  <c:v>504</c:v>
                </c:pt>
                <c:pt idx="1906">
                  <c:v>504</c:v>
                </c:pt>
                <c:pt idx="1907">
                  <c:v>504</c:v>
                </c:pt>
                <c:pt idx="1908">
                  <c:v>504</c:v>
                </c:pt>
                <c:pt idx="1909">
                  <c:v>508</c:v>
                </c:pt>
                <c:pt idx="1910">
                  <c:v>508</c:v>
                </c:pt>
                <c:pt idx="1911">
                  <c:v>508</c:v>
                </c:pt>
                <c:pt idx="1912">
                  <c:v>508</c:v>
                </c:pt>
                <c:pt idx="1913">
                  <c:v>508</c:v>
                </c:pt>
                <c:pt idx="1914">
                  <c:v>508</c:v>
                </c:pt>
                <c:pt idx="1915">
                  <c:v>508</c:v>
                </c:pt>
                <c:pt idx="1916">
                  <c:v>448</c:v>
                </c:pt>
                <c:pt idx="1917">
                  <c:v>448</c:v>
                </c:pt>
                <c:pt idx="1918">
                  <c:v>448</c:v>
                </c:pt>
                <c:pt idx="1919">
                  <c:v>448</c:v>
                </c:pt>
                <c:pt idx="1920">
                  <c:v>448</c:v>
                </c:pt>
                <c:pt idx="1921">
                  <c:v>448</c:v>
                </c:pt>
                <c:pt idx="1922">
                  <c:v>448</c:v>
                </c:pt>
                <c:pt idx="1923">
                  <c:v>448</c:v>
                </c:pt>
                <c:pt idx="1924">
                  <c:v>448</c:v>
                </c:pt>
                <c:pt idx="1925">
                  <c:v>508</c:v>
                </c:pt>
                <c:pt idx="1926">
                  <c:v>508</c:v>
                </c:pt>
                <c:pt idx="1927">
                  <c:v>508</c:v>
                </c:pt>
                <c:pt idx="1928">
                  <c:v>508</c:v>
                </c:pt>
                <c:pt idx="1929">
                  <c:v>508</c:v>
                </c:pt>
                <c:pt idx="1930">
                  <c:v>508</c:v>
                </c:pt>
                <c:pt idx="1931">
                  <c:v>508</c:v>
                </c:pt>
                <c:pt idx="1932">
                  <c:v>504</c:v>
                </c:pt>
                <c:pt idx="1933">
                  <c:v>504</c:v>
                </c:pt>
                <c:pt idx="1934">
                  <c:v>504</c:v>
                </c:pt>
                <c:pt idx="1935">
                  <c:v>504</c:v>
                </c:pt>
                <c:pt idx="1936">
                  <c:v>504</c:v>
                </c:pt>
                <c:pt idx="1937">
                  <c:v>504</c:v>
                </c:pt>
                <c:pt idx="1938">
                  <c:v>504</c:v>
                </c:pt>
                <c:pt idx="1939">
                  <c:v>504</c:v>
                </c:pt>
                <c:pt idx="1940">
                  <c:v>504</c:v>
                </c:pt>
                <c:pt idx="1941">
                  <c:v>508</c:v>
                </c:pt>
                <c:pt idx="1942">
                  <c:v>508</c:v>
                </c:pt>
                <c:pt idx="1943">
                  <c:v>508</c:v>
                </c:pt>
                <c:pt idx="1944">
                  <c:v>508</c:v>
                </c:pt>
                <c:pt idx="1945">
                  <c:v>508</c:v>
                </c:pt>
                <c:pt idx="1946">
                  <c:v>508</c:v>
                </c:pt>
                <c:pt idx="1947">
                  <c:v>508</c:v>
                </c:pt>
                <c:pt idx="1948">
                  <c:v>496</c:v>
                </c:pt>
                <c:pt idx="1949">
                  <c:v>496</c:v>
                </c:pt>
                <c:pt idx="1950">
                  <c:v>496</c:v>
                </c:pt>
                <c:pt idx="1951">
                  <c:v>496</c:v>
                </c:pt>
                <c:pt idx="1952">
                  <c:v>496</c:v>
                </c:pt>
                <c:pt idx="1953">
                  <c:v>496</c:v>
                </c:pt>
                <c:pt idx="1954">
                  <c:v>496</c:v>
                </c:pt>
                <c:pt idx="1955">
                  <c:v>496</c:v>
                </c:pt>
                <c:pt idx="1956">
                  <c:v>496</c:v>
                </c:pt>
                <c:pt idx="1957">
                  <c:v>508</c:v>
                </c:pt>
                <c:pt idx="1958">
                  <c:v>508</c:v>
                </c:pt>
                <c:pt idx="1959">
                  <c:v>508</c:v>
                </c:pt>
                <c:pt idx="1960">
                  <c:v>508</c:v>
                </c:pt>
                <c:pt idx="1961">
                  <c:v>508</c:v>
                </c:pt>
                <c:pt idx="1962">
                  <c:v>508</c:v>
                </c:pt>
                <c:pt idx="1963">
                  <c:v>508</c:v>
                </c:pt>
                <c:pt idx="1964">
                  <c:v>504</c:v>
                </c:pt>
                <c:pt idx="1965">
                  <c:v>504</c:v>
                </c:pt>
                <c:pt idx="1966">
                  <c:v>504</c:v>
                </c:pt>
                <c:pt idx="1967">
                  <c:v>504</c:v>
                </c:pt>
                <c:pt idx="1968">
                  <c:v>504</c:v>
                </c:pt>
                <c:pt idx="1969">
                  <c:v>504</c:v>
                </c:pt>
                <c:pt idx="1970">
                  <c:v>504</c:v>
                </c:pt>
                <c:pt idx="1971">
                  <c:v>504</c:v>
                </c:pt>
                <c:pt idx="1972">
                  <c:v>504</c:v>
                </c:pt>
                <c:pt idx="1973">
                  <c:v>508</c:v>
                </c:pt>
                <c:pt idx="1974">
                  <c:v>508</c:v>
                </c:pt>
                <c:pt idx="1975">
                  <c:v>508</c:v>
                </c:pt>
                <c:pt idx="1976">
                  <c:v>508</c:v>
                </c:pt>
                <c:pt idx="1977">
                  <c:v>508</c:v>
                </c:pt>
                <c:pt idx="1978">
                  <c:v>508</c:v>
                </c:pt>
                <c:pt idx="1979">
                  <c:v>508</c:v>
                </c:pt>
                <c:pt idx="1980">
                  <c:v>480</c:v>
                </c:pt>
                <c:pt idx="1981">
                  <c:v>480</c:v>
                </c:pt>
                <c:pt idx="1982">
                  <c:v>480</c:v>
                </c:pt>
                <c:pt idx="1983">
                  <c:v>480</c:v>
                </c:pt>
                <c:pt idx="1984">
                  <c:v>32</c:v>
                </c:pt>
                <c:pt idx="1985">
                  <c:v>32</c:v>
                </c:pt>
                <c:pt idx="1986">
                  <c:v>32</c:v>
                </c:pt>
                <c:pt idx="1987">
                  <c:v>32</c:v>
                </c:pt>
                <c:pt idx="1988">
                  <c:v>32</c:v>
                </c:pt>
                <c:pt idx="1989">
                  <c:v>60</c:v>
                </c:pt>
                <c:pt idx="1990">
                  <c:v>60</c:v>
                </c:pt>
                <c:pt idx="1991">
                  <c:v>60</c:v>
                </c:pt>
                <c:pt idx="1992">
                  <c:v>60</c:v>
                </c:pt>
                <c:pt idx="1993">
                  <c:v>60</c:v>
                </c:pt>
                <c:pt idx="1994">
                  <c:v>60</c:v>
                </c:pt>
                <c:pt idx="1995">
                  <c:v>60</c:v>
                </c:pt>
                <c:pt idx="1996">
                  <c:v>56</c:v>
                </c:pt>
                <c:pt idx="1997">
                  <c:v>56</c:v>
                </c:pt>
                <c:pt idx="1998">
                  <c:v>56</c:v>
                </c:pt>
                <c:pt idx="1999">
                  <c:v>56</c:v>
                </c:pt>
                <c:pt idx="2000">
                  <c:v>56</c:v>
                </c:pt>
                <c:pt idx="2001">
                  <c:v>56</c:v>
                </c:pt>
                <c:pt idx="2002">
                  <c:v>56</c:v>
                </c:pt>
                <c:pt idx="2003">
                  <c:v>56</c:v>
                </c:pt>
                <c:pt idx="2004">
                  <c:v>56</c:v>
                </c:pt>
                <c:pt idx="2005">
                  <c:v>60</c:v>
                </c:pt>
                <c:pt idx="2006">
                  <c:v>60</c:v>
                </c:pt>
                <c:pt idx="2007">
                  <c:v>60</c:v>
                </c:pt>
                <c:pt idx="2008">
                  <c:v>60</c:v>
                </c:pt>
                <c:pt idx="2009">
                  <c:v>60</c:v>
                </c:pt>
                <c:pt idx="2010">
                  <c:v>60</c:v>
                </c:pt>
                <c:pt idx="2011">
                  <c:v>60</c:v>
                </c:pt>
                <c:pt idx="2012">
                  <c:v>48</c:v>
                </c:pt>
                <c:pt idx="2013">
                  <c:v>48</c:v>
                </c:pt>
                <c:pt idx="2014">
                  <c:v>48</c:v>
                </c:pt>
                <c:pt idx="2015">
                  <c:v>48</c:v>
                </c:pt>
                <c:pt idx="2016">
                  <c:v>48</c:v>
                </c:pt>
                <c:pt idx="2017">
                  <c:v>48</c:v>
                </c:pt>
                <c:pt idx="2018">
                  <c:v>48</c:v>
                </c:pt>
                <c:pt idx="2019">
                  <c:v>48</c:v>
                </c:pt>
                <c:pt idx="2020">
                  <c:v>48</c:v>
                </c:pt>
                <c:pt idx="2021">
                  <c:v>60</c:v>
                </c:pt>
                <c:pt idx="2022">
                  <c:v>60</c:v>
                </c:pt>
                <c:pt idx="2023">
                  <c:v>60</c:v>
                </c:pt>
                <c:pt idx="2024">
                  <c:v>60</c:v>
                </c:pt>
                <c:pt idx="2025">
                  <c:v>60</c:v>
                </c:pt>
                <c:pt idx="2026">
                  <c:v>60</c:v>
                </c:pt>
                <c:pt idx="2027">
                  <c:v>60</c:v>
                </c:pt>
                <c:pt idx="2028">
                  <c:v>56</c:v>
                </c:pt>
                <c:pt idx="2029">
                  <c:v>56</c:v>
                </c:pt>
                <c:pt idx="2030">
                  <c:v>56</c:v>
                </c:pt>
                <c:pt idx="2031">
                  <c:v>56</c:v>
                </c:pt>
                <c:pt idx="2032">
                  <c:v>56</c:v>
                </c:pt>
                <c:pt idx="2033">
                  <c:v>56</c:v>
                </c:pt>
                <c:pt idx="2034">
                  <c:v>56</c:v>
                </c:pt>
                <c:pt idx="2035">
                  <c:v>56</c:v>
                </c:pt>
                <c:pt idx="2036">
                  <c:v>56</c:v>
                </c:pt>
                <c:pt idx="2037">
                  <c:v>60</c:v>
                </c:pt>
                <c:pt idx="2038">
                  <c:v>60</c:v>
                </c:pt>
                <c:pt idx="2039">
                  <c:v>60</c:v>
                </c:pt>
                <c:pt idx="2040">
                  <c:v>60</c:v>
                </c:pt>
                <c:pt idx="2041">
                  <c:v>60</c:v>
                </c:pt>
                <c:pt idx="2042">
                  <c:v>60</c:v>
                </c:pt>
                <c:pt idx="2043">
                  <c:v>60</c:v>
                </c:pt>
                <c:pt idx="2044">
                  <c:v>0</c:v>
                </c:pt>
                <c:pt idx="2045">
                  <c:v>0</c:v>
                </c:pt>
                <c:pt idx="2046">
                  <c:v>0</c:v>
                </c:pt>
                <c:pt idx="2047">
                  <c:v>0</c:v>
                </c:pt>
                <c:pt idx="2048">
                  <c:v>0</c:v>
                </c:pt>
                <c:pt idx="2049">
                  <c:v>0</c:v>
                </c:pt>
                <c:pt idx="2050">
                  <c:v>0</c:v>
                </c:pt>
                <c:pt idx="2051">
                  <c:v>0</c:v>
                </c:pt>
                <c:pt idx="2052">
                  <c:v>0</c:v>
                </c:pt>
                <c:pt idx="2053">
                  <c:v>60</c:v>
                </c:pt>
                <c:pt idx="2054">
                  <c:v>60</c:v>
                </c:pt>
                <c:pt idx="2055">
                  <c:v>60</c:v>
                </c:pt>
                <c:pt idx="2056">
                  <c:v>60</c:v>
                </c:pt>
                <c:pt idx="2057">
                  <c:v>60</c:v>
                </c:pt>
                <c:pt idx="2058">
                  <c:v>60</c:v>
                </c:pt>
                <c:pt idx="2059">
                  <c:v>60</c:v>
                </c:pt>
                <c:pt idx="2060">
                  <c:v>56</c:v>
                </c:pt>
                <c:pt idx="2061">
                  <c:v>56</c:v>
                </c:pt>
                <c:pt idx="2062">
                  <c:v>56</c:v>
                </c:pt>
                <c:pt idx="2063">
                  <c:v>56</c:v>
                </c:pt>
                <c:pt idx="2064">
                  <c:v>56</c:v>
                </c:pt>
                <c:pt idx="2065">
                  <c:v>56</c:v>
                </c:pt>
                <c:pt idx="2066">
                  <c:v>56</c:v>
                </c:pt>
                <c:pt idx="2067">
                  <c:v>56</c:v>
                </c:pt>
                <c:pt idx="2068">
                  <c:v>56</c:v>
                </c:pt>
                <c:pt idx="2069">
                  <c:v>60</c:v>
                </c:pt>
                <c:pt idx="2070">
                  <c:v>60</c:v>
                </c:pt>
                <c:pt idx="2071">
                  <c:v>60</c:v>
                </c:pt>
                <c:pt idx="2072">
                  <c:v>60</c:v>
                </c:pt>
                <c:pt idx="2073">
                  <c:v>60</c:v>
                </c:pt>
                <c:pt idx="2074">
                  <c:v>60</c:v>
                </c:pt>
                <c:pt idx="2075">
                  <c:v>60</c:v>
                </c:pt>
                <c:pt idx="2076">
                  <c:v>48</c:v>
                </c:pt>
                <c:pt idx="2077">
                  <c:v>48</c:v>
                </c:pt>
                <c:pt idx="2078">
                  <c:v>48</c:v>
                </c:pt>
                <c:pt idx="2079">
                  <c:v>48</c:v>
                </c:pt>
                <c:pt idx="2080">
                  <c:v>48</c:v>
                </c:pt>
                <c:pt idx="2081">
                  <c:v>48</c:v>
                </c:pt>
                <c:pt idx="2082">
                  <c:v>48</c:v>
                </c:pt>
                <c:pt idx="2083">
                  <c:v>48</c:v>
                </c:pt>
                <c:pt idx="2084">
                  <c:v>48</c:v>
                </c:pt>
                <c:pt idx="2085">
                  <c:v>60</c:v>
                </c:pt>
                <c:pt idx="2086">
                  <c:v>60</c:v>
                </c:pt>
                <c:pt idx="2087">
                  <c:v>60</c:v>
                </c:pt>
                <c:pt idx="2088">
                  <c:v>60</c:v>
                </c:pt>
                <c:pt idx="2089">
                  <c:v>60</c:v>
                </c:pt>
                <c:pt idx="2090">
                  <c:v>60</c:v>
                </c:pt>
                <c:pt idx="2091">
                  <c:v>60</c:v>
                </c:pt>
                <c:pt idx="2092">
                  <c:v>56</c:v>
                </c:pt>
                <c:pt idx="2093">
                  <c:v>56</c:v>
                </c:pt>
                <c:pt idx="2094">
                  <c:v>56</c:v>
                </c:pt>
                <c:pt idx="2095">
                  <c:v>56</c:v>
                </c:pt>
                <c:pt idx="2096">
                  <c:v>56</c:v>
                </c:pt>
                <c:pt idx="2097">
                  <c:v>56</c:v>
                </c:pt>
                <c:pt idx="2098">
                  <c:v>56</c:v>
                </c:pt>
                <c:pt idx="2099">
                  <c:v>56</c:v>
                </c:pt>
                <c:pt idx="2100">
                  <c:v>56</c:v>
                </c:pt>
                <c:pt idx="2101">
                  <c:v>60</c:v>
                </c:pt>
                <c:pt idx="2102">
                  <c:v>60</c:v>
                </c:pt>
                <c:pt idx="2103">
                  <c:v>60</c:v>
                </c:pt>
                <c:pt idx="2104">
                  <c:v>60</c:v>
                </c:pt>
                <c:pt idx="2105">
                  <c:v>60</c:v>
                </c:pt>
                <c:pt idx="2106">
                  <c:v>60</c:v>
                </c:pt>
                <c:pt idx="2107">
                  <c:v>60</c:v>
                </c:pt>
                <c:pt idx="2108">
                  <c:v>32</c:v>
                </c:pt>
                <c:pt idx="2109">
                  <c:v>32</c:v>
                </c:pt>
                <c:pt idx="2110">
                  <c:v>32</c:v>
                </c:pt>
                <c:pt idx="2111">
                  <c:v>32</c:v>
                </c:pt>
                <c:pt idx="2112">
                  <c:v>32</c:v>
                </c:pt>
                <c:pt idx="2113">
                  <c:v>480</c:v>
                </c:pt>
                <c:pt idx="2114">
                  <c:v>480</c:v>
                </c:pt>
                <c:pt idx="2115">
                  <c:v>480</c:v>
                </c:pt>
                <c:pt idx="2116">
                  <c:v>480</c:v>
                </c:pt>
                <c:pt idx="2117">
                  <c:v>508</c:v>
                </c:pt>
                <c:pt idx="2118">
                  <c:v>508</c:v>
                </c:pt>
                <c:pt idx="2119">
                  <c:v>508</c:v>
                </c:pt>
                <c:pt idx="2120">
                  <c:v>508</c:v>
                </c:pt>
                <c:pt idx="2121">
                  <c:v>508</c:v>
                </c:pt>
                <c:pt idx="2122">
                  <c:v>508</c:v>
                </c:pt>
                <c:pt idx="2123">
                  <c:v>508</c:v>
                </c:pt>
                <c:pt idx="2124">
                  <c:v>504</c:v>
                </c:pt>
                <c:pt idx="2125">
                  <c:v>504</c:v>
                </c:pt>
                <c:pt idx="2126">
                  <c:v>504</c:v>
                </c:pt>
                <c:pt idx="2127">
                  <c:v>504</c:v>
                </c:pt>
                <c:pt idx="2128">
                  <c:v>504</c:v>
                </c:pt>
                <c:pt idx="2129">
                  <c:v>504</c:v>
                </c:pt>
                <c:pt idx="2130">
                  <c:v>504</c:v>
                </c:pt>
                <c:pt idx="2131">
                  <c:v>504</c:v>
                </c:pt>
                <c:pt idx="2132">
                  <c:v>504</c:v>
                </c:pt>
                <c:pt idx="2133">
                  <c:v>508</c:v>
                </c:pt>
                <c:pt idx="2134">
                  <c:v>508</c:v>
                </c:pt>
                <c:pt idx="2135">
                  <c:v>508</c:v>
                </c:pt>
                <c:pt idx="2136">
                  <c:v>508</c:v>
                </c:pt>
                <c:pt idx="2137">
                  <c:v>508</c:v>
                </c:pt>
                <c:pt idx="2138">
                  <c:v>508</c:v>
                </c:pt>
                <c:pt idx="2139">
                  <c:v>508</c:v>
                </c:pt>
                <c:pt idx="2140">
                  <c:v>496</c:v>
                </c:pt>
                <c:pt idx="2141">
                  <c:v>496</c:v>
                </c:pt>
                <c:pt idx="2142">
                  <c:v>496</c:v>
                </c:pt>
                <c:pt idx="2143">
                  <c:v>496</c:v>
                </c:pt>
                <c:pt idx="2144">
                  <c:v>496</c:v>
                </c:pt>
                <c:pt idx="2145">
                  <c:v>496</c:v>
                </c:pt>
                <c:pt idx="2146">
                  <c:v>496</c:v>
                </c:pt>
                <c:pt idx="2147">
                  <c:v>496</c:v>
                </c:pt>
                <c:pt idx="2148">
                  <c:v>496</c:v>
                </c:pt>
                <c:pt idx="2149">
                  <c:v>508</c:v>
                </c:pt>
                <c:pt idx="2150">
                  <c:v>508</c:v>
                </c:pt>
                <c:pt idx="2151">
                  <c:v>508</c:v>
                </c:pt>
                <c:pt idx="2152">
                  <c:v>508</c:v>
                </c:pt>
                <c:pt idx="2153">
                  <c:v>508</c:v>
                </c:pt>
                <c:pt idx="2154">
                  <c:v>508</c:v>
                </c:pt>
                <c:pt idx="2155">
                  <c:v>508</c:v>
                </c:pt>
                <c:pt idx="2156">
                  <c:v>504</c:v>
                </c:pt>
                <c:pt idx="2157">
                  <c:v>504</c:v>
                </c:pt>
                <c:pt idx="2158">
                  <c:v>504</c:v>
                </c:pt>
                <c:pt idx="2159">
                  <c:v>504</c:v>
                </c:pt>
                <c:pt idx="2160">
                  <c:v>504</c:v>
                </c:pt>
                <c:pt idx="2161">
                  <c:v>504</c:v>
                </c:pt>
                <c:pt idx="2162">
                  <c:v>504</c:v>
                </c:pt>
                <c:pt idx="2163">
                  <c:v>504</c:v>
                </c:pt>
                <c:pt idx="2164">
                  <c:v>504</c:v>
                </c:pt>
                <c:pt idx="2165">
                  <c:v>508</c:v>
                </c:pt>
                <c:pt idx="2166">
                  <c:v>508</c:v>
                </c:pt>
                <c:pt idx="2167">
                  <c:v>508</c:v>
                </c:pt>
                <c:pt idx="2168">
                  <c:v>508</c:v>
                </c:pt>
                <c:pt idx="2169">
                  <c:v>508</c:v>
                </c:pt>
                <c:pt idx="2170">
                  <c:v>508</c:v>
                </c:pt>
                <c:pt idx="2171">
                  <c:v>508</c:v>
                </c:pt>
                <c:pt idx="2172">
                  <c:v>448</c:v>
                </c:pt>
                <c:pt idx="2173">
                  <c:v>448</c:v>
                </c:pt>
                <c:pt idx="2174">
                  <c:v>448</c:v>
                </c:pt>
                <c:pt idx="2175">
                  <c:v>448</c:v>
                </c:pt>
                <c:pt idx="2176">
                  <c:v>448</c:v>
                </c:pt>
                <c:pt idx="2177">
                  <c:v>448</c:v>
                </c:pt>
                <c:pt idx="2178">
                  <c:v>448</c:v>
                </c:pt>
                <c:pt idx="2179">
                  <c:v>448</c:v>
                </c:pt>
                <c:pt idx="2180">
                  <c:v>448</c:v>
                </c:pt>
                <c:pt idx="2181">
                  <c:v>508</c:v>
                </c:pt>
                <c:pt idx="2182">
                  <c:v>508</c:v>
                </c:pt>
                <c:pt idx="2183">
                  <c:v>508</c:v>
                </c:pt>
                <c:pt idx="2184">
                  <c:v>508</c:v>
                </c:pt>
                <c:pt idx="2185">
                  <c:v>508</c:v>
                </c:pt>
                <c:pt idx="2186">
                  <c:v>508</c:v>
                </c:pt>
                <c:pt idx="2187">
                  <c:v>508</c:v>
                </c:pt>
                <c:pt idx="2188">
                  <c:v>504</c:v>
                </c:pt>
                <c:pt idx="2189">
                  <c:v>504</c:v>
                </c:pt>
                <c:pt idx="2190">
                  <c:v>504</c:v>
                </c:pt>
                <c:pt idx="2191">
                  <c:v>504</c:v>
                </c:pt>
                <c:pt idx="2192">
                  <c:v>504</c:v>
                </c:pt>
                <c:pt idx="2193">
                  <c:v>504</c:v>
                </c:pt>
                <c:pt idx="2194">
                  <c:v>504</c:v>
                </c:pt>
                <c:pt idx="2195">
                  <c:v>504</c:v>
                </c:pt>
                <c:pt idx="2196">
                  <c:v>504</c:v>
                </c:pt>
                <c:pt idx="2197">
                  <c:v>508</c:v>
                </c:pt>
                <c:pt idx="2198">
                  <c:v>508</c:v>
                </c:pt>
                <c:pt idx="2199">
                  <c:v>508</c:v>
                </c:pt>
                <c:pt idx="2200">
                  <c:v>508</c:v>
                </c:pt>
                <c:pt idx="2201">
                  <c:v>508</c:v>
                </c:pt>
                <c:pt idx="2202">
                  <c:v>508</c:v>
                </c:pt>
                <c:pt idx="2203">
                  <c:v>508</c:v>
                </c:pt>
                <c:pt idx="2204">
                  <c:v>496</c:v>
                </c:pt>
                <c:pt idx="2205">
                  <c:v>496</c:v>
                </c:pt>
                <c:pt idx="2206">
                  <c:v>496</c:v>
                </c:pt>
                <c:pt idx="2207">
                  <c:v>496</c:v>
                </c:pt>
                <c:pt idx="2208">
                  <c:v>496</c:v>
                </c:pt>
                <c:pt idx="2209">
                  <c:v>496</c:v>
                </c:pt>
                <c:pt idx="2210">
                  <c:v>496</c:v>
                </c:pt>
                <c:pt idx="2211">
                  <c:v>496</c:v>
                </c:pt>
                <c:pt idx="2212">
                  <c:v>496</c:v>
                </c:pt>
                <c:pt idx="2213">
                  <c:v>508</c:v>
                </c:pt>
                <c:pt idx="2214">
                  <c:v>508</c:v>
                </c:pt>
                <c:pt idx="2215">
                  <c:v>508</c:v>
                </c:pt>
                <c:pt idx="2216">
                  <c:v>508</c:v>
                </c:pt>
                <c:pt idx="2217">
                  <c:v>508</c:v>
                </c:pt>
                <c:pt idx="2218">
                  <c:v>508</c:v>
                </c:pt>
                <c:pt idx="2219">
                  <c:v>508</c:v>
                </c:pt>
                <c:pt idx="2220">
                  <c:v>504</c:v>
                </c:pt>
                <c:pt idx="2221">
                  <c:v>504</c:v>
                </c:pt>
                <c:pt idx="2222">
                  <c:v>504</c:v>
                </c:pt>
                <c:pt idx="2223">
                  <c:v>504</c:v>
                </c:pt>
                <c:pt idx="2224">
                  <c:v>504</c:v>
                </c:pt>
                <c:pt idx="2225">
                  <c:v>504</c:v>
                </c:pt>
                <c:pt idx="2226">
                  <c:v>504</c:v>
                </c:pt>
                <c:pt idx="2227">
                  <c:v>504</c:v>
                </c:pt>
                <c:pt idx="2228">
                  <c:v>504</c:v>
                </c:pt>
                <c:pt idx="2229">
                  <c:v>508</c:v>
                </c:pt>
                <c:pt idx="2230">
                  <c:v>508</c:v>
                </c:pt>
                <c:pt idx="2231">
                  <c:v>508</c:v>
                </c:pt>
                <c:pt idx="2232">
                  <c:v>508</c:v>
                </c:pt>
                <c:pt idx="2233">
                  <c:v>508</c:v>
                </c:pt>
                <c:pt idx="2234">
                  <c:v>508</c:v>
                </c:pt>
                <c:pt idx="2235">
                  <c:v>508</c:v>
                </c:pt>
                <c:pt idx="2236">
                  <c:v>480</c:v>
                </c:pt>
                <c:pt idx="2237">
                  <c:v>480</c:v>
                </c:pt>
                <c:pt idx="2238">
                  <c:v>480</c:v>
                </c:pt>
                <c:pt idx="2239">
                  <c:v>480</c:v>
                </c:pt>
                <c:pt idx="2240">
                  <c:v>416</c:v>
                </c:pt>
                <c:pt idx="2241">
                  <c:v>416</c:v>
                </c:pt>
                <c:pt idx="2242">
                  <c:v>416</c:v>
                </c:pt>
                <c:pt idx="2243">
                  <c:v>416</c:v>
                </c:pt>
                <c:pt idx="2244">
                  <c:v>416</c:v>
                </c:pt>
                <c:pt idx="2245">
                  <c:v>444</c:v>
                </c:pt>
                <c:pt idx="2246">
                  <c:v>444</c:v>
                </c:pt>
                <c:pt idx="2247">
                  <c:v>444</c:v>
                </c:pt>
                <c:pt idx="2248">
                  <c:v>444</c:v>
                </c:pt>
                <c:pt idx="2249">
                  <c:v>444</c:v>
                </c:pt>
                <c:pt idx="2250">
                  <c:v>444</c:v>
                </c:pt>
                <c:pt idx="2251">
                  <c:v>444</c:v>
                </c:pt>
                <c:pt idx="2252">
                  <c:v>440</c:v>
                </c:pt>
                <c:pt idx="2253">
                  <c:v>440</c:v>
                </c:pt>
                <c:pt idx="2254">
                  <c:v>440</c:v>
                </c:pt>
                <c:pt idx="2255">
                  <c:v>440</c:v>
                </c:pt>
                <c:pt idx="2256">
                  <c:v>440</c:v>
                </c:pt>
                <c:pt idx="2257">
                  <c:v>440</c:v>
                </c:pt>
                <c:pt idx="2258">
                  <c:v>440</c:v>
                </c:pt>
                <c:pt idx="2259">
                  <c:v>440</c:v>
                </c:pt>
                <c:pt idx="2260">
                  <c:v>440</c:v>
                </c:pt>
                <c:pt idx="2261">
                  <c:v>444</c:v>
                </c:pt>
                <c:pt idx="2262">
                  <c:v>444</c:v>
                </c:pt>
                <c:pt idx="2263">
                  <c:v>444</c:v>
                </c:pt>
                <c:pt idx="2264">
                  <c:v>444</c:v>
                </c:pt>
                <c:pt idx="2265">
                  <c:v>444</c:v>
                </c:pt>
                <c:pt idx="2266">
                  <c:v>444</c:v>
                </c:pt>
                <c:pt idx="2267">
                  <c:v>444</c:v>
                </c:pt>
                <c:pt idx="2268">
                  <c:v>432</c:v>
                </c:pt>
                <c:pt idx="2269">
                  <c:v>432</c:v>
                </c:pt>
                <c:pt idx="2270">
                  <c:v>432</c:v>
                </c:pt>
                <c:pt idx="2271">
                  <c:v>432</c:v>
                </c:pt>
                <c:pt idx="2272">
                  <c:v>432</c:v>
                </c:pt>
                <c:pt idx="2273">
                  <c:v>432</c:v>
                </c:pt>
                <c:pt idx="2274">
                  <c:v>432</c:v>
                </c:pt>
                <c:pt idx="2275">
                  <c:v>432</c:v>
                </c:pt>
                <c:pt idx="2276">
                  <c:v>432</c:v>
                </c:pt>
                <c:pt idx="2277">
                  <c:v>444</c:v>
                </c:pt>
                <c:pt idx="2278">
                  <c:v>444</c:v>
                </c:pt>
                <c:pt idx="2279">
                  <c:v>444</c:v>
                </c:pt>
                <c:pt idx="2280">
                  <c:v>444</c:v>
                </c:pt>
                <c:pt idx="2281">
                  <c:v>444</c:v>
                </c:pt>
                <c:pt idx="2282">
                  <c:v>444</c:v>
                </c:pt>
                <c:pt idx="2283">
                  <c:v>444</c:v>
                </c:pt>
                <c:pt idx="2284">
                  <c:v>440</c:v>
                </c:pt>
                <c:pt idx="2285">
                  <c:v>440</c:v>
                </c:pt>
                <c:pt idx="2286">
                  <c:v>440</c:v>
                </c:pt>
                <c:pt idx="2287">
                  <c:v>440</c:v>
                </c:pt>
                <c:pt idx="2288">
                  <c:v>440</c:v>
                </c:pt>
                <c:pt idx="2289">
                  <c:v>440</c:v>
                </c:pt>
                <c:pt idx="2290">
                  <c:v>440</c:v>
                </c:pt>
                <c:pt idx="2291">
                  <c:v>440</c:v>
                </c:pt>
                <c:pt idx="2292">
                  <c:v>440</c:v>
                </c:pt>
                <c:pt idx="2293">
                  <c:v>444</c:v>
                </c:pt>
                <c:pt idx="2294">
                  <c:v>444</c:v>
                </c:pt>
                <c:pt idx="2295">
                  <c:v>444</c:v>
                </c:pt>
                <c:pt idx="2296">
                  <c:v>444</c:v>
                </c:pt>
                <c:pt idx="2297">
                  <c:v>444</c:v>
                </c:pt>
                <c:pt idx="2298">
                  <c:v>444</c:v>
                </c:pt>
                <c:pt idx="2299">
                  <c:v>444</c:v>
                </c:pt>
                <c:pt idx="2300">
                  <c:v>384</c:v>
                </c:pt>
                <c:pt idx="2301">
                  <c:v>384</c:v>
                </c:pt>
                <c:pt idx="2302">
                  <c:v>384</c:v>
                </c:pt>
                <c:pt idx="2303">
                  <c:v>384</c:v>
                </c:pt>
                <c:pt idx="2304">
                  <c:v>384</c:v>
                </c:pt>
                <c:pt idx="2305">
                  <c:v>384</c:v>
                </c:pt>
                <c:pt idx="2306">
                  <c:v>384</c:v>
                </c:pt>
                <c:pt idx="2307">
                  <c:v>384</c:v>
                </c:pt>
                <c:pt idx="2308">
                  <c:v>384</c:v>
                </c:pt>
                <c:pt idx="2309">
                  <c:v>444</c:v>
                </c:pt>
                <c:pt idx="2310">
                  <c:v>444</c:v>
                </c:pt>
                <c:pt idx="2311">
                  <c:v>444</c:v>
                </c:pt>
                <c:pt idx="2312">
                  <c:v>444</c:v>
                </c:pt>
                <c:pt idx="2313">
                  <c:v>444</c:v>
                </c:pt>
                <c:pt idx="2314">
                  <c:v>444</c:v>
                </c:pt>
                <c:pt idx="2315">
                  <c:v>444</c:v>
                </c:pt>
                <c:pt idx="2316">
                  <c:v>440</c:v>
                </c:pt>
                <c:pt idx="2317">
                  <c:v>440</c:v>
                </c:pt>
                <c:pt idx="2318">
                  <c:v>440</c:v>
                </c:pt>
                <c:pt idx="2319">
                  <c:v>440</c:v>
                </c:pt>
                <c:pt idx="2320">
                  <c:v>440</c:v>
                </c:pt>
                <c:pt idx="2321">
                  <c:v>440</c:v>
                </c:pt>
                <c:pt idx="2322">
                  <c:v>440</c:v>
                </c:pt>
                <c:pt idx="2323">
                  <c:v>440</c:v>
                </c:pt>
                <c:pt idx="2324">
                  <c:v>440</c:v>
                </c:pt>
                <c:pt idx="2325">
                  <c:v>444</c:v>
                </c:pt>
                <c:pt idx="2326">
                  <c:v>444</c:v>
                </c:pt>
                <c:pt idx="2327">
                  <c:v>444</c:v>
                </c:pt>
                <c:pt idx="2328">
                  <c:v>444</c:v>
                </c:pt>
                <c:pt idx="2329">
                  <c:v>444</c:v>
                </c:pt>
                <c:pt idx="2330">
                  <c:v>444</c:v>
                </c:pt>
                <c:pt idx="2331">
                  <c:v>444</c:v>
                </c:pt>
                <c:pt idx="2332">
                  <c:v>432</c:v>
                </c:pt>
                <c:pt idx="2333">
                  <c:v>432</c:v>
                </c:pt>
                <c:pt idx="2334">
                  <c:v>432</c:v>
                </c:pt>
                <c:pt idx="2335">
                  <c:v>432</c:v>
                </c:pt>
                <c:pt idx="2336">
                  <c:v>432</c:v>
                </c:pt>
                <c:pt idx="2337">
                  <c:v>432</c:v>
                </c:pt>
                <c:pt idx="2338">
                  <c:v>432</c:v>
                </c:pt>
                <c:pt idx="2339">
                  <c:v>432</c:v>
                </c:pt>
                <c:pt idx="2340">
                  <c:v>432</c:v>
                </c:pt>
                <c:pt idx="2341">
                  <c:v>444</c:v>
                </c:pt>
                <c:pt idx="2342">
                  <c:v>444</c:v>
                </c:pt>
                <c:pt idx="2343">
                  <c:v>444</c:v>
                </c:pt>
                <c:pt idx="2344">
                  <c:v>444</c:v>
                </c:pt>
                <c:pt idx="2345">
                  <c:v>444</c:v>
                </c:pt>
                <c:pt idx="2346">
                  <c:v>444</c:v>
                </c:pt>
                <c:pt idx="2347">
                  <c:v>444</c:v>
                </c:pt>
                <c:pt idx="2348">
                  <c:v>440</c:v>
                </c:pt>
                <c:pt idx="2349">
                  <c:v>440</c:v>
                </c:pt>
                <c:pt idx="2350">
                  <c:v>440</c:v>
                </c:pt>
                <c:pt idx="2351">
                  <c:v>440</c:v>
                </c:pt>
                <c:pt idx="2352">
                  <c:v>440</c:v>
                </c:pt>
                <c:pt idx="2353">
                  <c:v>440</c:v>
                </c:pt>
                <c:pt idx="2354">
                  <c:v>440</c:v>
                </c:pt>
                <c:pt idx="2355">
                  <c:v>440</c:v>
                </c:pt>
                <c:pt idx="2356">
                  <c:v>440</c:v>
                </c:pt>
                <c:pt idx="2357">
                  <c:v>444</c:v>
                </c:pt>
                <c:pt idx="2358">
                  <c:v>444</c:v>
                </c:pt>
                <c:pt idx="2359">
                  <c:v>444</c:v>
                </c:pt>
                <c:pt idx="2360">
                  <c:v>444</c:v>
                </c:pt>
                <c:pt idx="2361">
                  <c:v>444</c:v>
                </c:pt>
                <c:pt idx="2362">
                  <c:v>444</c:v>
                </c:pt>
                <c:pt idx="2363">
                  <c:v>444</c:v>
                </c:pt>
                <c:pt idx="2364">
                  <c:v>416</c:v>
                </c:pt>
                <c:pt idx="2365">
                  <c:v>416</c:v>
                </c:pt>
                <c:pt idx="2366">
                  <c:v>416</c:v>
                </c:pt>
                <c:pt idx="2367">
                  <c:v>416</c:v>
                </c:pt>
                <c:pt idx="2368">
                  <c:v>416</c:v>
                </c:pt>
                <c:pt idx="2369">
                  <c:v>480</c:v>
                </c:pt>
                <c:pt idx="2370">
                  <c:v>480</c:v>
                </c:pt>
                <c:pt idx="2371">
                  <c:v>480</c:v>
                </c:pt>
                <c:pt idx="2372">
                  <c:v>480</c:v>
                </c:pt>
                <c:pt idx="2373">
                  <c:v>508</c:v>
                </c:pt>
                <c:pt idx="2374">
                  <c:v>508</c:v>
                </c:pt>
                <c:pt idx="2375">
                  <c:v>508</c:v>
                </c:pt>
                <c:pt idx="2376">
                  <c:v>508</c:v>
                </c:pt>
                <c:pt idx="2377">
                  <c:v>508</c:v>
                </c:pt>
                <c:pt idx="2378">
                  <c:v>508</c:v>
                </c:pt>
                <c:pt idx="2379">
                  <c:v>508</c:v>
                </c:pt>
                <c:pt idx="2380">
                  <c:v>504</c:v>
                </c:pt>
                <c:pt idx="2381">
                  <c:v>504</c:v>
                </c:pt>
                <c:pt idx="2382">
                  <c:v>504</c:v>
                </c:pt>
                <c:pt idx="2383">
                  <c:v>504</c:v>
                </c:pt>
                <c:pt idx="2384">
                  <c:v>504</c:v>
                </c:pt>
                <c:pt idx="2385">
                  <c:v>504</c:v>
                </c:pt>
                <c:pt idx="2386">
                  <c:v>504</c:v>
                </c:pt>
                <c:pt idx="2387">
                  <c:v>504</c:v>
                </c:pt>
                <c:pt idx="2388">
                  <c:v>504</c:v>
                </c:pt>
                <c:pt idx="2389">
                  <c:v>508</c:v>
                </c:pt>
                <c:pt idx="2390">
                  <c:v>508</c:v>
                </c:pt>
                <c:pt idx="2391">
                  <c:v>508</c:v>
                </c:pt>
                <c:pt idx="2392">
                  <c:v>508</c:v>
                </c:pt>
                <c:pt idx="2393">
                  <c:v>508</c:v>
                </c:pt>
                <c:pt idx="2394">
                  <c:v>508</c:v>
                </c:pt>
                <c:pt idx="2395">
                  <c:v>508</c:v>
                </c:pt>
                <c:pt idx="2396">
                  <c:v>496</c:v>
                </c:pt>
                <c:pt idx="2397">
                  <c:v>496</c:v>
                </c:pt>
                <c:pt idx="2398">
                  <c:v>496</c:v>
                </c:pt>
                <c:pt idx="2399">
                  <c:v>496</c:v>
                </c:pt>
                <c:pt idx="2400">
                  <c:v>496</c:v>
                </c:pt>
                <c:pt idx="2401">
                  <c:v>496</c:v>
                </c:pt>
                <c:pt idx="2402">
                  <c:v>496</c:v>
                </c:pt>
                <c:pt idx="2403">
                  <c:v>496</c:v>
                </c:pt>
                <c:pt idx="2404">
                  <c:v>496</c:v>
                </c:pt>
                <c:pt idx="2405">
                  <c:v>508</c:v>
                </c:pt>
                <c:pt idx="2406">
                  <c:v>508</c:v>
                </c:pt>
                <c:pt idx="2407">
                  <c:v>508</c:v>
                </c:pt>
                <c:pt idx="2408">
                  <c:v>508</c:v>
                </c:pt>
                <c:pt idx="2409">
                  <c:v>508</c:v>
                </c:pt>
                <c:pt idx="2410">
                  <c:v>508</c:v>
                </c:pt>
                <c:pt idx="2411">
                  <c:v>508</c:v>
                </c:pt>
                <c:pt idx="2412">
                  <c:v>504</c:v>
                </c:pt>
                <c:pt idx="2413">
                  <c:v>504</c:v>
                </c:pt>
                <c:pt idx="2414">
                  <c:v>504</c:v>
                </c:pt>
                <c:pt idx="2415">
                  <c:v>504</c:v>
                </c:pt>
                <c:pt idx="2416">
                  <c:v>504</c:v>
                </c:pt>
                <c:pt idx="2417">
                  <c:v>504</c:v>
                </c:pt>
                <c:pt idx="2418">
                  <c:v>504</c:v>
                </c:pt>
                <c:pt idx="2419">
                  <c:v>504</c:v>
                </c:pt>
                <c:pt idx="2420">
                  <c:v>504</c:v>
                </c:pt>
                <c:pt idx="2421">
                  <c:v>508</c:v>
                </c:pt>
                <c:pt idx="2422">
                  <c:v>508</c:v>
                </c:pt>
                <c:pt idx="2423">
                  <c:v>508</c:v>
                </c:pt>
                <c:pt idx="2424">
                  <c:v>508</c:v>
                </c:pt>
                <c:pt idx="2425">
                  <c:v>508</c:v>
                </c:pt>
                <c:pt idx="2426">
                  <c:v>508</c:v>
                </c:pt>
                <c:pt idx="2427">
                  <c:v>508</c:v>
                </c:pt>
                <c:pt idx="2428">
                  <c:v>448</c:v>
                </c:pt>
                <c:pt idx="2429">
                  <c:v>448</c:v>
                </c:pt>
                <c:pt idx="2430">
                  <c:v>448</c:v>
                </c:pt>
                <c:pt idx="2431">
                  <c:v>448</c:v>
                </c:pt>
                <c:pt idx="2432">
                  <c:v>448</c:v>
                </c:pt>
                <c:pt idx="2433">
                  <c:v>448</c:v>
                </c:pt>
                <c:pt idx="2434">
                  <c:v>448</c:v>
                </c:pt>
                <c:pt idx="2435">
                  <c:v>448</c:v>
                </c:pt>
                <c:pt idx="2436">
                  <c:v>448</c:v>
                </c:pt>
                <c:pt idx="2437">
                  <c:v>508</c:v>
                </c:pt>
                <c:pt idx="2438">
                  <c:v>508</c:v>
                </c:pt>
                <c:pt idx="2439">
                  <c:v>508</c:v>
                </c:pt>
                <c:pt idx="2440">
                  <c:v>508</c:v>
                </c:pt>
                <c:pt idx="2441">
                  <c:v>508</c:v>
                </c:pt>
                <c:pt idx="2442">
                  <c:v>508</c:v>
                </c:pt>
                <c:pt idx="2443">
                  <c:v>508</c:v>
                </c:pt>
                <c:pt idx="2444">
                  <c:v>504</c:v>
                </c:pt>
                <c:pt idx="2445">
                  <c:v>504</c:v>
                </c:pt>
                <c:pt idx="2446">
                  <c:v>504</c:v>
                </c:pt>
                <c:pt idx="2447">
                  <c:v>504</c:v>
                </c:pt>
                <c:pt idx="2448">
                  <c:v>504</c:v>
                </c:pt>
                <c:pt idx="2449">
                  <c:v>504</c:v>
                </c:pt>
                <c:pt idx="2450">
                  <c:v>504</c:v>
                </c:pt>
                <c:pt idx="2451">
                  <c:v>504</c:v>
                </c:pt>
                <c:pt idx="2452">
                  <c:v>504</c:v>
                </c:pt>
                <c:pt idx="2453">
                  <c:v>508</c:v>
                </c:pt>
                <c:pt idx="2454">
                  <c:v>508</c:v>
                </c:pt>
                <c:pt idx="2455">
                  <c:v>508</c:v>
                </c:pt>
                <c:pt idx="2456">
                  <c:v>508</c:v>
                </c:pt>
                <c:pt idx="2457">
                  <c:v>508</c:v>
                </c:pt>
                <c:pt idx="2458">
                  <c:v>508</c:v>
                </c:pt>
                <c:pt idx="2459">
                  <c:v>508</c:v>
                </c:pt>
                <c:pt idx="2460">
                  <c:v>496</c:v>
                </c:pt>
                <c:pt idx="2461">
                  <c:v>496</c:v>
                </c:pt>
                <c:pt idx="2462">
                  <c:v>496</c:v>
                </c:pt>
                <c:pt idx="2463">
                  <c:v>496</c:v>
                </c:pt>
                <c:pt idx="2464">
                  <c:v>496</c:v>
                </c:pt>
                <c:pt idx="2465">
                  <c:v>496</c:v>
                </c:pt>
                <c:pt idx="2466">
                  <c:v>496</c:v>
                </c:pt>
                <c:pt idx="2467">
                  <c:v>496</c:v>
                </c:pt>
                <c:pt idx="2468">
                  <c:v>496</c:v>
                </c:pt>
                <c:pt idx="2469">
                  <c:v>508</c:v>
                </c:pt>
                <c:pt idx="2470">
                  <c:v>508</c:v>
                </c:pt>
                <c:pt idx="2471">
                  <c:v>508</c:v>
                </c:pt>
                <c:pt idx="2472">
                  <c:v>508</c:v>
                </c:pt>
                <c:pt idx="2473">
                  <c:v>508</c:v>
                </c:pt>
                <c:pt idx="2474">
                  <c:v>508</c:v>
                </c:pt>
                <c:pt idx="2475">
                  <c:v>508</c:v>
                </c:pt>
                <c:pt idx="2476">
                  <c:v>504</c:v>
                </c:pt>
                <c:pt idx="2477">
                  <c:v>504</c:v>
                </c:pt>
                <c:pt idx="2478">
                  <c:v>504</c:v>
                </c:pt>
                <c:pt idx="2479">
                  <c:v>504</c:v>
                </c:pt>
                <c:pt idx="2480">
                  <c:v>504</c:v>
                </c:pt>
                <c:pt idx="2481">
                  <c:v>504</c:v>
                </c:pt>
                <c:pt idx="2482">
                  <c:v>504</c:v>
                </c:pt>
                <c:pt idx="2483">
                  <c:v>504</c:v>
                </c:pt>
                <c:pt idx="2484">
                  <c:v>504</c:v>
                </c:pt>
                <c:pt idx="2485">
                  <c:v>508</c:v>
                </c:pt>
                <c:pt idx="2486">
                  <c:v>508</c:v>
                </c:pt>
                <c:pt idx="2487">
                  <c:v>508</c:v>
                </c:pt>
                <c:pt idx="2488">
                  <c:v>508</c:v>
                </c:pt>
                <c:pt idx="2489">
                  <c:v>508</c:v>
                </c:pt>
                <c:pt idx="2490">
                  <c:v>508</c:v>
                </c:pt>
                <c:pt idx="2491">
                  <c:v>508</c:v>
                </c:pt>
                <c:pt idx="2492">
                  <c:v>480</c:v>
                </c:pt>
                <c:pt idx="2493">
                  <c:v>480</c:v>
                </c:pt>
                <c:pt idx="2494">
                  <c:v>480</c:v>
                </c:pt>
                <c:pt idx="2495">
                  <c:v>480</c:v>
                </c:pt>
                <c:pt idx="2496">
                  <c:v>288</c:v>
                </c:pt>
                <c:pt idx="2497">
                  <c:v>288</c:v>
                </c:pt>
                <c:pt idx="2498">
                  <c:v>288</c:v>
                </c:pt>
                <c:pt idx="2499">
                  <c:v>288</c:v>
                </c:pt>
                <c:pt idx="2500">
                  <c:v>288</c:v>
                </c:pt>
                <c:pt idx="2501">
                  <c:v>316</c:v>
                </c:pt>
                <c:pt idx="2502">
                  <c:v>316</c:v>
                </c:pt>
                <c:pt idx="2503">
                  <c:v>316</c:v>
                </c:pt>
                <c:pt idx="2504">
                  <c:v>316</c:v>
                </c:pt>
                <c:pt idx="2505">
                  <c:v>316</c:v>
                </c:pt>
                <c:pt idx="2506">
                  <c:v>316</c:v>
                </c:pt>
                <c:pt idx="2507">
                  <c:v>316</c:v>
                </c:pt>
                <c:pt idx="2508">
                  <c:v>312</c:v>
                </c:pt>
                <c:pt idx="2509">
                  <c:v>312</c:v>
                </c:pt>
                <c:pt idx="2510">
                  <c:v>312</c:v>
                </c:pt>
                <c:pt idx="2511">
                  <c:v>312</c:v>
                </c:pt>
                <c:pt idx="2512">
                  <c:v>312</c:v>
                </c:pt>
                <c:pt idx="2513">
                  <c:v>312</c:v>
                </c:pt>
                <c:pt idx="2514">
                  <c:v>312</c:v>
                </c:pt>
                <c:pt idx="2515">
                  <c:v>312</c:v>
                </c:pt>
                <c:pt idx="2516">
                  <c:v>312</c:v>
                </c:pt>
                <c:pt idx="2517">
                  <c:v>316</c:v>
                </c:pt>
                <c:pt idx="2518">
                  <c:v>316</c:v>
                </c:pt>
                <c:pt idx="2519">
                  <c:v>316</c:v>
                </c:pt>
                <c:pt idx="2520">
                  <c:v>316</c:v>
                </c:pt>
                <c:pt idx="2521">
                  <c:v>316</c:v>
                </c:pt>
                <c:pt idx="2522">
                  <c:v>316</c:v>
                </c:pt>
                <c:pt idx="2523">
                  <c:v>316</c:v>
                </c:pt>
                <c:pt idx="2524">
                  <c:v>304</c:v>
                </c:pt>
                <c:pt idx="2525">
                  <c:v>304</c:v>
                </c:pt>
                <c:pt idx="2526">
                  <c:v>304</c:v>
                </c:pt>
                <c:pt idx="2527">
                  <c:v>304</c:v>
                </c:pt>
                <c:pt idx="2528">
                  <c:v>304</c:v>
                </c:pt>
                <c:pt idx="2529">
                  <c:v>304</c:v>
                </c:pt>
                <c:pt idx="2530">
                  <c:v>304</c:v>
                </c:pt>
                <c:pt idx="2531">
                  <c:v>304</c:v>
                </c:pt>
                <c:pt idx="2532">
                  <c:v>304</c:v>
                </c:pt>
                <c:pt idx="2533">
                  <c:v>316</c:v>
                </c:pt>
                <c:pt idx="2534">
                  <c:v>316</c:v>
                </c:pt>
                <c:pt idx="2535">
                  <c:v>316</c:v>
                </c:pt>
                <c:pt idx="2536">
                  <c:v>316</c:v>
                </c:pt>
                <c:pt idx="2537">
                  <c:v>316</c:v>
                </c:pt>
                <c:pt idx="2538">
                  <c:v>316</c:v>
                </c:pt>
                <c:pt idx="2539">
                  <c:v>316</c:v>
                </c:pt>
                <c:pt idx="2540">
                  <c:v>312</c:v>
                </c:pt>
                <c:pt idx="2541">
                  <c:v>312</c:v>
                </c:pt>
                <c:pt idx="2542">
                  <c:v>312</c:v>
                </c:pt>
                <c:pt idx="2543">
                  <c:v>312</c:v>
                </c:pt>
                <c:pt idx="2544">
                  <c:v>312</c:v>
                </c:pt>
                <c:pt idx="2545">
                  <c:v>312</c:v>
                </c:pt>
                <c:pt idx="2546">
                  <c:v>312</c:v>
                </c:pt>
                <c:pt idx="2547">
                  <c:v>312</c:v>
                </c:pt>
                <c:pt idx="2548">
                  <c:v>312</c:v>
                </c:pt>
                <c:pt idx="2549">
                  <c:v>316</c:v>
                </c:pt>
                <c:pt idx="2550">
                  <c:v>316</c:v>
                </c:pt>
                <c:pt idx="2551">
                  <c:v>316</c:v>
                </c:pt>
                <c:pt idx="2552">
                  <c:v>316</c:v>
                </c:pt>
                <c:pt idx="2553">
                  <c:v>316</c:v>
                </c:pt>
                <c:pt idx="2554">
                  <c:v>316</c:v>
                </c:pt>
                <c:pt idx="2555">
                  <c:v>316</c:v>
                </c:pt>
                <c:pt idx="2556">
                  <c:v>256</c:v>
                </c:pt>
                <c:pt idx="2557">
                  <c:v>256</c:v>
                </c:pt>
                <c:pt idx="2558">
                  <c:v>256</c:v>
                </c:pt>
                <c:pt idx="2559">
                  <c:v>256</c:v>
                </c:pt>
                <c:pt idx="2560">
                  <c:v>256</c:v>
                </c:pt>
                <c:pt idx="2561">
                  <c:v>768</c:v>
                </c:pt>
                <c:pt idx="2562">
                  <c:v>768</c:v>
                </c:pt>
                <c:pt idx="2563">
                  <c:v>768</c:v>
                </c:pt>
                <c:pt idx="2564">
                  <c:v>768</c:v>
                </c:pt>
                <c:pt idx="2565">
                  <c:v>828</c:v>
                </c:pt>
                <c:pt idx="2566">
                  <c:v>828</c:v>
                </c:pt>
                <c:pt idx="2567">
                  <c:v>828</c:v>
                </c:pt>
                <c:pt idx="2568">
                  <c:v>828</c:v>
                </c:pt>
                <c:pt idx="2569">
                  <c:v>828</c:v>
                </c:pt>
                <c:pt idx="2570">
                  <c:v>828</c:v>
                </c:pt>
                <c:pt idx="2571">
                  <c:v>828</c:v>
                </c:pt>
                <c:pt idx="2572">
                  <c:v>824</c:v>
                </c:pt>
                <c:pt idx="2573">
                  <c:v>824</c:v>
                </c:pt>
                <c:pt idx="2574">
                  <c:v>824</c:v>
                </c:pt>
                <c:pt idx="2575">
                  <c:v>824</c:v>
                </c:pt>
                <c:pt idx="2576">
                  <c:v>824</c:v>
                </c:pt>
                <c:pt idx="2577">
                  <c:v>824</c:v>
                </c:pt>
                <c:pt idx="2578">
                  <c:v>824</c:v>
                </c:pt>
                <c:pt idx="2579">
                  <c:v>824</c:v>
                </c:pt>
                <c:pt idx="2580">
                  <c:v>824</c:v>
                </c:pt>
                <c:pt idx="2581">
                  <c:v>828</c:v>
                </c:pt>
                <c:pt idx="2582">
                  <c:v>828</c:v>
                </c:pt>
                <c:pt idx="2583">
                  <c:v>828</c:v>
                </c:pt>
                <c:pt idx="2584">
                  <c:v>828</c:v>
                </c:pt>
                <c:pt idx="2585">
                  <c:v>828</c:v>
                </c:pt>
                <c:pt idx="2586">
                  <c:v>828</c:v>
                </c:pt>
                <c:pt idx="2587">
                  <c:v>828</c:v>
                </c:pt>
                <c:pt idx="2588">
                  <c:v>816</c:v>
                </c:pt>
                <c:pt idx="2589">
                  <c:v>816</c:v>
                </c:pt>
                <c:pt idx="2590">
                  <c:v>816</c:v>
                </c:pt>
                <c:pt idx="2591">
                  <c:v>816</c:v>
                </c:pt>
                <c:pt idx="2592">
                  <c:v>816</c:v>
                </c:pt>
                <c:pt idx="2593">
                  <c:v>816</c:v>
                </c:pt>
                <c:pt idx="2594">
                  <c:v>816</c:v>
                </c:pt>
                <c:pt idx="2595">
                  <c:v>816</c:v>
                </c:pt>
                <c:pt idx="2596">
                  <c:v>816</c:v>
                </c:pt>
                <c:pt idx="2597">
                  <c:v>828</c:v>
                </c:pt>
                <c:pt idx="2598">
                  <c:v>828</c:v>
                </c:pt>
                <c:pt idx="2599">
                  <c:v>828</c:v>
                </c:pt>
                <c:pt idx="2600">
                  <c:v>828</c:v>
                </c:pt>
                <c:pt idx="2601">
                  <c:v>828</c:v>
                </c:pt>
                <c:pt idx="2602">
                  <c:v>828</c:v>
                </c:pt>
                <c:pt idx="2603">
                  <c:v>828</c:v>
                </c:pt>
                <c:pt idx="2604">
                  <c:v>824</c:v>
                </c:pt>
                <c:pt idx="2605">
                  <c:v>824</c:v>
                </c:pt>
                <c:pt idx="2606">
                  <c:v>824</c:v>
                </c:pt>
                <c:pt idx="2607">
                  <c:v>824</c:v>
                </c:pt>
                <c:pt idx="2608">
                  <c:v>824</c:v>
                </c:pt>
                <c:pt idx="2609">
                  <c:v>824</c:v>
                </c:pt>
                <c:pt idx="2610">
                  <c:v>824</c:v>
                </c:pt>
                <c:pt idx="2611">
                  <c:v>824</c:v>
                </c:pt>
                <c:pt idx="2612">
                  <c:v>824</c:v>
                </c:pt>
                <c:pt idx="2613">
                  <c:v>828</c:v>
                </c:pt>
                <c:pt idx="2614">
                  <c:v>828</c:v>
                </c:pt>
                <c:pt idx="2615">
                  <c:v>828</c:v>
                </c:pt>
                <c:pt idx="2616">
                  <c:v>828</c:v>
                </c:pt>
                <c:pt idx="2617">
                  <c:v>828</c:v>
                </c:pt>
                <c:pt idx="2618">
                  <c:v>828</c:v>
                </c:pt>
                <c:pt idx="2619">
                  <c:v>828</c:v>
                </c:pt>
                <c:pt idx="2620">
                  <c:v>800</c:v>
                </c:pt>
                <c:pt idx="2621">
                  <c:v>800</c:v>
                </c:pt>
                <c:pt idx="2622">
                  <c:v>800</c:v>
                </c:pt>
                <c:pt idx="2623">
                  <c:v>800</c:v>
                </c:pt>
                <c:pt idx="2624">
                  <c:v>800</c:v>
                </c:pt>
                <c:pt idx="2625">
                  <c:v>992</c:v>
                </c:pt>
                <c:pt idx="2626">
                  <c:v>992</c:v>
                </c:pt>
                <c:pt idx="2627">
                  <c:v>992</c:v>
                </c:pt>
                <c:pt idx="2628">
                  <c:v>992</c:v>
                </c:pt>
                <c:pt idx="2629">
                  <c:v>1020</c:v>
                </c:pt>
                <c:pt idx="2630">
                  <c:v>1020</c:v>
                </c:pt>
                <c:pt idx="2631">
                  <c:v>1020</c:v>
                </c:pt>
                <c:pt idx="2632">
                  <c:v>1020</c:v>
                </c:pt>
                <c:pt idx="2633">
                  <c:v>1020</c:v>
                </c:pt>
                <c:pt idx="2634">
                  <c:v>1020</c:v>
                </c:pt>
                <c:pt idx="2635">
                  <c:v>1020</c:v>
                </c:pt>
                <c:pt idx="2636">
                  <c:v>1016</c:v>
                </c:pt>
                <c:pt idx="2637">
                  <c:v>1016</c:v>
                </c:pt>
                <c:pt idx="2638">
                  <c:v>1016</c:v>
                </c:pt>
                <c:pt idx="2639">
                  <c:v>1016</c:v>
                </c:pt>
                <c:pt idx="2640">
                  <c:v>1016</c:v>
                </c:pt>
                <c:pt idx="2641">
                  <c:v>1016</c:v>
                </c:pt>
                <c:pt idx="2642">
                  <c:v>1016</c:v>
                </c:pt>
                <c:pt idx="2643">
                  <c:v>1016</c:v>
                </c:pt>
                <c:pt idx="2644">
                  <c:v>1016</c:v>
                </c:pt>
                <c:pt idx="2645">
                  <c:v>1020</c:v>
                </c:pt>
                <c:pt idx="2646">
                  <c:v>1020</c:v>
                </c:pt>
                <c:pt idx="2647">
                  <c:v>1020</c:v>
                </c:pt>
                <c:pt idx="2648">
                  <c:v>1020</c:v>
                </c:pt>
                <c:pt idx="2649">
                  <c:v>1020</c:v>
                </c:pt>
                <c:pt idx="2650">
                  <c:v>1020</c:v>
                </c:pt>
                <c:pt idx="2651">
                  <c:v>1020</c:v>
                </c:pt>
                <c:pt idx="2652">
                  <c:v>1008</c:v>
                </c:pt>
                <c:pt idx="2653">
                  <c:v>1008</c:v>
                </c:pt>
                <c:pt idx="2654">
                  <c:v>1008</c:v>
                </c:pt>
                <c:pt idx="2655">
                  <c:v>1008</c:v>
                </c:pt>
                <c:pt idx="2656">
                  <c:v>1008</c:v>
                </c:pt>
                <c:pt idx="2657">
                  <c:v>1008</c:v>
                </c:pt>
                <c:pt idx="2658">
                  <c:v>1008</c:v>
                </c:pt>
                <c:pt idx="2659">
                  <c:v>1008</c:v>
                </c:pt>
                <c:pt idx="2660">
                  <c:v>1008</c:v>
                </c:pt>
                <c:pt idx="2661">
                  <c:v>1020</c:v>
                </c:pt>
                <c:pt idx="2662">
                  <c:v>1020</c:v>
                </c:pt>
                <c:pt idx="2663">
                  <c:v>1020</c:v>
                </c:pt>
                <c:pt idx="2664">
                  <c:v>1020</c:v>
                </c:pt>
                <c:pt idx="2665">
                  <c:v>1020</c:v>
                </c:pt>
                <c:pt idx="2666">
                  <c:v>1020</c:v>
                </c:pt>
                <c:pt idx="2667">
                  <c:v>1020</c:v>
                </c:pt>
                <c:pt idx="2668">
                  <c:v>1016</c:v>
                </c:pt>
                <c:pt idx="2669">
                  <c:v>1016</c:v>
                </c:pt>
                <c:pt idx="2670">
                  <c:v>1016</c:v>
                </c:pt>
                <c:pt idx="2671">
                  <c:v>1016</c:v>
                </c:pt>
                <c:pt idx="2672">
                  <c:v>1016</c:v>
                </c:pt>
                <c:pt idx="2673">
                  <c:v>1016</c:v>
                </c:pt>
                <c:pt idx="2674">
                  <c:v>1016</c:v>
                </c:pt>
                <c:pt idx="2675">
                  <c:v>1016</c:v>
                </c:pt>
                <c:pt idx="2676">
                  <c:v>1016</c:v>
                </c:pt>
                <c:pt idx="2677">
                  <c:v>1020</c:v>
                </c:pt>
                <c:pt idx="2678">
                  <c:v>1020</c:v>
                </c:pt>
                <c:pt idx="2679">
                  <c:v>1020</c:v>
                </c:pt>
                <c:pt idx="2680">
                  <c:v>1020</c:v>
                </c:pt>
                <c:pt idx="2681">
                  <c:v>1020</c:v>
                </c:pt>
                <c:pt idx="2682">
                  <c:v>1020</c:v>
                </c:pt>
                <c:pt idx="2683">
                  <c:v>1020</c:v>
                </c:pt>
                <c:pt idx="2684">
                  <c:v>960</c:v>
                </c:pt>
                <c:pt idx="2685">
                  <c:v>960</c:v>
                </c:pt>
                <c:pt idx="2686">
                  <c:v>960</c:v>
                </c:pt>
                <c:pt idx="2687">
                  <c:v>960</c:v>
                </c:pt>
                <c:pt idx="2688">
                  <c:v>960</c:v>
                </c:pt>
                <c:pt idx="2689">
                  <c:v>960</c:v>
                </c:pt>
                <c:pt idx="2690">
                  <c:v>960</c:v>
                </c:pt>
                <c:pt idx="2691">
                  <c:v>960</c:v>
                </c:pt>
                <c:pt idx="2692">
                  <c:v>960</c:v>
                </c:pt>
                <c:pt idx="2693">
                  <c:v>1020</c:v>
                </c:pt>
                <c:pt idx="2694">
                  <c:v>1020</c:v>
                </c:pt>
                <c:pt idx="2695">
                  <c:v>1020</c:v>
                </c:pt>
                <c:pt idx="2696">
                  <c:v>1020</c:v>
                </c:pt>
                <c:pt idx="2697">
                  <c:v>1020</c:v>
                </c:pt>
                <c:pt idx="2698">
                  <c:v>1020</c:v>
                </c:pt>
                <c:pt idx="2699">
                  <c:v>1020</c:v>
                </c:pt>
                <c:pt idx="2700">
                  <c:v>1016</c:v>
                </c:pt>
                <c:pt idx="2701">
                  <c:v>1016</c:v>
                </c:pt>
                <c:pt idx="2702">
                  <c:v>1016</c:v>
                </c:pt>
                <c:pt idx="2703">
                  <c:v>1016</c:v>
                </c:pt>
                <c:pt idx="2704">
                  <c:v>1016</c:v>
                </c:pt>
                <c:pt idx="2705">
                  <c:v>1016</c:v>
                </c:pt>
                <c:pt idx="2706">
                  <c:v>1016</c:v>
                </c:pt>
                <c:pt idx="2707">
                  <c:v>1016</c:v>
                </c:pt>
                <c:pt idx="2708">
                  <c:v>1016</c:v>
                </c:pt>
                <c:pt idx="2709">
                  <c:v>1020</c:v>
                </c:pt>
                <c:pt idx="2710">
                  <c:v>1020</c:v>
                </c:pt>
                <c:pt idx="2711">
                  <c:v>1020</c:v>
                </c:pt>
                <c:pt idx="2712">
                  <c:v>1020</c:v>
                </c:pt>
                <c:pt idx="2713">
                  <c:v>1020</c:v>
                </c:pt>
                <c:pt idx="2714">
                  <c:v>1020</c:v>
                </c:pt>
                <c:pt idx="2715">
                  <c:v>1020</c:v>
                </c:pt>
                <c:pt idx="2716">
                  <c:v>1008</c:v>
                </c:pt>
                <c:pt idx="2717">
                  <c:v>1008</c:v>
                </c:pt>
                <c:pt idx="2718">
                  <c:v>1008</c:v>
                </c:pt>
                <c:pt idx="2719">
                  <c:v>1008</c:v>
                </c:pt>
                <c:pt idx="2720">
                  <c:v>1008</c:v>
                </c:pt>
                <c:pt idx="2721">
                  <c:v>1008</c:v>
                </c:pt>
                <c:pt idx="2722">
                  <c:v>1008</c:v>
                </c:pt>
                <c:pt idx="2723">
                  <c:v>1008</c:v>
                </c:pt>
                <c:pt idx="2724">
                  <c:v>1008</c:v>
                </c:pt>
                <c:pt idx="2725">
                  <c:v>1020</c:v>
                </c:pt>
                <c:pt idx="2726">
                  <c:v>1020</c:v>
                </c:pt>
                <c:pt idx="2727">
                  <c:v>1020</c:v>
                </c:pt>
                <c:pt idx="2728">
                  <c:v>1020</c:v>
                </c:pt>
                <c:pt idx="2729">
                  <c:v>1020</c:v>
                </c:pt>
                <c:pt idx="2730">
                  <c:v>1020</c:v>
                </c:pt>
                <c:pt idx="2731">
                  <c:v>1020</c:v>
                </c:pt>
                <c:pt idx="2732">
                  <c:v>1016</c:v>
                </c:pt>
                <c:pt idx="2733">
                  <c:v>1016</c:v>
                </c:pt>
                <c:pt idx="2734">
                  <c:v>1016</c:v>
                </c:pt>
                <c:pt idx="2735">
                  <c:v>1016</c:v>
                </c:pt>
                <c:pt idx="2736">
                  <c:v>1016</c:v>
                </c:pt>
                <c:pt idx="2737">
                  <c:v>1016</c:v>
                </c:pt>
                <c:pt idx="2738">
                  <c:v>1016</c:v>
                </c:pt>
                <c:pt idx="2739">
                  <c:v>1016</c:v>
                </c:pt>
                <c:pt idx="2740">
                  <c:v>1016</c:v>
                </c:pt>
                <c:pt idx="2741">
                  <c:v>1020</c:v>
                </c:pt>
                <c:pt idx="2742">
                  <c:v>1020</c:v>
                </c:pt>
                <c:pt idx="2743">
                  <c:v>1020</c:v>
                </c:pt>
                <c:pt idx="2744">
                  <c:v>1020</c:v>
                </c:pt>
                <c:pt idx="2745">
                  <c:v>1020</c:v>
                </c:pt>
                <c:pt idx="2746">
                  <c:v>1020</c:v>
                </c:pt>
                <c:pt idx="2747">
                  <c:v>1020</c:v>
                </c:pt>
                <c:pt idx="2748">
                  <c:v>992</c:v>
                </c:pt>
                <c:pt idx="2749">
                  <c:v>992</c:v>
                </c:pt>
                <c:pt idx="2750">
                  <c:v>992</c:v>
                </c:pt>
                <c:pt idx="2751">
                  <c:v>992</c:v>
                </c:pt>
                <c:pt idx="2752">
                  <c:v>928</c:v>
                </c:pt>
                <c:pt idx="2753">
                  <c:v>928</c:v>
                </c:pt>
                <c:pt idx="2754">
                  <c:v>928</c:v>
                </c:pt>
                <c:pt idx="2755">
                  <c:v>928</c:v>
                </c:pt>
                <c:pt idx="2756">
                  <c:v>928</c:v>
                </c:pt>
                <c:pt idx="2757">
                  <c:v>956</c:v>
                </c:pt>
                <c:pt idx="2758">
                  <c:v>956</c:v>
                </c:pt>
                <c:pt idx="2759">
                  <c:v>956</c:v>
                </c:pt>
                <c:pt idx="2760">
                  <c:v>956</c:v>
                </c:pt>
                <c:pt idx="2761">
                  <c:v>956</c:v>
                </c:pt>
                <c:pt idx="2762">
                  <c:v>956</c:v>
                </c:pt>
                <c:pt idx="2763">
                  <c:v>956</c:v>
                </c:pt>
                <c:pt idx="2764">
                  <c:v>952</c:v>
                </c:pt>
                <c:pt idx="2765">
                  <c:v>952</c:v>
                </c:pt>
                <c:pt idx="2766">
                  <c:v>952</c:v>
                </c:pt>
                <c:pt idx="2767">
                  <c:v>952</c:v>
                </c:pt>
                <c:pt idx="2768">
                  <c:v>952</c:v>
                </c:pt>
                <c:pt idx="2769">
                  <c:v>952</c:v>
                </c:pt>
                <c:pt idx="2770">
                  <c:v>952</c:v>
                </c:pt>
                <c:pt idx="2771">
                  <c:v>952</c:v>
                </c:pt>
                <c:pt idx="2772">
                  <c:v>952</c:v>
                </c:pt>
                <c:pt idx="2773">
                  <c:v>956</c:v>
                </c:pt>
                <c:pt idx="2774">
                  <c:v>956</c:v>
                </c:pt>
                <c:pt idx="2775">
                  <c:v>956</c:v>
                </c:pt>
                <c:pt idx="2776">
                  <c:v>956</c:v>
                </c:pt>
                <c:pt idx="2777">
                  <c:v>956</c:v>
                </c:pt>
                <c:pt idx="2778">
                  <c:v>956</c:v>
                </c:pt>
                <c:pt idx="2779">
                  <c:v>956</c:v>
                </c:pt>
                <c:pt idx="2780">
                  <c:v>944</c:v>
                </c:pt>
                <c:pt idx="2781">
                  <c:v>944</c:v>
                </c:pt>
                <c:pt idx="2782">
                  <c:v>944</c:v>
                </c:pt>
                <c:pt idx="2783">
                  <c:v>944</c:v>
                </c:pt>
                <c:pt idx="2784">
                  <c:v>944</c:v>
                </c:pt>
                <c:pt idx="2785">
                  <c:v>944</c:v>
                </c:pt>
                <c:pt idx="2786">
                  <c:v>944</c:v>
                </c:pt>
                <c:pt idx="2787">
                  <c:v>944</c:v>
                </c:pt>
                <c:pt idx="2788">
                  <c:v>944</c:v>
                </c:pt>
                <c:pt idx="2789">
                  <c:v>956</c:v>
                </c:pt>
                <c:pt idx="2790">
                  <c:v>956</c:v>
                </c:pt>
                <c:pt idx="2791">
                  <c:v>956</c:v>
                </c:pt>
                <c:pt idx="2792">
                  <c:v>956</c:v>
                </c:pt>
                <c:pt idx="2793">
                  <c:v>956</c:v>
                </c:pt>
                <c:pt idx="2794">
                  <c:v>956</c:v>
                </c:pt>
                <c:pt idx="2795">
                  <c:v>956</c:v>
                </c:pt>
                <c:pt idx="2796">
                  <c:v>952</c:v>
                </c:pt>
                <c:pt idx="2797">
                  <c:v>952</c:v>
                </c:pt>
                <c:pt idx="2798">
                  <c:v>952</c:v>
                </c:pt>
                <c:pt idx="2799">
                  <c:v>952</c:v>
                </c:pt>
                <c:pt idx="2800">
                  <c:v>952</c:v>
                </c:pt>
                <c:pt idx="2801">
                  <c:v>952</c:v>
                </c:pt>
                <c:pt idx="2802">
                  <c:v>952</c:v>
                </c:pt>
                <c:pt idx="2803">
                  <c:v>952</c:v>
                </c:pt>
                <c:pt idx="2804">
                  <c:v>952</c:v>
                </c:pt>
                <c:pt idx="2805">
                  <c:v>956</c:v>
                </c:pt>
                <c:pt idx="2806">
                  <c:v>956</c:v>
                </c:pt>
                <c:pt idx="2807">
                  <c:v>956</c:v>
                </c:pt>
                <c:pt idx="2808">
                  <c:v>956</c:v>
                </c:pt>
                <c:pt idx="2809">
                  <c:v>956</c:v>
                </c:pt>
                <c:pt idx="2810">
                  <c:v>956</c:v>
                </c:pt>
                <c:pt idx="2811">
                  <c:v>956</c:v>
                </c:pt>
                <c:pt idx="2812">
                  <c:v>896</c:v>
                </c:pt>
                <c:pt idx="2813">
                  <c:v>896</c:v>
                </c:pt>
                <c:pt idx="2814">
                  <c:v>896</c:v>
                </c:pt>
                <c:pt idx="2815">
                  <c:v>896</c:v>
                </c:pt>
                <c:pt idx="2816">
                  <c:v>896</c:v>
                </c:pt>
                <c:pt idx="2817">
                  <c:v>896</c:v>
                </c:pt>
                <c:pt idx="2818">
                  <c:v>896</c:v>
                </c:pt>
                <c:pt idx="2819">
                  <c:v>896</c:v>
                </c:pt>
                <c:pt idx="2820">
                  <c:v>896</c:v>
                </c:pt>
                <c:pt idx="2821">
                  <c:v>956</c:v>
                </c:pt>
                <c:pt idx="2822">
                  <c:v>956</c:v>
                </c:pt>
                <c:pt idx="2823">
                  <c:v>956</c:v>
                </c:pt>
                <c:pt idx="2824">
                  <c:v>956</c:v>
                </c:pt>
                <c:pt idx="2825">
                  <c:v>956</c:v>
                </c:pt>
                <c:pt idx="2826">
                  <c:v>956</c:v>
                </c:pt>
                <c:pt idx="2827">
                  <c:v>956</c:v>
                </c:pt>
                <c:pt idx="2828">
                  <c:v>952</c:v>
                </c:pt>
                <c:pt idx="2829">
                  <c:v>952</c:v>
                </c:pt>
                <c:pt idx="2830">
                  <c:v>952</c:v>
                </c:pt>
                <c:pt idx="2831">
                  <c:v>952</c:v>
                </c:pt>
                <c:pt idx="2832">
                  <c:v>952</c:v>
                </c:pt>
                <c:pt idx="2833">
                  <c:v>952</c:v>
                </c:pt>
                <c:pt idx="2834">
                  <c:v>952</c:v>
                </c:pt>
                <c:pt idx="2835">
                  <c:v>952</c:v>
                </c:pt>
                <c:pt idx="2836">
                  <c:v>952</c:v>
                </c:pt>
                <c:pt idx="2837">
                  <c:v>956</c:v>
                </c:pt>
                <c:pt idx="2838">
                  <c:v>956</c:v>
                </c:pt>
                <c:pt idx="2839">
                  <c:v>956</c:v>
                </c:pt>
                <c:pt idx="2840">
                  <c:v>956</c:v>
                </c:pt>
                <c:pt idx="2841">
                  <c:v>956</c:v>
                </c:pt>
                <c:pt idx="2842">
                  <c:v>956</c:v>
                </c:pt>
                <c:pt idx="2843">
                  <c:v>956</c:v>
                </c:pt>
                <c:pt idx="2844">
                  <c:v>944</c:v>
                </c:pt>
                <c:pt idx="2845">
                  <c:v>944</c:v>
                </c:pt>
                <c:pt idx="2846">
                  <c:v>944</c:v>
                </c:pt>
                <c:pt idx="2847">
                  <c:v>944</c:v>
                </c:pt>
                <c:pt idx="2848">
                  <c:v>944</c:v>
                </c:pt>
                <c:pt idx="2849">
                  <c:v>944</c:v>
                </c:pt>
                <c:pt idx="2850">
                  <c:v>944</c:v>
                </c:pt>
                <c:pt idx="2851">
                  <c:v>944</c:v>
                </c:pt>
                <c:pt idx="2852">
                  <c:v>944</c:v>
                </c:pt>
                <c:pt idx="2853">
                  <c:v>956</c:v>
                </c:pt>
                <c:pt idx="2854">
                  <c:v>956</c:v>
                </c:pt>
                <c:pt idx="2855">
                  <c:v>956</c:v>
                </c:pt>
                <c:pt idx="2856">
                  <c:v>956</c:v>
                </c:pt>
                <c:pt idx="2857">
                  <c:v>956</c:v>
                </c:pt>
                <c:pt idx="2858">
                  <c:v>956</c:v>
                </c:pt>
                <c:pt idx="2859">
                  <c:v>956</c:v>
                </c:pt>
                <c:pt idx="2860">
                  <c:v>952</c:v>
                </c:pt>
                <c:pt idx="2861">
                  <c:v>952</c:v>
                </c:pt>
                <c:pt idx="2862">
                  <c:v>952</c:v>
                </c:pt>
                <c:pt idx="2863">
                  <c:v>952</c:v>
                </c:pt>
                <c:pt idx="2864">
                  <c:v>952</c:v>
                </c:pt>
                <c:pt idx="2865">
                  <c:v>952</c:v>
                </c:pt>
                <c:pt idx="2866">
                  <c:v>952</c:v>
                </c:pt>
                <c:pt idx="2867">
                  <c:v>952</c:v>
                </c:pt>
                <c:pt idx="2868">
                  <c:v>952</c:v>
                </c:pt>
                <c:pt idx="2869">
                  <c:v>956</c:v>
                </c:pt>
                <c:pt idx="2870">
                  <c:v>956</c:v>
                </c:pt>
                <c:pt idx="2871">
                  <c:v>956</c:v>
                </c:pt>
                <c:pt idx="2872">
                  <c:v>956</c:v>
                </c:pt>
                <c:pt idx="2873">
                  <c:v>956</c:v>
                </c:pt>
                <c:pt idx="2874">
                  <c:v>956</c:v>
                </c:pt>
                <c:pt idx="2875">
                  <c:v>956</c:v>
                </c:pt>
                <c:pt idx="2876">
                  <c:v>928</c:v>
                </c:pt>
                <c:pt idx="2877">
                  <c:v>928</c:v>
                </c:pt>
                <c:pt idx="2878">
                  <c:v>928</c:v>
                </c:pt>
                <c:pt idx="2879">
                  <c:v>928</c:v>
                </c:pt>
                <c:pt idx="2880">
                  <c:v>928</c:v>
                </c:pt>
                <c:pt idx="2881">
                  <c:v>992</c:v>
                </c:pt>
                <c:pt idx="2882">
                  <c:v>992</c:v>
                </c:pt>
                <c:pt idx="2883">
                  <c:v>992</c:v>
                </c:pt>
                <c:pt idx="2884">
                  <c:v>992</c:v>
                </c:pt>
                <c:pt idx="2885">
                  <c:v>1020</c:v>
                </c:pt>
                <c:pt idx="2886">
                  <c:v>1020</c:v>
                </c:pt>
                <c:pt idx="2887">
                  <c:v>1020</c:v>
                </c:pt>
                <c:pt idx="2888">
                  <c:v>1020</c:v>
                </c:pt>
                <c:pt idx="2889">
                  <c:v>1020</c:v>
                </c:pt>
                <c:pt idx="2890">
                  <c:v>1020</c:v>
                </c:pt>
                <c:pt idx="2891">
                  <c:v>1020</c:v>
                </c:pt>
                <c:pt idx="2892">
                  <c:v>1016</c:v>
                </c:pt>
                <c:pt idx="2893">
                  <c:v>1016</c:v>
                </c:pt>
                <c:pt idx="2894">
                  <c:v>1016</c:v>
                </c:pt>
                <c:pt idx="2895">
                  <c:v>1016</c:v>
                </c:pt>
                <c:pt idx="2896">
                  <c:v>1016</c:v>
                </c:pt>
                <c:pt idx="2897">
                  <c:v>1016</c:v>
                </c:pt>
                <c:pt idx="2898">
                  <c:v>1016</c:v>
                </c:pt>
                <c:pt idx="2899">
                  <c:v>1016</c:v>
                </c:pt>
                <c:pt idx="2900">
                  <c:v>1016</c:v>
                </c:pt>
                <c:pt idx="2901">
                  <c:v>1020</c:v>
                </c:pt>
                <c:pt idx="2902">
                  <c:v>1020</c:v>
                </c:pt>
                <c:pt idx="2903">
                  <c:v>1020</c:v>
                </c:pt>
                <c:pt idx="2904">
                  <c:v>1020</c:v>
                </c:pt>
                <c:pt idx="2905">
                  <c:v>1020</c:v>
                </c:pt>
                <c:pt idx="2906">
                  <c:v>1020</c:v>
                </c:pt>
                <c:pt idx="2907">
                  <c:v>1020</c:v>
                </c:pt>
                <c:pt idx="2908">
                  <c:v>1008</c:v>
                </c:pt>
                <c:pt idx="2909">
                  <c:v>1008</c:v>
                </c:pt>
                <c:pt idx="2910">
                  <c:v>1008</c:v>
                </c:pt>
                <c:pt idx="2911">
                  <c:v>1008</c:v>
                </c:pt>
                <c:pt idx="2912">
                  <c:v>1008</c:v>
                </c:pt>
                <c:pt idx="2913">
                  <c:v>1008</c:v>
                </c:pt>
                <c:pt idx="2914">
                  <c:v>1008</c:v>
                </c:pt>
                <c:pt idx="2915">
                  <c:v>1008</c:v>
                </c:pt>
                <c:pt idx="2916">
                  <c:v>1008</c:v>
                </c:pt>
                <c:pt idx="2917">
                  <c:v>1020</c:v>
                </c:pt>
                <c:pt idx="2918">
                  <c:v>1020</c:v>
                </c:pt>
                <c:pt idx="2919">
                  <c:v>1020</c:v>
                </c:pt>
                <c:pt idx="2920">
                  <c:v>1020</c:v>
                </c:pt>
                <c:pt idx="2921">
                  <c:v>1020</c:v>
                </c:pt>
                <c:pt idx="2922">
                  <c:v>1020</c:v>
                </c:pt>
                <c:pt idx="2923">
                  <c:v>1020</c:v>
                </c:pt>
                <c:pt idx="2924">
                  <c:v>1016</c:v>
                </c:pt>
                <c:pt idx="2925">
                  <c:v>1016</c:v>
                </c:pt>
                <c:pt idx="2926">
                  <c:v>1016</c:v>
                </c:pt>
                <c:pt idx="2927">
                  <c:v>1016</c:v>
                </c:pt>
                <c:pt idx="2928">
                  <c:v>1016</c:v>
                </c:pt>
                <c:pt idx="2929">
                  <c:v>1016</c:v>
                </c:pt>
                <c:pt idx="2930">
                  <c:v>1016</c:v>
                </c:pt>
                <c:pt idx="2931">
                  <c:v>1016</c:v>
                </c:pt>
                <c:pt idx="2932">
                  <c:v>1016</c:v>
                </c:pt>
                <c:pt idx="2933">
                  <c:v>1020</c:v>
                </c:pt>
                <c:pt idx="2934">
                  <c:v>1020</c:v>
                </c:pt>
                <c:pt idx="2935">
                  <c:v>1020</c:v>
                </c:pt>
                <c:pt idx="2936">
                  <c:v>1020</c:v>
                </c:pt>
                <c:pt idx="2937">
                  <c:v>1020</c:v>
                </c:pt>
                <c:pt idx="2938">
                  <c:v>1020</c:v>
                </c:pt>
                <c:pt idx="2939">
                  <c:v>1020</c:v>
                </c:pt>
                <c:pt idx="2940">
                  <c:v>960</c:v>
                </c:pt>
                <c:pt idx="2941">
                  <c:v>960</c:v>
                </c:pt>
                <c:pt idx="2942">
                  <c:v>960</c:v>
                </c:pt>
                <c:pt idx="2943">
                  <c:v>960</c:v>
                </c:pt>
                <c:pt idx="2944">
                  <c:v>960</c:v>
                </c:pt>
                <c:pt idx="2945">
                  <c:v>960</c:v>
                </c:pt>
                <c:pt idx="2946">
                  <c:v>960</c:v>
                </c:pt>
                <c:pt idx="2947">
                  <c:v>960</c:v>
                </c:pt>
                <c:pt idx="2948">
                  <c:v>960</c:v>
                </c:pt>
                <c:pt idx="2949">
                  <c:v>1020</c:v>
                </c:pt>
                <c:pt idx="2950">
                  <c:v>1020</c:v>
                </c:pt>
                <c:pt idx="2951">
                  <c:v>1020</c:v>
                </c:pt>
                <c:pt idx="2952">
                  <c:v>1020</c:v>
                </c:pt>
                <c:pt idx="2953">
                  <c:v>1020</c:v>
                </c:pt>
                <c:pt idx="2954">
                  <c:v>1020</c:v>
                </c:pt>
                <c:pt idx="2955">
                  <c:v>1020</c:v>
                </c:pt>
                <c:pt idx="2956">
                  <c:v>1016</c:v>
                </c:pt>
                <c:pt idx="2957">
                  <c:v>1016</c:v>
                </c:pt>
                <c:pt idx="2958">
                  <c:v>1016</c:v>
                </c:pt>
                <c:pt idx="2959">
                  <c:v>1016</c:v>
                </c:pt>
                <c:pt idx="2960">
                  <c:v>1016</c:v>
                </c:pt>
                <c:pt idx="2961">
                  <c:v>1016</c:v>
                </c:pt>
                <c:pt idx="2962">
                  <c:v>1016</c:v>
                </c:pt>
                <c:pt idx="2963">
                  <c:v>1016</c:v>
                </c:pt>
                <c:pt idx="2964">
                  <c:v>1016</c:v>
                </c:pt>
                <c:pt idx="2965">
                  <c:v>1020</c:v>
                </c:pt>
                <c:pt idx="2966">
                  <c:v>1020</c:v>
                </c:pt>
                <c:pt idx="2967">
                  <c:v>1020</c:v>
                </c:pt>
                <c:pt idx="2968">
                  <c:v>1020</c:v>
                </c:pt>
                <c:pt idx="2969">
                  <c:v>1020</c:v>
                </c:pt>
                <c:pt idx="2970">
                  <c:v>1020</c:v>
                </c:pt>
                <c:pt idx="2971">
                  <c:v>1020</c:v>
                </c:pt>
                <c:pt idx="2972">
                  <c:v>1008</c:v>
                </c:pt>
                <c:pt idx="2973">
                  <c:v>1008</c:v>
                </c:pt>
                <c:pt idx="2974">
                  <c:v>1008</c:v>
                </c:pt>
                <c:pt idx="2975">
                  <c:v>1008</c:v>
                </c:pt>
                <c:pt idx="2976">
                  <c:v>1008</c:v>
                </c:pt>
                <c:pt idx="2977">
                  <c:v>1008</c:v>
                </c:pt>
                <c:pt idx="2978">
                  <c:v>1008</c:v>
                </c:pt>
                <c:pt idx="2979">
                  <c:v>1008</c:v>
                </c:pt>
                <c:pt idx="2980">
                  <c:v>1008</c:v>
                </c:pt>
                <c:pt idx="2981">
                  <c:v>1020</c:v>
                </c:pt>
                <c:pt idx="2982">
                  <c:v>1020</c:v>
                </c:pt>
                <c:pt idx="2983">
                  <c:v>1020</c:v>
                </c:pt>
                <c:pt idx="2984">
                  <c:v>1020</c:v>
                </c:pt>
                <c:pt idx="2985">
                  <c:v>1020</c:v>
                </c:pt>
                <c:pt idx="2986">
                  <c:v>1020</c:v>
                </c:pt>
                <c:pt idx="2987">
                  <c:v>1020</c:v>
                </c:pt>
                <c:pt idx="2988">
                  <c:v>1016</c:v>
                </c:pt>
                <c:pt idx="2989">
                  <c:v>1016</c:v>
                </c:pt>
                <c:pt idx="2990">
                  <c:v>1016</c:v>
                </c:pt>
                <c:pt idx="2991">
                  <c:v>1016</c:v>
                </c:pt>
                <c:pt idx="2992">
                  <c:v>1016</c:v>
                </c:pt>
                <c:pt idx="2993">
                  <c:v>1016</c:v>
                </c:pt>
                <c:pt idx="2994">
                  <c:v>1016</c:v>
                </c:pt>
                <c:pt idx="2995">
                  <c:v>1016</c:v>
                </c:pt>
                <c:pt idx="2996">
                  <c:v>1016</c:v>
                </c:pt>
                <c:pt idx="2997">
                  <c:v>1020</c:v>
                </c:pt>
                <c:pt idx="2998">
                  <c:v>1020</c:v>
                </c:pt>
                <c:pt idx="2999">
                  <c:v>1020</c:v>
                </c:pt>
                <c:pt idx="3000">
                  <c:v>1020</c:v>
                </c:pt>
                <c:pt idx="3001">
                  <c:v>1020</c:v>
                </c:pt>
                <c:pt idx="3002">
                  <c:v>1020</c:v>
                </c:pt>
                <c:pt idx="3003">
                  <c:v>1020</c:v>
                </c:pt>
                <c:pt idx="3004">
                  <c:v>992</c:v>
                </c:pt>
                <c:pt idx="3005">
                  <c:v>992</c:v>
                </c:pt>
                <c:pt idx="3006">
                  <c:v>992</c:v>
                </c:pt>
                <c:pt idx="3007">
                  <c:v>992</c:v>
                </c:pt>
                <c:pt idx="3008">
                  <c:v>544</c:v>
                </c:pt>
                <c:pt idx="3009">
                  <c:v>544</c:v>
                </c:pt>
                <c:pt idx="3010">
                  <c:v>544</c:v>
                </c:pt>
                <c:pt idx="3011">
                  <c:v>544</c:v>
                </c:pt>
                <c:pt idx="3012">
                  <c:v>544</c:v>
                </c:pt>
                <c:pt idx="3013">
                  <c:v>572</c:v>
                </c:pt>
                <c:pt idx="3014">
                  <c:v>572</c:v>
                </c:pt>
                <c:pt idx="3015">
                  <c:v>572</c:v>
                </c:pt>
                <c:pt idx="3016">
                  <c:v>572</c:v>
                </c:pt>
                <c:pt idx="3017">
                  <c:v>572</c:v>
                </c:pt>
                <c:pt idx="3018">
                  <c:v>572</c:v>
                </c:pt>
                <c:pt idx="3019">
                  <c:v>572</c:v>
                </c:pt>
                <c:pt idx="3020">
                  <c:v>568</c:v>
                </c:pt>
                <c:pt idx="3021">
                  <c:v>568</c:v>
                </c:pt>
                <c:pt idx="3022">
                  <c:v>568</c:v>
                </c:pt>
                <c:pt idx="3023">
                  <c:v>568</c:v>
                </c:pt>
                <c:pt idx="3024">
                  <c:v>568</c:v>
                </c:pt>
                <c:pt idx="3025">
                  <c:v>568</c:v>
                </c:pt>
                <c:pt idx="3026">
                  <c:v>568</c:v>
                </c:pt>
                <c:pt idx="3027">
                  <c:v>568</c:v>
                </c:pt>
                <c:pt idx="3028">
                  <c:v>568</c:v>
                </c:pt>
                <c:pt idx="3029">
                  <c:v>572</c:v>
                </c:pt>
                <c:pt idx="3030">
                  <c:v>572</c:v>
                </c:pt>
                <c:pt idx="3031">
                  <c:v>572</c:v>
                </c:pt>
                <c:pt idx="3032">
                  <c:v>572</c:v>
                </c:pt>
                <c:pt idx="3033">
                  <c:v>572</c:v>
                </c:pt>
                <c:pt idx="3034">
                  <c:v>572</c:v>
                </c:pt>
                <c:pt idx="3035">
                  <c:v>572</c:v>
                </c:pt>
                <c:pt idx="3036">
                  <c:v>560</c:v>
                </c:pt>
                <c:pt idx="3037">
                  <c:v>560</c:v>
                </c:pt>
                <c:pt idx="3038">
                  <c:v>560</c:v>
                </c:pt>
                <c:pt idx="3039">
                  <c:v>560</c:v>
                </c:pt>
                <c:pt idx="3040">
                  <c:v>560</c:v>
                </c:pt>
                <c:pt idx="3041">
                  <c:v>560</c:v>
                </c:pt>
                <c:pt idx="3042">
                  <c:v>560</c:v>
                </c:pt>
                <c:pt idx="3043">
                  <c:v>560</c:v>
                </c:pt>
                <c:pt idx="3044">
                  <c:v>560</c:v>
                </c:pt>
                <c:pt idx="3045">
                  <c:v>572</c:v>
                </c:pt>
                <c:pt idx="3046">
                  <c:v>572</c:v>
                </c:pt>
                <c:pt idx="3047">
                  <c:v>572</c:v>
                </c:pt>
                <c:pt idx="3048">
                  <c:v>572</c:v>
                </c:pt>
                <c:pt idx="3049">
                  <c:v>572</c:v>
                </c:pt>
                <c:pt idx="3050">
                  <c:v>572</c:v>
                </c:pt>
                <c:pt idx="3051">
                  <c:v>572</c:v>
                </c:pt>
                <c:pt idx="3052">
                  <c:v>568</c:v>
                </c:pt>
                <c:pt idx="3053">
                  <c:v>568</c:v>
                </c:pt>
                <c:pt idx="3054">
                  <c:v>568</c:v>
                </c:pt>
                <c:pt idx="3055">
                  <c:v>568</c:v>
                </c:pt>
                <c:pt idx="3056">
                  <c:v>568</c:v>
                </c:pt>
                <c:pt idx="3057">
                  <c:v>568</c:v>
                </c:pt>
                <c:pt idx="3058">
                  <c:v>568</c:v>
                </c:pt>
                <c:pt idx="3059">
                  <c:v>568</c:v>
                </c:pt>
                <c:pt idx="3060">
                  <c:v>568</c:v>
                </c:pt>
                <c:pt idx="3061">
                  <c:v>572</c:v>
                </c:pt>
                <c:pt idx="3062">
                  <c:v>572</c:v>
                </c:pt>
                <c:pt idx="3063">
                  <c:v>572</c:v>
                </c:pt>
                <c:pt idx="3064">
                  <c:v>572</c:v>
                </c:pt>
                <c:pt idx="3065">
                  <c:v>572</c:v>
                </c:pt>
                <c:pt idx="3066">
                  <c:v>572</c:v>
                </c:pt>
                <c:pt idx="3067">
                  <c:v>572</c:v>
                </c:pt>
                <c:pt idx="3068">
                  <c:v>512</c:v>
                </c:pt>
                <c:pt idx="3069">
                  <c:v>512</c:v>
                </c:pt>
                <c:pt idx="3070">
                  <c:v>512</c:v>
                </c:pt>
                <c:pt idx="3071">
                  <c:v>512</c:v>
                </c:pt>
                <c:pt idx="3072">
                  <c:v>512</c:v>
                </c:pt>
                <c:pt idx="3073">
                  <c:v>512</c:v>
                </c:pt>
                <c:pt idx="3074">
                  <c:v>512</c:v>
                </c:pt>
                <c:pt idx="3075">
                  <c:v>512</c:v>
                </c:pt>
                <c:pt idx="3076">
                  <c:v>512</c:v>
                </c:pt>
                <c:pt idx="3077">
                  <c:v>572</c:v>
                </c:pt>
                <c:pt idx="3078">
                  <c:v>572</c:v>
                </c:pt>
                <c:pt idx="3079">
                  <c:v>572</c:v>
                </c:pt>
                <c:pt idx="3080">
                  <c:v>572</c:v>
                </c:pt>
                <c:pt idx="3081">
                  <c:v>572</c:v>
                </c:pt>
                <c:pt idx="3082">
                  <c:v>572</c:v>
                </c:pt>
                <c:pt idx="3083">
                  <c:v>572</c:v>
                </c:pt>
                <c:pt idx="3084">
                  <c:v>568</c:v>
                </c:pt>
                <c:pt idx="3085">
                  <c:v>568</c:v>
                </c:pt>
                <c:pt idx="3086">
                  <c:v>568</c:v>
                </c:pt>
                <c:pt idx="3087">
                  <c:v>568</c:v>
                </c:pt>
                <c:pt idx="3088">
                  <c:v>568</c:v>
                </c:pt>
                <c:pt idx="3089">
                  <c:v>568</c:v>
                </c:pt>
                <c:pt idx="3090">
                  <c:v>568</c:v>
                </c:pt>
                <c:pt idx="3091">
                  <c:v>568</c:v>
                </c:pt>
                <c:pt idx="3092">
                  <c:v>568</c:v>
                </c:pt>
                <c:pt idx="3093">
                  <c:v>572</c:v>
                </c:pt>
                <c:pt idx="3094">
                  <c:v>572</c:v>
                </c:pt>
                <c:pt idx="3095">
                  <c:v>572</c:v>
                </c:pt>
                <c:pt idx="3096">
                  <c:v>572</c:v>
                </c:pt>
                <c:pt idx="3097">
                  <c:v>572</c:v>
                </c:pt>
                <c:pt idx="3098">
                  <c:v>572</c:v>
                </c:pt>
                <c:pt idx="3099">
                  <c:v>572</c:v>
                </c:pt>
                <c:pt idx="3100">
                  <c:v>560</c:v>
                </c:pt>
                <c:pt idx="3101">
                  <c:v>560</c:v>
                </c:pt>
                <c:pt idx="3102">
                  <c:v>560</c:v>
                </c:pt>
                <c:pt idx="3103">
                  <c:v>560</c:v>
                </c:pt>
                <c:pt idx="3104">
                  <c:v>560</c:v>
                </c:pt>
                <c:pt idx="3105">
                  <c:v>560</c:v>
                </c:pt>
                <c:pt idx="3106">
                  <c:v>560</c:v>
                </c:pt>
                <c:pt idx="3107">
                  <c:v>560</c:v>
                </c:pt>
                <c:pt idx="3108">
                  <c:v>560</c:v>
                </c:pt>
                <c:pt idx="3109">
                  <c:v>572</c:v>
                </c:pt>
                <c:pt idx="3110">
                  <c:v>572</c:v>
                </c:pt>
                <c:pt idx="3111">
                  <c:v>572</c:v>
                </c:pt>
                <c:pt idx="3112">
                  <c:v>572</c:v>
                </c:pt>
                <c:pt idx="3113">
                  <c:v>572</c:v>
                </c:pt>
                <c:pt idx="3114">
                  <c:v>572</c:v>
                </c:pt>
                <c:pt idx="3115">
                  <c:v>572</c:v>
                </c:pt>
                <c:pt idx="3116">
                  <c:v>568</c:v>
                </c:pt>
                <c:pt idx="3117">
                  <c:v>568</c:v>
                </c:pt>
                <c:pt idx="3118">
                  <c:v>568</c:v>
                </c:pt>
                <c:pt idx="3119">
                  <c:v>568</c:v>
                </c:pt>
                <c:pt idx="3120">
                  <c:v>568</c:v>
                </c:pt>
                <c:pt idx="3121">
                  <c:v>568</c:v>
                </c:pt>
                <c:pt idx="3122">
                  <c:v>568</c:v>
                </c:pt>
                <c:pt idx="3123">
                  <c:v>568</c:v>
                </c:pt>
                <c:pt idx="3124">
                  <c:v>568</c:v>
                </c:pt>
                <c:pt idx="3125">
                  <c:v>572</c:v>
                </c:pt>
                <c:pt idx="3126">
                  <c:v>572</c:v>
                </c:pt>
                <c:pt idx="3127">
                  <c:v>572</c:v>
                </c:pt>
                <c:pt idx="3128">
                  <c:v>572</c:v>
                </c:pt>
                <c:pt idx="3129">
                  <c:v>572</c:v>
                </c:pt>
                <c:pt idx="3130">
                  <c:v>572</c:v>
                </c:pt>
                <c:pt idx="3131">
                  <c:v>572</c:v>
                </c:pt>
                <c:pt idx="3132">
                  <c:v>544</c:v>
                </c:pt>
                <c:pt idx="3133">
                  <c:v>544</c:v>
                </c:pt>
                <c:pt idx="3134">
                  <c:v>544</c:v>
                </c:pt>
                <c:pt idx="3135">
                  <c:v>544</c:v>
                </c:pt>
                <c:pt idx="3136">
                  <c:v>544</c:v>
                </c:pt>
                <c:pt idx="3137">
                  <c:v>992</c:v>
                </c:pt>
                <c:pt idx="3138">
                  <c:v>992</c:v>
                </c:pt>
                <c:pt idx="3139">
                  <c:v>992</c:v>
                </c:pt>
                <c:pt idx="3140">
                  <c:v>992</c:v>
                </c:pt>
                <c:pt idx="3141">
                  <c:v>1020</c:v>
                </c:pt>
                <c:pt idx="3142">
                  <c:v>1020</c:v>
                </c:pt>
                <c:pt idx="3143">
                  <c:v>1020</c:v>
                </c:pt>
                <c:pt idx="3144">
                  <c:v>1020</c:v>
                </c:pt>
                <c:pt idx="3145">
                  <c:v>1020</c:v>
                </c:pt>
                <c:pt idx="3146">
                  <c:v>1020</c:v>
                </c:pt>
                <c:pt idx="3147">
                  <c:v>1020</c:v>
                </c:pt>
                <c:pt idx="3148">
                  <c:v>1016</c:v>
                </c:pt>
                <c:pt idx="3149">
                  <c:v>1016</c:v>
                </c:pt>
                <c:pt idx="3150">
                  <c:v>1016</c:v>
                </c:pt>
                <c:pt idx="3151">
                  <c:v>1016</c:v>
                </c:pt>
                <c:pt idx="3152">
                  <c:v>1016</c:v>
                </c:pt>
                <c:pt idx="3153">
                  <c:v>1016</c:v>
                </c:pt>
                <c:pt idx="3154">
                  <c:v>1016</c:v>
                </c:pt>
                <c:pt idx="3155">
                  <c:v>1016</c:v>
                </c:pt>
                <c:pt idx="3156">
                  <c:v>1016</c:v>
                </c:pt>
                <c:pt idx="3157">
                  <c:v>1020</c:v>
                </c:pt>
                <c:pt idx="3158">
                  <c:v>1020</c:v>
                </c:pt>
                <c:pt idx="3159">
                  <c:v>1020</c:v>
                </c:pt>
                <c:pt idx="3160">
                  <c:v>1020</c:v>
                </c:pt>
                <c:pt idx="3161">
                  <c:v>1020</c:v>
                </c:pt>
                <c:pt idx="3162">
                  <c:v>1020</c:v>
                </c:pt>
                <c:pt idx="3163">
                  <c:v>1020</c:v>
                </c:pt>
                <c:pt idx="3164">
                  <c:v>1008</c:v>
                </c:pt>
                <c:pt idx="3165">
                  <c:v>1008</c:v>
                </c:pt>
                <c:pt idx="3166">
                  <c:v>1008</c:v>
                </c:pt>
                <c:pt idx="3167">
                  <c:v>1008</c:v>
                </c:pt>
                <c:pt idx="3168">
                  <c:v>1008</c:v>
                </c:pt>
                <c:pt idx="3169">
                  <c:v>1008</c:v>
                </c:pt>
                <c:pt idx="3170">
                  <c:v>1008</c:v>
                </c:pt>
                <c:pt idx="3171">
                  <c:v>1008</c:v>
                </c:pt>
                <c:pt idx="3172">
                  <c:v>1008</c:v>
                </c:pt>
                <c:pt idx="3173">
                  <c:v>1020</c:v>
                </c:pt>
                <c:pt idx="3174">
                  <c:v>1020</c:v>
                </c:pt>
                <c:pt idx="3175">
                  <c:v>1020</c:v>
                </c:pt>
                <c:pt idx="3176">
                  <c:v>1020</c:v>
                </c:pt>
                <c:pt idx="3177">
                  <c:v>1020</c:v>
                </c:pt>
                <c:pt idx="3178">
                  <c:v>1020</c:v>
                </c:pt>
                <c:pt idx="3179">
                  <c:v>1020</c:v>
                </c:pt>
                <c:pt idx="3180">
                  <c:v>1016</c:v>
                </c:pt>
                <c:pt idx="3181">
                  <c:v>1016</c:v>
                </c:pt>
                <c:pt idx="3182">
                  <c:v>1016</c:v>
                </c:pt>
                <c:pt idx="3183">
                  <c:v>1016</c:v>
                </c:pt>
                <c:pt idx="3184">
                  <c:v>1016</c:v>
                </c:pt>
                <c:pt idx="3185">
                  <c:v>1016</c:v>
                </c:pt>
                <c:pt idx="3186">
                  <c:v>1016</c:v>
                </c:pt>
                <c:pt idx="3187">
                  <c:v>1016</c:v>
                </c:pt>
                <c:pt idx="3188">
                  <c:v>1016</c:v>
                </c:pt>
                <c:pt idx="3189">
                  <c:v>1020</c:v>
                </c:pt>
                <c:pt idx="3190">
                  <c:v>1020</c:v>
                </c:pt>
                <c:pt idx="3191">
                  <c:v>1020</c:v>
                </c:pt>
                <c:pt idx="3192">
                  <c:v>1020</c:v>
                </c:pt>
                <c:pt idx="3193">
                  <c:v>1020</c:v>
                </c:pt>
                <c:pt idx="3194">
                  <c:v>1020</c:v>
                </c:pt>
                <c:pt idx="3195">
                  <c:v>1020</c:v>
                </c:pt>
                <c:pt idx="3196">
                  <c:v>960</c:v>
                </c:pt>
                <c:pt idx="3197">
                  <c:v>960</c:v>
                </c:pt>
                <c:pt idx="3198">
                  <c:v>960</c:v>
                </c:pt>
                <c:pt idx="3199">
                  <c:v>960</c:v>
                </c:pt>
                <c:pt idx="3200">
                  <c:v>960</c:v>
                </c:pt>
                <c:pt idx="3201">
                  <c:v>960</c:v>
                </c:pt>
                <c:pt idx="3202">
                  <c:v>960</c:v>
                </c:pt>
                <c:pt idx="3203">
                  <c:v>960</c:v>
                </c:pt>
                <c:pt idx="3204">
                  <c:v>960</c:v>
                </c:pt>
                <c:pt idx="3205">
                  <c:v>1020</c:v>
                </c:pt>
                <c:pt idx="3206">
                  <c:v>1020</c:v>
                </c:pt>
                <c:pt idx="3207">
                  <c:v>1020</c:v>
                </c:pt>
                <c:pt idx="3208">
                  <c:v>1020</c:v>
                </c:pt>
                <c:pt idx="3209">
                  <c:v>1020</c:v>
                </c:pt>
                <c:pt idx="3210">
                  <c:v>1020</c:v>
                </c:pt>
                <c:pt idx="3211">
                  <c:v>1020</c:v>
                </c:pt>
                <c:pt idx="3212">
                  <c:v>1016</c:v>
                </c:pt>
                <c:pt idx="3213">
                  <c:v>1016</c:v>
                </c:pt>
                <c:pt idx="3214">
                  <c:v>1016</c:v>
                </c:pt>
                <c:pt idx="3215">
                  <c:v>1016</c:v>
                </c:pt>
                <c:pt idx="3216">
                  <c:v>1016</c:v>
                </c:pt>
                <c:pt idx="3217">
                  <c:v>1016</c:v>
                </c:pt>
                <c:pt idx="3218">
                  <c:v>1016</c:v>
                </c:pt>
                <c:pt idx="3219">
                  <c:v>1016</c:v>
                </c:pt>
                <c:pt idx="3220">
                  <c:v>1016</c:v>
                </c:pt>
                <c:pt idx="3221">
                  <c:v>1020</c:v>
                </c:pt>
                <c:pt idx="3222">
                  <c:v>1020</c:v>
                </c:pt>
                <c:pt idx="3223">
                  <c:v>1020</c:v>
                </c:pt>
                <c:pt idx="3224">
                  <c:v>1020</c:v>
                </c:pt>
                <c:pt idx="3225">
                  <c:v>1020</c:v>
                </c:pt>
                <c:pt idx="3226">
                  <c:v>1020</c:v>
                </c:pt>
                <c:pt idx="3227">
                  <c:v>1020</c:v>
                </c:pt>
                <c:pt idx="3228">
                  <c:v>1008</c:v>
                </c:pt>
                <c:pt idx="3229">
                  <c:v>1008</c:v>
                </c:pt>
                <c:pt idx="3230">
                  <c:v>1008</c:v>
                </c:pt>
                <c:pt idx="3231">
                  <c:v>1008</c:v>
                </c:pt>
                <c:pt idx="3232">
                  <c:v>1008</c:v>
                </c:pt>
                <c:pt idx="3233">
                  <c:v>1008</c:v>
                </c:pt>
                <c:pt idx="3234">
                  <c:v>1008</c:v>
                </c:pt>
                <c:pt idx="3235">
                  <c:v>1008</c:v>
                </c:pt>
                <c:pt idx="3236">
                  <c:v>1008</c:v>
                </c:pt>
                <c:pt idx="3237">
                  <c:v>1020</c:v>
                </c:pt>
                <c:pt idx="3238">
                  <c:v>1020</c:v>
                </c:pt>
                <c:pt idx="3239">
                  <c:v>1020</c:v>
                </c:pt>
                <c:pt idx="3240">
                  <c:v>1020</c:v>
                </c:pt>
                <c:pt idx="3241">
                  <c:v>1020</c:v>
                </c:pt>
                <c:pt idx="3242">
                  <c:v>1020</c:v>
                </c:pt>
                <c:pt idx="3243">
                  <c:v>1020</c:v>
                </c:pt>
                <c:pt idx="3244">
                  <c:v>1016</c:v>
                </c:pt>
                <c:pt idx="3245">
                  <c:v>1016</c:v>
                </c:pt>
                <c:pt idx="3246">
                  <c:v>1016</c:v>
                </c:pt>
                <c:pt idx="3247">
                  <c:v>1016</c:v>
                </c:pt>
                <c:pt idx="3248">
                  <c:v>1016</c:v>
                </c:pt>
                <c:pt idx="3249">
                  <c:v>1016</c:v>
                </c:pt>
                <c:pt idx="3250">
                  <c:v>1016</c:v>
                </c:pt>
                <c:pt idx="3251">
                  <c:v>1016</c:v>
                </c:pt>
                <c:pt idx="3252">
                  <c:v>1016</c:v>
                </c:pt>
                <c:pt idx="3253">
                  <c:v>1020</c:v>
                </c:pt>
                <c:pt idx="3254">
                  <c:v>1020</c:v>
                </c:pt>
                <c:pt idx="3255">
                  <c:v>1020</c:v>
                </c:pt>
                <c:pt idx="3256">
                  <c:v>1020</c:v>
                </c:pt>
                <c:pt idx="3257">
                  <c:v>1020</c:v>
                </c:pt>
                <c:pt idx="3258">
                  <c:v>1020</c:v>
                </c:pt>
                <c:pt idx="3259">
                  <c:v>1020</c:v>
                </c:pt>
                <c:pt idx="3260">
                  <c:v>992</c:v>
                </c:pt>
                <c:pt idx="3261">
                  <c:v>992</c:v>
                </c:pt>
                <c:pt idx="3262">
                  <c:v>992</c:v>
                </c:pt>
                <c:pt idx="3263">
                  <c:v>992</c:v>
                </c:pt>
                <c:pt idx="3264">
                  <c:v>928</c:v>
                </c:pt>
                <c:pt idx="3265">
                  <c:v>928</c:v>
                </c:pt>
                <c:pt idx="3266">
                  <c:v>928</c:v>
                </c:pt>
                <c:pt idx="3267">
                  <c:v>928</c:v>
                </c:pt>
                <c:pt idx="3268">
                  <c:v>928</c:v>
                </c:pt>
                <c:pt idx="3269">
                  <c:v>956</c:v>
                </c:pt>
                <c:pt idx="3270">
                  <c:v>956</c:v>
                </c:pt>
                <c:pt idx="3271">
                  <c:v>956</c:v>
                </c:pt>
                <c:pt idx="3272">
                  <c:v>956</c:v>
                </c:pt>
                <c:pt idx="3273">
                  <c:v>956</c:v>
                </c:pt>
                <c:pt idx="3274">
                  <c:v>956</c:v>
                </c:pt>
                <c:pt idx="3275">
                  <c:v>956</c:v>
                </c:pt>
                <c:pt idx="3276">
                  <c:v>952</c:v>
                </c:pt>
                <c:pt idx="3277">
                  <c:v>952</c:v>
                </c:pt>
                <c:pt idx="3278">
                  <c:v>952</c:v>
                </c:pt>
                <c:pt idx="3279">
                  <c:v>952</c:v>
                </c:pt>
                <c:pt idx="3280">
                  <c:v>952</c:v>
                </c:pt>
                <c:pt idx="3281">
                  <c:v>952</c:v>
                </c:pt>
                <c:pt idx="3282">
                  <c:v>952</c:v>
                </c:pt>
                <c:pt idx="3283">
                  <c:v>952</c:v>
                </c:pt>
                <c:pt idx="3284">
                  <c:v>952</c:v>
                </c:pt>
                <c:pt idx="3285">
                  <c:v>956</c:v>
                </c:pt>
                <c:pt idx="3286">
                  <c:v>956</c:v>
                </c:pt>
                <c:pt idx="3287">
                  <c:v>956</c:v>
                </c:pt>
                <c:pt idx="3288">
                  <c:v>956</c:v>
                </c:pt>
                <c:pt idx="3289">
                  <c:v>956</c:v>
                </c:pt>
                <c:pt idx="3290">
                  <c:v>956</c:v>
                </c:pt>
                <c:pt idx="3291">
                  <c:v>956</c:v>
                </c:pt>
                <c:pt idx="3292">
                  <c:v>944</c:v>
                </c:pt>
                <c:pt idx="3293">
                  <c:v>944</c:v>
                </c:pt>
                <c:pt idx="3294">
                  <c:v>944</c:v>
                </c:pt>
                <c:pt idx="3295">
                  <c:v>944</c:v>
                </c:pt>
                <c:pt idx="3296">
                  <c:v>944</c:v>
                </c:pt>
                <c:pt idx="3297">
                  <c:v>944</c:v>
                </c:pt>
                <c:pt idx="3298">
                  <c:v>944</c:v>
                </c:pt>
                <c:pt idx="3299">
                  <c:v>944</c:v>
                </c:pt>
                <c:pt idx="3300">
                  <c:v>944</c:v>
                </c:pt>
                <c:pt idx="3301">
                  <c:v>956</c:v>
                </c:pt>
                <c:pt idx="3302">
                  <c:v>956</c:v>
                </c:pt>
                <c:pt idx="3303">
                  <c:v>956</c:v>
                </c:pt>
                <c:pt idx="3304">
                  <c:v>956</c:v>
                </c:pt>
                <c:pt idx="3305">
                  <c:v>956</c:v>
                </c:pt>
                <c:pt idx="3306">
                  <c:v>956</c:v>
                </c:pt>
                <c:pt idx="3307">
                  <c:v>956</c:v>
                </c:pt>
                <c:pt idx="3308">
                  <c:v>952</c:v>
                </c:pt>
                <c:pt idx="3309">
                  <c:v>952</c:v>
                </c:pt>
                <c:pt idx="3310">
                  <c:v>952</c:v>
                </c:pt>
                <c:pt idx="3311">
                  <c:v>952</c:v>
                </c:pt>
                <c:pt idx="3312">
                  <c:v>952</c:v>
                </c:pt>
                <c:pt idx="3313">
                  <c:v>952</c:v>
                </c:pt>
                <c:pt idx="3314">
                  <c:v>952</c:v>
                </c:pt>
                <c:pt idx="3315">
                  <c:v>952</c:v>
                </c:pt>
                <c:pt idx="3316">
                  <c:v>952</c:v>
                </c:pt>
                <c:pt idx="3317">
                  <c:v>956</c:v>
                </c:pt>
                <c:pt idx="3318">
                  <c:v>956</c:v>
                </c:pt>
                <c:pt idx="3319">
                  <c:v>956</c:v>
                </c:pt>
                <c:pt idx="3320">
                  <c:v>956</c:v>
                </c:pt>
                <c:pt idx="3321">
                  <c:v>956</c:v>
                </c:pt>
                <c:pt idx="3322">
                  <c:v>956</c:v>
                </c:pt>
                <c:pt idx="3323">
                  <c:v>956</c:v>
                </c:pt>
                <c:pt idx="3324">
                  <c:v>896</c:v>
                </c:pt>
                <c:pt idx="3325">
                  <c:v>896</c:v>
                </c:pt>
                <c:pt idx="3326">
                  <c:v>896</c:v>
                </c:pt>
                <c:pt idx="3327">
                  <c:v>896</c:v>
                </c:pt>
                <c:pt idx="3328">
                  <c:v>896</c:v>
                </c:pt>
                <c:pt idx="3329">
                  <c:v>896</c:v>
                </c:pt>
                <c:pt idx="3330">
                  <c:v>896</c:v>
                </c:pt>
                <c:pt idx="3331">
                  <c:v>896</c:v>
                </c:pt>
                <c:pt idx="3332">
                  <c:v>896</c:v>
                </c:pt>
                <c:pt idx="3333">
                  <c:v>956</c:v>
                </c:pt>
                <c:pt idx="3334">
                  <c:v>956</c:v>
                </c:pt>
                <c:pt idx="3335">
                  <c:v>956</c:v>
                </c:pt>
                <c:pt idx="3336">
                  <c:v>956</c:v>
                </c:pt>
                <c:pt idx="3337">
                  <c:v>956</c:v>
                </c:pt>
                <c:pt idx="3338">
                  <c:v>956</c:v>
                </c:pt>
                <c:pt idx="3339">
                  <c:v>956</c:v>
                </c:pt>
                <c:pt idx="3340">
                  <c:v>952</c:v>
                </c:pt>
                <c:pt idx="3341">
                  <c:v>952</c:v>
                </c:pt>
                <c:pt idx="3342">
                  <c:v>952</c:v>
                </c:pt>
                <c:pt idx="3343">
                  <c:v>952</c:v>
                </c:pt>
                <c:pt idx="3344">
                  <c:v>952</c:v>
                </c:pt>
                <c:pt idx="3345">
                  <c:v>952</c:v>
                </c:pt>
                <c:pt idx="3346">
                  <c:v>952</c:v>
                </c:pt>
                <c:pt idx="3347">
                  <c:v>952</c:v>
                </c:pt>
                <c:pt idx="3348">
                  <c:v>952</c:v>
                </c:pt>
                <c:pt idx="3349">
                  <c:v>956</c:v>
                </c:pt>
                <c:pt idx="3350">
                  <c:v>956</c:v>
                </c:pt>
                <c:pt idx="3351">
                  <c:v>956</c:v>
                </c:pt>
                <c:pt idx="3352">
                  <c:v>956</c:v>
                </c:pt>
                <c:pt idx="3353">
                  <c:v>956</c:v>
                </c:pt>
                <c:pt idx="3354">
                  <c:v>956</c:v>
                </c:pt>
                <c:pt idx="3355">
                  <c:v>956</c:v>
                </c:pt>
                <c:pt idx="3356">
                  <c:v>944</c:v>
                </c:pt>
                <c:pt idx="3357">
                  <c:v>944</c:v>
                </c:pt>
                <c:pt idx="3358">
                  <c:v>944</c:v>
                </c:pt>
                <c:pt idx="3359">
                  <c:v>944</c:v>
                </c:pt>
                <c:pt idx="3360">
                  <c:v>944</c:v>
                </c:pt>
                <c:pt idx="3361">
                  <c:v>944</c:v>
                </c:pt>
                <c:pt idx="3362">
                  <c:v>944</c:v>
                </c:pt>
                <c:pt idx="3363">
                  <c:v>944</c:v>
                </c:pt>
                <c:pt idx="3364">
                  <c:v>944</c:v>
                </c:pt>
                <c:pt idx="3365">
                  <c:v>956</c:v>
                </c:pt>
                <c:pt idx="3366">
                  <c:v>956</c:v>
                </c:pt>
                <c:pt idx="3367">
                  <c:v>956</c:v>
                </c:pt>
                <c:pt idx="3368">
                  <c:v>956</c:v>
                </c:pt>
                <c:pt idx="3369">
                  <c:v>956</c:v>
                </c:pt>
                <c:pt idx="3370">
                  <c:v>956</c:v>
                </c:pt>
                <c:pt idx="3371">
                  <c:v>956</c:v>
                </c:pt>
                <c:pt idx="3372">
                  <c:v>952</c:v>
                </c:pt>
                <c:pt idx="3373">
                  <c:v>952</c:v>
                </c:pt>
                <c:pt idx="3374">
                  <c:v>952</c:v>
                </c:pt>
                <c:pt idx="3375">
                  <c:v>952</c:v>
                </c:pt>
                <c:pt idx="3376">
                  <c:v>952</c:v>
                </c:pt>
                <c:pt idx="3377">
                  <c:v>952</c:v>
                </c:pt>
                <c:pt idx="3378">
                  <c:v>952</c:v>
                </c:pt>
                <c:pt idx="3379">
                  <c:v>952</c:v>
                </c:pt>
                <c:pt idx="3380">
                  <c:v>952</c:v>
                </c:pt>
                <c:pt idx="3381">
                  <c:v>956</c:v>
                </c:pt>
                <c:pt idx="3382">
                  <c:v>956</c:v>
                </c:pt>
                <c:pt idx="3383">
                  <c:v>956</c:v>
                </c:pt>
                <c:pt idx="3384">
                  <c:v>956</c:v>
                </c:pt>
                <c:pt idx="3385">
                  <c:v>956</c:v>
                </c:pt>
                <c:pt idx="3386">
                  <c:v>956</c:v>
                </c:pt>
                <c:pt idx="3387">
                  <c:v>956</c:v>
                </c:pt>
                <c:pt idx="3388">
                  <c:v>928</c:v>
                </c:pt>
                <c:pt idx="3389">
                  <c:v>928</c:v>
                </c:pt>
                <c:pt idx="3390">
                  <c:v>928</c:v>
                </c:pt>
                <c:pt idx="3391">
                  <c:v>928</c:v>
                </c:pt>
                <c:pt idx="3392">
                  <c:v>928</c:v>
                </c:pt>
                <c:pt idx="3393">
                  <c:v>992</c:v>
                </c:pt>
                <c:pt idx="3394">
                  <c:v>992</c:v>
                </c:pt>
                <c:pt idx="3395">
                  <c:v>992</c:v>
                </c:pt>
                <c:pt idx="3396">
                  <c:v>992</c:v>
                </c:pt>
                <c:pt idx="3397">
                  <c:v>1020</c:v>
                </c:pt>
                <c:pt idx="3398">
                  <c:v>1020</c:v>
                </c:pt>
                <c:pt idx="3399">
                  <c:v>1020</c:v>
                </c:pt>
                <c:pt idx="3400">
                  <c:v>1020</c:v>
                </c:pt>
                <c:pt idx="3401">
                  <c:v>1020</c:v>
                </c:pt>
                <c:pt idx="3402">
                  <c:v>1020</c:v>
                </c:pt>
                <c:pt idx="3403">
                  <c:v>1020</c:v>
                </c:pt>
                <c:pt idx="3404">
                  <c:v>1016</c:v>
                </c:pt>
                <c:pt idx="3405">
                  <c:v>1016</c:v>
                </c:pt>
                <c:pt idx="3406">
                  <c:v>1016</c:v>
                </c:pt>
                <c:pt idx="3407">
                  <c:v>1016</c:v>
                </c:pt>
                <c:pt idx="3408">
                  <c:v>1016</c:v>
                </c:pt>
                <c:pt idx="3409">
                  <c:v>1016</c:v>
                </c:pt>
                <c:pt idx="3410">
                  <c:v>1016</c:v>
                </c:pt>
                <c:pt idx="3411">
                  <c:v>1016</c:v>
                </c:pt>
                <c:pt idx="3412">
                  <c:v>1016</c:v>
                </c:pt>
                <c:pt idx="3413">
                  <c:v>1020</c:v>
                </c:pt>
                <c:pt idx="3414">
                  <c:v>1020</c:v>
                </c:pt>
                <c:pt idx="3415">
                  <c:v>1020</c:v>
                </c:pt>
                <c:pt idx="3416">
                  <c:v>1020</c:v>
                </c:pt>
                <c:pt idx="3417">
                  <c:v>1020</c:v>
                </c:pt>
                <c:pt idx="3418">
                  <c:v>1020</c:v>
                </c:pt>
                <c:pt idx="3419">
                  <c:v>1020</c:v>
                </c:pt>
                <c:pt idx="3420">
                  <c:v>1008</c:v>
                </c:pt>
                <c:pt idx="3421">
                  <c:v>1008</c:v>
                </c:pt>
                <c:pt idx="3422">
                  <c:v>1008</c:v>
                </c:pt>
                <c:pt idx="3423">
                  <c:v>1008</c:v>
                </c:pt>
                <c:pt idx="3424">
                  <c:v>1008</c:v>
                </c:pt>
                <c:pt idx="3425">
                  <c:v>1008</c:v>
                </c:pt>
                <c:pt idx="3426">
                  <c:v>1008</c:v>
                </c:pt>
                <c:pt idx="3427">
                  <c:v>1008</c:v>
                </c:pt>
                <c:pt idx="3428">
                  <c:v>1008</c:v>
                </c:pt>
                <c:pt idx="3429">
                  <c:v>1020</c:v>
                </c:pt>
                <c:pt idx="3430">
                  <c:v>1020</c:v>
                </c:pt>
                <c:pt idx="3431">
                  <c:v>1020</c:v>
                </c:pt>
                <c:pt idx="3432">
                  <c:v>1020</c:v>
                </c:pt>
                <c:pt idx="3433">
                  <c:v>1020</c:v>
                </c:pt>
                <c:pt idx="3434">
                  <c:v>1020</c:v>
                </c:pt>
                <c:pt idx="3435">
                  <c:v>1020</c:v>
                </c:pt>
                <c:pt idx="3436">
                  <c:v>1016</c:v>
                </c:pt>
                <c:pt idx="3437">
                  <c:v>1016</c:v>
                </c:pt>
                <c:pt idx="3438">
                  <c:v>1016</c:v>
                </c:pt>
                <c:pt idx="3439">
                  <c:v>1016</c:v>
                </c:pt>
                <c:pt idx="3440">
                  <c:v>1016</c:v>
                </c:pt>
                <c:pt idx="3441">
                  <c:v>1016</c:v>
                </c:pt>
                <c:pt idx="3442">
                  <c:v>1016</c:v>
                </c:pt>
                <c:pt idx="3443">
                  <c:v>1016</c:v>
                </c:pt>
                <c:pt idx="3444">
                  <c:v>1016</c:v>
                </c:pt>
                <c:pt idx="3445">
                  <c:v>1020</c:v>
                </c:pt>
                <c:pt idx="3446">
                  <c:v>1020</c:v>
                </c:pt>
                <c:pt idx="3447">
                  <c:v>1020</c:v>
                </c:pt>
                <c:pt idx="3448">
                  <c:v>1020</c:v>
                </c:pt>
                <c:pt idx="3449">
                  <c:v>1020</c:v>
                </c:pt>
                <c:pt idx="3450">
                  <c:v>1020</c:v>
                </c:pt>
                <c:pt idx="3451">
                  <c:v>1020</c:v>
                </c:pt>
                <c:pt idx="3452">
                  <c:v>960</c:v>
                </c:pt>
                <c:pt idx="3453">
                  <c:v>960</c:v>
                </c:pt>
                <c:pt idx="3454">
                  <c:v>960</c:v>
                </c:pt>
                <c:pt idx="3455">
                  <c:v>960</c:v>
                </c:pt>
                <c:pt idx="3456">
                  <c:v>960</c:v>
                </c:pt>
                <c:pt idx="3457">
                  <c:v>960</c:v>
                </c:pt>
                <c:pt idx="3458">
                  <c:v>960</c:v>
                </c:pt>
                <c:pt idx="3459">
                  <c:v>960</c:v>
                </c:pt>
                <c:pt idx="3460">
                  <c:v>960</c:v>
                </c:pt>
                <c:pt idx="3461">
                  <c:v>1020</c:v>
                </c:pt>
                <c:pt idx="3462">
                  <c:v>1020</c:v>
                </c:pt>
                <c:pt idx="3463">
                  <c:v>1020</c:v>
                </c:pt>
                <c:pt idx="3464">
                  <c:v>1020</c:v>
                </c:pt>
                <c:pt idx="3465">
                  <c:v>1020</c:v>
                </c:pt>
                <c:pt idx="3466">
                  <c:v>1020</c:v>
                </c:pt>
                <c:pt idx="3467">
                  <c:v>1020</c:v>
                </c:pt>
                <c:pt idx="3468">
                  <c:v>1016</c:v>
                </c:pt>
                <c:pt idx="3469">
                  <c:v>1016</c:v>
                </c:pt>
                <c:pt idx="3470">
                  <c:v>1016</c:v>
                </c:pt>
                <c:pt idx="3471">
                  <c:v>1016</c:v>
                </c:pt>
                <c:pt idx="3472">
                  <c:v>1016</c:v>
                </c:pt>
                <c:pt idx="3473">
                  <c:v>1016</c:v>
                </c:pt>
                <c:pt idx="3474">
                  <c:v>1016</c:v>
                </c:pt>
                <c:pt idx="3475">
                  <c:v>1016</c:v>
                </c:pt>
                <c:pt idx="3476">
                  <c:v>1016</c:v>
                </c:pt>
                <c:pt idx="3477">
                  <c:v>1020</c:v>
                </c:pt>
                <c:pt idx="3478">
                  <c:v>1020</c:v>
                </c:pt>
                <c:pt idx="3479">
                  <c:v>1020</c:v>
                </c:pt>
                <c:pt idx="3480">
                  <c:v>1020</c:v>
                </c:pt>
                <c:pt idx="3481">
                  <c:v>1020</c:v>
                </c:pt>
                <c:pt idx="3482">
                  <c:v>1020</c:v>
                </c:pt>
                <c:pt idx="3483">
                  <c:v>1020</c:v>
                </c:pt>
                <c:pt idx="3484">
                  <c:v>1008</c:v>
                </c:pt>
                <c:pt idx="3485">
                  <c:v>1008</c:v>
                </c:pt>
                <c:pt idx="3486">
                  <c:v>1008</c:v>
                </c:pt>
                <c:pt idx="3487">
                  <c:v>1008</c:v>
                </c:pt>
                <c:pt idx="3488">
                  <c:v>1008</c:v>
                </c:pt>
                <c:pt idx="3489">
                  <c:v>1008</c:v>
                </c:pt>
                <c:pt idx="3490">
                  <c:v>1008</c:v>
                </c:pt>
                <c:pt idx="3491">
                  <c:v>1008</c:v>
                </c:pt>
                <c:pt idx="3492">
                  <c:v>1008</c:v>
                </c:pt>
                <c:pt idx="3493">
                  <c:v>1020</c:v>
                </c:pt>
                <c:pt idx="3494">
                  <c:v>1020</c:v>
                </c:pt>
                <c:pt idx="3495">
                  <c:v>1020</c:v>
                </c:pt>
                <c:pt idx="3496">
                  <c:v>1020</c:v>
                </c:pt>
                <c:pt idx="3497">
                  <c:v>1020</c:v>
                </c:pt>
                <c:pt idx="3498">
                  <c:v>1020</c:v>
                </c:pt>
                <c:pt idx="3499">
                  <c:v>1020</c:v>
                </c:pt>
                <c:pt idx="3500">
                  <c:v>1016</c:v>
                </c:pt>
                <c:pt idx="3501">
                  <c:v>1016</c:v>
                </c:pt>
                <c:pt idx="3502">
                  <c:v>1016</c:v>
                </c:pt>
                <c:pt idx="3503">
                  <c:v>1016</c:v>
                </c:pt>
                <c:pt idx="3504">
                  <c:v>1016</c:v>
                </c:pt>
                <c:pt idx="3505">
                  <c:v>1016</c:v>
                </c:pt>
                <c:pt idx="3506">
                  <c:v>1016</c:v>
                </c:pt>
                <c:pt idx="3507">
                  <c:v>1016</c:v>
                </c:pt>
                <c:pt idx="3508">
                  <c:v>1016</c:v>
                </c:pt>
                <c:pt idx="3509">
                  <c:v>1020</c:v>
                </c:pt>
                <c:pt idx="3510">
                  <c:v>1020</c:v>
                </c:pt>
                <c:pt idx="3511">
                  <c:v>1020</c:v>
                </c:pt>
                <c:pt idx="3512">
                  <c:v>1020</c:v>
                </c:pt>
                <c:pt idx="3513">
                  <c:v>1020</c:v>
                </c:pt>
                <c:pt idx="3514">
                  <c:v>1020</c:v>
                </c:pt>
                <c:pt idx="3515">
                  <c:v>1020</c:v>
                </c:pt>
                <c:pt idx="3516">
                  <c:v>992</c:v>
                </c:pt>
                <c:pt idx="3517">
                  <c:v>992</c:v>
                </c:pt>
                <c:pt idx="3518">
                  <c:v>992</c:v>
                </c:pt>
                <c:pt idx="3519">
                  <c:v>992</c:v>
                </c:pt>
                <c:pt idx="3520">
                  <c:v>800</c:v>
                </c:pt>
                <c:pt idx="3521">
                  <c:v>800</c:v>
                </c:pt>
                <c:pt idx="3522">
                  <c:v>800</c:v>
                </c:pt>
                <c:pt idx="3523">
                  <c:v>800</c:v>
                </c:pt>
                <c:pt idx="3524">
                  <c:v>800</c:v>
                </c:pt>
                <c:pt idx="3525">
                  <c:v>828</c:v>
                </c:pt>
                <c:pt idx="3526">
                  <c:v>828</c:v>
                </c:pt>
                <c:pt idx="3527">
                  <c:v>828</c:v>
                </c:pt>
                <c:pt idx="3528">
                  <c:v>828</c:v>
                </c:pt>
                <c:pt idx="3529">
                  <c:v>828</c:v>
                </c:pt>
                <c:pt idx="3530">
                  <c:v>828</c:v>
                </c:pt>
                <c:pt idx="3531">
                  <c:v>828</c:v>
                </c:pt>
                <c:pt idx="3532">
                  <c:v>824</c:v>
                </c:pt>
                <c:pt idx="3533">
                  <c:v>824</c:v>
                </c:pt>
                <c:pt idx="3534">
                  <c:v>824</c:v>
                </c:pt>
                <c:pt idx="3535">
                  <c:v>824</c:v>
                </c:pt>
                <c:pt idx="3536">
                  <c:v>824</c:v>
                </c:pt>
                <c:pt idx="3537">
                  <c:v>824</c:v>
                </c:pt>
                <c:pt idx="3538">
                  <c:v>824</c:v>
                </c:pt>
                <c:pt idx="3539">
                  <c:v>824</c:v>
                </c:pt>
                <c:pt idx="3540">
                  <c:v>824</c:v>
                </c:pt>
                <c:pt idx="3541">
                  <c:v>828</c:v>
                </c:pt>
                <c:pt idx="3542">
                  <c:v>828</c:v>
                </c:pt>
                <c:pt idx="3543">
                  <c:v>828</c:v>
                </c:pt>
                <c:pt idx="3544">
                  <c:v>828</c:v>
                </c:pt>
                <c:pt idx="3545">
                  <c:v>828</c:v>
                </c:pt>
                <c:pt idx="3546">
                  <c:v>828</c:v>
                </c:pt>
                <c:pt idx="3547">
                  <c:v>828</c:v>
                </c:pt>
                <c:pt idx="3548">
                  <c:v>816</c:v>
                </c:pt>
                <c:pt idx="3549">
                  <c:v>816</c:v>
                </c:pt>
                <c:pt idx="3550">
                  <c:v>816</c:v>
                </c:pt>
                <c:pt idx="3551">
                  <c:v>816</c:v>
                </c:pt>
                <c:pt idx="3552">
                  <c:v>816</c:v>
                </c:pt>
                <c:pt idx="3553">
                  <c:v>816</c:v>
                </c:pt>
                <c:pt idx="3554">
                  <c:v>816</c:v>
                </c:pt>
                <c:pt idx="3555">
                  <c:v>816</c:v>
                </c:pt>
                <c:pt idx="3556">
                  <c:v>816</c:v>
                </c:pt>
                <c:pt idx="3557">
                  <c:v>828</c:v>
                </c:pt>
                <c:pt idx="3558">
                  <c:v>828</c:v>
                </c:pt>
                <c:pt idx="3559">
                  <c:v>828</c:v>
                </c:pt>
                <c:pt idx="3560">
                  <c:v>828</c:v>
                </c:pt>
                <c:pt idx="3561">
                  <c:v>828</c:v>
                </c:pt>
                <c:pt idx="3562">
                  <c:v>828</c:v>
                </c:pt>
                <c:pt idx="3563">
                  <c:v>828</c:v>
                </c:pt>
                <c:pt idx="3564">
                  <c:v>824</c:v>
                </c:pt>
                <c:pt idx="3565">
                  <c:v>824</c:v>
                </c:pt>
                <c:pt idx="3566">
                  <c:v>824</c:v>
                </c:pt>
                <c:pt idx="3567">
                  <c:v>824</c:v>
                </c:pt>
                <c:pt idx="3568">
                  <c:v>824</c:v>
                </c:pt>
                <c:pt idx="3569">
                  <c:v>824</c:v>
                </c:pt>
                <c:pt idx="3570">
                  <c:v>824</c:v>
                </c:pt>
                <c:pt idx="3571">
                  <c:v>824</c:v>
                </c:pt>
                <c:pt idx="3572">
                  <c:v>824</c:v>
                </c:pt>
                <c:pt idx="3573">
                  <c:v>828</c:v>
                </c:pt>
                <c:pt idx="3574">
                  <c:v>828</c:v>
                </c:pt>
                <c:pt idx="3575">
                  <c:v>828</c:v>
                </c:pt>
                <c:pt idx="3576">
                  <c:v>828</c:v>
                </c:pt>
                <c:pt idx="3577">
                  <c:v>828</c:v>
                </c:pt>
                <c:pt idx="3578">
                  <c:v>828</c:v>
                </c:pt>
                <c:pt idx="3579">
                  <c:v>828</c:v>
                </c:pt>
                <c:pt idx="3580">
                  <c:v>768</c:v>
                </c:pt>
                <c:pt idx="3581">
                  <c:v>768</c:v>
                </c:pt>
                <c:pt idx="3582">
                  <c:v>768</c:v>
                </c:pt>
                <c:pt idx="3583">
                  <c:v>768</c:v>
                </c:pt>
                <c:pt idx="3584">
                  <c:v>768</c:v>
                </c:pt>
                <c:pt idx="3585">
                  <c:v>768</c:v>
                </c:pt>
                <c:pt idx="3586">
                  <c:v>768</c:v>
                </c:pt>
                <c:pt idx="3587">
                  <c:v>768</c:v>
                </c:pt>
                <c:pt idx="3588">
                  <c:v>768</c:v>
                </c:pt>
                <c:pt idx="3589">
                  <c:v>828</c:v>
                </c:pt>
                <c:pt idx="3590">
                  <c:v>828</c:v>
                </c:pt>
                <c:pt idx="3591">
                  <c:v>828</c:v>
                </c:pt>
                <c:pt idx="3592">
                  <c:v>828</c:v>
                </c:pt>
                <c:pt idx="3593">
                  <c:v>828</c:v>
                </c:pt>
                <c:pt idx="3594">
                  <c:v>828</c:v>
                </c:pt>
                <c:pt idx="3595">
                  <c:v>828</c:v>
                </c:pt>
                <c:pt idx="3596">
                  <c:v>824</c:v>
                </c:pt>
                <c:pt idx="3597">
                  <c:v>824</c:v>
                </c:pt>
                <c:pt idx="3598">
                  <c:v>824</c:v>
                </c:pt>
                <c:pt idx="3599">
                  <c:v>824</c:v>
                </c:pt>
                <c:pt idx="3600">
                  <c:v>824</c:v>
                </c:pt>
                <c:pt idx="3601">
                  <c:v>824</c:v>
                </c:pt>
                <c:pt idx="3602">
                  <c:v>824</c:v>
                </c:pt>
                <c:pt idx="3603">
                  <c:v>824</c:v>
                </c:pt>
                <c:pt idx="3604">
                  <c:v>824</c:v>
                </c:pt>
                <c:pt idx="3605">
                  <c:v>828</c:v>
                </c:pt>
                <c:pt idx="3606">
                  <c:v>828</c:v>
                </c:pt>
                <c:pt idx="3607">
                  <c:v>828</c:v>
                </c:pt>
                <c:pt idx="3608">
                  <c:v>828</c:v>
                </c:pt>
                <c:pt idx="3609">
                  <c:v>828</c:v>
                </c:pt>
                <c:pt idx="3610">
                  <c:v>828</c:v>
                </c:pt>
                <c:pt idx="3611">
                  <c:v>828</c:v>
                </c:pt>
                <c:pt idx="3612">
                  <c:v>816</c:v>
                </c:pt>
                <c:pt idx="3613">
                  <c:v>816</c:v>
                </c:pt>
                <c:pt idx="3614">
                  <c:v>816</c:v>
                </c:pt>
                <c:pt idx="3615">
                  <c:v>816</c:v>
                </c:pt>
                <c:pt idx="3616">
                  <c:v>816</c:v>
                </c:pt>
                <c:pt idx="3617">
                  <c:v>816</c:v>
                </c:pt>
                <c:pt idx="3618">
                  <c:v>816</c:v>
                </c:pt>
                <c:pt idx="3619">
                  <c:v>816</c:v>
                </c:pt>
                <c:pt idx="3620">
                  <c:v>816</c:v>
                </c:pt>
                <c:pt idx="3621">
                  <c:v>828</c:v>
                </c:pt>
                <c:pt idx="3622">
                  <c:v>828</c:v>
                </c:pt>
                <c:pt idx="3623">
                  <c:v>828</c:v>
                </c:pt>
                <c:pt idx="3624">
                  <c:v>828</c:v>
                </c:pt>
                <c:pt idx="3625">
                  <c:v>828</c:v>
                </c:pt>
                <c:pt idx="3626">
                  <c:v>828</c:v>
                </c:pt>
                <c:pt idx="3627">
                  <c:v>828</c:v>
                </c:pt>
                <c:pt idx="3628">
                  <c:v>824</c:v>
                </c:pt>
                <c:pt idx="3629">
                  <c:v>824</c:v>
                </c:pt>
                <c:pt idx="3630">
                  <c:v>824</c:v>
                </c:pt>
                <c:pt idx="3631">
                  <c:v>824</c:v>
                </c:pt>
                <c:pt idx="3632">
                  <c:v>824</c:v>
                </c:pt>
                <c:pt idx="3633">
                  <c:v>824</c:v>
                </c:pt>
                <c:pt idx="3634">
                  <c:v>824</c:v>
                </c:pt>
                <c:pt idx="3635">
                  <c:v>824</c:v>
                </c:pt>
                <c:pt idx="3636">
                  <c:v>824</c:v>
                </c:pt>
                <c:pt idx="3637">
                  <c:v>828</c:v>
                </c:pt>
                <c:pt idx="3638">
                  <c:v>828</c:v>
                </c:pt>
                <c:pt idx="3639">
                  <c:v>828</c:v>
                </c:pt>
                <c:pt idx="3640">
                  <c:v>828</c:v>
                </c:pt>
                <c:pt idx="3641">
                  <c:v>828</c:v>
                </c:pt>
                <c:pt idx="3642">
                  <c:v>828</c:v>
                </c:pt>
                <c:pt idx="3643">
                  <c:v>828</c:v>
                </c:pt>
                <c:pt idx="3644">
                  <c:v>800</c:v>
                </c:pt>
                <c:pt idx="3645">
                  <c:v>800</c:v>
                </c:pt>
                <c:pt idx="3646">
                  <c:v>800</c:v>
                </c:pt>
                <c:pt idx="3647">
                  <c:v>800</c:v>
                </c:pt>
                <c:pt idx="3648">
                  <c:v>800</c:v>
                </c:pt>
                <c:pt idx="3649">
                  <c:v>992</c:v>
                </c:pt>
                <c:pt idx="3650">
                  <c:v>992</c:v>
                </c:pt>
                <c:pt idx="3651">
                  <c:v>992</c:v>
                </c:pt>
                <c:pt idx="3652">
                  <c:v>992</c:v>
                </c:pt>
                <c:pt idx="3653">
                  <c:v>1020</c:v>
                </c:pt>
                <c:pt idx="3654">
                  <c:v>1020</c:v>
                </c:pt>
                <c:pt idx="3655">
                  <c:v>1020</c:v>
                </c:pt>
                <c:pt idx="3656">
                  <c:v>1020</c:v>
                </c:pt>
                <c:pt idx="3657">
                  <c:v>1020</c:v>
                </c:pt>
                <c:pt idx="3658">
                  <c:v>1020</c:v>
                </c:pt>
                <c:pt idx="3659">
                  <c:v>1020</c:v>
                </c:pt>
                <c:pt idx="3660">
                  <c:v>1016</c:v>
                </c:pt>
                <c:pt idx="3661">
                  <c:v>1016</c:v>
                </c:pt>
                <c:pt idx="3662">
                  <c:v>1016</c:v>
                </c:pt>
                <c:pt idx="3663">
                  <c:v>1016</c:v>
                </c:pt>
                <c:pt idx="3664">
                  <c:v>1016</c:v>
                </c:pt>
                <c:pt idx="3665">
                  <c:v>1016</c:v>
                </c:pt>
                <c:pt idx="3666">
                  <c:v>1016</c:v>
                </c:pt>
                <c:pt idx="3667">
                  <c:v>1016</c:v>
                </c:pt>
                <c:pt idx="3668">
                  <c:v>1016</c:v>
                </c:pt>
                <c:pt idx="3669">
                  <c:v>1020</c:v>
                </c:pt>
                <c:pt idx="3670">
                  <c:v>1020</c:v>
                </c:pt>
                <c:pt idx="3671">
                  <c:v>1020</c:v>
                </c:pt>
                <c:pt idx="3672">
                  <c:v>1020</c:v>
                </c:pt>
                <c:pt idx="3673">
                  <c:v>1020</c:v>
                </c:pt>
                <c:pt idx="3674">
                  <c:v>1020</c:v>
                </c:pt>
                <c:pt idx="3675">
                  <c:v>1020</c:v>
                </c:pt>
                <c:pt idx="3676">
                  <c:v>1008</c:v>
                </c:pt>
                <c:pt idx="3677">
                  <c:v>1008</c:v>
                </c:pt>
                <c:pt idx="3678">
                  <c:v>1008</c:v>
                </c:pt>
                <c:pt idx="3679">
                  <c:v>1008</c:v>
                </c:pt>
                <c:pt idx="3680">
                  <c:v>1008</c:v>
                </c:pt>
                <c:pt idx="3681">
                  <c:v>1008</c:v>
                </c:pt>
                <c:pt idx="3682">
                  <c:v>1008</c:v>
                </c:pt>
                <c:pt idx="3683">
                  <c:v>1008</c:v>
                </c:pt>
                <c:pt idx="3684">
                  <c:v>1008</c:v>
                </c:pt>
                <c:pt idx="3685">
                  <c:v>1020</c:v>
                </c:pt>
                <c:pt idx="3686">
                  <c:v>1020</c:v>
                </c:pt>
                <c:pt idx="3687">
                  <c:v>1020</c:v>
                </c:pt>
                <c:pt idx="3688">
                  <c:v>1020</c:v>
                </c:pt>
                <c:pt idx="3689">
                  <c:v>1020</c:v>
                </c:pt>
                <c:pt idx="3690">
                  <c:v>1020</c:v>
                </c:pt>
                <c:pt idx="3691">
                  <c:v>1020</c:v>
                </c:pt>
                <c:pt idx="3692">
                  <c:v>1016</c:v>
                </c:pt>
                <c:pt idx="3693">
                  <c:v>1016</c:v>
                </c:pt>
                <c:pt idx="3694">
                  <c:v>1016</c:v>
                </c:pt>
                <c:pt idx="3695">
                  <c:v>1016</c:v>
                </c:pt>
                <c:pt idx="3696">
                  <c:v>1016</c:v>
                </c:pt>
                <c:pt idx="3697">
                  <c:v>1016</c:v>
                </c:pt>
                <c:pt idx="3698">
                  <c:v>1016</c:v>
                </c:pt>
                <c:pt idx="3699">
                  <c:v>1016</c:v>
                </c:pt>
                <c:pt idx="3700">
                  <c:v>1016</c:v>
                </c:pt>
                <c:pt idx="3701">
                  <c:v>1020</c:v>
                </c:pt>
                <c:pt idx="3702">
                  <c:v>1020</c:v>
                </c:pt>
                <c:pt idx="3703">
                  <c:v>1020</c:v>
                </c:pt>
                <c:pt idx="3704">
                  <c:v>1020</c:v>
                </c:pt>
                <c:pt idx="3705">
                  <c:v>1020</c:v>
                </c:pt>
                <c:pt idx="3706">
                  <c:v>1020</c:v>
                </c:pt>
                <c:pt idx="3707">
                  <c:v>1020</c:v>
                </c:pt>
                <c:pt idx="3708">
                  <c:v>960</c:v>
                </c:pt>
                <c:pt idx="3709">
                  <c:v>960</c:v>
                </c:pt>
                <c:pt idx="3710">
                  <c:v>960</c:v>
                </c:pt>
                <c:pt idx="3711">
                  <c:v>960</c:v>
                </c:pt>
                <c:pt idx="3712">
                  <c:v>960</c:v>
                </c:pt>
                <c:pt idx="3713">
                  <c:v>960</c:v>
                </c:pt>
                <c:pt idx="3714">
                  <c:v>960</c:v>
                </c:pt>
                <c:pt idx="3715">
                  <c:v>960</c:v>
                </c:pt>
                <c:pt idx="3716">
                  <c:v>960</c:v>
                </c:pt>
                <c:pt idx="3717">
                  <c:v>1020</c:v>
                </c:pt>
                <c:pt idx="3718">
                  <c:v>1020</c:v>
                </c:pt>
                <c:pt idx="3719">
                  <c:v>1020</c:v>
                </c:pt>
                <c:pt idx="3720">
                  <c:v>1020</c:v>
                </c:pt>
                <c:pt idx="3721">
                  <c:v>1020</c:v>
                </c:pt>
                <c:pt idx="3722">
                  <c:v>1020</c:v>
                </c:pt>
                <c:pt idx="3723">
                  <c:v>1020</c:v>
                </c:pt>
                <c:pt idx="3724">
                  <c:v>1016</c:v>
                </c:pt>
                <c:pt idx="3725">
                  <c:v>1016</c:v>
                </c:pt>
                <c:pt idx="3726">
                  <c:v>1016</c:v>
                </c:pt>
                <c:pt idx="3727">
                  <c:v>1016</c:v>
                </c:pt>
                <c:pt idx="3728">
                  <c:v>1016</c:v>
                </c:pt>
                <c:pt idx="3729">
                  <c:v>1016</c:v>
                </c:pt>
                <c:pt idx="3730">
                  <c:v>1016</c:v>
                </c:pt>
                <c:pt idx="3731">
                  <c:v>1016</c:v>
                </c:pt>
                <c:pt idx="3732">
                  <c:v>1016</c:v>
                </c:pt>
                <c:pt idx="3733">
                  <c:v>1020</c:v>
                </c:pt>
                <c:pt idx="3734">
                  <c:v>1020</c:v>
                </c:pt>
                <c:pt idx="3735">
                  <c:v>1020</c:v>
                </c:pt>
                <c:pt idx="3736">
                  <c:v>1020</c:v>
                </c:pt>
                <c:pt idx="3737">
                  <c:v>1020</c:v>
                </c:pt>
                <c:pt idx="3738">
                  <c:v>1020</c:v>
                </c:pt>
                <c:pt idx="3739">
                  <c:v>1020</c:v>
                </c:pt>
                <c:pt idx="3740">
                  <c:v>1008</c:v>
                </c:pt>
                <c:pt idx="3741">
                  <c:v>1008</c:v>
                </c:pt>
                <c:pt idx="3742">
                  <c:v>1008</c:v>
                </c:pt>
                <c:pt idx="3743">
                  <c:v>1008</c:v>
                </c:pt>
                <c:pt idx="3744">
                  <c:v>1008</c:v>
                </c:pt>
                <c:pt idx="3745">
                  <c:v>1008</c:v>
                </c:pt>
                <c:pt idx="3746">
                  <c:v>1008</c:v>
                </c:pt>
                <c:pt idx="3747">
                  <c:v>1008</c:v>
                </c:pt>
                <c:pt idx="3748">
                  <c:v>1008</c:v>
                </c:pt>
                <c:pt idx="3749">
                  <c:v>1020</c:v>
                </c:pt>
                <c:pt idx="3750">
                  <c:v>1020</c:v>
                </c:pt>
                <c:pt idx="3751">
                  <c:v>1020</c:v>
                </c:pt>
                <c:pt idx="3752">
                  <c:v>1020</c:v>
                </c:pt>
                <c:pt idx="3753">
                  <c:v>1020</c:v>
                </c:pt>
                <c:pt idx="3754">
                  <c:v>1020</c:v>
                </c:pt>
                <c:pt idx="3755">
                  <c:v>1020</c:v>
                </c:pt>
                <c:pt idx="3756">
                  <c:v>1016</c:v>
                </c:pt>
                <c:pt idx="3757">
                  <c:v>1016</c:v>
                </c:pt>
                <c:pt idx="3758">
                  <c:v>1016</c:v>
                </c:pt>
                <c:pt idx="3759">
                  <c:v>1016</c:v>
                </c:pt>
                <c:pt idx="3760">
                  <c:v>1016</c:v>
                </c:pt>
                <c:pt idx="3761">
                  <c:v>1016</c:v>
                </c:pt>
                <c:pt idx="3762">
                  <c:v>1016</c:v>
                </c:pt>
                <c:pt idx="3763">
                  <c:v>1016</c:v>
                </c:pt>
                <c:pt idx="3764">
                  <c:v>1016</c:v>
                </c:pt>
                <c:pt idx="3765">
                  <c:v>1020</c:v>
                </c:pt>
                <c:pt idx="3766">
                  <c:v>1020</c:v>
                </c:pt>
                <c:pt idx="3767">
                  <c:v>1020</c:v>
                </c:pt>
                <c:pt idx="3768">
                  <c:v>1020</c:v>
                </c:pt>
                <c:pt idx="3769">
                  <c:v>1020</c:v>
                </c:pt>
                <c:pt idx="3770">
                  <c:v>1020</c:v>
                </c:pt>
                <c:pt idx="3771">
                  <c:v>1020</c:v>
                </c:pt>
                <c:pt idx="3772">
                  <c:v>992</c:v>
                </c:pt>
                <c:pt idx="3773">
                  <c:v>992</c:v>
                </c:pt>
                <c:pt idx="3774">
                  <c:v>992</c:v>
                </c:pt>
                <c:pt idx="3775">
                  <c:v>992</c:v>
                </c:pt>
                <c:pt idx="3776">
                  <c:v>928</c:v>
                </c:pt>
                <c:pt idx="3777">
                  <c:v>928</c:v>
                </c:pt>
                <c:pt idx="3778">
                  <c:v>928</c:v>
                </c:pt>
                <c:pt idx="3779">
                  <c:v>928</c:v>
                </c:pt>
                <c:pt idx="3780">
                  <c:v>928</c:v>
                </c:pt>
                <c:pt idx="3781">
                  <c:v>956</c:v>
                </c:pt>
                <c:pt idx="3782">
                  <c:v>956</c:v>
                </c:pt>
                <c:pt idx="3783">
                  <c:v>956</c:v>
                </c:pt>
                <c:pt idx="3784">
                  <c:v>956</c:v>
                </c:pt>
                <c:pt idx="3785">
                  <c:v>956</c:v>
                </c:pt>
                <c:pt idx="3786">
                  <c:v>956</c:v>
                </c:pt>
                <c:pt idx="3787">
                  <c:v>956</c:v>
                </c:pt>
                <c:pt idx="3788">
                  <c:v>952</c:v>
                </c:pt>
                <c:pt idx="3789">
                  <c:v>952</c:v>
                </c:pt>
                <c:pt idx="3790">
                  <c:v>952</c:v>
                </c:pt>
                <c:pt idx="3791">
                  <c:v>952</c:v>
                </c:pt>
                <c:pt idx="3792">
                  <c:v>952</c:v>
                </c:pt>
                <c:pt idx="3793">
                  <c:v>952</c:v>
                </c:pt>
                <c:pt idx="3794">
                  <c:v>952</c:v>
                </c:pt>
                <c:pt idx="3795">
                  <c:v>952</c:v>
                </c:pt>
                <c:pt idx="3796">
                  <c:v>952</c:v>
                </c:pt>
                <c:pt idx="3797">
                  <c:v>956</c:v>
                </c:pt>
                <c:pt idx="3798">
                  <c:v>956</c:v>
                </c:pt>
                <c:pt idx="3799">
                  <c:v>956</c:v>
                </c:pt>
                <c:pt idx="3800">
                  <c:v>956</c:v>
                </c:pt>
                <c:pt idx="3801">
                  <c:v>956</c:v>
                </c:pt>
                <c:pt idx="3802">
                  <c:v>956</c:v>
                </c:pt>
                <c:pt idx="3803">
                  <c:v>956</c:v>
                </c:pt>
                <c:pt idx="3804">
                  <c:v>944</c:v>
                </c:pt>
                <c:pt idx="3805">
                  <c:v>944</c:v>
                </c:pt>
                <c:pt idx="3806">
                  <c:v>944</c:v>
                </c:pt>
                <c:pt idx="3807">
                  <c:v>944</c:v>
                </c:pt>
                <c:pt idx="3808">
                  <c:v>944</c:v>
                </c:pt>
                <c:pt idx="3809">
                  <c:v>944</c:v>
                </c:pt>
                <c:pt idx="3810">
                  <c:v>944</c:v>
                </c:pt>
                <c:pt idx="3811">
                  <c:v>944</c:v>
                </c:pt>
                <c:pt idx="3812">
                  <c:v>944</c:v>
                </c:pt>
                <c:pt idx="3813">
                  <c:v>956</c:v>
                </c:pt>
                <c:pt idx="3814">
                  <c:v>956</c:v>
                </c:pt>
                <c:pt idx="3815">
                  <c:v>956</c:v>
                </c:pt>
                <c:pt idx="3816">
                  <c:v>956</c:v>
                </c:pt>
                <c:pt idx="3817">
                  <c:v>956</c:v>
                </c:pt>
                <c:pt idx="3818">
                  <c:v>956</c:v>
                </c:pt>
                <c:pt idx="3819">
                  <c:v>956</c:v>
                </c:pt>
                <c:pt idx="3820">
                  <c:v>952</c:v>
                </c:pt>
                <c:pt idx="3821">
                  <c:v>952</c:v>
                </c:pt>
                <c:pt idx="3822">
                  <c:v>952</c:v>
                </c:pt>
                <c:pt idx="3823">
                  <c:v>952</c:v>
                </c:pt>
                <c:pt idx="3824">
                  <c:v>952</c:v>
                </c:pt>
                <c:pt idx="3825">
                  <c:v>952</c:v>
                </c:pt>
                <c:pt idx="3826">
                  <c:v>952</c:v>
                </c:pt>
                <c:pt idx="3827">
                  <c:v>952</c:v>
                </c:pt>
                <c:pt idx="3828">
                  <c:v>952</c:v>
                </c:pt>
                <c:pt idx="3829">
                  <c:v>956</c:v>
                </c:pt>
                <c:pt idx="3830">
                  <c:v>956</c:v>
                </c:pt>
                <c:pt idx="3831">
                  <c:v>956</c:v>
                </c:pt>
                <c:pt idx="3832">
                  <c:v>956</c:v>
                </c:pt>
                <c:pt idx="3833">
                  <c:v>956</c:v>
                </c:pt>
                <c:pt idx="3834">
                  <c:v>956</c:v>
                </c:pt>
                <c:pt idx="3835">
                  <c:v>956</c:v>
                </c:pt>
                <c:pt idx="3836">
                  <c:v>896</c:v>
                </c:pt>
                <c:pt idx="3837">
                  <c:v>896</c:v>
                </c:pt>
                <c:pt idx="3838">
                  <c:v>896</c:v>
                </c:pt>
                <c:pt idx="3839">
                  <c:v>896</c:v>
                </c:pt>
                <c:pt idx="3840">
                  <c:v>896</c:v>
                </c:pt>
                <c:pt idx="3841">
                  <c:v>896</c:v>
                </c:pt>
                <c:pt idx="3842">
                  <c:v>896</c:v>
                </c:pt>
                <c:pt idx="3843">
                  <c:v>896</c:v>
                </c:pt>
                <c:pt idx="3844">
                  <c:v>896</c:v>
                </c:pt>
                <c:pt idx="3845">
                  <c:v>956</c:v>
                </c:pt>
                <c:pt idx="3846">
                  <c:v>956</c:v>
                </c:pt>
                <c:pt idx="3847">
                  <c:v>956</c:v>
                </c:pt>
                <c:pt idx="3848">
                  <c:v>956</c:v>
                </c:pt>
                <c:pt idx="3849">
                  <c:v>956</c:v>
                </c:pt>
                <c:pt idx="3850">
                  <c:v>956</c:v>
                </c:pt>
                <c:pt idx="3851">
                  <c:v>956</c:v>
                </c:pt>
                <c:pt idx="3852">
                  <c:v>952</c:v>
                </c:pt>
                <c:pt idx="3853">
                  <c:v>952</c:v>
                </c:pt>
                <c:pt idx="3854">
                  <c:v>952</c:v>
                </c:pt>
                <c:pt idx="3855">
                  <c:v>952</c:v>
                </c:pt>
                <c:pt idx="3856">
                  <c:v>952</c:v>
                </c:pt>
                <c:pt idx="3857">
                  <c:v>952</c:v>
                </c:pt>
                <c:pt idx="3858">
                  <c:v>952</c:v>
                </c:pt>
                <c:pt idx="3859">
                  <c:v>952</c:v>
                </c:pt>
                <c:pt idx="3860">
                  <c:v>952</c:v>
                </c:pt>
                <c:pt idx="3861">
                  <c:v>956</c:v>
                </c:pt>
                <c:pt idx="3862">
                  <c:v>956</c:v>
                </c:pt>
                <c:pt idx="3863">
                  <c:v>956</c:v>
                </c:pt>
                <c:pt idx="3864">
                  <c:v>956</c:v>
                </c:pt>
                <c:pt idx="3865">
                  <c:v>956</c:v>
                </c:pt>
                <c:pt idx="3866">
                  <c:v>956</c:v>
                </c:pt>
                <c:pt idx="3867">
                  <c:v>956</c:v>
                </c:pt>
                <c:pt idx="3868">
                  <c:v>944</c:v>
                </c:pt>
                <c:pt idx="3869">
                  <c:v>944</c:v>
                </c:pt>
                <c:pt idx="3870">
                  <c:v>944</c:v>
                </c:pt>
                <c:pt idx="3871">
                  <c:v>944</c:v>
                </c:pt>
                <c:pt idx="3872">
                  <c:v>944</c:v>
                </c:pt>
                <c:pt idx="3873">
                  <c:v>944</c:v>
                </c:pt>
                <c:pt idx="3874">
                  <c:v>944</c:v>
                </c:pt>
                <c:pt idx="3875">
                  <c:v>944</c:v>
                </c:pt>
                <c:pt idx="3876">
                  <c:v>944</c:v>
                </c:pt>
                <c:pt idx="3877">
                  <c:v>956</c:v>
                </c:pt>
                <c:pt idx="3878">
                  <c:v>956</c:v>
                </c:pt>
                <c:pt idx="3879">
                  <c:v>956</c:v>
                </c:pt>
                <c:pt idx="3880">
                  <c:v>956</c:v>
                </c:pt>
                <c:pt idx="3881">
                  <c:v>956</c:v>
                </c:pt>
                <c:pt idx="3882">
                  <c:v>956</c:v>
                </c:pt>
                <c:pt idx="3883">
                  <c:v>956</c:v>
                </c:pt>
                <c:pt idx="3884">
                  <c:v>952</c:v>
                </c:pt>
                <c:pt idx="3885">
                  <c:v>952</c:v>
                </c:pt>
                <c:pt idx="3886">
                  <c:v>952</c:v>
                </c:pt>
                <c:pt idx="3887">
                  <c:v>952</c:v>
                </c:pt>
                <c:pt idx="3888">
                  <c:v>952</c:v>
                </c:pt>
                <c:pt idx="3889">
                  <c:v>952</c:v>
                </c:pt>
                <c:pt idx="3890">
                  <c:v>952</c:v>
                </c:pt>
                <c:pt idx="3891">
                  <c:v>952</c:v>
                </c:pt>
                <c:pt idx="3892">
                  <c:v>952</c:v>
                </c:pt>
                <c:pt idx="3893">
                  <c:v>956</c:v>
                </c:pt>
                <c:pt idx="3894">
                  <c:v>956</c:v>
                </c:pt>
                <c:pt idx="3895">
                  <c:v>956</c:v>
                </c:pt>
                <c:pt idx="3896">
                  <c:v>956</c:v>
                </c:pt>
                <c:pt idx="3897">
                  <c:v>956</c:v>
                </c:pt>
                <c:pt idx="3898">
                  <c:v>956</c:v>
                </c:pt>
                <c:pt idx="3899">
                  <c:v>956</c:v>
                </c:pt>
                <c:pt idx="3900">
                  <c:v>928</c:v>
                </c:pt>
                <c:pt idx="3901">
                  <c:v>928</c:v>
                </c:pt>
                <c:pt idx="3902">
                  <c:v>928</c:v>
                </c:pt>
                <c:pt idx="3903">
                  <c:v>928</c:v>
                </c:pt>
                <c:pt idx="3904">
                  <c:v>928</c:v>
                </c:pt>
                <c:pt idx="3905">
                  <c:v>992</c:v>
                </c:pt>
                <c:pt idx="3906">
                  <c:v>992</c:v>
                </c:pt>
                <c:pt idx="3907">
                  <c:v>992</c:v>
                </c:pt>
                <c:pt idx="3908">
                  <c:v>992</c:v>
                </c:pt>
                <c:pt idx="3909">
                  <c:v>1020</c:v>
                </c:pt>
                <c:pt idx="3910">
                  <c:v>1020</c:v>
                </c:pt>
                <c:pt idx="3911">
                  <c:v>1020</c:v>
                </c:pt>
                <c:pt idx="3912">
                  <c:v>1020</c:v>
                </c:pt>
                <c:pt idx="3913">
                  <c:v>1020</c:v>
                </c:pt>
                <c:pt idx="3914">
                  <c:v>1020</c:v>
                </c:pt>
                <c:pt idx="3915">
                  <c:v>1020</c:v>
                </c:pt>
                <c:pt idx="3916">
                  <c:v>1016</c:v>
                </c:pt>
                <c:pt idx="3917">
                  <c:v>1016</c:v>
                </c:pt>
                <c:pt idx="3918">
                  <c:v>1016</c:v>
                </c:pt>
                <c:pt idx="3919">
                  <c:v>1016</c:v>
                </c:pt>
                <c:pt idx="3920">
                  <c:v>1016</c:v>
                </c:pt>
                <c:pt idx="3921">
                  <c:v>1016</c:v>
                </c:pt>
                <c:pt idx="3922">
                  <c:v>1016</c:v>
                </c:pt>
                <c:pt idx="3923">
                  <c:v>1016</c:v>
                </c:pt>
                <c:pt idx="3924">
                  <c:v>1016</c:v>
                </c:pt>
                <c:pt idx="3925">
                  <c:v>1020</c:v>
                </c:pt>
                <c:pt idx="3926">
                  <c:v>1020</c:v>
                </c:pt>
                <c:pt idx="3927">
                  <c:v>1020</c:v>
                </c:pt>
                <c:pt idx="3928">
                  <c:v>1020</c:v>
                </c:pt>
                <c:pt idx="3929">
                  <c:v>1020</c:v>
                </c:pt>
                <c:pt idx="3930">
                  <c:v>1020</c:v>
                </c:pt>
                <c:pt idx="3931">
                  <c:v>1020</c:v>
                </c:pt>
                <c:pt idx="3932">
                  <c:v>1008</c:v>
                </c:pt>
                <c:pt idx="3933">
                  <c:v>1008</c:v>
                </c:pt>
                <c:pt idx="3934">
                  <c:v>1008</c:v>
                </c:pt>
                <c:pt idx="3935">
                  <c:v>1008</c:v>
                </c:pt>
                <c:pt idx="3936">
                  <c:v>1008</c:v>
                </c:pt>
                <c:pt idx="3937">
                  <c:v>1008</c:v>
                </c:pt>
                <c:pt idx="3938">
                  <c:v>1008</c:v>
                </c:pt>
                <c:pt idx="3939">
                  <c:v>1008</c:v>
                </c:pt>
                <c:pt idx="3940">
                  <c:v>1008</c:v>
                </c:pt>
                <c:pt idx="3941">
                  <c:v>1020</c:v>
                </c:pt>
                <c:pt idx="3942">
                  <c:v>1020</c:v>
                </c:pt>
                <c:pt idx="3943">
                  <c:v>1020</c:v>
                </c:pt>
                <c:pt idx="3944">
                  <c:v>1020</c:v>
                </c:pt>
                <c:pt idx="3945">
                  <c:v>1020</c:v>
                </c:pt>
                <c:pt idx="3946">
                  <c:v>1020</c:v>
                </c:pt>
                <c:pt idx="3947">
                  <c:v>1020</c:v>
                </c:pt>
                <c:pt idx="3948">
                  <c:v>1016</c:v>
                </c:pt>
                <c:pt idx="3949">
                  <c:v>1016</c:v>
                </c:pt>
                <c:pt idx="3950">
                  <c:v>1016</c:v>
                </c:pt>
                <c:pt idx="3951">
                  <c:v>1016</c:v>
                </c:pt>
                <c:pt idx="3952">
                  <c:v>1016</c:v>
                </c:pt>
                <c:pt idx="3953">
                  <c:v>1016</c:v>
                </c:pt>
                <c:pt idx="3954">
                  <c:v>1016</c:v>
                </c:pt>
                <c:pt idx="3955">
                  <c:v>1016</c:v>
                </c:pt>
                <c:pt idx="3956">
                  <c:v>1016</c:v>
                </c:pt>
                <c:pt idx="3957">
                  <c:v>1020</c:v>
                </c:pt>
                <c:pt idx="3958">
                  <c:v>1020</c:v>
                </c:pt>
                <c:pt idx="3959">
                  <c:v>1020</c:v>
                </c:pt>
                <c:pt idx="3960">
                  <c:v>1020</c:v>
                </c:pt>
                <c:pt idx="3961">
                  <c:v>1020</c:v>
                </c:pt>
                <c:pt idx="3962">
                  <c:v>1020</c:v>
                </c:pt>
                <c:pt idx="3963">
                  <c:v>1020</c:v>
                </c:pt>
                <c:pt idx="3964">
                  <c:v>960</c:v>
                </c:pt>
                <c:pt idx="3965">
                  <c:v>960</c:v>
                </c:pt>
                <c:pt idx="3966">
                  <c:v>960</c:v>
                </c:pt>
                <c:pt idx="3967">
                  <c:v>960</c:v>
                </c:pt>
                <c:pt idx="3968">
                  <c:v>960</c:v>
                </c:pt>
                <c:pt idx="3969">
                  <c:v>960</c:v>
                </c:pt>
                <c:pt idx="3970">
                  <c:v>960</c:v>
                </c:pt>
                <c:pt idx="3971">
                  <c:v>960</c:v>
                </c:pt>
                <c:pt idx="3972">
                  <c:v>960</c:v>
                </c:pt>
                <c:pt idx="3973">
                  <c:v>1020</c:v>
                </c:pt>
                <c:pt idx="3974">
                  <c:v>1020</c:v>
                </c:pt>
                <c:pt idx="3975">
                  <c:v>1020</c:v>
                </c:pt>
                <c:pt idx="3976">
                  <c:v>1020</c:v>
                </c:pt>
                <c:pt idx="3977">
                  <c:v>1020</c:v>
                </c:pt>
                <c:pt idx="3978">
                  <c:v>1020</c:v>
                </c:pt>
                <c:pt idx="3979">
                  <c:v>1020</c:v>
                </c:pt>
                <c:pt idx="3980">
                  <c:v>1016</c:v>
                </c:pt>
                <c:pt idx="3981">
                  <c:v>1016</c:v>
                </c:pt>
                <c:pt idx="3982">
                  <c:v>1016</c:v>
                </c:pt>
                <c:pt idx="3983">
                  <c:v>1016</c:v>
                </c:pt>
                <c:pt idx="3984">
                  <c:v>1016</c:v>
                </c:pt>
                <c:pt idx="3985">
                  <c:v>1016</c:v>
                </c:pt>
                <c:pt idx="3986">
                  <c:v>1016</c:v>
                </c:pt>
                <c:pt idx="3987">
                  <c:v>1016</c:v>
                </c:pt>
                <c:pt idx="3988">
                  <c:v>1016</c:v>
                </c:pt>
                <c:pt idx="3989">
                  <c:v>1020</c:v>
                </c:pt>
                <c:pt idx="3990">
                  <c:v>1020</c:v>
                </c:pt>
                <c:pt idx="3991">
                  <c:v>1020</c:v>
                </c:pt>
                <c:pt idx="3992">
                  <c:v>1020</c:v>
                </c:pt>
                <c:pt idx="3993">
                  <c:v>1020</c:v>
                </c:pt>
                <c:pt idx="3994">
                  <c:v>1020</c:v>
                </c:pt>
                <c:pt idx="3995">
                  <c:v>1020</c:v>
                </c:pt>
                <c:pt idx="3996">
                  <c:v>1008</c:v>
                </c:pt>
                <c:pt idx="3997">
                  <c:v>1008</c:v>
                </c:pt>
                <c:pt idx="3998">
                  <c:v>1008</c:v>
                </c:pt>
                <c:pt idx="3999">
                  <c:v>1008</c:v>
                </c:pt>
                <c:pt idx="4000">
                  <c:v>1008</c:v>
                </c:pt>
                <c:pt idx="4001">
                  <c:v>1008</c:v>
                </c:pt>
                <c:pt idx="4002">
                  <c:v>1008</c:v>
                </c:pt>
                <c:pt idx="4003">
                  <c:v>1008</c:v>
                </c:pt>
                <c:pt idx="4004">
                  <c:v>1008</c:v>
                </c:pt>
                <c:pt idx="4005">
                  <c:v>1020</c:v>
                </c:pt>
                <c:pt idx="4006">
                  <c:v>1020</c:v>
                </c:pt>
                <c:pt idx="4007">
                  <c:v>1020</c:v>
                </c:pt>
                <c:pt idx="4008">
                  <c:v>1020</c:v>
                </c:pt>
                <c:pt idx="4009">
                  <c:v>1020</c:v>
                </c:pt>
                <c:pt idx="4010">
                  <c:v>1020</c:v>
                </c:pt>
                <c:pt idx="4011">
                  <c:v>1020</c:v>
                </c:pt>
                <c:pt idx="4012">
                  <c:v>1016</c:v>
                </c:pt>
                <c:pt idx="4013">
                  <c:v>1016</c:v>
                </c:pt>
                <c:pt idx="4014">
                  <c:v>1016</c:v>
                </c:pt>
                <c:pt idx="4015">
                  <c:v>1016</c:v>
                </c:pt>
                <c:pt idx="4016">
                  <c:v>1016</c:v>
                </c:pt>
                <c:pt idx="4017">
                  <c:v>1016</c:v>
                </c:pt>
                <c:pt idx="4018">
                  <c:v>1016</c:v>
                </c:pt>
                <c:pt idx="4019">
                  <c:v>1016</c:v>
                </c:pt>
                <c:pt idx="4020">
                  <c:v>1016</c:v>
                </c:pt>
                <c:pt idx="4021">
                  <c:v>1020</c:v>
                </c:pt>
                <c:pt idx="4022">
                  <c:v>1020</c:v>
                </c:pt>
                <c:pt idx="4023">
                  <c:v>1020</c:v>
                </c:pt>
                <c:pt idx="4024">
                  <c:v>1020</c:v>
                </c:pt>
                <c:pt idx="4025">
                  <c:v>1020</c:v>
                </c:pt>
                <c:pt idx="4026">
                  <c:v>1020</c:v>
                </c:pt>
                <c:pt idx="4027">
                  <c:v>1020</c:v>
                </c:pt>
                <c:pt idx="4028">
                  <c:v>992</c:v>
                </c:pt>
                <c:pt idx="4029">
                  <c:v>992</c:v>
                </c:pt>
                <c:pt idx="4030">
                  <c:v>992</c:v>
                </c:pt>
                <c:pt idx="4031">
                  <c:v>992</c:v>
                </c:pt>
                <c:pt idx="4032">
                  <c:v>992</c:v>
                </c:pt>
                <c:pt idx="4033">
                  <c:v>992</c:v>
                </c:pt>
                <c:pt idx="4034">
                  <c:v>992</c:v>
                </c:pt>
                <c:pt idx="4035">
                  <c:v>992</c:v>
                </c:pt>
                <c:pt idx="4036">
                  <c:v>992</c:v>
                </c:pt>
                <c:pt idx="4037">
                  <c:v>1020</c:v>
                </c:pt>
                <c:pt idx="4038">
                  <c:v>1020</c:v>
                </c:pt>
                <c:pt idx="4039">
                  <c:v>1020</c:v>
                </c:pt>
                <c:pt idx="4040">
                  <c:v>1020</c:v>
                </c:pt>
                <c:pt idx="4041">
                  <c:v>1020</c:v>
                </c:pt>
                <c:pt idx="4042">
                  <c:v>1020</c:v>
                </c:pt>
                <c:pt idx="4043">
                  <c:v>1020</c:v>
                </c:pt>
                <c:pt idx="4044">
                  <c:v>1016</c:v>
                </c:pt>
                <c:pt idx="4045">
                  <c:v>1016</c:v>
                </c:pt>
                <c:pt idx="4046">
                  <c:v>1016</c:v>
                </c:pt>
                <c:pt idx="4047">
                  <c:v>1016</c:v>
                </c:pt>
                <c:pt idx="4048">
                  <c:v>1016</c:v>
                </c:pt>
                <c:pt idx="4049">
                  <c:v>1016</c:v>
                </c:pt>
                <c:pt idx="4050">
                  <c:v>1016</c:v>
                </c:pt>
                <c:pt idx="4051">
                  <c:v>1016</c:v>
                </c:pt>
                <c:pt idx="4052">
                  <c:v>1016</c:v>
                </c:pt>
                <c:pt idx="4053">
                  <c:v>1020</c:v>
                </c:pt>
                <c:pt idx="4054">
                  <c:v>1020</c:v>
                </c:pt>
                <c:pt idx="4055">
                  <c:v>1020</c:v>
                </c:pt>
                <c:pt idx="4056">
                  <c:v>1020</c:v>
                </c:pt>
                <c:pt idx="4057">
                  <c:v>1020</c:v>
                </c:pt>
                <c:pt idx="4058">
                  <c:v>1020</c:v>
                </c:pt>
                <c:pt idx="4059">
                  <c:v>1020</c:v>
                </c:pt>
                <c:pt idx="4060">
                  <c:v>1008</c:v>
                </c:pt>
                <c:pt idx="4061">
                  <c:v>1008</c:v>
                </c:pt>
                <c:pt idx="4062">
                  <c:v>1008</c:v>
                </c:pt>
                <c:pt idx="4063">
                  <c:v>1008</c:v>
                </c:pt>
                <c:pt idx="4064">
                  <c:v>1008</c:v>
                </c:pt>
                <c:pt idx="4065">
                  <c:v>1008</c:v>
                </c:pt>
                <c:pt idx="4066">
                  <c:v>1008</c:v>
                </c:pt>
                <c:pt idx="4067">
                  <c:v>1008</c:v>
                </c:pt>
                <c:pt idx="4068">
                  <c:v>1008</c:v>
                </c:pt>
                <c:pt idx="4069">
                  <c:v>1020</c:v>
                </c:pt>
                <c:pt idx="4070">
                  <c:v>1020</c:v>
                </c:pt>
                <c:pt idx="4071">
                  <c:v>1020</c:v>
                </c:pt>
                <c:pt idx="4072">
                  <c:v>1020</c:v>
                </c:pt>
                <c:pt idx="4073">
                  <c:v>1020</c:v>
                </c:pt>
                <c:pt idx="4074">
                  <c:v>1020</c:v>
                </c:pt>
                <c:pt idx="4075">
                  <c:v>1020</c:v>
                </c:pt>
                <c:pt idx="4076">
                  <c:v>1016</c:v>
                </c:pt>
                <c:pt idx="4077">
                  <c:v>1016</c:v>
                </c:pt>
                <c:pt idx="4078">
                  <c:v>1016</c:v>
                </c:pt>
                <c:pt idx="4079">
                  <c:v>1016</c:v>
                </c:pt>
                <c:pt idx="4080">
                  <c:v>1016</c:v>
                </c:pt>
                <c:pt idx="4081">
                  <c:v>1016</c:v>
                </c:pt>
                <c:pt idx="4082">
                  <c:v>1016</c:v>
                </c:pt>
                <c:pt idx="4083">
                  <c:v>1016</c:v>
                </c:pt>
                <c:pt idx="4084">
                  <c:v>1016</c:v>
                </c:pt>
                <c:pt idx="4085">
                  <c:v>1020</c:v>
                </c:pt>
                <c:pt idx="4086">
                  <c:v>1020</c:v>
                </c:pt>
                <c:pt idx="4087">
                  <c:v>1020</c:v>
                </c:pt>
                <c:pt idx="4088">
                  <c:v>1020</c:v>
                </c:pt>
                <c:pt idx="4089">
                  <c:v>1020</c:v>
                </c:pt>
                <c:pt idx="4090">
                  <c:v>1020</c:v>
                </c:pt>
                <c:pt idx="4091">
                  <c:v>1020</c:v>
                </c:pt>
                <c:pt idx="4092">
                  <c:v>1020</c:v>
                </c:pt>
                <c:pt idx="4093">
                  <c:v>1022</c:v>
                </c:pt>
                <c:pt idx="4094">
                  <c:v>1022</c:v>
                </c:pt>
                <c:pt idx="4095">
                  <c:v>1022</c:v>
                </c:pt>
                <c:pt idx="4096">
                  <c:v>102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1733632"/>
        <c:axId val="181764480"/>
      </c:scatterChart>
      <c:valAx>
        <c:axId val="181733632"/>
        <c:scaling>
          <c:orientation val="minMax"/>
          <c:max val="4096"/>
          <c:min val="0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Code</a:t>
                </a:r>
              </a:p>
            </c:rich>
          </c:tx>
          <c:layout>
            <c:manualLayout>
              <c:xMode val="edge"/>
              <c:yMode val="edge"/>
              <c:x val="0.5063475841501337"/>
              <c:y val="0.9437532112199502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81764480"/>
        <c:crosses val="autoZero"/>
        <c:crossBetween val="midCat"/>
      </c:valAx>
      <c:valAx>
        <c:axId val="181764480"/>
        <c:scaling>
          <c:orientation val="minMax"/>
          <c:max val="1100"/>
          <c:min val="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  <a:prstDash val="sys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 dirty="0" smtClean="0"/>
                  <a:t>Capacitors Switched per Code Conversion</a:t>
                </a:r>
                <a:endParaRPr lang="en-US" sz="1200" dirty="0"/>
              </a:p>
            </c:rich>
          </c:tx>
          <c:layout>
            <c:manualLayout>
              <c:xMode val="edge"/>
              <c:yMode val="edge"/>
              <c:x val="1.6184441788877076E-2"/>
              <c:y val="0.1056499708369787"/>
            </c:manualLayout>
          </c:layout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8173363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3334933595194363"/>
          <c:y val="0.70585787402932243"/>
          <c:w val="0.19302576785292139"/>
          <c:h val="0.13323016791237752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100" b="1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396567048105765"/>
          <c:y val="5.1400554097404488E-2"/>
          <c:w val="0.80915523275191648"/>
          <c:h val="0.7992629046369204"/>
        </c:manualLayout>
      </c:layout>
      <c:scatterChart>
        <c:scatterStyle val="smoothMarker"/>
        <c:varyColors val="0"/>
        <c:ser>
          <c:idx val="0"/>
          <c:order val="0"/>
          <c:tx>
            <c:v>MCS</c:v>
          </c:tx>
          <c:spPr>
            <a:ln w="381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Prelim_Comp!$A$2:$A$4097</c:f>
              <c:numCache>
                <c:formatCode>General</c:formatCode>
                <c:ptCount val="409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  <c:pt idx="1000">
                  <c:v>1001</c:v>
                </c:pt>
                <c:pt idx="1001">
                  <c:v>1002</c:v>
                </c:pt>
                <c:pt idx="1002">
                  <c:v>1003</c:v>
                </c:pt>
                <c:pt idx="1003">
                  <c:v>1004</c:v>
                </c:pt>
                <c:pt idx="1004">
                  <c:v>1005</c:v>
                </c:pt>
                <c:pt idx="1005">
                  <c:v>1006</c:v>
                </c:pt>
                <c:pt idx="1006">
                  <c:v>1007</c:v>
                </c:pt>
                <c:pt idx="1007">
                  <c:v>1008</c:v>
                </c:pt>
                <c:pt idx="1008">
                  <c:v>1009</c:v>
                </c:pt>
                <c:pt idx="1009">
                  <c:v>1010</c:v>
                </c:pt>
                <c:pt idx="1010">
                  <c:v>1011</c:v>
                </c:pt>
                <c:pt idx="1011">
                  <c:v>1012</c:v>
                </c:pt>
                <c:pt idx="1012">
                  <c:v>1013</c:v>
                </c:pt>
                <c:pt idx="1013">
                  <c:v>1014</c:v>
                </c:pt>
                <c:pt idx="1014">
                  <c:v>1015</c:v>
                </c:pt>
                <c:pt idx="1015">
                  <c:v>1016</c:v>
                </c:pt>
                <c:pt idx="1016">
                  <c:v>1017</c:v>
                </c:pt>
                <c:pt idx="1017">
                  <c:v>1018</c:v>
                </c:pt>
                <c:pt idx="1018">
                  <c:v>1019</c:v>
                </c:pt>
                <c:pt idx="1019">
                  <c:v>1020</c:v>
                </c:pt>
                <c:pt idx="1020">
                  <c:v>1021</c:v>
                </c:pt>
                <c:pt idx="1021">
                  <c:v>1022</c:v>
                </c:pt>
                <c:pt idx="1022">
                  <c:v>1023</c:v>
                </c:pt>
                <c:pt idx="1023">
                  <c:v>1024</c:v>
                </c:pt>
                <c:pt idx="1024">
                  <c:v>1025</c:v>
                </c:pt>
                <c:pt idx="1025">
                  <c:v>1026</c:v>
                </c:pt>
                <c:pt idx="1026">
                  <c:v>1027</c:v>
                </c:pt>
                <c:pt idx="1027">
                  <c:v>1028</c:v>
                </c:pt>
                <c:pt idx="1028">
                  <c:v>1029</c:v>
                </c:pt>
                <c:pt idx="1029">
                  <c:v>1030</c:v>
                </c:pt>
                <c:pt idx="1030">
                  <c:v>1031</c:v>
                </c:pt>
                <c:pt idx="1031">
                  <c:v>1032</c:v>
                </c:pt>
                <c:pt idx="1032">
                  <c:v>1033</c:v>
                </c:pt>
                <c:pt idx="1033">
                  <c:v>1034</c:v>
                </c:pt>
                <c:pt idx="1034">
                  <c:v>1035</c:v>
                </c:pt>
                <c:pt idx="1035">
                  <c:v>1036</c:v>
                </c:pt>
                <c:pt idx="1036">
                  <c:v>1037</c:v>
                </c:pt>
                <c:pt idx="1037">
                  <c:v>1038</c:v>
                </c:pt>
                <c:pt idx="1038">
                  <c:v>1039</c:v>
                </c:pt>
                <c:pt idx="1039">
                  <c:v>1040</c:v>
                </c:pt>
                <c:pt idx="1040">
                  <c:v>1041</c:v>
                </c:pt>
                <c:pt idx="1041">
                  <c:v>1042</c:v>
                </c:pt>
                <c:pt idx="1042">
                  <c:v>1043</c:v>
                </c:pt>
                <c:pt idx="1043">
                  <c:v>1044</c:v>
                </c:pt>
                <c:pt idx="1044">
                  <c:v>1045</c:v>
                </c:pt>
                <c:pt idx="1045">
                  <c:v>1046</c:v>
                </c:pt>
                <c:pt idx="1046">
                  <c:v>1047</c:v>
                </c:pt>
                <c:pt idx="1047">
                  <c:v>1048</c:v>
                </c:pt>
                <c:pt idx="1048">
                  <c:v>1049</c:v>
                </c:pt>
                <c:pt idx="1049">
                  <c:v>1050</c:v>
                </c:pt>
                <c:pt idx="1050">
                  <c:v>1051</c:v>
                </c:pt>
                <c:pt idx="1051">
                  <c:v>1052</c:v>
                </c:pt>
                <c:pt idx="1052">
                  <c:v>1053</c:v>
                </c:pt>
                <c:pt idx="1053">
                  <c:v>1054</c:v>
                </c:pt>
                <c:pt idx="1054">
                  <c:v>1055</c:v>
                </c:pt>
                <c:pt idx="1055">
                  <c:v>1056</c:v>
                </c:pt>
                <c:pt idx="1056">
                  <c:v>1057</c:v>
                </c:pt>
                <c:pt idx="1057">
                  <c:v>1058</c:v>
                </c:pt>
                <c:pt idx="1058">
                  <c:v>1059</c:v>
                </c:pt>
                <c:pt idx="1059">
                  <c:v>1060</c:v>
                </c:pt>
                <c:pt idx="1060">
                  <c:v>1061</c:v>
                </c:pt>
                <c:pt idx="1061">
                  <c:v>1062</c:v>
                </c:pt>
                <c:pt idx="1062">
                  <c:v>1063</c:v>
                </c:pt>
                <c:pt idx="1063">
                  <c:v>1064</c:v>
                </c:pt>
                <c:pt idx="1064">
                  <c:v>1065</c:v>
                </c:pt>
                <c:pt idx="1065">
                  <c:v>1066</c:v>
                </c:pt>
                <c:pt idx="1066">
                  <c:v>1067</c:v>
                </c:pt>
                <c:pt idx="1067">
                  <c:v>1068</c:v>
                </c:pt>
                <c:pt idx="1068">
                  <c:v>1069</c:v>
                </c:pt>
                <c:pt idx="1069">
                  <c:v>1070</c:v>
                </c:pt>
                <c:pt idx="1070">
                  <c:v>1071</c:v>
                </c:pt>
                <c:pt idx="1071">
                  <c:v>1072</c:v>
                </c:pt>
                <c:pt idx="1072">
                  <c:v>1073</c:v>
                </c:pt>
                <c:pt idx="1073">
                  <c:v>1074</c:v>
                </c:pt>
                <c:pt idx="1074">
                  <c:v>1075</c:v>
                </c:pt>
                <c:pt idx="1075">
                  <c:v>1076</c:v>
                </c:pt>
                <c:pt idx="1076">
                  <c:v>1077</c:v>
                </c:pt>
                <c:pt idx="1077">
                  <c:v>1078</c:v>
                </c:pt>
                <c:pt idx="1078">
                  <c:v>1079</c:v>
                </c:pt>
                <c:pt idx="1079">
                  <c:v>1080</c:v>
                </c:pt>
                <c:pt idx="1080">
                  <c:v>1081</c:v>
                </c:pt>
                <c:pt idx="1081">
                  <c:v>1082</c:v>
                </c:pt>
                <c:pt idx="1082">
                  <c:v>1083</c:v>
                </c:pt>
                <c:pt idx="1083">
                  <c:v>1084</c:v>
                </c:pt>
                <c:pt idx="1084">
                  <c:v>1085</c:v>
                </c:pt>
                <c:pt idx="1085">
                  <c:v>1086</c:v>
                </c:pt>
                <c:pt idx="1086">
                  <c:v>1087</c:v>
                </c:pt>
                <c:pt idx="1087">
                  <c:v>1088</c:v>
                </c:pt>
                <c:pt idx="1088">
                  <c:v>1089</c:v>
                </c:pt>
                <c:pt idx="1089">
                  <c:v>1090</c:v>
                </c:pt>
                <c:pt idx="1090">
                  <c:v>1091</c:v>
                </c:pt>
                <c:pt idx="1091">
                  <c:v>1092</c:v>
                </c:pt>
                <c:pt idx="1092">
                  <c:v>1093</c:v>
                </c:pt>
                <c:pt idx="1093">
                  <c:v>1094</c:v>
                </c:pt>
                <c:pt idx="1094">
                  <c:v>1095</c:v>
                </c:pt>
                <c:pt idx="1095">
                  <c:v>1096</c:v>
                </c:pt>
                <c:pt idx="1096">
                  <c:v>1097</c:v>
                </c:pt>
                <c:pt idx="1097">
                  <c:v>1098</c:v>
                </c:pt>
                <c:pt idx="1098">
                  <c:v>1099</c:v>
                </c:pt>
                <c:pt idx="1099">
                  <c:v>1100</c:v>
                </c:pt>
                <c:pt idx="1100">
                  <c:v>1101</c:v>
                </c:pt>
                <c:pt idx="1101">
                  <c:v>1102</c:v>
                </c:pt>
                <c:pt idx="1102">
                  <c:v>1103</c:v>
                </c:pt>
                <c:pt idx="1103">
                  <c:v>1104</c:v>
                </c:pt>
                <c:pt idx="1104">
                  <c:v>1105</c:v>
                </c:pt>
                <c:pt idx="1105">
                  <c:v>1106</c:v>
                </c:pt>
                <c:pt idx="1106">
                  <c:v>1107</c:v>
                </c:pt>
                <c:pt idx="1107">
                  <c:v>1108</c:v>
                </c:pt>
                <c:pt idx="1108">
                  <c:v>1109</c:v>
                </c:pt>
                <c:pt idx="1109">
                  <c:v>1110</c:v>
                </c:pt>
                <c:pt idx="1110">
                  <c:v>1111</c:v>
                </c:pt>
                <c:pt idx="1111">
                  <c:v>1112</c:v>
                </c:pt>
                <c:pt idx="1112">
                  <c:v>1113</c:v>
                </c:pt>
                <c:pt idx="1113">
                  <c:v>1114</c:v>
                </c:pt>
                <c:pt idx="1114">
                  <c:v>1115</c:v>
                </c:pt>
                <c:pt idx="1115">
                  <c:v>1116</c:v>
                </c:pt>
                <c:pt idx="1116">
                  <c:v>1117</c:v>
                </c:pt>
                <c:pt idx="1117">
                  <c:v>1118</c:v>
                </c:pt>
                <c:pt idx="1118">
                  <c:v>1119</c:v>
                </c:pt>
                <c:pt idx="1119">
                  <c:v>1120</c:v>
                </c:pt>
                <c:pt idx="1120">
                  <c:v>1121</c:v>
                </c:pt>
                <c:pt idx="1121">
                  <c:v>1122</c:v>
                </c:pt>
                <c:pt idx="1122">
                  <c:v>1123</c:v>
                </c:pt>
                <c:pt idx="1123">
                  <c:v>1124</c:v>
                </c:pt>
                <c:pt idx="1124">
                  <c:v>1125</c:v>
                </c:pt>
                <c:pt idx="1125">
                  <c:v>1126</c:v>
                </c:pt>
                <c:pt idx="1126">
                  <c:v>1127</c:v>
                </c:pt>
                <c:pt idx="1127">
                  <c:v>1128</c:v>
                </c:pt>
                <c:pt idx="1128">
                  <c:v>1129</c:v>
                </c:pt>
                <c:pt idx="1129">
                  <c:v>1130</c:v>
                </c:pt>
                <c:pt idx="1130">
                  <c:v>1131</c:v>
                </c:pt>
                <c:pt idx="1131">
                  <c:v>1132</c:v>
                </c:pt>
                <c:pt idx="1132">
                  <c:v>1133</c:v>
                </c:pt>
                <c:pt idx="1133">
                  <c:v>1134</c:v>
                </c:pt>
                <c:pt idx="1134">
                  <c:v>1135</c:v>
                </c:pt>
                <c:pt idx="1135">
                  <c:v>1136</c:v>
                </c:pt>
                <c:pt idx="1136">
                  <c:v>1137</c:v>
                </c:pt>
                <c:pt idx="1137">
                  <c:v>1138</c:v>
                </c:pt>
                <c:pt idx="1138">
                  <c:v>1139</c:v>
                </c:pt>
                <c:pt idx="1139">
                  <c:v>1140</c:v>
                </c:pt>
                <c:pt idx="1140">
                  <c:v>1141</c:v>
                </c:pt>
                <c:pt idx="1141">
                  <c:v>1142</c:v>
                </c:pt>
                <c:pt idx="1142">
                  <c:v>1143</c:v>
                </c:pt>
                <c:pt idx="1143">
                  <c:v>1144</c:v>
                </c:pt>
                <c:pt idx="1144">
                  <c:v>1145</c:v>
                </c:pt>
                <c:pt idx="1145">
                  <c:v>1146</c:v>
                </c:pt>
                <c:pt idx="1146">
                  <c:v>1147</c:v>
                </c:pt>
                <c:pt idx="1147">
                  <c:v>1148</c:v>
                </c:pt>
                <c:pt idx="1148">
                  <c:v>1149</c:v>
                </c:pt>
                <c:pt idx="1149">
                  <c:v>1150</c:v>
                </c:pt>
                <c:pt idx="1150">
                  <c:v>1151</c:v>
                </c:pt>
                <c:pt idx="1151">
                  <c:v>1152</c:v>
                </c:pt>
                <c:pt idx="1152">
                  <c:v>1153</c:v>
                </c:pt>
                <c:pt idx="1153">
                  <c:v>1154</c:v>
                </c:pt>
                <c:pt idx="1154">
                  <c:v>1155</c:v>
                </c:pt>
                <c:pt idx="1155">
                  <c:v>1156</c:v>
                </c:pt>
                <c:pt idx="1156">
                  <c:v>1157</c:v>
                </c:pt>
                <c:pt idx="1157">
                  <c:v>1158</c:v>
                </c:pt>
                <c:pt idx="1158">
                  <c:v>1159</c:v>
                </c:pt>
                <c:pt idx="1159">
                  <c:v>1160</c:v>
                </c:pt>
                <c:pt idx="1160">
                  <c:v>1161</c:v>
                </c:pt>
                <c:pt idx="1161">
                  <c:v>1162</c:v>
                </c:pt>
                <c:pt idx="1162">
                  <c:v>1163</c:v>
                </c:pt>
                <c:pt idx="1163">
                  <c:v>1164</c:v>
                </c:pt>
                <c:pt idx="1164">
                  <c:v>1165</c:v>
                </c:pt>
                <c:pt idx="1165">
                  <c:v>1166</c:v>
                </c:pt>
                <c:pt idx="1166">
                  <c:v>1167</c:v>
                </c:pt>
                <c:pt idx="1167">
                  <c:v>1168</c:v>
                </c:pt>
                <c:pt idx="1168">
                  <c:v>1169</c:v>
                </c:pt>
                <c:pt idx="1169">
                  <c:v>1170</c:v>
                </c:pt>
                <c:pt idx="1170">
                  <c:v>1171</c:v>
                </c:pt>
                <c:pt idx="1171">
                  <c:v>1172</c:v>
                </c:pt>
                <c:pt idx="1172">
                  <c:v>1173</c:v>
                </c:pt>
                <c:pt idx="1173">
                  <c:v>1174</c:v>
                </c:pt>
                <c:pt idx="1174">
                  <c:v>1175</c:v>
                </c:pt>
                <c:pt idx="1175">
                  <c:v>1176</c:v>
                </c:pt>
                <c:pt idx="1176">
                  <c:v>1177</c:v>
                </c:pt>
                <c:pt idx="1177">
                  <c:v>1178</c:v>
                </c:pt>
                <c:pt idx="1178">
                  <c:v>1179</c:v>
                </c:pt>
                <c:pt idx="1179">
                  <c:v>1180</c:v>
                </c:pt>
                <c:pt idx="1180">
                  <c:v>1181</c:v>
                </c:pt>
                <c:pt idx="1181">
                  <c:v>1182</c:v>
                </c:pt>
                <c:pt idx="1182">
                  <c:v>1183</c:v>
                </c:pt>
                <c:pt idx="1183">
                  <c:v>1184</c:v>
                </c:pt>
                <c:pt idx="1184">
                  <c:v>1185</c:v>
                </c:pt>
                <c:pt idx="1185">
                  <c:v>1186</c:v>
                </c:pt>
                <c:pt idx="1186">
                  <c:v>1187</c:v>
                </c:pt>
                <c:pt idx="1187">
                  <c:v>1188</c:v>
                </c:pt>
                <c:pt idx="1188">
                  <c:v>1189</c:v>
                </c:pt>
                <c:pt idx="1189">
                  <c:v>1190</c:v>
                </c:pt>
                <c:pt idx="1190">
                  <c:v>1191</c:v>
                </c:pt>
                <c:pt idx="1191">
                  <c:v>1192</c:v>
                </c:pt>
                <c:pt idx="1192">
                  <c:v>1193</c:v>
                </c:pt>
                <c:pt idx="1193">
                  <c:v>1194</c:v>
                </c:pt>
                <c:pt idx="1194">
                  <c:v>1195</c:v>
                </c:pt>
                <c:pt idx="1195">
                  <c:v>1196</c:v>
                </c:pt>
                <c:pt idx="1196">
                  <c:v>1197</c:v>
                </c:pt>
                <c:pt idx="1197">
                  <c:v>1198</c:v>
                </c:pt>
                <c:pt idx="1198">
                  <c:v>1199</c:v>
                </c:pt>
                <c:pt idx="1199">
                  <c:v>1200</c:v>
                </c:pt>
                <c:pt idx="1200">
                  <c:v>1201</c:v>
                </c:pt>
                <c:pt idx="1201">
                  <c:v>1202</c:v>
                </c:pt>
                <c:pt idx="1202">
                  <c:v>1203</c:v>
                </c:pt>
                <c:pt idx="1203">
                  <c:v>1204</c:v>
                </c:pt>
                <c:pt idx="1204">
                  <c:v>1205</c:v>
                </c:pt>
                <c:pt idx="1205">
                  <c:v>1206</c:v>
                </c:pt>
                <c:pt idx="1206">
                  <c:v>1207</c:v>
                </c:pt>
                <c:pt idx="1207">
                  <c:v>1208</c:v>
                </c:pt>
                <c:pt idx="1208">
                  <c:v>1209</c:v>
                </c:pt>
                <c:pt idx="1209">
                  <c:v>1210</c:v>
                </c:pt>
                <c:pt idx="1210">
                  <c:v>1211</c:v>
                </c:pt>
                <c:pt idx="1211">
                  <c:v>1212</c:v>
                </c:pt>
                <c:pt idx="1212">
                  <c:v>1213</c:v>
                </c:pt>
                <c:pt idx="1213">
                  <c:v>1214</c:v>
                </c:pt>
                <c:pt idx="1214">
                  <c:v>1215</c:v>
                </c:pt>
                <c:pt idx="1215">
                  <c:v>1216</c:v>
                </c:pt>
                <c:pt idx="1216">
                  <c:v>1217</c:v>
                </c:pt>
                <c:pt idx="1217">
                  <c:v>1218</c:v>
                </c:pt>
                <c:pt idx="1218">
                  <c:v>1219</c:v>
                </c:pt>
                <c:pt idx="1219">
                  <c:v>1220</c:v>
                </c:pt>
                <c:pt idx="1220">
                  <c:v>1221</c:v>
                </c:pt>
                <c:pt idx="1221">
                  <c:v>1222</c:v>
                </c:pt>
                <c:pt idx="1222">
                  <c:v>1223</c:v>
                </c:pt>
                <c:pt idx="1223">
                  <c:v>1224</c:v>
                </c:pt>
                <c:pt idx="1224">
                  <c:v>1225</c:v>
                </c:pt>
                <c:pt idx="1225">
                  <c:v>1226</c:v>
                </c:pt>
                <c:pt idx="1226">
                  <c:v>1227</c:v>
                </c:pt>
                <c:pt idx="1227">
                  <c:v>1228</c:v>
                </c:pt>
                <c:pt idx="1228">
                  <c:v>1229</c:v>
                </c:pt>
                <c:pt idx="1229">
                  <c:v>1230</c:v>
                </c:pt>
                <c:pt idx="1230">
                  <c:v>1231</c:v>
                </c:pt>
                <c:pt idx="1231">
                  <c:v>1232</c:v>
                </c:pt>
                <c:pt idx="1232">
                  <c:v>1233</c:v>
                </c:pt>
                <c:pt idx="1233">
                  <c:v>1234</c:v>
                </c:pt>
                <c:pt idx="1234">
                  <c:v>1235</c:v>
                </c:pt>
                <c:pt idx="1235">
                  <c:v>1236</c:v>
                </c:pt>
                <c:pt idx="1236">
                  <c:v>1237</c:v>
                </c:pt>
                <c:pt idx="1237">
                  <c:v>1238</c:v>
                </c:pt>
                <c:pt idx="1238">
                  <c:v>1239</c:v>
                </c:pt>
                <c:pt idx="1239">
                  <c:v>1240</c:v>
                </c:pt>
                <c:pt idx="1240">
                  <c:v>1241</c:v>
                </c:pt>
                <c:pt idx="1241">
                  <c:v>1242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8</c:v>
                </c:pt>
                <c:pt idx="1268">
                  <c:v>1269</c:v>
                </c:pt>
                <c:pt idx="1269">
                  <c:v>1270</c:v>
                </c:pt>
                <c:pt idx="1270">
                  <c:v>1271</c:v>
                </c:pt>
                <c:pt idx="1271">
                  <c:v>1272</c:v>
                </c:pt>
                <c:pt idx="1272">
                  <c:v>1273</c:v>
                </c:pt>
                <c:pt idx="1273">
                  <c:v>1274</c:v>
                </c:pt>
                <c:pt idx="1274">
                  <c:v>1275</c:v>
                </c:pt>
                <c:pt idx="1275">
                  <c:v>1276</c:v>
                </c:pt>
                <c:pt idx="1276">
                  <c:v>1277</c:v>
                </c:pt>
                <c:pt idx="1277">
                  <c:v>1278</c:v>
                </c:pt>
                <c:pt idx="1278">
                  <c:v>1279</c:v>
                </c:pt>
                <c:pt idx="1279">
                  <c:v>1280</c:v>
                </c:pt>
                <c:pt idx="1280">
                  <c:v>1281</c:v>
                </c:pt>
                <c:pt idx="1281">
                  <c:v>1282</c:v>
                </c:pt>
                <c:pt idx="1282">
                  <c:v>1283</c:v>
                </c:pt>
                <c:pt idx="1283">
                  <c:v>1284</c:v>
                </c:pt>
                <c:pt idx="1284">
                  <c:v>1285</c:v>
                </c:pt>
                <c:pt idx="1285">
                  <c:v>1286</c:v>
                </c:pt>
                <c:pt idx="1286">
                  <c:v>1287</c:v>
                </c:pt>
                <c:pt idx="1287">
                  <c:v>1288</c:v>
                </c:pt>
                <c:pt idx="1288">
                  <c:v>1289</c:v>
                </c:pt>
                <c:pt idx="1289">
                  <c:v>1290</c:v>
                </c:pt>
                <c:pt idx="1290">
                  <c:v>1291</c:v>
                </c:pt>
                <c:pt idx="1291">
                  <c:v>1292</c:v>
                </c:pt>
                <c:pt idx="1292">
                  <c:v>1293</c:v>
                </c:pt>
                <c:pt idx="1293">
                  <c:v>1294</c:v>
                </c:pt>
                <c:pt idx="1294">
                  <c:v>1295</c:v>
                </c:pt>
                <c:pt idx="1295">
                  <c:v>1296</c:v>
                </c:pt>
                <c:pt idx="1296">
                  <c:v>1297</c:v>
                </c:pt>
                <c:pt idx="1297">
                  <c:v>1298</c:v>
                </c:pt>
                <c:pt idx="1298">
                  <c:v>1299</c:v>
                </c:pt>
                <c:pt idx="1299">
                  <c:v>1300</c:v>
                </c:pt>
                <c:pt idx="1300">
                  <c:v>1301</c:v>
                </c:pt>
                <c:pt idx="1301">
                  <c:v>1302</c:v>
                </c:pt>
                <c:pt idx="1302">
                  <c:v>1303</c:v>
                </c:pt>
                <c:pt idx="1303">
                  <c:v>1304</c:v>
                </c:pt>
                <c:pt idx="1304">
                  <c:v>1305</c:v>
                </c:pt>
                <c:pt idx="1305">
                  <c:v>1306</c:v>
                </c:pt>
                <c:pt idx="1306">
                  <c:v>1307</c:v>
                </c:pt>
                <c:pt idx="1307">
                  <c:v>1308</c:v>
                </c:pt>
                <c:pt idx="1308">
                  <c:v>1309</c:v>
                </c:pt>
                <c:pt idx="1309">
                  <c:v>1310</c:v>
                </c:pt>
                <c:pt idx="1310">
                  <c:v>1311</c:v>
                </c:pt>
                <c:pt idx="1311">
                  <c:v>1312</c:v>
                </c:pt>
                <c:pt idx="1312">
                  <c:v>1313</c:v>
                </c:pt>
                <c:pt idx="1313">
                  <c:v>1314</c:v>
                </c:pt>
                <c:pt idx="1314">
                  <c:v>1315</c:v>
                </c:pt>
                <c:pt idx="1315">
                  <c:v>1316</c:v>
                </c:pt>
                <c:pt idx="1316">
                  <c:v>1317</c:v>
                </c:pt>
                <c:pt idx="1317">
                  <c:v>1318</c:v>
                </c:pt>
                <c:pt idx="1318">
                  <c:v>1319</c:v>
                </c:pt>
                <c:pt idx="1319">
                  <c:v>1320</c:v>
                </c:pt>
                <c:pt idx="1320">
                  <c:v>1321</c:v>
                </c:pt>
                <c:pt idx="1321">
                  <c:v>1322</c:v>
                </c:pt>
                <c:pt idx="1322">
                  <c:v>1323</c:v>
                </c:pt>
                <c:pt idx="1323">
                  <c:v>1324</c:v>
                </c:pt>
                <c:pt idx="1324">
                  <c:v>1325</c:v>
                </c:pt>
                <c:pt idx="1325">
                  <c:v>1326</c:v>
                </c:pt>
                <c:pt idx="1326">
                  <c:v>1327</c:v>
                </c:pt>
                <c:pt idx="1327">
                  <c:v>1328</c:v>
                </c:pt>
                <c:pt idx="1328">
                  <c:v>1329</c:v>
                </c:pt>
                <c:pt idx="1329">
                  <c:v>1330</c:v>
                </c:pt>
                <c:pt idx="1330">
                  <c:v>1331</c:v>
                </c:pt>
                <c:pt idx="1331">
                  <c:v>1332</c:v>
                </c:pt>
                <c:pt idx="1332">
                  <c:v>1333</c:v>
                </c:pt>
                <c:pt idx="1333">
                  <c:v>1334</c:v>
                </c:pt>
                <c:pt idx="1334">
                  <c:v>1335</c:v>
                </c:pt>
                <c:pt idx="1335">
                  <c:v>1336</c:v>
                </c:pt>
                <c:pt idx="1336">
                  <c:v>1337</c:v>
                </c:pt>
                <c:pt idx="1337">
                  <c:v>1338</c:v>
                </c:pt>
                <c:pt idx="1338">
                  <c:v>1339</c:v>
                </c:pt>
                <c:pt idx="1339">
                  <c:v>1340</c:v>
                </c:pt>
                <c:pt idx="1340">
                  <c:v>1341</c:v>
                </c:pt>
                <c:pt idx="1341">
                  <c:v>1342</c:v>
                </c:pt>
                <c:pt idx="1342">
                  <c:v>1343</c:v>
                </c:pt>
                <c:pt idx="1343">
                  <c:v>1344</c:v>
                </c:pt>
                <c:pt idx="1344">
                  <c:v>1345</c:v>
                </c:pt>
                <c:pt idx="1345">
                  <c:v>1346</c:v>
                </c:pt>
                <c:pt idx="1346">
                  <c:v>1347</c:v>
                </c:pt>
                <c:pt idx="1347">
                  <c:v>1348</c:v>
                </c:pt>
                <c:pt idx="1348">
                  <c:v>1349</c:v>
                </c:pt>
                <c:pt idx="1349">
                  <c:v>1350</c:v>
                </c:pt>
                <c:pt idx="1350">
                  <c:v>1351</c:v>
                </c:pt>
                <c:pt idx="1351">
                  <c:v>1352</c:v>
                </c:pt>
                <c:pt idx="1352">
                  <c:v>1353</c:v>
                </c:pt>
                <c:pt idx="1353">
                  <c:v>1354</c:v>
                </c:pt>
                <c:pt idx="1354">
                  <c:v>1355</c:v>
                </c:pt>
                <c:pt idx="1355">
                  <c:v>1356</c:v>
                </c:pt>
                <c:pt idx="1356">
                  <c:v>1357</c:v>
                </c:pt>
                <c:pt idx="1357">
                  <c:v>1358</c:v>
                </c:pt>
                <c:pt idx="1358">
                  <c:v>1359</c:v>
                </c:pt>
                <c:pt idx="1359">
                  <c:v>1360</c:v>
                </c:pt>
                <c:pt idx="1360">
                  <c:v>1361</c:v>
                </c:pt>
                <c:pt idx="1361">
                  <c:v>1362</c:v>
                </c:pt>
                <c:pt idx="1362">
                  <c:v>1363</c:v>
                </c:pt>
                <c:pt idx="1363">
                  <c:v>1364</c:v>
                </c:pt>
                <c:pt idx="1364">
                  <c:v>1365</c:v>
                </c:pt>
                <c:pt idx="1365">
                  <c:v>1366</c:v>
                </c:pt>
                <c:pt idx="1366">
                  <c:v>1367</c:v>
                </c:pt>
                <c:pt idx="1367">
                  <c:v>1368</c:v>
                </c:pt>
                <c:pt idx="1368">
                  <c:v>1369</c:v>
                </c:pt>
                <c:pt idx="1369">
                  <c:v>1370</c:v>
                </c:pt>
                <c:pt idx="1370">
                  <c:v>1371</c:v>
                </c:pt>
                <c:pt idx="1371">
                  <c:v>1372</c:v>
                </c:pt>
                <c:pt idx="1372">
                  <c:v>1373</c:v>
                </c:pt>
                <c:pt idx="1373">
                  <c:v>1374</c:v>
                </c:pt>
                <c:pt idx="1374">
                  <c:v>1375</c:v>
                </c:pt>
                <c:pt idx="1375">
                  <c:v>1376</c:v>
                </c:pt>
                <c:pt idx="1376">
                  <c:v>1377</c:v>
                </c:pt>
                <c:pt idx="1377">
                  <c:v>1378</c:v>
                </c:pt>
                <c:pt idx="1378">
                  <c:v>1379</c:v>
                </c:pt>
                <c:pt idx="1379">
                  <c:v>1380</c:v>
                </c:pt>
                <c:pt idx="1380">
                  <c:v>1381</c:v>
                </c:pt>
                <c:pt idx="1381">
                  <c:v>1382</c:v>
                </c:pt>
                <c:pt idx="1382">
                  <c:v>1383</c:v>
                </c:pt>
                <c:pt idx="1383">
                  <c:v>1384</c:v>
                </c:pt>
                <c:pt idx="1384">
                  <c:v>1385</c:v>
                </c:pt>
                <c:pt idx="1385">
                  <c:v>1386</c:v>
                </c:pt>
                <c:pt idx="1386">
                  <c:v>1387</c:v>
                </c:pt>
                <c:pt idx="1387">
                  <c:v>1388</c:v>
                </c:pt>
                <c:pt idx="1388">
                  <c:v>1389</c:v>
                </c:pt>
                <c:pt idx="1389">
                  <c:v>1390</c:v>
                </c:pt>
                <c:pt idx="1390">
                  <c:v>1391</c:v>
                </c:pt>
                <c:pt idx="1391">
                  <c:v>1392</c:v>
                </c:pt>
                <c:pt idx="1392">
                  <c:v>1393</c:v>
                </c:pt>
                <c:pt idx="1393">
                  <c:v>1394</c:v>
                </c:pt>
                <c:pt idx="1394">
                  <c:v>1395</c:v>
                </c:pt>
                <c:pt idx="1395">
                  <c:v>1396</c:v>
                </c:pt>
                <c:pt idx="1396">
                  <c:v>1397</c:v>
                </c:pt>
                <c:pt idx="1397">
                  <c:v>1398</c:v>
                </c:pt>
                <c:pt idx="1398">
                  <c:v>1399</c:v>
                </c:pt>
                <c:pt idx="1399">
                  <c:v>1400</c:v>
                </c:pt>
                <c:pt idx="1400">
                  <c:v>1401</c:v>
                </c:pt>
                <c:pt idx="1401">
                  <c:v>1402</c:v>
                </c:pt>
                <c:pt idx="1402">
                  <c:v>1403</c:v>
                </c:pt>
                <c:pt idx="1403">
                  <c:v>1404</c:v>
                </c:pt>
                <c:pt idx="1404">
                  <c:v>1405</c:v>
                </c:pt>
                <c:pt idx="1405">
                  <c:v>1406</c:v>
                </c:pt>
                <c:pt idx="1406">
                  <c:v>1407</c:v>
                </c:pt>
                <c:pt idx="1407">
                  <c:v>1408</c:v>
                </c:pt>
                <c:pt idx="1408">
                  <c:v>1409</c:v>
                </c:pt>
                <c:pt idx="1409">
                  <c:v>1410</c:v>
                </c:pt>
                <c:pt idx="1410">
                  <c:v>1411</c:v>
                </c:pt>
                <c:pt idx="1411">
                  <c:v>1412</c:v>
                </c:pt>
                <c:pt idx="1412">
                  <c:v>1413</c:v>
                </c:pt>
                <c:pt idx="1413">
                  <c:v>1414</c:v>
                </c:pt>
                <c:pt idx="1414">
                  <c:v>1415</c:v>
                </c:pt>
                <c:pt idx="1415">
                  <c:v>1416</c:v>
                </c:pt>
                <c:pt idx="1416">
                  <c:v>1417</c:v>
                </c:pt>
                <c:pt idx="1417">
                  <c:v>1418</c:v>
                </c:pt>
                <c:pt idx="1418">
                  <c:v>1419</c:v>
                </c:pt>
                <c:pt idx="1419">
                  <c:v>1420</c:v>
                </c:pt>
                <c:pt idx="1420">
                  <c:v>1421</c:v>
                </c:pt>
                <c:pt idx="1421">
                  <c:v>1422</c:v>
                </c:pt>
                <c:pt idx="1422">
                  <c:v>1423</c:v>
                </c:pt>
                <c:pt idx="1423">
                  <c:v>1424</c:v>
                </c:pt>
                <c:pt idx="1424">
                  <c:v>1425</c:v>
                </c:pt>
                <c:pt idx="1425">
                  <c:v>1426</c:v>
                </c:pt>
                <c:pt idx="1426">
                  <c:v>1427</c:v>
                </c:pt>
                <c:pt idx="1427">
                  <c:v>1428</c:v>
                </c:pt>
                <c:pt idx="1428">
                  <c:v>1429</c:v>
                </c:pt>
                <c:pt idx="1429">
                  <c:v>1430</c:v>
                </c:pt>
                <c:pt idx="1430">
                  <c:v>1431</c:v>
                </c:pt>
                <c:pt idx="1431">
                  <c:v>1432</c:v>
                </c:pt>
                <c:pt idx="1432">
                  <c:v>1433</c:v>
                </c:pt>
                <c:pt idx="1433">
                  <c:v>1434</c:v>
                </c:pt>
                <c:pt idx="1434">
                  <c:v>1435</c:v>
                </c:pt>
                <c:pt idx="1435">
                  <c:v>1436</c:v>
                </c:pt>
                <c:pt idx="1436">
                  <c:v>1437</c:v>
                </c:pt>
                <c:pt idx="1437">
                  <c:v>1438</c:v>
                </c:pt>
                <c:pt idx="1438">
                  <c:v>1439</c:v>
                </c:pt>
                <c:pt idx="1439">
                  <c:v>1440</c:v>
                </c:pt>
                <c:pt idx="1440">
                  <c:v>1441</c:v>
                </c:pt>
                <c:pt idx="1441">
                  <c:v>1442</c:v>
                </c:pt>
                <c:pt idx="1442">
                  <c:v>1443</c:v>
                </c:pt>
                <c:pt idx="1443">
                  <c:v>1444</c:v>
                </c:pt>
                <c:pt idx="1444">
                  <c:v>1445</c:v>
                </c:pt>
                <c:pt idx="1445">
                  <c:v>1446</c:v>
                </c:pt>
                <c:pt idx="1446">
                  <c:v>1447</c:v>
                </c:pt>
                <c:pt idx="1447">
                  <c:v>1448</c:v>
                </c:pt>
                <c:pt idx="1448">
                  <c:v>1449</c:v>
                </c:pt>
                <c:pt idx="1449">
                  <c:v>1450</c:v>
                </c:pt>
                <c:pt idx="1450">
                  <c:v>1451</c:v>
                </c:pt>
                <c:pt idx="1451">
                  <c:v>1452</c:v>
                </c:pt>
                <c:pt idx="1452">
                  <c:v>1453</c:v>
                </c:pt>
                <c:pt idx="1453">
                  <c:v>1454</c:v>
                </c:pt>
                <c:pt idx="1454">
                  <c:v>1455</c:v>
                </c:pt>
                <c:pt idx="1455">
                  <c:v>1456</c:v>
                </c:pt>
                <c:pt idx="1456">
                  <c:v>1457</c:v>
                </c:pt>
                <c:pt idx="1457">
                  <c:v>1458</c:v>
                </c:pt>
                <c:pt idx="1458">
                  <c:v>1459</c:v>
                </c:pt>
                <c:pt idx="1459">
                  <c:v>1460</c:v>
                </c:pt>
                <c:pt idx="1460">
                  <c:v>1461</c:v>
                </c:pt>
                <c:pt idx="1461">
                  <c:v>1462</c:v>
                </c:pt>
                <c:pt idx="1462">
                  <c:v>1463</c:v>
                </c:pt>
                <c:pt idx="1463">
                  <c:v>1464</c:v>
                </c:pt>
                <c:pt idx="1464">
                  <c:v>1465</c:v>
                </c:pt>
                <c:pt idx="1465">
                  <c:v>1466</c:v>
                </c:pt>
                <c:pt idx="1466">
                  <c:v>1467</c:v>
                </c:pt>
                <c:pt idx="1467">
                  <c:v>1468</c:v>
                </c:pt>
                <c:pt idx="1468">
                  <c:v>1469</c:v>
                </c:pt>
                <c:pt idx="1469">
                  <c:v>1470</c:v>
                </c:pt>
                <c:pt idx="1470">
                  <c:v>1471</c:v>
                </c:pt>
                <c:pt idx="1471">
                  <c:v>1472</c:v>
                </c:pt>
                <c:pt idx="1472">
                  <c:v>1473</c:v>
                </c:pt>
                <c:pt idx="1473">
                  <c:v>1474</c:v>
                </c:pt>
                <c:pt idx="1474">
                  <c:v>1475</c:v>
                </c:pt>
                <c:pt idx="1475">
                  <c:v>1476</c:v>
                </c:pt>
                <c:pt idx="1476">
                  <c:v>1477</c:v>
                </c:pt>
                <c:pt idx="1477">
                  <c:v>1478</c:v>
                </c:pt>
                <c:pt idx="1478">
                  <c:v>1479</c:v>
                </c:pt>
                <c:pt idx="1479">
                  <c:v>1480</c:v>
                </c:pt>
                <c:pt idx="1480">
                  <c:v>1481</c:v>
                </c:pt>
                <c:pt idx="1481">
                  <c:v>1482</c:v>
                </c:pt>
                <c:pt idx="1482">
                  <c:v>1483</c:v>
                </c:pt>
                <c:pt idx="1483">
                  <c:v>1484</c:v>
                </c:pt>
                <c:pt idx="1484">
                  <c:v>1485</c:v>
                </c:pt>
                <c:pt idx="1485">
                  <c:v>1486</c:v>
                </c:pt>
                <c:pt idx="1486">
                  <c:v>1487</c:v>
                </c:pt>
                <c:pt idx="1487">
                  <c:v>1488</c:v>
                </c:pt>
                <c:pt idx="1488">
                  <c:v>1489</c:v>
                </c:pt>
                <c:pt idx="1489">
                  <c:v>1490</c:v>
                </c:pt>
                <c:pt idx="1490">
                  <c:v>1491</c:v>
                </c:pt>
                <c:pt idx="1491">
                  <c:v>1492</c:v>
                </c:pt>
                <c:pt idx="1492">
                  <c:v>1493</c:v>
                </c:pt>
                <c:pt idx="1493">
                  <c:v>1494</c:v>
                </c:pt>
                <c:pt idx="1494">
                  <c:v>1495</c:v>
                </c:pt>
                <c:pt idx="1495">
                  <c:v>1496</c:v>
                </c:pt>
                <c:pt idx="1496">
                  <c:v>1497</c:v>
                </c:pt>
                <c:pt idx="1497">
                  <c:v>1498</c:v>
                </c:pt>
                <c:pt idx="1498">
                  <c:v>1499</c:v>
                </c:pt>
                <c:pt idx="1499">
                  <c:v>1500</c:v>
                </c:pt>
                <c:pt idx="1500">
                  <c:v>1501</c:v>
                </c:pt>
                <c:pt idx="1501">
                  <c:v>1502</c:v>
                </c:pt>
                <c:pt idx="1502">
                  <c:v>1503</c:v>
                </c:pt>
                <c:pt idx="1503">
                  <c:v>1504</c:v>
                </c:pt>
                <c:pt idx="1504">
                  <c:v>1505</c:v>
                </c:pt>
                <c:pt idx="1505">
                  <c:v>1506</c:v>
                </c:pt>
                <c:pt idx="1506">
                  <c:v>1507</c:v>
                </c:pt>
                <c:pt idx="1507">
                  <c:v>1508</c:v>
                </c:pt>
                <c:pt idx="1508">
                  <c:v>1509</c:v>
                </c:pt>
                <c:pt idx="1509">
                  <c:v>1510</c:v>
                </c:pt>
                <c:pt idx="1510">
                  <c:v>1511</c:v>
                </c:pt>
                <c:pt idx="1511">
                  <c:v>1512</c:v>
                </c:pt>
                <c:pt idx="1512">
                  <c:v>1513</c:v>
                </c:pt>
                <c:pt idx="1513">
                  <c:v>1514</c:v>
                </c:pt>
                <c:pt idx="1514">
                  <c:v>1515</c:v>
                </c:pt>
                <c:pt idx="1515">
                  <c:v>1516</c:v>
                </c:pt>
                <c:pt idx="1516">
                  <c:v>1517</c:v>
                </c:pt>
                <c:pt idx="1517">
                  <c:v>1518</c:v>
                </c:pt>
                <c:pt idx="1518">
                  <c:v>1519</c:v>
                </c:pt>
                <c:pt idx="1519">
                  <c:v>1520</c:v>
                </c:pt>
                <c:pt idx="1520">
                  <c:v>1521</c:v>
                </c:pt>
                <c:pt idx="1521">
                  <c:v>1522</c:v>
                </c:pt>
                <c:pt idx="1522">
                  <c:v>1523</c:v>
                </c:pt>
                <c:pt idx="1523">
                  <c:v>1524</c:v>
                </c:pt>
                <c:pt idx="1524">
                  <c:v>1525</c:v>
                </c:pt>
                <c:pt idx="1525">
                  <c:v>1526</c:v>
                </c:pt>
                <c:pt idx="1526">
                  <c:v>1527</c:v>
                </c:pt>
                <c:pt idx="1527">
                  <c:v>1528</c:v>
                </c:pt>
                <c:pt idx="1528">
                  <c:v>1529</c:v>
                </c:pt>
                <c:pt idx="1529">
                  <c:v>1530</c:v>
                </c:pt>
                <c:pt idx="1530">
                  <c:v>1531</c:v>
                </c:pt>
                <c:pt idx="1531">
                  <c:v>1532</c:v>
                </c:pt>
                <c:pt idx="1532">
                  <c:v>1533</c:v>
                </c:pt>
                <c:pt idx="1533">
                  <c:v>1534</c:v>
                </c:pt>
                <c:pt idx="1534">
                  <c:v>1535</c:v>
                </c:pt>
                <c:pt idx="1535">
                  <c:v>1536</c:v>
                </c:pt>
                <c:pt idx="1536">
                  <c:v>1537</c:v>
                </c:pt>
                <c:pt idx="1537">
                  <c:v>1538</c:v>
                </c:pt>
                <c:pt idx="1538">
                  <c:v>1539</c:v>
                </c:pt>
                <c:pt idx="1539">
                  <c:v>1540</c:v>
                </c:pt>
                <c:pt idx="1540">
                  <c:v>1541</c:v>
                </c:pt>
                <c:pt idx="1541">
                  <c:v>1542</c:v>
                </c:pt>
                <c:pt idx="1542">
                  <c:v>1543</c:v>
                </c:pt>
                <c:pt idx="1543">
                  <c:v>1544</c:v>
                </c:pt>
                <c:pt idx="1544">
                  <c:v>1545</c:v>
                </c:pt>
                <c:pt idx="1545">
                  <c:v>1546</c:v>
                </c:pt>
                <c:pt idx="1546">
                  <c:v>1547</c:v>
                </c:pt>
                <c:pt idx="1547">
                  <c:v>1548</c:v>
                </c:pt>
                <c:pt idx="1548">
                  <c:v>1549</c:v>
                </c:pt>
                <c:pt idx="1549">
                  <c:v>1550</c:v>
                </c:pt>
                <c:pt idx="1550">
                  <c:v>1551</c:v>
                </c:pt>
                <c:pt idx="1551">
                  <c:v>1552</c:v>
                </c:pt>
                <c:pt idx="1552">
                  <c:v>1553</c:v>
                </c:pt>
                <c:pt idx="1553">
                  <c:v>1554</c:v>
                </c:pt>
                <c:pt idx="1554">
                  <c:v>1555</c:v>
                </c:pt>
                <c:pt idx="1555">
                  <c:v>1556</c:v>
                </c:pt>
                <c:pt idx="1556">
                  <c:v>1557</c:v>
                </c:pt>
                <c:pt idx="1557">
                  <c:v>1558</c:v>
                </c:pt>
                <c:pt idx="1558">
                  <c:v>1559</c:v>
                </c:pt>
                <c:pt idx="1559">
                  <c:v>1560</c:v>
                </c:pt>
                <c:pt idx="1560">
                  <c:v>1561</c:v>
                </c:pt>
                <c:pt idx="1561">
                  <c:v>1562</c:v>
                </c:pt>
                <c:pt idx="1562">
                  <c:v>1563</c:v>
                </c:pt>
                <c:pt idx="1563">
                  <c:v>1564</c:v>
                </c:pt>
                <c:pt idx="1564">
                  <c:v>1565</c:v>
                </c:pt>
                <c:pt idx="1565">
                  <c:v>1566</c:v>
                </c:pt>
                <c:pt idx="1566">
                  <c:v>1567</c:v>
                </c:pt>
                <c:pt idx="1567">
                  <c:v>1568</c:v>
                </c:pt>
                <c:pt idx="1568">
                  <c:v>1569</c:v>
                </c:pt>
                <c:pt idx="1569">
                  <c:v>1570</c:v>
                </c:pt>
                <c:pt idx="1570">
                  <c:v>1571</c:v>
                </c:pt>
                <c:pt idx="1571">
                  <c:v>1572</c:v>
                </c:pt>
                <c:pt idx="1572">
                  <c:v>1573</c:v>
                </c:pt>
                <c:pt idx="1573">
                  <c:v>1574</c:v>
                </c:pt>
                <c:pt idx="1574">
                  <c:v>1575</c:v>
                </c:pt>
                <c:pt idx="1575">
                  <c:v>1576</c:v>
                </c:pt>
                <c:pt idx="1576">
                  <c:v>1577</c:v>
                </c:pt>
                <c:pt idx="1577">
                  <c:v>1578</c:v>
                </c:pt>
                <c:pt idx="1578">
                  <c:v>1579</c:v>
                </c:pt>
                <c:pt idx="1579">
                  <c:v>1580</c:v>
                </c:pt>
                <c:pt idx="1580">
                  <c:v>1581</c:v>
                </c:pt>
                <c:pt idx="1581">
                  <c:v>1582</c:v>
                </c:pt>
                <c:pt idx="1582">
                  <c:v>1583</c:v>
                </c:pt>
                <c:pt idx="1583">
                  <c:v>1584</c:v>
                </c:pt>
                <c:pt idx="1584">
                  <c:v>1585</c:v>
                </c:pt>
                <c:pt idx="1585">
                  <c:v>1586</c:v>
                </c:pt>
                <c:pt idx="1586">
                  <c:v>1587</c:v>
                </c:pt>
                <c:pt idx="1587">
                  <c:v>1588</c:v>
                </c:pt>
                <c:pt idx="1588">
                  <c:v>1589</c:v>
                </c:pt>
                <c:pt idx="1589">
                  <c:v>1590</c:v>
                </c:pt>
                <c:pt idx="1590">
                  <c:v>1591</c:v>
                </c:pt>
                <c:pt idx="1591">
                  <c:v>1592</c:v>
                </c:pt>
                <c:pt idx="1592">
                  <c:v>1593</c:v>
                </c:pt>
                <c:pt idx="1593">
                  <c:v>1594</c:v>
                </c:pt>
                <c:pt idx="1594">
                  <c:v>1595</c:v>
                </c:pt>
                <c:pt idx="1595">
                  <c:v>1596</c:v>
                </c:pt>
                <c:pt idx="1596">
                  <c:v>1597</c:v>
                </c:pt>
                <c:pt idx="1597">
                  <c:v>1598</c:v>
                </c:pt>
                <c:pt idx="1598">
                  <c:v>1599</c:v>
                </c:pt>
                <c:pt idx="1599">
                  <c:v>1600</c:v>
                </c:pt>
                <c:pt idx="1600">
                  <c:v>1601</c:v>
                </c:pt>
                <c:pt idx="1601">
                  <c:v>1602</c:v>
                </c:pt>
                <c:pt idx="1602">
                  <c:v>1603</c:v>
                </c:pt>
                <c:pt idx="1603">
                  <c:v>1604</c:v>
                </c:pt>
                <c:pt idx="1604">
                  <c:v>1605</c:v>
                </c:pt>
                <c:pt idx="1605">
                  <c:v>1606</c:v>
                </c:pt>
                <c:pt idx="1606">
                  <c:v>1607</c:v>
                </c:pt>
                <c:pt idx="1607">
                  <c:v>1608</c:v>
                </c:pt>
                <c:pt idx="1608">
                  <c:v>1609</c:v>
                </c:pt>
                <c:pt idx="1609">
                  <c:v>1610</c:v>
                </c:pt>
                <c:pt idx="1610">
                  <c:v>1611</c:v>
                </c:pt>
                <c:pt idx="1611">
                  <c:v>1612</c:v>
                </c:pt>
                <c:pt idx="1612">
                  <c:v>1613</c:v>
                </c:pt>
                <c:pt idx="1613">
                  <c:v>1614</c:v>
                </c:pt>
                <c:pt idx="1614">
                  <c:v>1615</c:v>
                </c:pt>
                <c:pt idx="1615">
                  <c:v>1616</c:v>
                </c:pt>
                <c:pt idx="1616">
                  <c:v>1617</c:v>
                </c:pt>
                <c:pt idx="1617">
                  <c:v>1618</c:v>
                </c:pt>
                <c:pt idx="1618">
                  <c:v>1619</c:v>
                </c:pt>
                <c:pt idx="1619">
                  <c:v>1620</c:v>
                </c:pt>
                <c:pt idx="1620">
                  <c:v>1621</c:v>
                </c:pt>
                <c:pt idx="1621">
                  <c:v>1622</c:v>
                </c:pt>
                <c:pt idx="1622">
                  <c:v>1623</c:v>
                </c:pt>
                <c:pt idx="1623">
                  <c:v>1624</c:v>
                </c:pt>
                <c:pt idx="1624">
                  <c:v>1625</c:v>
                </c:pt>
                <c:pt idx="1625">
                  <c:v>1626</c:v>
                </c:pt>
                <c:pt idx="1626">
                  <c:v>1627</c:v>
                </c:pt>
                <c:pt idx="1627">
                  <c:v>1628</c:v>
                </c:pt>
                <c:pt idx="1628">
                  <c:v>1629</c:v>
                </c:pt>
                <c:pt idx="1629">
                  <c:v>1630</c:v>
                </c:pt>
                <c:pt idx="1630">
                  <c:v>1631</c:v>
                </c:pt>
                <c:pt idx="1631">
                  <c:v>1632</c:v>
                </c:pt>
                <c:pt idx="1632">
                  <c:v>1633</c:v>
                </c:pt>
                <c:pt idx="1633">
                  <c:v>1634</c:v>
                </c:pt>
                <c:pt idx="1634">
                  <c:v>1635</c:v>
                </c:pt>
                <c:pt idx="1635">
                  <c:v>1636</c:v>
                </c:pt>
                <c:pt idx="1636">
                  <c:v>1637</c:v>
                </c:pt>
                <c:pt idx="1637">
                  <c:v>1638</c:v>
                </c:pt>
                <c:pt idx="1638">
                  <c:v>1639</c:v>
                </c:pt>
                <c:pt idx="1639">
                  <c:v>1640</c:v>
                </c:pt>
                <c:pt idx="1640">
                  <c:v>1641</c:v>
                </c:pt>
                <c:pt idx="1641">
                  <c:v>1642</c:v>
                </c:pt>
                <c:pt idx="1642">
                  <c:v>1643</c:v>
                </c:pt>
                <c:pt idx="1643">
                  <c:v>1644</c:v>
                </c:pt>
                <c:pt idx="1644">
                  <c:v>1645</c:v>
                </c:pt>
                <c:pt idx="1645">
                  <c:v>1646</c:v>
                </c:pt>
                <c:pt idx="1646">
                  <c:v>1647</c:v>
                </c:pt>
                <c:pt idx="1647">
                  <c:v>1648</c:v>
                </c:pt>
                <c:pt idx="1648">
                  <c:v>1649</c:v>
                </c:pt>
                <c:pt idx="1649">
                  <c:v>1650</c:v>
                </c:pt>
                <c:pt idx="1650">
                  <c:v>1651</c:v>
                </c:pt>
                <c:pt idx="1651">
                  <c:v>1652</c:v>
                </c:pt>
                <c:pt idx="1652">
                  <c:v>1653</c:v>
                </c:pt>
                <c:pt idx="1653">
                  <c:v>1654</c:v>
                </c:pt>
                <c:pt idx="1654">
                  <c:v>1655</c:v>
                </c:pt>
                <c:pt idx="1655">
                  <c:v>1656</c:v>
                </c:pt>
                <c:pt idx="1656">
                  <c:v>1657</c:v>
                </c:pt>
                <c:pt idx="1657">
                  <c:v>1658</c:v>
                </c:pt>
                <c:pt idx="1658">
                  <c:v>1659</c:v>
                </c:pt>
                <c:pt idx="1659">
                  <c:v>1660</c:v>
                </c:pt>
                <c:pt idx="1660">
                  <c:v>1661</c:v>
                </c:pt>
                <c:pt idx="1661">
                  <c:v>1662</c:v>
                </c:pt>
                <c:pt idx="1662">
                  <c:v>1663</c:v>
                </c:pt>
                <c:pt idx="1663">
                  <c:v>1664</c:v>
                </c:pt>
                <c:pt idx="1664">
                  <c:v>1665</c:v>
                </c:pt>
                <c:pt idx="1665">
                  <c:v>1666</c:v>
                </c:pt>
                <c:pt idx="1666">
                  <c:v>1667</c:v>
                </c:pt>
                <c:pt idx="1667">
                  <c:v>1668</c:v>
                </c:pt>
                <c:pt idx="1668">
                  <c:v>1669</c:v>
                </c:pt>
                <c:pt idx="1669">
                  <c:v>1670</c:v>
                </c:pt>
                <c:pt idx="1670">
                  <c:v>1671</c:v>
                </c:pt>
                <c:pt idx="1671">
                  <c:v>1672</c:v>
                </c:pt>
                <c:pt idx="1672">
                  <c:v>1673</c:v>
                </c:pt>
                <c:pt idx="1673">
                  <c:v>1674</c:v>
                </c:pt>
                <c:pt idx="1674">
                  <c:v>1675</c:v>
                </c:pt>
                <c:pt idx="1675">
                  <c:v>1676</c:v>
                </c:pt>
                <c:pt idx="1676">
                  <c:v>1677</c:v>
                </c:pt>
                <c:pt idx="1677">
                  <c:v>1678</c:v>
                </c:pt>
                <c:pt idx="1678">
                  <c:v>1679</c:v>
                </c:pt>
                <c:pt idx="1679">
                  <c:v>1680</c:v>
                </c:pt>
                <c:pt idx="1680">
                  <c:v>1681</c:v>
                </c:pt>
                <c:pt idx="1681">
                  <c:v>1682</c:v>
                </c:pt>
                <c:pt idx="1682">
                  <c:v>1683</c:v>
                </c:pt>
                <c:pt idx="1683">
                  <c:v>1684</c:v>
                </c:pt>
                <c:pt idx="1684">
                  <c:v>1685</c:v>
                </c:pt>
                <c:pt idx="1685">
                  <c:v>1686</c:v>
                </c:pt>
                <c:pt idx="1686">
                  <c:v>1687</c:v>
                </c:pt>
                <c:pt idx="1687">
                  <c:v>1688</c:v>
                </c:pt>
                <c:pt idx="1688">
                  <c:v>1689</c:v>
                </c:pt>
                <c:pt idx="1689">
                  <c:v>1690</c:v>
                </c:pt>
                <c:pt idx="1690">
                  <c:v>1691</c:v>
                </c:pt>
                <c:pt idx="1691">
                  <c:v>1692</c:v>
                </c:pt>
                <c:pt idx="1692">
                  <c:v>1693</c:v>
                </c:pt>
                <c:pt idx="1693">
                  <c:v>1694</c:v>
                </c:pt>
                <c:pt idx="1694">
                  <c:v>1695</c:v>
                </c:pt>
                <c:pt idx="1695">
                  <c:v>1696</c:v>
                </c:pt>
                <c:pt idx="1696">
                  <c:v>1697</c:v>
                </c:pt>
                <c:pt idx="1697">
                  <c:v>1698</c:v>
                </c:pt>
                <c:pt idx="1698">
                  <c:v>1699</c:v>
                </c:pt>
                <c:pt idx="1699">
                  <c:v>1700</c:v>
                </c:pt>
                <c:pt idx="1700">
                  <c:v>1701</c:v>
                </c:pt>
                <c:pt idx="1701">
                  <c:v>1702</c:v>
                </c:pt>
                <c:pt idx="1702">
                  <c:v>1703</c:v>
                </c:pt>
                <c:pt idx="1703">
                  <c:v>1704</c:v>
                </c:pt>
                <c:pt idx="1704">
                  <c:v>1705</c:v>
                </c:pt>
                <c:pt idx="1705">
                  <c:v>1706</c:v>
                </c:pt>
                <c:pt idx="1706">
                  <c:v>1707</c:v>
                </c:pt>
                <c:pt idx="1707">
                  <c:v>1708</c:v>
                </c:pt>
                <c:pt idx="1708">
                  <c:v>1709</c:v>
                </c:pt>
                <c:pt idx="1709">
                  <c:v>1710</c:v>
                </c:pt>
                <c:pt idx="1710">
                  <c:v>1711</c:v>
                </c:pt>
                <c:pt idx="1711">
                  <c:v>1712</c:v>
                </c:pt>
                <c:pt idx="1712">
                  <c:v>1713</c:v>
                </c:pt>
                <c:pt idx="1713">
                  <c:v>1714</c:v>
                </c:pt>
                <c:pt idx="1714">
                  <c:v>1715</c:v>
                </c:pt>
                <c:pt idx="1715">
                  <c:v>1716</c:v>
                </c:pt>
                <c:pt idx="1716">
                  <c:v>1717</c:v>
                </c:pt>
                <c:pt idx="1717">
                  <c:v>1718</c:v>
                </c:pt>
                <c:pt idx="1718">
                  <c:v>1719</c:v>
                </c:pt>
                <c:pt idx="1719">
                  <c:v>1720</c:v>
                </c:pt>
                <c:pt idx="1720">
                  <c:v>1721</c:v>
                </c:pt>
                <c:pt idx="1721">
                  <c:v>1722</c:v>
                </c:pt>
                <c:pt idx="1722">
                  <c:v>1723</c:v>
                </c:pt>
                <c:pt idx="1723">
                  <c:v>1724</c:v>
                </c:pt>
                <c:pt idx="1724">
                  <c:v>1725</c:v>
                </c:pt>
                <c:pt idx="1725">
                  <c:v>1726</c:v>
                </c:pt>
                <c:pt idx="1726">
                  <c:v>1727</c:v>
                </c:pt>
                <c:pt idx="1727">
                  <c:v>1728</c:v>
                </c:pt>
                <c:pt idx="1728">
                  <c:v>1729</c:v>
                </c:pt>
                <c:pt idx="1729">
                  <c:v>1730</c:v>
                </c:pt>
                <c:pt idx="1730">
                  <c:v>1731</c:v>
                </c:pt>
                <c:pt idx="1731">
                  <c:v>1732</c:v>
                </c:pt>
                <c:pt idx="1732">
                  <c:v>1733</c:v>
                </c:pt>
                <c:pt idx="1733">
                  <c:v>1734</c:v>
                </c:pt>
                <c:pt idx="1734">
                  <c:v>1735</c:v>
                </c:pt>
                <c:pt idx="1735">
                  <c:v>1736</c:v>
                </c:pt>
                <c:pt idx="1736">
                  <c:v>1737</c:v>
                </c:pt>
                <c:pt idx="1737">
                  <c:v>1738</c:v>
                </c:pt>
                <c:pt idx="1738">
                  <c:v>1739</c:v>
                </c:pt>
                <c:pt idx="1739">
                  <c:v>1740</c:v>
                </c:pt>
                <c:pt idx="1740">
                  <c:v>1741</c:v>
                </c:pt>
                <c:pt idx="1741">
                  <c:v>1742</c:v>
                </c:pt>
                <c:pt idx="1742">
                  <c:v>1743</c:v>
                </c:pt>
                <c:pt idx="1743">
                  <c:v>1744</c:v>
                </c:pt>
                <c:pt idx="1744">
                  <c:v>1745</c:v>
                </c:pt>
                <c:pt idx="1745">
                  <c:v>1746</c:v>
                </c:pt>
                <c:pt idx="1746">
                  <c:v>1747</c:v>
                </c:pt>
                <c:pt idx="1747">
                  <c:v>1748</c:v>
                </c:pt>
                <c:pt idx="1748">
                  <c:v>1749</c:v>
                </c:pt>
                <c:pt idx="1749">
                  <c:v>1750</c:v>
                </c:pt>
                <c:pt idx="1750">
                  <c:v>1751</c:v>
                </c:pt>
                <c:pt idx="1751">
                  <c:v>1752</c:v>
                </c:pt>
                <c:pt idx="1752">
                  <c:v>1753</c:v>
                </c:pt>
                <c:pt idx="1753">
                  <c:v>1754</c:v>
                </c:pt>
                <c:pt idx="1754">
                  <c:v>1755</c:v>
                </c:pt>
                <c:pt idx="1755">
                  <c:v>1756</c:v>
                </c:pt>
                <c:pt idx="1756">
                  <c:v>1757</c:v>
                </c:pt>
                <c:pt idx="1757">
                  <c:v>1758</c:v>
                </c:pt>
                <c:pt idx="1758">
                  <c:v>1759</c:v>
                </c:pt>
                <c:pt idx="1759">
                  <c:v>1760</c:v>
                </c:pt>
                <c:pt idx="1760">
                  <c:v>1761</c:v>
                </c:pt>
                <c:pt idx="1761">
                  <c:v>1762</c:v>
                </c:pt>
                <c:pt idx="1762">
                  <c:v>1763</c:v>
                </c:pt>
                <c:pt idx="1763">
                  <c:v>1764</c:v>
                </c:pt>
                <c:pt idx="1764">
                  <c:v>1765</c:v>
                </c:pt>
                <c:pt idx="1765">
                  <c:v>1766</c:v>
                </c:pt>
                <c:pt idx="1766">
                  <c:v>1767</c:v>
                </c:pt>
                <c:pt idx="1767">
                  <c:v>1768</c:v>
                </c:pt>
                <c:pt idx="1768">
                  <c:v>1769</c:v>
                </c:pt>
                <c:pt idx="1769">
                  <c:v>1770</c:v>
                </c:pt>
                <c:pt idx="1770">
                  <c:v>1771</c:v>
                </c:pt>
                <c:pt idx="1771">
                  <c:v>1772</c:v>
                </c:pt>
                <c:pt idx="1772">
                  <c:v>1773</c:v>
                </c:pt>
                <c:pt idx="1773">
                  <c:v>1774</c:v>
                </c:pt>
                <c:pt idx="1774">
                  <c:v>1775</c:v>
                </c:pt>
                <c:pt idx="1775">
                  <c:v>1776</c:v>
                </c:pt>
                <c:pt idx="1776">
                  <c:v>1777</c:v>
                </c:pt>
                <c:pt idx="1777">
                  <c:v>1778</c:v>
                </c:pt>
                <c:pt idx="1778">
                  <c:v>1779</c:v>
                </c:pt>
                <c:pt idx="1779">
                  <c:v>1780</c:v>
                </c:pt>
                <c:pt idx="1780">
                  <c:v>1781</c:v>
                </c:pt>
                <c:pt idx="1781">
                  <c:v>1782</c:v>
                </c:pt>
                <c:pt idx="1782">
                  <c:v>1783</c:v>
                </c:pt>
                <c:pt idx="1783">
                  <c:v>1784</c:v>
                </c:pt>
                <c:pt idx="1784">
                  <c:v>1785</c:v>
                </c:pt>
                <c:pt idx="1785">
                  <c:v>1786</c:v>
                </c:pt>
                <c:pt idx="1786">
                  <c:v>1787</c:v>
                </c:pt>
                <c:pt idx="1787">
                  <c:v>1788</c:v>
                </c:pt>
                <c:pt idx="1788">
                  <c:v>1789</c:v>
                </c:pt>
                <c:pt idx="1789">
                  <c:v>1790</c:v>
                </c:pt>
                <c:pt idx="1790">
                  <c:v>1791</c:v>
                </c:pt>
                <c:pt idx="1791">
                  <c:v>1792</c:v>
                </c:pt>
                <c:pt idx="1792">
                  <c:v>1793</c:v>
                </c:pt>
                <c:pt idx="1793">
                  <c:v>1794</c:v>
                </c:pt>
                <c:pt idx="1794">
                  <c:v>1795</c:v>
                </c:pt>
                <c:pt idx="1795">
                  <c:v>1796</c:v>
                </c:pt>
                <c:pt idx="1796">
                  <c:v>1797</c:v>
                </c:pt>
                <c:pt idx="1797">
                  <c:v>1798</c:v>
                </c:pt>
                <c:pt idx="1798">
                  <c:v>1799</c:v>
                </c:pt>
                <c:pt idx="1799">
                  <c:v>1800</c:v>
                </c:pt>
                <c:pt idx="1800">
                  <c:v>1801</c:v>
                </c:pt>
                <c:pt idx="1801">
                  <c:v>1802</c:v>
                </c:pt>
                <c:pt idx="1802">
                  <c:v>1803</c:v>
                </c:pt>
                <c:pt idx="1803">
                  <c:v>1804</c:v>
                </c:pt>
                <c:pt idx="1804">
                  <c:v>1805</c:v>
                </c:pt>
                <c:pt idx="1805">
                  <c:v>1806</c:v>
                </c:pt>
                <c:pt idx="1806">
                  <c:v>1807</c:v>
                </c:pt>
                <c:pt idx="1807">
                  <c:v>1808</c:v>
                </c:pt>
                <c:pt idx="1808">
                  <c:v>1809</c:v>
                </c:pt>
                <c:pt idx="1809">
                  <c:v>1810</c:v>
                </c:pt>
                <c:pt idx="1810">
                  <c:v>1811</c:v>
                </c:pt>
                <c:pt idx="1811">
                  <c:v>1812</c:v>
                </c:pt>
                <c:pt idx="1812">
                  <c:v>1813</c:v>
                </c:pt>
                <c:pt idx="1813">
                  <c:v>1814</c:v>
                </c:pt>
                <c:pt idx="1814">
                  <c:v>1815</c:v>
                </c:pt>
                <c:pt idx="1815">
                  <c:v>1816</c:v>
                </c:pt>
                <c:pt idx="1816">
                  <c:v>1817</c:v>
                </c:pt>
                <c:pt idx="1817">
                  <c:v>1818</c:v>
                </c:pt>
                <c:pt idx="1818">
                  <c:v>1819</c:v>
                </c:pt>
                <c:pt idx="1819">
                  <c:v>1820</c:v>
                </c:pt>
                <c:pt idx="1820">
                  <c:v>1821</c:v>
                </c:pt>
                <c:pt idx="1821">
                  <c:v>1822</c:v>
                </c:pt>
                <c:pt idx="1822">
                  <c:v>1823</c:v>
                </c:pt>
                <c:pt idx="1823">
                  <c:v>1824</c:v>
                </c:pt>
                <c:pt idx="1824">
                  <c:v>1825</c:v>
                </c:pt>
                <c:pt idx="1825">
                  <c:v>1826</c:v>
                </c:pt>
                <c:pt idx="1826">
                  <c:v>1827</c:v>
                </c:pt>
                <c:pt idx="1827">
                  <c:v>1828</c:v>
                </c:pt>
                <c:pt idx="1828">
                  <c:v>1829</c:v>
                </c:pt>
                <c:pt idx="1829">
                  <c:v>1830</c:v>
                </c:pt>
                <c:pt idx="1830">
                  <c:v>1831</c:v>
                </c:pt>
                <c:pt idx="1831">
                  <c:v>1832</c:v>
                </c:pt>
                <c:pt idx="1832">
                  <c:v>1833</c:v>
                </c:pt>
                <c:pt idx="1833">
                  <c:v>1834</c:v>
                </c:pt>
                <c:pt idx="1834">
                  <c:v>1835</c:v>
                </c:pt>
                <c:pt idx="1835">
                  <c:v>1836</c:v>
                </c:pt>
                <c:pt idx="1836">
                  <c:v>1837</c:v>
                </c:pt>
                <c:pt idx="1837">
                  <c:v>1838</c:v>
                </c:pt>
                <c:pt idx="1838">
                  <c:v>1839</c:v>
                </c:pt>
                <c:pt idx="1839">
                  <c:v>1840</c:v>
                </c:pt>
                <c:pt idx="1840">
                  <c:v>1841</c:v>
                </c:pt>
                <c:pt idx="1841">
                  <c:v>1842</c:v>
                </c:pt>
                <c:pt idx="1842">
                  <c:v>1843</c:v>
                </c:pt>
                <c:pt idx="1843">
                  <c:v>1844</c:v>
                </c:pt>
                <c:pt idx="1844">
                  <c:v>1845</c:v>
                </c:pt>
                <c:pt idx="1845">
                  <c:v>1846</c:v>
                </c:pt>
                <c:pt idx="1846">
                  <c:v>1847</c:v>
                </c:pt>
                <c:pt idx="1847">
                  <c:v>1848</c:v>
                </c:pt>
                <c:pt idx="1848">
                  <c:v>1849</c:v>
                </c:pt>
                <c:pt idx="1849">
                  <c:v>1850</c:v>
                </c:pt>
                <c:pt idx="1850">
                  <c:v>1851</c:v>
                </c:pt>
                <c:pt idx="1851">
                  <c:v>1852</c:v>
                </c:pt>
                <c:pt idx="1852">
                  <c:v>1853</c:v>
                </c:pt>
                <c:pt idx="1853">
                  <c:v>1854</c:v>
                </c:pt>
                <c:pt idx="1854">
                  <c:v>1855</c:v>
                </c:pt>
                <c:pt idx="1855">
                  <c:v>1856</c:v>
                </c:pt>
                <c:pt idx="1856">
                  <c:v>1857</c:v>
                </c:pt>
                <c:pt idx="1857">
                  <c:v>1858</c:v>
                </c:pt>
                <c:pt idx="1858">
                  <c:v>1859</c:v>
                </c:pt>
                <c:pt idx="1859">
                  <c:v>1860</c:v>
                </c:pt>
                <c:pt idx="1860">
                  <c:v>1861</c:v>
                </c:pt>
                <c:pt idx="1861">
                  <c:v>1862</c:v>
                </c:pt>
                <c:pt idx="1862">
                  <c:v>1863</c:v>
                </c:pt>
                <c:pt idx="1863">
                  <c:v>1864</c:v>
                </c:pt>
                <c:pt idx="1864">
                  <c:v>1865</c:v>
                </c:pt>
                <c:pt idx="1865">
                  <c:v>1866</c:v>
                </c:pt>
                <c:pt idx="1866">
                  <c:v>1867</c:v>
                </c:pt>
                <c:pt idx="1867">
                  <c:v>1868</c:v>
                </c:pt>
                <c:pt idx="1868">
                  <c:v>1869</c:v>
                </c:pt>
                <c:pt idx="1869">
                  <c:v>1870</c:v>
                </c:pt>
                <c:pt idx="1870">
                  <c:v>1871</c:v>
                </c:pt>
                <c:pt idx="1871">
                  <c:v>1872</c:v>
                </c:pt>
                <c:pt idx="1872">
                  <c:v>1873</c:v>
                </c:pt>
                <c:pt idx="1873">
                  <c:v>1874</c:v>
                </c:pt>
                <c:pt idx="1874">
                  <c:v>1875</c:v>
                </c:pt>
                <c:pt idx="1875">
                  <c:v>1876</c:v>
                </c:pt>
                <c:pt idx="1876">
                  <c:v>1877</c:v>
                </c:pt>
                <c:pt idx="1877">
                  <c:v>1878</c:v>
                </c:pt>
                <c:pt idx="1878">
                  <c:v>1879</c:v>
                </c:pt>
                <c:pt idx="1879">
                  <c:v>1880</c:v>
                </c:pt>
                <c:pt idx="1880">
                  <c:v>1881</c:v>
                </c:pt>
                <c:pt idx="1881">
                  <c:v>1882</c:v>
                </c:pt>
                <c:pt idx="1882">
                  <c:v>1883</c:v>
                </c:pt>
                <c:pt idx="1883">
                  <c:v>1884</c:v>
                </c:pt>
                <c:pt idx="1884">
                  <c:v>1885</c:v>
                </c:pt>
                <c:pt idx="1885">
                  <c:v>1886</c:v>
                </c:pt>
                <c:pt idx="1886">
                  <c:v>1887</c:v>
                </c:pt>
                <c:pt idx="1887">
                  <c:v>1888</c:v>
                </c:pt>
                <c:pt idx="1888">
                  <c:v>1889</c:v>
                </c:pt>
                <c:pt idx="1889">
                  <c:v>1890</c:v>
                </c:pt>
                <c:pt idx="1890">
                  <c:v>1891</c:v>
                </c:pt>
                <c:pt idx="1891">
                  <c:v>1892</c:v>
                </c:pt>
                <c:pt idx="1892">
                  <c:v>1893</c:v>
                </c:pt>
                <c:pt idx="1893">
                  <c:v>1894</c:v>
                </c:pt>
                <c:pt idx="1894">
                  <c:v>1895</c:v>
                </c:pt>
                <c:pt idx="1895">
                  <c:v>1896</c:v>
                </c:pt>
                <c:pt idx="1896">
                  <c:v>1897</c:v>
                </c:pt>
                <c:pt idx="1897">
                  <c:v>1898</c:v>
                </c:pt>
                <c:pt idx="1898">
                  <c:v>1899</c:v>
                </c:pt>
                <c:pt idx="1899">
                  <c:v>1900</c:v>
                </c:pt>
                <c:pt idx="1900">
                  <c:v>1901</c:v>
                </c:pt>
                <c:pt idx="1901">
                  <c:v>1902</c:v>
                </c:pt>
                <c:pt idx="1902">
                  <c:v>1903</c:v>
                </c:pt>
                <c:pt idx="1903">
                  <c:v>1904</c:v>
                </c:pt>
                <c:pt idx="1904">
                  <c:v>1905</c:v>
                </c:pt>
                <c:pt idx="1905">
                  <c:v>1906</c:v>
                </c:pt>
                <c:pt idx="1906">
                  <c:v>1907</c:v>
                </c:pt>
                <c:pt idx="1907">
                  <c:v>1908</c:v>
                </c:pt>
                <c:pt idx="1908">
                  <c:v>1909</c:v>
                </c:pt>
                <c:pt idx="1909">
                  <c:v>1910</c:v>
                </c:pt>
                <c:pt idx="1910">
                  <c:v>1911</c:v>
                </c:pt>
                <c:pt idx="1911">
                  <c:v>1912</c:v>
                </c:pt>
                <c:pt idx="1912">
                  <c:v>1913</c:v>
                </c:pt>
                <c:pt idx="1913">
                  <c:v>1914</c:v>
                </c:pt>
                <c:pt idx="1914">
                  <c:v>1915</c:v>
                </c:pt>
                <c:pt idx="1915">
                  <c:v>1916</c:v>
                </c:pt>
                <c:pt idx="1916">
                  <c:v>1917</c:v>
                </c:pt>
                <c:pt idx="1917">
                  <c:v>1918</c:v>
                </c:pt>
                <c:pt idx="1918">
                  <c:v>1919</c:v>
                </c:pt>
                <c:pt idx="1919">
                  <c:v>1920</c:v>
                </c:pt>
                <c:pt idx="1920">
                  <c:v>1921</c:v>
                </c:pt>
                <c:pt idx="1921">
                  <c:v>1922</c:v>
                </c:pt>
                <c:pt idx="1922">
                  <c:v>1923</c:v>
                </c:pt>
                <c:pt idx="1923">
                  <c:v>1924</c:v>
                </c:pt>
                <c:pt idx="1924">
                  <c:v>1925</c:v>
                </c:pt>
                <c:pt idx="1925">
                  <c:v>1926</c:v>
                </c:pt>
                <c:pt idx="1926">
                  <c:v>1927</c:v>
                </c:pt>
                <c:pt idx="1927">
                  <c:v>1928</c:v>
                </c:pt>
                <c:pt idx="1928">
                  <c:v>1929</c:v>
                </c:pt>
                <c:pt idx="1929">
                  <c:v>1930</c:v>
                </c:pt>
                <c:pt idx="1930">
                  <c:v>1931</c:v>
                </c:pt>
                <c:pt idx="1931">
                  <c:v>1932</c:v>
                </c:pt>
                <c:pt idx="1932">
                  <c:v>1933</c:v>
                </c:pt>
                <c:pt idx="1933">
                  <c:v>1934</c:v>
                </c:pt>
                <c:pt idx="1934">
                  <c:v>1935</c:v>
                </c:pt>
                <c:pt idx="1935">
                  <c:v>1936</c:v>
                </c:pt>
                <c:pt idx="1936">
                  <c:v>1937</c:v>
                </c:pt>
                <c:pt idx="1937">
                  <c:v>1938</c:v>
                </c:pt>
                <c:pt idx="1938">
                  <c:v>1939</c:v>
                </c:pt>
                <c:pt idx="1939">
                  <c:v>1940</c:v>
                </c:pt>
                <c:pt idx="1940">
                  <c:v>1941</c:v>
                </c:pt>
                <c:pt idx="1941">
                  <c:v>1942</c:v>
                </c:pt>
                <c:pt idx="1942">
                  <c:v>1943</c:v>
                </c:pt>
                <c:pt idx="1943">
                  <c:v>1944</c:v>
                </c:pt>
                <c:pt idx="1944">
                  <c:v>1945</c:v>
                </c:pt>
                <c:pt idx="1945">
                  <c:v>1946</c:v>
                </c:pt>
                <c:pt idx="1946">
                  <c:v>1947</c:v>
                </c:pt>
                <c:pt idx="1947">
                  <c:v>1948</c:v>
                </c:pt>
                <c:pt idx="1948">
                  <c:v>1949</c:v>
                </c:pt>
                <c:pt idx="1949">
                  <c:v>1950</c:v>
                </c:pt>
                <c:pt idx="1950">
                  <c:v>1951</c:v>
                </c:pt>
                <c:pt idx="1951">
                  <c:v>1952</c:v>
                </c:pt>
                <c:pt idx="1952">
                  <c:v>1953</c:v>
                </c:pt>
                <c:pt idx="1953">
                  <c:v>1954</c:v>
                </c:pt>
                <c:pt idx="1954">
                  <c:v>1955</c:v>
                </c:pt>
                <c:pt idx="1955">
                  <c:v>1956</c:v>
                </c:pt>
                <c:pt idx="1956">
                  <c:v>1957</c:v>
                </c:pt>
                <c:pt idx="1957">
                  <c:v>1958</c:v>
                </c:pt>
                <c:pt idx="1958">
                  <c:v>1959</c:v>
                </c:pt>
                <c:pt idx="1959">
                  <c:v>1960</c:v>
                </c:pt>
                <c:pt idx="1960">
                  <c:v>1961</c:v>
                </c:pt>
                <c:pt idx="1961">
                  <c:v>1962</c:v>
                </c:pt>
                <c:pt idx="1962">
                  <c:v>1963</c:v>
                </c:pt>
                <c:pt idx="1963">
                  <c:v>1964</c:v>
                </c:pt>
                <c:pt idx="1964">
                  <c:v>1965</c:v>
                </c:pt>
                <c:pt idx="1965">
                  <c:v>1966</c:v>
                </c:pt>
                <c:pt idx="1966">
                  <c:v>1967</c:v>
                </c:pt>
                <c:pt idx="1967">
                  <c:v>1968</c:v>
                </c:pt>
                <c:pt idx="1968">
                  <c:v>1969</c:v>
                </c:pt>
                <c:pt idx="1969">
                  <c:v>1970</c:v>
                </c:pt>
                <c:pt idx="1970">
                  <c:v>1971</c:v>
                </c:pt>
                <c:pt idx="1971">
                  <c:v>1972</c:v>
                </c:pt>
                <c:pt idx="1972">
                  <c:v>1973</c:v>
                </c:pt>
                <c:pt idx="1973">
                  <c:v>1974</c:v>
                </c:pt>
                <c:pt idx="1974">
                  <c:v>1975</c:v>
                </c:pt>
                <c:pt idx="1975">
                  <c:v>1976</c:v>
                </c:pt>
                <c:pt idx="1976">
                  <c:v>1977</c:v>
                </c:pt>
                <c:pt idx="1977">
                  <c:v>1978</c:v>
                </c:pt>
                <c:pt idx="1978">
                  <c:v>1979</c:v>
                </c:pt>
                <c:pt idx="1979">
                  <c:v>1980</c:v>
                </c:pt>
                <c:pt idx="1980">
                  <c:v>1981</c:v>
                </c:pt>
                <c:pt idx="1981">
                  <c:v>1982</c:v>
                </c:pt>
                <c:pt idx="1982">
                  <c:v>1983</c:v>
                </c:pt>
                <c:pt idx="1983">
                  <c:v>1984</c:v>
                </c:pt>
                <c:pt idx="1984">
                  <c:v>1985</c:v>
                </c:pt>
                <c:pt idx="1985">
                  <c:v>1986</c:v>
                </c:pt>
                <c:pt idx="1986">
                  <c:v>1987</c:v>
                </c:pt>
                <c:pt idx="1987">
                  <c:v>1988</c:v>
                </c:pt>
                <c:pt idx="1988">
                  <c:v>1989</c:v>
                </c:pt>
                <c:pt idx="1989">
                  <c:v>1990</c:v>
                </c:pt>
                <c:pt idx="1990">
                  <c:v>1991</c:v>
                </c:pt>
                <c:pt idx="1991">
                  <c:v>1992</c:v>
                </c:pt>
                <c:pt idx="1992">
                  <c:v>1993</c:v>
                </c:pt>
                <c:pt idx="1993">
                  <c:v>1994</c:v>
                </c:pt>
                <c:pt idx="1994">
                  <c:v>1995</c:v>
                </c:pt>
                <c:pt idx="1995">
                  <c:v>1996</c:v>
                </c:pt>
                <c:pt idx="1996">
                  <c:v>1997</c:v>
                </c:pt>
                <c:pt idx="1997">
                  <c:v>1998</c:v>
                </c:pt>
                <c:pt idx="1998">
                  <c:v>1999</c:v>
                </c:pt>
                <c:pt idx="1999">
                  <c:v>2000</c:v>
                </c:pt>
                <c:pt idx="2000">
                  <c:v>2001</c:v>
                </c:pt>
                <c:pt idx="2001">
                  <c:v>2002</c:v>
                </c:pt>
                <c:pt idx="2002">
                  <c:v>2003</c:v>
                </c:pt>
                <c:pt idx="2003">
                  <c:v>2004</c:v>
                </c:pt>
                <c:pt idx="2004">
                  <c:v>2005</c:v>
                </c:pt>
                <c:pt idx="2005">
                  <c:v>2006</c:v>
                </c:pt>
                <c:pt idx="2006">
                  <c:v>2007</c:v>
                </c:pt>
                <c:pt idx="2007">
                  <c:v>2008</c:v>
                </c:pt>
                <c:pt idx="2008">
                  <c:v>2009</c:v>
                </c:pt>
                <c:pt idx="2009">
                  <c:v>2010</c:v>
                </c:pt>
                <c:pt idx="2010">
                  <c:v>2011</c:v>
                </c:pt>
                <c:pt idx="2011">
                  <c:v>2012</c:v>
                </c:pt>
                <c:pt idx="2012">
                  <c:v>2013</c:v>
                </c:pt>
                <c:pt idx="2013">
                  <c:v>2014</c:v>
                </c:pt>
                <c:pt idx="2014">
                  <c:v>2015</c:v>
                </c:pt>
                <c:pt idx="2015">
                  <c:v>2016</c:v>
                </c:pt>
                <c:pt idx="2016">
                  <c:v>2017</c:v>
                </c:pt>
                <c:pt idx="2017">
                  <c:v>2018</c:v>
                </c:pt>
                <c:pt idx="2018">
                  <c:v>2019</c:v>
                </c:pt>
                <c:pt idx="2019">
                  <c:v>2020</c:v>
                </c:pt>
                <c:pt idx="2020">
                  <c:v>2021</c:v>
                </c:pt>
                <c:pt idx="2021">
                  <c:v>2022</c:v>
                </c:pt>
                <c:pt idx="2022">
                  <c:v>2023</c:v>
                </c:pt>
                <c:pt idx="2023">
                  <c:v>2024</c:v>
                </c:pt>
                <c:pt idx="2024">
                  <c:v>2025</c:v>
                </c:pt>
                <c:pt idx="2025">
                  <c:v>2026</c:v>
                </c:pt>
                <c:pt idx="2026">
                  <c:v>2027</c:v>
                </c:pt>
                <c:pt idx="2027">
                  <c:v>2028</c:v>
                </c:pt>
                <c:pt idx="2028">
                  <c:v>2029</c:v>
                </c:pt>
                <c:pt idx="2029">
                  <c:v>2030</c:v>
                </c:pt>
                <c:pt idx="2030">
                  <c:v>2031</c:v>
                </c:pt>
                <c:pt idx="2031">
                  <c:v>2032</c:v>
                </c:pt>
                <c:pt idx="2032">
                  <c:v>2033</c:v>
                </c:pt>
                <c:pt idx="2033">
                  <c:v>2034</c:v>
                </c:pt>
                <c:pt idx="2034">
                  <c:v>2035</c:v>
                </c:pt>
                <c:pt idx="2035">
                  <c:v>2036</c:v>
                </c:pt>
                <c:pt idx="2036">
                  <c:v>2037</c:v>
                </c:pt>
                <c:pt idx="2037">
                  <c:v>2038</c:v>
                </c:pt>
                <c:pt idx="2038">
                  <c:v>2039</c:v>
                </c:pt>
                <c:pt idx="2039">
                  <c:v>2040</c:v>
                </c:pt>
                <c:pt idx="2040">
                  <c:v>2041</c:v>
                </c:pt>
                <c:pt idx="2041">
                  <c:v>2042</c:v>
                </c:pt>
                <c:pt idx="2042">
                  <c:v>2043</c:v>
                </c:pt>
                <c:pt idx="2043">
                  <c:v>2044</c:v>
                </c:pt>
                <c:pt idx="2044">
                  <c:v>2045</c:v>
                </c:pt>
                <c:pt idx="2045">
                  <c:v>2046</c:v>
                </c:pt>
                <c:pt idx="2046">
                  <c:v>2047</c:v>
                </c:pt>
                <c:pt idx="2047">
                  <c:v>2048</c:v>
                </c:pt>
                <c:pt idx="2048">
                  <c:v>2049</c:v>
                </c:pt>
                <c:pt idx="2049">
                  <c:v>2050</c:v>
                </c:pt>
                <c:pt idx="2050">
                  <c:v>2051</c:v>
                </c:pt>
                <c:pt idx="2051">
                  <c:v>2052</c:v>
                </c:pt>
                <c:pt idx="2052">
                  <c:v>2053</c:v>
                </c:pt>
                <c:pt idx="2053">
                  <c:v>2054</c:v>
                </c:pt>
                <c:pt idx="2054">
                  <c:v>2055</c:v>
                </c:pt>
                <c:pt idx="2055">
                  <c:v>2056</c:v>
                </c:pt>
                <c:pt idx="2056">
                  <c:v>2057</c:v>
                </c:pt>
                <c:pt idx="2057">
                  <c:v>2058</c:v>
                </c:pt>
                <c:pt idx="2058">
                  <c:v>2059</c:v>
                </c:pt>
                <c:pt idx="2059">
                  <c:v>2060</c:v>
                </c:pt>
                <c:pt idx="2060">
                  <c:v>2061</c:v>
                </c:pt>
                <c:pt idx="2061">
                  <c:v>2062</c:v>
                </c:pt>
                <c:pt idx="2062">
                  <c:v>2063</c:v>
                </c:pt>
                <c:pt idx="2063">
                  <c:v>2064</c:v>
                </c:pt>
                <c:pt idx="2064">
                  <c:v>2065</c:v>
                </c:pt>
                <c:pt idx="2065">
                  <c:v>2066</c:v>
                </c:pt>
                <c:pt idx="2066">
                  <c:v>2067</c:v>
                </c:pt>
                <c:pt idx="2067">
                  <c:v>2068</c:v>
                </c:pt>
                <c:pt idx="2068">
                  <c:v>2069</c:v>
                </c:pt>
                <c:pt idx="2069">
                  <c:v>2070</c:v>
                </c:pt>
                <c:pt idx="2070">
                  <c:v>2071</c:v>
                </c:pt>
                <c:pt idx="2071">
                  <c:v>2072</c:v>
                </c:pt>
                <c:pt idx="2072">
                  <c:v>2073</c:v>
                </c:pt>
                <c:pt idx="2073">
                  <c:v>2074</c:v>
                </c:pt>
                <c:pt idx="2074">
                  <c:v>2075</c:v>
                </c:pt>
                <c:pt idx="2075">
                  <c:v>2076</c:v>
                </c:pt>
                <c:pt idx="2076">
                  <c:v>2077</c:v>
                </c:pt>
                <c:pt idx="2077">
                  <c:v>2078</c:v>
                </c:pt>
                <c:pt idx="2078">
                  <c:v>2079</c:v>
                </c:pt>
                <c:pt idx="2079">
                  <c:v>2080</c:v>
                </c:pt>
                <c:pt idx="2080">
                  <c:v>2081</c:v>
                </c:pt>
                <c:pt idx="2081">
                  <c:v>2082</c:v>
                </c:pt>
                <c:pt idx="2082">
                  <c:v>2083</c:v>
                </c:pt>
                <c:pt idx="2083">
                  <c:v>2084</c:v>
                </c:pt>
                <c:pt idx="2084">
                  <c:v>2085</c:v>
                </c:pt>
                <c:pt idx="2085">
                  <c:v>2086</c:v>
                </c:pt>
                <c:pt idx="2086">
                  <c:v>2087</c:v>
                </c:pt>
                <c:pt idx="2087">
                  <c:v>2088</c:v>
                </c:pt>
                <c:pt idx="2088">
                  <c:v>2089</c:v>
                </c:pt>
                <c:pt idx="2089">
                  <c:v>2090</c:v>
                </c:pt>
                <c:pt idx="2090">
                  <c:v>2091</c:v>
                </c:pt>
                <c:pt idx="2091">
                  <c:v>2092</c:v>
                </c:pt>
                <c:pt idx="2092">
                  <c:v>2093</c:v>
                </c:pt>
                <c:pt idx="2093">
                  <c:v>2094</c:v>
                </c:pt>
                <c:pt idx="2094">
                  <c:v>2095</c:v>
                </c:pt>
                <c:pt idx="2095">
                  <c:v>2096</c:v>
                </c:pt>
                <c:pt idx="2096">
                  <c:v>2097</c:v>
                </c:pt>
                <c:pt idx="2097">
                  <c:v>2098</c:v>
                </c:pt>
                <c:pt idx="2098">
                  <c:v>2099</c:v>
                </c:pt>
                <c:pt idx="2099">
                  <c:v>2100</c:v>
                </c:pt>
                <c:pt idx="2100">
                  <c:v>2101</c:v>
                </c:pt>
                <c:pt idx="2101">
                  <c:v>2102</c:v>
                </c:pt>
                <c:pt idx="2102">
                  <c:v>2103</c:v>
                </c:pt>
                <c:pt idx="2103">
                  <c:v>2104</c:v>
                </c:pt>
                <c:pt idx="2104">
                  <c:v>2105</c:v>
                </c:pt>
                <c:pt idx="2105">
                  <c:v>2106</c:v>
                </c:pt>
                <c:pt idx="2106">
                  <c:v>2107</c:v>
                </c:pt>
                <c:pt idx="2107">
                  <c:v>2108</c:v>
                </c:pt>
                <c:pt idx="2108">
                  <c:v>2109</c:v>
                </c:pt>
                <c:pt idx="2109">
                  <c:v>2110</c:v>
                </c:pt>
                <c:pt idx="2110">
                  <c:v>2111</c:v>
                </c:pt>
                <c:pt idx="2111">
                  <c:v>2112</c:v>
                </c:pt>
                <c:pt idx="2112">
                  <c:v>2113</c:v>
                </c:pt>
                <c:pt idx="2113">
                  <c:v>2114</c:v>
                </c:pt>
                <c:pt idx="2114">
                  <c:v>2115</c:v>
                </c:pt>
                <c:pt idx="2115">
                  <c:v>2116</c:v>
                </c:pt>
                <c:pt idx="2116">
                  <c:v>2117</c:v>
                </c:pt>
                <c:pt idx="2117">
                  <c:v>2118</c:v>
                </c:pt>
                <c:pt idx="2118">
                  <c:v>2119</c:v>
                </c:pt>
                <c:pt idx="2119">
                  <c:v>2120</c:v>
                </c:pt>
                <c:pt idx="2120">
                  <c:v>2121</c:v>
                </c:pt>
                <c:pt idx="2121">
                  <c:v>2122</c:v>
                </c:pt>
                <c:pt idx="2122">
                  <c:v>2123</c:v>
                </c:pt>
                <c:pt idx="2123">
                  <c:v>2124</c:v>
                </c:pt>
                <c:pt idx="2124">
                  <c:v>2125</c:v>
                </c:pt>
                <c:pt idx="2125">
                  <c:v>2126</c:v>
                </c:pt>
                <c:pt idx="2126">
                  <c:v>2127</c:v>
                </c:pt>
                <c:pt idx="2127">
                  <c:v>2128</c:v>
                </c:pt>
                <c:pt idx="2128">
                  <c:v>2129</c:v>
                </c:pt>
                <c:pt idx="2129">
                  <c:v>2130</c:v>
                </c:pt>
                <c:pt idx="2130">
                  <c:v>2131</c:v>
                </c:pt>
                <c:pt idx="2131">
                  <c:v>2132</c:v>
                </c:pt>
                <c:pt idx="2132">
                  <c:v>2133</c:v>
                </c:pt>
                <c:pt idx="2133">
                  <c:v>2134</c:v>
                </c:pt>
                <c:pt idx="2134">
                  <c:v>2135</c:v>
                </c:pt>
                <c:pt idx="2135">
                  <c:v>2136</c:v>
                </c:pt>
                <c:pt idx="2136">
                  <c:v>2137</c:v>
                </c:pt>
                <c:pt idx="2137">
                  <c:v>2138</c:v>
                </c:pt>
                <c:pt idx="2138">
                  <c:v>2139</c:v>
                </c:pt>
                <c:pt idx="2139">
                  <c:v>2140</c:v>
                </c:pt>
                <c:pt idx="2140">
                  <c:v>2141</c:v>
                </c:pt>
                <c:pt idx="2141">
                  <c:v>2142</c:v>
                </c:pt>
                <c:pt idx="2142">
                  <c:v>2143</c:v>
                </c:pt>
                <c:pt idx="2143">
                  <c:v>2144</c:v>
                </c:pt>
                <c:pt idx="2144">
                  <c:v>2145</c:v>
                </c:pt>
                <c:pt idx="2145">
                  <c:v>2146</c:v>
                </c:pt>
                <c:pt idx="2146">
                  <c:v>2147</c:v>
                </c:pt>
                <c:pt idx="2147">
                  <c:v>2148</c:v>
                </c:pt>
                <c:pt idx="2148">
                  <c:v>2149</c:v>
                </c:pt>
                <c:pt idx="2149">
                  <c:v>2150</c:v>
                </c:pt>
                <c:pt idx="2150">
                  <c:v>2151</c:v>
                </c:pt>
                <c:pt idx="2151">
                  <c:v>2152</c:v>
                </c:pt>
                <c:pt idx="2152">
                  <c:v>2153</c:v>
                </c:pt>
                <c:pt idx="2153">
                  <c:v>2154</c:v>
                </c:pt>
                <c:pt idx="2154">
                  <c:v>2155</c:v>
                </c:pt>
                <c:pt idx="2155">
                  <c:v>2156</c:v>
                </c:pt>
                <c:pt idx="2156">
                  <c:v>2157</c:v>
                </c:pt>
                <c:pt idx="2157">
                  <c:v>2158</c:v>
                </c:pt>
                <c:pt idx="2158">
                  <c:v>2159</c:v>
                </c:pt>
                <c:pt idx="2159">
                  <c:v>2160</c:v>
                </c:pt>
                <c:pt idx="2160">
                  <c:v>2161</c:v>
                </c:pt>
                <c:pt idx="2161">
                  <c:v>2162</c:v>
                </c:pt>
                <c:pt idx="2162">
                  <c:v>2163</c:v>
                </c:pt>
                <c:pt idx="2163">
                  <c:v>2164</c:v>
                </c:pt>
                <c:pt idx="2164">
                  <c:v>2165</c:v>
                </c:pt>
                <c:pt idx="2165">
                  <c:v>2166</c:v>
                </c:pt>
                <c:pt idx="2166">
                  <c:v>2167</c:v>
                </c:pt>
                <c:pt idx="2167">
                  <c:v>2168</c:v>
                </c:pt>
                <c:pt idx="2168">
                  <c:v>2169</c:v>
                </c:pt>
                <c:pt idx="2169">
                  <c:v>2170</c:v>
                </c:pt>
                <c:pt idx="2170">
                  <c:v>2171</c:v>
                </c:pt>
                <c:pt idx="2171">
                  <c:v>2172</c:v>
                </c:pt>
                <c:pt idx="2172">
                  <c:v>2173</c:v>
                </c:pt>
                <c:pt idx="2173">
                  <c:v>2174</c:v>
                </c:pt>
                <c:pt idx="2174">
                  <c:v>2175</c:v>
                </c:pt>
                <c:pt idx="2175">
                  <c:v>2176</c:v>
                </c:pt>
                <c:pt idx="2176">
                  <c:v>2177</c:v>
                </c:pt>
                <c:pt idx="2177">
                  <c:v>2178</c:v>
                </c:pt>
                <c:pt idx="2178">
                  <c:v>2179</c:v>
                </c:pt>
                <c:pt idx="2179">
                  <c:v>2180</c:v>
                </c:pt>
                <c:pt idx="2180">
                  <c:v>2181</c:v>
                </c:pt>
                <c:pt idx="2181">
                  <c:v>2182</c:v>
                </c:pt>
                <c:pt idx="2182">
                  <c:v>2183</c:v>
                </c:pt>
                <c:pt idx="2183">
                  <c:v>2184</c:v>
                </c:pt>
                <c:pt idx="2184">
                  <c:v>2185</c:v>
                </c:pt>
                <c:pt idx="2185">
                  <c:v>2186</c:v>
                </c:pt>
                <c:pt idx="2186">
                  <c:v>2187</c:v>
                </c:pt>
                <c:pt idx="2187">
                  <c:v>2188</c:v>
                </c:pt>
                <c:pt idx="2188">
                  <c:v>2189</c:v>
                </c:pt>
                <c:pt idx="2189">
                  <c:v>2190</c:v>
                </c:pt>
                <c:pt idx="2190">
                  <c:v>2191</c:v>
                </c:pt>
                <c:pt idx="2191">
                  <c:v>2192</c:v>
                </c:pt>
                <c:pt idx="2192">
                  <c:v>2193</c:v>
                </c:pt>
                <c:pt idx="2193">
                  <c:v>2194</c:v>
                </c:pt>
                <c:pt idx="2194">
                  <c:v>2195</c:v>
                </c:pt>
                <c:pt idx="2195">
                  <c:v>2196</c:v>
                </c:pt>
                <c:pt idx="2196">
                  <c:v>2197</c:v>
                </c:pt>
                <c:pt idx="2197">
                  <c:v>2198</c:v>
                </c:pt>
                <c:pt idx="2198">
                  <c:v>2199</c:v>
                </c:pt>
                <c:pt idx="2199">
                  <c:v>2200</c:v>
                </c:pt>
                <c:pt idx="2200">
                  <c:v>2201</c:v>
                </c:pt>
                <c:pt idx="2201">
                  <c:v>2202</c:v>
                </c:pt>
                <c:pt idx="2202">
                  <c:v>2203</c:v>
                </c:pt>
                <c:pt idx="2203">
                  <c:v>2204</c:v>
                </c:pt>
                <c:pt idx="2204">
                  <c:v>2205</c:v>
                </c:pt>
                <c:pt idx="2205">
                  <c:v>2206</c:v>
                </c:pt>
                <c:pt idx="2206">
                  <c:v>2207</c:v>
                </c:pt>
                <c:pt idx="2207">
                  <c:v>2208</c:v>
                </c:pt>
                <c:pt idx="2208">
                  <c:v>2209</c:v>
                </c:pt>
                <c:pt idx="2209">
                  <c:v>2210</c:v>
                </c:pt>
                <c:pt idx="2210">
                  <c:v>2211</c:v>
                </c:pt>
                <c:pt idx="2211">
                  <c:v>2212</c:v>
                </c:pt>
                <c:pt idx="2212">
                  <c:v>2213</c:v>
                </c:pt>
                <c:pt idx="2213">
                  <c:v>2214</c:v>
                </c:pt>
                <c:pt idx="2214">
                  <c:v>2215</c:v>
                </c:pt>
                <c:pt idx="2215">
                  <c:v>2216</c:v>
                </c:pt>
                <c:pt idx="2216">
                  <c:v>2217</c:v>
                </c:pt>
                <c:pt idx="2217">
                  <c:v>2218</c:v>
                </c:pt>
                <c:pt idx="2218">
                  <c:v>2219</c:v>
                </c:pt>
                <c:pt idx="2219">
                  <c:v>2220</c:v>
                </c:pt>
                <c:pt idx="2220">
                  <c:v>2221</c:v>
                </c:pt>
                <c:pt idx="2221">
                  <c:v>2222</c:v>
                </c:pt>
                <c:pt idx="2222">
                  <c:v>2223</c:v>
                </c:pt>
                <c:pt idx="2223">
                  <c:v>2224</c:v>
                </c:pt>
                <c:pt idx="2224">
                  <c:v>2225</c:v>
                </c:pt>
                <c:pt idx="2225">
                  <c:v>2226</c:v>
                </c:pt>
                <c:pt idx="2226">
                  <c:v>2227</c:v>
                </c:pt>
                <c:pt idx="2227">
                  <c:v>2228</c:v>
                </c:pt>
                <c:pt idx="2228">
                  <c:v>2229</c:v>
                </c:pt>
                <c:pt idx="2229">
                  <c:v>2230</c:v>
                </c:pt>
                <c:pt idx="2230">
                  <c:v>2231</c:v>
                </c:pt>
                <c:pt idx="2231">
                  <c:v>2232</c:v>
                </c:pt>
                <c:pt idx="2232">
                  <c:v>2233</c:v>
                </c:pt>
                <c:pt idx="2233">
                  <c:v>2234</c:v>
                </c:pt>
                <c:pt idx="2234">
                  <c:v>2235</c:v>
                </c:pt>
                <c:pt idx="2235">
                  <c:v>2236</c:v>
                </c:pt>
                <c:pt idx="2236">
                  <c:v>2237</c:v>
                </c:pt>
                <c:pt idx="2237">
                  <c:v>2238</c:v>
                </c:pt>
                <c:pt idx="2238">
                  <c:v>2239</c:v>
                </c:pt>
                <c:pt idx="2239">
                  <c:v>2240</c:v>
                </c:pt>
                <c:pt idx="2240">
                  <c:v>2241</c:v>
                </c:pt>
                <c:pt idx="2241">
                  <c:v>2242</c:v>
                </c:pt>
                <c:pt idx="2242">
                  <c:v>2243</c:v>
                </c:pt>
                <c:pt idx="2243">
                  <c:v>2244</c:v>
                </c:pt>
                <c:pt idx="2244">
                  <c:v>2245</c:v>
                </c:pt>
                <c:pt idx="2245">
                  <c:v>2246</c:v>
                </c:pt>
                <c:pt idx="2246">
                  <c:v>2247</c:v>
                </c:pt>
                <c:pt idx="2247">
                  <c:v>2248</c:v>
                </c:pt>
                <c:pt idx="2248">
                  <c:v>2249</c:v>
                </c:pt>
                <c:pt idx="2249">
                  <c:v>2250</c:v>
                </c:pt>
                <c:pt idx="2250">
                  <c:v>2251</c:v>
                </c:pt>
                <c:pt idx="2251">
                  <c:v>2252</c:v>
                </c:pt>
                <c:pt idx="2252">
                  <c:v>2253</c:v>
                </c:pt>
                <c:pt idx="2253">
                  <c:v>2254</c:v>
                </c:pt>
                <c:pt idx="2254">
                  <c:v>2255</c:v>
                </c:pt>
                <c:pt idx="2255">
                  <c:v>2256</c:v>
                </c:pt>
                <c:pt idx="2256">
                  <c:v>2257</c:v>
                </c:pt>
                <c:pt idx="2257">
                  <c:v>2258</c:v>
                </c:pt>
                <c:pt idx="2258">
                  <c:v>2259</c:v>
                </c:pt>
                <c:pt idx="2259">
                  <c:v>2260</c:v>
                </c:pt>
                <c:pt idx="2260">
                  <c:v>2261</c:v>
                </c:pt>
                <c:pt idx="2261">
                  <c:v>2262</c:v>
                </c:pt>
                <c:pt idx="2262">
                  <c:v>2263</c:v>
                </c:pt>
                <c:pt idx="2263">
                  <c:v>2264</c:v>
                </c:pt>
                <c:pt idx="2264">
                  <c:v>2265</c:v>
                </c:pt>
                <c:pt idx="2265">
                  <c:v>2266</c:v>
                </c:pt>
                <c:pt idx="2266">
                  <c:v>2267</c:v>
                </c:pt>
                <c:pt idx="2267">
                  <c:v>2268</c:v>
                </c:pt>
                <c:pt idx="2268">
                  <c:v>2269</c:v>
                </c:pt>
                <c:pt idx="2269">
                  <c:v>2270</c:v>
                </c:pt>
                <c:pt idx="2270">
                  <c:v>2271</c:v>
                </c:pt>
                <c:pt idx="2271">
                  <c:v>2272</c:v>
                </c:pt>
                <c:pt idx="2272">
                  <c:v>2273</c:v>
                </c:pt>
                <c:pt idx="2273">
                  <c:v>2274</c:v>
                </c:pt>
                <c:pt idx="2274">
                  <c:v>2275</c:v>
                </c:pt>
                <c:pt idx="2275">
                  <c:v>2276</c:v>
                </c:pt>
                <c:pt idx="2276">
                  <c:v>2277</c:v>
                </c:pt>
                <c:pt idx="2277">
                  <c:v>2278</c:v>
                </c:pt>
                <c:pt idx="2278">
                  <c:v>2279</c:v>
                </c:pt>
                <c:pt idx="2279">
                  <c:v>2280</c:v>
                </c:pt>
                <c:pt idx="2280">
                  <c:v>2281</c:v>
                </c:pt>
                <c:pt idx="2281">
                  <c:v>2282</c:v>
                </c:pt>
                <c:pt idx="2282">
                  <c:v>2283</c:v>
                </c:pt>
                <c:pt idx="2283">
                  <c:v>2284</c:v>
                </c:pt>
                <c:pt idx="2284">
                  <c:v>2285</c:v>
                </c:pt>
                <c:pt idx="2285">
                  <c:v>2286</c:v>
                </c:pt>
                <c:pt idx="2286">
                  <c:v>2287</c:v>
                </c:pt>
                <c:pt idx="2287">
                  <c:v>2288</c:v>
                </c:pt>
                <c:pt idx="2288">
                  <c:v>2289</c:v>
                </c:pt>
                <c:pt idx="2289">
                  <c:v>2290</c:v>
                </c:pt>
                <c:pt idx="2290">
                  <c:v>2291</c:v>
                </c:pt>
                <c:pt idx="2291">
                  <c:v>2292</c:v>
                </c:pt>
                <c:pt idx="2292">
                  <c:v>2293</c:v>
                </c:pt>
                <c:pt idx="2293">
                  <c:v>2294</c:v>
                </c:pt>
                <c:pt idx="2294">
                  <c:v>2295</c:v>
                </c:pt>
                <c:pt idx="2295">
                  <c:v>2296</c:v>
                </c:pt>
                <c:pt idx="2296">
                  <c:v>2297</c:v>
                </c:pt>
                <c:pt idx="2297">
                  <c:v>2298</c:v>
                </c:pt>
                <c:pt idx="2298">
                  <c:v>2299</c:v>
                </c:pt>
                <c:pt idx="2299">
                  <c:v>2300</c:v>
                </c:pt>
                <c:pt idx="2300">
                  <c:v>2301</c:v>
                </c:pt>
                <c:pt idx="2301">
                  <c:v>2302</c:v>
                </c:pt>
                <c:pt idx="2302">
                  <c:v>2303</c:v>
                </c:pt>
                <c:pt idx="2303">
                  <c:v>2304</c:v>
                </c:pt>
                <c:pt idx="2304">
                  <c:v>2305</c:v>
                </c:pt>
                <c:pt idx="2305">
                  <c:v>2306</c:v>
                </c:pt>
                <c:pt idx="2306">
                  <c:v>2307</c:v>
                </c:pt>
                <c:pt idx="2307">
                  <c:v>2308</c:v>
                </c:pt>
                <c:pt idx="2308">
                  <c:v>2309</c:v>
                </c:pt>
                <c:pt idx="2309">
                  <c:v>2310</c:v>
                </c:pt>
                <c:pt idx="2310">
                  <c:v>2311</c:v>
                </c:pt>
                <c:pt idx="2311">
                  <c:v>2312</c:v>
                </c:pt>
                <c:pt idx="2312">
                  <c:v>2313</c:v>
                </c:pt>
                <c:pt idx="2313">
                  <c:v>2314</c:v>
                </c:pt>
                <c:pt idx="2314">
                  <c:v>2315</c:v>
                </c:pt>
                <c:pt idx="2315">
                  <c:v>2316</c:v>
                </c:pt>
                <c:pt idx="2316">
                  <c:v>2317</c:v>
                </c:pt>
                <c:pt idx="2317">
                  <c:v>2318</c:v>
                </c:pt>
                <c:pt idx="2318">
                  <c:v>2319</c:v>
                </c:pt>
                <c:pt idx="2319">
                  <c:v>2320</c:v>
                </c:pt>
                <c:pt idx="2320">
                  <c:v>2321</c:v>
                </c:pt>
                <c:pt idx="2321">
                  <c:v>2322</c:v>
                </c:pt>
                <c:pt idx="2322">
                  <c:v>2323</c:v>
                </c:pt>
                <c:pt idx="2323">
                  <c:v>2324</c:v>
                </c:pt>
                <c:pt idx="2324">
                  <c:v>2325</c:v>
                </c:pt>
                <c:pt idx="2325">
                  <c:v>2326</c:v>
                </c:pt>
                <c:pt idx="2326">
                  <c:v>2327</c:v>
                </c:pt>
                <c:pt idx="2327">
                  <c:v>2328</c:v>
                </c:pt>
                <c:pt idx="2328">
                  <c:v>2329</c:v>
                </c:pt>
                <c:pt idx="2329">
                  <c:v>2330</c:v>
                </c:pt>
                <c:pt idx="2330">
                  <c:v>2331</c:v>
                </c:pt>
                <c:pt idx="2331">
                  <c:v>2332</c:v>
                </c:pt>
                <c:pt idx="2332">
                  <c:v>2333</c:v>
                </c:pt>
                <c:pt idx="2333">
                  <c:v>2334</c:v>
                </c:pt>
                <c:pt idx="2334">
                  <c:v>2335</c:v>
                </c:pt>
                <c:pt idx="2335">
                  <c:v>2336</c:v>
                </c:pt>
                <c:pt idx="2336">
                  <c:v>2337</c:v>
                </c:pt>
                <c:pt idx="2337">
                  <c:v>2338</c:v>
                </c:pt>
                <c:pt idx="2338">
                  <c:v>2339</c:v>
                </c:pt>
                <c:pt idx="2339">
                  <c:v>2340</c:v>
                </c:pt>
                <c:pt idx="2340">
                  <c:v>2341</c:v>
                </c:pt>
                <c:pt idx="2341">
                  <c:v>2342</c:v>
                </c:pt>
                <c:pt idx="2342">
                  <c:v>2343</c:v>
                </c:pt>
                <c:pt idx="2343">
                  <c:v>2344</c:v>
                </c:pt>
                <c:pt idx="2344">
                  <c:v>2345</c:v>
                </c:pt>
                <c:pt idx="2345">
                  <c:v>2346</c:v>
                </c:pt>
                <c:pt idx="2346">
                  <c:v>2347</c:v>
                </c:pt>
                <c:pt idx="2347">
                  <c:v>2348</c:v>
                </c:pt>
                <c:pt idx="2348">
                  <c:v>2349</c:v>
                </c:pt>
                <c:pt idx="2349">
                  <c:v>2350</c:v>
                </c:pt>
                <c:pt idx="2350">
                  <c:v>2351</c:v>
                </c:pt>
                <c:pt idx="2351">
                  <c:v>2352</c:v>
                </c:pt>
                <c:pt idx="2352">
                  <c:v>2353</c:v>
                </c:pt>
                <c:pt idx="2353">
                  <c:v>2354</c:v>
                </c:pt>
                <c:pt idx="2354">
                  <c:v>2355</c:v>
                </c:pt>
                <c:pt idx="2355">
                  <c:v>2356</c:v>
                </c:pt>
                <c:pt idx="2356">
                  <c:v>2357</c:v>
                </c:pt>
                <c:pt idx="2357">
                  <c:v>2358</c:v>
                </c:pt>
                <c:pt idx="2358">
                  <c:v>2359</c:v>
                </c:pt>
                <c:pt idx="2359">
                  <c:v>2360</c:v>
                </c:pt>
                <c:pt idx="2360">
                  <c:v>2361</c:v>
                </c:pt>
                <c:pt idx="2361">
                  <c:v>2362</c:v>
                </c:pt>
                <c:pt idx="2362">
                  <c:v>2363</c:v>
                </c:pt>
                <c:pt idx="2363">
                  <c:v>2364</c:v>
                </c:pt>
                <c:pt idx="2364">
                  <c:v>2365</c:v>
                </c:pt>
                <c:pt idx="2365">
                  <c:v>2366</c:v>
                </c:pt>
                <c:pt idx="2366">
                  <c:v>2367</c:v>
                </c:pt>
                <c:pt idx="2367">
                  <c:v>2368</c:v>
                </c:pt>
                <c:pt idx="2368">
                  <c:v>2369</c:v>
                </c:pt>
                <c:pt idx="2369">
                  <c:v>2370</c:v>
                </c:pt>
                <c:pt idx="2370">
                  <c:v>2371</c:v>
                </c:pt>
                <c:pt idx="2371">
                  <c:v>2372</c:v>
                </c:pt>
                <c:pt idx="2372">
                  <c:v>2373</c:v>
                </c:pt>
                <c:pt idx="2373">
                  <c:v>2374</c:v>
                </c:pt>
                <c:pt idx="2374">
                  <c:v>2375</c:v>
                </c:pt>
                <c:pt idx="2375">
                  <c:v>2376</c:v>
                </c:pt>
                <c:pt idx="2376">
                  <c:v>2377</c:v>
                </c:pt>
                <c:pt idx="2377">
                  <c:v>2378</c:v>
                </c:pt>
                <c:pt idx="2378">
                  <c:v>2379</c:v>
                </c:pt>
                <c:pt idx="2379">
                  <c:v>2380</c:v>
                </c:pt>
                <c:pt idx="2380">
                  <c:v>2381</c:v>
                </c:pt>
                <c:pt idx="2381">
                  <c:v>2382</c:v>
                </c:pt>
                <c:pt idx="2382">
                  <c:v>2383</c:v>
                </c:pt>
                <c:pt idx="2383">
                  <c:v>2384</c:v>
                </c:pt>
                <c:pt idx="2384">
                  <c:v>2385</c:v>
                </c:pt>
                <c:pt idx="2385">
                  <c:v>2386</c:v>
                </c:pt>
                <c:pt idx="2386">
                  <c:v>2387</c:v>
                </c:pt>
                <c:pt idx="2387">
                  <c:v>2388</c:v>
                </c:pt>
                <c:pt idx="2388">
                  <c:v>2389</c:v>
                </c:pt>
                <c:pt idx="2389">
                  <c:v>2390</c:v>
                </c:pt>
                <c:pt idx="2390">
                  <c:v>2391</c:v>
                </c:pt>
                <c:pt idx="2391">
                  <c:v>2392</c:v>
                </c:pt>
                <c:pt idx="2392">
                  <c:v>2393</c:v>
                </c:pt>
                <c:pt idx="2393">
                  <c:v>2394</c:v>
                </c:pt>
                <c:pt idx="2394">
                  <c:v>2395</c:v>
                </c:pt>
                <c:pt idx="2395">
                  <c:v>2396</c:v>
                </c:pt>
                <c:pt idx="2396">
                  <c:v>2397</c:v>
                </c:pt>
                <c:pt idx="2397">
                  <c:v>2398</c:v>
                </c:pt>
                <c:pt idx="2398">
                  <c:v>2399</c:v>
                </c:pt>
                <c:pt idx="2399">
                  <c:v>2400</c:v>
                </c:pt>
                <c:pt idx="2400">
                  <c:v>2401</c:v>
                </c:pt>
                <c:pt idx="2401">
                  <c:v>2402</c:v>
                </c:pt>
                <c:pt idx="2402">
                  <c:v>2403</c:v>
                </c:pt>
                <c:pt idx="2403">
                  <c:v>2404</c:v>
                </c:pt>
                <c:pt idx="2404">
                  <c:v>2405</c:v>
                </c:pt>
                <c:pt idx="2405">
                  <c:v>2406</c:v>
                </c:pt>
                <c:pt idx="2406">
                  <c:v>2407</c:v>
                </c:pt>
                <c:pt idx="2407">
                  <c:v>2408</c:v>
                </c:pt>
                <c:pt idx="2408">
                  <c:v>2409</c:v>
                </c:pt>
                <c:pt idx="2409">
                  <c:v>2410</c:v>
                </c:pt>
                <c:pt idx="2410">
                  <c:v>2411</c:v>
                </c:pt>
                <c:pt idx="2411">
                  <c:v>2412</c:v>
                </c:pt>
                <c:pt idx="2412">
                  <c:v>2413</c:v>
                </c:pt>
                <c:pt idx="2413">
                  <c:v>2414</c:v>
                </c:pt>
                <c:pt idx="2414">
                  <c:v>2415</c:v>
                </c:pt>
                <c:pt idx="2415">
                  <c:v>2416</c:v>
                </c:pt>
                <c:pt idx="2416">
                  <c:v>2417</c:v>
                </c:pt>
                <c:pt idx="2417">
                  <c:v>2418</c:v>
                </c:pt>
                <c:pt idx="2418">
                  <c:v>2419</c:v>
                </c:pt>
                <c:pt idx="2419">
                  <c:v>2420</c:v>
                </c:pt>
                <c:pt idx="2420">
                  <c:v>2421</c:v>
                </c:pt>
                <c:pt idx="2421">
                  <c:v>2422</c:v>
                </c:pt>
                <c:pt idx="2422">
                  <c:v>2423</c:v>
                </c:pt>
                <c:pt idx="2423">
                  <c:v>2424</c:v>
                </c:pt>
                <c:pt idx="2424">
                  <c:v>2425</c:v>
                </c:pt>
                <c:pt idx="2425">
                  <c:v>2426</c:v>
                </c:pt>
                <c:pt idx="2426">
                  <c:v>2427</c:v>
                </c:pt>
                <c:pt idx="2427">
                  <c:v>2428</c:v>
                </c:pt>
                <c:pt idx="2428">
                  <c:v>2429</c:v>
                </c:pt>
                <c:pt idx="2429">
                  <c:v>2430</c:v>
                </c:pt>
                <c:pt idx="2430">
                  <c:v>2431</c:v>
                </c:pt>
                <c:pt idx="2431">
                  <c:v>2432</c:v>
                </c:pt>
                <c:pt idx="2432">
                  <c:v>2433</c:v>
                </c:pt>
                <c:pt idx="2433">
                  <c:v>2434</c:v>
                </c:pt>
                <c:pt idx="2434">
                  <c:v>2435</c:v>
                </c:pt>
                <c:pt idx="2435">
                  <c:v>2436</c:v>
                </c:pt>
                <c:pt idx="2436">
                  <c:v>2437</c:v>
                </c:pt>
                <c:pt idx="2437">
                  <c:v>2438</c:v>
                </c:pt>
                <c:pt idx="2438">
                  <c:v>2439</c:v>
                </c:pt>
                <c:pt idx="2439">
                  <c:v>2440</c:v>
                </c:pt>
                <c:pt idx="2440">
                  <c:v>2441</c:v>
                </c:pt>
                <c:pt idx="2441">
                  <c:v>2442</c:v>
                </c:pt>
                <c:pt idx="2442">
                  <c:v>2443</c:v>
                </c:pt>
                <c:pt idx="2443">
                  <c:v>2444</c:v>
                </c:pt>
                <c:pt idx="2444">
                  <c:v>2445</c:v>
                </c:pt>
                <c:pt idx="2445">
                  <c:v>2446</c:v>
                </c:pt>
                <c:pt idx="2446">
                  <c:v>2447</c:v>
                </c:pt>
                <c:pt idx="2447">
                  <c:v>2448</c:v>
                </c:pt>
                <c:pt idx="2448">
                  <c:v>2449</c:v>
                </c:pt>
                <c:pt idx="2449">
                  <c:v>2450</c:v>
                </c:pt>
                <c:pt idx="2450">
                  <c:v>2451</c:v>
                </c:pt>
                <c:pt idx="2451">
                  <c:v>2452</c:v>
                </c:pt>
                <c:pt idx="2452">
                  <c:v>2453</c:v>
                </c:pt>
                <c:pt idx="2453">
                  <c:v>2454</c:v>
                </c:pt>
                <c:pt idx="2454">
                  <c:v>2455</c:v>
                </c:pt>
                <c:pt idx="2455">
                  <c:v>2456</c:v>
                </c:pt>
                <c:pt idx="2456">
                  <c:v>2457</c:v>
                </c:pt>
                <c:pt idx="2457">
                  <c:v>2458</c:v>
                </c:pt>
                <c:pt idx="2458">
                  <c:v>2459</c:v>
                </c:pt>
                <c:pt idx="2459">
                  <c:v>2460</c:v>
                </c:pt>
                <c:pt idx="2460">
                  <c:v>2461</c:v>
                </c:pt>
                <c:pt idx="2461">
                  <c:v>2462</c:v>
                </c:pt>
                <c:pt idx="2462">
                  <c:v>2463</c:v>
                </c:pt>
                <c:pt idx="2463">
                  <c:v>2464</c:v>
                </c:pt>
                <c:pt idx="2464">
                  <c:v>2465</c:v>
                </c:pt>
                <c:pt idx="2465">
                  <c:v>2466</c:v>
                </c:pt>
                <c:pt idx="2466">
                  <c:v>2467</c:v>
                </c:pt>
                <c:pt idx="2467">
                  <c:v>2468</c:v>
                </c:pt>
                <c:pt idx="2468">
                  <c:v>2469</c:v>
                </c:pt>
                <c:pt idx="2469">
                  <c:v>2470</c:v>
                </c:pt>
                <c:pt idx="2470">
                  <c:v>2471</c:v>
                </c:pt>
                <c:pt idx="2471">
                  <c:v>2472</c:v>
                </c:pt>
                <c:pt idx="2472">
                  <c:v>2473</c:v>
                </c:pt>
                <c:pt idx="2473">
                  <c:v>2474</c:v>
                </c:pt>
                <c:pt idx="2474">
                  <c:v>2475</c:v>
                </c:pt>
                <c:pt idx="2475">
                  <c:v>2476</c:v>
                </c:pt>
                <c:pt idx="2476">
                  <c:v>2477</c:v>
                </c:pt>
                <c:pt idx="2477">
                  <c:v>2478</c:v>
                </c:pt>
                <c:pt idx="2478">
                  <c:v>2479</c:v>
                </c:pt>
                <c:pt idx="2479">
                  <c:v>2480</c:v>
                </c:pt>
                <c:pt idx="2480">
                  <c:v>2481</c:v>
                </c:pt>
                <c:pt idx="2481">
                  <c:v>2482</c:v>
                </c:pt>
                <c:pt idx="2482">
                  <c:v>2483</c:v>
                </c:pt>
                <c:pt idx="2483">
                  <c:v>2484</c:v>
                </c:pt>
                <c:pt idx="2484">
                  <c:v>2485</c:v>
                </c:pt>
                <c:pt idx="2485">
                  <c:v>2486</c:v>
                </c:pt>
                <c:pt idx="2486">
                  <c:v>2487</c:v>
                </c:pt>
                <c:pt idx="2487">
                  <c:v>2488</c:v>
                </c:pt>
                <c:pt idx="2488">
                  <c:v>2489</c:v>
                </c:pt>
                <c:pt idx="2489">
                  <c:v>2490</c:v>
                </c:pt>
                <c:pt idx="2490">
                  <c:v>2491</c:v>
                </c:pt>
                <c:pt idx="2491">
                  <c:v>2492</c:v>
                </c:pt>
                <c:pt idx="2492">
                  <c:v>2493</c:v>
                </c:pt>
                <c:pt idx="2493">
                  <c:v>2494</c:v>
                </c:pt>
                <c:pt idx="2494">
                  <c:v>2495</c:v>
                </c:pt>
                <c:pt idx="2495">
                  <c:v>2496</c:v>
                </c:pt>
                <c:pt idx="2496">
                  <c:v>2497</c:v>
                </c:pt>
                <c:pt idx="2497">
                  <c:v>2498</c:v>
                </c:pt>
                <c:pt idx="2498">
                  <c:v>2499</c:v>
                </c:pt>
                <c:pt idx="2499">
                  <c:v>2500</c:v>
                </c:pt>
                <c:pt idx="2500">
                  <c:v>2501</c:v>
                </c:pt>
                <c:pt idx="2501">
                  <c:v>2502</c:v>
                </c:pt>
                <c:pt idx="2502">
                  <c:v>2503</c:v>
                </c:pt>
                <c:pt idx="2503">
                  <c:v>2504</c:v>
                </c:pt>
                <c:pt idx="2504">
                  <c:v>2505</c:v>
                </c:pt>
                <c:pt idx="2505">
                  <c:v>2506</c:v>
                </c:pt>
                <c:pt idx="2506">
                  <c:v>2507</c:v>
                </c:pt>
                <c:pt idx="2507">
                  <c:v>2508</c:v>
                </c:pt>
                <c:pt idx="2508">
                  <c:v>2509</c:v>
                </c:pt>
                <c:pt idx="2509">
                  <c:v>2510</c:v>
                </c:pt>
                <c:pt idx="2510">
                  <c:v>2511</c:v>
                </c:pt>
                <c:pt idx="2511">
                  <c:v>2512</c:v>
                </c:pt>
                <c:pt idx="2512">
                  <c:v>2513</c:v>
                </c:pt>
                <c:pt idx="2513">
                  <c:v>2514</c:v>
                </c:pt>
                <c:pt idx="2514">
                  <c:v>2515</c:v>
                </c:pt>
                <c:pt idx="2515">
                  <c:v>2516</c:v>
                </c:pt>
                <c:pt idx="2516">
                  <c:v>2517</c:v>
                </c:pt>
                <c:pt idx="2517">
                  <c:v>2518</c:v>
                </c:pt>
                <c:pt idx="2518">
                  <c:v>2519</c:v>
                </c:pt>
                <c:pt idx="2519">
                  <c:v>2520</c:v>
                </c:pt>
                <c:pt idx="2520">
                  <c:v>2521</c:v>
                </c:pt>
                <c:pt idx="2521">
                  <c:v>2522</c:v>
                </c:pt>
                <c:pt idx="2522">
                  <c:v>2523</c:v>
                </c:pt>
                <c:pt idx="2523">
                  <c:v>2524</c:v>
                </c:pt>
                <c:pt idx="2524">
                  <c:v>2525</c:v>
                </c:pt>
                <c:pt idx="2525">
                  <c:v>2526</c:v>
                </c:pt>
                <c:pt idx="2526">
                  <c:v>2527</c:v>
                </c:pt>
                <c:pt idx="2527">
                  <c:v>2528</c:v>
                </c:pt>
                <c:pt idx="2528">
                  <c:v>2529</c:v>
                </c:pt>
                <c:pt idx="2529">
                  <c:v>2530</c:v>
                </c:pt>
                <c:pt idx="2530">
                  <c:v>2531</c:v>
                </c:pt>
                <c:pt idx="2531">
                  <c:v>2532</c:v>
                </c:pt>
                <c:pt idx="2532">
                  <c:v>2533</c:v>
                </c:pt>
                <c:pt idx="2533">
                  <c:v>2534</c:v>
                </c:pt>
                <c:pt idx="2534">
                  <c:v>2535</c:v>
                </c:pt>
                <c:pt idx="2535">
                  <c:v>2536</c:v>
                </c:pt>
                <c:pt idx="2536">
                  <c:v>2537</c:v>
                </c:pt>
                <c:pt idx="2537">
                  <c:v>2538</c:v>
                </c:pt>
                <c:pt idx="2538">
                  <c:v>2539</c:v>
                </c:pt>
                <c:pt idx="2539">
                  <c:v>2540</c:v>
                </c:pt>
                <c:pt idx="2540">
                  <c:v>2541</c:v>
                </c:pt>
                <c:pt idx="2541">
                  <c:v>2542</c:v>
                </c:pt>
                <c:pt idx="2542">
                  <c:v>2543</c:v>
                </c:pt>
                <c:pt idx="2543">
                  <c:v>2544</c:v>
                </c:pt>
                <c:pt idx="2544">
                  <c:v>2545</c:v>
                </c:pt>
                <c:pt idx="2545">
                  <c:v>2546</c:v>
                </c:pt>
                <c:pt idx="2546">
                  <c:v>2547</c:v>
                </c:pt>
                <c:pt idx="2547">
                  <c:v>2548</c:v>
                </c:pt>
                <c:pt idx="2548">
                  <c:v>2549</c:v>
                </c:pt>
                <c:pt idx="2549">
                  <c:v>2550</c:v>
                </c:pt>
                <c:pt idx="2550">
                  <c:v>2551</c:v>
                </c:pt>
                <c:pt idx="2551">
                  <c:v>2552</c:v>
                </c:pt>
                <c:pt idx="2552">
                  <c:v>2553</c:v>
                </c:pt>
                <c:pt idx="2553">
                  <c:v>2554</c:v>
                </c:pt>
                <c:pt idx="2554">
                  <c:v>2555</c:v>
                </c:pt>
                <c:pt idx="2555">
                  <c:v>2556</c:v>
                </c:pt>
                <c:pt idx="2556">
                  <c:v>2557</c:v>
                </c:pt>
                <c:pt idx="2557">
                  <c:v>2558</c:v>
                </c:pt>
                <c:pt idx="2558">
                  <c:v>2559</c:v>
                </c:pt>
                <c:pt idx="2559">
                  <c:v>2560</c:v>
                </c:pt>
                <c:pt idx="2560">
                  <c:v>2561</c:v>
                </c:pt>
                <c:pt idx="2561">
                  <c:v>2562</c:v>
                </c:pt>
                <c:pt idx="2562">
                  <c:v>2563</c:v>
                </c:pt>
                <c:pt idx="2563">
                  <c:v>2564</c:v>
                </c:pt>
                <c:pt idx="2564">
                  <c:v>2565</c:v>
                </c:pt>
                <c:pt idx="2565">
                  <c:v>2566</c:v>
                </c:pt>
                <c:pt idx="2566">
                  <c:v>2567</c:v>
                </c:pt>
                <c:pt idx="2567">
                  <c:v>2568</c:v>
                </c:pt>
                <c:pt idx="2568">
                  <c:v>2569</c:v>
                </c:pt>
                <c:pt idx="2569">
                  <c:v>2570</c:v>
                </c:pt>
                <c:pt idx="2570">
                  <c:v>2571</c:v>
                </c:pt>
                <c:pt idx="2571">
                  <c:v>2572</c:v>
                </c:pt>
                <c:pt idx="2572">
                  <c:v>2573</c:v>
                </c:pt>
                <c:pt idx="2573">
                  <c:v>2574</c:v>
                </c:pt>
                <c:pt idx="2574">
                  <c:v>2575</c:v>
                </c:pt>
                <c:pt idx="2575">
                  <c:v>2576</c:v>
                </c:pt>
                <c:pt idx="2576">
                  <c:v>2577</c:v>
                </c:pt>
                <c:pt idx="2577">
                  <c:v>2578</c:v>
                </c:pt>
                <c:pt idx="2578">
                  <c:v>2579</c:v>
                </c:pt>
                <c:pt idx="2579">
                  <c:v>2580</c:v>
                </c:pt>
                <c:pt idx="2580">
                  <c:v>2581</c:v>
                </c:pt>
                <c:pt idx="2581">
                  <c:v>2582</c:v>
                </c:pt>
                <c:pt idx="2582">
                  <c:v>2583</c:v>
                </c:pt>
                <c:pt idx="2583">
                  <c:v>2584</c:v>
                </c:pt>
                <c:pt idx="2584">
                  <c:v>2585</c:v>
                </c:pt>
                <c:pt idx="2585">
                  <c:v>2586</c:v>
                </c:pt>
                <c:pt idx="2586">
                  <c:v>2587</c:v>
                </c:pt>
                <c:pt idx="2587">
                  <c:v>2588</c:v>
                </c:pt>
                <c:pt idx="2588">
                  <c:v>2589</c:v>
                </c:pt>
                <c:pt idx="2589">
                  <c:v>2590</c:v>
                </c:pt>
                <c:pt idx="2590">
                  <c:v>2591</c:v>
                </c:pt>
                <c:pt idx="2591">
                  <c:v>2592</c:v>
                </c:pt>
                <c:pt idx="2592">
                  <c:v>2593</c:v>
                </c:pt>
                <c:pt idx="2593">
                  <c:v>2594</c:v>
                </c:pt>
                <c:pt idx="2594">
                  <c:v>2595</c:v>
                </c:pt>
                <c:pt idx="2595">
                  <c:v>2596</c:v>
                </c:pt>
                <c:pt idx="2596">
                  <c:v>2597</c:v>
                </c:pt>
                <c:pt idx="2597">
                  <c:v>2598</c:v>
                </c:pt>
                <c:pt idx="2598">
                  <c:v>2599</c:v>
                </c:pt>
                <c:pt idx="2599">
                  <c:v>2600</c:v>
                </c:pt>
                <c:pt idx="2600">
                  <c:v>2601</c:v>
                </c:pt>
                <c:pt idx="2601">
                  <c:v>2602</c:v>
                </c:pt>
                <c:pt idx="2602">
                  <c:v>2603</c:v>
                </c:pt>
                <c:pt idx="2603">
                  <c:v>2604</c:v>
                </c:pt>
                <c:pt idx="2604">
                  <c:v>2605</c:v>
                </c:pt>
                <c:pt idx="2605">
                  <c:v>2606</c:v>
                </c:pt>
                <c:pt idx="2606">
                  <c:v>2607</c:v>
                </c:pt>
                <c:pt idx="2607">
                  <c:v>2608</c:v>
                </c:pt>
                <c:pt idx="2608">
                  <c:v>2609</c:v>
                </c:pt>
                <c:pt idx="2609">
                  <c:v>2610</c:v>
                </c:pt>
                <c:pt idx="2610">
                  <c:v>2611</c:v>
                </c:pt>
                <c:pt idx="2611">
                  <c:v>2612</c:v>
                </c:pt>
                <c:pt idx="2612">
                  <c:v>2613</c:v>
                </c:pt>
                <c:pt idx="2613">
                  <c:v>2614</c:v>
                </c:pt>
                <c:pt idx="2614">
                  <c:v>2615</c:v>
                </c:pt>
                <c:pt idx="2615">
                  <c:v>2616</c:v>
                </c:pt>
                <c:pt idx="2616">
                  <c:v>2617</c:v>
                </c:pt>
                <c:pt idx="2617">
                  <c:v>2618</c:v>
                </c:pt>
                <c:pt idx="2618">
                  <c:v>2619</c:v>
                </c:pt>
                <c:pt idx="2619">
                  <c:v>2620</c:v>
                </c:pt>
                <c:pt idx="2620">
                  <c:v>2621</c:v>
                </c:pt>
                <c:pt idx="2621">
                  <c:v>2622</c:v>
                </c:pt>
                <c:pt idx="2622">
                  <c:v>2623</c:v>
                </c:pt>
                <c:pt idx="2623">
                  <c:v>2624</c:v>
                </c:pt>
                <c:pt idx="2624">
                  <c:v>2625</c:v>
                </c:pt>
                <c:pt idx="2625">
                  <c:v>2626</c:v>
                </c:pt>
                <c:pt idx="2626">
                  <c:v>2627</c:v>
                </c:pt>
                <c:pt idx="2627">
                  <c:v>2628</c:v>
                </c:pt>
                <c:pt idx="2628">
                  <c:v>2629</c:v>
                </c:pt>
                <c:pt idx="2629">
                  <c:v>2630</c:v>
                </c:pt>
                <c:pt idx="2630">
                  <c:v>2631</c:v>
                </c:pt>
                <c:pt idx="2631">
                  <c:v>2632</c:v>
                </c:pt>
                <c:pt idx="2632">
                  <c:v>2633</c:v>
                </c:pt>
                <c:pt idx="2633">
                  <c:v>2634</c:v>
                </c:pt>
                <c:pt idx="2634">
                  <c:v>2635</c:v>
                </c:pt>
                <c:pt idx="2635">
                  <c:v>2636</c:v>
                </c:pt>
                <c:pt idx="2636">
                  <c:v>2637</c:v>
                </c:pt>
                <c:pt idx="2637">
                  <c:v>2638</c:v>
                </c:pt>
                <c:pt idx="2638">
                  <c:v>2639</c:v>
                </c:pt>
                <c:pt idx="2639">
                  <c:v>2640</c:v>
                </c:pt>
                <c:pt idx="2640">
                  <c:v>2641</c:v>
                </c:pt>
                <c:pt idx="2641">
                  <c:v>2642</c:v>
                </c:pt>
                <c:pt idx="2642">
                  <c:v>2643</c:v>
                </c:pt>
                <c:pt idx="2643">
                  <c:v>2644</c:v>
                </c:pt>
                <c:pt idx="2644">
                  <c:v>2645</c:v>
                </c:pt>
                <c:pt idx="2645">
                  <c:v>2646</c:v>
                </c:pt>
                <c:pt idx="2646">
                  <c:v>2647</c:v>
                </c:pt>
                <c:pt idx="2647">
                  <c:v>2648</c:v>
                </c:pt>
                <c:pt idx="2648">
                  <c:v>2649</c:v>
                </c:pt>
                <c:pt idx="2649">
                  <c:v>2650</c:v>
                </c:pt>
                <c:pt idx="2650">
                  <c:v>2651</c:v>
                </c:pt>
                <c:pt idx="2651">
                  <c:v>2652</c:v>
                </c:pt>
                <c:pt idx="2652">
                  <c:v>2653</c:v>
                </c:pt>
                <c:pt idx="2653">
                  <c:v>2654</c:v>
                </c:pt>
                <c:pt idx="2654">
                  <c:v>2655</c:v>
                </c:pt>
                <c:pt idx="2655">
                  <c:v>2656</c:v>
                </c:pt>
                <c:pt idx="2656">
                  <c:v>2657</c:v>
                </c:pt>
                <c:pt idx="2657">
                  <c:v>2658</c:v>
                </c:pt>
                <c:pt idx="2658">
                  <c:v>2659</c:v>
                </c:pt>
                <c:pt idx="2659">
                  <c:v>2660</c:v>
                </c:pt>
                <c:pt idx="2660">
                  <c:v>2661</c:v>
                </c:pt>
                <c:pt idx="2661">
                  <c:v>2662</c:v>
                </c:pt>
                <c:pt idx="2662">
                  <c:v>2663</c:v>
                </c:pt>
                <c:pt idx="2663">
                  <c:v>2664</c:v>
                </c:pt>
                <c:pt idx="2664">
                  <c:v>2665</c:v>
                </c:pt>
                <c:pt idx="2665">
                  <c:v>2666</c:v>
                </c:pt>
                <c:pt idx="2666">
                  <c:v>2667</c:v>
                </c:pt>
                <c:pt idx="2667">
                  <c:v>2668</c:v>
                </c:pt>
                <c:pt idx="2668">
                  <c:v>2669</c:v>
                </c:pt>
                <c:pt idx="2669">
                  <c:v>2670</c:v>
                </c:pt>
                <c:pt idx="2670">
                  <c:v>2671</c:v>
                </c:pt>
                <c:pt idx="2671">
                  <c:v>2672</c:v>
                </c:pt>
                <c:pt idx="2672">
                  <c:v>2673</c:v>
                </c:pt>
                <c:pt idx="2673">
                  <c:v>2674</c:v>
                </c:pt>
                <c:pt idx="2674">
                  <c:v>2675</c:v>
                </c:pt>
                <c:pt idx="2675">
                  <c:v>2676</c:v>
                </c:pt>
                <c:pt idx="2676">
                  <c:v>2677</c:v>
                </c:pt>
                <c:pt idx="2677">
                  <c:v>2678</c:v>
                </c:pt>
                <c:pt idx="2678">
                  <c:v>2679</c:v>
                </c:pt>
                <c:pt idx="2679">
                  <c:v>2680</c:v>
                </c:pt>
                <c:pt idx="2680">
                  <c:v>2681</c:v>
                </c:pt>
                <c:pt idx="2681">
                  <c:v>2682</c:v>
                </c:pt>
                <c:pt idx="2682">
                  <c:v>2683</c:v>
                </c:pt>
                <c:pt idx="2683">
                  <c:v>2684</c:v>
                </c:pt>
                <c:pt idx="2684">
                  <c:v>2685</c:v>
                </c:pt>
                <c:pt idx="2685">
                  <c:v>2686</c:v>
                </c:pt>
                <c:pt idx="2686">
                  <c:v>2687</c:v>
                </c:pt>
                <c:pt idx="2687">
                  <c:v>2688</c:v>
                </c:pt>
                <c:pt idx="2688">
                  <c:v>2689</c:v>
                </c:pt>
                <c:pt idx="2689">
                  <c:v>2690</c:v>
                </c:pt>
                <c:pt idx="2690">
                  <c:v>2691</c:v>
                </c:pt>
                <c:pt idx="2691">
                  <c:v>2692</c:v>
                </c:pt>
                <c:pt idx="2692">
                  <c:v>2693</c:v>
                </c:pt>
                <c:pt idx="2693">
                  <c:v>2694</c:v>
                </c:pt>
                <c:pt idx="2694">
                  <c:v>2695</c:v>
                </c:pt>
                <c:pt idx="2695">
                  <c:v>2696</c:v>
                </c:pt>
                <c:pt idx="2696">
                  <c:v>2697</c:v>
                </c:pt>
                <c:pt idx="2697">
                  <c:v>2698</c:v>
                </c:pt>
                <c:pt idx="2698">
                  <c:v>2699</c:v>
                </c:pt>
                <c:pt idx="2699">
                  <c:v>2700</c:v>
                </c:pt>
                <c:pt idx="2700">
                  <c:v>2701</c:v>
                </c:pt>
                <c:pt idx="2701">
                  <c:v>2702</c:v>
                </c:pt>
                <c:pt idx="2702">
                  <c:v>2703</c:v>
                </c:pt>
                <c:pt idx="2703">
                  <c:v>2704</c:v>
                </c:pt>
                <c:pt idx="2704">
                  <c:v>2705</c:v>
                </c:pt>
                <c:pt idx="2705">
                  <c:v>2706</c:v>
                </c:pt>
                <c:pt idx="2706">
                  <c:v>2707</c:v>
                </c:pt>
                <c:pt idx="2707">
                  <c:v>2708</c:v>
                </c:pt>
                <c:pt idx="2708">
                  <c:v>2709</c:v>
                </c:pt>
                <c:pt idx="2709">
                  <c:v>2710</c:v>
                </c:pt>
                <c:pt idx="2710">
                  <c:v>2711</c:v>
                </c:pt>
                <c:pt idx="2711">
                  <c:v>2712</c:v>
                </c:pt>
                <c:pt idx="2712">
                  <c:v>2713</c:v>
                </c:pt>
                <c:pt idx="2713">
                  <c:v>2714</c:v>
                </c:pt>
                <c:pt idx="2714">
                  <c:v>2715</c:v>
                </c:pt>
                <c:pt idx="2715">
                  <c:v>2716</c:v>
                </c:pt>
                <c:pt idx="2716">
                  <c:v>2717</c:v>
                </c:pt>
                <c:pt idx="2717">
                  <c:v>2718</c:v>
                </c:pt>
                <c:pt idx="2718">
                  <c:v>2719</c:v>
                </c:pt>
                <c:pt idx="2719">
                  <c:v>2720</c:v>
                </c:pt>
                <c:pt idx="2720">
                  <c:v>2721</c:v>
                </c:pt>
                <c:pt idx="2721">
                  <c:v>2722</c:v>
                </c:pt>
                <c:pt idx="2722">
                  <c:v>2723</c:v>
                </c:pt>
                <c:pt idx="2723">
                  <c:v>2724</c:v>
                </c:pt>
                <c:pt idx="2724">
                  <c:v>2725</c:v>
                </c:pt>
                <c:pt idx="2725">
                  <c:v>2726</c:v>
                </c:pt>
                <c:pt idx="2726">
                  <c:v>2727</c:v>
                </c:pt>
                <c:pt idx="2727">
                  <c:v>2728</c:v>
                </c:pt>
                <c:pt idx="2728">
                  <c:v>2729</c:v>
                </c:pt>
                <c:pt idx="2729">
                  <c:v>2730</c:v>
                </c:pt>
                <c:pt idx="2730">
                  <c:v>2731</c:v>
                </c:pt>
                <c:pt idx="2731">
                  <c:v>2732</c:v>
                </c:pt>
                <c:pt idx="2732">
                  <c:v>2733</c:v>
                </c:pt>
                <c:pt idx="2733">
                  <c:v>2734</c:v>
                </c:pt>
                <c:pt idx="2734">
                  <c:v>2735</c:v>
                </c:pt>
                <c:pt idx="2735">
                  <c:v>2736</c:v>
                </c:pt>
                <c:pt idx="2736">
                  <c:v>2737</c:v>
                </c:pt>
                <c:pt idx="2737">
                  <c:v>2738</c:v>
                </c:pt>
                <c:pt idx="2738">
                  <c:v>2739</c:v>
                </c:pt>
                <c:pt idx="2739">
                  <c:v>2740</c:v>
                </c:pt>
                <c:pt idx="2740">
                  <c:v>2741</c:v>
                </c:pt>
                <c:pt idx="2741">
                  <c:v>2742</c:v>
                </c:pt>
                <c:pt idx="2742">
                  <c:v>2743</c:v>
                </c:pt>
                <c:pt idx="2743">
                  <c:v>2744</c:v>
                </c:pt>
                <c:pt idx="2744">
                  <c:v>2745</c:v>
                </c:pt>
                <c:pt idx="2745">
                  <c:v>2746</c:v>
                </c:pt>
                <c:pt idx="2746">
                  <c:v>2747</c:v>
                </c:pt>
                <c:pt idx="2747">
                  <c:v>2748</c:v>
                </c:pt>
                <c:pt idx="2748">
                  <c:v>2749</c:v>
                </c:pt>
                <c:pt idx="2749">
                  <c:v>2750</c:v>
                </c:pt>
                <c:pt idx="2750">
                  <c:v>2751</c:v>
                </c:pt>
                <c:pt idx="2751">
                  <c:v>2752</c:v>
                </c:pt>
                <c:pt idx="2752">
                  <c:v>2753</c:v>
                </c:pt>
                <c:pt idx="2753">
                  <c:v>2754</c:v>
                </c:pt>
                <c:pt idx="2754">
                  <c:v>2755</c:v>
                </c:pt>
                <c:pt idx="2755">
                  <c:v>2756</c:v>
                </c:pt>
                <c:pt idx="2756">
                  <c:v>2757</c:v>
                </c:pt>
                <c:pt idx="2757">
                  <c:v>2758</c:v>
                </c:pt>
                <c:pt idx="2758">
                  <c:v>2759</c:v>
                </c:pt>
                <c:pt idx="2759">
                  <c:v>2760</c:v>
                </c:pt>
                <c:pt idx="2760">
                  <c:v>2761</c:v>
                </c:pt>
                <c:pt idx="2761">
                  <c:v>2762</c:v>
                </c:pt>
                <c:pt idx="2762">
                  <c:v>2763</c:v>
                </c:pt>
                <c:pt idx="2763">
                  <c:v>2764</c:v>
                </c:pt>
                <c:pt idx="2764">
                  <c:v>2765</c:v>
                </c:pt>
                <c:pt idx="2765">
                  <c:v>2766</c:v>
                </c:pt>
                <c:pt idx="2766">
                  <c:v>2767</c:v>
                </c:pt>
                <c:pt idx="2767">
                  <c:v>2768</c:v>
                </c:pt>
                <c:pt idx="2768">
                  <c:v>2769</c:v>
                </c:pt>
                <c:pt idx="2769">
                  <c:v>2770</c:v>
                </c:pt>
                <c:pt idx="2770">
                  <c:v>2771</c:v>
                </c:pt>
                <c:pt idx="2771">
                  <c:v>2772</c:v>
                </c:pt>
                <c:pt idx="2772">
                  <c:v>2773</c:v>
                </c:pt>
                <c:pt idx="2773">
                  <c:v>2774</c:v>
                </c:pt>
                <c:pt idx="2774">
                  <c:v>2775</c:v>
                </c:pt>
                <c:pt idx="2775">
                  <c:v>2776</c:v>
                </c:pt>
                <c:pt idx="2776">
                  <c:v>2777</c:v>
                </c:pt>
                <c:pt idx="2777">
                  <c:v>2778</c:v>
                </c:pt>
                <c:pt idx="2778">
                  <c:v>2779</c:v>
                </c:pt>
                <c:pt idx="2779">
                  <c:v>2780</c:v>
                </c:pt>
                <c:pt idx="2780">
                  <c:v>2781</c:v>
                </c:pt>
                <c:pt idx="2781">
                  <c:v>2782</c:v>
                </c:pt>
                <c:pt idx="2782">
                  <c:v>2783</c:v>
                </c:pt>
                <c:pt idx="2783">
                  <c:v>2784</c:v>
                </c:pt>
                <c:pt idx="2784">
                  <c:v>2785</c:v>
                </c:pt>
                <c:pt idx="2785">
                  <c:v>2786</c:v>
                </c:pt>
                <c:pt idx="2786">
                  <c:v>2787</c:v>
                </c:pt>
                <c:pt idx="2787">
                  <c:v>2788</c:v>
                </c:pt>
                <c:pt idx="2788">
                  <c:v>2789</c:v>
                </c:pt>
                <c:pt idx="2789">
                  <c:v>2790</c:v>
                </c:pt>
                <c:pt idx="2790">
                  <c:v>2791</c:v>
                </c:pt>
                <c:pt idx="2791">
                  <c:v>2792</c:v>
                </c:pt>
                <c:pt idx="2792">
                  <c:v>2793</c:v>
                </c:pt>
                <c:pt idx="2793">
                  <c:v>2794</c:v>
                </c:pt>
                <c:pt idx="2794">
                  <c:v>2795</c:v>
                </c:pt>
                <c:pt idx="2795">
                  <c:v>2796</c:v>
                </c:pt>
                <c:pt idx="2796">
                  <c:v>2797</c:v>
                </c:pt>
                <c:pt idx="2797">
                  <c:v>2798</c:v>
                </c:pt>
                <c:pt idx="2798">
                  <c:v>2799</c:v>
                </c:pt>
                <c:pt idx="2799">
                  <c:v>2800</c:v>
                </c:pt>
                <c:pt idx="2800">
                  <c:v>2801</c:v>
                </c:pt>
                <c:pt idx="2801">
                  <c:v>2802</c:v>
                </c:pt>
                <c:pt idx="2802">
                  <c:v>2803</c:v>
                </c:pt>
                <c:pt idx="2803">
                  <c:v>2804</c:v>
                </c:pt>
                <c:pt idx="2804">
                  <c:v>2805</c:v>
                </c:pt>
                <c:pt idx="2805">
                  <c:v>2806</c:v>
                </c:pt>
                <c:pt idx="2806">
                  <c:v>2807</c:v>
                </c:pt>
                <c:pt idx="2807">
                  <c:v>2808</c:v>
                </c:pt>
                <c:pt idx="2808">
                  <c:v>2809</c:v>
                </c:pt>
                <c:pt idx="2809">
                  <c:v>2810</c:v>
                </c:pt>
                <c:pt idx="2810">
                  <c:v>2811</c:v>
                </c:pt>
                <c:pt idx="2811">
                  <c:v>2812</c:v>
                </c:pt>
                <c:pt idx="2812">
                  <c:v>2813</c:v>
                </c:pt>
                <c:pt idx="2813">
                  <c:v>2814</c:v>
                </c:pt>
                <c:pt idx="2814">
                  <c:v>2815</c:v>
                </c:pt>
                <c:pt idx="2815">
                  <c:v>2816</c:v>
                </c:pt>
                <c:pt idx="2816">
                  <c:v>2817</c:v>
                </c:pt>
                <c:pt idx="2817">
                  <c:v>2818</c:v>
                </c:pt>
                <c:pt idx="2818">
                  <c:v>2819</c:v>
                </c:pt>
                <c:pt idx="2819">
                  <c:v>2820</c:v>
                </c:pt>
                <c:pt idx="2820">
                  <c:v>2821</c:v>
                </c:pt>
                <c:pt idx="2821">
                  <c:v>2822</c:v>
                </c:pt>
                <c:pt idx="2822">
                  <c:v>2823</c:v>
                </c:pt>
                <c:pt idx="2823">
                  <c:v>2824</c:v>
                </c:pt>
                <c:pt idx="2824">
                  <c:v>2825</c:v>
                </c:pt>
                <c:pt idx="2825">
                  <c:v>2826</c:v>
                </c:pt>
                <c:pt idx="2826">
                  <c:v>2827</c:v>
                </c:pt>
                <c:pt idx="2827">
                  <c:v>2828</c:v>
                </c:pt>
                <c:pt idx="2828">
                  <c:v>2829</c:v>
                </c:pt>
                <c:pt idx="2829">
                  <c:v>2830</c:v>
                </c:pt>
                <c:pt idx="2830">
                  <c:v>2831</c:v>
                </c:pt>
                <c:pt idx="2831">
                  <c:v>2832</c:v>
                </c:pt>
                <c:pt idx="2832">
                  <c:v>2833</c:v>
                </c:pt>
                <c:pt idx="2833">
                  <c:v>2834</c:v>
                </c:pt>
                <c:pt idx="2834">
                  <c:v>2835</c:v>
                </c:pt>
                <c:pt idx="2835">
                  <c:v>2836</c:v>
                </c:pt>
                <c:pt idx="2836">
                  <c:v>2837</c:v>
                </c:pt>
                <c:pt idx="2837">
                  <c:v>2838</c:v>
                </c:pt>
                <c:pt idx="2838">
                  <c:v>2839</c:v>
                </c:pt>
                <c:pt idx="2839">
                  <c:v>2840</c:v>
                </c:pt>
                <c:pt idx="2840">
                  <c:v>2841</c:v>
                </c:pt>
                <c:pt idx="2841">
                  <c:v>2842</c:v>
                </c:pt>
                <c:pt idx="2842">
                  <c:v>2843</c:v>
                </c:pt>
                <c:pt idx="2843">
                  <c:v>2844</c:v>
                </c:pt>
                <c:pt idx="2844">
                  <c:v>2845</c:v>
                </c:pt>
                <c:pt idx="2845">
                  <c:v>2846</c:v>
                </c:pt>
                <c:pt idx="2846">
                  <c:v>2847</c:v>
                </c:pt>
                <c:pt idx="2847">
                  <c:v>2848</c:v>
                </c:pt>
                <c:pt idx="2848">
                  <c:v>2849</c:v>
                </c:pt>
                <c:pt idx="2849">
                  <c:v>2850</c:v>
                </c:pt>
                <c:pt idx="2850">
                  <c:v>2851</c:v>
                </c:pt>
                <c:pt idx="2851">
                  <c:v>2852</c:v>
                </c:pt>
                <c:pt idx="2852">
                  <c:v>2853</c:v>
                </c:pt>
                <c:pt idx="2853">
                  <c:v>2854</c:v>
                </c:pt>
                <c:pt idx="2854">
                  <c:v>2855</c:v>
                </c:pt>
                <c:pt idx="2855">
                  <c:v>2856</c:v>
                </c:pt>
                <c:pt idx="2856">
                  <c:v>2857</c:v>
                </c:pt>
                <c:pt idx="2857">
                  <c:v>2858</c:v>
                </c:pt>
                <c:pt idx="2858">
                  <c:v>2859</c:v>
                </c:pt>
                <c:pt idx="2859">
                  <c:v>2860</c:v>
                </c:pt>
                <c:pt idx="2860">
                  <c:v>2861</c:v>
                </c:pt>
                <c:pt idx="2861">
                  <c:v>2862</c:v>
                </c:pt>
                <c:pt idx="2862">
                  <c:v>2863</c:v>
                </c:pt>
                <c:pt idx="2863">
                  <c:v>2864</c:v>
                </c:pt>
                <c:pt idx="2864">
                  <c:v>2865</c:v>
                </c:pt>
                <c:pt idx="2865">
                  <c:v>2866</c:v>
                </c:pt>
                <c:pt idx="2866">
                  <c:v>2867</c:v>
                </c:pt>
                <c:pt idx="2867">
                  <c:v>2868</c:v>
                </c:pt>
                <c:pt idx="2868">
                  <c:v>2869</c:v>
                </c:pt>
                <c:pt idx="2869">
                  <c:v>2870</c:v>
                </c:pt>
                <c:pt idx="2870">
                  <c:v>2871</c:v>
                </c:pt>
                <c:pt idx="2871">
                  <c:v>2872</c:v>
                </c:pt>
                <c:pt idx="2872">
                  <c:v>2873</c:v>
                </c:pt>
                <c:pt idx="2873">
                  <c:v>2874</c:v>
                </c:pt>
                <c:pt idx="2874">
                  <c:v>2875</c:v>
                </c:pt>
                <c:pt idx="2875">
                  <c:v>2876</c:v>
                </c:pt>
                <c:pt idx="2876">
                  <c:v>2877</c:v>
                </c:pt>
                <c:pt idx="2877">
                  <c:v>2878</c:v>
                </c:pt>
                <c:pt idx="2878">
                  <c:v>2879</c:v>
                </c:pt>
                <c:pt idx="2879">
                  <c:v>2880</c:v>
                </c:pt>
                <c:pt idx="2880">
                  <c:v>2881</c:v>
                </c:pt>
                <c:pt idx="2881">
                  <c:v>2882</c:v>
                </c:pt>
                <c:pt idx="2882">
                  <c:v>2883</c:v>
                </c:pt>
                <c:pt idx="2883">
                  <c:v>2884</c:v>
                </c:pt>
                <c:pt idx="2884">
                  <c:v>2885</c:v>
                </c:pt>
                <c:pt idx="2885">
                  <c:v>2886</c:v>
                </c:pt>
                <c:pt idx="2886">
                  <c:v>2887</c:v>
                </c:pt>
                <c:pt idx="2887">
                  <c:v>2888</c:v>
                </c:pt>
                <c:pt idx="2888">
                  <c:v>2889</c:v>
                </c:pt>
                <c:pt idx="2889">
                  <c:v>2890</c:v>
                </c:pt>
                <c:pt idx="2890">
                  <c:v>2891</c:v>
                </c:pt>
                <c:pt idx="2891">
                  <c:v>2892</c:v>
                </c:pt>
                <c:pt idx="2892">
                  <c:v>2893</c:v>
                </c:pt>
                <c:pt idx="2893">
                  <c:v>2894</c:v>
                </c:pt>
                <c:pt idx="2894">
                  <c:v>2895</c:v>
                </c:pt>
                <c:pt idx="2895">
                  <c:v>2896</c:v>
                </c:pt>
                <c:pt idx="2896">
                  <c:v>2897</c:v>
                </c:pt>
                <c:pt idx="2897">
                  <c:v>2898</c:v>
                </c:pt>
                <c:pt idx="2898">
                  <c:v>2899</c:v>
                </c:pt>
                <c:pt idx="2899">
                  <c:v>2900</c:v>
                </c:pt>
                <c:pt idx="2900">
                  <c:v>2901</c:v>
                </c:pt>
                <c:pt idx="2901">
                  <c:v>2902</c:v>
                </c:pt>
                <c:pt idx="2902">
                  <c:v>2903</c:v>
                </c:pt>
                <c:pt idx="2903">
                  <c:v>2904</c:v>
                </c:pt>
                <c:pt idx="2904">
                  <c:v>2905</c:v>
                </c:pt>
                <c:pt idx="2905">
                  <c:v>2906</c:v>
                </c:pt>
                <c:pt idx="2906">
                  <c:v>2907</c:v>
                </c:pt>
                <c:pt idx="2907">
                  <c:v>2908</c:v>
                </c:pt>
                <c:pt idx="2908">
                  <c:v>2909</c:v>
                </c:pt>
                <c:pt idx="2909">
                  <c:v>2910</c:v>
                </c:pt>
                <c:pt idx="2910">
                  <c:v>2911</c:v>
                </c:pt>
                <c:pt idx="2911">
                  <c:v>2912</c:v>
                </c:pt>
                <c:pt idx="2912">
                  <c:v>2913</c:v>
                </c:pt>
                <c:pt idx="2913">
                  <c:v>2914</c:v>
                </c:pt>
                <c:pt idx="2914">
                  <c:v>2915</c:v>
                </c:pt>
                <c:pt idx="2915">
                  <c:v>2916</c:v>
                </c:pt>
                <c:pt idx="2916">
                  <c:v>2917</c:v>
                </c:pt>
                <c:pt idx="2917">
                  <c:v>2918</c:v>
                </c:pt>
                <c:pt idx="2918">
                  <c:v>2919</c:v>
                </c:pt>
                <c:pt idx="2919">
                  <c:v>2920</c:v>
                </c:pt>
                <c:pt idx="2920">
                  <c:v>2921</c:v>
                </c:pt>
                <c:pt idx="2921">
                  <c:v>2922</c:v>
                </c:pt>
                <c:pt idx="2922">
                  <c:v>2923</c:v>
                </c:pt>
                <c:pt idx="2923">
                  <c:v>2924</c:v>
                </c:pt>
                <c:pt idx="2924">
                  <c:v>2925</c:v>
                </c:pt>
                <c:pt idx="2925">
                  <c:v>2926</c:v>
                </c:pt>
                <c:pt idx="2926">
                  <c:v>2927</c:v>
                </c:pt>
                <c:pt idx="2927">
                  <c:v>2928</c:v>
                </c:pt>
                <c:pt idx="2928">
                  <c:v>2929</c:v>
                </c:pt>
                <c:pt idx="2929">
                  <c:v>2930</c:v>
                </c:pt>
                <c:pt idx="2930">
                  <c:v>2931</c:v>
                </c:pt>
                <c:pt idx="2931">
                  <c:v>2932</c:v>
                </c:pt>
                <c:pt idx="2932">
                  <c:v>2933</c:v>
                </c:pt>
                <c:pt idx="2933">
                  <c:v>2934</c:v>
                </c:pt>
                <c:pt idx="2934">
                  <c:v>2935</c:v>
                </c:pt>
                <c:pt idx="2935">
                  <c:v>2936</c:v>
                </c:pt>
                <c:pt idx="2936">
                  <c:v>2937</c:v>
                </c:pt>
                <c:pt idx="2937">
                  <c:v>2938</c:v>
                </c:pt>
                <c:pt idx="2938">
                  <c:v>2939</c:v>
                </c:pt>
                <c:pt idx="2939">
                  <c:v>2940</c:v>
                </c:pt>
                <c:pt idx="2940">
                  <c:v>2941</c:v>
                </c:pt>
                <c:pt idx="2941">
                  <c:v>2942</c:v>
                </c:pt>
                <c:pt idx="2942">
                  <c:v>2943</c:v>
                </c:pt>
                <c:pt idx="2943">
                  <c:v>2944</c:v>
                </c:pt>
                <c:pt idx="2944">
                  <c:v>2945</c:v>
                </c:pt>
                <c:pt idx="2945">
                  <c:v>2946</c:v>
                </c:pt>
                <c:pt idx="2946">
                  <c:v>2947</c:v>
                </c:pt>
                <c:pt idx="2947">
                  <c:v>2948</c:v>
                </c:pt>
                <c:pt idx="2948">
                  <c:v>2949</c:v>
                </c:pt>
                <c:pt idx="2949">
                  <c:v>2950</c:v>
                </c:pt>
                <c:pt idx="2950">
                  <c:v>2951</c:v>
                </c:pt>
                <c:pt idx="2951">
                  <c:v>2952</c:v>
                </c:pt>
                <c:pt idx="2952">
                  <c:v>2953</c:v>
                </c:pt>
                <c:pt idx="2953">
                  <c:v>2954</c:v>
                </c:pt>
                <c:pt idx="2954">
                  <c:v>2955</c:v>
                </c:pt>
                <c:pt idx="2955">
                  <c:v>2956</c:v>
                </c:pt>
                <c:pt idx="2956">
                  <c:v>2957</c:v>
                </c:pt>
                <c:pt idx="2957">
                  <c:v>2958</c:v>
                </c:pt>
                <c:pt idx="2958">
                  <c:v>2959</c:v>
                </c:pt>
                <c:pt idx="2959">
                  <c:v>2960</c:v>
                </c:pt>
                <c:pt idx="2960">
                  <c:v>2961</c:v>
                </c:pt>
                <c:pt idx="2961">
                  <c:v>2962</c:v>
                </c:pt>
                <c:pt idx="2962">
                  <c:v>2963</c:v>
                </c:pt>
                <c:pt idx="2963">
                  <c:v>2964</c:v>
                </c:pt>
                <c:pt idx="2964">
                  <c:v>2965</c:v>
                </c:pt>
                <c:pt idx="2965">
                  <c:v>2966</c:v>
                </c:pt>
                <c:pt idx="2966">
                  <c:v>2967</c:v>
                </c:pt>
                <c:pt idx="2967">
                  <c:v>2968</c:v>
                </c:pt>
                <c:pt idx="2968">
                  <c:v>2969</c:v>
                </c:pt>
                <c:pt idx="2969">
                  <c:v>2970</c:v>
                </c:pt>
                <c:pt idx="2970">
                  <c:v>2971</c:v>
                </c:pt>
                <c:pt idx="2971">
                  <c:v>2972</c:v>
                </c:pt>
                <c:pt idx="2972">
                  <c:v>2973</c:v>
                </c:pt>
                <c:pt idx="2973">
                  <c:v>2974</c:v>
                </c:pt>
                <c:pt idx="2974">
                  <c:v>2975</c:v>
                </c:pt>
                <c:pt idx="2975">
                  <c:v>2976</c:v>
                </c:pt>
                <c:pt idx="2976">
                  <c:v>2977</c:v>
                </c:pt>
                <c:pt idx="2977">
                  <c:v>2978</c:v>
                </c:pt>
                <c:pt idx="2978">
                  <c:v>2979</c:v>
                </c:pt>
                <c:pt idx="2979">
                  <c:v>2980</c:v>
                </c:pt>
                <c:pt idx="2980">
                  <c:v>2981</c:v>
                </c:pt>
                <c:pt idx="2981">
                  <c:v>2982</c:v>
                </c:pt>
                <c:pt idx="2982">
                  <c:v>2983</c:v>
                </c:pt>
                <c:pt idx="2983">
                  <c:v>2984</c:v>
                </c:pt>
                <c:pt idx="2984">
                  <c:v>2985</c:v>
                </c:pt>
                <c:pt idx="2985">
                  <c:v>2986</c:v>
                </c:pt>
                <c:pt idx="2986">
                  <c:v>2987</c:v>
                </c:pt>
                <c:pt idx="2987">
                  <c:v>2988</c:v>
                </c:pt>
                <c:pt idx="2988">
                  <c:v>2989</c:v>
                </c:pt>
                <c:pt idx="2989">
                  <c:v>2990</c:v>
                </c:pt>
                <c:pt idx="2990">
                  <c:v>2991</c:v>
                </c:pt>
                <c:pt idx="2991">
                  <c:v>2992</c:v>
                </c:pt>
                <c:pt idx="2992">
                  <c:v>2993</c:v>
                </c:pt>
                <c:pt idx="2993">
                  <c:v>2994</c:v>
                </c:pt>
                <c:pt idx="2994">
                  <c:v>2995</c:v>
                </c:pt>
                <c:pt idx="2995">
                  <c:v>2996</c:v>
                </c:pt>
                <c:pt idx="2996">
                  <c:v>2997</c:v>
                </c:pt>
                <c:pt idx="2997">
                  <c:v>2998</c:v>
                </c:pt>
                <c:pt idx="2998">
                  <c:v>2999</c:v>
                </c:pt>
                <c:pt idx="2999">
                  <c:v>3000</c:v>
                </c:pt>
                <c:pt idx="3000">
                  <c:v>3001</c:v>
                </c:pt>
                <c:pt idx="3001">
                  <c:v>3002</c:v>
                </c:pt>
                <c:pt idx="3002">
                  <c:v>3003</c:v>
                </c:pt>
                <c:pt idx="3003">
                  <c:v>3004</c:v>
                </c:pt>
                <c:pt idx="3004">
                  <c:v>3005</c:v>
                </c:pt>
                <c:pt idx="3005">
                  <c:v>3006</c:v>
                </c:pt>
                <c:pt idx="3006">
                  <c:v>3007</c:v>
                </c:pt>
                <c:pt idx="3007">
                  <c:v>3008</c:v>
                </c:pt>
                <c:pt idx="3008">
                  <c:v>3009</c:v>
                </c:pt>
                <c:pt idx="3009">
                  <c:v>3010</c:v>
                </c:pt>
                <c:pt idx="3010">
                  <c:v>3011</c:v>
                </c:pt>
                <c:pt idx="3011">
                  <c:v>3012</c:v>
                </c:pt>
                <c:pt idx="3012">
                  <c:v>3013</c:v>
                </c:pt>
                <c:pt idx="3013">
                  <c:v>3014</c:v>
                </c:pt>
                <c:pt idx="3014">
                  <c:v>3015</c:v>
                </c:pt>
                <c:pt idx="3015">
                  <c:v>3016</c:v>
                </c:pt>
                <c:pt idx="3016">
                  <c:v>3017</c:v>
                </c:pt>
                <c:pt idx="3017">
                  <c:v>3018</c:v>
                </c:pt>
                <c:pt idx="3018">
                  <c:v>3019</c:v>
                </c:pt>
                <c:pt idx="3019">
                  <c:v>3020</c:v>
                </c:pt>
                <c:pt idx="3020">
                  <c:v>3021</c:v>
                </c:pt>
                <c:pt idx="3021">
                  <c:v>3022</c:v>
                </c:pt>
                <c:pt idx="3022">
                  <c:v>3023</c:v>
                </c:pt>
                <c:pt idx="3023">
                  <c:v>3024</c:v>
                </c:pt>
                <c:pt idx="3024">
                  <c:v>3025</c:v>
                </c:pt>
                <c:pt idx="3025">
                  <c:v>3026</c:v>
                </c:pt>
                <c:pt idx="3026">
                  <c:v>3027</c:v>
                </c:pt>
                <c:pt idx="3027">
                  <c:v>3028</c:v>
                </c:pt>
                <c:pt idx="3028">
                  <c:v>3029</c:v>
                </c:pt>
                <c:pt idx="3029">
                  <c:v>3030</c:v>
                </c:pt>
                <c:pt idx="3030">
                  <c:v>3031</c:v>
                </c:pt>
                <c:pt idx="3031">
                  <c:v>3032</c:v>
                </c:pt>
                <c:pt idx="3032">
                  <c:v>3033</c:v>
                </c:pt>
                <c:pt idx="3033">
                  <c:v>3034</c:v>
                </c:pt>
                <c:pt idx="3034">
                  <c:v>3035</c:v>
                </c:pt>
                <c:pt idx="3035">
                  <c:v>3036</c:v>
                </c:pt>
                <c:pt idx="3036">
                  <c:v>3037</c:v>
                </c:pt>
                <c:pt idx="3037">
                  <c:v>3038</c:v>
                </c:pt>
                <c:pt idx="3038">
                  <c:v>3039</c:v>
                </c:pt>
                <c:pt idx="3039">
                  <c:v>3040</c:v>
                </c:pt>
                <c:pt idx="3040">
                  <c:v>3041</c:v>
                </c:pt>
                <c:pt idx="3041">
                  <c:v>3042</c:v>
                </c:pt>
                <c:pt idx="3042">
                  <c:v>3043</c:v>
                </c:pt>
                <c:pt idx="3043">
                  <c:v>3044</c:v>
                </c:pt>
                <c:pt idx="3044">
                  <c:v>3045</c:v>
                </c:pt>
                <c:pt idx="3045">
                  <c:v>3046</c:v>
                </c:pt>
                <c:pt idx="3046">
                  <c:v>3047</c:v>
                </c:pt>
                <c:pt idx="3047">
                  <c:v>3048</c:v>
                </c:pt>
                <c:pt idx="3048">
                  <c:v>3049</c:v>
                </c:pt>
                <c:pt idx="3049">
                  <c:v>3050</c:v>
                </c:pt>
                <c:pt idx="3050">
                  <c:v>3051</c:v>
                </c:pt>
                <c:pt idx="3051">
                  <c:v>3052</c:v>
                </c:pt>
                <c:pt idx="3052">
                  <c:v>3053</c:v>
                </c:pt>
                <c:pt idx="3053">
                  <c:v>3054</c:v>
                </c:pt>
                <c:pt idx="3054">
                  <c:v>3055</c:v>
                </c:pt>
                <c:pt idx="3055">
                  <c:v>3056</c:v>
                </c:pt>
                <c:pt idx="3056">
                  <c:v>3057</c:v>
                </c:pt>
                <c:pt idx="3057">
                  <c:v>3058</c:v>
                </c:pt>
                <c:pt idx="3058">
                  <c:v>3059</c:v>
                </c:pt>
                <c:pt idx="3059">
                  <c:v>3060</c:v>
                </c:pt>
                <c:pt idx="3060">
                  <c:v>3061</c:v>
                </c:pt>
                <c:pt idx="3061">
                  <c:v>3062</c:v>
                </c:pt>
                <c:pt idx="3062">
                  <c:v>3063</c:v>
                </c:pt>
                <c:pt idx="3063">
                  <c:v>3064</c:v>
                </c:pt>
                <c:pt idx="3064">
                  <c:v>3065</c:v>
                </c:pt>
                <c:pt idx="3065">
                  <c:v>3066</c:v>
                </c:pt>
                <c:pt idx="3066">
                  <c:v>3067</c:v>
                </c:pt>
                <c:pt idx="3067">
                  <c:v>3068</c:v>
                </c:pt>
                <c:pt idx="3068">
                  <c:v>3069</c:v>
                </c:pt>
                <c:pt idx="3069">
                  <c:v>3070</c:v>
                </c:pt>
                <c:pt idx="3070">
                  <c:v>3071</c:v>
                </c:pt>
                <c:pt idx="3071">
                  <c:v>3072</c:v>
                </c:pt>
                <c:pt idx="3072">
                  <c:v>3073</c:v>
                </c:pt>
                <c:pt idx="3073">
                  <c:v>3074</c:v>
                </c:pt>
                <c:pt idx="3074">
                  <c:v>3075</c:v>
                </c:pt>
                <c:pt idx="3075">
                  <c:v>3076</c:v>
                </c:pt>
                <c:pt idx="3076">
                  <c:v>3077</c:v>
                </c:pt>
                <c:pt idx="3077">
                  <c:v>3078</c:v>
                </c:pt>
                <c:pt idx="3078">
                  <c:v>3079</c:v>
                </c:pt>
                <c:pt idx="3079">
                  <c:v>3080</c:v>
                </c:pt>
                <c:pt idx="3080">
                  <c:v>3081</c:v>
                </c:pt>
                <c:pt idx="3081">
                  <c:v>3082</c:v>
                </c:pt>
                <c:pt idx="3082">
                  <c:v>3083</c:v>
                </c:pt>
                <c:pt idx="3083">
                  <c:v>3084</c:v>
                </c:pt>
                <c:pt idx="3084">
                  <c:v>3085</c:v>
                </c:pt>
                <c:pt idx="3085">
                  <c:v>3086</c:v>
                </c:pt>
                <c:pt idx="3086">
                  <c:v>3087</c:v>
                </c:pt>
                <c:pt idx="3087">
                  <c:v>3088</c:v>
                </c:pt>
                <c:pt idx="3088">
                  <c:v>3089</c:v>
                </c:pt>
                <c:pt idx="3089">
                  <c:v>3090</c:v>
                </c:pt>
                <c:pt idx="3090">
                  <c:v>3091</c:v>
                </c:pt>
                <c:pt idx="3091">
                  <c:v>3092</c:v>
                </c:pt>
                <c:pt idx="3092">
                  <c:v>3093</c:v>
                </c:pt>
                <c:pt idx="3093">
                  <c:v>3094</c:v>
                </c:pt>
                <c:pt idx="3094">
                  <c:v>3095</c:v>
                </c:pt>
                <c:pt idx="3095">
                  <c:v>3096</c:v>
                </c:pt>
                <c:pt idx="3096">
                  <c:v>3097</c:v>
                </c:pt>
                <c:pt idx="3097">
                  <c:v>3098</c:v>
                </c:pt>
                <c:pt idx="3098">
                  <c:v>3099</c:v>
                </c:pt>
                <c:pt idx="3099">
                  <c:v>3100</c:v>
                </c:pt>
                <c:pt idx="3100">
                  <c:v>3101</c:v>
                </c:pt>
                <c:pt idx="3101">
                  <c:v>3102</c:v>
                </c:pt>
                <c:pt idx="3102">
                  <c:v>3103</c:v>
                </c:pt>
                <c:pt idx="3103">
                  <c:v>3104</c:v>
                </c:pt>
                <c:pt idx="3104">
                  <c:v>3105</c:v>
                </c:pt>
                <c:pt idx="3105">
                  <c:v>3106</c:v>
                </c:pt>
                <c:pt idx="3106">
                  <c:v>3107</c:v>
                </c:pt>
                <c:pt idx="3107">
                  <c:v>3108</c:v>
                </c:pt>
                <c:pt idx="3108">
                  <c:v>3109</c:v>
                </c:pt>
                <c:pt idx="3109">
                  <c:v>3110</c:v>
                </c:pt>
                <c:pt idx="3110">
                  <c:v>3111</c:v>
                </c:pt>
                <c:pt idx="3111">
                  <c:v>3112</c:v>
                </c:pt>
                <c:pt idx="3112">
                  <c:v>3113</c:v>
                </c:pt>
                <c:pt idx="3113">
                  <c:v>3114</c:v>
                </c:pt>
                <c:pt idx="3114">
                  <c:v>3115</c:v>
                </c:pt>
                <c:pt idx="3115">
                  <c:v>3116</c:v>
                </c:pt>
                <c:pt idx="3116">
                  <c:v>3117</c:v>
                </c:pt>
                <c:pt idx="3117">
                  <c:v>3118</c:v>
                </c:pt>
                <c:pt idx="3118">
                  <c:v>3119</c:v>
                </c:pt>
                <c:pt idx="3119">
                  <c:v>3120</c:v>
                </c:pt>
                <c:pt idx="3120">
                  <c:v>3121</c:v>
                </c:pt>
                <c:pt idx="3121">
                  <c:v>3122</c:v>
                </c:pt>
                <c:pt idx="3122">
                  <c:v>3123</c:v>
                </c:pt>
                <c:pt idx="3123">
                  <c:v>3124</c:v>
                </c:pt>
                <c:pt idx="3124">
                  <c:v>3125</c:v>
                </c:pt>
                <c:pt idx="3125">
                  <c:v>3126</c:v>
                </c:pt>
                <c:pt idx="3126">
                  <c:v>3127</c:v>
                </c:pt>
                <c:pt idx="3127">
                  <c:v>3128</c:v>
                </c:pt>
                <c:pt idx="3128">
                  <c:v>3129</c:v>
                </c:pt>
                <c:pt idx="3129">
                  <c:v>3130</c:v>
                </c:pt>
                <c:pt idx="3130">
                  <c:v>3131</c:v>
                </c:pt>
                <c:pt idx="3131">
                  <c:v>3132</c:v>
                </c:pt>
                <c:pt idx="3132">
                  <c:v>3133</c:v>
                </c:pt>
                <c:pt idx="3133">
                  <c:v>3134</c:v>
                </c:pt>
                <c:pt idx="3134">
                  <c:v>3135</c:v>
                </c:pt>
                <c:pt idx="3135">
                  <c:v>3136</c:v>
                </c:pt>
                <c:pt idx="3136">
                  <c:v>3137</c:v>
                </c:pt>
                <c:pt idx="3137">
                  <c:v>3138</c:v>
                </c:pt>
                <c:pt idx="3138">
                  <c:v>3139</c:v>
                </c:pt>
                <c:pt idx="3139">
                  <c:v>3140</c:v>
                </c:pt>
                <c:pt idx="3140">
                  <c:v>3141</c:v>
                </c:pt>
                <c:pt idx="3141">
                  <c:v>3142</c:v>
                </c:pt>
                <c:pt idx="3142">
                  <c:v>3143</c:v>
                </c:pt>
                <c:pt idx="3143">
                  <c:v>3144</c:v>
                </c:pt>
                <c:pt idx="3144">
                  <c:v>3145</c:v>
                </c:pt>
                <c:pt idx="3145">
                  <c:v>3146</c:v>
                </c:pt>
                <c:pt idx="3146">
                  <c:v>3147</c:v>
                </c:pt>
                <c:pt idx="3147">
                  <c:v>3148</c:v>
                </c:pt>
                <c:pt idx="3148">
                  <c:v>3149</c:v>
                </c:pt>
                <c:pt idx="3149">
                  <c:v>3150</c:v>
                </c:pt>
                <c:pt idx="3150">
                  <c:v>3151</c:v>
                </c:pt>
                <c:pt idx="3151">
                  <c:v>3152</c:v>
                </c:pt>
                <c:pt idx="3152">
                  <c:v>3153</c:v>
                </c:pt>
                <c:pt idx="3153">
                  <c:v>3154</c:v>
                </c:pt>
                <c:pt idx="3154">
                  <c:v>3155</c:v>
                </c:pt>
                <c:pt idx="3155">
                  <c:v>3156</c:v>
                </c:pt>
                <c:pt idx="3156">
                  <c:v>3157</c:v>
                </c:pt>
                <c:pt idx="3157">
                  <c:v>3158</c:v>
                </c:pt>
                <c:pt idx="3158">
                  <c:v>3159</c:v>
                </c:pt>
                <c:pt idx="3159">
                  <c:v>3160</c:v>
                </c:pt>
                <c:pt idx="3160">
                  <c:v>3161</c:v>
                </c:pt>
                <c:pt idx="3161">
                  <c:v>3162</c:v>
                </c:pt>
                <c:pt idx="3162">
                  <c:v>3163</c:v>
                </c:pt>
                <c:pt idx="3163">
                  <c:v>3164</c:v>
                </c:pt>
                <c:pt idx="3164">
                  <c:v>3165</c:v>
                </c:pt>
                <c:pt idx="3165">
                  <c:v>3166</c:v>
                </c:pt>
                <c:pt idx="3166">
                  <c:v>3167</c:v>
                </c:pt>
                <c:pt idx="3167">
                  <c:v>3168</c:v>
                </c:pt>
                <c:pt idx="3168">
                  <c:v>3169</c:v>
                </c:pt>
                <c:pt idx="3169">
                  <c:v>3170</c:v>
                </c:pt>
                <c:pt idx="3170">
                  <c:v>3171</c:v>
                </c:pt>
                <c:pt idx="3171">
                  <c:v>3172</c:v>
                </c:pt>
                <c:pt idx="3172">
                  <c:v>3173</c:v>
                </c:pt>
                <c:pt idx="3173">
                  <c:v>3174</c:v>
                </c:pt>
                <c:pt idx="3174">
                  <c:v>3175</c:v>
                </c:pt>
                <c:pt idx="3175">
                  <c:v>3176</c:v>
                </c:pt>
                <c:pt idx="3176">
                  <c:v>3177</c:v>
                </c:pt>
                <c:pt idx="3177">
                  <c:v>3178</c:v>
                </c:pt>
                <c:pt idx="3178">
                  <c:v>3179</c:v>
                </c:pt>
                <c:pt idx="3179">
                  <c:v>3180</c:v>
                </c:pt>
                <c:pt idx="3180">
                  <c:v>3181</c:v>
                </c:pt>
                <c:pt idx="3181">
                  <c:v>3182</c:v>
                </c:pt>
                <c:pt idx="3182">
                  <c:v>3183</c:v>
                </c:pt>
                <c:pt idx="3183">
                  <c:v>3184</c:v>
                </c:pt>
                <c:pt idx="3184">
                  <c:v>3185</c:v>
                </c:pt>
                <c:pt idx="3185">
                  <c:v>3186</c:v>
                </c:pt>
                <c:pt idx="3186">
                  <c:v>3187</c:v>
                </c:pt>
                <c:pt idx="3187">
                  <c:v>3188</c:v>
                </c:pt>
                <c:pt idx="3188">
                  <c:v>3189</c:v>
                </c:pt>
                <c:pt idx="3189">
                  <c:v>3190</c:v>
                </c:pt>
                <c:pt idx="3190">
                  <c:v>3191</c:v>
                </c:pt>
                <c:pt idx="3191">
                  <c:v>3192</c:v>
                </c:pt>
                <c:pt idx="3192">
                  <c:v>3193</c:v>
                </c:pt>
                <c:pt idx="3193">
                  <c:v>3194</c:v>
                </c:pt>
                <c:pt idx="3194">
                  <c:v>3195</c:v>
                </c:pt>
                <c:pt idx="3195">
                  <c:v>3196</c:v>
                </c:pt>
                <c:pt idx="3196">
                  <c:v>3197</c:v>
                </c:pt>
                <c:pt idx="3197">
                  <c:v>3198</c:v>
                </c:pt>
                <c:pt idx="3198">
                  <c:v>3199</c:v>
                </c:pt>
                <c:pt idx="3199">
                  <c:v>3200</c:v>
                </c:pt>
                <c:pt idx="3200">
                  <c:v>3201</c:v>
                </c:pt>
                <c:pt idx="3201">
                  <c:v>3202</c:v>
                </c:pt>
                <c:pt idx="3202">
                  <c:v>3203</c:v>
                </c:pt>
                <c:pt idx="3203">
                  <c:v>3204</c:v>
                </c:pt>
                <c:pt idx="3204">
                  <c:v>3205</c:v>
                </c:pt>
                <c:pt idx="3205">
                  <c:v>3206</c:v>
                </c:pt>
                <c:pt idx="3206">
                  <c:v>3207</c:v>
                </c:pt>
                <c:pt idx="3207">
                  <c:v>3208</c:v>
                </c:pt>
                <c:pt idx="3208">
                  <c:v>3209</c:v>
                </c:pt>
                <c:pt idx="3209">
                  <c:v>3210</c:v>
                </c:pt>
                <c:pt idx="3210">
                  <c:v>3211</c:v>
                </c:pt>
                <c:pt idx="3211">
                  <c:v>3212</c:v>
                </c:pt>
                <c:pt idx="3212">
                  <c:v>3213</c:v>
                </c:pt>
                <c:pt idx="3213">
                  <c:v>3214</c:v>
                </c:pt>
                <c:pt idx="3214">
                  <c:v>3215</c:v>
                </c:pt>
                <c:pt idx="3215">
                  <c:v>3216</c:v>
                </c:pt>
                <c:pt idx="3216">
                  <c:v>3217</c:v>
                </c:pt>
                <c:pt idx="3217">
                  <c:v>3218</c:v>
                </c:pt>
                <c:pt idx="3218">
                  <c:v>3219</c:v>
                </c:pt>
                <c:pt idx="3219">
                  <c:v>3220</c:v>
                </c:pt>
                <c:pt idx="3220">
                  <c:v>3221</c:v>
                </c:pt>
                <c:pt idx="3221">
                  <c:v>3222</c:v>
                </c:pt>
                <c:pt idx="3222">
                  <c:v>3223</c:v>
                </c:pt>
                <c:pt idx="3223">
                  <c:v>3224</c:v>
                </c:pt>
                <c:pt idx="3224">
                  <c:v>3225</c:v>
                </c:pt>
                <c:pt idx="3225">
                  <c:v>3226</c:v>
                </c:pt>
                <c:pt idx="3226">
                  <c:v>3227</c:v>
                </c:pt>
                <c:pt idx="3227">
                  <c:v>3228</c:v>
                </c:pt>
                <c:pt idx="3228">
                  <c:v>3229</c:v>
                </c:pt>
                <c:pt idx="3229">
                  <c:v>3230</c:v>
                </c:pt>
                <c:pt idx="3230">
                  <c:v>3231</c:v>
                </c:pt>
                <c:pt idx="3231">
                  <c:v>3232</c:v>
                </c:pt>
                <c:pt idx="3232">
                  <c:v>3233</c:v>
                </c:pt>
                <c:pt idx="3233">
                  <c:v>3234</c:v>
                </c:pt>
                <c:pt idx="3234">
                  <c:v>3235</c:v>
                </c:pt>
                <c:pt idx="3235">
                  <c:v>3236</c:v>
                </c:pt>
                <c:pt idx="3236">
                  <c:v>3237</c:v>
                </c:pt>
                <c:pt idx="3237">
                  <c:v>3238</c:v>
                </c:pt>
                <c:pt idx="3238">
                  <c:v>3239</c:v>
                </c:pt>
                <c:pt idx="3239">
                  <c:v>3240</c:v>
                </c:pt>
                <c:pt idx="3240">
                  <c:v>3241</c:v>
                </c:pt>
                <c:pt idx="3241">
                  <c:v>3242</c:v>
                </c:pt>
                <c:pt idx="3242">
                  <c:v>3243</c:v>
                </c:pt>
                <c:pt idx="3243">
                  <c:v>3244</c:v>
                </c:pt>
                <c:pt idx="3244">
                  <c:v>3245</c:v>
                </c:pt>
                <c:pt idx="3245">
                  <c:v>3246</c:v>
                </c:pt>
                <c:pt idx="3246">
                  <c:v>3247</c:v>
                </c:pt>
                <c:pt idx="3247">
                  <c:v>3248</c:v>
                </c:pt>
                <c:pt idx="3248">
                  <c:v>3249</c:v>
                </c:pt>
                <c:pt idx="3249">
                  <c:v>3250</c:v>
                </c:pt>
                <c:pt idx="3250">
                  <c:v>3251</c:v>
                </c:pt>
                <c:pt idx="3251">
                  <c:v>3252</c:v>
                </c:pt>
                <c:pt idx="3252">
                  <c:v>3253</c:v>
                </c:pt>
                <c:pt idx="3253">
                  <c:v>3254</c:v>
                </c:pt>
                <c:pt idx="3254">
                  <c:v>3255</c:v>
                </c:pt>
                <c:pt idx="3255">
                  <c:v>3256</c:v>
                </c:pt>
                <c:pt idx="3256">
                  <c:v>3257</c:v>
                </c:pt>
                <c:pt idx="3257">
                  <c:v>3258</c:v>
                </c:pt>
                <c:pt idx="3258">
                  <c:v>3259</c:v>
                </c:pt>
                <c:pt idx="3259">
                  <c:v>3260</c:v>
                </c:pt>
                <c:pt idx="3260">
                  <c:v>3261</c:v>
                </c:pt>
                <c:pt idx="3261">
                  <c:v>3262</c:v>
                </c:pt>
                <c:pt idx="3262">
                  <c:v>3263</c:v>
                </c:pt>
                <c:pt idx="3263">
                  <c:v>3264</c:v>
                </c:pt>
                <c:pt idx="3264">
                  <c:v>3265</c:v>
                </c:pt>
                <c:pt idx="3265">
                  <c:v>3266</c:v>
                </c:pt>
                <c:pt idx="3266">
                  <c:v>3267</c:v>
                </c:pt>
                <c:pt idx="3267">
                  <c:v>3268</c:v>
                </c:pt>
                <c:pt idx="3268">
                  <c:v>3269</c:v>
                </c:pt>
                <c:pt idx="3269">
                  <c:v>3270</c:v>
                </c:pt>
                <c:pt idx="3270">
                  <c:v>3271</c:v>
                </c:pt>
                <c:pt idx="3271">
                  <c:v>3272</c:v>
                </c:pt>
                <c:pt idx="3272">
                  <c:v>3273</c:v>
                </c:pt>
                <c:pt idx="3273">
                  <c:v>3274</c:v>
                </c:pt>
                <c:pt idx="3274">
                  <c:v>3275</c:v>
                </c:pt>
                <c:pt idx="3275">
                  <c:v>3276</c:v>
                </c:pt>
                <c:pt idx="3276">
                  <c:v>3277</c:v>
                </c:pt>
                <c:pt idx="3277">
                  <c:v>3278</c:v>
                </c:pt>
                <c:pt idx="3278">
                  <c:v>3279</c:v>
                </c:pt>
                <c:pt idx="3279">
                  <c:v>3280</c:v>
                </c:pt>
                <c:pt idx="3280">
                  <c:v>3281</c:v>
                </c:pt>
                <c:pt idx="3281">
                  <c:v>3282</c:v>
                </c:pt>
                <c:pt idx="3282">
                  <c:v>3283</c:v>
                </c:pt>
                <c:pt idx="3283">
                  <c:v>3284</c:v>
                </c:pt>
                <c:pt idx="3284">
                  <c:v>3285</c:v>
                </c:pt>
                <c:pt idx="3285">
                  <c:v>3286</c:v>
                </c:pt>
                <c:pt idx="3286">
                  <c:v>3287</c:v>
                </c:pt>
                <c:pt idx="3287">
                  <c:v>3288</c:v>
                </c:pt>
                <c:pt idx="3288">
                  <c:v>3289</c:v>
                </c:pt>
                <c:pt idx="3289">
                  <c:v>3290</c:v>
                </c:pt>
                <c:pt idx="3290">
                  <c:v>3291</c:v>
                </c:pt>
                <c:pt idx="3291">
                  <c:v>3292</c:v>
                </c:pt>
                <c:pt idx="3292">
                  <c:v>3293</c:v>
                </c:pt>
                <c:pt idx="3293">
                  <c:v>3294</c:v>
                </c:pt>
                <c:pt idx="3294">
                  <c:v>3295</c:v>
                </c:pt>
                <c:pt idx="3295">
                  <c:v>3296</c:v>
                </c:pt>
                <c:pt idx="3296">
                  <c:v>3297</c:v>
                </c:pt>
                <c:pt idx="3297">
                  <c:v>3298</c:v>
                </c:pt>
                <c:pt idx="3298">
                  <c:v>3299</c:v>
                </c:pt>
                <c:pt idx="3299">
                  <c:v>3300</c:v>
                </c:pt>
                <c:pt idx="3300">
                  <c:v>3301</c:v>
                </c:pt>
                <c:pt idx="3301">
                  <c:v>3302</c:v>
                </c:pt>
                <c:pt idx="3302">
                  <c:v>3303</c:v>
                </c:pt>
                <c:pt idx="3303">
                  <c:v>3304</c:v>
                </c:pt>
                <c:pt idx="3304">
                  <c:v>3305</c:v>
                </c:pt>
                <c:pt idx="3305">
                  <c:v>3306</c:v>
                </c:pt>
                <c:pt idx="3306">
                  <c:v>3307</c:v>
                </c:pt>
                <c:pt idx="3307">
                  <c:v>3308</c:v>
                </c:pt>
                <c:pt idx="3308">
                  <c:v>3309</c:v>
                </c:pt>
                <c:pt idx="3309">
                  <c:v>3310</c:v>
                </c:pt>
                <c:pt idx="3310">
                  <c:v>3311</c:v>
                </c:pt>
                <c:pt idx="3311">
                  <c:v>3312</c:v>
                </c:pt>
                <c:pt idx="3312">
                  <c:v>3313</c:v>
                </c:pt>
                <c:pt idx="3313">
                  <c:v>3314</c:v>
                </c:pt>
                <c:pt idx="3314">
                  <c:v>3315</c:v>
                </c:pt>
                <c:pt idx="3315">
                  <c:v>3316</c:v>
                </c:pt>
                <c:pt idx="3316">
                  <c:v>3317</c:v>
                </c:pt>
                <c:pt idx="3317">
                  <c:v>3318</c:v>
                </c:pt>
                <c:pt idx="3318">
                  <c:v>3319</c:v>
                </c:pt>
                <c:pt idx="3319">
                  <c:v>3320</c:v>
                </c:pt>
                <c:pt idx="3320">
                  <c:v>3321</c:v>
                </c:pt>
                <c:pt idx="3321">
                  <c:v>3322</c:v>
                </c:pt>
                <c:pt idx="3322">
                  <c:v>3323</c:v>
                </c:pt>
                <c:pt idx="3323">
                  <c:v>3324</c:v>
                </c:pt>
                <c:pt idx="3324">
                  <c:v>3325</c:v>
                </c:pt>
                <c:pt idx="3325">
                  <c:v>3326</c:v>
                </c:pt>
                <c:pt idx="3326">
                  <c:v>3327</c:v>
                </c:pt>
                <c:pt idx="3327">
                  <c:v>3328</c:v>
                </c:pt>
                <c:pt idx="3328">
                  <c:v>3329</c:v>
                </c:pt>
                <c:pt idx="3329">
                  <c:v>3330</c:v>
                </c:pt>
                <c:pt idx="3330">
                  <c:v>3331</c:v>
                </c:pt>
                <c:pt idx="3331">
                  <c:v>3332</c:v>
                </c:pt>
                <c:pt idx="3332">
                  <c:v>3333</c:v>
                </c:pt>
                <c:pt idx="3333">
                  <c:v>3334</c:v>
                </c:pt>
                <c:pt idx="3334">
                  <c:v>3335</c:v>
                </c:pt>
                <c:pt idx="3335">
                  <c:v>3336</c:v>
                </c:pt>
                <c:pt idx="3336">
                  <c:v>3337</c:v>
                </c:pt>
                <c:pt idx="3337">
                  <c:v>3338</c:v>
                </c:pt>
                <c:pt idx="3338">
                  <c:v>3339</c:v>
                </c:pt>
                <c:pt idx="3339">
                  <c:v>3340</c:v>
                </c:pt>
                <c:pt idx="3340">
                  <c:v>3341</c:v>
                </c:pt>
                <c:pt idx="3341">
                  <c:v>3342</c:v>
                </c:pt>
                <c:pt idx="3342">
                  <c:v>3343</c:v>
                </c:pt>
                <c:pt idx="3343">
                  <c:v>3344</c:v>
                </c:pt>
                <c:pt idx="3344">
                  <c:v>3345</c:v>
                </c:pt>
                <c:pt idx="3345">
                  <c:v>3346</c:v>
                </c:pt>
                <c:pt idx="3346">
                  <c:v>3347</c:v>
                </c:pt>
                <c:pt idx="3347">
                  <c:v>3348</c:v>
                </c:pt>
                <c:pt idx="3348">
                  <c:v>3349</c:v>
                </c:pt>
                <c:pt idx="3349">
                  <c:v>3350</c:v>
                </c:pt>
                <c:pt idx="3350">
                  <c:v>3351</c:v>
                </c:pt>
                <c:pt idx="3351">
                  <c:v>3352</c:v>
                </c:pt>
                <c:pt idx="3352">
                  <c:v>3353</c:v>
                </c:pt>
                <c:pt idx="3353">
                  <c:v>3354</c:v>
                </c:pt>
                <c:pt idx="3354">
                  <c:v>3355</c:v>
                </c:pt>
                <c:pt idx="3355">
                  <c:v>3356</c:v>
                </c:pt>
                <c:pt idx="3356">
                  <c:v>3357</c:v>
                </c:pt>
                <c:pt idx="3357">
                  <c:v>3358</c:v>
                </c:pt>
                <c:pt idx="3358">
                  <c:v>3359</c:v>
                </c:pt>
                <c:pt idx="3359">
                  <c:v>3360</c:v>
                </c:pt>
                <c:pt idx="3360">
                  <c:v>3361</c:v>
                </c:pt>
                <c:pt idx="3361">
                  <c:v>3362</c:v>
                </c:pt>
                <c:pt idx="3362">
                  <c:v>3363</c:v>
                </c:pt>
                <c:pt idx="3363">
                  <c:v>3364</c:v>
                </c:pt>
                <c:pt idx="3364">
                  <c:v>3365</c:v>
                </c:pt>
                <c:pt idx="3365">
                  <c:v>3366</c:v>
                </c:pt>
                <c:pt idx="3366">
                  <c:v>3367</c:v>
                </c:pt>
                <c:pt idx="3367">
                  <c:v>3368</c:v>
                </c:pt>
                <c:pt idx="3368">
                  <c:v>3369</c:v>
                </c:pt>
                <c:pt idx="3369">
                  <c:v>3370</c:v>
                </c:pt>
                <c:pt idx="3370">
                  <c:v>3371</c:v>
                </c:pt>
                <c:pt idx="3371">
                  <c:v>3372</c:v>
                </c:pt>
                <c:pt idx="3372">
                  <c:v>3373</c:v>
                </c:pt>
                <c:pt idx="3373">
                  <c:v>3374</c:v>
                </c:pt>
                <c:pt idx="3374">
                  <c:v>3375</c:v>
                </c:pt>
                <c:pt idx="3375">
                  <c:v>3376</c:v>
                </c:pt>
                <c:pt idx="3376">
                  <c:v>3377</c:v>
                </c:pt>
                <c:pt idx="3377">
                  <c:v>3378</c:v>
                </c:pt>
                <c:pt idx="3378">
                  <c:v>3379</c:v>
                </c:pt>
                <c:pt idx="3379">
                  <c:v>3380</c:v>
                </c:pt>
                <c:pt idx="3380">
                  <c:v>3381</c:v>
                </c:pt>
                <c:pt idx="3381">
                  <c:v>3382</c:v>
                </c:pt>
                <c:pt idx="3382">
                  <c:v>3383</c:v>
                </c:pt>
                <c:pt idx="3383">
                  <c:v>3384</c:v>
                </c:pt>
                <c:pt idx="3384">
                  <c:v>3385</c:v>
                </c:pt>
                <c:pt idx="3385">
                  <c:v>3386</c:v>
                </c:pt>
                <c:pt idx="3386">
                  <c:v>3387</c:v>
                </c:pt>
                <c:pt idx="3387">
                  <c:v>3388</c:v>
                </c:pt>
                <c:pt idx="3388">
                  <c:v>3389</c:v>
                </c:pt>
                <c:pt idx="3389">
                  <c:v>3390</c:v>
                </c:pt>
                <c:pt idx="3390">
                  <c:v>3391</c:v>
                </c:pt>
                <c:pt idx="3391">
                  <c:v>3392</c:v>
                </c:pt>
                <c:pt idx="3392">
                  <c:v>3393</c:v>
                </c:pt>
                <c:pt idx="3393">
                  <c:v>3394</c:v>
                </c:pt>
                <c:pt idx="3394">
                  <c:v>3395</c:v>
                </c:pt>
                <c:pt idx="3395">
                  <c:v>3396</c:v>
                </c:pt>
                <c:pt idx="3396">
                  <c:v>3397</c:v>
                </c:pt>
                <c:pt idx="3397">
                  <c:v>3398</c:v>
                </c:pt>
                <c:pt idx="3398">
                  <c:v>3399</c:v>
                </c:pt>
                <c:pt idx="3399">
                  <c:v>3400</c:v>
                </c:pt>
                <c:pt idx="3400">
                  <c:v>3401</c:v>
                </c:pt>
                <c:pt idx="3401">
                  <c:v>3402</c:v>
                </c:pt>
                <c:pt idx="3402">
                  <c:v>3403</c:v>
                </c:pt>
                <c:pt idx="3403">
                  <c:v>3404</c:v>
                </c:pt>
                <c:pt idx="3404">
                  <c:v>3405</c:v>
                </c:pt>
                <c:pt idx="3405">
                  <c:v>3406</c:v>
                </c:pt>
                <c:pt idx="3406">
                  <c:v>3407</c:v>
                </c:pt>
                <c:pt idx="3407">
                  <c:v>3408</c:v>
                </c:pt>
                <c:pt idx="3408">
                  <c:v>3409</c:v>
                </c:pt>
                <c:pt idx="3409">
                  <c:v>3410</c:v>
                </c:pt>
                <c:pt idx="3410">
                  <c:v>3411</c:v>
                </c:pt>
                <c:pt idx="3411">
                  <c:v>3412</c:v>
                </c:pt>
                <c:pt idx="3412">
                  <c:v>3413</c:v>
                </c:pt>
                <c:pt idx="3413">
                  <c:v>3414</c:v>
                </c:pt>
                <c:pt idx="3414">
                  <c:v>3415</c:v>
                </c:pt>
                <c:pt idx="3415">
                  <c:v>3416</c:v>
                </c:pt>
                <c:pt idx="3416">
                  <c:v>3417</c:v>
                </c:pt>
                <c:pt idx="3417">
                  <c:v>3418</c:v>
                </c:pt>
                <c:pt idx="3418">
                  <c:v>3419</c:v>
                </c:pt>
                <c:pt idx="3419">
                  <c:v>3420</c:v>
                </c:pt>
                <c:pt idx="3420">
                  <c:v>3421</c:v>
                </c:pt>
                <c:pt idx="3421">
                  <c:v>3422</c:v>
                </c:pt>
                <c:pt idx="3422">
                  <c:v>3423</c:v>
                </c:pt>
                <c:pt idx="3423">
                  <c:v>3424</c:v>
                </c:pt>
                <c:pt idx="3424">
                  <c:v>3425</c:v>
                </c:pt>
                <c:pt idx="3425">
                  <c:v>3426</c:v>
                </c:pt>
                <c:pt idx="3426">
                  <c:v>3427</c:v>
                </c:pt>
                <c:pt idx="3427">
                  <c:v>3428</c:v>
                </c:pt>
                <c:pt idx="3428">
                  <c:v>3429</c:v>
                </c:pt>
                <c:pt idx="3429">
                  <c:v>3430</c:v>
                </c:pt>
                <c:pt idx="3430">
                  <c:v>3431</c:v>
                </c:pt>
                <c:pt idx="3431">
                  <c:v>3432</c:v>
                </c:pt>
                <c:pt idx="3432">
                  <c:v>3433</c:v>
                </c:pt>
                <c:pt idx="3433">
                  <c:v>3434</c:v>
                </c:pt>
                <c:pt idx="3434">
                  <c:v>3435</c:v>
                </c:pt>
                <c:pt idx="3435">
                  <c:v>3436</c:v>
                </c:pt>
                <c:pt idx="3436">
                  <c:v>3437</c:v>
                </c:pt>
                <c:pt idx="3437">
                  <c:v>3438</c:v>
                </c:pt>
                <c:pt idx="3438">
                  <c:v>3439</c:v>
                </c:pt>
                <c:pt idx="3439">
                  <c:v>3440</c:v>
                </c:pt>
                <c:pt idx="3440">
                  <c:v>3441</c:v>
                </c:pt>
                <c:pt idx="3441">
                  <c:v>3442</c:v>
                </c:pt>
                <c:pt idx="3442">
                  <c:v>3443</c:v>
                </c:pt>
                <c:pt idx="3443">
                  <c:v>3444</c:v>
                </c:pt>
                <c:pt idx="3444">
                  <c:v>3445</c:v>
                </c:pt>
                <c:pt idx="3445">
                  <c:v>3446</c:v>
                </c:pt>
                <c:pt idx="3446">
                  <c:v>3447</c:v>
                </c:pt>
                <c:pt idx="3447">
                  <c:v>3448</c:v>
                </c:pt>
                <c:pt idx="3448">
                  <c:v>3449</c:v>
                </c:pt>
                <c:pt idx="3449">
                  <c:v>3450</c:v>
                </c:pt>
                <c:pt idx="3450">
                  <c:v>3451</c:v>
                </c:pt>
                <c:pt idx="3451">
                  <c:v>3452</c:v>
                </c:pt>
                <c:pt idx="3452">
                  <c:v>3453</c:v>
                </c:pt>
                <c:pt idx="3453">
                  <c:v>3454</c:v>
                </c:pt>
                <c:pt idx="3454">
                  <c:v>3455</c:v>
                </c:pt>
                <c:pt idx="3455">
                  <c:v>3456</c:v>
                </c:pt>
                <c:pt idx="3456">
                  <c:v>3457</c:v>
                </c:pt>
                <c:pt idx="3457">
                  <c:v>3458</c:v>
                </c:pt>
                <c:pt idx="3458">
                  <c:v>3459</c:v>
                </c:pt>
                <c:pt idx="3459">
                  <c:v>3460</c:v>
                </c:pt>
                <c:pt idx="3460">
                  <c:v>3461</c:v>
                </c:pt>
                <c:pt idx="3461">
                  <c:v>3462</c:v>
                </c:pt>
                <c:pt idx="3462">
                  <c:v>3463</c:v>
                </c:pt>
                <c:pt idx="3463">
                  <c:v>3464</c:v>
                </c:pt>
                <c:pt idx="3464">
                  <c:v>3465</c:v>
                </c:pt>
                <c:pt idx="3465">
                  <c:v>3466</c:v>
                </c:pt>
                <c:pt idx="3466">
                  <c:v>3467</c:v>
                </c:pt>
                <c:pt idx="3467">
                  <c:v>3468</c:v>
                </c:pt>
                <c:pt idx="3468">
                  <c:v>3469</c:v>
                </c:pt>
                <c:pt idx="3469">
                  <c:v>3470</c:v>
                </c:pt>
                <c:pt idx="3470">
                  <c:v>3471</c:v>
                </c:pt>
                <c:pt idx="3471">
                  <c:v>3472</c:v>
                </c:pt>
                <c:pt idx="3472">
                  <c:v>3473</c:v>
                </c:pt>
                <c:pt idx="3473">
                  <c:v>3474</c:v>
                </c:pt>
                <c:pt idx="3474">
                  <c:v>3475</c:v>
                </c:pt>
                <c:pt idx="3475">
                  <c:v>3476</c:v>
                </c:pt>
                <c:pt idx="3476">
                  <c:v>3477</c:v>
                </c:pt>
                <c:pt idx="3477">
                  <c:v>3478</c:v>
                </c:pt>
                <c:pt idx="3478">
                  <c:v>3479</c:v>
                </c:pt>
                <c:pt idx="3479">
                  <c:v>3480</c:v>
                </c:pt>
                <c:pt idx="3480">
                  <c:v>3481</c:v>
                </c:pt>
                <c:pt idx="3481">
                  <c:v>3482</c:v>
                </c:pt>
                <c:pt idx="3482">
                  <c:v>3483</c:v>
                </c:pt>
                <c:pt idx="3483">
                  <c:v>3484</c:v>
                </c:pt>
                <c:pt idx="3484">
                  <c:v>3485</c:v>
                </c:pt>
                <c:pt idx="3485">
                  <c:v>3486</c:v>
                </c:pt>
                <c:pt idx="3486">
                  <c:v>3487</c:v>
                </c:pt>
                <c:pt idx="3487">
                  <c:v>3488</c:v>
                </c:pt>
                <c:pt idx="3488">
                  <c:v>3489</c:v>
                </c:pt>
                <c:pt idx="3489">
                  <c:v>3490</c:v>
                </c:pt>
                <c:pt idx="3490">
                  <c:v>3491</c:v>
                </c:pt>
                <c:pt idx="3491">
                  <c:v>3492</c:v>
                </c:pt>
                <c:pt idx="3492">
                  <c:v>3493</c:v>
                </c:pt>
                <c:pt idx="3493">
                  <c:v>3494</c:v>
                </c:pt>
                <c:pt idx="3494">
                  <c:v>3495</c:v>
                </c:pt>
                <c:pt idx="3495">
                  <c:v>3496</c:v>
                </c:pt>
                <c:pt idx="3496">
                  <c:v>3497</c:v>
                </c:pt>
                <c:pt idx="3497">
                  <c:v>3498</c:v>
                </c:pt>
                <c:pt idx="3498">
                  <c:v>3499</c:v>
                </c:pt>
                <c:pt idx="3499">
                  <c:v>3500</c:v>
                </c:pt>
                <c:pt idx="3500">
                  <c:v>3501</c:v>
                </c:pt>
                <c:pt idx="3501">
                  <c:v>3502</c:v>
                </c:pt>
                <c:pt idx="3502">
                  <c:v>3503</c:v>
                </c:pt>
                <c:pt idx="3503">
                  <c:v>3504</c:v>
                </c:pt>
                <c:pt idx="3504">
                  <c:v>3505</c:v>
                </c:pt>
                <c:pt idx="3505">
                  <c:v>3506</c:v>
                </c:pt>
                <c:pt idx="3506">
                  <c:v>3507</c:v>
                </c:pt>
                <c:pt idx="3507">
                  <c:v>3508</c:v>
                </c:pt>
                <c:pt idx="3508">
                  <c:v>3509</c:v>
                </c:pt>
                <c:pt idx="3509">
                  <c:v>3510</c:v>
                </c:pt>
                <c:pt idx="3510">
                  <c:v>3511</c:v>
                </c:pt>
                <c:pt idx="3511">
                  <c:v>3512</c:v>
                </c:pt>
                <c:pt idx="3512">
                  <c:v>3513</c:v>
                </c:pt>
                <c:pt idx="3513">
                  <c:v>3514</c:v>
                </c:pt>
                <c:pt idx="3514">
                  <c:v>3515</c:v>
                </c:pt>
                <c:pt idx="3515">
                  <c:v>3516</c:v>
                </c:pt>
                <c:pt idx="3516">
                  <c:v>3517</c:v>
                </c:pt>
                <c:pt idx="3517">
                  <c:v>3518</c:v>
                </c:pt>
                <c:pt idx="3518">
                  <c:v>3519</c:v>
                </c:pt>
                <c:pt idx="3519">
                  <c:v>3520</c:v>
                </c:pt>
                <c:pt idx="3520">
                  <c:v>3521</c:v>
                </c:pt>
                <c:pt idx="3521">
                  <c:v>3522</c:v>
                </c:pt>
                <c:pt idx="3522">
                  <c:v>3523</c:v>
                </c:pt>
                <c:pt idx="3523">
                  <c:v>3524</c:v>
                </c:pt>
                <c:pt idx="3524">
                  <c:v>3525</c:v>
                </c:pt>
                <c:pt idx="3525">
                  <c:v>3526</c:v>
                </c:pt>
                <c:pt idx="3526">
                  <c:v>3527</c:v>
                </c:pt>
                <c:pt idx="3527">
                  <c:v>3528</c:v>
                </c:pt>
                <c:pt idx="3528">
                  <c:v>3529</c:v>
                </c:pt>
                <c:pt idx="3529">
                  <c:v>3530</c:v>
                </c:pt>
                <c:pt idx="3530">
                  <c:v>3531</c:v>
                </c:pt>
                <c:pt idx="3531">
                  <c:v>3532</c:v>
                </c:pt>
                <c:pt idx="3532">
                  <c:v>3533</c:v>
                </c:pt>
                <c:pt idx="3533">
                  <c:v>3534</c:v>
                </c:pt>
                <c:pt idx="3534">
                  <c:v>3535</c:v>
                </c:pt>
                <c:pt idx="3535">
                  <c:v>3536</c:v>
                </c:pt>
                <c:pt idx="3536">
                  <c:v>3537</c:v>
                </c:pt>
                <c:pt idx="3537">
                  <c:v>3538</c:v>
                </c:pt>
                <c:pt idx="3538">
                  <c:v>3539</c:v>
                </c:pt>
                <c:pt idx="3539">
                  <c:v>3540</c:v>
                </c:pt>
                <c:pt idx="3540">
                  <c:v>3541</c:v>
                </c:pt>
                <c:pt idx="3541">
                  <c:v>3542</c:v>
                </c:pt>
                <c:pt idx="3542">
                  <c:v>3543</c:v>
                </c:pt>
                <c:pt idx="3543">
                  <c:v>3544</c:v>
                </c:pt>
                <c:pt idx="3544">
                  <c:v>3545</c:v>
                </c:pt>
                <c:pt idx="3545">
                  <c:v>3546</c:v>
                </c:pt>
                <c:pt idx="3546">
                  <c:v>3547</c:v>
                </c:pt>
                <c:pt idx="3547">
                  <c:v>3548</c:v>
                </c:pt>
                <c:pt idx="3548">
                  <c:v>3549</c:v>
                </c:pt>
                <c:pt idx="3549">
                  <c:v>3550</c:v>
                </c:pt>
                <c:pt idx="3550">
                  <c:v>3551</c:v>
                </c:pt>
                <c:pt idx="3551">
                  <c:v>3552</c:v>
                </c:pt>
                <c:pt idx="3552">
                  <c:v>3553</c:v>
                </c:pt>
                <c:pt idx="3553">
                  <c:v>3554</c:v>
                </c:pt>
                <c:pt idx="3554">
                  <c:v>3555</c:v>
                </c:pt>
                <c:pt idx="3555">
                  <c:v>3556</c:v>
                </c:pt>
                <c:pt idx="3556">
                  <c:v>3557</c:v>
                </c:pt>
                <c:pt idx="3557">
                  <c:v>3558</c:v>
                </c:pt>
                <c:pt idx="3558">
                  <c:v>3559</c:v>
                </c:pt>
                <c:pt idx="3559">
                  <c:v>3560</c:v>
                </c:pt>
                <c:pt idx="3560">
                  <c:v>3561</c:v>
                </c:pt>
                <c:pt idx="3561">
                  <c:v>3562</c:v>
                </c:pt>
                <c:pt idx="3562">
                  <c:v>3563</c:v>
                </c:pt>
                <c:pt idx="3563">
                  <c:v>3564</c:v>
                </c:pt>
                <c:pt idx="3564">
                  <c:v>3565</c:v>
                </c:pt>
                <c:pt idx="3565">
                  <c:v>3566</c:v>
                </c:pt>
                <c:pt idx="3566">
                  <c:v>3567</c:v>
                </c:pt>
                <c:pt idx="3567">
                  <c:v>3568</c:v>
                </c:pt>
                <c:pt idx="3568">
                  <c:v>3569</c:v>
                </c:pt>
                <c:pt idx="3569">
                  <c:v>3570</c:v>
                </c:pt>
                <c:pt idx="3570">
                  <c:v>3571</c:v>
                </c:pt>
                <c:pt idx="3571">
                  <c:v>3572</c:v>
                </c:pt>
                <c:pt idx="3572">
                  <c:v>3573</c:v>
                </c:pt>
                <c:pt idx="3573">
                  <c:v>3574</c:v>
                </c:pt>
                <c:pt idx="3574">
                  <c:v>3575</c:v>
                </c:pt>
                <c:pt idx="3575">
                  <c:v>3576</c:v>
                </c:pt>
                <c:pt idx="3576">
                  <c:v>3577</c:v>
                </c:pt>
                <c:pt idx="3577">
                  <c:v>3578</c:v>
                </c:pt>
                <c:pt idx="3578">
                  <c:v>3579</c:v>
                </c:pt>
                <c:pt idx="3579">
                  <c:v>3580</c:v>
                </c:pt>
                <c:pt idx="3580">
                  <c:v>3581</c:v>
                </c:pt>
                <c:pt idx="3581">
                  <c:v>3582</c:v>
                </c:pt>
                <c:pt idx="3582">
                  <c:v>3583</c:v>
                </c:pt>
                <c:pt idx="3583">
                  <c:v>3584</c:v>
                </c:pt>
                <c:pt idx="3584">
                  <c:v>3585</c:v>
                </c:pt>
                <c:pt idx="3585">
                  <c:v>3586</c:v>
                </c:pt>
                <c:pt idx="3586">
                  <c:v>3587</c:v>
                </c:pt>
                <c:pt idx="3587">
                  <c:v>3588</c:v>
                </c:pt>
                <c:pt idx="3588">
                  <c:v>3589</c:v>
                </c:pt>
                <c:pt idx="3589">
                  <c:v>3590</c:v>
                </c:pt>
                <c:pt idx="3590">
                  <c:v>3591</c:v>
                </c:pt>
                <c:pt idx="3591">
                  <c:v>3592</c:v>
                </c:pt>
                <c:pt idx="3592">
                  <c:v>3593</c:v>
                </c:pt>
                <c:pt idx="3593">
                  <c:v>3594</c:v>
                </c:pt>
                <c:pt idx="3594">
                  <c:v>3595</c:v>
                </c:pt>
                <c:pt idx="3595">
                  <c:v>3596</c:v>
                </c:pt>
                <c:pt idx="3596">
                  <c:v>3597</c:v>
                </c:pt>
                <c:pt idx="3597">
                  <c:v>3598</c:v>
                </c:pt>
                <c:pt idx="3598">
                  <c:v>3599</c:v>
                </c:pt>
                <c:pt idx="3599">
                  <c:v>3600</c:v>
                </c:pt>
                <c:pt idx="3600">
                  <c:v>3601</c:v>
                </c:pt>
                <c:pt idx="3601">
                  <c:v>3602</c:v>
                </c:pt>
                <c:pt idx="3602">
                  <c:v>3603</c:v>
                </c:pt>
                <c:pt idx="3603">
                  <c:v>3604</c:v>
                </c:pt>
                <c:pt idx="3604">
                  <c:v>3605</c:v>
                </c:pt>
                <c:pt idx="3605">
                  <c:v>3606</c:v>
                </c:pt>
                <c:pt idx="3606">
                  <c:v>3607</c:v>
                </c:pt>
                <c:pt idx="3607">
                  <c:v>3608</c:v>
                </c:pt>
                <c:pt idx="3608">
                  <c:v>3609</c:v>
                </c:pt>
                <c:pt idx="3609">
                  <c:v>3610</c:v>
                </c:pt>
                <c:pt idx="3610">
                  <c:v>3611</c:v>
                </c:pt>
                <c:pt idx="3611">
                  <c:v>3612</c:v>
                </c:pt>
                <c:pt idx="3612">
                  <c:v>3613</c:v>
                </c:pt>
                <c:pt idx="3613">
                  <c:v>3614</c:v>
                </c:pt>
                <c:pt idx="3614">
                  <c:v>3615</c:v>
                </c:pt>
                <c:pt idx="3615">
                  <c:v>3616</c:v>
                </c:pt>
                <c:pt idx="3616">
                  <c:v>3617</c:v>
                </c:pt>
                <c:pt idx="3617">
                  <c:v>3618</c:v>
                </c:pt>
                <c:pt idx="3618">
                  <c:v>3619</c:v>
                </c:pt>
                <c:pt idx="3619">
                  <c:v>3620</c:v>
                </c:pt>
                <c:pt idx="3620">
                  <c:v>3621</c:v>
                </c:pt>
                <c:pt idx="3621">
                  <c:v>3622</c:v>
                </c:pt>
                <c:pt idx="3622">
                  <c:v>3623</c:v>
                </c:pt>
                <c:pt idx="3623">
                  <c:v>3624</c:v>
                </c:pt>
                <c:pt idx="3624">
                  <c:v>3625</c:v>
                </c:pt>
                <c:pt idx="3625">
                  <c:v>3626</c:v>
                </c:pt>
                <c:pt idx="3626">
                  <c:v>3627</c:v>
                </c:pt>
                <c:pt idx="3627">
                  <c:v>3628</c:v>
                </c:pt>
                <c:pt idx="3628">
                  <c:v>3629</c:v>
                </c:pt>
                <c:pt idx="3629">
                  <c:v>3630</c:v>
                </c:pt>
                <c:pt idx="3630">
                  <c:v>3631</c:v>
                </c:pt>
                <c:pt idx="3631">
                  <c:v>3632</c:v>
                </c:pt>
                <c:pt idx="3632">
                  <c:v>3633</c:v>
                </c:pt>
                <c:pt idx="3633">
                  <c:v>3634</c:v>
                </c:pt>
                <c:pt idx="3634">
                  <c:v>3635</c:v>
                </c:pt>
                <c:pt idx="3635">
                  <c:v>3636</c:v>
                </c:pt>
                <c:pt idx="3636">
                  <c:v>3637</c:v>
                </c:pt>
                <c:pt idx="3637">
                  <c:v>3638</c:v>
                </c:pt>
                <c:pt idx="3638">
                  <c:v>3639</c:v>
                </c:pt>
                <c:pt idx="3639">
                  <c:v>3640</c:v>
                </c:pt>
                <c:pt idx="3640">
                  <c:v>3641</c:v>
                </c:pt>
                <c:pt idx="3641">
                  <c:v>3642</c:v>
                </c:pt>
                <c:pt idx="3642">
                  <c:v>3643</c:v>
                </c:pt>
                <c:pt idx="3643">
                  <c:v>3644</c:v>
                </c:pt>
                <c:pt idx="3644">
                  <c:v>3645</c:v>
                </c:pt>
                <c:pt idx="3645">
                  <c:v>3646</c:v>
                </c:pt>
                <c:pt idx="3646">
                  <c:v>3647</c:v>
                </c:pt>
                <c:pt idx="3647">
                  <c:v>3648</c:v>
                </c:pt>
                <c:pt idx="3648">
                  <c:v>3649</c:v>
                </c:pt>
                <c:pt idx="3649">
                  <c:v>3650</c:v>
                </c:pt>
                <c:pt idx="3650">
                  <c:v>3651</c:v>
                </c:pt>
                <c:pt idx="3651">
                  <c:v>3652</c:v>
                </c:pt>
                <c:pt idx="3652">
                  <c:v>3653</c:v>
                </c:pt>
                <c:pt idx="3653">
                  <c:v>3654</c:v>
                </c:pt>
                <c:pt idx="3654">
                  <c:v>3655</c:v>
                </c:pt>
                <c:pt idx="3655">
                  <c:v>3656</c:v>
                </c:pt>
                <c:pt idx="3656">
                  <c:v>3657</c:v>
                </c:pt>
                <c:pt idx="3657">
                  <c:v>3658</c:v>
                </c:pt>
                <c:pt idx="3658">
                  <c:v>3659</c:v>
                </c:pt>
                <c:pt idx="3659">
                  <c:v>3660</c:v>
                </c:pt>
                <c:pt idx="3660">
                  <c:v>3661</c:v>
                </c:pt>
                <c:pt idx="3661">
                  <c:v>3662</c:v>
                </c:pt>
                <c:pt idx="3662">
                  <c:v>3663</c:v>
                </c:pt>
                <c:pt idx="3663">
                  <c:v>3664</c:v>
                </c:pt>
                <c:pt idx="3664">
                  <c:v>3665</c:v>
                </c:pt>
                <c:pt idx="3665">
                  <c:v>3666</c:v>
                </c:pt>
                <c:pt idx="3666">
                  <c:v>3667</c:v>
                </c:pt>
                <c:pt idx="3667">
                  <c:v>3668</c:v>
                </c:pt>
                <c:pt idx="3668">
                  <c:v>3669</c:v>
                </c:pt>
                <c:pt idx="3669">
                  <c:v>3670</c:v>
                </c:pt>
                <c:pt idx="3670">
                  <c:v>3671</c:v>
                </c:pt>
                <c:pt idx="3671">
                  <c:v>3672</c:v>
                </c:pt>
                <c:pt idx="3672">
                  <c:v>3673</c:v>
                </c:pt>
                <c:pt idx="3673">
                  <c:v>3674</c:v>
                </c:pt>
                <c:pt idx="3674">
                  <c:v>3675</c:v>
                </c:pt>
                <c:pt idx="3675">
                  <c:v>3676</c:v>
                </c:pt>
                <c:pt idx="3676">
                  <c:v>3677</c:v>
                </c:pt>
                <c:pt idx="3677">
                  <c:v>3678</c:v>
                </c:pt>
                <c:pt idx="3678">
                  <c:v>3679</c:v>
                </c:pt>
                <c:pt idx="3679">
                  <c:v>3680</c:v>
                </c:pt>
                <c:pt idx="3680">
                  <c:v>3681</c:v>
                </c:pt>
                <c:pt idx="3681">
                  <c:v>3682</c:v>
                </c:pt>
                <c:pt idx="3682">
                  <c:v>3683</c:v>
                </c:pt>
                <c:pt idx="3683">
                  <c:v>3684</c:v>
                </c:pt>
                <c:pt idx="3684">
                  <c:v>3685</c:v>
                </c:pt>
                <c:pt idx="3685">
                  <c:v>3686</c:v>
                </c:pt>
                <c:pt idx="3686">
                  <c:v>3687</c:v>
                </c:pt>
                <c:pt idx="3687">
                  <c:v>3688</c:v>
                </c:pt>
                <c:pt idx="3688">
                  <c:v>3689</c:v>
                </c:pt>
                <c:pt idx="3689">
                  <c:v>3690</c:v>
                </c:pt>
                <c:pt idx="3690">
                  <c:v>3691</c:v>
                </c:pt>
                <c:pt idx="3691">
                  <c:v>3692</c:v>
                </c:pt>
                <c:pt idx="3692">
                  <c:v>3693</c:v>
                </c:pt>
                <c:pt idx="3693">
                  <c:v>3694</c:v>
                </c:pt>
                <c:pt idx="3694">
                  <c:v>3695</c:v>
                </c:pt>
                <c:pt idx="3695">
                  <c:v>3696</c:v>
                </c:pt>
                <c:pt idx="3696">
                  <c:v>3697</c:v>
                </c:pt>
                <c:pt idx="3697">
                  <c:v>3698</c:v>
                </c:pt>
                <c:pt idx="3698">
                  <c:v>3699</c:v>
                </c:pt>
                <c:pt idx="3699">
                  <c:v>3700</c:v>
                </c:pt>
                <c:pt idx="3700">
                  <c:v>3701</c:v>
                </c:pt>
                <c:pt idx="3701">
                  <c:v>3702</c:v>
                </c:pt>
                <c:pt idx="3702">
                  <c:v>3703</c:v>
                </c:pt>
                <c:pt idx="3703">
                  <c:v>3704</c:v>
                </c:pt>
                <c:pt idx="3704">
                  <c:v>3705</c:v>
                </c:pt>
                <c:pt idx="3705">
                  <c:v>3706</c:v>
                </c:pt>
                <c:pt idx="3706">
                  <c:v>3707</c:v>
                </c:pt>
                <c:pt idx="3707">
                  <c:v>3708</c:v>
                </c:pt>
                <c:pt idx="3708">
                  <c:v>3709</c:v>
                </c:pt>
                <c:pt idx="3709">
                  <c:v>3710</c:v>
                </c:pt>
                <c:pt idx="3710">
                  <c:v>3711</c:v>
                </c:pt>
                <c:pt idx="3711">
                  <c:v>3712</c:v>
                </c:pt>
                <c:pt idx="3712">
                  <c:v>3713</c:v>
                </c:pt>
                <c:pt idx="3713">
                  <c:v>3714</c:v>
                </c:pt>
                <c:pt idx="3714">
                  <c:v>3715</c:v>
                </c:pt>
                <c:pt idx="3715">
                  <c:v>3716</c:v>
                </c:pt>
                <c:pt idx="3716">
                  <c:v>3717</c:v>
                </c:pt>
                <c:pt idx="3717">
                  <c:v>3718</c:v>
                </c:pt>
                <c:pt idx="3718">
                  <c:v>3719</c:v>
                </c:pt>
                <c:pt idx="3719">
                  <c:v>3720</c:v>
                </c:pt>
                <c:pt idx="3720">
                  <c:v>3721</c:v>
                </c:pt>
                <c:pt idx="3721">
                  <c:v>3722</c:v>
                </c:pt>
                <c:pt idx="3722">
                  <c:v>3723</c:v>
                </c:pt>
                <c:pt idx="3723">
                  <c:v>3724</c:v>
                </c:pt>
                <c:pt idx="3724">
                  <c:v>3725</c:v>
                </c:pt>
                <c:pt idx="3725">
                  <c:v>3726</c:v>
                </c:pt>
                <c:pt idx="3726">
                  <c:v>3727</c:v>
                </c:pt>
                <c:pt idx="3727">
                  <c:v>3728</c:v>
                </c:pt>
                <c:pt idx="3728">
                  <c:v>3729</c:v>
                </c:pt>
                <c:pt idx="3729">
                  <c:v>3730</c:v>
                </c:pt>
                <c:pt idx="3730">
                  <c:v>3731</c:v>
                </c:pt>
                <c:pt idx="3731">
                  <c:v>3732</c:v>
                </c:pt>
                <c:pt idx="3732">
                  <c:v>3733</c:v>
                </c:pt>
                <c:pt idx="3733">
                  <c:v>3734</c:v>
                </c:pt>
                <c:pt idx="3734">
                  <c:v>3735</c:v>
                </c:pt>
                <c:pt idx="3735">
                  <c:v>3736</c:v>
                </c:pt>
                <c:pt idx="3736">
                  <c:v>3737</c:v>
                </c:pt>
                <c:pt idx="3737">
                  <c:v>3738</c:v>
                </c:pt>
                <c:pt idx="3738">
                  <c:v>3739</c:v>
                </c:pt>
                <c:pt idx="3739">
                  <c:v>3740</c:v>
                </c:pt>
                <c:pt idx="3740">
                  <c:v>3741</c:v>
                </c:pt>
                <c:pt idx="3741">
                  <c:v>3742</c:v>
                </c:pt>
                <c:pt idx="3742">
                  <c:v>3743</c:v>
                </c:pt>
                <c:pt idx="3743">
                  <c:v>3744</c:v>
                </c:pt>
                <c:pt idx="3744">
                  <c:v>3745</c:v>
                </c:pt>
                <c:pt idx="3745">
                  <c:v>3746</c:v>
                </c:pt>
                <c:pt idx="3746">
                  <c:v>3747</c:v>
                </c:pt>
                <c:pt idx="3747">
                  <c:v>3748</c:v>
                </c:pt>
                <c:pt idx="3748">
                  <c:v>3749</c:v>
                </c:pt>
                <c:pt idx="3749">
                  <c:v>3750</c:v>
                </c:pt>
                <c:pt idx="3750">
                  <c:v>3751</c:v>
                </c:pt>
                <c:pt idx="3751">
                  <c:v>3752</c:v>
                </c:pt>
                <c:pt idx="3752">
                  <c:v>3753</c:v>
                </c:pt>
                <c:pt idx="3753">
                  <c:v>3754</c:v>
                </c:pt>
                <c:pt idx="3754">
                  <c:v>3755</c:v>
                </c:pt>
                <c:pt idx="3755">
                  <c:v>3756</c:v>
                </c:pt>
                <c:pt idx="3756">
                  <c:v>3757</c:v>
                </c:pt>
                <c:pt idx="3757">
                  <c:v>3758</c:v>
                </c:pt>
                <c:pt idx="3758">
                  <c:v>3759</c:v>
                </c:pt>
                <c:pt idx="3759">
                  <c:v>3760</c:v>
                </c:pt>
                <c:pt idx="3760">
                  <c:v>3761</c:v>
                </c:pt>
                <c:pt idx="3761">
                  <c:v>3762</c:v>
                </c:pt>
                <c:pt idx="3762">
                  <c:v>3763</c:v>
                </c:pt>
                <c:pt idx="3763">
                  <c:v>3764</c:v>
                </c:pt>
                <c:pt idx="3764">
                  <c:v>3765</c:v>
                </c:pt>
                <c:pt idx="3765">
                  <c:v>3766</c:v>
                </c:pt>
                <c:pt idx="3766">
                  <c:v>3767</c:v>
                </c:pt>
                <c:pt idx="3767">
                  <c:v>3768</c:v>
                </c:pt>
                <c:pt idx="3768">
                  <c:v>3769</c:v>
                </c:pt>
                <c:pt idx="3769">
                  <c:v>3770</c:v>
                </c:pt>
                <c:pt idx="3770">
                  <c:v>3771</c:v>
                </c:pt>
                <c:pt idx="3771">
                  <c:v>3772</c:v>
                </c:pt>
                <c:pt idx="3772">
                  <c:v>3773</c:v>
                </c:pt>
                <c:pt idx="3773">
                  <c:v>3774</c:v>
                </c:pt>
                <c:pt idx="3774">
                  <c:v>3775</c:v>
                </c:pt>
                <c:pt idx="3775">
                  <c:v>3776</c:v>
                </c:pt>
                <c:pt idx="3776">
                  <c:v>3777</c:v>
                </c:pt>
                <c:pt idx="3777">
                  <c:v>3778</c:v>
                </c:pt>
                <c:pt idx="3778">
                  <c:v>3779</c:v>
                </c:pt>
                <c:pt idx="3779">
                  <c:v>3780</c:v>
                </c:pt>
                <c:pt idx="3780">
                  <c:v>3781</c:v>
                </c:pt>
                <c:pt idx="3781">
                  <c:v>3782</c:v>
                </c:pt>
                <c:pt idx="3782">
                  <c:v>3783</c:v>
                </c:pt>
                <c:pt idx="3783">
                  <c:v>3784</c:v>
                </c:pt>
                <c:pt idx="3784">
                  <c:v>3785</c:v>
                </c:pt>
                <c:pt idx="3785">
                  <c:v>3786</c:v>
                </c:pt>
                <c:pt idx="3786">
                  <c:v>3787</c:v>
                </c:pt>
                <c:pt idx="3787">
                  <c:v>3788</c:v>
                </c:pt>
                <c:pt idx="3788">
                  <c:v>3789</c:v>
                </c:pt>
                <c:pt idx="3789">
                  <c:v>3790</c:v>
                </c:pt>
                <c:pt idx="3790">
                  <c:v>3791</c:v>
                </c:pt>
                <c:pt idx="3791">
                  <c:v>3792</c:v>
                </c:pt>
                <c:pt idx="3792">
                  <c:v>3793</c:v>
                </c:pt>
                <c:pt idx="3793">
                  <c:v>3794</c:v>
                </c:pt>
                <c:pt idx="3794">
                  <c:v>3795</c:v>
                </c:pt>
                <c:pt idx="3795">
                  <c:v>3796</c:v>
                </c:pt>
                <c:pt idx="3796">
                  <c:v>3797</c:v>
                </c:pt>
                <c:pt idx="3797">
                  <c:v>3798</c:v>
                </c:pt>
                <c:pt idx="3798">
                  <c:v>3799</c:v>
                </c:pt>
                <c:pt idx="3799">
                  <c:v>3800</c:v>
                </c:pt>
                <c:pt idx="3800">
                  <c:v>3801</c:v>
                </c:pt>
                <c:pt idx="3801">
                  <c:v>3802</c:v>
                </c:pt>
                <c:pt idx="3802">
                  <c:v>3803</c:v>
                </c:pt>
                <c:pt idx="3803">
                  <c:v>3804</c:v>
                </c:pt>
                <c:pt idx="3804">
                  <c:v>3805</c:v>
                </c:pt>
                <c:pt idx="3805">
                  <c:v>3806</c:v>
                </c:pt>
                <c:pt idx="3806">
                  <c:v>3807</c:v>
                </c:pt>
                <c:pt idx="3807">
                  <c:v>3808</c:v>
                </c:pt>
                <c:pt idx="3808">
                  <c:v>3809</c:v>
                </c:pt>
                <c:pt idx="3809">
                  <c:v>3810</c:v>
                </c:pt>
                <c:pt idx="3810">
                  <c:v>3811</c:v>
                </c:pt>
                <c:pt idx="3811">
                  <c:v>3812</c:v>
                </c:pt>
                <c:pt idx="3812">
                  <c:v>3813</c:v>
                </c:pt>
                <c:pt idx="3813">
                  <c:v>3814</c:v>
                </c:pt>
                <c:pt idx="3814">
                  <c:v>3815</c:v>
                </c:pt>
                <c:pt idx="3815">
                  <c:v>3816</c:v>
                </c:pt>
                <c:pt idx="3816">
                  <c:v>3817</c:v>
                </c:pt>
                <c:pt idx="3817">
                  <c:v>3818</c:v>
                </c:pt>
                <c:pt idx="3818">
                  <c:v>3819</c:v>
                </c:pt>
                <c:pt idx="3819">
                  <c:v>3820</c:v>
                </c:pt>
                <c:pt idx="3820">
                  <c:v>3821</c:v>
                </c:pt>
                <c:pt idx="3821">
                  <c:v>3822</c:v>
                </c:pt>
                <c:pt idx="3822">
                  <c:v>3823</c:v>
                </c:pt>
                <c:pt idx="3823">
                  <c:v>3824</c:v>
                </c:pt>
                <c:pt idx="3824">
                  <c:v>3825</c:v>
                </c:pt>
                <c:pt idx="3825">
                  <c:v>3826</c:v>
                </c:pt>
                <c:pt idx="3826">
                  <c:v>3827</c:v>
                </c:pt>
                <c:pt idx="3827">
                  <c:v>3828</c:v>
                </c:pt>
                <c:pt idx="3828">
                  <c:v>3829</c:v>
                </c:pt>
                <c:pt idx="3829">
                  <c:v>3830</c:v>
                </c:pt>
                <c:pt idx="3830">
                  <c:v>3831</c:v>
                </c:pt>
                <c:pt idx="3831">
                  <c:v>3832</c:v>
                </c:pt>
                <c:pt idx="3832">
                  <c:v>3833</c:v>
                </c:pt>
                <c:pt idx="3833">
                  <c:v>3834</c:v>
                </c:pt>
                <c:pt idx="3834">
                  <c:v>3835</c:v>
                </c:pt>
                <c:pt idx="3835">
                  <c:v>3836</c:v>
                </c:pt>
                <c:pt idx="3836">
                  <c:v>3837</c:v>
                </c:pt>
                <c:pt idx="3837">
                  <c:v>3838</c:v>
                </c:pt>
                <c:pt idx="3838">
                  <c:v>3839</c:v>
                </c:pt>
                <c:pt idx="3839">
                  <c:v>3840</c:v>
                </c:pt>
                <c:pt idx="3840">
                  <c:v>3841</c:v>
                </c:pt>
                <c:pt idx="3841">
                  <c:v>3842</c:v>
                </c:pt>
                <c:pt idx="3842">
                  <c:v>3843</c:v>
                </c:pt>
                <c:pt idx="3843">
                  <c:v>3844</c:v>
                </c:pt>
                <c:pt idx="3844">
                  <c:v>3845</c:v>
                </c:pt>
                <c:pt idx="3845">
                  <c:v>3846</c:v>
                </c:pt>
                <c:pt idx="3846">
                  <c:v>3847</c:v>
                </c:pt>
                <c:pt idx="3847">
                  <c:v>3848</c:v>
                </c:pt>
                <c:pt idx="3848">
                  <c:v>3849</c:v>
                </c:pt>
                <c:pt idx="3849">
                  <c:v>3850</c:v>
                </c:pt>
                <c:pt idx="3850">
                  <c:v>3851</c:v>
                </c:pt>
                <c:pt idx="3851">
                  <c:v>3852</c:v>
                </c:pt>
                <c:pt idx="3852">
                  <c:v>3853</c:v>
                </c:pt>
                <c:pt idx="3853">
                  <c:v>3854</c:v>
                </c:pt>
                <c:pt idx="3854">
                  <c:v>3855</c:v>
                </c:pt>
                <c:pt idx="3855">
                  <c:v>3856</c:v>
                </c:pt>
                <c:pt idx="3856">
                  <c:v>3857</c:v>
                </c:pt>
                <c:pt idx="3857">
                  <c:v>3858</c:v>
                </c:pt>
                <c:pt idx="3858">
                  <c:v>3859</c:v>
                </c:pt>
                <c:pt idx="3859">
                  <c:v>3860</c:v>
                </c:pt>
                <c:pt idx="3860">
                  <c:v>3861</c:v>
                </c:pt>
                <c:pt idx="3861">
                  <c:v>3862</c:v>
                </c:pt>
                <c:pt idx="3862">
                  <c:v>3863</c:v>
                </c:pt>
                <c:pt idx="3863">
                  <c:v>3864</c:v>
                </c:pt>
                <c:pt idx="3864">
                  <c:v>3865</c:v>
                </c:pt>
                <c:pt idx="3865">
                  <c:v>3866</c:v>
                </c:pt>
                <c:pt idx="3866">
                  <c:v>3867</c:v>
                </c:pt>
                <c:pt idx="3867">
                  <c:v>3868</c:v>
                </c:pt>
                <c:pt idx="3868">
                  <c:v>3869</c:v>
                </c:pt>
                <c:pt idx="3869">
                  <c:v>3870</c:v>
                </c:pt>
                <c:pt idx="3870">
                  <c:v>3871</c:v>
                </c:pt>
                <c:pt idx="3871">
                  <c:v>3872</c:v>
                </c:pt>
                <c:pt idx="3872">
                  <c:v>3873</c:v>
                </c:pt>
                <c:pt idx="3873">
                  <c:v>3874</c:v>
                </c:pt>
                <c:pt idx="3874">
                  <c:v>3875</c:v>
                </c:pt>
                <c:pt idx="3875">
                  <c:v>3876</c:v>
                </c:pt>
                <c:pt idx="3876">
                  <c:v>3877</c:v>
                </c:pt>
                <c:pt idx="3877">
                  <c:v>3878</c:v>
                </c:pt>
                <c:pt idx="3878">
                  <c:v>3879</c:v>
                </c:pt>
                <c:pt idx="3879">
                  <c:v>3880</c:v>
                </c:pt>
                <c:pt idx="3880">
                  <c:v>3881</c:v>
                </c:pt>
                <c:pt idx="3881">
                  <c:v>3882</c:v>
                </c:pt>
                <c:pt idx="3882">
                  <c:v>3883</c:v>
                </c:pt>
                <c:pt idx="3883">
                  <c:v>3884</c:v>
                </c:pt>
                <c:pt idx="3884">
                  <c:v>3885</c:v>
                </c:pt>
                <c:pt idx="3885">
                  <c:v>3886</c:v>
                </c:pt>
                <c:pt idx="3886">
                  <c:v>3887</c:v>
                </c:pt>
                <c:pt idx="3887">
                  <c:v>3888</c:v>
                </c:pt>
                <c:pt idx="3888">
                  <c:v>3889</c:v>
                </c:pt>
                <c:pt idx="3889">
                  <c:v>3890</c:v>
                </c:pt>
                <c:pt idx="3890">
                  <c:v>3891</c:v>
                </c:pt>
                <c:pt idx="3891">
                  <c:v>3892</c:v>
                </c:pt>
                <c:pt idx="3892">
                  <c:v>3893</c:v>
                </c:pt>
                <c:pt idx="3893">
                  <c:v>3894</c:v>
                </c:pt>
                <c:pt idx="3894">
                  <c:v>3895</c:v>
                </c:pt>
                <c:pt idx="3895">
                  <c:v>3896</c:v>
                </c:pt>
                <c:pt idx="3896">
                  <c:v>3897</c:v>
                </c:pt>
                <c:pt idx="3897">
                  <c:v>3898</c:v>
                </c:pt>
                <c:pt idx="3898">
                  <c:v>3899</c:v>
                </c:pt>
                <c:pt idx="3899">
                  <c:v>3900</c:v>
                </c:pt>
                <c:pt idx="3900">
                  <c:v>3901</c:v>
                </c:pt>
                <c:pt idx="3901">
                  <c:v>3902</c:v>
                </c:pt>
                <c:pt idx="3902">
                  <c:v>3903</c:v>
                </c:pt>
                <c:pt idx="3903">
                  <c:v>3904</c:v>
                </c:pt>
                <c:pt idx="3904">
                  <c:v>3905</c:v>
                </c:pt>
                <c:pt idx="3905">
                  <c:v>3906</c:v>
                </c:pt>
                <c:pt idx="3906">
                  <c:v>3907</c:v>
                </c:pt>
                <c:pt idx="3907">
                  <c:v>3908</c:v>
                </c:pt>
                <c:pt idx="3908">
                  <c:v>3909</c:v>
                </c:pt>
                <c:pt idx="3909">
                  <c:v>3910</c:v>
                </c:pt>
                <c:pt idx="3910">
                  <c:v>3911</c:v>
                </c:pt>
                <c:pt idx="3911">
                  <c:v>3912</c:v>
                </c:pt>
                <c:pt idx="3912">
                  <c:v>3913</c:v>
                </c:pt>
                <c:pt idx="3913">
                  <c:v>3914</c:v>
                </c:pt>
                <c:pt idx="3914">
                  <c:v>3915</c:v>
                </c:pt>
                <c:pt idx="3915">
                  <c:v>3916</c:v>
                </c:pt>
                <c:pt idx="3916">
                  <c:v>3917</c:v>
                </c:pt>
                <c:pt idx="3917">
                  <c:v>3918</c:v>
                </c:pt>
                <c:pt idx="3918">
                  <c:v>3919</c:v>
                </c:pt>
                <c:pt idx="3919">
                  <c:v>3920</c:v>
                </c:pt>
                <c:pt idx="3920">
                  <c:v>3921</c:v>
                </c:pt>
                <c:pt idx="3921">
                  <c:v>3922</c:v>
                </c:pt>
                <c:pt idx="3922">
                  <c:v>3923</c:v>
                </c:pt>
                <c:pt idx="3923">
                  <c:v>3924</c:v>
                </c:pt>
                <c:pt idx="3924">
                  <c:v>3925</c:v>
                </c:pt>
                <c:pt idx="3925">
                  <c:v>3926</c:v>
                </c:pt>
                <c:pt idx="3926">
                  <c:v>3927</c:v>
                </c:pt>
                <c:pt idx="3927">
                  <c:v>3928</c:v>
                </c:pt>
                <c:pt idx="3928">
                  <c:v>3929</c:v>
                </c:pt>
                <c:pt idx="3929">
                  <c:v>3930</c:v>
                </c:pt>
                <c:pt idx="3930">
                  <c:v>3931</c:v>
                </c:pt>
                <c:pt idx="3931">
                  <c:v>3932</c:v>
                </c:pt>
                <c:pt idx="3932">
                  <c:v>3933</c:v>
                </c:pt>
                <c:pt idx="3933">
                  <c:v>3934</c:v>
                </c:pt>
                <c:pt idx="3934">
                  <c:v>3935</c:v>
                </c:pt>
                <c:pt idx="3935">
                  <c:v>3936</c:v>
                </c:pt>
                <c:pt idx="3936">
                  <c:v>3937</c:v>
                </c:pt>
                <c:pt idx="3937">
                  <c:v>3938</c:v>
                </c:pt>
                <c:pt idx="3938">
                  <c:v>3939</c:v>
                </c:pt>
                <c:pt idx="3939">
                  <c:v>3940</c:v>
                </c:pt>
                <c:pt idx="3940">
                  <c:v>3941</c:v>
                </c:pt>
                <c:pt idx="3941">
                  <c:v>3942</c:v>
                </c:pt>
                <c:pt idx="3942">
                  <c:v>3943</c:v>
                </c:pt>
                <c:pt idx="3943">
                  <c:v>3944</c:v>
                </c:pt>
                <c:pt idx="3944">
                  <c:v>3945</c:v>
                </c:pt>
                <c:pt idx="3945">
                  <c:v>3946</c:v>
                </c:pt>
                <c:pt idx="3946">
                  <c:v>3947</c:v>
                </c:pt>
                <c:pt idx="3947">
                  <c:v>3948</c:v>
                </c:pt>
                <c:pt idx="3948">
                  <c:v>3949</c:v>
                </c:pt>
                <c:pt idx="3949">
                  <c:v>3950</c:v>
                </c:pt>
                <c:pt idx="3950">
                  <c:v>3951</c:v>
                </c:pt>
                <c:pt idx="3951">
                  <c:v>3952</c:v>
                </c:pt>
                <c:pt idx="3952">
                  <c:v>3953</c:v>
                </c:pt>
                <c:pt idx="3953">
                  <c:v>3954</c:v>
                </c:pt>
                <c:pt idx="3954">
                  <c:v>3955</c:v>
                </c:pt>
                <c:pt idx="3955">
                  <c:v>3956</c:v>
                </c:pt>
                <c:pt idx="3956">
                  <c:v>3957</c:v>
                </c:pt>
                <c:pt idx="3957">
                  <c:v>3958</c:v>
                </c:pt>
                <c:pt idx="3958">
                  <c:v>3959</c:v>
                </c:pt>
                <c:pt idx="3959">
                  <c:v>3960</c:v>
                </c:pt>
                <c:pt idx="3960">
                  <c:v>3961</c:v>
                </c:pt>
                <c:pt idx="3961">
                  <c:v>3962</c:v>
                </c:pt>
                <c:pt idx="3962">
                  <c:v>3963</c:v>
                </c:pt>
                <c:pt idx="3963">
                  <c:v>3964</c:v>
                </c:pt>
                <c:pt idx="3964">
                  <c:v>3965</c:v>
                </c:pt>
                <c:pt idx="3965">
                  <c:v>3966</c:v>
                </c:pt>
                <c:pt idx="3966">
                  <c:v>3967</c:v>
                </c:pt>
                <c:pt idx="3967">
                  <c:v>3968</c:v>
                </c:pt>
                <c:pt idx="3968">
                  <c:v>3969</c:v>
                </c:pt>
                <c:pt idx="3969">
                  <c:v>3970</c:v>
                </c:pt>
                <c:pt idx="3970">
                  <c:v>3971</c:v>
                </c:pt>
                <c:pt idx="3971">
                  <c:v>3972</c:v>
                </c:pt>
                <c:pt idx="3972">
                  <c:v>3973</c:v>
                </c:pt>
                <c:pt idx="3973">
                  <c:v>3974</c:v>
                </c:pt>
                <c:pt idx="3974">
                  <c:v>3975</c:v>
                </c:pt>
                <c:pt idx="3975">
                  <c:v>3976</c:v>
                </c:pt>
                <c:pt idx="3976">
                  <c:v>3977</c:v>
                </c:pt>
                <c:pt idx="3977">
                  <c:v>3978</c:v>
                </c:pt>
                <c:pt idx="3978">
                  <c:v>3979</c:v>
                </c:pt>
                <c:pt idx="3979">
                  <c:v>3980</c:v>
                </c:pt>
                <c:pt idx="3980">
                  <c:v>3981</c:v>
                </c:pt>
                <c:pt idx="3981">
                  <c:v>3982</c:v>
                </c:pt>
                <c:pt idx="3982">
                  <c:v>3983</c:v>
                </c:pt>
                <c:pt idx="3983">
                  <c:v>3984</c:v>
                </c:pt>
                <c:pt idx="3984">
                  <c:v>3985</c:v>
                </c:pt>
                <c:pt idx="3985">
                  <c:v>3986</c:v>
                </c:pt>
                <c:pt idx="3986">
                  <c:v>3987</c:v>
                </c:pt>
                <c:pt idx="3987">
                  <c:v>3988</c:v>
                </c:pt>
                <c:pt idx="3988">
                  <c:v>3989</c:v>
                </c:pt>
                <c:pt idx="3989">
                  <c:v>3990</c:v>
                </c:pt>
                <c:pt idx="3990">
                  <c:v>3991</c:v>
                </c:pt>
                <c:pt idx="3991">
                  <c:v>3992</c:v>
                </c:pt>
                <c:pt idx="3992">
                  <c:v>3993</c:v>
                </c:pt>
                <c:pt idx="3993">
                  <c:v>3994</c:v>
                </c:pt>
                <c:pt idx="3994">
                  <c:v>3995</c:v>
                </c:pt>
                <c:pt idx="3995">
                  <c:v>3996</c:v>
                </c:pt>
                <c:pt idx="3996">
                  <c:v>3997</c:v>
                </c:pt>
                <c:pt idx="3997">
                  <c:v>3998</c:v>
                </c:pt>
                <c:pt idx="3998">
                  <c:v>3999</c:v>
                </c:pt>
                <c:pt idx="3999">
                  <c:v>4000</c:v>
                </c:pt>
                <c:pt idx="4000">
                  <c:v>4001</c:v>
                </c:pt>
                <c:pt idx="4001">
                  <c:v>4002</c:v>
                </c:pt>
                <c:pt idx="4002">
                  <c:v>4003</c:v>
                </c:pt>
                <c:pt idx="4003">
                  <c:v>4004</c:v>
                </c:pt>
                <c:pt idx="4004">
                  <c:v>4005</c:v>
                </c:pt>
                <c:pt idx="4005">
                  <c:v>4006</c:v>
                </c:pt>
                <c:pt idx="4006">
                  <c:v>4007</c:v>
                </c:pt>
                <c:pt idx="4007">
                  <c:v>4008</c:v>
                </c:pt>
                <c:pt idx="4008">
                  <c:v>4009</c:v>
                </c:pt>
                <c:pt idx="4009">
                  <c:v>4010</c:v>
                </c:pt>
                <c:pt idx="4010">
                  <c:v>4011</c:v>
                </c:pt>
                <c:pt idx="4011">
                  <c:v>4012</c:v>
                </c:pt>
                <c:pt idx="4012">
                  <c:v>4013</c:v>
                </c:pt>
                <c:pt idx="4013">
                  <c:v>4014</c:v>
                </c:pt>
                <c:pt idx="4014">
                  <c:v>4015</c:v>
                </c:pt>
                <c:pt idx="4015">
                  <c:v>4016</c:v>
                </c:pt>
                <c:pt idx="4016">
                  <c:v>4017</c:v>
                </c:pt>
                <c:pt idx="4017">
                  <c:v>4018</c:v>
                </c:pt>
                <c:pt idx="4018">
                  <c:v>4019</c:v>
                </c:pt>
                <c:pt idx="4019">
                  <c:v>4020</c:v>
                </c:pt>
                <c:pt idx="4020">
                  <c:v>4021</c:v>
                </c:pt>
                <c:pt idx="4021">
                  <c:v>4022</c:v>
                </c:pt>
                <c:pt idx="4022">
                  <c:v>4023</c:v>
                </c:pt>
                <c:pt idx="4023">
                  <c:v>4024</c:v>
                </c:pt>
                <c:pt idx="4024">
                  <c:v>4025</c:v>
                </c:pt>
                <c:pt idx="4025">
                  <c:v>4026</c:v>
                </c:pt>
                <c:pt idx="4026">
                  <c:v>4027</c:v>
                </c:pt>
                <c:pt idx="4027">
                  <c:v>4028</c:v>
                </c:pt>
                <c:pt idx="4028">
                  <c:v>4029</c:v>
                </c:pt>
                <c:pt idx="4029">
                  <c:v>4030</c:v>
                </c:pt>
                <c:pt idx="4030">
                  <c:v>4031</c:v>
                </c:pt>
                <c:pt idx="4031">
                  <c:v>4032</c:v>
                </c:pt>
                <c:pt idx="4032">
                  <c:v>4033</c:v>
                </c:pt>
                <c:pt idx="4033">
                  <c:v>4034</c:v>
                </c:pt>
                <c:pt idx="4034">
                  <c:v>4035</c:v>
                </c:pt>
                <c:pt idx="4035">
                  <c:v>4036</c:v>
                </c:pt>
                <c:pt idx="4036">
                  <c:v>4037</c:v>
                </c:pt>
                <c:pt idx="4037">
                  <c:v>4038</c:v>
                </c:pt>
                <c:pt idx="4038">
                  <c:v>4039</c:v>
                </c:pt>
                <c:pt idx="4039">
                  <c:v>4040</c:v>
                </c:pt>
                <c:pt idx="4040">
                  <c:v>4041</c:v>
                </c:pt>
                <c:pt idx="4041">
                  <c:v>4042</c:v>
                </c:pt>
                <c:pt idx="4042">
                  <c:v>4043</c:v>
                </c:pt>
                <c:pt idx="4043">
                  <c:v>4044</c:v>
                </c:pt>
                <c:pt idx="4044">
                  <c:v>4045</c:v>
                </c:pt>
                <c:pt idx="4045">
                  <c:v>4046</c:v>
                </c:pt>
                <c:pt idx="4046">
                  <c:v>4047</c:v>
                </c:pt>
                <c:pt idx="4047">
                  <c:v>4048</c:v>
                </c:pt>
                <c:pt idx="4048">
                  <c:v>4049</c:v>
                </c:pt>
                <c:pt idx="4049">
                  <c:v>4050</c:v>
                </c:pt>
                <c:pt idx="4050">
                  <c:v>4051</c:v>
                </c:pt>
                <c:pt idx="4051">
                  <c:v>4052</c:v>
                </c:pt>
                <c:pt idx="4052">
                  <c:v>4053</c:v>
                </c:pt>
                <c:pt idx="4053">
                  <c:v>4054</c:v>
                </c:pt>
                <c:pt idx="4054">
                  <c:v>4055</c:v>
                </c:pt>
                <c:pt idx="4055">
                  <c:v>4056</c:v>
                </c:pt>
                <c:pt idx="4056">
                  <c:v>4057</c:v>
                </c:pt>
                <c:pt idx="4057">
                  <c:v>4058</c:v>
                </c:pt>
                <c:pt idx="4058">
                  <c:v>4059</c:v>
                </c:pt>
                <c:pt idx="4059">
                  <c:v>4060</c:v>
                </c:pt>
                <c:pt idx="4060">
                  <c:v>4061</c:v>
                </c:pt>
                <c:pt idx="4061">
                  <c:v>4062</c:v>
                </c:pt>
                <c:pt idx="4062">
                  <c:v>4063</c:v>
                </c:pt>
                <c:pt idx="4063">
                  <c:v>4064</c:v>
                </c:pt>
                <c:pt idx="4064">
                  <c:v>4065</c:v>
                </c:pt>
                <c:pt idx="4065">
                  <c:v>4066</c:v>
                </c:pt>
                <c:pt idx="4066">
                  <c:v>4067</c:v>
                </c:pt>
                <c:pt idx="4067">
                  <c:v>4068</c:v>
                </c:pt>
                <c:pt idx="4068">
                  <c:v>4069</c:v>
                </c:pt>
                <c:pt idx="4069">
                  <c:v>4070</c:v>
                </c:pt>
                <c:pt idx="4070">
                  <c:v>4071</c:v>
                </c:pt>
                <c:pt idx="4071">
                  <c:v>4072</c:v>
                </c:pt>
                <c:pt idx="4072">
                  <c:v>4073</c:v>
                </c:pt>
                <c:pt idx="4073">
                  <c:v>4074</c:v>
                </c:pt>
                <c:pt idx="4074">
                  <c:v>4075</c:v>
                </c:pt>
                <c:pt idx="4075">
                  <c:v>4076</c:v>
                </c:pt>
                <c:pt idx="4076">
                  <c:v>4077</c:v>
                </c:pt>
                <c:pt idx="4077">
                  <c:v>4078</c:v>
                </c:pt>
                <c:pt idx="4078">
                  <c:v>4079</c:v>
                </c:pt>
                <c:pt idx="4079">
                  <c:v>4080</c:v>
                </c:pt>
                <c:pt idx="4080">
                  <c:v>4081</c:v>
                </c:pt>
                <c:pt idx="4081">
                  <c:v>4082</c:v>
                </c:pt>
                <c:pt idx="4082">
                  <c:v>4083</c:v>
                </c:pt>
                <c:pt idx="4083">
                  <c:v>4084</c:v>
                </c:pt>
                <c:pt idx="4084">
                  <c:v>4085</c:v>
                </c:pt>
                <c:pt idx="4085">
                  <c:v>4086</c:v>
                </c:pt>
                <c:pt idx="4086">
                  <c:v>4087</c:v>
                </c:pt>
                <c:pt idx="4087">
                  <c:v>4088</c:v>
                </c:pt>
                <c:pt idx="4088">
                  <c:v>4089</c:v>
                </c:pt>
                <c:pt idx="4089">
                  <c:v>4090</c:v>
                </c:pt>
                <c:pt idx="4090">
                  <c:v>4091</c:v>
                </c:pt>
                <c:pt idx="4091">
                  <c:v>4092</c:v>
                </c:pt>
                <c:pt idx="4092">
                  <c:v>4093</c:v>
                </c:pt>
                <c:pt idx="4093">
                  <c:v>4094</c:v>
                </c:pt>
                <c:pt idx="4094">
                  <c:v>4095</c:v>
                </c:pt>
                <c:pt idx="4095">
                  <c:v>4096</c:v>
                </c:pt>
              </c:numCache>
            </c:numRef>
          </c:xVal>
          <c:yVal>
            <c:numRef>
              <c:f>Prelim_Comp!$B$2:$B$4097</c:f>
              <c:numCache>
                <c:formatCode>General</c:formatCode>
                <c:ptCount val="4096"/>
                <c:pt idx="0">
                  <c:v>12</c:v>
                </c:pt>
                <c:pt idx="1">
                  <c:v>12</c:v>
                </c:pt>
                <c:pt idx="2">
                  <c:v>12</c:v>
                </c:pt>
                <c:pt idx="3">
                  <c:v>12</c:v>
                </c:pt>
                <c:pt idx="4">
                  <c:v>12</c:v>
                </c:pt>
                <c:pt idx="5">
                  <c:v>12</c:v>
                </c:pt>
                <c:pt idx="6">
                  <c:v>12</c:v>
                </c:pt>
                <c:pt idx="7">
                  <c:v>12</c:v>
                </c:pt>
                <c:pt idx="8">
                  <c:v>12</c:v>
                </c:pt>
                <c:pt idx="9">
                  <c:v>12</c:v>
                </c:pt>
                <c:pt idx="10">
                  <c:v>12</c:v>
                </c:pt>
                <c:pt idx="11">
                  <c:v>12</c:v>
                </c:pt>
                <c:pt idx="12">
                  <c:v>12</c:v>
                </c:pt>
                <c:pt idx="13">
                  <c:v>12</c:v>
                </c:pt>
                <c:pt idx="14">
                  <c:v>12</c:v>
                </c:pt>
                <c:pt idx="15">
                  <c:v>12</c:v>
                </c:pt>
                <c:pt idx="16">
                  <c:v>12</c:v>
                </c:pt>
                <c:pt idx="17">
                  <c:v>12</c:v>
                </c:pt>
                <c:pt idx="18">
                  <c:v>12</c:v>
                </c:pt>
                <c:pt idx="19">
                  <c:v>12</c:v>
                </c:pt>
                <c:pt idx="20">
                  <c:v>12</c:v>
                </c:pt>
                <c:pt idx="21">
                  <c:v>12</c:v>
                </c:pt>
                <c:pt idx="22">
                  <c:v>12</c:v>
                </c:pt>
                <c:pt idx="23">
                  <c:v>12</c:v>
                </c:pt>
                <c:pt idx="24">
                  <c:v>12</c:v>
                </c:pt>
                <c:pt idx="25">
                  <c:v>12</c:v>
                </c:pt>
                <c:pt idx="26">
                  <c:v>12</c:v>
                </c:pt>
                <c:pt idx="27">
                  <c:v>12</c:v>
                </c:pt>
                <c:pt idx="28">
                  <c:v>12</c:v>
                </c:pt>
                <c:pt idx="29">
                  <c:v>12</c:v>
                </c:pt>
                <c:pt idx="30">
                  <c:v>12</c:v>
                </c:pt>
                <c:pt idx="31">
                  <c:v>12</c:v>
                </c:pt>
                <c:pt idx="32">
                  <c:v>12</c:v>
                </c:pt>
                <c:pt idx="33">
                  <c:v>12</c:v>
                </c:pt>
                <c:pt idx="34">
                  <c:v>12</c:v>
                </c:pt>
                <c:pt idx="35">
                  <c:v>12</c:v>
                </c:pt>
                <c:pt idx="36">
                  <c:v>12</c:v>
                </c:pt>
                <c:pt idx="37">
                  <c:v>12</c:v>
                </c:pt>
                <c:pt idx="38">
                  <c:v>12</c:v>
                </c:pt>
                <c:pt idx="39">
                  <c:v>12</c:v>
                </c:pt>
                <c:pt idx="40">
                  <c:v>12</c:v>
                </c:pt>
                <c:pt idx="41">
                  <c:v>12</c:v>
                </c:pt>
                <c:pt idx="42">
                  <c:v>12</c:v>
                </c:pt>
                <c:pt idx="43">
                  <c:v>12</c:v>
                </c:pt>
                <c:pt idx="44">
                  <c:v>12</c:v>
                </c:pt>
                <c:pt idx="45">
                  <c:v>12</c:v>
                </c:pt>
                <c:pt idx="46">
                  <c:v>12</c:v>
                </c:pt>
                <c:pt idx="47">
                  <c:v>12</c:v>
                </c:pt>
                <c:pt idx="48">
                  <c:v>12</c:v>
                </c:pt>
                <c:pt idx="49">
                  <c:v>12</c:v>
                </c:pt>
                <c:pt idx="50">
                  <c:v>12</c:v>
                </c:pt>
                <c:pt idx="51">
                  <c:v>12</c:v>
                </c:pt>
                <c:pt idx="52">
                  <c:v>12</c:v>
                </c:pt>
                <c:pt idx="53">
                  <c:v>12</c:v>
                </c:pt>
                <c:pt idx="54">
                  <c:v>12</c:v>
                </c:pt>
                <c:pt idx="55">
                  <c:v>12</c:v>
                </c:pt>
                <c:pt idx="56">
                  <c:v>12</c:v>
                </c:pt>
                <c:pt idx="57">
                  <c:v>12</c:v>
                </c:pt>
                <c:pt idx="58">
                  <c:v>12</c:v>
                </c:pt>
                <c:pt idx="59">
                  <c:v>12</c:v>
                </c:pt>
                <c:pt idx="60">
                  <c:v>12</c:v>
                </c:pt>
                <c:pt idx="61">
                  <c:v>12</c:v>
                </c:pt>
                <c:pt idx="62">
                  <c:v>12</c:v>
                </c:pt>
                <c:pt idx="63">
                  <c:v>12</c:v>
                </c:pt>
                <c:pt idx="64">
                  <c:v>12</c:v>
                </c:pt>
                <c:pt idx="65">
                  <c:v>12</c:v>
                </c:pt>
                <c:pt idx="66">
                  <c:v>12</c:v>
                </c:pt>
                <c:pt idx="67">
                  <c:v>12</c:v>
                </c:pt>
                <c:pt idx="68">
                  <c:v>12</c:v>
                </c:pt>
                <c:pt idx="69">
                  <c:v>12</c:v>
                </c:pt>
                <c:pt idx="70">
                  <c:v>12</c:v>
                </c:pt>
                <c:pt idx="71">
                  <c:v>12</c:v>
                </c:pt>
                <c:pt idx="72">
                  <c:v>12</c:v>
                </c:pt>
                <c:pt idx="73">
                  <c:v>12</c:v>
                </c:pt>
                <c:pt idx="74">
                  <c:v>12</c:v>
                </c:pt>
                <c:pt idx="75">
                  <c:v>12</c:v>
                </c:pt>
                <c:pt idx="76">
                  <c:v>12</c:v>
                </c:pt>
                <c:pt idx="77">
                  <c:v>12</c:v>
                </c:pt>
                <c:pt idx="78">
                  <c:v>12</c:v>
                </c:pt>
                <c:pt idx="79">
                  <c:v>12</c:v>
                </c:pt>
                <c:pt idx="80">
                  <c:v>12</c:v>
                </c:pt>
                <c:pt idx="81">
                  <c:v>12</c:v>
                </c:pt>
                <c:pt idx="82">
                  <c:v>12</c:v>
                </c:pt>
                <c:pt idx="83">
                  <c:v>12</c:v>
                </c:pt>
                <c:pt idx="84">
                  <c:v>12</c:v>
                </c:pt>
                <c:pt idx="85">
                  <c:v>12</c:v>
                </c:pt>
                <c:pt idx="86">
                  <c:v>12</c:v>
                </c:pt>
                <c:pt idx="87">
                  <c:v>12</c:v>
                </c:pt>
                <c:pt idx="88">
                  <c:v>12</c:v>
                </c:pt>
                <c:pt idx="89">
                  <c:v>12</c:v>
                </c:pt>
                <c:pt idx="90">
                  <c:v>12</c:v>
                </c:pt>
                <c:pt idx="91">
                  <c:v>12</c:v>
                </c:pt>
                <c:pt idx="92">
                  <c:v>12</c:v>
                </c:pt>
                <c:pt idx="93">
                  <c:v>12</c:v>
                </c:pt>
                <c:pt idx="94">
                  <c:v>12</c:v>
                </c:pt>
                <c:pt idx="95">
                  <c:v>12</c:v>
                </c:pt>
                <c:pt idx="96">
                  <c:v>12</c:v>
                </c:pt>
                <c:pt idx="97">
                  <c:v>12</c:v>
                </c:pt>
                <c:pt idx="98">
                  <c:v>12</c:v>
                </c:pt>
                <c:pt idx="99">
                  <c:v>12</c:v>
                </c:pt>
                <c:pt idx="100">
                  <c:v>12</c:v>
                </c:pt>
                <c:pt idx="101">
                  <c:v>12</c:v>
                </c:pt>
                <c:pt idx="102">
                  <c:v>12</c:v>
                </c:pt>
                <c:pt idx="103">
                  <c:v>12</c:v>
                </c:pt>
                <c:pt idx="104">
                  <c:v>12</c:v>
                </c:pt>
                <c:pt idx="105">
                  <c:v>12</c:v>
                </c:pt>
                <c:pt idx="106">
                  <c:v>12</c:v>
                </c:pt>
                <c:pt idx="107">
                  <c:v>12</c:v>
                </c:pt>
                <c:pt idx="108">
                  <c:v>12</c:v>
                </c:pt>
                <c:pt idx="109">
                  <c:v>12</c:v>
                </c:pt>
                <c:pt idx="110">
                  <c:v>12</c:v>
                </c:pt>
                <c:pt idx="111">
                  <c:v>12</c:v>
                </c:pt>
                <c:pt idx="112">
                  <c:v>12</c:v>
                </c:pt>
                <c:pt idx="113">
                  <c:v>12</c:v>
                </c:pt>
                <c:pt idx="114">
                  <c:v>12</c:v>
                </c:pt>
                <c:pt idx="115">
                  <c:v>12</c:v>
                </c:pt>
                <c:pt idx="116">
                  <c:v>12</c:v>
                </c:pt>
                <c:pt idx="117">
                  <c:v>12</c:v>
                </c:pt>
                <c:pt idx="118">
                  <c:v>12</c:v>
                </c:pt>
                <c:pt idx="119">
                  <c:v>12</c:v>
                </c:pt>
                <c:pt idx="120">
                  <c:v>12</c:v>
                </c:pt>
                <c:pt idx="121">
                  <c:v>12</c:v>
                </c:pt>
                <c:pt idx="122">
                  <c:v>12</c:v>
                </c:pt>
                <c:pt idx="123">
                  <c:v>12</c:v>
                </c:pt>
                <c:pt idx="124">
                  <c:v>12</c:v>
                </c:pt>
                <c:pt idx="125">
                  <c:v>12</c:v>
                </c:pt>
                <c:pt idx="126">
                  <c:v>12</c:v>
                </c:pt>
                <c:pt idx="127">
                  <c:v>12</c:v>
                </c:pt>
                <c:pt idx="128">
                  <c:v>12</c:v>
                </c:pt>
                <c:pt idx="129">
                  <c:v>12</c:v>
                </c:pt>
                <c:pt idx="130">
                  <c:v>12</c:v>
                </c:pt>
                <c:pt idx="131">
                  <c:v>12</c:v>
                </c:pt>
                <c:pt idx="132">
                  <c:v>12</c:v>
                </c:pt>
                <c:pt idx="133">
                  <c:v>12</c:v>
                </c:pt>
                <c:pt idx="134">
                  <c:v>12</c:v>
                </c:pt>
                <c:pt idx="135">
                  <c:v>12</c:v>
                </c:pt>
                <c:pt idx="136">
                  <c:v>12</c:v>
                </c:pt>
                <c:pt idx="137">
                  <c:v>12</c:v>
                </c:pt>
                <c:pt idx="138">
                  <c:v>12</c:v>
                </c:pt>
                <c:pt idx="139">
                  <c:v>12</c:v>
                </c:pt>
                <c:pt idx="140">
                  <c:v>12</c:v>
                </c:pt>
                <c:pt idx="141">
                  <c:v>12</c:v>
                </c:pt>
                <c:pt idx="142">
                  <c:v>12</c:v>
                </c:pt>
                <c:pt idx="143">
                  <c:v>12</c:v>
                </c:pt>
                <c:pt idx="144">
                  <c:v>12</c:v>
                </c:pt>
                <c:pt idx="145">
                  <c:v>12</c:v>
                </c:pt>
                <c:pt idx="146">
                  <c:v>12</c:v>
                </c:pt>
                <c:pt idx="147">
                  <c:v>12</c:v>
                </c:pt>
                <c:pt idx="148">
                  <c:v>12</c:v>
                </c:pt>
                <c:pt idx="149">
                  <c:v>12</c:v>
                </c:pt>
                <c:pt idx="150">
                  <c:v>12</c:v>
                </c:pt>
                <c:pt idx="151">
                  <c:v>12</c:v>
                </c:pt>
                <c:pt idx="152">
                  <c:v>12</c:v>
                </c:pt>
                <c:pt idx="153">
                  <c:v>12</c:v>
                </c:pt>
                <c:pt idx="154">
                  <c:v>12</c:v>
                </c:pt>
                <c:pt idx="155">
                  <c:v>12</c:v>
                </c:pt>
                <c:pt idx="156">
                  <c:v>12</c:v>
                </c:pt>
                <c:pt idx="157">
                  <c:v>12</c:v>
                </c:pt>
                <c:pt idx="158">
                  <c:v>12</c:v>
                </c:pt>
                <c:pt idx="159">
                  <c:v>12</c:v>
                </c:pt>
                <c:pt idx="160">
                  <c:v>12</c:v>
                </c:pt>
                <c:pt idx="161">
                  <c:v>12</c:v>
                </c:pt>
                <c:pt idx="162">
                  <c:v>12</c:v>
                </c:pt>
                <c:pt idx="163">
                  <c:v>12</c:v>
                </c:pt>
                <c:pt idx="164">
                  <c:v>12</c:v>
                </c:pt>
                <c:pt idx="165">
                  <c:v>12</c:v>
                </c:pt>
                <c:pt idx="166">
                  <c:v>12</c:v>
                </c:pt>
                <c:pt idx="167">
                  <c:v>12</c:v>
                </c:pt>
                <c:pt idx="168">
                  <c:v>12</c:v>
                </c:pt>
                <c:pt idx="169">
                  <c:v>12</c:v>
                </c:pt>
                <c:pt idx="170">
                  <c:v>12</c:v>
                </c:pt>
                <c:pt idx="171">
                  <c:v>12</c:v>
                </c:pt>
                <c:pt idx="172">
                  <c:v>12</c:v>
                </c:pt>
                <c:pt idx="173">
                  <c:v>12</c:v>
                </c:pt>
                <c:pt idx="174">
                  <c:v>12</c:v>
                </c:pt>
                <c:pt idx="175">
                  <c:v>12</c:v>
                </c:pt>
                <c:pt idx="176">
                  <c:v>12</c:v>
                </c:pt>
                <c:pt idx="177">
                  <c:v>12</c:v>
                </c:pt>
                <c:pt idx="178">
                  <c:v>12</c:v>
                </c:pt>
                <c:pt idx="179">
                  <c:v>12</c:v>
                </c:pt>
                <c:pt idx="180">
                  <c:v>12</c:v>
                </c:pt>
                <c:pt idx="181">
                  <c:v>12</c:v>
                </c:pt>
                <c:pt idx="182">
                  <c:v>12</c:v>
                </c:pt>
                <c:pt idx="183">
                  <c:v>12</c:v>
                </c:pt>
                <c:pt idx="184">
                  <c:v>12</c:v>
                </c:pt>
                <c:pt idx="185">
                  <c:v>12</c:v>
                </c:pt>
                <c:pt idx="186">
                  <c:v>12</c:v>
                </c:pt>
                <c:pt idx="187">
                  <c:v>12</c:v>
                </c:pt>
                <c:pt idx="188">
                  <c:v>12</c:v>
                </c:pt>
                <c:pt idx="189">
                  <c:v>12</c:v>
                </c:pt>
                <c:pt idx="190">
                  <c:v>12</c:v>
                </c:pt>
                <c:pt idx="191">
                  <c:v>12</c:v>
                </c:pt>
                <c:pt idx="192">
                  <c:v>12</c:v>
                </c:pt>
                <c:pt idx="193">
                  <c:v>12</c:v>
                </c:pt>
                <c:pt idx="194">
                  <c:v>12</c:v>
                </c:pt>
                <c:pt idx="195">
                  <c:v>12</c:v>
                </c:pt>
                <c:pt idx="196">
                  <c:v>12</c:v>
                </c:pt>
                <c:pt idx="197">
                  <c:v>12</c:v>
                </c:pt>
                <c:pt idx="198">
                  <c:v>12</c:v>
                </c:pt>
                <c:pt idx="199">
                  <c:v>12</c:v>
                </c:pt>
                <c:pt idx="200">
                  <c:v>12</c:v>
                </c:pt>
                <c:pt idx="201">
                  <c:v>12</c:v>
                </c:pt>
                <c:pt idx="202">
                  <c:v>12</c:v>
                </c:pt>
                <c:pt idx="203">
                  <c:v>12</c:v>
                </c:pt>
                <c:pt idx="204">
                  <c:v>12</c:v>
                </c:pt>
                <c:pt idx="205">
                  <c:v>12</c:v>
                </c:pt>
                <c:pt idx="206">
                  <c:v>12</c:v>
                </c:pt>
                <c:pt idx="207">
                  <c:v>12</c:v>
                </c:pt>
                <c:pt idx="208">
                  <c:v>12</c:v>
                </c:pt>
                <c:pt idx="209">
                  <c:v>12</c:v>
                </c:pt>
                <c:pt idx="210">
                  <c:v>12</c:v>
                </c:pt>
                <c:pt idx="211">
                  <c:v>12</c:v>
                </c:pt>
                <c:pt idx="212">
                  <c:v>12</c:v>
                </c:pt>
                <c:pt idx="213">
                  <c:v>12</c:v>
                </c:pt>
                <c:pt idx="214">
                  <c:v>12</c:v>
                </c:pt>
                <c:pt idx="215">
                  <c:v>12</c:v>
                </c:pt>
                <c:pt idx="216">
                  <c:v>12</c:v>
                </c:pt>
                <c:pt idx="217">
                  <c:v>12</c:v>
                </c:pt>
                <c:pt idx="218">
                  <c:v>12</c:v>
                </c:pt>
                <c:pt idx="219">
                  <c:v>12</c:v>
                </c:pt>
                <c:pt idx="220">
                  <c:v>12</c:v>
                </c:pt>
                <c:pt idx="221">
                  <c:v>12</c:v>
                </c:pt>
                <c:pt idx="222">
                  <c:v>12</c:v>
                </c:pt>
                <c:pt idx="223">
                  <c:v>12</c:v>
                </c:pt>
                <c:pt idx="224">
                  <c:v>12</c:v>
                </c:pt>
                <c:pt idx="225">
                  <c:v>12</c:v>
                </c:pt>
                <c:pt idx="226">
                  <c:v>12</c:v>
                </c:pt>
                <c:pt idx="227">
                  <c:v>12</c:v>
                </c:pt>
                <c:pt idx="228">
                  <c:v>12</c:v>
                </c:pt>
                <c:pt idx="229">
                  <c:v>12</c:v>
                </c:pt>
                <c:pt idx="230">
                  <c:v>12</c:v>
                </c:pt>
                <c:pt idx="231">
                  <c:v>12</c:v>
                </c:pt>
                <c:pt idx="232">
                  <c:v>12</c:v>
                </c:pt>
                <c:pt idx="233">
                  <c:v>12</c:v>
                </c:pt>
                <c:pt idx="234">
                  <c:v>12</c:v>
                </c:pt>
                <c:pt idx="235">
                  <c:v>12</c:v>
                </c:pt>
                <c:pt idx="236">
                  <c:v>12</c:v>
                </c:pt>
                <c:pt idx="237">
                  <c:v>12</c:v>
                </c:pt>
                <c:pt idx="238">
                  <c:v>12</c:v>
                </c:pt>
                <c:pt idx="239">
                  <c:v>12</c:v>
                </c:pt>
                <c:pt idx="240">
                  <c:v>12</c:v>
                </c:pt>
                <c:pt idx="241">
                  <c:v>12</c:v>
                </c:pt>
                <c:pt idx="242">
                  <c:v>12</c:v>
                </c:pt>
                <c:pt idx="243">
                  <c:v>12</c:v>
                </c:pt>
                <c:pt idx="244">
                  <c:v>12</c:v>
                </c:pt>
                <c:pt idx="245">
                  <c:v>12</c:v>
                </c:pt>
                <c:pt idx="246">
                  <c:v>12</c:v>
                </c:pt>
                <c:pt idx="247">
                  <c:v>12</c:v>
                </c:pt>
                <c:pt idx="248">
                  <c:v>12</c:v>
                </c:pt>
                <c:pt idx="249">
                  <c:v>12</c:v>
                </c:pt>
                <c:pt idx="250">
                  <c:v>12</c:v>
                </c:pt>
                <c:pt idx="251">
                  <c:v>12</c:v>
                </c:pt>
                <c:pt idx="252">
                  <c:v>12</c:v>
                </c:pt>
                <c:pt idx="253">
                  <c:v>12</c:v>
                </c:pt>
                <c:pt idx="254">
                  <c:v>12</c:v>
                </c:pt>
                <c:pt idx="255">
                  <c:v>12</c:v>
                </c:pt>
                <c:pt idx="256">
                  <c:v>12</c:v>
                </c:pt>
                <c:pt idx="257">
                  <c:v>12</c:v>
                </c:pt>
                <c:pt idx="258">
                  <c:v>12</c:v>
                </c:pt>
                <c:pt idx="259">
                  <c:v>12</c:v>
                </c:pt>
                <c:pt idx="260">
                  <c:v>12</c:v>
                </c:pt>
                <c:pt idx="261">
                  <c:v>12</c:v>
                </c:pt>
                <c:pt idx="262">
                  <c:v>12</c:v>
                </c:pt>
                <c:pt idx="263">
                  <c:v>12</c:v>
                </c:pt>
                <c:pt idx="264">
                  <c:v>12</c:v>
                </c:pt>
                <c:pt idx="265">
                  <c:v>12</c:v>
                </c:pt>
                <c:pt idx="266">
                  <c:v>12</c:v>
                </c:pt>
                <c:pt idx="267">
                  <c:v>12</c:v>
                </c:pt>
                <c:pt idx="268">
                  <c:v>12</c:v>
                </c:pt>
                <c:pt idx="269">
                  <c:v>12</c:v>
                </c:pt>
                <c:pt idx="270">
                  <c:v>12</c:v>
                </c:pt>
                <c:pt idx="271">
                  <c:v>12</c:v>
                </c:pt>
                <c:pt idx="272">
                  <c:v>12</c:v>
                </c:pt>
                <c:pt idx="273">
                  <c:v>12</c:v>
                </c:pt>
                <c:pt idx="274">
                  <c:v>12</c:v>
                </c:pt>
                <c:pt idx="275">
                  <c:v>12</c:v>
                </c:pt>
                <c:pt idx="276">
                  <c:v>12</c:v>
                </c:pt>
                <c:pt idx="277">
                  <c:v>12</c:v>
                </c:pt>
                <c:pt idx="278">
                  <c:v>12</c:v>
                </c:pt>
                <c:pt idx="279">
                  <c:v>12</c:v>
                </c:pt>
                <c:pt idx="280">
                  <c:v>12</c:v>
                </c:pt>
                <c:pt idx="281">
                  <c:v>12</c:v>
                </c:pt>
                <c:pt idx="282">
                  <c:v>12</c:v>
                </c:pt>
                <c:pt idx="283">
                  <c:v>12</c:v>
                </c:pt>
                <c:pt idx="284">
                  <c:v>12</c:v>
                </c:pt>
                <c:pt idx="285">
                  <c:v>12</c:v>
                </c:pt>
                <c:pt idx="286">
                  <c:v>12</c:v>
                </c:pt>
                <c:pt idx="287">
                  <c:v>12</c:v>
                </c:pt>
                <c:pt idx="288">
                  <c:v>12</c:v>
                </c:pt>
                <c:pt idx="289">
                  <c:v>12</c:v>
                </c:pt>
                <c:pt idx="290">
                  <c:v>12</c:v>
                </c:pt>
                <c:pt idx="291">
                  <c:v>12</c:v>
                </c:pt>
                <c:pt idx="292">
                  <c:v>12</c:v>
                </c:pt>
                <c:pt idx="293">
                  <c:v>12</c:v>
                </c:pt>
                <c:pt idx="294">
                  <c:v>12</c:v>
                </c:pt>
                <c:pt idx="295">
                  <c:v>12</c:v>
                </c:pt>
                <c:pt idx="296">
                  <c:v>12</c:v>
                </c:pt>
                <c:pt idx="297">
                  <c:v>12</c:v>
                </c:pt>
                <c:pt idx="298">
                  <c:v>12</c:v>
                </c:pt>
                <c:pt idx="299">
                  <c:v>12</c:v>
                </c:pt>
                <c:pt idx="300">
                  <c:v>12</c:v>
                </c:pt>
                <c:pt idx="301">
                  <c:v>12</c:v>
                </c:pt>
                <c:pt idx="302">
                  <c:v>12</c:v>
                </c:pt>
                <c:pt idx="303">
                  <c:v>12</c:v>
                </c:pt>
                <c:pt idx="304">
                  <c:v>12</c:v>
                </c:pt>
                <c:pt idx="305">
                  <c:v>12</c:v>
                </c:pt>
                <c:pt idx="306">
                  <c:v>12</c:v>
                </c:pt>
                <c:pt idx="307">
                  <c:v>12</c:v>
                </c:pt>
                <c:pt idx="308">
                  <c:v>12</c:v>
                </c:pt>
                <c:pt idx="309">
                  <c:v>12</c:v>
                </c:pt>
                <c:pt idx="310">
                  <c:v>12</c:v>
                </c:pt>
                <c:pt idx="311">
                  <c:v>12</c:v>
                </c:pt>
                <c:pt idx="312">
                  <c:v>12</c:v>
                </c:pt>
                <c:pt idx="313">
                  <c:v>12</c:v>
                </c:pt>
                <c:pt idx="314">
                  <c:v>12</c:v>
                </c:pt>
                <c:pt idx="315">
                  <c:v>12</c:v>
                </c:pt>
                <c:pt idx="316">
                  <c:v>12</c:v>
                </c:pt>
                <c:pt idx="317">
                  <c:v>12</c:v>
                </c:pt>
                <c:pt idx="318">
                  <c:v>12</c:v>
                </c:pt>
                <c:pt idx="319">
                  <c:v>12</c:v>
                </c:pt>
                <c:pt idx="320">
                  <c:v>12</c:v>
                </c:pt>
                <c:pt idx="321">
                  <c:v>12</c:v>
                </c:pt>
                <c:pt idx="322">
                  <c:v>12</c:v>
                </c:pt>
                <c:pt idx="323">
                  <c:v>12</c:v>
                </c:pt>
                <c:pt idx="324">
                  <c:v>12</c:v>
                </c:pt>
                <c:pt idx="325">
                  <c:v>12</c:v>
                </c:pt>
                <c:pt idx="326">
                  <c:v>12</c:v>
                </c:pt>
                <c:pt idx="327">
                  <c:v>12</c:v>
                </c:pt>
                <c:pt idx="328">
                  <c:v>12</c:v>
                </c:pt>
                <c:pt idx="329">
                  <c:v>12</c:v>
                </c:pt>
                <c:pt idx="330">
                  <c:v>12</c:v>
                </c:pt>
                <c:pt idx="331">
                  <c:v>12</c:v>
                </c:pt>
                <c:pt idx="332">
                  <c:v>12</c:v>
                </c:pt>
                <c:pt idx="333">
                  <c:v>12</c:v>
                </c:pt>
                <c:pt idx="334">
                  <c:v>12</c:v>
                </c:pt>
                <c:pt idx="335">
                  <c:v>12</c:v>
                </c:pt>
                <c:pt idx="336">
                  <c:v>12</c:v>
                </c:pt>
                <c:pt idx="337">
                  <c:v>12</c:v>
                </c:pt>
                <c:pt idx="338">
                  <c:v>12</c:v>
                </c:pt>
                <c:pt idx="339">
                  <c:v>12</c:v>
                </c:pt>
                <c:pt idx="340">
                  <c:v>12</c:v>
                </c:pt>
                <c:pt idx="341">
                  <c:v>12</c:v>
                </c:pt>
                <c:pt idx="342">
                  <c:v>12</c:v>
                </c:pt>
                <c:pt idx="343">
                  <c:v>12</c:v>
                </c:pt>
                <c:pt idx="344">
                  <c:v>12</c:v>
                </c:pt>
                <c:pt idx="345">
                  <c:v>12</c:v>
                </c:pt>
                <c:pt idx="346">
                  <c:v>12</c:v>
                </c:pt>
                <c:pt idx="347">
                  <c:v>12</c:v>
                </c:pt>
                <c:pt idx="348">
                  <c:v>12</c:v>
                </c:pt>
                <c:pt idx="349">
                  <c:v>12</c:v>
                </c:pt>
                <c:pt idx="350">
                  <c:v>12</c:v>
                </c:pt>
                <c:pt idx="351">
                  <c:v>12</c:v>
                </c:pt>
                <c:pt idx="352">
                  <c:v>12</c:v>
                </c:pt>
                <c:pt idx="353">
                  <c:v>12</c:v>
                </c:pt>
                <c:pt idx="354">
                  <c:v>12</c:v>
                </c:pt>
                <c:pt idx="355">
                  <c:v>12</c:v>
                </c:pt>
                <c:pt idx="356">
                  <c:v>12</c:v>
                </c:pt>
                <c:pt idx="357">
                  <c:v>12</c:v>
                </c:pt>
                <c:pt idx="358">
                  <c:v>12</c:v>
                </c:pt>
                <c:pt idx="359">
                  <c:v>12</c:v>
                </c:pt>
                <c:pt idx="360">
                  <c:v>12</c:v>
                </c:pt>
                <c:pt idx="361">
                  <c:v>12</c:v>
                </c:pt>
                <c:pt idx="362">
                  <c:v>12</c:v>
                </c:pt>
                <c:pt idx="363">
                  <c:v>12</c:v>
                </c:pt>
                <c:pt idx="364">
                  <c:v>12</c:v>
                </c:pt>
                <c:pt idx="365">
                  <c:v>12</c:v>
                </c:pt>
                <c:pt idx="366">
                  <c:v>12</c:v>
                </c:pt>
                <c:pt idx="367">
                  <c:v>12</c:v>
                </c:pt>
                <c:pt idx="368">
                  <c:v>12</c:v>
                </c:pt>
                <c:pt idx="369">
                  <c:v>12</c:v>
                </c:pt>
                <c:pt idx="370">
                  <c:v>12</c:v>
                </c:pt>
                <c:pt idx="371">
                  <c:v>12</c:v>
                </c:pt>
                <c:pt idx="372">
                  <c:v>12</c:v>
                </c:pt>
                <c:pt idx="373">
                  <c:v>12</c:v>
                </c:pt>
                <c:pt idx="374">
                  <c:v>12</c:v>
                </c:pt>
                <c:pt idx="375">
                  <c:v>12</c:v>
                </c:pt>
                <c:pt idx="376">
                  <c:v>12</c:v>
                </c:pt>
                <c:pt idx="377">
                  <c:v>12</c:v>
                </c:pt>
                <c:pt idx="378">
                  <c:v>12</c:v>
                </c:pt>
                <c:pt idx="379">
                  <c:v>12</c:v>
                </c:pt>
                <c:pt idx="380">
                  <c:v>12</c:v>
                </c:pt>
                <c:pt idx="381">
                  <c:v>12</c:v>
                </c:pt>
                <c:pt idx="382">
                  <c:v>12</c:v>
                </c:pt>
                <c:pt idx="383">
                  <c:v>12</c:v>
                </c:pt>
                <c:pt idx="384">
                  <c:v>12</c:v>
                </c:pt>
                <c:pt idx="385">
                  <c:v>12</c:v>
                </c:pt>
                <c:pt idx="386">
                  <c:v>12</c:v>
                </c:pt>
                <c:pt idx="387">
                  <c:v>12</c:v>
                </c:pt>
                <c:pt idx="388">
                  <c:v>12</c:v>
                </c:pt>
                <c:pt idx="389">
                  <c:v>12</c:v>
                </c:pt>
                <c:pt idx="390">
                  <c:v>12</c:v>
                </c:pt>
                <c:pt idx="391">
                  <c:v>12</c:v>
                </c:pt>
                <c:pt idx="392">
                  <c:v>12</c:v>
                </c:pt>
                <c:pt idx="393">
                  <c:v>12</c:v>
                </c:pt>
                <c:pt idx="394">
                  <c:v>12</c:v>
                </c:pt>
                <c:pt idx="395">
                  <c:v>12</c:v>
                </c:pt>
                <c:pt idx="396">
                  <c:v>12</c:v>
                </c:pt>
                <c:pt idx="397">
                  <c:v>12</c:v>
                </c:pt>
                <c:pt idx="398">
                  <c:v>12</c:v>
                </c:pt>
                <c:pt idx="399">
                  <c:v>12</c:v>
                </c:pt>
                <c:pt idx="400">
                  <c:v>12</c:v>
                </c:pt>
                <c:pt idx="401">
                  <c:v>12</c:v>
                </c:pt>
                <c:pt idx="402">
                  <c:v>12</c:v>
                </c:pt>
                <c:pt idx="403">
                  <c:v>12</c:v>
                </c:pt>
                <c:pt idx="404">
                  <c:v>12</c:v>
                </c:pt>
                <c:pt idx="405">
                  <c:v>12</c:v>
                </c:pt>
                <c:pt idx="406">
                  <c:v>12</c:v>
                </c:pt>
                <c:pt idx="407">
                  <c:v>12</c:v>
                </c:pt>
                <c:pt idx="408">
                  <c:v>12</c:v>
                </c:pt>
                <c:pt idx="409">
                  <c:v>12</c:v>
                </c:pt>
                <c:pt idx="410">
                  <c:v>12</c:v>
                </c:pt>
                <c:pt idx="411">
                  <c:v>12</c:v>
                </c:pt>
                <c:pt idx="412">
                  <c:v>12</c:v>
                </c:pt>
                <c:pt idx="413">
                  <c:v>12</c:v>
                </c:pt>
                <c:pt idx="414">
                  <c:v>12</c:v>
                </c:pt>
                <c:pt idx="415">
                  <c:v>12</c:v>
                </c:pt>
                <c:pt idx="416">
                  <c:v>12</c:v>
                </c:pt>
                <c:pt idx="417">
                  <c:v>12</c:v>
                </c:pt>
                <c:pt idx="418">
                  <c:v>12</c:v>
                </c:pt>
                <c:pt idx="419">
                  <c:v>12</c:v>
                </c:pt>
                <c:pt idx="420">
                  <c:v>12</c:v>
                </c:pt>
                <c:pt idx="421">
                  <c:v>12</c:v>
                </c:pt>
                <c:pt idx="422">
                  <c:v>12</c:v>
                </c:pt>
                <c:pt idx="423">
                  <c:v>12</c:v>
                </c:pt>
                <c:pt idx="424">
                  <c:v>12</c:v>
                </c:pt>
                <c:pt idx="425">
                  <c:v>12</c:v>
                </c:pt>
                <c:pt idx="426">
                  <c:v>12</c:v>
                </c:pt>
                <c:pt idx="427">
                  <c:v>12</c:v>
                </c:pt>
                <c:pt idx="428">
                  <c:v>12</c:v>
                </c:pt>
                <c:pt idx="429">
                  <c:v>12</c:v>
                </c:pt>
                <c:pt idx="430">
                  <c:v>12</c:v>
                </c:pt>
                <c:pt idx="431">
                  <c:v>12</c:v>
                </c:pt>
                <c:pt idx="432">
                  <c:v>12</c:v>
                </c:pt>
                <c:pt idx="433">
                  <c:v>12</c:v>
                </c:pt>
                <c:pt idx="434">
                  <c:v>12</c:v>
                </c:pt>
                <c:pt idx="435">
                  <c:v>12</c:v>
                </c:pt>
                <c:pt idx="436">
                  <c:v>12</c:v>
                </c:pt>
                <c:pt idx="437">
                  <c:v>12</c:v>
                </c:pt>
                <c:pt idx="438">
                  <c:v>12</c:v>
                </c:pt>
                <c:pt idx="439">
                  <c:v>12</c:v>
                </c:pt>
                <c:pt idx="440">
                  <c:v>12</c:v>
                </c:pt>
                <c:pt idx="441">
                  <c:v>12</c:v>
                </c:pt>
                <c:pt idx="442">
                  <c:v>12</c:v>
                </c:pt>
                <c:pt idx="443">
                  <c:v>12</c:v>
                </c:pt>
                <c:pt idx="444">
                  <c:v>12</c:v>
                </c:pt>
                <c:pt idx="445">
                  <c:v>12</c:v>
                </c:pt>
                <c:pt idx="446">
                  <c:v>12</c:v>
                </c:pt>
                <c:pt idx="447">
                  <c:v>12</c:v>
                </c:pt>
                <c:pt idx="448">
                  <c:v>12</c:v>
                </c:pt>
                <c:pt idx="449">
                  <c:v>12</c:v>
                </c:pt>
                <c:pt idx="450">
                  <c:v>12</c:v>
                </c:pt>
                <c:pt idx="451">
                  <c:v>12</c:v>
                </c:pt>
                <c:pt idx="452">
                  <c:v>12</c:v>
                </c:pt>
                <c:pt idx="453">
                  <c:v>12</c:v>
                </c:pt>
                <c:pt idx="454">
                  <c:v>12</c:v>
                </c:pt>
                <c:pt idx="455">
                  <c:v>12</c:v>
                </c:pt>
                <c:pt idx="456">
                  <c:v>12</c:v>
                </c:pt>
                <c:pt idx="457">
                  <c:v>12</c:v>
                </c:pt>
                <c:pt idx="458">
                  <c:v>12</c:v>
                </c:pt>
                <c:pt idx="459">
                  <c:v>12</c:v>
                </c:pt>
                <c:pt idx="460">
                  <c:v>12</c:v>
                </c:pt>
                <c:pt idx="461">
                  <c:v>12</c:v>
                </c:pt>
                <c:pt idx="462">
                  <c:v>12</c:v>
                </c:pt>
                <c:pt idx="463">
                  <c:v>12</c:v>
                </c:pt>
                <c:pt idx="464">
                  <c:v>12</c:v>
                </c:pt>
                <c:pt idx="465">
                  <c:v>12</c:v>
                </c:pt>
                <c:pt idx="466">
                  <c:v>12</c:v>
                </c:pt>
                <c:pt idx="467">
                  <c:v>12</c:v>
                </c:pt>
                <c:pt idx="468">
                  <c:v>12</c:v>
                </c:pt>
                <c:pt idx="469">
                  <c:v>12</c:v>
                </c:pt>
                <c:pt idx="470">
                  <c:v>12</c:v>
                </c:pt>
                <c:pt idx="471">
                  <c:v>12</c:v>
                </c:pt>
                <c:pt idx="472">
                  <c:v>12</c:v>
                </c:pt>
                <c:pt idx="473">
                  <c:v>12</c:v>
                </c:pt>
                <c:pt idx="474">
                  <c:v>12</c:v>
                </c:pt>
                <c:pt idx="475">
                  <c:v>12</c:v>
                </c:pt>
                <c:pt idx="476">
                  <c:v>12</c:v>
                </c:pt>
                <c:pt idx="477">
                  <c:v>12</c:v>
                </c:pt>
                <c:pt idx="478">
                  <c:v>12</c:v>
                </c:pt>
                <c:pt idx="479">
                  <c:v>12</c:v>
                </c:pt>
                <c:pt idx="480">
                  <c:v>12</c:v>
                </c:pt>
                <c:pt idx="481">
                  <c:v>12</c:v>
                </c:pt>
                <c:pt idx="482">
                  <c:v>12</c:v>
                </c:pt>
                <c:pt idx="483">
                  <c:v>12</c:v>
                </c:pt>
                <c:pt idx="484">
                  <c:v>12</c:v>
                </c:pt>
                <c:pt idx="485">
                  <c:v>12</c:v>
                </c:pt>
                <c:pt idx="486">
                  <c:v>12</c:v>
                </c:pt>
                <c:pt idx="487">
                  <c:v>12</c:v>
                </c:pt>
                <c:pt idx="488">
                  <c:v>12</c:v>
                </c:pt>
                <c:pt idx="489">
                  <c:v>12</c:v>
                </c:pt>
                <c:pt idx="490">
                  <c:v>12</c:v>
                </c:pt>
                <c:pt idx="491">
                  <c:v>12</c:v>
                </c:pt>
                <c:pt idx="492">
                  <c:v>12</c:v>
                </c:pt>
                <c:pt idx="493">
                  <c:v>12</c:v>
                </c:pt>
                <c:pt idx="494">
                  <c:v>12</c:v>
                </c:pt>
                <c:pt idx="495">
                  <c:v>12</c:v>
                </c:pt>
                <c:pt idx="496">
                  <c:v>12</c:v>
                </c:pt>
                <c:pt idx="497">
                  <c:v>12</c:v>
                </c:pt>
                <c:pt idx="498">
                  <c:v>12</c:v>
                </c:pt>
                <c:pt idx="499">
                  <c:v>12</c:v>
                </c:pt>
                <c:pt idx="500">
                  <c:v>12</c:v>
                </c:pt>
                <c:pt idx="501">
                  <c:v>12</c:v>
                </c:pt>
                <c:pt idx="502">
                  <c:v>12</c:v>
                </c:pt>
                <c:pt idx="503">
                  <c:v>12</c:v>
                </c:pt>
                <c:pt idx="504">
                  <c:v>12</c:v>
                </c:pt>
                <c:pt idx="505">
                  <c:v>12</c:v>
                </c:pt>
                <c:pt idx="506">
                  <c:v>12</c:v>
                </c:pt>
                <c:pt idx="507">
                  <c:v>12</c:v>
                </c:pt>
                <c:pt idx="508">
                  <c:v>12</c:v>
                </c:pt>
                <c:pt idx="509">
                  <c:v>12</c:v>
                </c:pt>
                <c:pt idx="510">
                  <c:v>12</c:v>
                </c:pt>
                <c:pt idx="511">
                  <c:v>12</c:v>
                </c:pt>
                <c:pt idx="512">
                  <c:v>12</c:v>
                </c:pt>
                <c:pt idx="513">
                  <c:v>12</c:v>
                </c:pt>
                <c:pt idx="514">
                  <c:v>12</c:v>
                </c:pt>
                <c:pt idx="515">
                  <c:v>12</c:v>
                </c:pt>
                <c:pt idx="516">
                  <c:v>12</c:v>
                </c:pt>
                <c:pt idx="517">
                  <c:v>12</c:v>
                </c:pt>
                <c:pt idx="518">
                  <c:v>12</c:v>
                </c:pt>
                <c:pt idx="519">
                  <c:v>12</c:v>
                </c:pt>
                <c:pt idx="520">
                  <c:v>12</c:v>
                </c:pt>
                <c:pt idx="521">
                  <c:v>12</c:v>
                </c:pt>
                <c:pt idx="522">
                  <c:v>12</c:v>
                </c:pt>
                <c:pt idx="523">
                  <c:v>12</c:v>
                </c:pt>
                <c:pt idx="524">
                  <c:v>12</c:v>
                </c:pt>
                <c:pt idx="525">
                  <c:v>12</c:v>
                </c:pt>
                <c:pt idx="526">
                  <c:v>12</c:v>
                </c:pt>
                <c:pt idx="527">
                  <c:v>12</c:v>
                </c:pt>
                <c:pt idx="528">
                  <c:v>12</c:v>
                </c:pt>
                <c:pt idx="529">
                  <c:v>12</c:v>
                </c:pt>
                <c:pt idx="530">
                  <c:v>12</c:v>
                </c:pt>
                <c:pt idx="531">
                  <c:v>12</c:v>
                </c:pt>
                <c:pt idx="532">
                  <c:v>12</c:v>
                </c:pt>
                <c:pt idx="533">
                  <c:v>12</c:v>
                </c:pt>
                <c:pt idx="534">
                  <c:v>12</c:v>
                </c:pt>
                <c:pt idx="535">
                  <c:v>12</c:v>
                </c:pt>
                <c:pt idx="536">
                  <c:v>12</c:v>
                </c:pt>
                <c:pt idx="537">
                  <c:v>12</c:v>
                </c:pt>
                <c:pt idx="538">
                  <c:v>12</c:v>
                </c:pt>
                <c:pt idx="539">
                  <c:v>12</c:v>
                </c:pt>
                <c:pt idx="540">
                  <c:v>12</c:v>
                </c:pt>
                <c:pt idx="541">
                  <c:v>12</c:v>
                </c:pt>
                <c:pt idx="542">
                  <c:v>12</c:v>
                </c:pt>
                <c:pt idx="543">
                  <c:v>12</c:v>
                </c:pt>
                <c:pt idx="544">
                  <c:v>12</c:v>
                </c:pt>
                <c:pt idx="545">
                  <c:v>12</c:v>
                </c:pt>
                <c:pt idx="546">
                  <c:v>12</c:v>
                </c:pt>
                <c:pt idx="547">
                  <c:v>12</c:v>
                </c:pt>
                <c:pt idx="548">
                  <c:v>12</c:v>
                </c:pt>
                <c:pt idx="549">
                  <c:v>12</c:v>
                </c:pt>
                <c:pt idx="550">
                  <c:v>12</c:v>
                </c:pt>
                <c:pt idx="551">
                  <c:v>12</c:v>
                </c:pt>
                <c:pt idx="552">
                  <c:v>12</c:v>
                </c:pt>
                <c:pt idx="553">
                  <c:v>12</c:v>
                </c:pt>
                <c:pt idx="554">
                  <c:v>12</c:v>
                </c:pt>
                <c:pt idx="555">
                  <c:v>12</c:v>
                </c:pt>
                <c:pt idx="556">
                  <c:v>12</c:v>
                </c:pt>
                <c:pt idx="557">
                  <c:v>12</c:v>
                </c:pt>
                <c:pt idx="558">
                  <c:v>12</c:v>
                </c:pt>
                <c:pt idx="559">
                  <c:v>12</c:v>
                </c:pt>
                <c:pt idx="560">
                  <c:v>12</c:v>
                </c:pt>
                <c:pt idx="561">
                  <c:v>12</c:v>
                </c:pt>
                <c:pt idx="562">
                  <c:v>12</c:v>
                </c:pt>
                <c:pt idx="563">
                  <c:v>12</c:v>
                </c:pt>
                <c:pt idx="564">
                  <c:v>12</c:v>
                </c:pt>
                <c:pt idx="565">
                  <c:v>12</c:v>
                </c:pt>
                <c:pt idx="566">
                  <c:v>12</c:v>
                </c:pt>
                <c:pt idx="567">
                  <c:v>12</c:v>
                </c:pt>
                <c:pt idx="568">
                  <c:v>12</c:v>
                </c:pt>
                <c:pt idx="569">
                  <c:v>12</c:v>
                </c:pt>
                <c:pt idx="570">
                  <c:v>12</c:v>
                </c:pt>
                <c:pt idx="571">
                  <c:v>12</c:v>
                </c:pt>
                <c:pt idx="572">
                  <c:v>12</c:v>
                </c:pt>
                <c:pt idx="573">
                  <c:v>12</c:v>
                </c:pt>
                <c:pt idx="574">
                  <c:v>12</c:v>
                </c:pt>
                <c:pt idx="575">
                  <c:v>12</c:v>
                </c:pt>
                <c:pt idx="576">
                  <c:v>12</c:v>
                </c:pt>
                <c:pt idx="577">
                  <c:v>12</c:v>
                </c:pt>
                <c:pt idx="578">
                  <c:v>12</c:v>
                </c:pt>
                <c:pt idx="579">
                  <c:v>12</c:v>
                </c:pt>
                <c:pt idx="580">
                  <c:v>12</c:v>
                </c:pt>
                <c:pt idx="581">
                  <c:v>12</c:v>
                </c:pt>
                <c:pt idx="582">
                  <c:v>12</c:v>
                </c:pt>
                <c:pt idx="583">
                  <c:v>12</c:v>
                </c:pt>
                <c:pt idx="584">
                  <c:v>12</c:v>
                </c:pt>
                <c:pt idx="585">
                  <c:v>12</c:v>
                </c:pt>
                <c:pt idx="586">
                  <c:v>12</c:v>
                </c:pt>
                <c:pt idx="587">
                  <c:v>12</c:v>
                </c:pt>
                <c:pt idx="588">
                  <c:v>12</c:v>
                </c:pt>
                <c:pt idx="589">
                  <c:v>12</c:v>
                </c:pt>
                <c:pt idx="590">
                  <c:v>12</c:v>
                </c:pt>
                <c:pt idx="591">
                  <c:v>12</c:v>
                </c:pt>
                <c:pt idx="592">
                  <c:v>12</c:v>
                </c:pt>
                <c:pt idx="593">
                  <c:v>12</c:v>
                </c:pt>
                <c:pt idx="594">
                  <c:v>12</c:v>
                </c:pt>
                <c:pt idx="595">
                  <c:v>12</c:v>
                </c:pt>
                <c:pt idx="596">
                  <c:v>12</c:v>
                </c:pt>
                <c:pt idx="597">
                  <c:v>12</c:v>
                </c:pt>
                <c:pt idx="598">
                  <c:v>12</c:v>
                </c:pt>
                <c:pt idx="599">
                  <c:v>12</c:v>
                </c:pt>
                <c:pt idx="600">
                  <c:v>12</c:v>
                </c:pt>
                <c:pt idx="601">
                  <c:v>12</c:v>
                </c:pt>
                <c:pt idx="602">
                  <c:v>12</c:v>
                </c:pt>
                <c:pt idx="603">
                  <c:v>12</c:v>
                </c:pt>
                <c:pt idx="604">
                  <c:v>12</c:v>
                </c:pt>
                <c:pt idx="605">
                  <c:v>12</c:v>
                </c:pt>
                <c:pt idx="606">
                  <c:v>12</c:v>
                </c:pt>
                <c:pt idx="607">
                  <c:v>12</c:v>
                </c:pt>
                <c:pt idx="608">
                  <c:v>12</c:v>
                </c:pt>
                <c:pt idx="609">
                  <c:v>12</c:v>
                </c:pt>
                <c:pt idx="610">
                  <c:v>12</c:v>
                </c:pt>
                <c:pt idx="611">
                  <c:v>12</c:v>
                </c:pt>
                <c:pt idx="612">
                  <c:v>12</c:v>
                </c:pt>
                <c:pt idx="613">
                  <c:v>12</c:v>
                </c:pt>
                <c:pt idx="614">
                  <c:v>12</c:v>
                </c:pt>
                <c:pt idx="615">
                  <c:v>12</c:v>
                </c:pt>
                <c:pt idx="616">
                  <c:v>12</c:v>
                </c:pt>
                <c:pt idx="617">
                  <c:v>12</c:v>
                </c:pt>
                <c:pt idx="618">
                  <c:v>12</c:v>
                </c:pt>
                <c:pt idx="619">
                  <c:v>12</c:v>
                </c:pt>
                <c:pt idx="620">
                  <c:v>12</c:v>
                </c:pt>
                <c:pt idx="621">
                  <c:v>12</c:v>
                </c:pt>
                <c:pt idx="622">
                  <c:v>12</c:v>
                </c:pt>
                <c:pt idx="623">
                  <c:v>12</c:v>
                </c:pt>
                <c:pt idx="624">
                  <c:v>12</c:v>
                </c:pt>
                <c:pt idx="625">
                  <c:v>12</c:v>
                </c:pt>
                <c:pt idx="626">
                  <c:v>12</c:v>
                </c:pt>
                <c:pt idx="627">
                  <c:v>12</c:v>
                </c:pt>
                <c:pt idx="628">
                  <c:v>12</c:v>
                </c:pt>
                <c:pt idx="629">
                  <c:v>12</c:v>
                </c:pt>
                <c:pt idx="630">
                  <c:v>12</c:v>
                </c:pt>
                <c:pt idx="631">
                  <c:v>12</c:v>
                </c:pt>
                <c:pt idx="632">
                  <c:v>12</c:v>
                </c:pt>
                <c:pt idx="633">
                  <c:v>12</c:v>
                </c:pt>
                <c:pt idx="634">
                  <c:v>12</c:v>
                </c:pt>
                <c:pt idx="635">
                  <c:v>12</c:v>
                </c:pt>
                <c:pt idx="636">
                  <c:v>12</c:v>
                </c:pt>
                <c:pt idx="637">
                  <c:v>12</c:v>
                </c:pt>
                <c:pt idx="638">
                  <c:v>12</c:v>
                </c:pt>
                <c:pt idx="639">
                  <c:v>12</c:v>
                </c:pt>
                <c:pt idx="640">
                  <c:v>12</c:v>
                </c:pt>
                <c:pt idx="641">
                  <c:v>12</c:v>
                </c:pt>
                <c:pt idx="642">
                  <c:v>12</c:v>
                </c:pt>
                <c:pt idx="643">
                  <c:v>12</c:v>
                </c:pt>
                <c:pt idx="644">
                  <c:v>12</c:v>
                </c:pt>
                <c:pt idx="645">
                  <c:v>12</c:v>
                </c:pt>
                <c:pt idx="646">
                  <c:v>12</c:v>
                </c:pt>
                <c:pt idx="647">
                  <c:v>12</c:v>
                </c:pt>
                <c:pt idx="648">
                  <c:v>12</c:v>
                </c:pt>
                <c:pt idx="649">
                  <c:v>12</c:v>
                </c:pt>
                <c:pt idx="650">
                  <c:v>12</c:v>
                </c:pt>
                <c:pt idx="651">
                  <c:v>12</c:v>
                </c:pt>
                <c:pt idx="652">
                  <c:v>12</c:v>
                </c:pt>
                <c:pt idx="653">
                  <c:v>12</c:v>
                </c:pt>
                <c:pt idx="654">
                  <c:v>12</c:v>
                </c:pt>
                <c:pt idx="655">
                  <c:v>12</c:v>
                </c:pt>
                <c:pt idx="656">
                  <c:v>12</c:v>
                </c:pt>
                <c:pt idx="657">
                  <c:v>12</c:v>
                </c:pt>
                <c:pt idx="658">
                  <c:v>12</c:v>
                </c:pt>
                <c:pt idx="659">
                  <c:v>12</c:v>
                </c:pt>
                <c:pt idx="660">
                  <c:v>12</c:v>
                </c:pt>
                <c:pt idx="661">
                  <c:v>12</c:v>
                </c:pt>
                <c:pt idx="662">
                  <c:v>12</c:v>
                </c:pt>
                <c:pt idx="663">
                  <c:v>12</c:v>
                </c:pt>
                <c:pt idx="664">
                  <c:v>12</c:v>
                </c:pt>
                <c:pt idx="665">
                  <c:v>12</c:v>
                </c:pt>
                <c:pt idx="666">
                  <c:v>12</c:v>
                </c:pt>
                <c:pt idx="667">
                  <c:v>12</c:v>
                </c:pt>
                <c:pt idx="668">
                  <c:v>12</c:v>
                </c:pt>
                <c:pt idx="669">
                  <c:v>12</c:v>
                </c:pt>
                <c:pt idx="670">
                  <c:v>12</c:v>
                </c:pt>
                <c:pt idx="671">
                  <c:v>12</c:v>
                </c:pt>
                <c:pt idx="672">
                  <c:v>12</c:v>
                </c:pt>
                <c:pt idx="673">
                  <c:v>12</c:v>
                </c:pt>
                <c:pt idx="674">
                  <c:v>12</c:v>
                </c:pt>
                <c:pt idx="675">
                  <c:v>12</c:v>
                </c:pt>
                <c:pt idx="676">
                  <c:v>12</c:v>
                </c:pt>
                <c:pt idx="677">
                  <c:v>12</c:v>
                </c:pt>
                <c:pt idx="678">
                  <c:v>12</c:v>
                </c:pt>
                <c:pt idx="679">
                  <c:v>12</c:v>
                </c:pt>
                <c:pt idx="680">
                  <c:v>12</c:v>
                </c:pt>
                <c:pt idx="681">
                  <c:v>12</c:v>
                </c:pt>
                <c:pt idx="682">
                  <c:v>12</c:v>
                </c:pt>
                <c:pt idx="683">
                  <c:v>12</c:v>
                </c:pt>
                <c:pt idx="684">
                  <c:v>12</c:v>
                </c:pt>
                <c:pt idx="685">
                  <c:v>12</c:v>
                </c:pt>
                <c:pt idx="686">
                  <c:v>12</c:v>
                </c:pt>
                <c:pt idx="687">
                  <c:v>12</c:v>
                </c:pt>
                <c:pt idx="688">
                  <c:v>12</c:v>
                </c:pt>
                <c:pt idx="689">
                  <c:v>12</c:v>
                </c:pt>
                <c:pt idx="690">
                  <c:v>12</c:v>
                </c:pt>
                <c:pt idx="691">
                  <c:v>12</c:v>
                </c:pt>
                <c:pt idx="692">
                  <c:v>12</c:v>
                </c:pt>
                <c:pt idx="693">
                  <c:v>12</c:v>
                </c:pt>
                <c:pt idx="694">
                  <c:v>12</c:v>
                </c:pt>
                <c:pt idx="695">
                  <c:v>12</c:v>
                </c:pt>
                <c:pt idx="696">
                  <c:v>12</c:v>
                </c:pt>
                <c:pt idx="697">
                  <c:v>12</c:v>
                </c:pt>
                <c:pt idx="698">
                  <c:v>12</c:v>
                </c:pt>
                <c:pt idx="699">
                  <c:v>12</c:v>
                </c:pt>
                <c:pt idx="700">
                  <c:v>12</c:v>
                </c:pt>
                <c:pt idx="701">
                  <c:v>12</c:v>
                </c:pt>
                <c:pt idx="702">
                  <c:v>12</c:v>
                </c:pt>
                <c:pt idx="703">
                  <c:v>12</c:v>
                </c:pt>
                <c:pt idx="704">
                  <c:v>12</c:v>
                </c:pt>
                <c:pt idx="705">
                  <c:v>12</c:v>
                </c:pt>
                <c:pt idx="706">
                  <c:v>12</c:v>
                </c:pt>
                <c:pt idx="707">
                  <c:v>12</c:v>
                </c:pt>
                <c:pt idx="708">
                  <c:v>12</c:v>
                </c:pt>
                <c:pt idx="709">
                  <c:v>12</c:v>
                </c:pt>
                <c:pt idx="710">
                  <c:v>12</c:v>
                </c:pt>
                <c:pt idx="711">
                  <c:v>12</c:v>
                </c:pt>
                <c:pt idx="712">
                  <c:v>12</c:v>
                </c:pt>
                <c:pt idx="713">
                  <c:v>12</c:v>
                </c:pt>
                <c:pt idx="714">
                  <c:v>12</c:v>
                </c:pt>
                <c:pt idx="715">
                  <c:v>12</c:v>
                </c:pt>
                <c:pt idx="716">
                  <c:v>12</c:v>
                </c:pt>
                <c:pt idx="717">
                  <c:v>12</c:v>
                </c:pt>
                <c:pt idx="718">
                  <c:v>12</c:v>
                </c:pt>
                <c:pt idx="719">
                  <c:v>12</c:v>
                </c:pt>
                <c:pt idx="720">
                  <c:v>12</c:v>
                </c:pt>
                <c:pt idx="721">
                  <c:v>12</c:v>
                </c:pt>
                <c:pt idx="722">
                  <c:v>12</c:v>
                </c:pt>
                <c:pt idx="723">
                  <c:v>12</c:v>
                </c:pt>
                <c:pt idx="724">
                  <c:v>12</c:v>
                </c:pt>
                <c:pt idx="725">
                  <c:v>12</c:v>
                </c:pt>
                <c:pt idx="726">
                  <c:v>12</c:v>
                </c:pt>
                <c:pt idx="727">
                  <c:v>12</c:v>
                </c:pt>
                <c:pt idx="728">
                  <c:v>12</c:v>
                </c:pt>
                <c:pt idx="729">
                  <c:v>12</c:v>
                </c:pt>
                <c:pt idx="730">
                  <c:v>12</c:v>
                </c:pt>
                <c:pt idx="731">
                  <c:v>12</c:v>
                </c:pt>
                <c:pt idx="732">
                  <c:v>12</c:v>
                </c:pt>
                <c:pt idx="733">
                  <c:v>12</c:v>
                </c:pt>
                <c:pt idx="734">
                  <c:v>12</c:v>
                </c:pt>
                <c:pt idx="735">
                  <c:v>12</c:v>
                </c:pt>
                <c:pt idx="736">
                  <c:v>12</c:v>
                </c:pt>
                <c:pt idx="737">
                  <c:v>12</c:v>
                </c:pt>
                <c:pt idx="738">
                  <c:v>12</c:v>
                </c:pt>
                <c:pt idx="739">
                  <c:v>12</c:v>
                </c:pt>
                <c:pt idx="740">
                  <c:v>12</c:v>
                </c:pt>
                <c:pt idx="741">
                  <c:v>12</c:v>
                </c:pt>
                <c:pt idx="742">
                  <c:v>12</c:v>
                </c:pt>
                <c:pt idx="743">
                  <c:v>12</c:v>
                </c:pt>
                <c:pt idx="744">
                  <c:v>12</c:v>
                </c:pt>
                <c:pt idx="745">
                  <c:v>12</c:v>
                </c:pt>
                <c:pt idx="746">
                  <c:v>12</c:v>
                </c:pt>
                <c:pt idx="747">
                  <c:v>12</c:v>
                </c:pt>
                <c:pt idx="748">
                  <c:v>12</c:v>
                </c:pt>
                <c:pt idx="749">
                  <c:v>12</c:v>
                </c:pt>
                <c:pt idx="750">
                  <c:v>12</c:v>
                </c:pt>
                <c:pt idx="751">
                  <c:v>12</c:v>
                </c:pt>
                <c:pt idx="752">
                  <c:v>12</c:v>
                </c:pt>
                <c:pt idx="753">
                  <c:v>12</c:v>
                </c:pt>
                <c:pt idx="754">
                  <c:v>12</c:v>
                </c:pt>
                <c:pt idx="755">
                  <c:v>12</c:v>
                </c:pt>
                <c:pt idx="756">
                  <c:v>12</c:v>
                </c:pt>
                <c:pt idx="757">
                  <c:v>12</c:v>
                </c:pt>
                <c:pt idx="758">
                  <c:v>12</c:v>
                </c:pt>
                <c:pt idx="759">
                  <c:v>12</c:v>
                </c:pt>
                <c:pt idx="760">
                  <c:v>12</c:v>
                </c:pt>
                <c:pt idx="761">
                  <c:v>12</c:v>
                </c:pt>
                <c:pt idx="762">
                  <c:v>12</c:v>
                </c:pt>
                <c:pt idx="763">
                  <c:v>12</c:v>
                </c:pt>
                <c:pt idx="764">
                  <c:v>12</c:v>
                </c:pt>
                <c:pt idx="765">
                  <c:v>12</c:v>
                </c:pt>
                <c:pt idx="766">
                  <c:v>12</c:v>
                </c:pt>
                <c:pt idx="767">
                  <c:v>12</c:v>
                </c:pt>
                <c:pt idx="768">
                  <c:v>12</c:v>
                </c:pt>
                <c:pt idx="769">
                  <c:v>12</c:v>
                </c:pt>
                <c:pt idx="770">
                  <c:v>12</c:v>
                </c:pt>
                <c:pt idx="771">
                  <c:v>12</c:v>
                </c:pt>
                <c:pt idx="772">
                  <c:v>12</c:v>
                </c:pt>
                <c:pt idx="773">
                  <c:v>12</c:v>
                </c:pt>
                <c:pt idx="774">
                  <c:v>12</c:v>
                </c:pt>
                <c:pt idx="775">
                  <c:v>12</c:v>
                </c:pt>
                <c:pt idx="776">
                  <c:v>12</c:v>
                </c:pt>
                <c:pt idx="777">
                  <c:v>12</c:v>
                </c:pt>
                <c:pt idx="778">
                  <c:v>12</c:v>
                </c:pt>
                <c:pt idx="779">
                  <c:v>12</c:v>
                </c:pt>
                <c:pt idx="780">
                  <c:v>12</c:v>
                </c:pt>
                <c:pt idx="781">
                  <c:v>12</c:v>
                </c:pt>
                <c:pt idx="782">
                  <c:v>12</c:v>
                </c:pt>
                <c:pt idx="783">
                  <c:v>12</c:v>
                </c:pt>
                <c:pt idx="784">
                  <c:v>12</c:v>
                </c:pt>
                <c:pt idx="785">
                  <c:v>12</c:v>
                </c:pt>
                <c:pt idx="786">
                  <c:v>12</c:v>
                </c:pt>
                <c:pt idx="787">
                  <c:v>12</c:v>
                </c:pt>
                <c:pt idx="788">
                  <c:v>12</c:v>
                </c:pt>
                <c:pt idx="789">
                  <c:v>12</c:v>
                </c:pt>
                <c:pt idx="790">
                  <c:v>12</c:v>
                </c:pt>
                <c:pt idx="791">
                  <c:v>12</c:v>
                </c:pt>
                <c:pt idx="792">
                  <c:v>12</c:v>
                </c:pt>
                <c:pt idx="793">
                  <c:v>12</c:v>
                </c:pt>
                <c:pt idx="794">
                  <c:v>12</c:v>
                </c:pt>
                <c:pt idx="795">
                  <c:v>12</c:v>
                </c:pt>
                <c:pt idx="796">
                  <c:v>12</c:v>
                </c:pt>
                <c:pt idx="797">
                  <c:v>12</c:v>
                </c:pt>
                <c:pt idx="798">
                  <c:v>12</c:v>
                </c:pt>
                <c:pt idx="799">
                  <c:v>12</c:v>
                </c:pt>
                <c:pt idx="800">
                  <c:v>12</c:v>
                </c:pt>
                <c:pt idx="801">
                  <c:v>12</c:v>
                </c:pt>
                <c:pt idx="802">
                  <c:v>12</c:v>
                </c:pt>
                <c:pt idx="803">
                  <c:v>12</c:v>
                </c:pt>
                <c:pt idx="804">
                  <c:v>12</c:v>
                </c:pt>
                <c:pt idx="805">
                  <c:v>12</c:v>
                </c:pt>
                <c:pt idx="806">
                  <c:v>12</c:v>
                </c:pt>
                <c:pt idx="807">
                  <c:v>12</c:v>
                </c:pt>
                <c:pt idx="808">
                  <c:v>12</c:v>
                </c:pt>
                <c:pt idx="809">
                  <c:v>12</c:v>
                </c:pt>
                <c:pt idx="810">
                  <c:v>12</c:v>
                </c:pt>
                <c:pt idx="811">
                  <c:v>12</c:v>
                </c:pt>
                <c:pt idx="812">
                  <c:v>12</c:v>
                </c:pt>
                <c:pt idx="813">
                  <c:v>12</c:v>
                </c:pt>
                <c:pt idx="814">
                  <c:v>12</c:v>
                </c:pt>
                <c:pt idx="815">
                  <c:v>12</c:v>
                </c:pt>
                <c:pt idx="816">
                  <c:v>12</c:v>
                </c:pt>
                <c:pt idx="817">
                  <c:v>12</c:v>
                </c:pt>
                <c:pt idx="818">
                  <c:v>12</c:v>
                </c:pt>
                <c:pt idx="819">
                  <c:v>12</c:v>
                </c:pt>
                <c:pt idx="820">
                  <c:v>12</c:v>
                </c:pt>
                <c:pt idx="821">
                  <c:v>12</c:v>
                </c:pt>
                <c:pt idx="822">
                  <c:v>12</c:v>
                </c:pt>
                <c:pt idx="823">
                  <c:v>12</c:v>
                </c:pt>
                <c:pt idx="824">
                  <c:v>12</c:v>
                </c:pt>
                <c:pt idx="825">
                  <c:v>12</c:v>
                </c:pt>
                <c:pt idx="826">
                  <c:v>12</c:v>
                </c:pt>
                <c:pt idx="827">
                  <c:v>12</c:v>
                </c:pt>
                <c:pt idx="828">
                  <c:v>12</c:v>
                </c:pt>
                <c:pt idx="829">
                  <c:v>12</c:v>
                </c:pt>
                <c:pt idx="830">
                  <c:v>12</c:v>
                </c:pt>
                <c:pt idx="831">
                  <c:v>12</c:v>
                </c:pt>
                <c:pt idx="832">
                  <c:v>12</c:v>
                </c:pt>
                <c:pt idx="833">
                  <c:v>12</c:v>
                </c:pt>
                <c:pt idx="834">
                  <c:v>12</c:v>
                </c:pt>
                <c:pt idx="835">
                  <c:v>12</c:v>
                </c:pt>
                <c:pt idx="836">
                  <c:v>12</c:v>
                </c:pt>
                <c:pt idx="837">
                  <c:v>12</c:v>
                </c:pt>
                <c:pt idx="838">
                  <c:v>12</c:v>
                </c:pt>
                <c:pt idx="839">
                  <c:v>12</c:v>
                </c:pt>
                <c:pt idx="840">
                  <c:v>12</c:v>
                </c:pt>
                <c:pt idx="841">
                  <c:v>12</c:v>
                </c:pt>
                <c:pt idx="842">
                  <c:v>12</c:v>
                </c:pt>
                <c:pt idx="843">
                  <c:v>12</c:v>
                </c:pt>
                <c:pt idx="844">
                  <c:v>12</c:v>
                </c:pt>
                <c:pt idx="845">
                  <c:v>12</c:v>
                </c:pt>
                <c:pt idx="846">
                  <c:v>12</c:v>
                </c:pt>
                <c:pt idx="847">
                  <c:v>12</c:v>
                </c:pt>
                <c:pt idx="848">
                  <c:v>12</c:v>
                </c:pt>
                <c:pt idx="849">
                  <c:v>12</c:v>
                </c:pt>
                <c:pt idx="850">
                  <c:v>12</c:v>
                </c:pt>
                <c:pt idx="851">
                  <c:v>12</c:v>
                </c:pt>
                <c:pt idx="852">
                  <c:v>12</c:v>
                </c:pt>
                <c:pt idx="853">
                  <c:v>12</c:v>
                </c:pt>
                <c:pt idx="854">
                  <c:v>12</c:v>
                </c:pt>
                <c:pt idx="855">
                  <c:v>12</c:v>
                </c:pt>
                <c:pt idx="856">
                  <c:v>12</c:v>
                </c:pt>
                <c:pt idx="857">
                  <c:v>12</c:v>
                </c:pt>
                <c:pt idx="858">
                  <c:v>12</c:v>
                </c:pt>
                <c:pt idx="859">
                  <c:v>12</c:v>
                </c:pt>
                <c:pt idx="860">
                  <c:v>12</c:v>
                </c:pt>
                <c:pt idx="861">
                  <c:v>12</c:v>
                </c:pt>
                <c:pt idx="862">
                  <c:v>12</c:v>
                </c:pt>
                <c:pt idx="863">
                  <c:v>12</c:v>
                </c:pt>
                <c:pt idx="864">
                  <c:v>12</c:v>
                </c:pt>
                <c:pt idx="865">
                  <c:v>12</c:v>
                </c:pt>
                <c:pt idx="866">
                  <c:v>12</c:v>
                </c:pt>
                <c:pt idx="867">
                  <c:v>12</c:v>
                </c:pt>
                <c:pt idx="868">
                  <c:v>12</c:v>
                </c:pt>
                <c:pt idx="869">
                  <c:v>12</c:v>
                </c:pt>
                <c:pt idx="870">
                  <c:v>12</c:v>
                </c:pt>
                <c:pt idx="871">
                  <c:v>12</c:v>
                </c:pt>
                <c:pt idx="872">
                  <c:v>12</c:v>
                </c:pt>
                <c:pt idx="873">
                  <c:v>12</c:v>
                </c:pt>
                <c:pt idx="874">
                  <c:v>12</c:v>
                </c:pt>
                <c:pt idx="875">
                  <c:v>12</c:v>
                </c:pt>
                <c:pt idx="876">
                  <c:v>12</c:v>
                </c:pt>
                <c:pt idx="877">
                  <c:v>12</c:v>
                </c:pt>
                <c:pt idx="878">
                  <c:v>12</c:v>
                </c:pt>
                <c:pt idx="879">
                  <c:v>12</c:v>
                </c:pt>
                <c:pt idx="880">
                  <c:v>12</c:v>
                </c:pt>
                <c:pt idx="881">
                  <c:v>12</c:v>
                </c:pt>
                <c:pt idx="882">
                  <c:v>12</c:v>
                </c:pt>
                <c:pt idx="883">
                  <c:v>12</c:v>
                </c:pt>
                <c:pt idx="884">
                  <c:v>12</c:v>
                </c:pt>
                <c:pt idx="885">
                  <c:v>12</c:v>
                </c:pt>
                <c:pt idx="886">
                  <c:v>12</c:v>
                </c:pt>
                <c:pt idx="887">
                  <c:v>12</c:v>
                </c:pt>
                <c:pt idx="888">
                  <c:v>12</c:v>
                </c:pt>
                <c:pt idx="889">
                  <c:v>12</c:v>
                </c:pt>
                <c:pt idx="890">
                  <c:v>12</c:v>
                </c:pt>
                <c:pt idx="891">
                  <c:v>12</c:v>
                </c:pt>
                <c:pt idx="892">
                  <c:v>12</c:v>
                </c:pt>
                <c:pt idx="893">
                  <c:v>12</c:v>
                </c:pt>
                <c:pt idx="894">
                  <c:v>12</c:v>
                </c:pt>
                <c:pt idx="895">
                  <c:v>12</c:v>
                </c:pt>
                <c:pt idx="896">
                  <c:v>12</c:v>
                </c:pt>
                <c:pt idx="897">
                  <c:v>12</c:v>
                </c:pt>
                <c:pt idx="898">
                  <c:v>12</c:v>
                </c:pt>
                <c:pt idx="899">
                  <c:v>12</c:v>
                </c:pt>
                <c:pt idx="900">
                  <c:v>12</c:v>
                </c:pt>
                <c:pt idx="901">
                  <c:v>12</c:v>
                </c:pt>
                <c:pt idx="902">
                  <c:v>12</c:v>
                </c:pt>
                <c:pt idx="903">
                  <c:v>12</c:v>
                </c:pt>
                <c:pt idx="904">
                  <c:v>12</c:v>
                </c:pt>
                <c:pt idx="905">
                  <c:v>12</c:v>
                </c:pt>
                <c:pt idx="906">
                  <c:v>12</c:v>
                </c:pt>
                <c:pt idx="907">
                  <c:v>12</c:v>
                </c:pt>
                <c:pt idx="908">
                  <c:v>12</c:v>
                </c:pt>
                <c:pt idx="909">
                  <c:v>12</c:v>
                </c:pt>
                <c:pt idx="910">
                  <c:v>12</c:v>
                </c:pt>
                <c:pt idx="911">
                  <c:v>12</c:v>
                </c:pt>
                <c:pt idx="912">
                  <c:v>12</c:v>
                </c:pt>
                <c:pt idx="913">
                  <c:v>12</c:v>
                </c:pt>
                <c:pt idx="914">
                  <c:v>12</c:v>
                </c:pt>
                <c:pt idx="915">
                  <c:v>12</c:v>
                </c:pt>
                <c:pt idx="916">
                  <c:v>12</c:v>
                </c:pt>
                <c:pt idx="917">
                  <c:v>12</c:v>
                </c:pt>
                <c:pt idx="918">
                  <c:v>12</c:v>
                </c:pt>
                <c:pt idx="919">
                  <c:v>12</c:v>
                </c:pt>
                <c:pt idx="920">
                  <c:v>12</c:v>
                </c:pt>
                <c:pt idx="921">
                  <c:v>12</c:v>
                </c:pt>
                <c:pt idx="922">
                  <c:v>12</c:v>
                </c:pt>
                <c:pt idx="923">
                  <c:v>12</c:v>
                </c:pt>
                <c:pt idx="924">
                  <c:v>12</c:v>
                </c:pt>
                <c:pt idx="925">
                  <c:v>12</c:v>
                </c:pt>
                <c:pt idx="926">
                  <c:v>12</c:v>
                </c:pt>
                <c:pt idx="927">
                  <c:v>12</c:v>
                </c:pt>
                <c:pt idx="928">
                  <c:v>12</c:v>
                </c:pt>
                <c:pt idx="929">
                  <c:v>12</c:v>
                </c:pt>
                <c:pt idx="930">
                  <c:v>12</c:v>
                </c:pt>
                <c:pt idx="931">
                  <c:v>12</c:v>
                </c:pt>
                <c:pt idx="932">
                  <c:v>12</c:v>
                </c:pt>
                <c:pt idx="933">
                  <c:v>12</c:v>
                </c:pt>
                <c:pt idx="934">
                  <c:v>12</c:v>
                </c:pt>
                <c:pt idx="935">
                  <c:v>12</c:v>
                </c:pt>
                <c:pt idx="936">
                  <c:v>12</c:v>
                </c:pt>
                <c:pt idx="937">
                  <c:v>12</c:v>
                </c:pt>
                <c:pt idx="938">
                  <c:v>12</c:v>
                </c:pt>
                <c:pt idx="939">
                  <c:v>12</c:v>
                </c:pt>
                <c:pt idx="940">
                  <c:v>12</c:v>
                </c:pt>
                <c:pt idx="941">
                  <c:v>12</c:v>
                </c:pt>
                <c:pt idx="942">
                  <c:v>12</c:v>
                </c:pt>
                <c:pt idx="943">
                  <c:v>12</c:v>
                </c:pt>
                <c:pt idx="944">
                  <c:v>12</c:v>
                </c:pt>
                <c:pt idx="945">
                  <c:v>12</c:v>
                </c:pt>
                <c:pt idx="946">
                  <c:v>12</c:v>
                </c:pt>
                <c:pt idx="947">
                  <c:v>12</c:v>
                </c:pt>
                <c:pt idx="948">
                  <c:v>12</c:v>
                </c:pt>
                <c:pt idx="949">
                  <c:v>12</c:v>
                </c:pt>
                <c:pt idx="950">
                  <c:v>12</c:v>
                </c:pt>
                <c:pt idx="951">
                  <c:v>12</c:v>
                </c:pt>
                <c:pt idx="952">
                  <c:v>12</c:v>
                </c:pt>
                <c:pt idx="953">
                  <c:v>12</c:v>
                </c:pt>
                <c:pt idx="954">
                  <c:v>12</c:v>
                </c:pt>
                <c:pt idx="955">
                  <c:v>12</c:v>
                </c:pt>
                <c:pt idx="956">
                  <c:v>12</c:v>
                </c:pt>
                <c:pt idx="957">
                  <c:v>12</c:v>
                </c:pt>
                <c:pt idx="958">
                  <c:v>12</c:v>
                </c:pt>
                <c:pt idx="959">
                  <c:v>12</c:v>
                </c:pt>
                <c:pt idx="960">
                  <c:v>12</c:v>
                </c:pt>
                <c:pt idx="961">
                  <c:v>12</c:v>
                </c:pt>
                <c:pt idx="962">
                  <c:v>12</c:v>
                </c:pt>
                <c:pt idx="963">
                  <c:v>12</c:v>
                </c:pt>
                <c:pt idx="964">
                  <c:v>12</c:v>
                </c:pt>
                <c:pt idx="965">
                  <c:v>12</c:v>
                </c:pt>
                <c:pt idx="966">
                  <c:v>12</c:v>
                </c:pt>
                <c:pt idx="967">
                  <c:v>12</c:v>
                </c:pt>
                <c:pt idx="968">
                  <c:v>12</c:v>
                </c:pt>
                <c:pt idx="969">
                  <c:v>12</c:v>
                </c:pt>
                <c:pt idx="970">
                  <c:v>12</c:v>
                </c:pt>
                <c:pt idx="971">
                  <c:v>12</c:v>
                </c:pt>
                <c:pt idx="972">
                  <c:v>12</c:v>
                </c:pt>
                <c:pt idx="973">
                  <c:v>12</c:v>
                </c:pt>
                <c:pt idx="974">
                  <c:v>12</c:v>
                </c:pt>
                <c:pt idx="975">
                  <c:v>12</c:v>
                </c:pt>
                <c:pt idx="976">
                  <c:v>12</c:v>
                </c:pt>
                <c:pt idx="977">
                  <c:v>12</c:v>
                </c:pt>
                <c:pt idx="978">
                  <c:v>12</c:v>
                </c:pt>
                <c:pt idx="979">
                  <c:v>12</c:v>
                </c:pt>
                <c:pt idx="980">
                  <c:v>12</c:v>
                </c:pt>
                <c:pt idx="981">
                  <c:v>12</c:v>
                </c:pt>
                <c:pt idx="982">
                  <c:v>12</c:v>
                </c:pt>
                <c:pt idx="983">
                  <c:v>12</c:v>
                </c:pt>
                <c:pt idx="984">
                  <c:v>12</c:v>
                </c:pt>
                <c:pt idx="985">
                  <c:v>12</c:v>
                </c:pt>
                <c:pt idx="986">
                  <c:v>12</c:v>
                </c:pt>
                <c:pt idx="987">
                  <c:v>12</c:v>
                </c:pt>
                <c:pt idx="988">
                  <c:v>12</c:v>
                </c:pt>
                <c:pt idx="989">
                  <c:v>12</c:v>
                </c:pt>
                <c:pt idx="990">
                  <c:v>12</c:v>
                </c:pt>
                <c:pt idx="991">
                  <c:v>12</c:v>
                </c:pt>
                <c:pt idx="992">
                  <c:v>12</c:v>
                </c:pt>
                <c:pt idx="993">
                  <c:v>12</c:v>
                </c:pt>
                <c:pt idx="994">
                  <c:v>12</c:v>
                </c:pt>
                <c:pt idx="995">
                  <c:v>12</c:v>
                </c:pt>
                <c:pt idx="996">
                  <c:v>12</c:v>
                </c:pt>
                <c:pt idx="997">
                  <c:v>12</c:v>
                </c:pt>
                <c:pt idx="998">
                  <c:v>12</c:v>
                </c:pt>
                <c:pt idx="999">
                  <c:v>12</c:v>
                </c:pt>
                <c:pt idx="1000">
                  <c:v>12</c:v>
                </c:pt>
                <c:pt idx="1001">
                  <c:v>12</c:v>
                </c:pt>
                <c:pt idx="1002">
                  <c:v>12</c:v>
                </c:pt>
                <c:pt idx="1003">
                  <c:v>12</c:v>
                </c:pt>
                <c:pt idx="1004">
                  <c:v>12</c:v>
                </c:pt>
                <c:pt idx="1005">
                  <c:v>12</c:v>
                </c:pt>
                <c:pt idx="1006">
                  <c:v>12</c:v>
                </c:pt>
                <c:pt idx="1007">
                  <c:v>12</c:v>
                </c:pt>
                <c:pt idx="1008">
                  <c:v>12</c:v>
                </c:pt>
                <c:pt idx="1009">
                  <c:v>12</c:v>
                </c:pt>
                <c:pt idx="1010">
                  <c:v>12</c:v>
                </c:pt>
                <c:pt idx="1011">
                  <c:v>12</c:v>
                </c:pt>
                <c:pt idx="1012">
                  <c:v>12</c:v>
                </c:pt>
                <c:pt idx="1013">
                  <c:v>12</c:v>
                </c:pt>
                <c:pt idx="1014">
                  <c:v>12</c:v>
                </c:pt>
                <c:pt idx="1015">
                  <c:v>12</c:v>
                </c:pt>
                <c:pt idx="1016">
                  <c:v>12</c:v>
                </c:pt>
                <c:pt idx="1017">
                  <c:v>12</c:v>
                </c:pt>
                <c:pt idx="1018">
                  <c:v>12</c:v>
                </c:pt>
                <c:pt idx="1019">
                  <c:v>12</c:v>
                </c:pt>
                <c:pt idx="1020">
                  <c:v>12</c:v>
                </c:pt>
                <c:pt idx="1021">
                  <c:v>12</c:v>
                </c:pt>
                <c:pt idx="1022">
                  <c:v>12</c:v>
                </c:pt>
                <c:pt idx="1023">
                  <c:v>12</c:v>
                </c:pt>
                <c:pt idx="1024">
                  <c:v>12</c:v>
                </c:pt>
                <c:pt idx="1025">
                  <c:v>12</c:v>
                </c:pt>
                <c:pt idx="1026">
                  <c:v>12</c:v>
                </c:pt>
                <c:pt idx="1027">
                  <c:v>12</c:v>
                </c:pt>
                <c:pt idx="1028">
                  <c:v>12</c:v>
                </c:pt>
                <c:pt idx="1029">
                  <c:v>12</c:v>
                </c:pt>
                <c:pt idx="1030">
                  <c:v>12</c:v>
                </c:pt>
                <c:pt idx="1031">
                  <c:v>12</c:v>
                </c:pt>
                <c:pt idx="1032">
                  <c:v>12</c:v>
                </c:pt>
                <c:pt idx="1033">
                  <c:v>12</c:v>
                </c:pt>
                <c:pt idx="1034">
                  <c:v>12</c:v>
                </c:pt>
                <c:pt idx="1035">
                  <c:v>12</c:v>
                </c:pt>
                <c:pt idx="1036">
                  <c:v>12</c:v>
                </c:pt>
                <c:pt idx="1037">
                  <c:v>12</c:v>
                </c:pt>
                <c:pt idx="1038">
                  <c:v>12</c:v>
                </c:pt>
                <c:pt idx="1039">
                  <c:v>12</c:v>
                </c:pt>
                <c:pt idx="1040">
                  <c:v>12</c:v>
                </c:pt>
                <c:pt idx="1041">
                  <c:v>12</c:v>
                </c:pt>
                <c:pt idx="1042">
                  <c:v>12</c:v>
                </c:pt>
                <c:pt idx="1043">
                  <c:v>12</c:v>
                </c:pt>
                <c:pt idx="1044">
                  <c:v>12</c:v>
                </c:pt>
                <c:pt idx="1045">
                  <c:v>12</c:v>
                </c:pt>
                <c:pt idx="1046">
                  <c:v>12</c:v>
                </c:pt>
                <c:pt idx="1047">
                  <c:v>12</c:v>
                </c:pt>
                <c:pt idx="1048">
                  <c:v>12</c:v>
                </c:pt>
                <c:pt idx="1049">
                  <c:v>12</c:v>
                </c:pt>
                <c:pt idx="1050">
                  <c:v>12</c:v>
                </c:pt>
                <c:pt idx="1051">
                  <c:v>12</c:v>
                </c:pt>
                <c:pt idx="1052">
                  <c:v>12</c:v>
                </c:pt>
                <c:pt idx="1053">
                  <c:v>12</c:v>
                </c:pt>
                <c:pt idx="1054">
                  <c:v>12</c:v>
                </c:pt>
                <c:pt idx="1055">
                  <c:v>12</c:v>
                </c:pt>
                <c:pt idx="1056">
                  <c:v>12</c:v>
                </c:pt>
                <c:pt idx="1057">
                  <c:v>12</c:v>
                </c:pt>
                <c:pt idx="1058">
                  <c:v>12</c:v>
                </c:pt>
                <c:pt idx="1059">
                  <c:v>12</c:v>
                </c:pt>
                <c:pt idx="1060">
                  <c:v>12</c:v>
                </c:pt>
                <c:pt idx="1061">
                  <c:v>12</c:v>
                </c:pt>
                <c:pt idx="1062">
                  <c:v>12</c:v>
                </c:pt>
                <c:pt idx="1063">
                  <c:v>12</c:v>
                </c:pt>
                <c:pt idx="1064">
                  <c:v>12</c:v>
                </c:pt>
                <c:pt idx="1065">
                  <c:v>12</c:v>
                </c:pt>
                <c:pt idx="1066">
                  <c:v>12</c:v>
                </c:pt>
                <c:pt idx="1067">
                  <c:v>12</c:v>
                </c:pt>
                <c:pt idx="1068">
                  <c:v>12</c:v>
                </c:pt>
                <c:pt idx="1069">
                  <c:v>12</c:v>
                </c:pt>
                <c:pt idx="1070">
                  <c:v>12</c:v>
                </c:pt>
                <c:pt idx="1071">
                  <c:v>12</c:v>
                </c:pt>
                <c:pt idx="1072">
                  <c:v>12</c:v>
                </c:pt>
                <c:pt idx="1073">
                  <c:v>12</c:v>
                </c:pt>
                <c:pt idx="1074">
                  <c:v>12</c:v>
                </c:pt>
                <c:pt idx="1075">
                  <c:v>12</c:v>
                </c:pt>
                <c:pt idx="1076">
                  <c:v>12</c:v>
                </c:pt>
                <c:pt idx="1077">
                  <c:v>12</c:v>
                </c:pt>
                <c:pt idx="1078">
                  <c:v>12</c:v>
                </c:pt>
                <c:pt idx="1079">
                  <c:v>12</c:v>
                </c:pt>
                <c:pt idx="1080">
                  <c:v>12</c:v>
                </c:pt>
                <c:pt idx="1081">
                  <c:v>12</c:v>
                </c:pt>
                <c:pt idx="1082">
                  <c:v>12</c:v>
                </c:pt>
                <c:pt idx="1083">
                  <c:v>12</c:v>
                </c:pt>
                <c:pt idx="1084">
                  <c:v>12</c:v>
                </c:pt>
                <c:pt idx="1085">
                  <c:v>12</c:v>
                </c:pt>
                <c:pt idx="1086">
                  <c:v>12</c:v>
                </c:pt>
                <c:pt idx="1087">
                  <c:v>12</c:v>
                </c:pt>
                <c:pt idx="1088">
                  <c:v>12</c:v>
                </c:pt>
                <c:pt idx="1089">
                  <c:v>12</c:v>
                </c:pt>
                <c:pt idx="1090">
                  <c:v>12</c:v>
                </c:pt>
                <c:pt idx="1091">
                  <c:v>12</c:v>
                </c:pt>
                <c:pt idx="1092">
                  <c:v>12</c:v>
                </c:pt>
                <c:pt idx="1093">
                  <c:v>12</c:v>
                </c:pt>
                <c:pt idx="1094">
                  <c:v>12</c:v>
                </c:pt>
                <c:pt idx="1095">
                  <c:v>12</c:v>
                </c:pt>
                <c:pt idx="1096">
                  <c:v>12</c:v>
                </c:pt>
                <c:pt idx="1097">
                  <c:v>12</c:v>
                </c:pt>
                <c:pt idx="1098">
                  <c:v>12</c:v>
                </c:pt>
                <c:pt idx="1099">
                  <c:v>12</c:v>
                </c:pt>
                <c:pt idx="1100">
                  <c:v>12</c:v>
                </c:pt>
                <c:pt idx="1101">
                  <c:v>12</c:v>
                </c:pt>
                <c:pt idx="1102">
                  <c:v>12</c:v>
                </c:pt>
                <c:pt idx="1103">
                  <c:v>12</c:v>
                </c:pt>
                <c:pt idx="1104">
                  <c:v>12</c:v>
                </c:pt>
                <c:pt idx="1105">
                  <c:v>12</c:v>
                </c:pt>
                <c:pt idx="1106">
                  <c:v>12</c:v>
                </c:pt>
                <c:pt idx="1107">
                  <c:v>12</c:v>
                </c:pt>
                <c:pt idx="1108">
                  <c:v>12</c:v>
                </c:pt>
                <c:pt idx="1109">
                  <c:v>12</c:v>
                </c:pt>
                <c:pt idx="1110">
                  <c:v>12</c:v>
                </c:pt>
                <c:pt idx="1111">
                  <c:v>12</c:v>
                </c:pt>
                <c:pt idx="1112">
                  <c:v>12</c:v>
                </c:pt>
                <c:pt idx="1113">
                  <c:v>12</c:v>
                </c:pt>
                <c:pt idx="1114">
                  <c:v>12</c:v>
                </c:pt>
                <c:pt idx="1115">
                  <c:v>12</c:v>
                </c:pt>
                <c:pt idx="1116">
                  <c:v>12</c:v>
                </c:pt>
                <c:pt idx="1117">
                  <c:v>12</c:v>
                </c:pt>
                <c:pt idx="1118">
                  <c:v>12</c:v>
                </c:pt>
                <c:pt idx="1119">
                  <c:v>12</c:v>
                </c:pt>
                <c:pt idx="1120">
                  <c:v>12</c:v>
                </c:pt>
                <c:pt idx="1121">
                  <c:v>12</c:v>
                </c:pt>
                <c:pt idx="1122">
                  <c:v>12</c:v>
                </c:pt>
                <c:pt idx="1123">
                  <c:v>12</c:v>
                </c:pt>
                <c:pt idx="1124">
                  <c:v>12</c:v>
                </c:pt>
                <c:pt idx="1125">
                  <c:v>12</c:v>
                </c:pt>
                <c:pt idx="1126">
                  <c:v>12</c:v>
                </c:pt>
                <c:pt idx="1127">
                  <c:v>12</c:v>
                </c:pt>
                <c:pt idx="1128">
                  <c:v>12</c:v>
                </c:pt>
                <c:pt idx="1129">
                  <c:v>12</c:v>
                </c:pt>
                <c:pt idx="1130">
                  <c:v>12</c:v>
                </c:pt>
                <c:pt idx="1131">
                  <c:v>12</c:v>
                </c:pt>
                <c:pt idx="1132">
                  <c:v>12</c:v>
                </c:pt>
                <c:pt idx="1133">
                  <c:v>12</c:v>
                </c:pt>
                <c:pt idx="1134">
                  <c:v>12</c:v>
                </c:pt>
                <c:pt idx="1135">
                  <c:v>12</c:v>
                </c:pt>
                <c:pt idx="1136">
                  <c:v>12</c:v>
                </c:pt>
                <c:pt idx="1137">
                  <c:v>12</c:v>
                </c:pt>
                <c:pt idx="1138">
                  <c:v>12</c:v>
                </c:pt>
                <c:pt idx="1139">
                  <c:v>12</c:v>
                </c:pt>
                <c:pt idx="1140">
                  <c:v>12</c:v>
                </c:pt>
                <c:pt idx="1141">
                  <c:v>12</c:v>
                </c:pt>
                <c:pt idx="1142">
                  <c:v>12</c:v>
                </c:pt>
                <c:pt idx="1143">
                  <c:v>12</c:v>
                </c:pt>
                <c:pt idx="1144">
                  <c:v>12</c:v>
                </c:pt>
                <c:pt idx="1145">
                  <c:v>12</c:v>
                </c:pt>
                <c:pt idx="1146">
                  <c:v>12</c:v>
                </c:pt>
                <c:pt idx="1147">
                  <c:v>12</c:v>
                </c:pt>
                <c:pt idx="1148">
                  <c:v>12</c:v>
                </c:pt>
                <c:pt idx="1149">
                  <c:v>12</c:v>
                </c:pt>
                <c:pt idx="1150">
                  <c:v>12</c:v>
                </c:pt>
                <c:pt idx="1151">
                  <c:v>12</c:v>
                </c:pt>
                <c:pt idx="1152">
                  <c:v>12</c:v>
                </c:pt>
                <c:pt idx="1153">
                  <c:v>12</c:v>
                </c:pt>
                <c:pt idx="1154">
                  <c:v>12</c:v>
                </c:pt>
                <c:pt idx="1155">
                  <c:v>12</c:v>
                </c:pt>
                <c:pt idx="1156">
                  <c:v>12</c:v>
                </c:pt>
                <c:pt idx="1157">
                  <c:v>12</c:v>
                </c:pt>
                <c:pt idx="1158">
                  <c:v>12</c:v>
                </c:pt>
                <c:pt idx="1159">
                  <c:v>12</c:v>
                </c:pt>
                <c:pt idx="1160">
                  <c:v>12</c:v>
                </c:pt>
                <c:pt idx="1161">
                  <c:v>12</c:v>
                </c:pt>
                <c:pt idx="1162">
                  <c:v>12</c:v>
                </c:pt>
                <c:pt idx="1163">
                  <c:v>12</c:v>
                </c:pt>
                <c:pt idx="1164">
                  <c:v>12</c:v>
                </c:pt>
                <c:pt idx="1165">
                  <c:v>12</c:v>
                </c:pt>
                <c:pt idx="1166">
                  <c:v>12</c:v>
                </c:pt>
                <c:pt idx="1167">
                  <c:v>12</c:v>
                </c:pt>
                <c:pt idx="1168">
                  <c:v>12</c:v>
                </c:pt>
                <c:pt idx="1169">
                  <c:v>12</c:v>
                </c:pt>
                <c:pt idx="1170">
                  <c:v>12</c:v>
                </c:pt>
                <c:pt idx="1171">
                  <c:v>12</c:v>
                </c:pt>
                <c:pt idx="1172">
                  <c:v>12</c:v>
                </c:pt>
                <c:pt idx="1173">
                  <c:v>12</c:v>
                </c:pt>
                <c:pt idx="1174">
                  <c:v>12</c:v>
                </c:pt>
                <c:pt idx="1175">
                  <c:v>12</c:v>
                </c:pt>
                <c:pt idx="1176">
                  <c:v>12</c:v>
                </c:pt>
                <c:pt idx="1177">
                  <c:v>12</c:v>
                </c:pt>
                <c:pt idx="1178">
                  <c:v>12</c:v>
                </c:pt>
                <c:pt idx="1179">
                  <c:v>12</c:v>
                </c:pt>
                <c:pt idx="1180">
                  <c:v>12</c:v>
                </c:pt>
                <c:pt idx="1181">
                  <c:v>12</c:v>
                </c:pt>
                <c:pt idx="1182">
                  <c:v>12</c:v>
                </c:pt>
                <c:pt idx="1183">
                  <c:v>12</c:v>
                </c:pt>
                <c:pt idx="1184">
                  <c:v>12</c:v>
                </c:pt>
                <c:pt idx="1185">
                  <c:v>12</c:v>
                </c:pt>
                <c:pt idx="1186">
                  <c:v>12</c:v>
                </c:pt>
                <c:pt idx="1187">
                  <c:v>12</c:v>
                </c:pt>
                <c:pt idx="1188">
                  <c:v>12</c:v>
                </c:pt>
                <c:pt idx="1189">
                  <c:v>12</c:v>
                </c:pt>
                <c:pt idx="1190">
                  <c:v>12</c:v>
                </c:pt>
                <c:pt idx="1191">
                  <c:v>12</c:v>
                </c:pt>
                <c:pt idx="1192">
                  <c:v>12</c:v>
                </c:pt>
                <c:pt idx="1193">
                  <c:v>12</c:v>
                </c:pt>
                <c:pt idx="1194">
                  <c:v>12</c:v>
                </c:pt>
                <c:pt idx="1195">
                  <c:v>12</c:v>
                </c:pt>
                <c:pt idx="1196">
                  <c:v>12</c:v>
                </c:pt>
                <c:pt idx="1197">
                  <c:v>12</c:v>
                </c:pt>
                <c:pt idx="1198">
                  <c:v>12</c:v>
                </c:pt>
                <c:pt idx="1199">
                  <c:v>12</c:v>
                </c:pt>
                <c:pt idx="1200">
                  <c:v>12</c:v>
                </c:pt>
                <c:pt idx="1201">
                  <c:v>12</c:v>
                </c:pt>
                <c:pt idx="1202">
                  <c:v>12</c:v>
                </c:pt>
                <c:pt idx="1203">
                  <c:v>12</c:v>
                </c:pt>
                <c:pt idx="1204">
                  <c:v>12</c:v>
                </c:pt>
                <c:pt idx="1205">
                  <c:v>12</c:v>
                </c:pt>
                <c:pt idx="1206">
                  <c:v>12</c:v>
                </c:pt>
                <c:pt idx="1207">
                  <c:v>12</c:v>
                </c:pt>
                <c:pt idx="1208">
                  <c:v>12</c:v>
                </c:pt>
                <c:pt idx="1209">
                  <c:v>12</c:v>
                </c:pt>
                <c:pt idx="1210">
                  <c:v>12</c:v>
                </c:pt>
                <c:pt idx="1211">
                  <c:v>12</c:v>
                </c:pt>
                <c:pt idx="1212">
                  <c:v>12</c:v>
                </c:pt>
                <c:pt idx="1213">
                  <c:v>12</c:v>
                </c:pt>
                <c:pt idx="1214">
                  <c:v>12</c:v>
                </c:pt>
                <c:pt idx="1215">
                  <c:v>12</c:v>
                </c:pt>
                <c:pt idx="1216">
                  <c:v>12</c:v>
                </c:pt>
                <c:pt idx="1217">
                  <c:v>12</c:v>
                </c:pt>
                <c:pt idx="1218">
                  <c:v>12</c:v>
                </c:pt>
                <c:pt idx="1219">
                  <c:v>12</c:v>
                </c:pt>
                <c:pt idx="1220">
                  <c:v>12</c:v>
                </c:pt>
                <c:pt idx="1221">
                  <c:v>12</c:v>
                </c:pt>
                <c:pt idx="1222">
                  <c:v>12</c:v>
                </c:pt>
                <c:pt idx="1223">
                  <c:v>12</c:v>
                </c:pt>
                <c:pt idx="1224">
                  <c:v>12</c:v>
                </c:pt>
                <c:pt idx="1225">
                  <c:v>12</c:v>
                </c:pt>
                <c:pt idx="1226">
                  <c:v>12</c:v>
                </c:pt>
                <c:pt idx="1227">
                  <c:v>12</c:v>
                </c:pt>
                <c:pt idx="1228">
                  <c:v>12</c:v>
                </c:pt>
                <c:pt idx="1229">
                  <c:v>12</c:v>
                </c:pt>
                <c:pt idx="1230">
                  <c:v>12</c:v>
                </c:pt>
                <c:pt idx="1231">
                  <c:v>12</c:v>
                </c:pt>
                <c:pt idx="1232">
                  <c:v>12</c:v>
                </c:pt>
                <c:pt idx="1233">
                  <c:v>12</c:v>
                </c:pt>
                <c:pt idx="1234">
                  <c:v>12</c:v>
                </c:pt>
                <c:pt idx="1235">
                  <c:v>12</c:v>
                </c:pt>
                <c:pt idx="1236">
                  <c:v>12</c:v>
                </c:pt>
                <c:pt idx="1237">
                  <c:v>12</c:v>
                </c:pt>
                <c:pt idx="1238">
                  <c:v>12</c:v>
                </c:pt>
                <c:pt idx="1239">
                  <c:v>12</c:v>
                </c:pt>
                <c:pt idx="1240">
                  <c:v>12</c:v>
                </c:pt>
                <c:pt idx="1241">
                  <c:v>12</c:v>
                </c:pt>
                <c:pt idx="1242">
                  <c:v>12</c:v>
                </c:pt>
                <c:pt idx="1243">
                  <c:v>12</c:v>
                </c:pt>
                <c:pt idx="1244">
                  <c:v>12</c:v>
                </c:pt>
                <c:pt idx="1245">
                  <c:v>12</c:v>
                </c:pt>
                <c:pt idx="1246">
                  <c:v>12</c:v>
                </c:pt>
                <c:pt idx="1247">
                  <c:v>12</c:v>
                </c:pt>
                <c:pt idx="1248">
                  <c:v>12</c:v>
                </c:pt>
                <c:pt idx="1249">
                  <c:v>12</c:v>
                </c:pt>
                <c:pt idx="1250">
                  <c:v>12</c:v>
                </c:pt>
                <c:pt idx="1251">
                  <c:v>12</c:v>
                </c:pt>
                <c:pt idx="1252">
                  <c:v>12</c:v>
                </c:pt>
                <c:pt idx="1253">
                  <c:v>12</c:v>
                </c:pt>
                <c:pt idx="1254">
                  <c:v>12</c:v>
                </c:pt>
                <c:pt idx="1255">
                  <c:v>12</c:v>
                </c:pt>
                <c:pt idx="1256">
                  <c:v>12</c:v>
                </c:pt>
                <c:pt idx="1257">
                  <c:v>12</c:v>
                </c:pt>
                <c:pt idx="1258">
                  <c:v>12</c:v>
                </c:pt>
                <c:pt idx="1259">
                  <c:v>12</c:v>
                </c:pt>
                <c:pt idx="1260">
                  <c:v>12</c:v>
                </c:pt>
                <c:pt idx="1261">
                  <c:v>12</c:v>
                </c:pt>
                <c:pt idx="1262">
                  <c:v>12</c:v>
                </c:pt>
                <c:pt idx="1263">
                  <c:v>12</c:v>
                </c:pt>
                <c:pt idx="1264">
                  <c:v>12</c:v>
                </c:pt>
                <c:pt idx="1265">
                  <c:v>12</c:v>
                </c:pt>
                <c:pt idx="1266">
                  <c:v>12</c:v>
                </c:pt>
                <c:pt idx="1267">
                  <c:v>12</c:v>
                </c:pt>
                <c:pt idx="1268">
                  <c:v>12</c:v>
                </c:pt>
                <c:pt idx="1269">
                  <c:v>12</c:v>
                </c:pt>
                <c:pt idx="1270">
                  <c:v>12</c:v>
                </c:pt>
                <c:pt idx="1271">
                  <c:v>12</c:v>
                </c:pt>
                <c:pt idx="1272">
                  <c:v>12</c:v>
                </c:pt>
                <c:pt idx="1273">
                  <c:v>12</c:v>
                </c:pt>
                <c:pt idx="1274">
                  <c:v>12</c:v>
                </c:pt>
                <c:pt idx="1275">
                  <c:v>12</c:v>
                </c:pt>
                <c:pt idx="1276">
                  <c:v>12</c:v>
                </c:pt>
                <c:pt idx="1277">
                  <c:v>12</c:v>
                </c:pt>
                <c:pt idx="1278">
                  <c:v>12</c:v>
                </c:pt>
                <c:pt idx="1279">
                  <c:v>12</c:v>
                </c:pt>
                <c:pt idx="1280">
                  <c:v>12</c:v>
                </c:pt>
                <c:pt idx="1281">
                  <c:v>12</c:v>
                </c:pt>
                <c:pt idx="1282">
                  <c:v>12</c:v>
                </c:pt>
                <c:pt idx="1283">
                  <c:v>12</c:v>
                </c:pt>
                <c:pt idx="1284">
                  <c:v>12</c:v>
                </c:pt>
                <c:pt idx="1285">
                  <c:v>12</c:v>
                </c:pt>
                <c:pt idx="1286">
                  <c:v>12</c:v>
                </c:pt>
                <c:pt idx="1287">
                  <c:v>12</c:v>
                </c:pt>
                <c:pt idx="1288">
                  <c:v>12</c:v>
                </c:pt>
                <c:pt idx="1289">
                  <c:v>12</c:v>
                </c:pt>
                <c:pt idx="1290">
                  <c:v>12</c:v>
                </c:pt>
                <c:pt idx="1291">
                  <c:v>12</c:v>
                </c:pt>
                <c:pt idx="1292">
                  <c:v>12</c:v>
                </c:pt>
                <c:pt idx="1293">
                  <c:v>12</c:v>
                </c:pt>
                <c:pt idx="1294">
                  <c:v>12</c:v>
                </c:pt>
                <c:pt idx="1295">
                  <c:v>12</c:v>
                </c:pt>
                <c:pt idx="1296">
                  <c:v>12</c:v>
                </c:pt>
                <c:pt idx="1297">
                  <c:v>12</c:v>
                </c:pt>
                <c:pt idx="1298">
                  <c:v>12</c:v>
                </c:pt>
                <c:pt idx="1299">
                  <c:v>12</c:v>
                </c:pt>
                <c:pt idx="1300">
                  <c:v>12</c:v>
                </c:pt>
                <c:pt idx="1301">
                  <c:v>12</c:v>
                </c:pt>
                <c:pt idx="1302">
                  <c:v>12</c:v>
                </c:pt>
                <c:pt idx="1303">
                  <c:v>12</c:v>
                </c:pt>
                <c:pt idx="1304">
                  <c:v>12</c:v>
                </c:pt>
                <c:pt idx="1305">
                  <c:v>12</c:v>
                </c:pt>
                <c:pt idx="1306">
                  <c:v>12</c:v>
                </c:pt>
                <c:pt idx="1307">
                  <c:v>12</c:v>
                </c:pt>
                <c:pt idx="1308">
                  <c:v>12</c:v>
                </c:pt>
                <c:pt idx="1309">
                  <c:v>12</c:v>
                </c:pt>
                <c:pt idx="1310">
                  <c:v>12</c:v>
                </c:pt>
                <c:pt idx="1311">
                  <c:v>12</c:v>
                </c:pt>
                <c:pt idx="1312">
                  <c:v>12</c:v>
                </c:pt>
                <c:pt idx="1313">
                  <c:v>12</c:v>
                </c:pt>
                <c:pt idx="1314">
                  <c:v>12</c:v>
                </c:pt>
                <c:pt idx="1315">
                  <c:v>12</c:v>
                </c:pt>
                <c:pt idx="1316">
                  <c:v>12</c:v>
                </c:pt>
                <c:pt idx="1317">
                  <c:v>12</c:v>
                </c:pt>
                <c:pt idx="1318">
                  <c:v>12</c:v>
                </c:pt>
                <c:pt idx="1319">
                  <c:v>12</c:v>
                </c:pt>
                <c:pt idx="1320">
                  <c:v>12</c:v>
                </c:pt>
                <c:pt idx="1321">
                  <c:v>12</c:v>
                </c:pt>
                <c:pt idx="1322">
                  <c:v>12</c:v>
                </c:pt>
                <c:pt idx="1323">
                  <c:v>12</c:v>
                </c:pt>
                <c:pt idx="1324">
                  <c:v>12</c:v>
                </c:pt>
                <c:pt idx="1325">
                  <c:v>12</c:v>
                </c:pt>
                <c:pt idx="1326">
                  <c:v>12</c:v>
                </c:pt>
                <c:pt idx="1327">
                  <c:v>12</c:v>
                </c:pt>
                <c:pt idx="1328">
                  <c:v>12</c:v>
                </c:pt>
                <c:pt idx="1329">
                  <c:v>12</c:v>
                </c:pt>
                <c:pt idx="1330">
                  <c:v>12</c:v>
                </c:pt>
                <c:pt idx="1331">
                  <c:v>12</c:v>
                </c:pt>
                <c:pt idx="1332">
                  <c:v>12</c:v>
                </c:pt>
                <c:pt idx="1333">
                  <c:v>12</c:v>
                </c:pt>
                <c:pt idx="1334">
                  <c:v>12</c:v>
                </c:pt>
                <c:pt idx="1335">
                  <c:v>12</c:v>
                </c:pt>
                <c:pt idx="1336">
                  <c:v>12</c:v>
                </c:pt>
                <c:pt idx="1337">
                  <c:v>12</c:v>
                </c:pt>
                <c:pt idx="1338">
                  <c:v>12</c:v>
                </c:pt>
                <c:pt idx="1339">
                  <c:v>12</c:v>
                </c:pt>
                <c:pt idx="1340">
                  <c:v>12</c:v>
                </c:pt>
                <c:pt idx="1341">
                  <c:v>12</c:v>
                </c:pt>
                <c:pt idx="1342">
                  <c:v>12</c:v>
                </c:pt>
                <c:pt idx="1343">
                  <c:v>12</c:v>
                </c:pt>
                <c:pt idx="1344">
                  <c:v>12</c:v>
                </c:pt>
                <c:pt idx="1345">
                  <c:v>12</c:v>
                </c:pt>
                <c:pt idx="1346">
                  <c:v>12</c:v>
                </c:pt>
                <c:pt idx="1347">
                  <c:v>12</c:v>
                </c:pt>
                <c:pt idx="1348">
                  <c:v>12</c:v>
                </c:pt>
                <c:pt idx="1349">
                  <c:v>12</c:v>
                </c:pt>
                <c:pt idx="1350">
                  <c:v>12</c:v>
                </c:pt>
                <c:pt idx="1351">
                  <c:v>12</c:v>
                </c:pt>
                <c:pt idx="1352">
                  <c:v>12</c:v>
                </c:pt>
                <c:pt idx="1353">
                  <c:v>12</c:v>
                </c:pt>
                <c:pt idx="1354">
                  <c:v>12</c:v>
                </c:pt>
                <c:pt idx="1355">
                  <c:v>12</c:v>
                </c:pt>
                <c:pt idx="1356">
                  <c:v>12</c:v>
                </c:pt>
                <c:pt idx="1357">
                  <c:v>12</c:v>
                </c:pt>
                <c:pt idx="1358">
                  <c:v>12</c:v>
                </c:pt>
                <c:pt idx="1359">
                  <c:v>12</c:v>
                </c:pt>
                <c:pt idx="1360">
                  <c:v>12</c:v>
                </c:pt>
                <c:pt idx="1361">
                  <c:v>12</c:v>
                </c:pt>
                <c:pt idx="1362">
                  <c:v>12</c:v>
                </c:pt>
                <c:pt idx="1363">
                  <c:v>12</c:v>
                </c:pt>
                <c:pt idx="1364">
                  <c:v>12</c:v>
                </c:pt>
                <c:pt idx="1365">
                  <c:v>12</c:v>
                </c:pt>
                <c:pt idx="1366">
                  <c:v>12</c:v>
                </c:pt>
                <c:pt idx="1367">
                  <c:v>12</c:v>
                </c:pt>
                <c:pt idx="1368">
                  <c:v>12</c:v>
                </c:pt>
                <c:pt idx="1369">
                  <c:v>12</c:v>
                </c:pt>
                <c:pt idx="1370">
                  <c:v>12</c:v>
                </c:pt>
                <c:pt idx="1371">
                  <c:v>12</c:v>
                </c:pt>
                <c:pt idx="1372">
                  <c:v>12</c:v>
                </c:pt>
                <c:pt idx="1373">
                  <c:v>12</c:v>
                </c:pt>
                <c:pt idx="1374">
                  <c:v>12</c:v>
                </c:pt>
                <c:pt idx="1375">
                  <c:v>12</c:v>
                </c:pt>
                <c:pt idx="1376">
                  <c:v>12</c:v>
                </c:pt>
                <c:pt idx="1377">
                  <c:v>12</c:v>
                </c:pt>
                <c:pt idx="1378">
                  <c:v>12</c:v>
                </c:pt>
                <c:pt idx="1379">
                  <c:v>12</c:v>
                </c:pt>
                <c:pt idx="1380">
                  <c:v>12</c:v>
                </c:pt>
                <c:pt idx="1381">
                  <c:v>12</c:v>
                </c:pt>
                <c:pt idx="1382">
                  <c:v>12</c:v>
                </c:pt>
                <c:pt idx="1383">
                  <c:v>12</c:v>
                </c:pt>
                <c:pt idx="1384">
                  <c:v>12</c:v>
                </c:pt>
                <c:pt idx="1385">
                  <c:v>12</c:v>
                </c:pt>
                <c:pt idx="1386">
                  <c:v>12</c:v>
                </c:pt>
                <c:pt idx="1387">
                  <c:v>12</c:v>
                </c:pt>
                <c:pt idx="1388">
                  <c:v>12</c:v>
                </c:pt>
                <c:pt idx="1389">
                  <c:v>12</c:v>
                </c:pt>
                <c:pt idx="1390">
                  <c:v>12</c:v>
                </c:pt>
                <c:pt idx="1391">
                  <c:v>12</c:v>
                </c:pt>
                <c:pt idx="1392">
                  <c:v>12</c:v>
                </c:pt>
                <c:pt idx="1393">
                  <c:v>12</c:v>
                </c:pt>
                <c:pt idx="1394">
                  <c:v>12</c:v>
                </c:pt>
                <c:pt idx="1395">
                  <c:v>12</c:v>
                </c:pt>
                <c:pt idx="1396">
                  <c:v>12</c:v>
                </c:pt>
                <c:pt idx="1397">
                  <c:v>12</c:v>
                </c:pt>
                <c:pt idx="1398">
                  <c:v>12</c:v>
                </c:pt>
                <c:pt idx="1399">
                  <c:v>12</c:v>
                </c:pt>
                <c:pt idx="1400">
                  <c:v>12</c:v>
                </c:pt>
                <c:pt idx="1401">
                  <c:v>12</c:v>
                </c:pt>
                <c:pt idx="1402">
                  <c:v>12</c:v>
                </c:pt>
                <c:pt idx="1403">
                  <c:v>12</c:v>
                </c:pt>
                <c:pt idx="1404">
                  <c:v>12</c:v>
                </c:pt>
                <c:pt idx="1405">
                  <c:v>12</c:v>
                </c:pt>
                <c:pt idx="1406">
                  <c:v>12</c:v>
                </c:pt>
                <c:pt idx="1407">
                  <c:v>12</c:v>
                </c:pt>
                <c:pt idx="1408">
                  <c:v>12</c:v>
                </c:pt>
                <c:pt idx="1409">
                  <c:v>12</c:v>
                </c:pt>
                <c:pt idx="1410">
                  <c:v>12</c:v>
                </c:pt>
                <c:pt idx="1411">
                  <c:v>12</c:v>
                </c:pt>
                <c:pt idx="1412">
                  <c:v>12</c:v>
                </c:pt>
                <c:pt idx="1413">
                  <c:v>12</c:v>
                </c:pt>
                <c:pt idx="1414">
                  <c:v>12</c:v>
                </c:pt>
                <c:pt idx="1415">
                  <c:v>12</c:v>
                </c:pt>
                <c:pt idx="1416">
                  <c:v>12</c:v>
                </c:pt>
                <c:pt idx="1417">
                  <c:v>12</c:v>
                </c:pt>
                <c:pt idx="1418">
                  <c:v>12</c:v>
                </c:pt>
                <c:pt idx="1419">
                  <c:v>12</c:v>
                </c:pt>
                <c:pt idx="1420">
                  <c:v>12</c:v>
                </c:pt>
                <c:pt idx="1421">
                  <c:v>12</c:v>
                </c:pt>
                <c:pt idx="1422">
                  <c:v>12</c:v>
                </c:pt>
                <c:pt idx="1423">
                  <c:v>12</c:v>
                </c:pt>
                <c:pt idx="1424">
                  <c:v>12</c:v>
                </c:pt>
                <c:pt idx="1425">
                  <c:v>12</c:v>
                </c:pt>
                <c:pt idx="1426">
                  <c:v>12</c:v>
                </c:pt>
                <c:pt idx="1427">
                  <c:v>12</c:v>
                </c:pt>
                <c:pt idx="1428">
                  <c:v>12</c:v>
                </c:pt>
                <c:pt idx="1429">
                  <c:v>12</c:v>
                </c:pt>
                <c:pt idx="1430">
                  <c:v>12</c:v>
                </c:pt>
                <c:pt idx="1431">
                  <c:v>12</c:v>
                </c:pt>
                <c:pt idx="1432">
                  <c:v>12</c:v>
                </c:pt>
                <c:pt idx="1433">
                  <c:v>12</c:v>
                </c:pt>
                <c:pt idx="1434">
                  <c:v>12</c:v>
                </c:pt>
                <c:pt idx="1435">
                  <c:v>12</c:v>
                </c:pt>
                <c:pt idx="1436">
                  <c:v>12</c:v>
                </c:pt>
                <c:pt idx="1437">
                  <c:v>12</c:v>
                </c:pt>
                <c:pt idx="1438">
                  <c:v>12</c:v>
                </c:pt>
                <c:pt idx="1439">
                  <c:v>12</c:v>
                </c:pt>
                <c:pt idx="1440">
                  <c:v>12</c:v>
                </c:pt>
                <c:pt idx="1441">
                  <c:v>12</c:v>
                </c:pt>
                <c:pt idx="1442">
                  <c:v>12</c:v>
                </c:pt>
                <c:pt idx="1443">
                  <c:v>12</c:v>
                </c:pt>
                <c:pt idx="1444">
                  <c:v>12</c:v>
                </c:pt>
                <c:pt idx="1445">
                  <c:v>12</c:v>
                </c:pt>
                <c:pt idx="1446">
                  <c:v>12</c:v>
                </c:pt>
                <c:pt idx="1447">
                  <c:v>12</c:v>
                </c:pt>
                <c:pt idx="1448">
                  <c:v>12</c:v>
                </c:pt>
                <c:pt idx="1449">
                  <c:v>12</c:v>
                </c:pt>
                <c:pt idx="1450">
                  <c:v>12</c:v>
                </c:pt>
                <c:pt idx="1451">
                  <c:v>12</c:v>
                </c:pt>
                <c:pt idx="1452">
                  <c:v>12</c:v>
                </c:pt>
                <c:pt idx="1453">
                  <c:v>12</c:v>
                </c:pt>
                <c:pt idx="1454">
                  <c:v>12</c:v>
                </c:pt>
                <c:pt idx="1455">
                  <c:v>12</c:v>
                </c:pt>
                <c:pt idx="1456">
                  <c:v>12</c:v>
                </c:pt>
                <c:pt idx="1457">
                  <c:v>12</c:v>
                </c:pt>
                <c:pt idx="1458">
                  <c:v>12</c:v>
                </c:pt>
                <c:pt idx="1459">
                  <c:v>12</c:v>
                </c:pt>
                <c:pt idx="1460">
                  <c:v>12</c:v>
                </c:pt>
                <c:pt idx="1461">
                  <c:v>12</c:v>
                </c:pt>
                <c:pt idx="1462">
                  <c:v>12</c:v>
                </c:pt>
                <c:pt idx="1463">
                  <c:v>12</c:v>
                </c:pt>
                <c:pt idx="1464">
                  <c:v>12</c:v>
                </c:pt>
                <c:pt idx="1465">
                  <c:v>12</c:v>
                </c:pt>
                <c:pt idx="1466">
                  <c:v>12</c:v>
                </c:pt>
                <c:pt idx="1467">
                  <c:v>12</c:v>
                </c:pt>
                <c:pt idx="1468">
                  <c:v>12</c:v>
                </c:pt>
                <c:pt idx="1469">
                  <c:v>12</c:v>
                </c:pt>
                <c:pt idx="1470">
                  <c:v>12</c:v>
                </c:pt>
                <c:pt idx="1471">
                  <c:v>12</c:v>
                </c:pt>
                <c:pt idx="1472">
                  <c:v>12</c:v>
                </c:pt>
                <c:pt idx="1473">
                  <c:v>12</c:v>
                </c:pt>
                <c:pt idx="1474">
                  <c:v>12</c:v>
                </c:pt>
                <c:pt idx="1475">
                  <c:v>12</c:v>
                </c:pt>
                <c:pt idx="1476">
                  <c:v>12</c:v>
                </c:pt>
                <c:pt idx="1477">
                  <c:v>12</c:v>
                </c:pt>
                <c:pt idx="1478">
                  <c:v>12</c:v>
                </c:pt>
                <c:pt idx="1479">
                  <c:v>12</c:v>
                </c:pt>
                <c:pt idx="1480">
                  <c:v>12</c:v>
                </c:pt>
                <c:pt idx="1481">
                  <c:v>12</c:v>
                </c:pt>
                <c:pt idx="1482">
                  <c:v>12</c:v>
                </c:pt>
                <c:pt idx="1483">
                  <c:v>12</c:v>
                </c:pt>
                <c:pt idx="1484">
                  <c:v>12</c:v>
                </c:pt>
                <c:pt idx="1485">
                  <c:v>12</c:v>
                </c:pt>
                <c:pt idx="1486">
                  <c:v>12</c:v>
                </c:pt>
                <c:pt idx="1487">
                  <c:v>12</c:v>
                </c:pt>
                <c:pt idx="1488">
                  <c:v>12</c:v>
                </c:pt>
                <c:pt idx="1489">
                  <c:v>12</c:v>
                </c:pt>
                <c:pt idx="1490">
                  <c:v>12</c:v>
                </c:pt>
                <c:pt idx="1491">
                  <c:v>12</c:v>
                </c:pt>
                <c:pt idx="1492">
                  <c:v>12</c:v>
                </c:pt>
                <c:pt idx="1493">
                  <c:v>12</c:v>
                </c:pt>
                <c:pt idx="1494">
                  <c:v>12</c:v>
                </c:pt>
                <c:pt idx="1495">
                  <c:v>12</c:v>
                </c:pt>
                <c:pt idx="1496">
                  <c:v>12</c:v>
                </c:pt>
                <c:pt idx="1497">
                  <c:v>12</c:v>
                </c:pt>
                <c:pt idx="1498">
                  <c:v>12</c:v>
                </c:pt>
                <c:pt idx="1499">
                  <c:v>12</c:v>
                </c:pt>
                <c:pt idx="1500">
                  <c:v>12</c:v>
                </c:pt>
                <c:pt idx="1501">
                  <c:v>12</c:v>
                </c:pt>
                <c:pt idx="1502">
                  <c:v>12</c:v>
                </c:pt>
                <c:pt idx="1503">
                  <c:v>12</c:v>
                </c:pt>
                <c:pt idx="1504">
                  <c:v>12</c:v>
                </c:pt>
                <c:pt idx="1505">
                  <c:v>12</c:v>
                </c:pt>
                <c:pt idx="1506">
                  <c:v>12</c:v>
                </c:pt>
                <c:pt idx="1507">
                  <c:v>12</c:v>
                </c:pt>
                <c:pt idx="1508">
                  <c:v>12</c:v>
                </c:pt>
                <c:pt idx="1509">
                  <c:v>12</c:v>
                </c:pt>
                <c:pt idx="1510">
                  <c:v>12</c:v>
                </c:pt>
                <c:pt idx="1511">
                  <c:v>12</c:v>
                </c:pt>
                <c:pt idx="1512">
                  <c:v>12</c:v>
                </c:pt>
                <c:pt idx="1513">
                  <c:v>12</c:v>
                </c:pt>
                <c:pt idx="1514">
                  <c:v>12</c:v>
                </c:pt>
                <c:pt idx="1515">
                  <c:v>12</c:v>
                </c:pt>
                <c:pt idx="1516">
                  <c:v>12</c:v>
                </c:pt>
                <c:pt idx="1517">
                  <c:v>12</c:v>
                </c:pt>
                <c:pt idx="1518">
                  <c:v>12</c:v>
                </c:pt>
                <c:pt idx="1519">
                  <c:v>12</c:v>
                </c:pt>
                <c:pt idx="1520">
                  <c:v>12</c:v>
                </c:pt>
                <c:pt idx="1521">
                  <c:v>12</c:v>
                </c:pt>
                <c:pt idx="1522">
                  <c:v>12</c:v>
                </c:pt>
                <c:pt idx="1523">
                  <c:v>12</c:v>
                </c:pt>
                <c:pt idx="1524">
                  <c:v>12</c:v>
                </c:pt>
                <c:pt idx="1525">
                  <c:v>12</c:v>
                </c:pt>
                <c:pt idx="1526">
                  <c:v>12</c:v>
                </c:pt>
                <c:pt idx="1527">
                  <c:v>12</c:v>
                </c:pt>
                <c:pt idx="1528">
                  <c:v>12</c:v>
                </c:pt>
                <c:pt idx="1529">
                  <c:v>12</c:v>
                </c:pt>
                <c:pt idx="1530">
                  <c:v>12</c:v>
                </c:pt>
                <c:pt idx="1531">
                  <c:v>12</c:v>
                </c:pt>
                <c:pt idx="1532">
                  <c:v>12</c:v>
                </c:pt>
                <c:pt idx="1533">
                  <c:v>12</c:v>
                </c:pt>
                <c:pt idx="1534">
                  <c:v>12</c:v>
                </c:pt>
                <c:pt idx="1535">
                  <c:v>12</c:v>
                </c:pt>
                <c:pt idx="1536">
                  <c:v>12</c:v>
                </c:pt>
                <c:pt idx="1537">
                  <c:v>12</c:v>
                </c:pt>
                <c:pt idx="1538">
                  <c:v>12</c:v>
                </c:pt>
                <c:pt idx="1539">
                  <c:v>12</c:v>
                </c:pt>
                <c:pt idx="1540">
                  <c:v>12</c:v>
                </c:pt>
                <c:pt idx="1541">
                  <c:v>12</c:v>
                </c:pt>
                <c:pt idx="1542">
                  <c:v>12</c:v>
                </c:pt>
                <c:pt idx="1543">
                  <c:v>12</c:v>
                </c:pt>
                <c:pt idx="1544">
                  <c:v>12</c:v>
                </c:pt>
                <c:pt idx="1545">
                  <c:v>12</c:v>
                </c:pt>
                <c:pt idx="1546">
                  <c:v>12</c:v>
                </c:pt>
                <c:pt idx="1547">
                  <c:v>12</c:v>
                </c:pt>
                <c:pt idx="1548">
                  <c:v>12</c:v>
                </c:pt>
                <c:pt idx="1549">
                  <c:v>12</c:v>
                </c:pt>
                <c:pt idx="1550">
                  <c:v>12</c:v>
                </c:pt>
                <c:pt idx="1551">
                  <c:v>12</c:v>
                </c:pt>
                <c:pt idx="1552">
                  <c:v>12</c:v>
                </c:pt>
                <c:pt idx="1553">
                  <c:v>12</c:v>
                </c:pt>
                <c:pt idx="1554">
                  <c:v>12</c:v>
                </c:pt>
                <c:pt idx="1555">
                  <c:v>12</c:v>
                </c:pt>
                <c:pt idx="1556">
                  <c:v>12</c:v>
                </c:pt>
                <c:pt idx="1557">
                  <c:v>12</c:v>
                </c:pt>
                <c:pt idx="1558">
                  <c:v>12</c:v>
                </c:pt>
                <c:pt idx="1559">
                  <c:v>12</c:v>
                </c:pt>
                <c:pt idx="1560">
                  <c:v>12</c:v>
                </c:pt>
                <c:pt idx="1561">
                  <c:v>12</c:v>
                </c:pt>
                <c:pt idx="1562">
                  <c:v>12</c:v>
                </c:pt>
                <c:pt idx="1563">
                  <c:v>12</c:v>
                </c:pt>
                <c:pt idx="1564">
                  <c:v>12</c:v>
                </c:pt>
                <c:pt idx="1565">
                  <c:v>12</c:v>
                </c:pt>
                <c:pt idx="1566">
                  <c:v>12</c:v>
                </c:pt>
                <c:pt idx="1567">
                  <c:v>12</c:v>
                </c:pt>
                <c:pt idx="1568">
                  <c:v>12</c:v>
                </c:pt>
                <c:pt idx="1569">
                  <c:v>12</c:v>
                </c:pt>
                <c:pt idx="1570">
                  <c:v>12</c:v>
                </c:pt>
                <c:pt idx="1571">
                  <c:v>12</c:v>
                </c:pt>
                <c:pt idx="1572">
                  <c:v>12</c:v>
                </c:pt>
                <c:pt idx="1573">
                  <c:v>12</c:v>
                </c:pt>
                <c:pt idx="1574">
                  <c:v>12</c:v>
                </c:pt>
                <c:pt idx="1575">
                  <c:v>12</c:v>
                </c:pt>
                <c:pt idx="1576">
                  <c:v>12</c:v>
                </c:pt>
                <c:pt idx="1577">
                  <c:v>12</c:v>
                </c:pt>
                <c:pt idx="1578">
                  <c:v>12</c:v>
                </c:pt>
                <c:pt idx="1579">
                  <c:v>12</c:v>
                </c:pt>
                <c:pt idx="1580">
                  <c:v>12</c:v>
                </c:pt>
                <c:pt idx="1581">
                  <c:v>12</c:v>
                </c:pt>
                <c:pt idx="1582">
                  <c:v>12</c:v>
                </c:pt>
                <c:pt idx="1583">
                  <c:v>12</c:v>
                </c:pt>
                <c:pt idx="1584">
                  <c:v>12</c:v>
                </c:pt>
                <c:pt idx="1585">
                  <c:v>12</c:v>
                </c:pt>
                <c:pt idx="1586">
                  <c:v>12</c:v>
                </c:pt>
                <c:pt idx="1587">
                  <c:v>12</c:v>
                </c:pt>
                <c:pt idx="1588">
                  <c:v>12</c:v>
                </c:pt>
                <c:pt idx="1589">
                  <c:v>12</c:v>
                </c:pt>
                <c:pt idx="1590">
                  <c:v>12</c:v>
                </c:pt>
                <c:pt idx="1591">
                  <c:v>12</c:v>
                </c:pt>
                <c:pt idx="1592">
                  <c:v>12</c:v>
                </c:pt>
                <c:pt idx="1593">
                  <c:v>12</c:v>
                </c:pt>
                <c:pt idx="1594">
                  <c:v>12</c:v>
                </c:pt>
                <c:pt idx="1595">
                  <c:v>12</c:v>
                </c:pt>
                <c:pt idx="1596">
                  <c:v>12</c:v>
                </c:pt>
                <c:pt idx="1597">
                  <c:v>12</c:v>
                </c:pt>
                <c:pt idx="1598">
                  <c:v>12</c:v>
                </c:pt>
                <c:pt idx="1599">
                  <c:v>12</c:v>
                </c:pt>
                <c:pt idx="1600">
                  <c:v>12</c:v>
                </c:pt>
                <c:pt idx="1601">
                  <c:v>12</c:v>
                </c:pt>
                <c:pt idx="1602">
                  <c:v>12</c:v>
                </c:pt>
                <c:pt idx="1603">
                  <c:v>12</c:v>
                </c:pt>
                <c:pt idx="1604">
                  <c:v>12</c:v>
                </c:pt>
                <c:pt idx="1605">
                  <c:v>12</c:v>
                </c:pt>
                <c:pt idx="1606">
                  <c:v>12</c:v>
                </c:pt>
                <c:pt idx="1607">
                  <c:v>12</c:v>
                </c:pt>
                <c:pt idx="1608">
                  <c:v>12</c:v>
                </c:pt>
                <c:pt idx="1609">
                  <c:v>12</c:v>
                </c:pt>
                <c:pt idx="1610">
                  <c:v>12</c:v>
                </c:pt>
                <c:pt idx="1611">
                  <c:v>12</c:v>
                </c:pt>
                <c:pt idx="1612">
                  <c:v>12</c:v>
                </c:pt>
                <c:pt idx="1613">
                  <c:v>12</c:v>
                </c:pt>
                <c:pt idx="1614">
                  <c:v>12</c:v>
                </c:pt>
                <c:pt idx="1615">
                  <c:v>12</c:v>
                </c:pt>
                <c:pt idx="1616">
                  <c:v>12</c:v>
                </c:pt>
                <c:pt idx="1617">
                  <c:v>12</c:v>
                </c:pt>
                <c:pt idx="1618">
                  <c:v>12</c:v>
                </c:pt>
                <c:pt idx="1619">
                  <c:v>12</c:v>
                </c:pt>
                <c:pt idx="1620">
                  <c:v>12</c:v>
                </c:pt>
                <c:pt idx="1621">
                  <c:v>12</c:v>
                </c:pt>
                <c:pt idx="1622">
                  <c:v>12</c:v>
                </c:pt>
                <c:pt idx="1623">
                  <c:v>12</c:v>
                </c:pt>
                <c:pt idx="1624">
                  <c:v>12</c:v>
                </c:pt>
                <c:pt idx="1625">
                  <c:v>12</c:v>
                </c:pt>
                <c:pt idx="1626">
                  <c:v>12</c:v>
                </c:pt>
                <c:pt idx="1627">
                  <c:v>12</c:v>
                </c:pt>
                <c:pt idx="1628">
                  <c:v>12</c:v>
                </c:pt>
                <c:pt idx="1629">
                  <c:v>12</c:v>
                </c:pt>
                <c:pt idx="1630">
                  <c:v>12</c:v>
                </c:pt>
                <c:pt idx="1631">
                  <c:v>12</c:v>
                </c:pt>
                <c:pt idx="1632">
                  <c:v>12</c:v>
                </c:pt>
                <c:pt idx="1633">
                  <c:v>12</c:v>
                </c:pt>
                <c:pt idx="1634">
                  <c:v>12</c:v>
                </c:pt>
                <c:pt idx="1635">
                  <c:v>12</c:v>
                </c:pt>
                <c:pt idx="1636">
                  <c:v>12</c:v>
                </c:pt>
                <c:pt idx="1637">
                  <c:v>12</c:v>
                </c:pt>
                <c:pt idx="1638">
                  <c:v>12</c:v>
                </c:pt>
                <c:pt idx="1639">
                  <c:v>12</c:v>
                </c:pt>
                <c:pt idx="1640">
                  <c:v>12</c:v>
                </c:pt>
                <c:pt idx="1641">
                  <c:v>12</c:v>
                </c:pt>
                <c:pt idx="1642">
                  <c:v>12</c:v>
                </c:pt>
                <c:pt idx="1643">
                  <c:v>12</c:v>
                </c:pt>
                <c:pt idx="1644">
                  <c:v>12</c:v>
                </c:pt>
                <c:pt idx="1645">
                  <c:v>12</c:v>
                </c:pt>
                <c:pt idx="1646">
                  <c:v>12</c:v>
                </c:pt>
                <c:pt idx="1647">
                  <c:v>12</c:v>
                </c:pt>
                <c:pt idx="1648">
                  <c:v>12</c:v>
                </c:pt>
                <c:pt idx="1649">
                  <c:v>12</c:v>
                </c:pt>
                <c:pt idx="1650">
                  <c:v>12</c:v>
                </c:pt>
                <c:pt idx="1651">
                  <c:v>12</c:v>
                </c:pt>
                <c:pt idx="1652">
                  <c:v>12</c:v>
                </c:pt>
                <c:pt idx="1653">
                  <c:v>12</c:v>
                </c:pt>
                <c:pt idx="1654">
                  <c:v>12</c:v>
                </c:pt>
                <c:pt idx="1655">
                  <c:v>12</c:v>
                </c:pt>
                <c:pt idx="1656">
                  <c:v>12</c:v>
                </c:pt>
                <c:pt idx="1657">
                  <c:v>12</c:v>
                </c:pt>
                <c:pt idx="1658">
                  <c:v>12</c:v>
                </c:pt>
                <c:pt idx="1659">
                  <c:v>12</c:v>
                </c:pt>
                <c:pt idx="1660">
                  <c:v>12</c:v>
                </c:pt>
                <c:pt idx="1661">
                  <c:v>12</c:v>
                </c:pt>
                <c:pt idx="1662">
                  <c:v>12</c:v>
                </c:pt>
                <c:pt idx="1663">
                  <c:v>12</c:v>
                </c:pt>
                <c:pt idx="1664">
                  <c:v>12</c:v>
                </c:pt>
                <c:pt idx="1665">
                  <c:v>12</c:v>
                </c:pt>
                <c:pt idx="1666">
                  <c:v>12</c:v>
                </c:pt>
                <c:pt idx="1667">
                  <c:v>12</c:v>
                </c:pt>
                <c:pt idx="1668">
                  <c:v>12</c:v>
                </c:pt>
                <c:pt idx="1669">
                  <c:v>12</c:v>
                </c:pt>
                <c:pt idx="1670">
                  <c:v>12</c:v>
                </c:pt>
                <c:pt idx="1671">
                  <c:v>12</c:v>
                </c:pt>
                <c:pt idx="1672">
                  <c:v>12</c:v>
                </c:pt>
                <c:pt idx="1673">
                  <c:v>12</c:v>
                </c:pt>
                <c:pt idx="1674">
                  <c:v>12</c:v>
                </c:pt>
                <c:pt idx="1675">
                  <c:v>12</c:v>
                </c:pt>
                <c:pt idx="1676">
                  <c:v>12</c:v>
                </c:pt>
                <c:pt idx="1677">
                  <c:v>12</c:v>
                </c:pt>
                <c:pt idx="1678">
                  <c:v>12</c:v>
                </c:pt>
                <c:pt idx="1679">
                  <c:v>12</c:v>
                </c:pt>
                <c:pt idx="1680">
                  <c:v>12</c:v>
                </c:pt>
                <c:pt idx="1681">
                  <c:v>12</c:v>
                </c:pt>
                <c:pt idx="1682">
                  <c:v>12</c:v>
                </c:pt>
                <c:pt idx="1683">
                  <c:v>12</c:v>
                </c:pt>
                <c:pt idx="1684">
                  <c:v>12</c:v>
                </c:pt>
                <c:pt idx="1685">
                  <c:v>12</c:v>
                </c:pt>
                <c:pt idx="1686">
                  <c:v>12</c:v>
                </c:pt>
                <c:pt idx="1687">
                  <c:v>12</c:v>
                </c:pt>
                <c:pt idx="1688">
                  <c:v>12</c:v>
                </c:pt>
                <c:pt idx="1689">
                  <c:v>12</c:v>
                </c:pt>
                <c:pt idx="1690">
                  <c:v>12</c:v>
                </c:pt>
                <c:pt idx="1691">
                  <c:v>12</c:v>
                </c:pt>
                <c:pt idx="1692">
                  <c:v>12</c:v>
                </c:pt>
                <c:pt idx="1693">
                  <c:v>12</c:v>
                </c:pt>
                <c:pt idx="1694">
                  <c:v>12</c:v>
                </c:pt>
                <c:pt idx="1695">
                  <c:v>12</c:v>
                </c:pt>
                <c:pt idx="1696">
                  <c:v>12</c:v>
                </c:pt>
                <c:pt idx="1697">
                  <c:v>12</c:v>
                </c:pt>
                <c:pt idx="1698">
                  <c:v>12</c:v>
                </c:pt>
                <c:pt idx="1699">
                  <c:v>12</c:v>
                </c:pt>
                <c:pt idx="1700">
                  <c:v>12</c:v>
                </c:pt>
                <c:pt idx="1701">
                  <c:v>12</c:v>
                </c:pt>
                <c:pt idx="1702">
                  <c:v>12</c:v>
                </c:pt>
                <c:pt idx="1703">
                  <c:v>12</c:v>
                </c:pt>
                <c:pt idx="1704">
                  <c:v>12</c:v>
                </c:pt>
                <c:pt idx="1705">
                  <c:v>12</c:v>
                </c:pt>
                <c:pt idx="1706">
                  <c:v>12</c:v>
                </c:pt>
                <c:pt idx="1707">
                  <c:v>12</c:v>
                </c:pt>
                <c:pt idx="1708">
                  <c:v>12</c:v>
                </c:pt>
                <c:pt idx="1709">
                  <c:v>12</c:v>
                </c:pt>
                <c:pt idx="1710">
                  <c:v>12</c:v>
                </c:pt>
                <c:pt idx="1711">
                  <c:v>12</c:v>
                </c:pt>
                <c:pt idx="1712">
                  <c:v>12</c:v>
                </c:pt>
                <c:pt idx="1713">
                  <c:v>12</c:v>
                </c:pt>
                <c:pt idx="1714">
                  <c:v>12</c:v>
                </c:pt>
                <c:pt idx="1715">
                  <c:v>12</c:v>
                </c:pt>
                <c:pt idx="1716">
                  <c:v>12</c:v>
                </c:pt>
                <c:pt idx="1717">
                  <c:v>12</c:v>
                </c:pt>
                <c:pt idx="1718">
                  <c:v>12</c:v>
                </c:pt>
                <c:pt idx="1719">
                  <c:v>12</c:v>
                </c:pt>
                <c:pt idx="1720">
                  <c:v>12</c:v>
                </c:pt>
                <c:pt idx="1721">
                  <c:v>12</c:v>
                </c:pt>
                <c:pt idx="1722">
                  <c:v>12</c:v>
                </c:pt>
                <c:pt idx="1723">
                  <c:v>12</c:v>
                </c:pt>
                <c:pt idx="1724">
                  <c:v>12</c:v>
                </c:pt>
                <c:pt idx="1725">
                  <c:v>12</c:v>
                </c:pt>
                <c:pt idx="1726">
                  <c:v>12</c:v>
                </c:pt>
                <c:pt idx="1727">
                  <c:v>12</c:v>
                </c:pt>
                <c:pt idx="1728">
                  <c:v>12</c:v>
                </c:pt>
                <c:pt idx="1729">
                  <c:v>12</c:v>
                </c:pt>
                <c:pt idx="1730">
                  <c:v>12</c:v>
                </c:pt>
                <c:pt idx="1731">
                  <c:v>12</c:v>
                </c:pt>
                <c:pt idx="1732">
                  <c:v>12</c:v>
                </c:pt>
                <c:pt idx="1733">
                  <c:v>12</c:v>
                </c:pt>
                <c:pt idx="1734">
                  <c:v>12</c:v>
                </c:pt>
                <c:pt idx="1735">
                  <c:v>12</c:v>
                </c:pt>
                <c:pt idx="1736">
                  <c:v>12</c:v>
                </c:pt>
                <c:pt idx="1737">
                  <c:v>12</c:v>
                </c:pt>
                <c:pt idx="1738">
                  <c:v>12</c:v>
                </c:pt>
                <c:pt idx="1739">
                  <c:v>12</c:v>
                </c:pt>
                <c:pt idx="1740">
                  <c:v>12</c:v>
                </c:pt>
                <c:pt idx="1741">
                  <c:v>12</c:v>
                </c:pt>
                <c:pt idx="1742">
                  <c:v>12</c:v>
                </c:pt>
                <c:pt idx="1743">
                  <c:v>12</c:v>
                </c:pt>
                <c:pt idx="1744">
                  <c:v>12</c:v>
                </c:pt>
                <c:pt idx="1745">
                  <c:v>12</c:v>
                </c:pt>
                <c:pt idx="1746">
                  <c:v>12</c:v>
                </c:pt>
                <c:pt idx="1747">
                  <c:v>12</c:v>
                </c:pt>
                <c:pt idx="1748">
                  <c:v>12</c:v>
                </c:pt>
                <c:pt idx="1749">
                  <c:v>12</c:v>
                </c:pt>
                <c:pt idx="1750">
                  <c:v>12</c:v>
                </c:pt>
                <c:pt idx="1751">
                  <c:v>12</c:v>
                </c:pt>
                <c:pt idx="1752">
                  <c:v>12</c:v>
                </c:pt>
                <c:pt idx="1753">
                  <c:v>12</c:v>
                </c:pt>
                <c:pt idx="1754">
                  <c:v>12</c:v>
                </c:pt>
                <c:pt idx="1755">
                  <c:v>12</c:v>
                </c:pt>
                <c:pt idx="1756">
                  <c:v>12</c:v>
                </c:pt>
                <c:pt idx="1757">
                  <c:v>12</c:v>
                </c:pt>
                <c:pt idx="1758">
                  <c:v>12</c:v>
                </c:pt>
                <c:pt idx="1759">
                  <c:v>12</c:v>
                </c:pt>
                <c:pt idx="1760">
                  <c:v>12</c:v>
                </c:pt>
                <c:pt idx="1761">
                  <c:v>12</c:v>
                </c:pt>
                <c:pt idx="1762">
                  <c:v>12</c:v>
                </c:pt>
                <c:pt idx="1763">
                  <c:v>12</c:v>
                </c:pt>
                <c:pt idx="1764">
                  <c:v>12</c:v>
                </c:pt>
                <c:pt idx="1765">
                  <c:v>12</c:v>
                </c:pt>
                <c:pt idx="1766">
                  <c:v>12</c:v>
                </c:pt>
                <c:pt idx="1767">
                  <c:v>12</c:v>
                </c:pt>
                <c:pt idx="1768">
                  <c:v>12</c:v>
                </c:pt>
                <c:pt idx="1769">
                  <c:v>12</c:v>
                </c:pt>
                <c:pt idx="1770">
                  <c:v>12</c:v>
                </c:pt>
                <c:pt idx="1771">
                  <c:v>12</c:v>
                </c:pt>
                <c:pt idx="1772">
                  <c:v>12</c:v>
                </c:pt>
                <c:pt idx="1773">
                  <c:v>12</c:v>
                </c:pt>
                <c:pt idx="1774">
                  <c:v>12</c:v>
                </c:pt>
                <c:pt idx="1775">
                  <c:v>12</c:v>
                </c:pt>
                <c:pt idx="1776">
                  <c:v>12</c:v>
                </c:pt>
                <c:pt idx="1777">
                  <c:v>12</c:v>
                </c:pt>
                <c:pt idx="1778">
                  <c:v>12</c:v>
                </c:pt>
                <c:pt idx="1779">
                  <c:v>12</c:v>
                </c:pt>
                <c:pt idx="1780">
                  <c:v>12</c:v>
                </c:pt>
                <c:pt idx="1781">
                  <c:v>12</c:v>
                </c:pt>
                <c:pt idx="1782">
                  <c:v>12</c:v>
                </c:pt>
                <c:pt idx="1783">
                  <c:v>12</c:v>
                </c:pt>
                <c:pt idx="1784">
                  <c:v>12</c:v>
                </c:pt>
                <c:pt idx="1785">
                  <c:v>12</c:v>
                </c:pt>
                <c:pt idx="1786">
                  <c:v>12</c:v>
                </c:pt>
                <c:pt idx="1787">
                  <c:v>12</c:v>
                </c:pt>
                <c:pt idx="1788">
                  <c:v>12</c:v>
                </c:pt>
                <c:pt idx="1789">
                  <c:v>12</c:v>
                </c:pt>
                <c:pt idx="1790">
                  <c:v>12</c:v>
                </c:pt>
                <c:pt idx="1791">
                  <c:v>12</c:v>
                </c:pt>
                <c:pt idx="1792">
                  <c:v>12</c:v>
                </c:pt>
                <c:pt idx="1793">
                  <c:v>12</c:v>
                </c:pt>
                <c:pt idx="1794">
                  <c:v>12</c:v>
                </c:pt>
                <c:pt idx="1795">
                  <c:v>12</c:v>
                </c:pt>
                <c:pt idx="1796">
                  <c:v>12</c:v>
                </c:pt>
                <c:pt idx="1797">
                  <c:v>12</c:v>
                </c:pt>
                <c:pt idx="1798">
                  <c:v>12</c:v>
                </c:pt>
                <c:pt idx="1799">
                  <c:v>12</c:v>
                </c:pt>
                <c:pt idx="1800">
                  <c:v>12</c:v>
                </c:pt>
                <c:pt idx="1801">
                  <c:v>12</c:v>
                </c:pt>
                <c:pt idx="1802">
                  <c:v>12</c:v>
                </c:pt>
                <c:pt idx="1803">
                  <c:v>12</c:v>
                </c:pt>
                <c:pt idx="1804">
                  <c:v>12</c:v>
                </c:pt>
                <c:pt idx="1805">
                  <c:v>12</c:v>
                </c:pt>
                <c:pt idx="1806">
                  <c:v>12</c:v>
                </c:pt>
                <c:pt idx="1807">
                  <c:v>12</c:v>
                </c:pt>
                <c:pt idx="1808">
                  <c:v>12</c:v>
                </c:pt>
                <c:pt idx="1809">
                  <c:v>12</c:v>
                </c:pt>
                <c:pt idx="1810">
                  <c:v>12</c:v>
                </c:pt>
                <c:pt idx="1811">
                  <c:v>12</c:v>
                </c:pt>
                <c:pt idx="1812">
                  <c:v>12</c:v>
                </c:pt>
                <c:pt idx="1813">
                  <c:v>12</c:v>
                </c:pt>
                <c:pt idx="1814">
                  <c:v>12</c:v>
                </c:pt>
                <c:pt idx="1815">
                  <c:v>12</c:v>
                </c:pt>
                <c:pt idx="1816">
                  <c:v>12</c:v>
                </c:pt>
                <c:pt idx="1817">
                  <c:v>12</c:v>
                </c:pt>
                <c:pt idx="1818">
                  <c:v>12</c:v>
                </c:pt>
                <c:pt idx="1819">
                  <c:v>12</c:v>
                </c:pt>
                <c:pt idx="1820">
                  <c:v>12</c:v>
                </c:pt>
                <c:pt idx="1821">
                  <c:v>12</c:v>
                </c:pt>
                <c:pt idx="1822">
                  <c:v>12</c:v>
                </c:pt>
                <c:pt idx="1823">
                  <c:v>12</c:v>
                </c:pt>
                <c:pt idx="1824">
                  <c:v>12</c:v>
                </c:pt>
                <c:pt idx="1825">
                  <c:v>12</c:v>
                </c:pt>
                <c:pt idx="1826">
                  <c:v>12</c:v>
                </c:pt>
                <c:pt idx="1827">
                  <c:v>12</c:v>
                </c:pt>
                <c:pt idx="1828">
                  <c:v>12</c:v>
                </c:pt>
                <c:pt idx="1829">
                  <c:v>12</c:v>
                </c:pt>
                <c:pt idx="1830">
                  <c:v>12</c:v>
                </c:pt>
                <c:pt idx="1831">
                  <c:v>12</c:v>
                </c:pt>
                <c:pt idx="1832">
                  <c:v>12</c:v>
                </c:pt>
                <c:pt idx="1833">
                  <c:v>12</c:v>
                </c:pt>
                <c:pt idx="1834">
                  <c:v>12</c:v>
                </c:pt>
                <c:pt idx="1835">
                  <c:v>12</c:v>
                </c:pt>
                <c:pt idx="1836">
                  <c:v>12</c:v>
                </c:pt>
                <c:pt idx="1837">
                  <c:v>12</c:v>
                </c:pt>
                <c:pt idx="1838">
                  <c:v>12</c:v>
                </c:pt>
                <c:pt idx="1839">
                  <c:v>12</c:v>
                </c:pt>
                <c:pt idx="1840">
                  <c:v>12</c:v>
                </c:pt>
                <c:pt idx="1841">
                  <c:v>12</c:v>
                </c:pt>
                <c:pt idx="1842">
                  <c:v>12</c:v>
                </c:pt>
                <c:pt idx="1843">
                  <c:v>12</c:v>
                </c:pt>
                <c:pt idx="1844">
                  <c:v>12</c:v>
                </c:pt>
                <c:pt idx="1845">
                  <c:v>12</c:v>
                </c:pt>
                <c:pt idx="1846">
                  <c:v>12</c:v>
                </c:pt>
                <c:pt idx="1847">
                  <c:v>12</c:v>
                </c:pt>
                <c:pt idx="1848">
                  <c:v>12</c:v>
                </c:pt>
                <c:pt idx="1849">
                  <c:v>12</c:v>
                </c:pt>
                <c:pt idx="1850">
                  <c:v>12</c:v>
                </c:pt>
                <c:pt idx="1851">
                  <c:v>12</c:v>
                </c:pt>
                <c:pt idx="1852">
                  <c:v>12</c:v>
                </c:pt>
                <c:pt idx="1853">
                  <c:v>12</c:v>
                </c:pt>
                <c:pt idx="1854">
                  <c:v>12</c:v>
                </c:pt>
                <c:pt idx="1855">
                  <c:v>12</c:v>
                </c:pt>
                <c:pt idx="1856">
                  <c:v>12</c:v>
                </c:pt>
                <c:pt idx="1857">
                  <c:v>12</c:v>
                </c:pt>
                <c:pt idx="1858">
                  <c:v>12</c:v>
                </c:pt>
                <c:pt idx="1859">
                  <c:v>12</c:v>
                </c:pt>
                <c:pt idx="1860">
                  <c:v>12</c:v>
                </c:pt>
                <c:pt idx="1861">
                  <c:v>12</c:v>
                </c:pt>
                <c:pt idx="1862">
                  <c:v>12</c:v>
                </c:pt>
                <c:pt idx="1863">
                  <c:v>12</c:v>
                </c:pt>
                <c:pt idx="1864">
                  <c:v>12</c:v>
                </c:pt>
                <c:pt idx="1865">
                  <c:v>12</c:v>
                </c:pt>
                <c:pt idx="1866">
                  <c:v>12</c:v>
                </c:pt>
                <c:pt idx="1867">
                  <c:v>12</c:v>
                </c:pt>
                <c:pt idx="1868">
                  <c:v>12</c:v>
                </c:pt>
                <c:pt idx="1869">
                  <c:v>12</c:v>
                </c:pt>
                <c:pt idx="1870">
                  <c:v>12</c:v>
                </c:pt>
                <c:pt idx="1871">
                  <c:v>12</c:v>
                </c:pt>
                <c:pt idx="1872">
                  <c:v>12</c:v>
                </c:pt>
                <c:pt idx="1873">
                  <c:v>12</c:v>
                </c:pt>
                <c:pt idx="1874">
                  <c:v>12</c:v>
                </c:pt>
                <c:pt idx="1875">
                  <c:v>12</c:v>
                </c:pt>
                <c:pt idx="1876">
                  <c:v>12</c:v>
                </c:pt>
                <c:pt idx="1877">
                  <c:v>12</c:v>
                </c:pt>
                <c:pt idx="1878">
                  <c:v>12</c:v>
                </c:pt>
                <c:pt idx="1879">
                  <c:v>12</c:v>
                </c:pt>
                <c:pt idx="1880">
                  <c:v>12</c:v>
                </c:pt>
                <c:pt idx="1881">
                  <c:v>12</c:v>
                </c:pt>
                <c:pt idx="1882">
                  <c:v>12</c:v>
                </c:pt>
                <c:pt idx="1883">
                  <c:v>12</c:v>
                </c:pt>
                <c:pt idx="1884">
                  <c:v>12</c:v>
                </c:pt>
                <c:pt idx="1885">
                  <c:v>12</c:v>
                </c:pt>
                <c:pt idx="1886">
                  <c:v>12</c:v>
                </c:pt>
                <c:pt idx="1887">
                  <c:v>12</c:v>
                </c:pt>
                <c:pt idx="1888">
                  <c:v>12</c:v>
                </c:pt>
                <c:pt idx="1889">
                  <c:v>12</c:v>
                </c:pt>
                <c:pt idx="1890">
                  <c:v>12</c:v>
                </c:pt>
                <c:pt idx="1891">
                  <c:v>12</c:v>
                </c:pt>
                <c:pt idx="1892">
                  <c:v>12</c:v>
                </c:pt>
                <c:pt idx="1893">
                  <c:v>12</c:v>
                </c:pt>
                <c:pt idx="1894">
                  <c:v>12</c:v>
                </c:pt>
                <c:pt idx="1895">
                  <c:v>12</c:v>
                </c:pt>
                <c:pt idx="1896">
                  <c:v>12</c:v>
                </c:pt>
                <c:pt idx="1897">
                  <c:v>12</c:v>
                </c:pt>
                <c:pt idx="1898">
                  <c:v>12</c:v>
                </c:pt>
                <c:pt idx="1899">
                  <c:v>12</c:v>
                </c:pt>
                <c:pt idx="1900">
                  <c:v>12</c:v>
                </c:pt>
                <c:pt idx="1901">
                  <c:v>12</c:v>
                </c:pt>
                <c:pt idx="1902">
                  <c:v>12</c:v>
                </c:pt>
                <c:pt idx="1903">
                  <c:v>12</c:v>
                </c:pt>
                <c:pt idx="1904">
                  <c:v>12</c:v>
                </c:pt>
                <c:pt idx="1905">
                  <c:v>12</c:v>
                </c:pt>
                <c:pt idx="1906">
                  <c:v>12</c:v>
                </c:pt>
                <c:pt idx="1907">
                  <c:v>12</c:v>
                </c:pt>
                <c:pt idx="1908">
                  <c:v>12</c:v>
                </c:pt>
                <c:pt idx="1909">
                  <c:v>12</c:v>
                </c:pt>
                <c:pt idx="1910">
                  <c:v>12</c:v>
                </c:pt>
                <c:pt idx="1911">
                  <c:v>12</c:v>
                </c:pt>
                <c:pt idx="1912">
                  <c:v>12</c:v>
                </c:pt>
                <c:pt idx="1913">
                  <c:v>12</c:v>
                </c:pt>
                <c:pt idx="1914">
                  <c:v>12</c:v>
                </c:pt>
                <c:pt idx="1915">
                  <c:v>12</c:v>
                </c:pt>
                <c:pt idx="1916">
                  <c:v>12</c:v>
                </c:pt>
                <c:pt idx="1917">
                  <c:v>12</c:v>
                </c:pt>
                <c:pt idx="1918">
                  <c:v>12</c:v>
                </c:pt>
                <c:pt idx="1919">
                  <c:v>12</c:v>
                </c:pt>
                <c:pt idx="1920">
                  <c:v>12</c:v>
                </c:pt>
                <c:pt idx="1921">
                  <c:v>12</c:v>
                </c:pt>
                <c:pt idx="1922">
                  <c:v>12</c:v>
                </c:pt>
                <c:pt idx="1923">
                  <c:v>12</c:v>
                </c:pt>
                <c:pt idx="1924">
                  <c:v>12</c:v>
                </c:pt>
                <c:pt idx="1925">
                  <c:v>12</c:v>
                </c:pt>
                <c:pt idx="1926">
                  <c:v>12</c:v>
                </c:pt>
                <c:pt idx="1927">
                  <c:v>12</c:v>
                </c:pt>
                <c:pt idx="1928">
                  <c:v>12</c:v>
                </c:pt>
                <c:pt idx="1929">
                  <c:v>12</c:v>
                </c:pt>
                <c:pt idx="1930">
                  <c:v>12</c:v>
                </c:pt>
                <c:pt idx="1931">
                  <c:v>12</c:v>
                </c:pt>
                <c:pt idx="1932">
                  <c:v>12</c:v>
                </c:pt>
                <c:pt idx="1933">
                  <c:v>12</c:v>
                </c:pt>
                <c:pt idx="1934">
                  <c:v>12</c:v>
                </c:pt>
                <c:pt idx="1935">
                  <c:v>12</c:v>
                </c:pt>
                <c:pt idx="1936">
                  <c:v>12</c:v>
                </c:pt>
                <c:pt idx="1937">
                  <c:v>12</c:v>
                </c:pt>
                <c:pt idx="1938">
                  <c:v>12</c:v>
                </c:pt>
                <c:pt idx="1939">
                  <c:v>12</c:v>
                </c:pt>
                <c:pt idx="1940">
                  <c:v>12</c:v>
                </c:pt>
                <c:pt idx="1941">
                  <c:v>12</c:v>
                </c:pt>
                <c:pt idx="1942">
                  <c:v>12</c:v>
                </c:pt>
                <c:pt idx="1943">
                  <c:v>12</c:v>
                </c:pt>
                <c:pt idx="1944">
                  <c:v>12</c:v>
                </c:pt>
                <c:pt idx="1945">
                  <c:v>12</c:v>
                </c:pt>
                <c:pt idx="1946">
                  <c:v>12</c:v>
                </c:pt>
                <c:pt idx="1947">
                  <c:v>12</c:v>
                </c:pt>
                <c:pt idx="1948">
                  <c:v>12</c:v>
                </c:pt>
                <c:pt idx="1949">
                  <c:v>12</c:v>
                </c:pt>
                <c:pt idx="1950">
                  <c:v>12</c:v>
                </c:pt>
                <c:pt idx="1951">
                  <c:v>12</c:v>
                </c:pt>
                <c:pt idx="1952">
                  <c:v>12</c:v>
                </c:pt>
                <c:pt idx="1953">
                  <c:v>12</c:v>
                </c:pt>
                <c:pt idx="1954">
                  <c:v>12</c:v>
                </c:pt>
                <c:pt idx="1955">
                  <c:v>12</c:v>
                </c:pt>
                <c:pt idx="1956">
                  <c:v>12</c:v>
                </c:pt>
                <c:pt idx="1957">
                  <c:v>12</c:v>
                </c:pt>
                <c:pt idx="1958">
                  <c:v>12</c:v>
                </c:pt>
                <c:pt idx="1959">
                  <c:v>12</c:v>
                </c:pt>
                <c:pt idx="1960">
                  <c:v>12</c:v>
                </c:pt>
                <c:pt idx="1961">
                  <c:v>12</c:v>
                </c:pt>
                <c:pt idx="1962">
                  <c:v>12</c:v>
                </c:pt>
                <c:pt idx="1963">
                  <c:v>12</c:v>
                </c:pt>
                <c:pt idx="1964">
                  <c:v>12</c:v>
                </c:pt>
                <c:pt idx="1965">
                  <c:v>12</c:v>
                </c:pt>
                <c:pt idx="1966">
                  <c:v>12</c:v>
                </c:pt>
                <c:pt idx="1967">
                  <c:v>12</c:v>
                </c:pt>
                <c:pt idx="1968">
                  <c:v>12</c:v>
                </c:pt>
                <c:pt idx="1969">
                  <c:v>12</c:v>
                </c:pt>
                <c:pt idx="1970">
                  <c:v>12</c:v>
                </c:pt>
                <c:pt idx="1971">
                  <c:v>12</c:v>
                </c:pt>
                <c:pt idx="1972">
                  <c:v>12</c:v>
                </c:pt>
                <c:pt idx="1973">
                  <c:v>12</c:v>
                </c:pt>
                <c:pt idx="1974">
                  <c:v>12</c:v>
                </c:pt>
                <c:pt idx="1975">
                  <c:v>12</c:v>
                </c:pt>
                <c:pt idx="1976">
                  <c:v>12</c:v>
                </c:pt>
                <c:pt idx="1977">
                  <c:v>12</c:v>
                </c:pt>
                <c:pt idx="1978">
                  <c:v>12</c:v>
                </c:pt>
                <c:pt idx="1979">
                  <c:v>12</c:v>
                </c:pt>
                <c:pt idx="1980">
                  <c:v>12</c:v>
                </c:pt>
                <c:pt idx="1981">
                  <c:v>12</c:v>
                </c:pt>
                <c:pt idx="1982">
                  <c:v>12</c:v>
                </c:pt>
                <c:pt idx="1983">
                  <c:v>12</c:v>
                </c:pt>
                <c:pt idx="1984">
                  <c:v>12</c:v>
                </c:pt>
                <c:pt idx="1985">
                  <c:v>12</c:v>
                </c:pt>
                <c:pt idx="1986">
                  <c:v>12</c:v>
                </c:pt>
                <c:pt idx="1987">
                  <c:v>12</c:v>
                </c:pt>
                <c:pt idx="1988">
                  <c:v>12</c:v>
                </c:pt>
                <c:pt idx="1989">
                  <c:v>12</c:v>
                </c:pt>
                <c:pt idx="1990">
                  <c:v>12</c:v>
                </c:pt>
                <c:pt idx="1991">
                  <c:v>12</c:v>
                </c:pt>
                <c:pt idx="1992">
                  <c:v>12</c:v>
                </c:pt>
                <c:pt idx="1993">
                  <c:v>12</c:v>
                </c:pt>
                <c:pt idx="1994">
                  <c:v>12</c:v>
                </c:pt>
                <c:pt idx="1995">
                  <c:v>12</c:v>
                </c:pt>
                <c:pt idx="1996">
                  <c:v>12</c:v>
                </c:pt>
                <c:pt idx="1997">
                  <c:v>12</c:v>
                </c:pt>
                <c:pt idx="1998">
                  <c:v>12</c:v>
                </c:pt>
                <c:pt idx="1999">
                  <c:v>12</c:v>
                </c:pt>
                <c:pt idx="2000">
                  <c:v>12</c:v>
                </c:pt>
                <c:pt idx="2001">
                  <c:v>12</c:v>
                </c:pt>
                <c:pt idx="2002">
                  <c:v>12</c:v>
                </c:pt>
                <c:pt idx="2003">
                  <c:v>12</c:v>
                </c:pt>
                <c:pt idx="2004">
                  <c:v>12</c:v>
                </c:pt>
                <c:pt idx="2005">
                  <c:v>12</c:v>
                </c:pt>
                <c:pt idx="2006">
                  <c:v>12</c:v>
                </c:pt>
                <c:pt idx="2007">
                  <c:v>12</c:v>
                </c:pt>
                <c:pt idx="2008">
                  <c:v>12</c:v>
                </c:pt>
                <c:pt idx="2009">
                  <c:v>12</c:v>
                </c:pt>
                <c:pt idx="2010">
                  <c:v>12</c:v>
                </c:pt>
                <c:pt idx="2011">
                  <c:v>12</c:v>
                </c:pt>
                <c:pt idx="2012">
                  <c:v>12</c:v>
                </c:pt>
                <c:pt idx="2013">
                  <c:v>12</c:v>
                </c:pt>
                <c:pt idx="2014">
                  <c:v>12</c:v>
                </c:pt>
                <c:pt idx="2015">
                  <c:v>12</c:v>
                </c:pt>
                <c:pt idx="2016">
                  <c:v>12</c:v>
                </c:pt>
                <c:pt idx="2017">
                  <c:v>12</c:v>
                </c:pt>
                <c:pt idx="2018">
                  <c:v>12</c:v>
                </c:pt>
                <c:pt idx="2019">
                  <c:v>12</c:v>
                </c:pt>
                <c:pt idx="2020">
                  <c:v>12</c:v>
                </c:pt>
                <c:pt idx="2021">
                  <c:v>12</c:v>
                </c:pt>
                <c:pt idx="2022">
                  <c:v>12</c:v>
                </c:pt>
                <c:pt idx="2023">
                  <c:v>12</c:v>
                </c:pt>
                <c:pt idx="2024">
                  <c:v>12</c:v>
                </c:pt>
                <c:pt idx="2025">
                  <c:v>12</c:v>
                </c:pt>
                <c:pt idx="2026">
                  <c:v>12</c:v>
                </c:pt>
                <c:pt idx="2027">
                  <c:v>12</c:v>
                </c:pt>
                <c:pt idx="2028">
                  <c:v>12</c:v>
                </c:pt>
                <c:pt idx="2029">
                  <c:v>12</c:v>
                </c:pt>
                <c:pt idx="2030">
                  <c:v>12</c:v>
                </c:pt>
                <c:pt idx="2031">
                  <c:v>12</c:v>
                </c:pt>
                <c:pt idx="2032">
                  <c:v>12</c:v>
                </c:pt>
                <c:pt idx="2033">
                  <c:v>12</c:v>
                </c:pt>
                <c:pt idx="2034">
                  <c:v>12</c:v>
                </c:pt>
                <c:pt idx="2035">
                  <c:v>12</c:v>
                </c:pt>
                <c:pt idx="2036">
                  <c:v>12</c:v>
                </c:pt>
                <c:pt idx="2037">
                  <c:v>12</c:v>
                </c:pt>
                <c:pt idx="2038">
                  <c:v>12</c:v>
                </c:pt>
                <c:pt idx="2039">
                  <c:v>12</c:v>
                </c:pt>
                <c:pt idx="2040">
                  <c:v>12</c:v>
                </c:pt>
                <c:pt idx="2041">
                  <c:v>12</c:v>
                </c:pt>
                <c:pt idx="2042">
                  <c:v>12</c:v>
                </c:pt>
                <c:pt idx="2043">
                  <c:v>12</c:v>
                </c:pt>
                <c:pt idx="2044">
                  <c:v>12</c:v>
                </c:pt>
                <c:pt idx="2045">
                  <c:v>12</c:v>
                </c:pt>
                <c:pt idx="2046">
                  <c:v>12</c:v>
                </c:pt>
                <c:pt idx="2047">
                  <c:v>12</c:v>
                </c:pt>
                <c:pt idx="2048">
                  <c:v>12</c:v>
                </c:pt>
                <c:pt idx="2049">
                  <c:v>12</c:v>
                </c:pt>
                <c:pt idx="2050">
                  <c:v>12</c:v>
                </c:pt>
                <c:pt idx="2051">
                  <c:v>12</c:v>
                </c:pt>
                <c:pt idx="2052">
                  <c:v>12</c:v>
                </c:pt>
                <c:pt idx="2053">
                  <c:v>12</c:v>
                </c:pt>
                <c:pt idx="2054">
                  <c:v>12</c:v>
                </c:pt>
                <c:pt idx="2055">
                  <c:v>12</c:v>
                </c:pt>
                <c:pt idx="2056">
                  <c:v>12</c:v>
                </c:pt>
                <c:pt idx="2057">
                  <c:v>12</c:v>
                </c:pt>
                <c:pt idx="2058">
                  <c:v>12</c:v>
                </c:pt>
                <c:pt idx="2059">
                  <c:v>12</c:v>
                </c:pt>
                <c:pt idx="2060">
                  <c:v>12</c:v>
                </c:pt>
                <c:pt idx="2061">
                  <c:v>12</c:v>
                </c:pt>
                <c:pt idx="2062">
                  <c:v>12</c:v>
                </c:pt>
                <c:pt idx="2063">
                  <c:v>12</c:v>
                </c:pt>
                <c:pt idx="2064">
                  <c:v>12</c:v>
                </c:pt>
                <c:pt idx="2065">
                  <c:v>12</c:v>
                </c:pt>
                <c:pt idx="2066">
                  <c:v>12</c:v>
                </c:pt>
                <c:pt idx="2067">
                  <c:v>12</c:v>
                </c:pt>
                <c:pt idx="2068">
                  <c:v>12</c:v>
                </c:pt>
                <c:pt idx="2069">
                  <c:v>12</c:v>
                </c:pt>
                <c:pt idx="2070">
                  <c:v>12</c:v>
                </c:pt>
                <c:pt idx="2071">
                  <c:v>12</c:v>
                </c:pt>
                <c:pt idx="2072">
                  <c:v>12</c:v>
                </c:pt>
                <c:pt idx="2073">
                  <c:v>12</c:v>
                </c:pt>
                <c:pt idx="2074">
                  <c:v>12</c:v>
                </c:pt>
                <c:pt idx="2075">
                  <c:v>12</c:v>
                </c:pt>
                <c:pt idx="2076">
                  <c:v>12</c:v>
                </c:pt>
                <c:pt idx="2077">
                  <c:v>12</c:v>
                </c:pt>
                <c:pt idx="2078">
                  <c:v>12</c:v>
                </c:pt>
                <c:pt idx="2079">
                  <c:v>12</c:v>
                </c:pt>
                <c:pt idx="2080">
                  <c:v>12</c:v>
                </c:pt>
                <c:pt idx="2081">
                  <c:v>12</c:v>
                </c:pt>
                <c:pt idx="2082">
                  <c:v>12</c:v>
                </c:pt>
                <c:pt idx="2083">
                  <c:v>12</c:v>
                </c:pt>
                <c:pt idx="2084">
                  <c:v>12</c:v>
                </c:pt>
                <c:pt idx="2085">
                  <c:v>12</c:v>
                </c:pt>
                <c:pt idx="2086">
                  <c:v>12</c:v>
                </c:pt>
                <c:pt idx="2087">
                  <c:v>12</c:v>
                </c:pt>
                <c:pt idx="2088">
                  <c:v>12</c:v>
                </c:pt>
                <c:pt idx="2089">
                  <c:v>12</c:v>
                </c:pt>
                <c:pt idx="2090">
                  <c:v>12</c:v>
                </c:pt>
                <c:pt idx="2091">
                  <c:v>12</c:v>
                </c:pt>
                <c:pt idx="2092">
                  <c:v>12</c:v>
                </c:pt>
                <c:pt idx="2093">
                  <c:v>12</c:v>
                </c:pt>
                <c:pt idx="2094">
                  <c:v>12</c:v>
                </c:pt>
                <c:pt idx="2095">
                  <c:v>12</c:v>
                </c:pt>
                <c:pt idx="2096">
                  <c:v>12</c:v>
                </c:pt>
                <c:pt idx="2097">
                  <c:v>12</c:v>
                </c:pt>
                <c:pt idx="2098">
                  <c:v>12</c:v>
                </c:pt>
                <c:pt idx="2099">
                  <c:v>12</c:v>
                </c:pt>
                <c:pt idx="2100">
                  <c:v>12</c:v>
                </c:pt>
                <c:pt idx="2101">
                  <c:v>12</c:v>
                </c:pt>
                <c:pt idx="2102">
                  <c:v>12</c:v>
                </c:pt>
                <c:pt idx="2103">
                  <c:v>12</c:v>
                </c:pt>
                <c:pt idx="2104">
                  <c:v>12</c:v>
                </c:pt>
                <c:pt idx="2105">
                  <c:v>12</c:v>
                </c:pt>
                <c:pt idx="2106">
                  <c:v>12</c:v>
                </c:pt>
                <c:pt idx="2107">
                  <c:v>12</c:v>
                </c:pt>
                <c:pt idx="2108">
                  <c:v>12</c:v>
                </c:pt>
                <c:pt idx="2109">
                  <c:v>12</c:v>
                </c:pt>
                <c:pt idx="2110">
                  <c:v>12</c:v>
                </c:pt>
                <c:pt idx="2111">
                  <c:v>12</c:v>
                </c:pt>
                <c:pt idx="2112">
                  <c:v>12</c:v>
                </c:pt>
                <c:pt idx="2113">
                  <c:v>12</c:v>
                </c:pt>
                <c:pt idx="2114">
                  <c:v>12</c:v>
                </c:pt>
                <c:pt idx="2115">
                  <c:v>12</c:v>
                </c:pt>
                <c:pt idx="2116">
                  <c:v>12</c:v>
                </c:pt>
                <c:pt idx="2117">
                  <c:v>12</c:v>
                </c:pt>
                <c:pt idx="2118">
                  <c:v>12</c:v>
                </c:pt>
                <c:pt idx="2119">
                  <c:v>12</c:v>
                </c:pt>
                <c:pt idx="2120">
                  <c:v>12</c:v>
                </c:pt>
                <c:pt idx="2121">
                  <c:v>12</c:v>
                </c:pt>
                <c:pt idx="2122">
                  <c:v>12</c:v>
                </c:pt>
                <c:pt idx="2123">
                  <c:v>12</c:v>
                </c:pt>
                <c:pt idx="2124">
                  <c:v>12</c:v>
                </c:pt>
                <c:pt idx="2125">
                  <c:v>12</c:v>
                </c:pt>
                <c:pt idx="2126">
                  <c:v>12</c:v>
                </c:pt>
                <c:pt idx="2127">
                  <c:v>12</c:v>
                </c:pt>
                <c:pt idx="2128">
                  <c:v>12</c:v>
                </c:pt>
                <c:pt idx="2129">
                  <c:v>12</c:v>
                </c:pt>
                <c:pt idx="2130">
                  <c:v>12</c:v>
                </c:pt>
                <c:pt idx="2131">
                  <c:v>12</c:v>
                </c:pt>
                <c:pt idx="2132">
                  <c:v>12</c:v>
                </c:pt>
                <c:pt idx="2133">
                  <c:v>12</c:v>
                </c:pt>
                <c:pt idx="2134">
                  <c:v>12</c:v>
                </c:pt>
                <c:pt idx="2135">
                  <c:v>12</c:v>
                </c:pt>
                <c:pt idx="2136">
                  <c:v>12</c:v>
                </c:pt>
                <c:pt idx="2137">
                  <c:v>12</c:v>
                </c:pt>
                <c:pt idx="2138">
                  <c:v>12</c:v>
                </c:pt>
                <c:pt idx="2139">
                  <c:v>12</c:v>
                </c:pt>
                <c:pt idx="2140">
                  <c:v>12</c:v>
                </c:pt>
                <c:pt idx="2141">
                  <c:v>12</c:v>
                </c:pt>
                <c:pt idx="2142">
                  <c:v>12</c:v>
                </c:pt>
                <c:pt idx="2143">
                  <c:v>12</c:v>
                </c:pt>
                <c:pt idx="2144">
                  <c:v>12</c:v>
                </c:pt>
                <c:pt idx="2145">
                  <c:v>12</c:v>
                </c:pt>
                <c:pt idx="2146">
                  <c:v>12</c:v>
                </c:pt>
                <c:pt idx="2147">
                  <c:v>12</c:v>
                </c:pt>
                <c:pt idx="2148">
                  <c:v>12</c:v>
                </c:pt>
                <c:pt idx="2149">
                  <c:v>12</c:v>
                </c:pt>
                <c:pt idx="2150">
                  <c:v>12</c:v>
                </c:pt>
                <c:pt idx="2151">
                  <c:v>12</c:v>
                </c:pt>
                <c:pt idx="2152">
                  <c:v>12</c:v>
                </c:pt>
                <c:pt idx="2153">
                  <c:v>12</c:v>
                </c:pt>
                <c:pt idx="2154">
                  <c:v>12</c:v>
                </c:pt>
                <c:pt idx="2155">
                  <c:v>12</c:v>
                </c:pt>
                <c:pt idx="2156">
                  <c:v>12</c:v>
                </c:pt>
                <c:pt idx="2157">
                  <c:v>12</c:v>
                </c:pt>
                <c:pt idx="2158">
                  <c:v>12</c:v>
                </c:pt>
                <c:pt idx="2159">
                  <c:v>12</c:v>
                </c:pt>
                <c:pt idx="2160">
                  <c:v>12</c:v>
                </c:pt>
                <c:pt idx="2161">
                  <c:v>12</c:v>
                </c:pt>
                <c:pt idx="2162">
                  <c:v>12</c:v>
                </c:pt>
                <c:pt idx="2163">
                  <c:v>12</c:v>
                </c:pt>
                <c:pt idx="2164">
                  <c:v>12</c:v>
                </c:pt>
                <c:pt idx="2165">
                  <c:v>12</c:v>
                </c:pt>
                <c:pt idx="2166">
                  <c:v>12</c:v>
                </c:pt>
                <c:pt idx="2167">
                  <c:v>12</c:v>
                </c:pt>
                <c:pt idx="2168">
                  <c:v>12</c:v>
                </c:pt>
                <c:pt idx="2169">
                  <c:v>12</c:v>
                </c:pt>
                <c:pt idx="2170">
                  <c:v>12</c:v>
                </c:pt>
                <c:pt idx="2171">
                  <c:v>12</c:v>
                </c:pt>
                <c:pt idx="2172">
                  <c:v>12</c:v>
                </c:pt>
                <c:pt idx="2173">
                  <c:v>12</c:v>
                </c:pt>
                <c:pt idx="2174">
                  <c:v>12</c:v>
                </c:pt>
                <c:pt idx="2175">
                  <c:v>12</c:v>
                </c:pt>
                <c:pt idx="2176">
                  <c:v>12</c:v>
                </c:pt>
                <c:pt idx="2177">
                  <c:v>12</c:v>
                </c:pt>
                <c:pt idx="2178">
                  <c:v>12</c:v>
                </c:pt>
                <c:pt idx="2179">
                  <c:v>12</c:v>
                </c:pt>
                <c:pt idx="2180">
                  <c:v>12</c:v>
                </c:pt>
                <c:pt idx="2181">
                  <c:v>12</c:v>
                </c:pt>
                <c:pt idx="2182">
                  <c:v>12</c:v>
                </c:pt>
                <c:pt idx="2183">
                  <c:v>12</c:v>
                </c:pt>
                <c:pt idx="2184">
                  <c:v>12</c:v>
                </c:pt>
                <c:pt idx="2185">
                  <c:v>12</c:v>
                </c:pt>
                <c:pt idx="2186">
                  <c:v>12</c:v>
                </c:pt>
                <c:pt idx="2187">
                  <c:v>12</c:v>
                </c:pt>
                <c:pt idx="2188">
                  <c:v>12</c:v>
                </c:pt>
                <c:pt idx="2189">
                  <c:v>12</c:v>
                </c:pt>
                <c:pt idx="2190">
                  <c:v>12</c:v>
                </c:pt>
                <c:pt idx="2191">
                  <c:v>12</c:v>
                </c:pt>
                <c:pt idx="2192">
                  <c:v>12</c:v>
                </c:pt>
                <c:pt idx="2193">
                  <c:v>12</c:v>
                </c:pt>
                <c:pt idx="2194">
                  <c:v>12</c:v>
                </c:pt>
                <c:pt idx="2195">
                  <c:v>12</c:v>
                </c:pt>
                <c:pt idx="2196">
                  <c:v>12</c:v>
                </c:pt>
                <c:pt idx="2197">
                  <c:v>12</c:v>
                </c:pt>
                <c:pt idx="2198">
                  <c:v>12</c:v>
                </c:pt>
                <c:pt idx="2199">
                  <c:v>12</c:v>
                </c:pt>
                <c:pt idx="2200">
                  <c:v>12</c:v>
                </c:pt>
                <c:pt idx="2201">
                  <c:v>12</c:v>
                </c:pt>
                <c:pt idx="2202">
                  <c:v>12</c:v>
                </c:pt>
                <c:pt idx="2203">
                  <c:v>12</c:v>
                </c:pt>
                <c:pt idx="2204">
                  <c:v>12</c:v>
                </c:pt>
                <c:pt idx="2205">
                  <c:v>12</c:v>
                </c:pt>
                <c:pt idx="2206">
                  <c:v>12</c:v>
                </c:pt>
                <c:pt idx="2207">
                  <c:v>12</c:v>
                </c:pt>
                <c:pt idx="2208">
                  <c:v>12</c:v>
                </c:pt>
                <c:pt idx="2209">
                  <c:v>12</c:v>
                </c:pt>
                <c:pt idx="2210">
                  <c:v>12</c:v>
                </c:pt>
                <c:pt idx="2211">
                  <c:v>12</c:v>
                </c:pt>
                <c:pt idx="2212">
                  <c:v>12</c:v>
                </c:pt>
                <c:pt idx="2213">
                  <c:v>12</c:v>
                </c:pt>
                <c:pt idx="2214">
                  <c:v>12</c:v>
                </c:pt>
                <c:pt idx="2215">
                  <c:v>12</c:v>
                </c:pt>
                <c:pt idx="2216">
                  <c:v>12</c:v>
                </c:pt>
                <c:pt idx="2217">
                  <c:v>12</c:v>
                </c:pt>
                <c:pt idx="2218">
                  <c:v>12</c:v>
                </c:pt>
                <c:pt idx="2219">
                  <c:v>12</c:v>
                </c:pt>
                <c:pt idx="2220">
                  <c:v>12</c:v>
                </c:pt>
                <c:pt idx="2221">
                  <c:v>12</c:v>
                </c:pt>
                <c:pt idx="2222">
                  <c:v>12</c:v>
                </c:pt>
                <c:pt idx="2223">
                  <c:v>12</c:v>
                </c:pt>
                <c:pt idx="2224">
                  <c:v>12</c:v>
                </c:pt>
                <c:pt idx="2225">
                  <c:v>12</c:v>
                </c:pt>
                <c:pt idx="2226">
                  <c:v>12</c:v>
                </c:pt>
                <c:pt idx="2227">
                  <c:v>12</c:v>
                </c:pt>
                <c:pt idx="2228">
                  <c:v>12</c:v>
                </c:pt>
                <c:pt idx="2229">
                  <c:v>12</c:v>
                </c:pt>
                <c:pt idx="2230">
                  <c:v>12</c:v>
                </c:pt>
                <c:pt idx="2231">
                  <c:v>12</c:v>
                </c:pt>
                <c:pt idx="2232">
                  <c:v>12</c:v>
                </c:pt>
                <c:pt idx="2233">
                  <c:v>12</c:v>
                </c:pt>
                <c:pt idx="2234">
                  <c:v>12</c:v>
                </c:pt>
                <c:pt idx="2235">
                  <c:v>12</c:v>
                </c:pt>
                <c:pt idx="2236">
                  <c:v>12</c:v>
                </c:pt>
                <c:pt idx="2237">
                  <c:v>12</c:v>
                </c:pt>
                <c:pt idx="2238">
                  <c:v>12</c:v>
                </c:pt>
                <c:pt idx="2239">
                  <c:v>12</c:v>
                </c:pt>
                <c:pt idx="2240">
                  <c:v>12</c:v>
                </c:pt>
                <c:pt idx="2241">
                  <c:v>12</c:v>
                </c:pt>
                <c:pt idx="2242">
                  <c:v>12</c:v>
                </c:pt>
                <c:pt idx="2243">
                  <c:v>12</c:v>
                </c:pt>
                <c:pt idx="2244">
                  <c:v>12</c:v>
                </c:pt>
                <c:pt idx="2245">
                  <c:v>12</c:v>
                </c:pt>
                <c:pt idx="2246">
                  <c:v>12</c:v>
                </c:pt>
                <c:pt idx="2247">
                  <c:v>12</c:v>
                </c:pt>
                <c:pt idx="2248">
                  <c:v>12</c:v>
                </c:pt>
                <c:pt idx="2249">
                  <c:v>12</c:v>
                </c:pt>
                <c:pt idx="2250">
                  <c:v>12</c:v>
                </c:pt>
                <c:pt idx="2251">
                  <c:v>12</c:v>
                </c:pt>
                <c:pt idx="2252">
                  <c:v>12</c:v>
                </c:pt>
                <c:pt idx="2253">
                  <c:v>12</c:v>
                </c:pt>
                <c:pt idx="2254">
                  <c:v>12</c:v>
                </c:pt>
                <c:pt idx="2255">
                  <c:v>12</c:v>
                </c:pt>
                <c:pt idx="2256">
                  <c:v>12</c:v>
                </c:pt>
                <c:pt idx="2257">
                  <c:v>12</c:v>
                </c:pt>
                <c:pt idx="2258">
                  <c:v>12</c:v>
                </c:pt>
                <c:pt idx="2259">
                  <c:v>12</c:v>
                </c:pt>
                <c:pt idx="2260">
                  <c:v>12</c:v>
                </c:pt>
                <c:pt idx="2261">
                  <c:v>12</c:v>
                </c:pt>
                <c:pt idx="2262">
                  <c:v>12</c:v>
                </c:pt>
                <c:pt idx="2263">
                  <c:v>12</c:v>
                </c:pt>
                <c:pt idx="2264">
                  <c:v>12</c:v>
                </c:pt>
                <c:pt idx="2265">
                  <c:v>12</c:v>
                </c:pt>
                <c:pt idx="2266">
                  <c:v>12</c:v>
                </c:pt>
                <c:pt idx="2267">
                  <c:v>12</c:v>
                </c:pt>
                <c:pt idx="2268">
                  <c:v>12</c:v>
                </c:pt>
                <c:pt idx="2269">
                  <c:v>12</c:v>
                </c:pt>
                <c:pt idx="2270">
                  <c:v>12</c:v>
                </c:pt>
                <c:pt idx="2271">
                  <c:v>12</c:v>
                </c:pt>
                <c:pt idx="2272">
                  <c:v>12</c:v>
                </c:pt>
                <c:pt idx="2273">
                  <c:v>12</c:v>
                </c:pt>
                <c:pt idx="2274">
                  <c:v>12</c:v>
                </c:pt>
                <c:pt idx="2275">
                  <c:v>12</c:v>
                </c:pt>
                <c:pt idx="2276">
                  <c:v>12</c:v>
                </c:pt>
                <c:pt idx="2277">
                  <c:v>12</c:v>
                </c:pt>
                <c:pt idx="2278">
                  <c:v>12</c:v>
                </c:pt>
                <c:pt idx="2279">
                  <c:v>12</c:v>
                </c:pt>
                <c:pt idx="2280">
                  <c:v>12</c:v>
                </c:pt>
                <c:pt idx="2281">
                  <c:v>12</c:v>
                </c:pt>
                <c:pt idx="2282">
                  <c:v>12</c:v>
                </c:pt>
                <c:pt idx="2283">
                  <c:v>12</c:v>
                </c:pt>
                <c:pt idx="2284">
                  <c:v>12</c:v>
                </c:pt>
                <c:pt idx="2285">
                  <c:v>12</c:v>
                </c:pt>
                <c:pt idx="2286">
                  <c:v>12</c:v>
                </c:pt>
                <c:pt idx="2287">
                  <c:v>12</c:v>
                </c:pt>
                <c:pt idx="2288">
                  <c:v>12</c:v>
                </c:pt>
                <c:pt idx="2289">
                  <c:v>12</c:v>
                </c:pt>
                <c:pt idx="2290">
                  <c:v>12</c:v>
                </c:pt>
                <c:pt idx="2291">
                  <c:v>12</c:v>
                </c:pt>
                <c:pt idx="2292">
                  <c:v>12</c:v>
                </c:pt>
                <c:pt idx="2293">
                  <c:v>12</c:v>
                </c:pt>
                <c:pt idx="2294">
                  <c:v>12</c:v>
                </c:pt>
                <c:pt idx="2295">
                  <c:v>12</c:v>
                </c:pt>
                <c:pt idx="2296">
                  <c:v>12</c:v>
                </c:pt>
                <c:pt idx="2297">
                  <c:v>12</c:v>
                </c:pt>
                <c:pt idx="2298">
                  <c:v>12</c:v>
                </c:pt>
                <c:pt idx="2299">
                  <c:v>12</c:v>
                </c:pt>
                <c:pt idx="2300">
                  <c:v>12</c:v>
                </c:pt>
                <c:pt idx="2301">
                  <c:v>12</c:v>
                </c:pt>
                <c:pt idx="2302">
                  <c:v>12</c:v>
                </c:pt>
                <c:pt idx="2303">
                  <c:v>12</c:v>
                </c:pt>
                <c:pt idx="2304">
                  <c:v>12</c:v>
                </c:pt>
                <c:pt idx="2305">
                  <c:v>12</c:v>
                </c:pt>
                <c:pt idx="2306">
                  <c:v>12</c:v>
                </c:pt>
                <c:pt idx="2307">
                  <c:v>12</c:v>
                </c:pt>
                <c:pt idx="2308">
                  <c:v>12</c:v>
                </c:pt>
                <c:pt idx="2309">
                  <c:v>12</c:v>
                </c:pt>
                <c:pt idx="2310">
                  <c:v>12</c:v>
                </c:pt>
                <c:pt idx="2311">
                  <c:v>12</c:v>
                </c:pt>
                <c:pt idx="2312">
                  <c:v>12</c:v>
                </c:pt>
                <c:pt idx="2313">
                  <c:v>12</c:v>
                </c:pt>
                <c:pt idx="2314">
                  <c:v>12</c:v>
                </c:pt>
                <c:pt idx="2315">
                  <c:v>12</c:v>
                </c:pt>
                <c:pt idx="2316">
                  <c:v>12</c:v>
                </c:pt>
                <c:pt idx="2317">
                  <c:v>12</c:v>
                </c:pt>
                <c:pt idx="2318">
                  <c:v>12</c:v>
                </c:pt>
                <c:pt idx="2319">
                  <c:v>12</c:v>
                </c:pt>
                <c:pt idx="2320">
                  <c:v>12</c:v>
                </c:pt>
                <c:pt idx="2321">
                  <c:v>12</c:v>
                </c:pt>
                <c:pt idx="2322">
                  <c:v>12</c:v>
                </c:pt>
                <c:pt idx="2323">
                  <c:v>12</c:v>
                </c:pt>
                <c:pt idx="2324">
                  <c:v>12</c:v>
                </c:pt>
                <c:pt idx="2325">
                  <c:v>12</c:v>
                </c:pt>
                <c:pt idx="2326">
                  <c:v>12</c:v>
                </c:pt>
                <c:pt idx="2327">
                  <c:v>12</c:v>
                </c:pt>
                <c:pt idx="2328">
                  <c:v>12</c:v>
                </c:pt>
                <c:pt idx="2329">
                  <c:v>12</c:v>
                </c:pt>
                <c:pt idx="2330">
                  <c:v>12</c:v>
                </c:pt>
                <c:pt idx="2331">
                  <c:v>12</c:v>
                </c:pt>
                <c:pt idx="2332">
                  <c:v>12</c:v>
                </c:pt>
                <c:pt idx="2333">
                  <c:v>12</c:v>
                </c:pt>
                <c:pt idx="2334">
                  <c:v>12</c:v>
                </c:pt>
                <c:pt idx="2335">
                  <c:v>12</c:v>
                </c:pt>
                <c:pt idx="2336">
                  <c:v>12</c:v>
                </c:pt>
                <c:pt idx="2337">
                  <c:v>12</c:v>
                </c:pt>
                <c:pt idx="2338">
                  <c:v>12</c:v>
                </c:pt>
                <c:pt idx="2339">
                  <c:v>12</c:v>
                </c:pt>
                <c:pt idx="2340">
                  <c:v>12</c:v>
                </c:pt>
                <c:pt idx="2341">
                  <c:v>12</c:v>
                </c:pt>
                <c:pt idx="2342">
                  <c:v>12</c:v>
                </c:pt>
                <c:pt idx="2343">
                  <c:v>12</c:v>
                </c:pt>
                <c:pt idx="2344">
                  <c:v>12</c:v>
                </c:pt>
                <c:pt idx="2345">
                  <c:v>12</c:v>
                </c:pt>
                <c:pt idx="2346">
                  <c:v>12</c:v>
                </c:pt>
                <c:pt idx="2347">
                  <c:v>12</c:v>
                </c:pt>
                <c:pt idx="2348">
                  <c:v>12</c:v>
                </c:pt>
                <c:pt idx="2349">
                  <c:v>12</c:v>
                </c:pt>
                <c:pt idx="2350">
                  <c:v>12</c:v>
                </c:pt>
                <c:pt idx="2351">
                  <c:v>12</c:v>
                </c:pt>
                <c:pt idx="2352">
                  <c:v>12</c:v>
                </c:pt>
                <c:pt idx="2353">
                  <c:v>12</c:v>
                </c:pt>
                <c:pt idx="2354">
                  <c:v>12</c:v>
                </c:pt>
                <c:pt idx="2355">
                  <c:v>12</c:v>
                </c:pt>
                <c:pt idx="2356">
                  <c:v>12</c:v>
                </c:pt>
                <c:pt idx="2357">
                  <c:v>12</c:v>
                </c:pt>
                <c:pt idx="2358">
                  <c:v>12</c:v>
                </c:pt>
                <c:pt idx="2359">
                  <c:v>12</c:v>
                </c:pt>
                <c:pt idx="2360">
                  <c:v>12</c:v>
                </c:pt>
                <c:pt idx="2361">
                  <c:v>12</c:v>
                </c:pt>
                <c:pt idx="2362">
                  <c:v>12</c:v>
                </c:pt>
                <c:pt idx="2363">
                  <c:v>12</c:v>
                </c:pt>
                <c:pt idx="2364">
                  <c:v>12</c:v>
                </c:pt>
                <c:pt idx="2365">
                  <c:v>12</c:v>
                </c:pt>
                <c:pt idx="2366">
                  <c:v>12</c:v>
                </c:pt>
                <c:pt idx="2367">
                  <c:v>12</c:v>
                </c:pt>
                <c:pt idx="2368">
                  <c:v>12</c:v>
                </c:pt>
                <c:pt idx="2369">
                  <c:v>12</c:v>
                </c:pt>
                <c:pt idx="2370">
                  <c:v>12</c:v>
                </c:pt>
                <c:pt idx="2371">
                  <c:v>12</c:v>
                </c:pt>
                <c:pt idx="2372">
                  <c:v>12</c:v>
                </c:pt>
                <c:pt idx="2373">
                  <c:v>12</c:v>
                </c:pt>
                <c:pt idx="2374">
                  <c:v>12</c:v>
                </c:pt>
                <c:pt idx="2375">
                  <c:v>12</c:v>
                </c:pt>
                <c:pt idx="2376">
                  <c:v>12</c:v>
                </c:pt>
                <c:pt idx="2377">
                  <c:v>12</c:v>
                </c:pt>
                <c:pt idx="2378">
                  <c:v>12</c:v>
                </c:pt>
                <c:pt idx="2379">
                  <c:v>12</c:v>
                </c:pt>
                <c:pt idx="2380">
                  <c:v>12</c:v>
                </c:pt>
                <c:pt idx="2381">
                  <c:v>12</c:v>
                </c:pt>
                <c:pt idx="2382">
                  <c:v>12</c:v>
                </c:pt>
                <c:pt idx="2383">
                  <c:v>12</c:v>
                </c:pt>
                <c:pt idx="2384">
                  <c:v>12</c:v>
                </c:pt>
                <c:pt idx="2385">
                  <c:v>12</c:v>
                </c:pt>
                <c:pt idx="2386">
                  <c:v>12</c:v>
                </c:pt>
                <c:pt idx="2387">
                  <c:v>12</c:v>
                </c:pt>
                <c:pt idx="2388">
                  <c:v>12</c:v>
                </c:pt>
                <c:pt idx="2389">
                  <c:v>12</c:v>
                </c:pt>
                <c:pt idx="2390">
                  <c:v>12</c:v>
                </c:pt>
                <c:pt idx="2391">
                  <c:v>12</c:v>
                </c:pt>
                <c:pt idx="2392">
                  <c:v>12</c:v>
                </c:pt>
                <c:pt idx="2393">
                  <c:v>12</c:v>
                </c:pt>
                <c:pt idx="2394">
                  <c:v>12</c:v>
                </c:pt>
                <c:pt idx="2395">
                  <c:v>12</c:v>
                </c:pt>
                <c:pt idx="2396">
                  <c:v>12</c:v>
                </c:pt>
                <c:pt idx="2397">
                  <c:v>12</c:v>
                </c:pt>
                <c:pt idx="2398">
                  <c:v>12</c:v>
                </c:pt>
                <c:pt idx="2399">
                  <c:v>12</c:v>
                </c:pt>
                <c:pt idx="2400">
                  <c:v>12</c:v>
                </c:pt>
                <c:pt idx="2401">
                  <c:v>12</c:v>
                </c:pt>
                <c:pt idx="2402">
                  <c:v>12</c:v>
                </c:pt>
                <c:pt idx="2403">
                  <c:v>12</c:v>
                </c:pt>
                <c:pt idx="2404">
                  <c:v>12</c:v>
                </c:pt>
                <c:pt idx="2405">
                  <c:v>12</c:v>
                </c:pt>
                <c:pt idx="2406">
                  <c:v>12</c:v>
                </c:pt>
                <c:pt idx="2407">
                  <c:v>12</c:v>
                </c:pt>
                <c:pt idx="2408">
                  <c:v>12</c:v>
                </c:pt>
                <c:pt idx="2409">
                  <c:v>12</c:v>
                </c:pt>
                <c:pt idx="2410">
                  <c:v>12</c:v>
                </c:pt>
                <c:pt idx="2411">
                  <c:v>12</c:v>
                </c:pt>
                <c:pt idx="2412">
                  <c:v>12</c:v>
                </c:pt>
                <c:pt idx="2413">
                  <c:v>12</c:v>
                </c:pt>
                <c:pt idx="2414">
                  <c:v>12</c:v>
                </c:pt>
                <c:pt idx="2415">
                  <c:v>12</c:v>
                </c:pt>
                <c:pt idx="2416">
                  <c:v>12</c:v>
                </c:pt>
                <c:pt idx="2417">
                  <c:v>12</c:v>
                </c:pt>
                <c:pt idx="2418">
                  <c:v>12</c:v>
                </c:pt>
                <c:pt idx="2419">
                  <c:v>12</c:v>
                </c:pt>
                <c:pt idx="2420">
                  <c:v>12</c:v>
                </c:pt>
                <c:pt idx="2421">
                  <c:v>12</c:v>
                </c:pt>
                <c:pt idx="2422">
                  <c:v>12</c:v>
                </c:pt>
                <c:pt idx="2423">
                  <c:v>12</c:v>
                </c:pt>
                <c:pt idx="2424">
                  <c:v>12</c:v>
                </c:pt>
                <c:pt idx="2425">
                  <c:v>12</c:v>
                </c:pt>
                <c:pt idx="2426">
                  <c:v>12</c:v>
                </c:pt>
                <c:pt idx="2427">
                  <c:v>12</c:v>
                </c:pt>
                <c:pt idx="2428">
                  <c:v>12</c:v>
                </c:pt>
                <c:pt idx="2429">
                  <c:v>12</c:v>
                </c:pt>
                <c:pt idx="2430">
                  <c:v>12</c:v>
                </c:pt>
                <c:pt idx="2431">
                  <c:v>12</c:v>
                </c:pt>
                <c:pt idx="2432">
                  <c:v>12</c:v>
                </c:pt>
                <c:pt idx="2433">
                  <c:v>12</c:v>
                </c:pt>
                <c:pt idx="2434">
                  <c:v>12</c:v>
                </c:pt>
                <c:pt idx="2435">
                  <c:v>12</c:v>
                </c:pt>
                <c:pt idx="2436">
                  <c:v>12</c:v>
                </c:pt>
                <c:pt idx="2437">
                  <c:v>12</c:v>
                </c:pt>
                <c:pt idx="2438">
                  <c:v>12</c:v>
                </c:pt>
                <c:pt idx="2439">
                  <c:v>12</c:v>
                </c:pt>
                <c:pt idx="2440">
                  <c:v>12</c:v>
                </c:pt>
                <c:pt idx="2441">
                  <c:v>12</c:v>
                </c:pt>
                <c:pt idx="2442">
                  <c:v>12</c:v>
                </c:pt>
                <c:pt idx="2443">
                  <c:v>12</c:v>
                </c:pt>
                <c:pt idx="2444">
                  <c:v>12</c:v>
                </c:pt>
                <c:pt idx="2445">
                  <c:v>12</c:v>
                </c:pt>
                <c:pt idx="2446">
                  <c:v>12</c:v>
                </c:pt>
                <c:pt idx="2447">
                  <c:v>12</c:v>
                </c:pt>
                <c:pt idx="2448">
                  <c:v>12</c:v>
                </c:pt>
                <c:pt idx="2449">
                  <c:v>12</c:v>
                </c:pt>
                <c:pt idx="2450">
                  <c:v>12</c:v>
                </c:pt>
                <c:pt idx="2451">
                  <c:v>12</c:v>
                </c:pt>
                <c:pt idx="2452">
                  <c:v>12</c:v>
                </c:pt>
                <c:pt idx="2453">
                  <c:v>12</c:v>
                </c:pt>
                <c:pt idx="2454">
                  <c:v>12</c:v>
                </c:pt>
                <c:pt idx="2455">
                  <c:v>12</c:v>
                </c:pt>
                <c:pt idx="2456">
                  <c:v>12</c:v>
                </c:pt>
                <c:pt idx="2457">
                  <c:v>12</c:v>
                </c:pt>
                <c:pt idx="2458">
                  <c:v>12</c:v>
                </c:pt>
                <c:pt idx="2459">
                  <c:v>12</c:v>
                </c:pt>
                <c:pt idx="2460">
                  <c:v>12</c:v>
                </c:pt>
                <c:pt idx="2461">
                  <c:v>12</c:v>
                </c:pt>
                <c:pt idx="2462">
                  <c:v>12</c:v>
                </c:pt>
                <c:pt idx="2463">
                  <c:v>12</c:v>
                </c:pt>
                <c:pt idx="2464">
                  <c:v>12</c:v>
                </c:pt>
                <c:pt idx="2465">
                  <c:v>12</c:v>
                </c:pt>
                <c:pt idx="2466">
                  <c:v>12</c:v>
                </c:pt>
                <c:pt idx="2467">
                  <c:v>12</c:v>
                </c:pt>
                <c:pt idx="2468">
                  <c:v>12</c:v>
                </c:pt>
                <c:pt idx="2469">
                  <c:v>12</c:v>
                </c:pt>
                <c:pt idx="2470">
                  <c:v>12</c:v>
                </c:pt>
                <c:pt idx="2471">
                  <c:v>12</c:v>
                </c:pt>
                <c:pt idx="2472">
                  <c:v>12</c:v>
                </c:pt>
                <c:pt idx="2473">
                  <c:v>12</c:v>
                </c:pt>
                <c:pt idx="2474">
                  <c:v>12</c:v>
                </c:pt>
                <c:pt idx="2475">
                  <c:v>12</c:v>
                </c:pt>
                <c:pt idx="2476">
                  <c:v>12</c:v>
                </c:pt>
                <c:pt idx="2477">
                  <c:v>12</c:v>
                </c:pt>
                <c:pt idx="2478">
                  <c:v>12</c:v>
                </c:pt>
                <c:pt idx="2479">
                  <c:v>12</c:v>
                </c:pt>
                <c:pt idx="2480">
                  <c:v>12</c:v>
                </c:pt>
                <c:pt idx="2481">
                  <c:v>12</c:v>
                </c:pt>
                <c:pt idx="2482">
                  <c:v>12</c:v>
                </c:pt>
                <c:pt idx="2483">
                  <c:v>12</c:v>
                </c:pt>
                <c:pt idx="2484">
                  <c:v>12</c:v>
                </c:pt>
                <c:pt idx="2485">
                  <c:v>12</c:v>
                </c:pt>
                <c:pt idx="2486">
                  <c:v>12</c:v>
                </c:pt>
                <c:pt idx="2487">
                  <c:v>12</c:v>
                </c:pt>
                <c:pt idx="2488">
                  <c:v>12</c:v>
                </c:pt>
                <c:pt idx="2489">
                  <c:v>12</c:v>
                </c:pt>
                <c:pt idx="2490">
                  <c:v>12</c:v>
                </c:pt>
                <c:pt idx="2491">
                  <c:v>12</c:v>
                </c:pt>
                <c:pt idx="2492">
                  <c:v>12</c:v>
                </c:pt>
                <c:pt idx="2493">
                  <c:v>12</c:v>
                </c:pt>
                <c:pt idx="2494">
                  <c:v>12</c:v>
                </c:pt>
                <c:pt idx="2495">
                  <c:v>12</c:v>
                </c:pt>
                <c:pt idx="2496">
                  <c:v>12</c:v>
                </c:pt>
                <c:pt idx="2497">
                  <c:v>12</c:v>
                </c:pt>
                <c:pt idx="2498">
                  <c:v>12</c:v>
                </c:pt>
                <c:pt idx="2499">
                  <c:v>12</c:v>
                </c:pt>
                <c:pt idx="2500">
                  <c:v>12</c:v>
                </c:pt>
                <c:pt idx="2501">
                  <c:v>12</c:v>
                </c:pt>
                <c:pt idx="2502">
                  <c:v>12</c:v>
                </c:pt>
                <c:pt idx="2503">
                  <c:v>12</c:v>
                </c:pt>
                <c:pt idx="2504">
                  <c:v>12</c:v>
                </c:pt>
                <c:pt idx="2505">
                  <c:v>12</c:v>
                </c:pt>
                <c:pt idx="2506">
                  <c:v>12</c:v>
                </c:pt>
                <c:pt idx="2507">
                  <c:v>12</c:v>
                </c:pt>
                <c:pt idx="2508">
                  <c:v>12</c:v>
                </c:pt>
                <c:pt idx="2509">
                  <c:v>12</c:v>
                </c:pt>
                <c:pt idx="2510">
                  <c:v>12</c:v>
                </c:pt>
                <c:pt idx="2511">
                  <c:v>12</c:v>
                </c:pt>
                <c:pt idx="2512">
                  <c:v>12</c:v>
                </c:pt>
                <c:pt idx="2513">
                  <c:v>12</c:v>
                </c:pt>
                <c:pt idx="2514">
                  <c:v>12</c:v>
                </c:pt>
                <c:pt idx="2515">
                  <c:v>12</c:v>
                </c:pt>
                <c:pt idx="2516">
                  <c:v>12</c:v>
                </c:pt>
                <c:pt idx="2517">
                  <c:v>12</c:v>
                </c:pt>
                <c:pt idx="2518">
                  <c:v>12</c:v>
                </c:pt>
                <c:pt idx="2519">
                  <c:v>12</c:v>
                </c:pt>
                <c:pt idx="2520">
                  <c:v>12</c:v>
                </c:pt>
                <c:pt idx="2521">
                  <c:v>12</c:v>
                </c:pt>
                <c:pt idx="2522">
                  <c:v>12</c:v>
                </c:pt>
                <c:pt idx="2523">
                  <c:v>12</c:v>
                </c:pt>
                <c:pt idx="2524">
                  <c:v>12</c:v>
                </c:pt>
                <c:pt idx="2525">
                  <c:v>12</c:v>
                </c:pt>
                <c:pt idx="2526">
                  <c:v>12</c:v>
                </c:pt>
                <c:pt idx="2527">
                  <c:v>12</c:v>
                </c:pt>
                <c:pt idx="2528">
                  <c:v>12</c:v>
                </c:pt>
                <c:pt idx="2529">
                  <c:v>12</c:v>
                </c:pt>
                <c:pt idx="2530">
                  <c:v>12</c:v>
                </c:pt>
                <c:pt idx="2531">
                  <c:v>12</c:v>
                </c:pt>
                <c:pt idx="2532">
                  <c:v>12</c:v>
                </c:pt>
                <c:pt idx="2533">
                  <c:v>12</c:v>
                </c:pt>
                <c:pt idx="2534">
                  <c:v>12</c:v>
                </c:pt>
                <c:pt idx="2535">
                  <c:v>12</c:v>
                </c:pt>
                <c:pt idx="2536">
                  <c:v>12</c:v>
                </c:pt>
                <c:pt idx="2537">
                  <c:v>12</c:v>
                </c:pt>
                <c:pt idx="2538">
                  <c:v>12</c:v>
                </c:pt>
                <c:pt idx="2539">
                  <c:v>12</c:v>
                </c:pt>
                <c:pt idx="2540">
                  <c:v>12</c:v>
                </c:pt>
                <c:pt idx="2541">
                  <c:v>12</c:v>
                </c:pt>
                <c:pt idx="2542">
                  <c:v>12</c:v>
                </c:pt>
                <c:pt idx="2543">
                  <c:v>12</c:v>
                </c:pt>
                <c:pt idx="2544">
                  <c:v>12</c:v>
                </c:pt>
                <c:pt idx="2545">
                  <c:v>12</c:v>
                </c:pt>
                <c:pt idx="2546">
                  <c:v>12</c:v>
                </c:pt>
                <c:pt idx="2547">
                  <c:v>12</c:v>
                </c:pt>
                <c:pt idx="2548">
                  <c:v>12</c:v>
                </c:pt>
                <c:pt idx="2549">
                  <c:v>12</c:v>
                </c:pt>
                <c:pt idx="2550">
                  <c:v>12</c:v>
                </c:pt>
                <c:pt idx="2551">
                  <c:v>12</c:v>
                </c:pt>
                <c:pt idx="2552">
                  <c:v>12</c:v>
                </c:pt>
                <c:pt idx="2553">
                  <c:v>12</c:v>
                </c:pt>
                <c:pt idx="2554">
                  <c:v>12</c:v>
                </c:pt>
                <c:pt idx="2555">
                  <c:v>12</c:v>
                </c:pt>
                <c:pt idx="2556">
                  <c:v>12</c:v>
                </c:pt>
                <c:pt idx="2557">
                  <c:v>12</c:v>
                </c:pt>
                <c:pt idx="2558">
                  <c:v>12</c:v>
                </c:pt>
                <c:pt idx="2559">
                  <c:v>12</c:v>
                </c:pt>
                <c:pt idx="2560">
                  <c:v>12</c:v>
                </c:pt>
                <c:pt idx="2561">
                  <c:v>12</c:v>
                </c:pt>
                <c:pt idx="2562">
                  <c:v>12</c:v>
                </c:pt>
                <c:pt idx="2563">
                  <c:v>12</c:v>
                </c:pt>
                <c:pt idx="2564">
                  <c:v>12</c:v>
                </c:pt>
                <c:pt idx="2565">
                  <c:v>12</c:v>
                </c:pt>
                <c:pt idx="2566">
                  <c:v>12</c:v>
                </c:pt>
                <c:pt idx="2567">
                  <c:v>12</c:v>
                </c:pt>
                <c:pt idx="2568">
                  <c:v>12</c:v>
                </c:pt>
                <c:pt idx="2569">
                  <c:v>12</c:v>
                </c:pt>
                <c:pt idx="2570">
                  <c:v>12</c:v>
                </c:pt>
                <c:pt idx="2571">
                  <c:v>12</c:v>
                </c:pt>
                <c:pt idx="2572">
                  <c:v>12</c:v>
                </c:pt>
                <c:pt idx="2573">
                  <c:v>12</c:v>
                </c:pt>
                <c:pt idx="2574">
                  <c:v>12</c:v>
                </c:pt>
                <c:pt idx="2575">
                  <c:v>12</c:v>
                </c:pt>
                <c:pt idx="2576">
                  <c:v>12</c:v>
                </c:pt>
                <c:pt idx="2577">
                  <c:v>12</c:v>
                </c:pt>
                <c:pt idx="2578">
                  <c:v>12</c:v>
                </c:pt>
                <c:pt idx="2579">
                  <c:v>12</c:v>
                </c:pt>
                <c:pt idx="2580">
                  <c:v>12</c:v>
                </c:pt>
                <c:pt idx="2581">
                  <c:v>12</c:v>
                </c:pt>
                <c:pt idx="2582">
                  <c:v>12</c:v>
                </c:pt>
                <c:pt idx="2583">
                  <c:v>12</c:v>
                </c:pt>
                <c:pt idx="2584">
                  <c:v>12</c:v>
                </c:pt>
                <c:pt idx="2585">
                  <c:v>12</c:v>
                </c:pt>
                <c:pt idx="2586">
                  <c:v>12</c:v>
                </c:pt>
                <c:pt idx="2587">
                  <c:v>12</c:v>
                </c:pt>
                <c:pt idx="2588">
                  <c:v>12</c:v>
                </c:pt>
                <c:pt idx="2589">
                  <c:v>12</c:v>
                </c:pt>
                <c:pt idx="2590">
                  <c:v>12</c:v>
                </c:pt>
                <c:pt idx="2591">
                  <c:v>12</c:v>
                </c:pt>
                <c:pt idx="2592">
                  <c:v>12</c:v>
                </c:pt>
                <c:pt idx="2593">
                  <c:v>12</c:v>
                </c:pt>
                <c:pt idx="2594">
                  <c:v>12</c:v>
                </c:pt>
                <c:pt idx="2595">
                  <c:v>12</c:v>
                </c:pt>
                <c:pt idx="2596">
                  <c:v>12</c:v>
                </c:pt>
                <c:pt idx="2597">
                  <c:v>12</c:v>
                </c:pt>
                <c:pt idx="2598">
                  <c:v>12</c:v>
                </c:pt>
                <c:pt idx="2599">
                  <c:v>12</c:v>
                </c:pt>
                <c:pt idx="2600">
                  <c:v>12</c:v>
                </c:pt>
                <c:pt idx="2601">
                  <c:v>12</c:v>
                </c:pt>
                <c:pt idx="2602">
                  <c:v>12</c:v>
                </c:pt>
                <c:pt idx="2603">
                  <c:v>12</c:v>
                </c:pt>
                <c:pt idx="2604">
                  <c:v>12</c:v>
                </c:pt>
                <c:pt idx="2605">
                  <c:v>12</c:v>
                </c:pt>
                <c:pt idx="2606">
                  <c:v>12</c:v>
                </c:pt>
                <c:pt idx="2607">
                  <c:v>12</c:v>
                </c:pt>
                <c:pt idx="2608">
                  <c:v>12</c:v>
                </c:pt>
                <c:pt idx="2609">
                  <c:v>12</c:v>
                </c:pt>
                <c:pt idx="2610">
                  <c:v>12</c:v>
                </c:pt>
                <c:pt idx="2611">
                  <c:v>12</c:v>
                </c:pt>
                <c:pt idx="2612">
                  <c:v>12</c:v>
                </c:pt>
                <c:pt idx="2613">
                  <c:v>12</c:v>
                </c:pt>
                <c:pt idx="2614">
                  <c:v>12</c:v>
                </c:pt>
                <c:pt idx="2615">
                  <c:v>12</c:v>
                </c:pt>
                <c:pt idx="2616">
                  <c:v>12</c:v>
                </c:pt>
                <c:pt idx="2617">
                  <c:v>12</c:v>
                </c:pt>
                <c:pt idx="2618">
                  <c:v>12</c:v>
                </c:pt>
                <c:pt idx="2619">
                  <c:v>12</c:v>
                </c:pt>
                <c:pt idx="2620">
                  <c:v>12</c:v>
                </c:pt>
                <c:pt idx="2621">
                  <c:v>12</c:v>
                </c:pt>
                <c:pt idx="2622">
                  <c:v>12</c:v>
                </c:pt>
                <c:pt idx="2623">
                  <c:v>12</c:v>
                </c:pt>
                <c:pt idx="2624">
                  <c:v>12</c:v>
                </c:pt>
                <c:pt idx="2625">
                  <c:v>12</c:v>
                </c:pt>
                <c:pt idx="2626">
                  <c:v>12</c:v>
                </c:pt>
                <c:pt idx="2627">
                  <c:v>12</c:v>
                </c:pt>
                <c:pt idx="2628">
                  <c:v>12</c:v>
                </c:pt>
                <c:pt idx="2629">
                  <c:v>12</c:v>
                </c:pt>
                <c:pt idx="2630">
                  <c:v>12</c:v>
                </c:pt>
                <c:pt idx="2631">
                  <c:v>12</c:v>
                </c:pt>
                <c:pt idx="2632">
                  <c:v>12</c:v>
                </c:pt>
                <c:pt idx="2633">
                  <c:v>12</c:v>
                </c:pt>
                <c:pt idx="2634">
                  <c:v>12</c:v>
                </c:pt>
                <c:pt idx="2635">
                  <c:v>12</c:v>
                </c:pt>
                <c:pt idx="2636">
                  <c:v>12</c:v>
                </c:pt>
                <c:pt idx="2637">
                  <c:v>12</c:v>
                </c:pt>
                <c:pt idx="2638">
                  <c:v>12</c:v>
                </c:pt>
                <c:pt idx="2639">
                  <c:v>12</c:v>
                </c:pt>
                <c:pt idx="2640">
                  <c:v>12</c:v>
                </c:pt>
                <c:pt idx="2641">
                  <c:v>12</c:v>
                </c:pt>
                <c:pt idx="2642">
                  <c:v>12</c:v>
                </c:pt>
                <c:pt idx="2643">
                  <c:v>12</c:v>
                </c:pt>
                <c:pt idx="2644">
                  <c:v>12</c:v>
                </c:pt>
                <c:pt idx="2645">
                  <c:v>12</c:v>
                </c:pt>
                <c:pt idx="2646">
                  <c:v>12</c:v>
                </c:pt>
                <c:pt idx="2647">
                  <c:v>12</c:v>
                </c:pt>
                <c:pt idx="2648">
                  <c:v>12</c:v>
                </c:pt>
                <c:pt idx="2649">
                  <c:v>12</c:v>
                </c:pt>
                <c:pt idx="2650">
                  <c:v>12</c:v>
                </c:pt>
                <c:pt idx="2651">
                  <c:v>12</c:v>
                </c:pt>
                <c:pt idx="2652">
                  <c:v>12</c:v>
                </c:pt>
                <c:pt idx="2653">
                  <c:v>12</c:v>
                </c:pt>
                <c:pt idx="2654">
                  <c:v>12</c:v>
                </c:pt>
                <c:pt idx="2655">
                  <c:v>12</c:v>
                </c:pt>
                <c:pt idx="2656">
                  <c:v>12</c:v>
                </c:pt>
                <c:pt idx="2657">
                  <c:v>12</c:v>
                </c:pt>
                <c:pt idx="2658">
                  <c:v>12</c:v>
                </c:pt>
                <c:pt idx="2659">
                  <c:v>12</c:v>
                </c:pt>
                <c:pt idx="2660">
                  <c:v>12</c:v>
                </c:pt>
                <c:pt idx="2661">
                  <c:v>12</c:v>
                </c:pt>
                <c:pt idx="2662">
                  <c:v>12</c:v>
                </c:pt>
                <c:pt idx="2663">
                  <c:v>12</c:v>
                </c:pt>
                <c:pt idx="2664">
                  <c:v>12</c:v>
                </c:pt>
                <c:pt idx="2665">
                  <c:v>12</c:v>
                </c:pt>
                <c:pt idx="2666">
                  <c:v>12</c:v>
                </c:pt>
                <c:pt idx="2667">
                  <c:v>12</c:v>
                </c:pt>
                <c:pt idx="2668">
                  <c:v>12</c:v>
                </c:pt>
                <c:pt idx="2669">
                  <c:v>12</c:v>
                </c:pt>
                <c:pt idx="2670">
                  <c:v>12</c:v>
                </c:pt>
                <c:pt idx="2671">
                  <c:v>12</c:v>
                </c:pt>
                <c:pt idx="2672">
                  <c:v>12</c:v>
                </c:pt>
                <c:pt idx="2673">
                  <c:v>12</c:v>
                </c:pt>
                <c:pt idx="2674">
                  <c:v>12</c:v>
                </c:pt>
                <c:pt idx="2675">
                  <c:v>12</c:v>
                </c:pt>
                <c:pt idx="2676">
                  <c:v>12</c:v>
                </c:pt>
                <c:pt idx="2677">
                  <c:v>12</c:v>
                </c:pt>
                <c:pt idx="2678">
                  <c:v>12</c:v>
                </c:pt>
                <c:pt idx="2679">
                  <c:v>12</c:v>
                </c:pt>
                <c:pt idx="2680">
                  <c:v>12</c:v>
                </c:pt>
                <c:pt idx="2681">
                  <c:v>12</c:v>
                </c:pt>
                <c:pt idx="2682">
                  <c:v>12</c:v>
                </c:pt>
                <c:pt idx="2683">
                  <c:v>12</c:v>
                </c:pt>
                <c:pt idx="2684">
                  <c:v>12</c:v>
                </c:pt>
                <c:pt idx="2685">
                  <c:v>12</c:v>
                </c:pt>
                <c:pt idx="2686">
                  <c:v>12</c:v>
                </c:pt>
                <c:pt idx="2687">
                  <c:v>12</c:v>
                </c:pt>
                <c:pt idx="2688">
                  <c:v>12</c:v>
                </c:pt>
                <c:pt idx="2689">
                  <c:v>12</c:v>
                </c:pt>
                <c:pt idx="2690">
                  <c:v>12</c:v>
                </c:pt>
                <c:pt idx="2691">
                  <c:v>12</c:v>
                </c:pt>
                <c:pt idx="2692">
                  <c:v>12</c:v>
                </c:pt>
                <c:pt idx="2693">
                  <c:v>12</c:v>
                </c:pt>
                <c:pt idx="2694">
                  <c:v>12</c:v>
                </c:pt>
                <c:pt idx="2695">
                  <c:v>12</c:v>
                </c:pt>
                <c:pt idx="2696">
                  <c:v>12</c:v>
                </c:pt>
                <c:pt idx="2697">
                  <c:v>12</c:v>
                </c:pt>
                <c:pt idx="2698">
                  <c:v>12</c:v>
                </c:pt>
                <c:pt idx="2699">
                  <c:v>12</c:v>
                </c:pt>
                <c:pt idx="2700">
                  <c:v>12</c:v>
                </c:pt>
                <c:pt idx="2701">
                  <c:v>12</c:v>
                </c:pt>
                <c:pt idx="2702">
                  <c:v>12</c:v>
                </c:pt>
                <c:pt idx="2703">
                  <c:v>12</c:v>
                </c:pt>
                <c:pt idx="2704">
                  <c:v>12</c:v>
                </c:pt>
                <c:pt idx="2705">
                  <c:v>12</c:v>
                </c:pt>
                <c:pt idx="2706">
                  <c:v>12</c:v>
                </c:pt>
                <c:pt idx="2707">
                  <c:v>12</c:v>
                </c:pt>
                <c:pt idx="2708">
                  <c:v>12</c:v>
                </c:pt>
                <c:pt idx="2709">
                  <c:v>12</c:v>
                </c:pt>
                <c:pt idx="2710">
                  <c:v>12</c:v>
                </c:pt>
                <c:pt idx="2711">
                  <c:v>12</c:v>
                </c:pt>
                <c:pt idx="2712">
                  <c:v>12</c:v>
                </c:pt>
                <c:pt idx="2713">
                  <c:v>12</c:v>
                </c:pt>
                <c:pt idx="2714">
                  <c:v>12</c:v>
                </c:pt>
                <c:pt idx="2715">
                  <c:v>12</c:v>
                </c:pt>
                <c:pt idx="2716">
                  <c:v>12</c:v>
                </c:pt>
                <c:pt idx="2717">
                  <c:v>12</c:v>
                </c:pt>
                <c:pt idx="2718">
                  <c:v>12</c:v>
                </c:pt>
                <c:pt idx="2719">
                  <c:v>12</c:v>
                </c:pt>
                <c:pt idx="2720">
                  <c:v>12</c:v>
                </c:pt>
                <c:pt idx="2721">
                  <c:v>12</c:v>
                </c:pt>
                <c:pt idx="2722">
                  <c:v>12</c:v>
                </c:pt>
                <c:pt idx="2723">
                  <c:v>12</c:v>
                </c:pt>
                <c:pt idx="2724">
                  <c:v>12</c:v>
                </c:pt>
                <c:pt idx="2725">
                  <c:v>12</c:v>
                </c:pt>
                <c:pt idx="2726">
                  <c:v>12</c:v>
                </c:pt>
                <c:pt idx="2727">
                  <c:v>12</c:v>
                </c:pt>
                <c:pt idx="2728">
                  <c:v>12</c:v>
                </c:pt>
                <c:pt idx="2729">
                  <c:v>12</c:v>
                </c:pt>
                <c:pt idx="2730">
                  <c:v>12</c:v>
                </c:pt>
                <c:pt idx="2731">
                  <c:v>12</c:v>
                </c:pt>
                <c:pt idx="2732">
                  <c:v>12</c:v>
                </c:pt>
                <c:pt idx="2733">
                  <c:v>12</c:v>
                </c:pt>
                <c:pt idx="2734">
                  <c:v>12</c:v>
                </c:pt>
                <c:pt idx="2735">
                  <c:v>12</c:v>
                </c:pt>
                <c:pt idx="2736">
                  <c:v>12</c:v>
                </c:pt>
                <c:pt idx="2737">
                  <c:v>12</c:v>
                </c:pt>
                <c:pt idx="2738">
                  <c:v>12</c:v>
                </c:pt>
                <c:pt idx="2739">
                  <c:v>12</c:v>
                </c:pt>
                <c:pt idx="2740">
                  <c:v>12</c:v>
                </c:pt>
                <c:pt idx="2741">
                  <c:v>12</c:v>
                </c:pt>
                <c:pt idx="2742">
                  <c:v>12</c:v>
                </c:pt>
                <c:pt idx="2743">
                  <c:v>12</c:v>
                </c:pt>
                <c:pt idx="2744">
                  <c:v>12</c:v>
                </c:pt>
                <c:pt idx="2745">
                  <c:v>12</c:v>
                </c:pt>
                <c:pt idx="2746">
                  <c:v>12</c:v>
                </c:pt>
                <c:pt idx="2747">
                  <c:v>12</c:v>
                </c:pt>
                <c:pt idx="2748">
                  <c:v>12</c:v>
                </c:pt>
                <c:pt idx="2749">
                  <c:v>12</c:v>
                </c:pt>
                <c:pt idx="2750">
                  <c:v>12</c:v>
                </c:pt>
                <c:pt idx="2751">
                  <c:v>12</c:v>
                </c:pt>
                <c:pt idx="2752">
                  <c:v>12</c:v>
                </c:pt>
                <c:pt idx="2753">
                  <c:v>12</c:v>
                </c:pt>
                <c:pt idx="2754">
                  <c:v>12</c:v>
                </c:pt>
                <c:pt idx="2755">
                  <c:v>12</c:v>
                </c:pt>
                <c:pt idx="2756">
                  <c:v>12</c:v>
                </c:pt>
                <c:pt idx="2757">
                  <c:v>12</c:v>
                </c:pt>
                <c:pt idx="2758">
                  <c:v>12</c:v>
                </c:pt>
                <c:pt idx="2759">
                  <c:v>12</c:v>
                </c:pt>
                <c:pt idx="2760">
                  <c:v>12</c:v>
                </c:pt>
                <c:pt idx="2761">
                  <c:v>12</c:v>
                </c:pt>
                <c:pt idx="2762">
                  <c:v>12</c:v>
                </c:pt>
                <c:pt idx="2763">
                  <c:v>12</c:v>
                </c:pt>
                <c:pt idx="2764">
                  <c:v>12</c:v>
                </c:pt>
                <c:pt idx="2765">
                  <c:v>12</c:v>
                </c:pt>
                <c:pt idx="2766">
                  <c:v>12</c:v>
                </c:pt>
                <c:pt idx="2767">
                  <c:v>12</c:v>
                </c:pt>
                <c:pt idx="2768">
                  <c:v>12</c:v>
                </c:pt>
                <c:pt idx="2769">
                  <c:v>12</c:v>
                </c:pt>
                <c:pt idx="2770">
                  <c:v>12</c:v>
                </c:pt>
                <c:pt idx="2771">
                  <c:v>12</c:v>
                </c:pt>
                <c:pt idx="2772">
                  <c:v>12</c:v>
                </c:pt>
                <c:pt idx="2773">
                  <c:v>12</c:v>
                </c:pt>
                <c:pt idx="2774">
                  <c:v>12</c:v>
                </c:pt>
                <c:pt idx="2775">
                  <c:v>12</c:v>
                </c:pt>
                <c:pt idx="2776">
                  <c:v>12</c:v>
                </c:pt>
                <c:pt idx="2777">
                  <c:v>12</c:v>
                </c:pt>
                <c:pt idx="2778">
                  <c:v>12</c:v>
                </c:pt>
                <c:pt idx="2779">
                  <c:v>12</c:v>
                </c:pt>
                <c:pt idx="2780">
                  <c:v>12</c:v>
                </c:pt>
                <c:pt idx="2781">
                  <c:v>12</c:v>
                </c:pt>
                <c:pt idx="2782">
                  <c:v>12</c:v>
                </c:pt>
                <c:pt idx="2783">
                  <c:v>12</c:v>
                </c:pt>
                <c:pt idx="2784">
                  <c:v>12</c:v>
                </c:pt>
                <c:pt idx="2785">
                  <c:v>12</c:v>
                </c:pt>
                <c:pt idx="2786">
                  <c:v>12</c:v>
                </c:pt>
                <c:pt idx="2787">
                  <c:v>12</c:v>
                </c:pt>
                <c:pt idx="2788">
                  <c:v>12</c:v>
                </c:pt>
                <c:pt idx="2789">
                  <c:v>12</c:v>
                </c:pt>
                <c:pt idx="2790">
                  <c:v>12</c:v>
                </c:pt>
                <c:pt idx="2791">
                  <c:v>12</c:v>
                </c:pt>
                <c:pt idx="2792">
                  <c:v>12</c:v>
                </c:pt>
                <c:pt idx="2793">
                  <c:v>12</c:v>
                </c:pt>
                <c:pt idx="2794">
                  <c:v>12</c:v>
                </c:pt>
                <c:pt idx="2795">
                  <c:v>12</c:v>
                </c:pt>
                <c:pt idx="2796">
                  <c:v>12</c:v>
                </c:pt>
                <c:pt idx="2797">
                  <c:v>12</c:v>
                </c:pt>
                <c:pt idx="2798">
                  <c:v>12</c:v>
                </c:pt>
                <c:pt idx="2799">
                  <c:v>12</c:v>
                </c:pt>
                <c:pt idx="2800">
                  <c:v>12</c:v>
                </c:pt>
                <c:pt idx="2801">
                  <c:v>12</c:v>
                </c:pt>
                <c:pt idx="2802">
                  <c:v>12</c:v>
                </c:pt>
                <c:pt idx="2803">
                  <c:v>12</c:v>
                </c:pt>
                <c:pt idx="2804">
                  <c:v>12</c:v>
                </c:pt>
                <c:pt idx="2805">
                  <c:v>12</c:v>
                </c:pt>
                <c:pt idx="2806">
                  <c:v>12</c:v>
                </c:pt>
                <c:pt idx="2807">
                  <c:v>12</c:v>
                </c:pt>
                <c:pt idx="2808">
                  <c:v>12</c:v>
                </c:pt>
                <c:pt idx="2809">
                  <c:v>12</c:v>
                </c:pt>
                <c:pt idx="2810">
                  <c:v>12</c:v>
                </c:pt>
                <c:pt idx="2811">
                  <c:v>12</c:v>
                </c:pt>
                <c:pt idx="2812">
                  <c:v>12</c:v>
                </c:pt>
                <c:pt idx="2813">
                  <c:v>12</c:v>
                </c:pt>
                <c:pt idx="2814">
                  <c:v>12</c:v>
                </c:pt>
                <c:pt idx="2815">
                  <c:v>12</c:v>
                </c:pt>
                <c:pt idx="2816">
                  <c:v>12</c:v>
                </c:pt>
                <c:pt idx="2817">
                  <c:v>12</c:v>
                </c:pt>
                <c:pt idx="2818">
                  <c:v>12</c:v>
                </c:pt>
                <c:pt idx="2819">
                  <c:v>12</c:v>
                </c:pt>
                <c:pt idx="2820">
                  <c:v>12</c:v>
                </c:pt>
                <c:pt idx="2821">
                  <c:v>12</c:v>
                </c:pt>
                <c:pt idx="2822">
                  <c:v>12</c:v>
                </c:pt>
                <c:pt idx="2823">
                  <c:v>12</c:v>
                </c:pt>
                <c:pt idx="2824">
                  <c:v>12</c:v>
                </c:pt>
                <c:pt idx="2825">
                  <c:v>12</c:v>
                </c:pt>
                <c:pt idx="2826">
                  <c:v>12</c:v>
                </c:pt>
                <c:pt idx="2827">
                  <c:v>12</c:v>
                </c:pt>
                <c:pt idx="2828">
                  <c:v>12</c:v>
                </c:pt>
                <c:pt idx="2829">
                  <c:v>12</c:v>
                </c:pt>
                <c:pt idx="2830">
                  <c:v>12</c:v>
                </c:pt>
                <c:pt idx="2831">
                  <c:v>12</c:v>
                </c:pt>
                <c:pt idx="2832">
                  <c:v>12</c:v>
                </c:pt>
                <c:pt idx="2833">
                  <c:v>12</c:v>
                </c:pt>
                <c:pt idx="2834">
                  <c:v>12</c:v>
                </c:pt>
                <c:pt idx="2835">
                  <c:v>12</c:v>
                </c:pt>
                <c:pt idx="2836">
                  <c:v>12</c:v>
                </c:pt>
                <c:pt idx="2837">
                  <c:v>12</c:v>
                </c:pt>
                <c:pt idx="2838">
                  <c:v>12</c:v>
                </c:pt>
                <c:pt idx="2839">
                  <c:v>12</c:v>
                </c:pt>
                <c:pt idx="2840">
                  <c:v>12</c:v>
                </c:pt>
                <c:pt idx="2841">
                  <c:v>12</c:v>
                </c:pt>
                <c:pt idx="2842">
                  <c:v>12</c:v>
                </c:pt>
                <c:pt idx="2843">
                  <c:v>12</c:v>
                </c:pt>
                <c:pt idx="2844">
                  <c:v>12</c:v>
                </c:pt>
                <c:pt idx="2845">
                  <c:v>12</c:v>
                </c:pt>
                <c:pt idx="2846">
                  <c:v>12</c:v>
                </c:pt>
                <c:pt idx="2847">
                  <c:v>12</c:v>
                </c:pt>
                <c:pt idx="2848">
                  <c:v>12</c:v>
                </c:pt>
                <c:pt idx="2849">
                  <c:v>12</c:v>
                </c:pt>
                <c:pt idx="2850">
                  <c:v>12</c:v>
                </c:pt>
                <c:pt idx="2851">
                  <c:v>12</c:v>
                </c:pt>
                <c:pt idx="2852">
                  <c:v>12</c:v>
                </c:pt>
                <c:pt idx="2853">
                  <c:v>12</c:v>
                </c:pt>
                <c:pt idx="2854">
                  <c:v>12</c:v>
                </c:pt>
                <c:pt idx="2855">
                  <c:v>12</c:v>
                </c:pt>
                <c:pt idx="2856">
                  <c:v>12</c:v>
                </c:pt>
                <c:pt idx="2857">
                  <c:v>12</c:v>
                </c:pt>
                <c:pt idx="2858">
                  <c:v>12</c:v>
                </c:pt>
                <c:pt idx="2859">
                  <c:v>12</c:v>
                </c:pt>
                <c:pt idx="2860">
                  <c:v>12</c:v>
                </c:pt>
                <c:pt idx="2861">
                  <c:v>12</c:v>
                </c:pt>
                <c:pt idx="2862">
                  <c:v>12</c:v>
                </c:pt>
                <c:pt idx="2863">
                  <c:v>12</c:v>
                </c:pt>
                <c:pt idx="2864">
                  <c:v>12</c:v>
                </c:pt>
                <c:pt idx="2865">
                  <c:v>12</c:v>
                </c:pt>
                <c:pt idx="2866">
                  <c:v>12</c:v>
                </c:pt>
                <c:pt idx="2867">
                  <c:v>12</c:v>
                </c:pt>
                <c:pt idx="2868">
                  <c:v>12</c:v>
                </c:pt>
                <c:pt idx="2869">
                  <c:v>12</c:v>
                </c:pt>
                <c:pt idx="2870">
                  <c:v>12</c:v>
                </c:pt>
                <c:pt idx="2871">
                  <c:v>12</c:v>
                </c:pt>
                <c:pt idx="2872">
                  <c:v>12</c:v>
                </c:pt>
                <c:pt idx="2873">
                  <c:v>12</c:v>
                </c:pt>
                <c:pt idx="2874">
                  <c:v>12</c:v>
                </c:pt>
                <c:pt idx="2875">
                  <c:v>12</c:v>
                </c:pt>
                <c:pt idx="2876">
                  <c:v>12</c:v>
                </c:pt>
                <c:pt idx="2877">
                  <c:v>12</c:v>
                </c:pt>
                <c:pt idx="2878">
                  <c:v>12</c:v>
                </c:pt>
                <c:pt idx="2879">
                  <c:v>12</c:v>
                </c:pt>
                <c:pt idx="2880">
                  <c:v>12</c:v>
                </c:pt>
                <c:pt idx="2881">
                  <c:v>12</c:v>
                </c:pt>
                <c:pt idx="2882">
                  <c:v>12</c:v>
                </c:pt>
                <c:pt idx="2883">
                  <c:v>12</c:v>
                </c:pt>
                <c:pt idx="2884">
                  <c:v>12</c:v>
                </c:pt>
                <c:pt idx="2885">
                  <c:v>12</c:v>
                </c:pt>
                <c:pt idx="2886">
                  <c:v>12</c:v>
                </c:pt>
                <c:pt idx="2887">
                  <c:v>12</c:v>
                </c:pt>
                <c:pt idx="2888">
                  <c:v>12</c:v>
                </c:pt>
                <c:pt idx="2889">
                  <c:v>12</c:v>
                </c:pt>
                <c:pt idx="2890">
                  <c:v>12</c:v>
                </c:pt>
                <c:pt idx="2891">
                  <c:v>12</c:v>
                </c:pt>
                <c:pt idx="2892">
                  <c:v>12</c:v>
                </c:pt>
                <c:pt idx="2893">
                  <c:v>12</c:v>
                </c:pt>
                <c:pt idx="2894">
                  <c:v>12</c:v>
                </c:pt>
                <c:pt idx="2895">
                  <c:v>12</c:v>
                </c:pt>
                <c:pt idx="2896">
                  <c:v>12</c:v>
                </c:pt>
                <c:pt idx="2897">
                  <c:v>12</c:v>
                </c:pt>
                <c:pt idx="2898">
                  <c:v>12</c:v>
                </c:pt>
                <c:pt idx="2899">
                  <c:v>12</c:v>
                </c:pt>
                <c:pt idx="2900">
                  <c:v>12</c:v>
                </c:pt>
                <c:pt idx="2901">
                  <c:v>12</c:v>
                </c:pt>
                <c:pt idx="2902">
                  <c:v>12</c:v>
                </c:pt>
                <c:pt idx="2903">
                  <c:v>12</c:v>
                </c:pt>
                <c:pt idx="2904">
                  <c:v>12</c:v>
                </c:pt>
                <c:pt idx="2905">
                  <c:v>12</c:v>
                </c:pt>
                <c:pt idx="2906">
                  <c:v>12</c:v>
                </c:pt>
                <c:pt idx="2907">
                  <c:v>12</c:v>
                </c:pt>
                <c:pt idx="2908">
                  <c:v>12</c:v>
                </c:pt>
                <c:pt idx="2909">
                  <c:v>12</c:v>
                </c:pt>
                <c:pt idx="2910">
                  <c:v>12</c:v>
                </c:pt>
                <c:pt idx="2911">
                  <c:v>12</c:v>
                </c:pt>
                <c:pt idx="2912">
                  <c:v>12</c:v>
                </c:pt>
                <c:pt idx="2913">
                  <c:v>12</c:v>
                </c:pt>
                <c:pt idx="2914">
                  <c:v>12</c:v>
                </c:pt>
                <c:pt idx="2915">
                  <c:v>12</c:v>
                </c:pt>
                <c:pt idx="2916">
                  <c:v>12</c:v>
                </c:pt>
                <c:pt idx="2917">
                  <c:v>12</c:v>
                </c:pt>
                <c:pt idx="2918">
                  <c:v>12</c:v>
                </c:pt>
                <c:pt idx="2919">
                  <c:v>12</c:v>
                </c:pt>
                <c:pt idx="2920">
                  <c:v>12</c:v>
                </c:pt>
                <c:pt idx="2921">
                  <c:v>12</c:v>
                </c:pt>
                <c:pt idx="2922">
                  <c:v>12</c:v>
                </c:pt>
                <c:pt idx="2923">
                  <c:v>12</c:v>
                </c:pt>
                <c:pt idx="2924">
                  <c:v>12</c:v>
                </c:pt>
                <c:pt idx="2925">
                  <c:v>12</c:v>
                </c:pt>
                <c:pt idx="2926">
                  <c:v>12</c:v>
                </c:pt>
                <c:pt idx="2927">
                  <c:v>12</c:v>
                </c:pt>
                <c:pt idx="2928">
                  <c:v>12</c:v>
                </c:pt>
                <c:pt idx="2929">
                  <c:v>12</c:v>
                </c:pt>
                <c:pt idx="2930">
                  <c:v>12</c:v>
                </c:pt>
                <c:pt idx="2931">
                  <c:v>12</c:v>
                </c:pt>
                <c:pt idx="2932">
                  <c:v>12</c:v>
                </c:pt>
                <c:pt idx="2933">
                  <c:v>12</c:v>
                </c:pt>
                <c:pt idx="2934">
                  <c:v>12</c:v>
                </c:pt>
                <c:pt idx="2935">
                  <c:v>12</c:v>
                </c:pt>
                <c:pt idx="2936">
                  <c:v>12</c:v>
                </c:pt>
                <c:pt idx="2937">
                  <c:v>12</c:v>
                </c:pt>
                <c:pt idx="2938">
                  <c:v>12</c:v>
                </c:pt>
                <c:pt idx="2939">
                  <c:v>12</c:v>
                </c:pt>
                <c:pt idx="2940">
                  <c:v>12</c:v>
                </c:pt>
                <c:pt idx="2941">
                  <c:v>12</c:v>
                </c:pt>
                <c:pt idx="2942">
                  <c:v>12</c:v>
                </c:pt>
                <c:pt idx="2943">
                  <c:v>12</c:v>
                </c:pt>
                <c:pt idx="2944">
                  <c:v>12</c:v>
                </c:pt>
                <c:pt idx="2945">
                  <c:v>12</c:v>
                </c:pt>
                <c:pt idx="2946">
                  <c:v>12</c:v>
                </c:pt>
                <c:pt idx="2947">
                  <c:v>12</c:v>
                </c:pt>
                <c:pt idx="2948">
                  <c:v>12</c:v>
                </c:pt>
                <c:pt idx="2949">
                  <c:v>12</c:v>
                </c:pt>
                <c:pt idx="2950">
                  <c:v>12</c:v>
                </c:pt>
                <c:pt idx="2951">
                  <c:v>12</c:v>
                </c:pt>
                <c:pt idx="2952">
                  <c:v>12</c:v>
                </c:pt>
                <c:pt idx="2953">
                  <c:v>12</c:v>
                </c:pt>
                <c:pt idx="2954">
                  <c:v>12</c:v>
                </c:pt>
                <c:pt idx="2955">
                  <c:v>12</c:v>
                </c:pt>
                <c:pt idx="2956">
                  <c:v>12</c:v>
                </c:pt>
                <c:pt idx="2957">
                  <c:v>12</c:v>
                </c:pt>
                <c:pt idx="2958">
                  <c:v>12</c:v>
                </c:pt>
                <c:pt idx="2959">
                  <c:v>12</c:v>
                </c:pt>
                <c:pt idx="2960">
                  <c:v>12</c:v>
                </c:pt>
                <c:pt idx="2961">
                  <c:v>12</c:v>
                </c:pt>
                <c:pt idx="2962">
                  <c:v>12</c:v>
                </c:pt>
                <c:pt idx="2963">
                  <c:v>12</c:v>
                </c:pt>
                <c:pt idx="2964">
                  <c:v>12</c:v>
                </c:pt>
                <c:pt idx="2965">
                  <c:v>12</c:v>
                </c:pt>
                <c:pt idx="2966">
                  <c:v>12</c:v>
                </c:pt>
                <c:pt idx="2967">
                  <c:v>12</c:v>
                </c:pt>
                <c:pt idx="2968">
                  <c:v>12</c:v>
                </c:pt>
                <c:pt idx="2969">
                  <c:v>12</c:v>
                </c:pt>
                <c:pt idx="2970">
                  <c:v>12</c:v>
                </c:pt>
                <c:pt idx="2971">
                  <c:v>12</c:v>
                </c:pt>
                <c:pt idx="2972">
                  <c:v>12</c:v>
                </c:pt>
                <c:pt idx="2973">
                  <c:v>12</c:v>
                </c:pt>
                <c:pt idx="2974">
                  <c:v>12</c:v>
                </c:pt>
                <c:pt idx="2975">
                  <c:v>12</c:v>
                </c:pt>
                <c:pt idx="2976">
                  <c:v>12</c:v>
                </c:pt>
                <c:pt idx="2977">
                  <c:v>12</c:v>
                </c:pt>
                <c:pt idx="2978">
                  <c:v>12</c:v>
                </c:pt>
                <c:pt idx="2979">
                  <c:v>12</c:v>
                </c:pt>
                <c:pt idx="2980">
                  <c:v>12</c:v>
                </c:pt>
                <c:pt idx="2981">
                  <c:v>12</c:v>
                </c:pt>
                <c:pt idx="2982">
                  <c:v>12</c:v>
                </c:pt>
                <c:pt idx="2983">
                  <c:v>12</c:v>
                </c:pt>
                <c:pt idx="2984">
                  <c:v>12</c:v>
                </c:pt>
                <c:pt idx="2985">
                  <c:v>12</c:v>
                </c:pt>
                <c:pt idx="2986">
                  <c:v>12</c:v>
                </c:pt>
                <c:pt idx="2987">
                  <c:v>12</c:v>
                </c:pt>
                <c:pt idx="2988">
                  <c:v>12</c:v>
                </c:pt>
                <c:pt idx="2989">
                  <c:v>12</c:v>
                </c:pt>
                <c:pt idx="2990">
                  <c:v>12</c:v>
                </c:pt>
                <c:pt idx="2991">
                  <c:v>12</c:v>
                </c:pt>
                <c:pt idx="2992">
                  <c:v>12</c:v>
                </c:pt>
                <c:pt idx="2993">
                  <c:v>12</c:v>
                </c:pt>
                <c:pt idx="2994">
                  <c:v>12</c:v>
                </c:pt>
                <c:pt idx="2995">
                  <c:v>12</c:v>
                </c:pt>
                <c:pt idx="2996">
                  <c:v>12</c:v>
                </c:pt>
                <c:pt idx="2997">
                  <c:v>12</c:v>
                </c:pt>
                <c:pt idx="2998">
                  <c:v>12</c:v>
                </c:pt>
                <c:pt idx="2999">
                  <c:v>12</c:v>
                </c:pt>
                <c:pt idx="3000">
                  <c:v>12</c:v>
                </c:pt>
                <c:pt idx="3001">
                  <c:v>12</c:v>
                </c:pt>
                <c:pt idx="3002">
                  <c:v>12</c:v>
                </c:pt>
                <c:pt idx="3003">
                  <c:v>12</c:v>
                </c:pt>
                <c:pt idx="3004">
                  <c:v>12</c:v>
                </c:pt>
                <c:pt idx="3005">
                  <c:v>12</c:v>
                </c:pt>
                <c:pt idx="3006">
                  <c:v>12</c:v>
                </c:pt>
                <c:pt idx="3007">
                  <c:v>12</c:v>
                </c:pt>
                <c:pt idx="3008">
                  <c:v>12</c:v>
                </c:pt>
                <c:pt idx="3009">
                  <c:v>12</c:v>
                </c:pt>
                <c:pt idx="3010">
                  <c:v>12</c:v>
                </c:pt>
                <c:pt idx="3011">
                  <c:v>12</c:v>
                </c:pt>
                <c:pt idx="3012">
                  <c:v>12</c:v>
                </c:pt>
                <c:pt idx="3013">
                  <c:v>12</c:v>
                </c:pt>
                <c:pt idx="3014">
                  <c:v>12</c:v>
                </c:pt>
                <c:pt idx="3015">
                  <c:v>12</c:v>
                </c:pt>
                <c:pt idx="3016">
                  <c:v>12</c:v>
                </c:pt>
                <c:pt idx="3017">
                  <c:v>12</c:v>
                </c:pt>
                <c:pt idx="3018">
                  <c:v>12</c:v>
                </c:pt>
                <c:pt idx="3019">
                  <c:v>12</c:v>
                </c:pt>
                <c:pt idx="3020">
                  <c:v>12</c:v>
                </c:pt>
                <c:pt idx="3021">
                  <c:v>12</c:v>
                </c:pt>
                <c:pt idx="3022">
                  <c:v>12</c:v>
                </c:pt>
                <c:pt idx="3023">
                  <c:v>12</c:v>
                </c:pt>
                <c:pt idx="3024">
                  <c:v>12</c:v>
                </c:pt>
                <c:pt idx="3025">
                  <c:v>12</c:v>
                </c:pt>
                <c:pt idx="3026">
                  <c:v>12</c:v>
                </c:pt>
                <c:pt idx="3027">
                  <c:v>12</c:v>
                </c:pt>
                <c:pt idx="3028">
                  <c:v>12</c:v>
                </c:pt>
                <c:pt idx="3029">
                  <c:v>12</c:v>
                </c:pt>
                <c:pt idx="3030">
                  <c:v>12</c:v>
                </c:pt>
                <c:pt idx="3031">
                  <c:v>12</c:v>
                </c:pt>
                <c:pt idx="3032">
                  <c:v>12</c:v>
                </c:pt>
                <c:pt idx="3033">
                  <c:v>12</c:v>
                </c:pt>
                <c:pt idx="3034">
                  <c:v>12</c:v>
                </c:pt>
                <c:pt idx="3035">
                  <c:v>12</c:v>
                </c:pt>
                <c:pt idx="3036">
                  <c:v>12</c:v>
                </c:pt>
                <c:pt idx="3037">
                  <c:v>12</c:v>
                </c:pt>
                <c:pt idx="3038">
                  <c:v>12</c:v>
                </c:pt>
                <c:pt idx="3039">
                  <c:v>12</c:v>
                </c:pt>
                <c:pt idx="3040">
                  <c:v>12</c:v>
                </c:pt>
                <c:pt idx="3041">
                  <c:v>12</c:v>
                </c:pt>
                <c:pt idx="3042">
                  <c:v>12</c:v>
                </c:pt>
                <c:pt idx="3043">
                  <c:v>12</c:v>
                </c:pt>
                <c:pt idx="3044">
                  <c:v>12</c:v>
                </c:pt>
                <c:pt idx="3045">
                  <c:v>12</c:v>
                </c:pt>
                <c:pt idx="3046">
                  <c:v>12</c:v>
                </c:pt>
                <c:pt idx="3047">
                  <c:v>12</c:v>
                </c:pt>
                <c:pt idx="3048">
                  <c:v>12</c:v>
                </c:pt>
                <c:pt idx="3049">
                  <c:v>12</c:v>
                </c:pt>
                <c:pt idx="3050">
                  <c:v>12</c:v>
                </c:pt>
                <c:pt idx="3051">
                  <c:v>12</c:v>
                </c:pt>
                <c:pt idx="3052">
                  <c:v>12</c:v>
                </c:pt>
                <c:pt idx="3053">
                  <c:v>12</c:v>
                </c:pt>
                <c:pt idx="3054">
                  <c:v>12</c:v>
                </c:pt>
                <c:pt idx="3055">
                  <c:v>12</c:v>
                </c:pt>
                <c:pt idx="3056">
                  <c:v>12</c:v>
                </c:pt>
                <c:pt idx="3057">
                  <c:v>12</c:v>
                </c:pt>
                <c:pt idx="3058">
                  <c:v>12</c:v>
                </c:pt>
                <c:pt idx="3059">
                  <c:v>12</c:v>
                </c:pt>
                <c:pt idx="3060">
                  <c:v>12</c:v>
                </c:pt>
                <c:pt idx="3061">
                  <c:v>12</c:v>
                </c:pt>
                <c:pt idx="3062">
                  <c:v>12</c:v>
                </c:pt>
                <c:pt idx="3063">
                  <c:v>12</c:v>
                </c:pt>
                <c:pt idx="3064">
                  <c:v>12</c:v>
                </c:pt>
                <c:pt idx="3065">
                  <c:v>12</c:v>
                </c:pt>
                <c:pt idx="3066">
                  <c:v>12</c:v>
                </c:pt>
                <c:pt idx="3067">
                  <c:v>12</c:v>
                </c:pt>
                <c:pt idx="3068">
                  <c:v>12</c:v>
                </c:pt>
                <c:pt idx="3069">
                  <c:v>12</c:v>
                </c:pt>
                <c:pt idx="3070">
                  <c:v>12</c:v>
                </c:pt>
                <c:pt idx="3071">
                  <c:v>12</c:v>
                </c:pt>
                <c:pt idx="3072">
                  <c:v>12</c:v>
                </c:pt>
                <c:pt idx="3073">
                  <c:v>12</c:v>
                </c:pt>
                <c:pt idx="3074">
                  <c:v>12</c:v>
                </c:pt>
                <c:pt idx="3075">
                  <c:v>12</c:v>
                </c:pt>
                <c:pt idx="3076">
                  <c:v>12</c:v>
                </c:pt>
                <c:pt idx="3077">
                  <c:v>12</c:v>
                </c:pt>
                <c:pt idx="3078">
                  <c:v>12</c:v>
                </c:pt>
                <c:pt idx="3079">
                  <c:v>12</c:v>
                </c:pt>
                <c:pt idx="3080">
                  <c:v>12</c:v>
                </c:pt>
                <c:pt idx="3081">
                  <c:v>12</c:v>
                </c:pt>
                <c:pt idx="3082">
                  <c:v>12</c:v>
                </c:pt>
                <c:pt idx="3083">
                  <c:v>12</c:v>
                </c:pt>
                <c:pt idx="3084">
                  <c:v>12</c:v>
                </c:pt>
                <c:pt idx="3085">
                  <c:v>12</c:v>
                </c:pt>
                <c:pt idx="3086">
                  <c:v>12</c:v>
                </c:pt>
                <c:pt idx="3087">
                  <c:v>12</c:v>
                </c:pt>
                <c:pt idx="3088">
                  <c:v>12</c:v>
                </c:pt>
                <c:pt idx="3089">
                  <c:v>12</c:v>
                </c:pt>
                <c:pt idx="3090">
                  <c:v>12</c:v>
                </c:pt>
                <c:pt idx="3091">
                  <c:v>12</c:v>
                </c:pt>
                <c:pt idx="3092">
                  <c:v>12</c:v>
                </c:pt>
                <c:pt idx="3093">
                  <c:v>12</c:v>
                </c:pt>
                <c:pt idx="3094">
                  <c:v>12</c:v>
                </c:pt>
                <c:pt idx="3095">
                  <c:v>12</c:v>
                </c:pt>
                <c:pt idx="3096">
                  <c:v>12</c:v>
                </c:pt>
                <c:pt idx="3097">
                  <c:v>12</c:v>
                </c:pt>
                <c:pt idx="3098">
                  <c:v>12</c:v>
                </c:pt>
                <c:pt idx="3099">
                  <c:v>12</c:v>
                </c:pt>
                <c:pt idx="3100">
                  <c:v>12</c:v>
                </c:pt>
                <c:pt idx="3101">
                  <c:v>12</c:v>
                </c:pt>
                <c:pt idx="3102">
                  <c:v>12</c:v>
                </c:pt>
                <c:pt idx="3103">
                  <c:v>12</c:v>
                </c:pt>
                <c:pt idx="3104">
                  <c:v>12</c:v>
                </c:pt>
                <c:pt idx="3105">
                  <c:v>12</c:v>
                </c:pt>
                <c:pt idx="3106">
                  <c:v>12</c:v>
                </c:pt>
                <c:pt idx="3107">
                  <c:v>12</c:v>
                </c:pt>
                <c:pt idx="3108">
                  <c:v>12</c:v>
                </c:pt>
                <c:pt idx="3109">
                  <c:v>12</c:v>
                </c:pt>
                <c:pt idx="3110">
                  <c:v>12</c:v>
                </c:pt>
                <c:pt idx="3111">
                  <c:v>12</c:v>
                </c:pt>
                <c:pt idx="3112">
                  <c:v>12</c:v>
                </c:pt>
                <c:pt idx="3113">
                  <c:v>12</c:v>
                </c:pt>
                <c:pt idx="3114">
                  <c:v>12</c:v>
                </c:pt>
                <c:pt idx="3115">
                  <c:v>12</c:v>
                </c:pt>
                <c:pt idx="3116">
                  <c:v>12</c:v>
                </c:pt>
                <c:pt idx="3117">
                  <c:v>12</c:v>
                </c:pt>
                <c:pt idx="3118">
                  <c:v>12</c:v>
                </c:pt>
                <c:pt idx="3119">
                  <c:v>12</c:v>
                </c:pt>
                <c:pt idx="3120">
                  <c:v>12</c:v>
                </c:pt>
                <c:pt idx="3121">
                  <c:v>12</c:v>
                </c:pt>
                <c:pt idx="3122">
                  <c:v>12</c:v>
                </c:pt>
                <c:pt idx="3123">
                  <c:v>12</c:v>
                </c:pt>
                <c:pt idx="3124">
                  <c:v>12</c:v>
                </c:pt>
                <c:pt idx="3125">
                  <c:v>12</c:v>
                </c:pt>
                <c:pt idx="3126">
                  <c:v>12</c:v>
                </c:pt>
                <c:pt idx="3127">
                  <c:v>12</c:v>
                </c:pt>
                <c:pt idx="3128">
                  <c:v>12</c:v>
                </c:pt>
                <c:pt idx="3129">
                  <c:v>12</c:v>
                </c:pt>
                <c:pt idx="3130">
                  <c:v>12</c:v>
                </c:pt>
                <c:pt idx="3131">
                  <c:v>12</c:v>
                </c:pt>
                <c:pt idx="3132">
                  <c:v>12</c:v>
                </c:pt>
                <c:pt idx="3133">
                  <c:v>12</c:v>
                </c:pt>
                <c:pt idx="3134">
                  <c:v>12</c:v>
                </c:pt>
                <c:pt idx="3135">
                  <c:v>12</c:v>
                </c:pt>
                <c:pt idx="3136">
                  <c:v>12</c:v>
                </c:pt>
                <c:pt idx="3137">
                  <c:v>12</c:v>
                </c:pt>
                <c:pt idx="3138">
                  <c:v>12</c:v>
                </c:pt>
                <c:pt idx="3139">
                  <c:v>12</c:v>
                </c:pt>
                <c:pt idx="3140">
                  <c:v>12</c:v>
                </c:pt>
                <c:pt idx="3141">
                  <c:v>12</c:v>
                </c:pt>
                <c:pt idx="3142">
                  <c:v>12</c:v>
                </c:pt>
                <c:pt idx="3143">
                  <c:v>12</c:v>
                </c:pt>
                <c:pt idx="3144">
                  <c:v>12</c:v>
                </c:pt>
                <c:pt idx="3145">
                  <c:v>12</c:v>
                </c:pt>
                <c:pt idx="3146">
                  <c:v>12</c:v>
                </c:pt>
                <c:pt idx="3147">
                  <c:v>12</c:v>
                </c:pt>
                <c:pt idx="3148">
                  <c:v>12</c:v>
                </c:pt>
                <c:pt idx="3149">
                  <c:v>12</c:v>
                </c:pt>
                <c:pt idx="3150">
                  <c:v>12</c:v>
                </c:pt>
                <c:pt idx="3151">
                  <c:v>12</c:v>
                </c:pt>
                <c:pt idx="3152">
                  <c:v>12</c:v>
                </c:pt>
                <c:pt idx="3153">
                  <c:v>12</c:v>
                </c:pt>
                <c:pt idx="3154">
                  <c:v>12</c:v>
                </c:pt>
                <c:pt idx="3155">
                  <c:v>12</c:v>
                </c:pt>
                <c:pt idx="3156">
                  <c:v>12</c:v>
                </c:pt>
                <c:pt idx="3157">
                  <c:v>12</c:v>
                </c:pt>
                <c:pt idx="3158">
                  <c:v>12</c:v>
                </c:pt>
                <c:pt idx="3159">
                  <c:v>12</c:v>
                </c:pt>
                <c:pt idx="3160">
                  <c:v>12</c:v>
                </c:pt>
                <c:pt idx="3161">
                  <c:v>12</c:v>
                </c:pt>
                <c:pt idx="3162">
                  <c:v>12</c:v>
                </c:pt>
                <c:pt idx="3163">
                  <c:v>12</c:v>
                </c:pt>
                <c:pt idx="3164">
                  <c:v>12</c:v>
                </c:pt>
                <c:pt idx="3165">
                  <c:v>12</c:v>
                </c:pt>
                <c:pt idx="3166">
                  <c:v>12</c:v>
                </c:pt>
                <c:pt idx="3167">
                  <c:v>12</c:v>
                </c:pt>
                <c:pt idx="3168">
                  <c:v>12</c:v>
                </c:pt>
                <c:pt idx="3169">
                  <c:v>12</c:v>
                </c:pt>
                <c:pt idx="3170">
                  <c:v>12</c:v>
                </c:pt>
                <c:pt idx="3171">
                  <c:v>12</c:v>
                </c:pt>
                <c:pt idx="3172">
                  <c:v>12</c:v>
                </c:pt>
                <c:pt idx="3173">
                  <c:v>12</c:v>
                </c:pt>
                <c:pt idx="3174">
                  <c:v>12</c:v>
                </c:pt>
                <c:pt idx="3175">
                  <c:v>12</c:v>
                </c:pt>
                <c:pt idx="3176">
                  <c:v>12</c:v>
                </c:pt>
                <c:pt idx="3177">
                  <c:v>12</c:v>
                </c:pt>
                <c:pt idx="3178">
                  <c:v>12</c:v>
                </c:pt>
                <c:pt idx="3179">
                  <c:v>12</c:v>
                </c:pt>
                <c:pt idx="3180">
                  <c:v>12</c:v>
                </c:pt>
                <c:pt idx="3181">
                  <c:v>12</c:v>
                </c:pt>
                <c:pt idx="3182">
                  <c:v>12</c:v>
                </c:pt>
                <c:pt idx="3183">
                  <c:v>12</c:v>
                </c:pt>
                <c:pt idx="3184">
                  <c:v>12</c:v>
                </c:pt>
                <c:pt idx="3185">
                  <c:v>12</c:v>
                </c:pt>
                <c:pt idx="3186">
                  <c:v>12</c:v>
                </c:pt>
                <c:pt idx="3187">
                  <c:v>12</c:v>
                </c:pt>
                <c:pt idx="3188">
                  <c:v>12</c:v>
                </c:pt>
                <c:pt idx="3189">
                  <c:v>12</c:v>
                </c:pt>
                <c:pt idx="3190">
                  <c:v>12</c:v>
                </c:pt>
                <c:pt idx="3191">
                  <c:v>12</c:v>
                </c:pt>
                <c:pt idx="3192">
                  <c:v>12</c:v>
                </c:pt>
                <c:pt idx="3193">
                  <c:v>12</c:v>
                </c:pt>
                <c:pt idx="3194">
                  <c:v>12</c:v>
                </c:pt>
                <c:pt idx="3195">
                  <c:v>12</c:v>
                </c:pt>
                <c:pt idx="3196">
                  <c:v>12</c:v>
                </c:pt>
                <c:pt idx="3197">
                  <c:v>12</c:v>
                </c:pt>
                <c:pt idx="3198">
                  <c:v>12</c:v>
                </c:pt>
                <c:pt idx="3199">
                  <c:v>12</c:v>
                </c:pt>
                <c:pt idx="3200">
                  <c:v>12</c:v>
                </c:pt>
                <c:pt idx="3201">
                  <c:v>12</c:v>
                </c:pt>
                <c:pt idx="3202">
                  <c:v>12</c:v>
                </c:pt>
                <c:pt idx="3203">
                  <c:v>12</c:v>
                </c:pt>
                <c:pt idx="3204">
                  <c:v>12</c:v>
                </c:pt>
                <c:pt idx="3205">
                  <c:v>12</c:v>
                </c:pt>
                <c:pt idx="3206">
                  <c:v>12</c:v>
                </c:pt>
                <c:pt idx="3207">
                  <c:v>12</c:v>
                </c:pt>
                <c:pt idx="3208">
                  <c:v>12</c:v>
                </c:pt>
                <c:pt idx="3209">
                  <c:v>12</c:v>
                </c:pt>
                <c:pt idx="3210">
                  <c:v>12</c:v>
                </c:pt>
                <c:pt idx="3211">
                  <c:v>12</c:v>
                </c:pt>
                <c:pt idx="3212">
                  <c:v>12</c:v>
                </c:pt>
                <c:pt idx="3213">
                  <c:v>12</c:v>
                </c:pt>
                <c:pt idx="3214">
                  <c:v>12</c:v>
                </c:pt>
                <c:pt idx="3215">
                  <c:v>12</c:v>
                </c:pt>
                <c:pt idx="3216">
                  <c:v>12</c:v>
                </c:pt>
                <c:pt idx="3217">
                  <c:v>12</c:v>
                </c:pt>
                <c:pt idx="3218">
                  <c:v>12</c:v>
                </c:pt>
                <c:pt idx="3219">
                  <c:v>12</c:v>
                </c:pt>
                <c:pt idx="3220">
                  <c:v>12</c:v>
                </c:pt>
                <c:pt idx="3221">
                  <c:v>12</c:v>
                </c:pt>
                <c:pt idx="3222">
                  <c:v>12</c:v>
                </c:pt>
                <c:pt idx="3223">
                  <c:v>12</c:v>
                </c:pt>
                <c:pt idx="3224">
                  <c:v>12</c:v>
                </c:pt>
                <c:pt idx="3225">
                  <c:v>12</c:v>
                </c:pt>
                <c:pt idx="3226">
                  <c:v>12</c:v>
                </c:pt>
                <c:pt idx="3227">
                  <c:v>12</c:v>
                </c:pt>
                <c:pt idx="3228">
                  <c:v>12</c:v>
                </c:pt>
                <c:pt idx="3229">
                  <c:v>12</c:v>
                </c:pt>
                <c:pt idx="3230">
                  <c:v>12</c:v>
                </c:pt>
                <c:pt idx="3231">
                  <c:v>12</c:v>
                </c:pt>
                <c:pt idx="3232">
                  <c:v>12</c:v>
                </c:pt>
                <c:pt idx="3233">
                  <c:v>12</c:v>
                </c:pt>
                <c:pt idx="3234">
                  <c:v>12</c:v>
                </c:pt>
                <c:pt idx="3235">
                  <c:v>12</c:v>
                </c:pt>
                <c:pt idx="3236">
                  <c:v>12</c:v>
                </c:pt>
                <c:pt idx="3237">
                  <c:v>12</c:v>
                </c:pt>
                <c:pt idx="3238">
                  <c:v>12</c:v>
                </c:pt>
                <c:pt idx="3239">
                  <c:v>12</c:v>
                </c:pt>
                <c:pt idx="3240">
                  <c:v>12</c:v>
                </c:pt>
                <c:pt idx="3241">
                  <c:v>12</c:v>
                </c:pt>
                <c:pt idx="3242">
                  <c:v>12</c:v>
                </c:pt>
                <c:pt idx="3243">
                  <c:v>12</c:v>
                </c:pt>
                <c:pt idx="3244">
                  <c:v>12</c:v>
                </c:pt>
                <c:pt idx="3245">
                  <c:v>12</c:v>
                </c:pt>
                <c:pt idx="3246">
                  <c:v>12</c:v>
                </c:pt>
                <c:pt idx="3247">
                  <c:v>12</c:v>
                </c:pt>
                <c:pt idx="3248">
                  <c:v>12</c:v>
                </c:pt>
                <c:pt idx="3249">
                  <c:v>12</c:v>
                </c:pt>
                <c:pt idx="3250">
                  <c:v>12</c:v>
                </c:pt>
                <c:pt idx="3251">
                  <c:v>12</c:v>
                </c:pt>
                <c:pt idx="3252">
                  <c:v>12</c:v>
                </c:pt>
                <c:pt idx="3253">
                  <c:v>12</c:v>
                </c:pt>
                <c:pt idx="3254">
                  <c:v>12</c:v>
                </c:pt>
                <c:pt idx="3255">
                  <c:v>12</c:v>
                </c:pt>
                <c:pt idx="3256">
                  <c:v>12</c:v>
                </c:pt>
                <c:pt idx="3257">
                  <c:v>12</c:v>
                </c:pt>
                <c:pt idx="3258">
                  <c:v>12</c:v>
                </c:pt>
                <c:pt idx="3259">
                  <c:v>12</c:v>
                </c:pt>
                <c:pt idx="3260">
                  <c:v>12</c:v>
                </c:pt>
                <c:pt idx="3261">
                  <c:v>12</c:v>
                </c:pt>
                <c:pt idx="3262">
                  <c:v>12</c:v>
                </c:pt>
                <c:pt idx="3263">
                  <c:v>12</c:v>
                </c:pt>
                <c:pt idx="3264">
                  <c:v>12</c:v>
                </c:pt>
                <c:pt idx="3265">
                  <c:v>12</c:v>
                </c:pt>
                <c:pt idx="3266">
                  <c:v>12</c:v>
                </c:pt>
                <c:pt idx="3267">
                  <c:v>12</c:v>
                </c:pt>
                <c:pt idx="3268">
                  <c:v>12</c:v>
                </c:pt>
                <c:pt idx="3269">
                  <c:v>12</c:v>
                </c:pt>
                <c:pt idx="3270">
                  <c:v>12</c:v>
                </c:pt>
                <c:pt idx="3271">
                  <c:v>12</c:v>
                </c:pt>
                <c:pt idx="3272">
                  <c:v>12</c:v>
                </c:pt>
                <c:pt idx="3273">
                  <c:v>12</c:v>
                </c:pt>
                <c:pt idx="3274">
                  <c:v>12</c:v>
                </c:pt>
                <c:pt idx="3275">
                  <c:v>12</c:v>
                </c:pt>
                <c:pt idx="3276">
                  <c:v>12</c:v>
                </c:pt>
                <c:pt idx="3277">
                  <c:v>12</c:v>
                </c:pt>
                <c:pt idx="3278">
                  <c:v>12</c:v>
                </c:pt>
                <c:pt idx="3279">
                  <c:v>12</c:v>
                </c:pt>
                <c:pt idx="3280">
                  <c:v>12</c:v>
                </c:pt>
                <c:pt idx="3281">
                  <c:v>12</c:v>
                </c:pt>
                <c:pt idx="3282">
                  <c:v>12</c:v>
                </c:pt>
                <c:pt idx="3283">
                  <c:v>12</c:v>
                </c:pt>
                <c:pt idx="3284">
                  <c:v>12</c:v>
                </c:pt>
                <c:pt idx="3285">
                  <c:v>12</c:v>
                </c:pt>
                <c:pt idx="3286">
                  <c:v>12</c:v>
                </c:pt>
                <c:pt idx="3287">
                  <c:v>12</c:v>
                </c:pt>
                <c:pt idx="3288">
                  <c:v>12</c:v>
                </c:pt>
                <c:pt idx="3289">
                  <c:v>12</c:v>
                </c:pt>
                <c:pt idx="3290">
                  <c:v>12</c:v>
                </c:pt>
                <c:pt idx="3291">
                  <c:v>12</c:v>
                </c:pt>
                <c:pt idx="3292">
                  <c:v>12</c:v>
                </c:pt>
                <c:pt idx="3293">
                  <c:v>12</c:v>
                </c:pt>
                <c:pt idx="3294">
                  <c:v>12</c:v>
                </c:pt>
                <c:pt idx="3295">
                  <c:v>12</c:v>
                </c:pt>
                <c:pt idx="3296">
                  <c:v>12</c:v>
                </c:pt>
                <c:pt idx="3297">
                  <c:v>12</c:v>
                </c:pt>
                <c:pt idx="3298">
                  <c:v>12</c:v>
                </c:pt>
                <c:pt idx="3299">
                  <c:v>12</c:v>
                </c:pt>
                <c:pt idx="3300">
                  <c:v>12</c:v>
                </c:pt>
                <c:pt idx="3301">
                  <c:v>12</c:v>
                </c:pt>
                <c:pt idx="3302">
                  <c:v>12</c:v>
                </c:pt>
                <c:pt idx="3303">
                  <c:v>12</c:v>
                </c:pt>
                <c:pt idx="3304">
                  <c:v>12</c:v>
                </c:pt>
                <c:pt idx="3305">
                  <c:v>12</c:v>
                </c:pt>
                <c:pt idx="3306">
                  <c:v>12</c:v>
                </c:pt>
                <c:pt idx="3307">
                  <c:v>12</c:v>
                </c:pt>
                <c:pt idx="3308">
                  <c:v>12</c:v>
                </c:pt>
                <c:pt idx="3309">
                  <c:v>12</c:v>
                </c:pt>
                <c:pt idx="3310">
                  <c:v>12</c:v>
                </c:pt>
                <c:pt idx="3311">
                  <c:v>12</c:v>
                </c:pt>
                <c:pt idx="3312">
                  <c:v>12</c:v>
                </c:pt>
                <c:pt idx="3313">
                  <c:v>12</c:v>
                </c:pt>
                <c:pt idx="3314">
                  <c:v>12</c:v>
                </c:pt>
                <c:pt idx="3315">
                  <c:v>12</c:v>
                </c:pt>
                <c:pt idx="3316">
                  <c:v>12</c:v>
                </c:pt>
                <c:pt idx="3317">
                  <c:v>12</c:v>
                </c:pt>
                <c:pt idx="3318">
                  <c:v>12</c:v>
                </c:pt>
                <c:pt idx="3319">
                  <c:v>12</c:v>
                </c:pt>
                <c:pt idx="3320">
                  <c:v>12</c:v>
                </c:pt>
                <c:pt idx="3321">
                  <c:v>12</c:v>
                </c:pt>
                <c:pt idx="3322">
                  <c:v>12</c:v>
                </c:pt>
                <c:pt idx="3323">
                  <c:v>12</c:v>
                </c:pt>
                <c:pt idx="3324">
                  <c:v>12</c:v>
                </c:pt>
                <c:pt idx="3325">
                  <c:v>12</c:v>
                </c:pt>
                <c:pt idx="3326">
                  <c:v>12</c:v>
                </c:pt>
                <c:pt idx="3327">
                  <c:v>12</c:v>
                </c:pt>
                <c:pt idx="3328">
                  <c:v>12</c:v>
                </c:pt>
                <c:pt idx="3329">
                  <c:v>12</c:v>
                </c:pt>
                <c:pt idx="3330">
                  <c:v>12</c:v>
                </c:pt>
                <c:pt idx="3331">
                  <c:v>12</c:v>
                </c:pt>
                <c:pt idx="3332">
                  <c:v>12</c:v>
                </c:pt>
                <c:pt idx="3333">
                  <c:v>12</c:v>
                </c:pt>
                <c:pt idx="3334">
                  <c:v>12</c:v>
                </c:pt>
                <c:pt idx="3335">
                  <c:v>12</c:v>
                </c:pt>
                <c:pt idx="3336">
                  <c:v>12</c:v>
                </c:pt>
                <c:pt idx="3337">
                  <c:v>12</c:v>
                </c:pt>
                <c:pt idx="3338">
                  <c:v>12</c:v>
                </c:pt>
                <c:pt idx="3339">
                  <c:v>12</c:v>
                </c:pt>
                <c:pt idx="3340">
                  <c:v>12</c:v>
                </c:pt>
                <c:pt idx="3341">
                  <c:v>12</c:v>
                </c:pt>
                <c:pt idx="3342">
                  <c:v>12</c:v>
                </c:pt>
                <c:pt idx="3343">
                  <c:v>12</c:v>
                </c:pt>
                <c:pt idx="3344">
                  <c:v>12</c:v>
                </c:pt>
                <c:pt idx="3345">
                  <c:v>12</c:v>
                </c:pt>
                <c:pt idx="3346">
                  <c:v>12</c:v>
                </c:pt>
                <c:pt idx="3347">
                  <c:v>12</c:v>
                </c:pt>
                <c:pt idx="3348">
                  <c:v>12</c:v>
                </c:pt>
                <c:pt idx="3349">
                  <c:v>12</c:v>
                </c:pt>
                <c:pt idx="3350">
                  <c:v>12</c:v>
                </c:pt>
                <c:pt idx="3351">
                  <c:v>12</c:v>
                </c:pt>
                <c:pt idx="3352">
                  <c:v>12</c:v>
                </c:pt>
                <c:pt idx="3353">
                  <c:v>12</c:v>
                </c:pt>
                <c:pt idx="3354">
                  <c:v>12</c:v>
                </c:pt>
                <c:pt idx="3355">
                  <c:v>12</c:v>
                </c:pt>
                <c:pt idx="3356">
                  <c:v>12</c:v>
                </c:pt>
                <c:pt idx="3357">
                  <c:v>12</c:v>
                </c:pt>
                <c:pt idx="3358">
                  <c:v>12</c:v>
                </c:pt>
                <c:pt idx="3359">
                  <c:v>12</c:v>
                </c:pt>
                <c:pt idx="3360">
                  <c:v>12</c:v>
                </c:pt>
                <c:pt idx="3361">
                  <c:v>12</c:v>
                </c:pt>
                <c:pt idx="3362">
                  <c:v>12</c:v>
                </c:pt>
                <c:pt idx="3363">
                  <c:v>12</c:v>
                </c:pt>
                <c:pt idx="3364">
                  <c:v>12</c:v>
                </c:pt>
                <c:pt idx="3365">
                  <c:v>12</c:v>
                </c:pt>
                <c:pt idx="3366">
                  <c:v>12</c:v>
                </c:pt>
                <c:pt idx="3367">
                  <c:v>12</c:v>
                </c:pt>
                <c:pt idx="3368">
                  <c:v>12</c:v>
                </c:pt>
                <c:pt idx="3369">
                  <c:v>12</c:v>
                </c:pt>
                <c:pt idx="3370">
                  <c:v>12</c:v>
                </c:pt>
                <c:pt idx="3371">
                  <c:v>12</c:v>
                </c:pt>
                <c:pt idx="3372">
                  <c:v>12</c:v>
                </c:pt>
                <c:pt idx="3373">
                  <c:v>12</c:v>
                </c:pt>
                <c:pt idx="3374">
                  <c:v>12</c:v>
                </c:pt>
                <c:pt idx="3375">
                  <c:v>12</c:v>
                </c:pt>
                <c:pt idx="3376">
                  <c:v>12</c:v>
                </c:pt>
                <c:pt idx="3377">
                  <c:v>12</c:v>
                </c:pt>
                <c:pt idx="3378">
                  <c:v>12</c:v>
                </c:pt>
                <c:pt idx="3379">
                  <c:v>12</c:v>
                </c:pt>
                <c:pt idx="3380">
                  <c:v>12</c:v>
                </c:pt>
                <c:pt idx="3381">
                  <c:v>12</c:v>
                </c:pt>
                <c:pt idx="3382">
                  <c:v>12</c:v>
                </c:pt>
                <c:pt idx="3383">
                  <c:v>12</c:v>
                </c:pt>
                <c:pt idx="3384">
                  <c:v>12</c:v>
                </c:pt>
                <c:pt idx="3385">
                  <c:v>12</c:v>
                </c:pt>
                <c:pt idx="3386">
                  <c:v>12</c:v>
                </c:pt>
                <c:pt idx="3387">
                  <c:v>12</c:v>
                </c:pt>
                <c:pt idx="3388">
                  <c:v>12</c:v>
                </c:pt>
                <c:pt idx="3389">
                  <c:v>12</c:v>
                </c:pt>
                <c:pt idx="3390">
                  <c:v>12</c:v>
                </c:pt>
                <c:pt idx="3391">
                  <c:v>12</c:v>
                </c:pt>
                <c:pt idx="3392">
                  <c:v>12</c:v>
                </c:pt>
                <c:pt idx="3393">
                  <c:v>12</c:v>
                </c:pt>
                <c:pt idx="3394">
                  <c:v>12</c:v>
                </c:pt>
                <c:pt idx="3395">
                  <c:v>12</c:v>
                </c:pt>
                <c:pt idx="3396">
                  <c:v>12</c:v>
                </c:pt>
                <c:pt idx="3397">
                  <c:v>12</c:v>
                </c:pt>
                <c:pt idx="3398">
                  <c:v>12</c:v>
                </c:pt>
                <c:pt idx="3399">
                  <c:v>12</c:v>
                </c:pt>
                <c:pt idx="3400">
                  <c:v>12</c:v>
                </c:pt>
                <c:pt idx="3401">
                  <c:v>12</c:v>
                </c:pt>
                <c:pt idx="3402">
                  <c:v>12</c:v>
                </c:pt>
                <c:pt idx="3403">
                  <c:v>12</c:v>
                </c:pt>
                <c:pt idx="3404">
                  <c:v>12</c:v>
                </c:pt>
                <c:pt idx="3405">
                  <c:v>12</c:v>
                </c:pt>
                <c:pt idx="3406">
                  <c:v>12</c:v>
                </c:pt>
                <c:pt idx="3407">
                  <c:v>12</c:v>
                </c:pt>
                <c:pt idx="3408">
                  <c:v>12</c:v>
                </c:pt>
                <c:pt idx="3409">
                  <c:v>12</c:v>
                </c:pt>
                <c:pt idx="3410">
                  <c:v>12</c:v>
                </c:pt>
                <c:pt idx="3411">
                  <c:v>12</c:v>
                </c:pt>
                <c:pt idx="3412">
                  <c:v>12</c:v>
                </c:pt>
                <c:pt idx="3413">
                  <c:v>12</c:v>
                </c:pt>
                <c:pt idx="3414">
                  <c:v>12</c:v>
                </c:pt>
                <c:pt idx="3415">
                  <c:v>12</c:v>
                </c:pt>
                <c:pt idx="3416">
                  <c:v>12</c:v>
                </c:pt>
                <c:pt idx="3417">
                  <c:v>12</c:v>
                </c:pt>
                <c:pt idx="3418">
                  <c:v>12</c:v>
                </c:pt>
                <c:pt idx="3419">
                  <c:v>12</c:v>
                </c:pt>
                <c:pt idx="3420">
                  <c:v>12</c:v>
                </c:pt>
                <c:pt idx="3421">
                  <c:v>12</c:v>
                </c:pt>
                <c:pt idx="3422">
                  <c:v>12</c:v>
                </c:pt>
                <c:pt idx="3423">
                  <c:v>12</c:v>
                </c:pt>
                <c:pt idx="3424">
                  <c:v>12</c:v>
                </c:pt>
                <c:pt idx="3425">
                  <c:v>12</c:v>
                </c:pt>
                <c:pt idx="3426">
                  <c:v>12</c:v>
                </c:pt>
                <c:pt idx="3427">
                  <c:v>12</c:v>
                </c:pt>
                <c:pt idx="3428">
                  <c:v>12</c:v>
                </c:pt>
                <c:pt idx="3429">
                  <c:v>12</c:v>
                </c:pt>
                <c:pt idx="3430">
                  <c:v>12</c:v>
                </c:pt>
                <c:pt idx="3431">
                  <c:v>12</c:v>
                </c:pt>
                <c:pt idx="3432">
                  <c:v>12</c:v>
                </c:pt>
                <c:pt idx="3433">
                  <c:v>12</c:v>
                </c:pt>
                <c:pt idx="3434">
                  <c:v>12</c:v>
                </c:pt>
                <c:pt idx="3435">
                  <c:v>12</c:v>
                </c:pt>
                <c:pt idx="3436">
                  <c:v>12</c:v>
                </c:pt>
                <c:pt idx="3437">
                  <c:v>12</c:v>
                </c:pt>
                <c:pt idx="3438">
                  <c:v>12</c:v>
                </c:pt>
                <c:pt idx="3439">
                  <c:v>12</c:v>
                </c:pt>
                <c:pt idx="3440">
                  <c:v>12</c:v>
                </c:pt>
                <c:pt idx="3441">
                  <c:v>12</c:v>
                </c:pt>
                <c:pt idx="3442">
                  <c:v>12</c:v>
                </c:pt>
                <c:pt idx="3443">
                  <c:v>12</c:v>
                </c:pt>
                <c:pt idx="3444">
                  <c:v>12</c:v>
                </c:pt>
                <c:pt idx="3445">
                  <c:v>12</c:v>
                </c:pt>
                <c:pt idx="3446">
                  <c:v>12</c:v>
                </c:pt>
                <c:pt idx="3447">
                  <c:v>12</c:v>
                </c:pt>
                <c:pt idx="3448">
                  <c:v>12</c:v>
                </c:pt>
                <c:pt idx="3449">
                  <c:v>12</c:v>
                </c:pt>
                <c:pt idx="3450">
                  <c:v>12</c:v>
                </c:pt>
                <c:pt idx="3451">
                  <c:v>12</c:v>
                </c:pt>
                <c:pt idx="3452">
                  <c:v>12</c:v>
                </c:pt>
                <c:pt idx="3453">
                  <c:v>12</c:v>
                </c:pt>
                <c:pt idx="3454">
                  <c:v>12</c:v>
                </c:pt>
                <c:pt idx="3455">
                  <c:v>12</c:v>
                </c:pt>
                <c:pt idx="3456">
                  <c:v>12</c:v>
                </c:pt>
                <c:pt idx="3457">
                  <c:v>12</c:v>
                </c:pt>
                <c:pt idx="3458">
                  <c:v>12</c:v>
                </c:pt>
                <c:pt idx="3459">
                  <c:v>12</c:v>
                </c:pt>
                <c:pt idx="3460">
                  <c:v>12</c:v>
                </c:pt>
                <c:pt idx="3461">
                  <c:v>12</c:v>
                </c:pt>
                <c:pt idx="3462">
                  <c:v>12</c:v>
                </c:pt>
                <c:pt idx="3463">
                  <c:v>12</c:v>
                </c:pt>
                <c:pt idx="3464">
                  <c:v>12</c:v>
                </c:pt>
                <c:pt idx="3465">
                  <c:v>12</c:v>
                </c:pt>
                <c:pt idx="3466">
                  <c:v>12</c:v>
                </c:pt>
                <c:pt idx="3467">
                  <c:v>12</c:v>
                </c:pt>
                <c:pt idx="3468">
                  <c:v>12</c:v>
                </c:pt>
                <c:pt idx="3469">
                  <c:v>12</c:v>
                </c:pt>
                <c:pt idx="3470">
                  <c:v>12</c:v>
                </c:pt>
                <c:pt idx="3471">
                  <c:v>12</c:v>
                </c:pt>
                <c:pt idx="3472">
                  <c:v>12</c:v>
                </c:pt>
                <c:pt idx="3473">
                  <c:v>12</c:v>
                </c:pt>
                <c:pt idx="3474">
                  <c:v>12</c:v>
                </c:pt>
                <c:pt idx="3475">
                  <c:v>12</c:v>
                </c:pt>
                <c:pt idx="3476">
                  <c:v>12</c:v>
                </c:pt>
                <c:pt idx="3477">
                  <c:v>12</c:v>
                </c:pt>
                <c:pt idx="3478">
                  <c:v>12</c:v>
                </c:pt>
                <c:pt idx="3479">
                  <c:v>12</c:v>
                </c:pt>
                <c:pt idx="3480">
                  <c:v>12</c:v>
                </c:pt>
                <c:pt idx="3481">
                  <c:v>12</c:v>
                </c:pt>
                <c:pt idx="3482">
                  <c:v>12</c:v>
                </c:pt>
                <c:pt idx="3483">
                  <c:v>12</c:v>
                </c:pt>
                <c:pt idx="3484">
                  <c:v>12</c:v>
                </c:pt>
                <c:pt idx="3485">
                  <c:v>12</c:v>
                </c:pt>
                <c:pt idx="3486">
                  <c:v>12</c:v>
                </c:pt>
                <c:pt idx="3487">
                  <c:v>12</c:v>
                </c:pt>
                <c:pt idx="3488">
                  <c:v>12</c:v>
                </c:pt>
                <c:pt idx="3489">
                  <c:v>12</c:v>
                </c:pt>
                <c:pt idx="3490">
                  <c:v>12</c:v>
                </c:pt>
                <c:pt idx="3491">
                  <c:v>12</c:v>
                </c:pt>
                <c:pt idx="3492">
                  <c:v>12</c:v>
                </c:pt>
                <c:pt idx="3493">
                  <c:v>12</c:v>
                </c:pt>
                <c:pt idx="3494">
                  <c:v>12</c:v>
                </c:pt>
                <c:pt idx="3495">
                  <c:v>12</c:v>
                </c:pt>
                <c:pt idx="3496">
                  <c:v>12</c:v>
                </c:pt>
                <c:pt idx="3497">
                  <c:v>12</c:v>
                </c:pt>
                <c:pt idx="3498">
                  <c:v>12</c:v>
                </c:pt>
                <c:pt idx="3499">
                  <c:v>12</c:v>
                </c:pt>
                <c:pt idx="3500">
                  <c:v>12</c:v>
                </c:pt>
                <c:pt idx="3501">
                  <c:v>12</c:v>
                </c:pt>
                <c:pt idx="3502">
                  <c:v>12</c:v>
                </c:pt>
                <c:pt idx="3503">
                  <c:v>12</c:v>
                </c:pt>
                <c:pt idx="3504">
                  <c:v>12</c:v>
                </c:pt>
                <c:pt idx="3505">
                  <c:v>12</c:v>
                </c:pt>
                <c:pt idx="3506">
                  <c:v>12</c:v>
                </c:pt>
                <c:pt idx="3507">
                  <c:v>12</c:v>
                </c:pt>
                <c:pt idx="3508">
                  <c:v>12</c:v>
                </c:pt>
                <c:pt idx="3509">
                  <c:v>12</c:v>
                </c:pt>
                <c:pt idx="3510">
                  <c:v>12</c:v>
                </c:pt>
                <c:pt idx="3511">
                  <c:v>12</c:v>
                </c:pt>
                <c:pt idx="3512">
                  <c:v>12</c:v>
                </c:pt>
                <c:pt idx="3513">
                  <c:v>12</c:v>
                </c:pt>
                <c:pt idx="3514">
                  <c:v>12</c:v>
                </c:pt>
                <c:pt idx="3515">
                  <c:v>12</c:v>
                </c:pt>
                <c:pt idx="3516">
                  <c:v>12</c:v>
                </c:pt>
                <c:pt idx="3517">
                  <c:v>12</c:v>
                </c:pt>
                <c:pt idx="3518">
                  <c:v>12</c:v>
                </c:pt>
                <c:pt idx="3519">
                  <c:v>12</c:v>
                </c:pt>
                <c:pt idx="3520">
                  <c:v>12</c:v>
                </c:pt>
                <c:pt idx="3521">
                  <c:v>12</c:v>
                </c:pt>
                <c:pt idx="3522">
                  <c:v>12</c:v>
                </c:pt>
                <c:pt idx="3523">
                  <c:v>12</c:v>
                </c:pt>
                <c:pt idx="3524">
                  <c:v>12</c:v>
                </c:pt>
                <c:pt idx="3525">
                  <c:v>12</c:v>
                </c:pt>
                <c:pt idx="3526">
                  <c:v>12</c:v>
                </c:pt>
                <c:pt idx="3527">
                  <c:v>12</c:v>
                </c:pt>
                <c:pt idx="3528">
                  <c:v>12</c:v>
                </c:pt>
                <c:pt idx="3529">
                  <c:v>12</c:v>
                </c:pt>
                <c:pt idx="3530">
                  <c:v>12</c:v>
                </c:pt>
                <c:pt idx="3531">
                  <c:v>12</c:v>
                </c:pt>
                <c:pt idx="3532">
                  <c:v>12</c:v>
                </c:pt>
                <c:pt idx="3533">
                  <c:v>12</c:v>
                </c:pt>
                <c:pt idx="3534">
                  <c:v>12</c:v>
                </c:pt>
                <c:pt idx="3535">
                  <c:v>12</c:v>
                </c:pt>
                <c:pt idx="3536">
                  <c:v>12</c:v>
                </c:pt>
                <c:pt idx="3537">
                  <c:v>12</c:v>
                </c:pt>
                <c:pt idx="3538">
                  <c:v>12</c:v>
                </c:pt>
                <c:pt idx="3539">
                  <c:v>12</c:v>
                </c:pt>
                <c:pt idx="3540">
                  <c:v>12</c:v>
                </c:pt>
                <c:pt idx="3541">
                  <c:v>12</c:v>
                </c:pt>
                <c:pt idx="3542">
                  <c:v>12</c:v>
                </c:pt>
                <c:pt idx="3543">
                  <c:v>12</c:v>
                </c:pt>
                <c:pt idx="3544">
                  <c:v>12</c:v>
                </c:pt>
                <c:pt idx="3545">
                  <c:v>12</c:v>
                </c:pt>
                <c:pt idx="3546">
                  <c:v>12</c:v>
                </c:pt>
                <c:pt idx="3547">
                  <c:v>12</c:v>
                </c:pt>
                <c:pt idx="3548">
                  <c:v>12</c:v>
                </c:pt>
                <c:pt idx="3549">
                  <c:v>12</c:v>
                </c:pt>
                <c:pt idx="3550">
                  <c:v>12</c:v>
                </c:pt>
                <c:pt idx="3551">
                  <c:v>12</c:v>
                </c:pt>
                <c:pt idx="3552">
                  <c:v>12</c:v>
                </c:pt>
                <c:pt idx="3553">
                  <c:v>12</c:v>
                </c:pt>
                <c:pt idx="3554">
                  <c:v>12</c:v>
                </c:pt>
                <c:pt idx="3555">
                  <c:v>12</c:v>
                </c:pt>
                <c:pt idx="3556">
                  <c:v>12</c:v>
                </c:pt>
                <c:pt idx="3557">
                  <c:v>12</c:v>
                </c:pt>
                <c:pt idx="3558">
                  <c:v>12</c:v>
                </c:pt>
                <c:pt idx="3559">
                  <c:v>12</c:v>
                </c:pt>
                <c:pt idx="3560">
                  <c:v>12</c:v>
                </c:pt>
                <c:pt idx="3561">
                  <c:v>12</c:v>
                </c:pt>
                <c:pt idx="3562">
                  <c:v>12</c:v>
                </c:pt>
                <c:pt idx="3563">
                  <c:v>12</c:v>
                </c:pt>
                <c:pt idx="3564">
                  <c:v>12</c:v>
                </c:pt>
                <c:pt idx="3565">
                  <c:v>12</c:v>
                </c:pt>
                <c:pt idx="3566">
                  <c:v>12</c:v>
                </c:pt>
                <c:pt idx="3567">
                  <c:v>12</c:v>
                </c:pt>
                <c:pt idx="3568">
                  <c:v>12</c:v>
                </c:pt>
                <c:pt idx="3569">
                  <c:v>12</c:v>
                </c:pt>
                <c:pt idx="3570">
                  <c:v>12</c:v>
                </c:pt>
                <c:pt idx="3571">
                  <c:v>12</c:v>
                </c:pt>
                <c:pt idx="3572">
                  <c:v>12</c:v>
                </c:pt>
                <c:pt idx="3573">
                  <c:v>12</c:v>
                </c:pt>
                <c:pt idx="3574">
                  <c:v>12</c:v>
                </c:pt>
                <c:pt idx="3575">
                  <c:v>12</c:v>
                </c:pt>
                <c:pt idx="3576">
                  <c:v>12</c:v>
                </c:pt>
                <c:pt idx="3577">
                  <c:v>12</c:v>
                </c:pt>
                <c:pt idx="3578">
                  <c:v>12</c:v>
                </c:pt>
                <c:pt idx="3579">
                  <c:v>12</c:v>
                </c:pt>
                <c:pt idx="3580">
                  <c:v>12</c:v>
                </c:pt>
                <c:pt idx="3581">
                  <c:v>12</c:v>
                </c:pt>
                <c:pt idx="3582">
                  <c:v>12</c:v>
                </c:pt>
                <c:pt idx="3583">
                  <c:v>12</c:v>
                </c:pt>
                <c:pt idx="3584">
                  <c:v>12</c:v>
                </c:pt>
                <c:pt idx="3585">
                  <c:v>12</c:v>
                </c:pt>
                <c:pt idx="3586">
                  <c:v>12</c:v>
                </c:pt>
                <c:pt idx="3587">
                  <c:v>12</c:v>
                </c:pt>
                <c:pt idx="3588">
                  <c:v>12</c:v>
                </c:pt>
                <c:pt idx="3589">
                  <c:v>12</c:v>
                </c:pt>
                <c:pt idx="3590">
                  <c:v>12</c:v>
                </c:pt>
                <c:pt idx="3591">
                  <c:v>12</c:v>
                </c:pt>
                <c:pt idx="3592">
                  <c:v>12</c:v>
                </c:pt>
                <c:pt idx="3593">
                  <c:v>12</c:v>
                </c:pt>
                <c:pt idx="3594">
                  <c:v>12</c:v>
                </c:pt>
                <c:pt idx="3595">
                  <c:v>12</c:v>
                </c:pt>
                <c:pt idx="3596">
                  <c:v>12</c:v>
                </c:pt>
                <c:pt idx="3597">
                  <c:v>12</c:v>
                </c:pt>
                <c:pt idx="3598">
                  <c:v>12</c:v>
                </c:pt>
                <c:pt idx="3599">
                  <c:v>12</c:v>
                </c:pt>
                <c:pt idx="3600">
                  <c:v>12</c:v>
                </c:pt>
                <c:pt idx="3601">
                  <c:v>12</c:v>
                </c:pt>
                <c:pt idx="3602">
                  <c:v>12</c:v>
                </c:pt>
                <c:pt idx="3603">
                  <c:v>12</c:v>
                </c:pt>
                <c:pt idx="3604">
                  <c:v>12</c:v>
                </c:pt>
                <c:pt idx="3605">
                  <c:v>12</c:v>
                </c:pt>
                <c:pt idx="3606">
                  <c:v>12</c:v>
                </c:pt>
                <c:pt idx="3607">
                  <c:v>12</c:v>
                </c:pt>
                <c:pt idx="3608">
                  <c:v>12</c:v>
                </c:pt>
                <c:pt idx="3609">
                  <c:v>12</c:v>
                </c:pt>
                <c:pt idx="3610">
                  <c:v>12</c:v>
                </c:pt>
                <c:pt idx="3611">
                  <c:v>12</c:v>
                </c:pt>
                <c:pt idx="3612">
                  <c:v>12</c:v>
                </c:pt>
                <c:pt idx="3613">
                  <c:v>12</c:v>
                </c:pt>
                <c:pt idx="3614">
                  <c:v>12</c:v>
                </c:pt>
                <c:pt idx="3615">
                  <c:v>12</c:v>
                </c:pt>
                <c:pt idx="3616">
                  <c:v>12</c:v>
                </c:pt>
                <c:pt idx="3617">
                  <c:v>12</c:v>
                </c:pt>
                <c:pt idx="3618">
                  <c:v>12</c:v>
                </c:pt>
                <c:pt idx="3619">
                  <c:v>12</c:v>
                </c:pt>
                <c:pt idx="3620">
                  <c:v>12</c:v>
                </c:pt>
                <c:pt idx="3621">
                  <c:v>12</c:v>
                </c:pt>
                <c:pt idx="3622">
                  <c:v>12</c:v>
                </c:pt>
                <c:pt idx="3623">
                  <c:v>12</c:v>
                </c:pt>
                <c:pt idx="3624">
                  <c:v>12</c:v>
                </c:pt>
                <c:pt idx="3625">
                  <c:v>12</c:v>
                </c:pt>
                <c:pt idx="3626">
                  <c:v>12</c:v>
                </c:pt>
                <c:pt idx="3627">
                  <c:v>12</c:v>
                </c:pt>
                <c:pt idx="3628">
                  <c:v>12</c:v>
                </c:pt>
                <c:pt idx="3629">
                  <c:v>12</c:v>
                </c:pt>
                <c:pt idx="3630">
                  <c:v>12</c:v>
                </c:pt>
                <c:pt idx="3631">
                  <c:v>12</c:v>
                </c:pt>
                <c:pt idx="3632">
                  <c:v>12</c:v>
                </c:pt>
                <c:pt idx="3633">
                  <c:v>12</c:v>
                </c:pt>
                <c:pt idx="3634">
                  <c:v>12</c:v>
                </c:pt>
                <c:pt idx="3635">
                  <c:v>12</c:v>
                </c:pt>
                <c:pt idx="3636">
                  <c:v>12</c:v>
                </c:pt>
                <c:pt idx="3637">
                  <c:v>12</c:v>
                </c:pt>
                <c:pt idx="3638">
                  <c:v>12</c:v>
                </c:pt>
                <c:pt idx="3639">
                  <c:v>12</c:v>
                </c:pt>
                <c:pt idx="3640">
                  <c:v>12</c:v>
                </c:pt>
                <c:pt idx="3641">
                  <c:v>12</c:v>
                </c:pt>
                <c:pt idx="3642">
                  <c:v>12</c:v>
                </c:pt>
                <c:pt idx="3643">
                  <c:v>12</c:v>
                </c:pt>
                <c:pt idx="3644">
                  <c:v>12</c:v>
                </c:pt>
                <c:pt idx="3645">
                  <c:v>12</c:v>
                </c:pt>
                <c:pt idx="3646">
                  <c:v>12</c:v>
                </c:pt>
                <c:pt idx="3647">
                  <c:v>12</c:v>
                </c:pt>
                <c:pt idx="3648">
                  <c:v>12</c:v>
                </c:pt>
                <c:pt idx="3649">
                  <c:v>12</c:v>
                </c:pt>
                <c:pt idx="3650">
                  <c:v>12</c:v>
                </c:pt>
                <c:pt idx="3651">
                  <c:v>12</c:v>
                </c:pt>
                <c:pt idx="3652">
                  <c:v>12</c:v>
                </c:pt>
                <c:pt idx="3653">
                  <c:v>12</c:v>
                </c:pt>
                <c:pt idx="3654">
                  <c:v>12</c:v>
                </c:pt>
                <c:pt idx="3655">
                  <c:v>12</c:v>
                </c:pt>
                <c:pt idx="3656">
                  <c:v>12</c:v>
                </c:pt>
                <c:pt idx="3657">
                  <c:v>12</c:v>
                </c:pt>
                <c:pt idx="3658">
                  <c:v>12</c:v>
                </c:pt>
                <c:pt idx="3659">
                  <c:v>12</c:v>
                </c:pt>
                <c:pt idx="3660">
                  <c:v>12</c:v>
                </c:pt>
                <c:pt idx="3661">
                  <c:v>12</c:v>
                </c:pt>
                <c:pt idx="3662">
                  <c:v>12</c:v>
                </c:pt>
                <c:pt idx="3663">
                  <c:v>12</c:v>
                </c:pt>
                <c:pt idx="3664">
                  <c:v>12</c:v>
                </c:pt>
                <c:pt idx="3665">
                  <c:v>12</c:v>
                </c:pt>
                <c:pt idx="3666">
                  <c:v>12</c:v>
                </c:pt>
                <c:pt idx="3667">
                  <c:v>12</c:v>
                </c:pt>
                <c:pt idx="3668">
                  <c:v>12</c:v>
                </c:pt>
                <c:pt idx="3669">
                  <c:v>12</c:v>
                </c:pt>
                <c:pt idx="3670">
                  <c:v>12</c:v>
                </c:pt>
                <c:pt idx="3671">
                  <c:v>12</c:v>
                </c:pt>
                <c:pt idx="3672">
                  <c:v>12</c:v>
                </c:pt>
                <c:pt idx="3673">
                  <c:v>12</c:v>
                </c:pt>
                <c:pt idx="3674">
                  <c:v>12</c:v>
                </c:pt>
                <c:pt idx="3675">
                  <c:v>12</c:v>
                </c:pt>
                <c:pt idx="3676">
                  <c:v>12</c:v>
                </c:pt>
                <c:pt idx="3677">
                  <c:v>12</c:v>
                </c:pt>
                <c:pt idx="3678">
                  <c:v>12</c:v>
                </c:pt>
                <c:pt idx="3679">
                  <c:v>12</c:v>
                </c:pt>
                <c:pt idx="3680">
                  <c:v>12</c:v>
                </c:pt>
                <c:pt idx="3681">
                  <c:v>12</c:v>
                </c:pt>
                <c:pt idx="3682">
                  <c:v>12</c:v>
                </c:pt>
                <c:pt idx="3683">
                  <c:v>12</c:v>
                </c:pt>
                <c:pt idx="3684">
                  <c:v>12</c:v>
                </c:pt>
                <c:pt idx="3685">
                  <c:v>12</c:v>
                </c:pt>
                <c:pt idx="3686">
                  <c:v>12</c:v>
                </c:pt>
                <c:pt idx="3687">
                  <c:v>12</c:v>
                </c:pt>
                <c:pt idx="3688">
                  <c:v>12</c:v>
                </c:pt>
                <c:pt idx="3689">
                  <c:v>12</c:v>
                </c:pt>
                <c:pt idx="3690">
                  <c:v>12</c:v>
                </c:pt>
                <c:pt idx="3691">
                  <c:v>12</c:v>
                </c:pt>
                <c:pt idx="3692">
                  <c:v>12</c:v>
                </c:pt>
                <c:pt idx="3693">
                  <c:v>12</c:v>
                </c:pt>
                <c:pt idx="3694">
                  <c:v>12</c:v>
                </c:pt>
                <c:pt idx="3695">
                  <c:v>12</c:v>
                </c:pt>
                <c:pt idx="3696">
                  <c:v>12</c:v>
                </c:pt>
                <c:pt idx="3697">
                  <c:v>12</c:v>
                </c:pt>
                <c:pt idx="3698">
                  <c:v>12</c:v>
                </c:pt>
                <c:pt idx="3699">
                  <c:v>12</c:v>
                </c:pt>
                <c:pt idx="3700">
                  <c:v>12</c:v>
                </c:pt>
                <c:pt idx="3701">
                  <c:v>12</c:v>
                </c:pt>
                <c:pt idx="3702">
                  <c:v>12</c:v>
                </c:pt>
                <c:pt idx="3703">
                  <c:v>12</c:v>
                </c:pt>
                <c:pt idx="3704">
                  <c:v>12</c:v>
                </c:pt>
                <c:pt idx="3705">
                  <c:v>12</c:v>
                </c:pt>
                <c:pt idx="3706">
                  <c:v>12</c:v>
                </c:pt>
                <c:pt idx="3707">
                  <c:v>12</c:v>
                </c:pt>
                <c:pt idx="3708">
                  <c:v>12</c:v>
                </c:pt>
                <c:pt idx="3709">
                  <c:v>12</c:v>
                </c:pt>
                <c:pt idx="3710">
                  <c:v>12</c:v>
                </c:pt>
                <c:pt idx="3711">
                  <c:v>12</c:v>
                </c:pt>
                <c:pt idx="3712">
                  <c:v>12</c:v>
                </c:pt>
                <c:pt idx="3713">
                  <c:v>12</c:v>
                </c:pt>
                <c:pt idx="3714">
                  <c:v>12</c:v>
                </c:pt>
                <c:pt idx="3715">
                  <c:v>12</c:v>
                </c:pt>
                <c:pt idx="3716">
                  <c:v>12</c:v>
                </c:pt>
                <c:pt idx="3717">
                  <c:v>12</c:v>
                </c:pt>
                <c:pt idx="3718">
                  <c:v>12</c:v>
                </c:pt>
                <c:pt idx="3719">
                  <c:v>12</c:v>
                </c:pt>
                <c:pt idx="3720">
                  <c:v>12</c:v>
                </c:pt>
                <c:pt idx="3721">
                  <c:v>12</c:v>
                </c:pt>
                <c:pt idx="3722">
                  <c:v>12</c:v>
                </c:pt>
                <c:pt idx="3723">
                  <c:v>12</c:v>
                </c:pt>
                <c:pt idx="3724">
                  <c:v>12</c:v>
                </c:pt>
                <c:pt idx="3725">
                  <c:v>12</c:v>
                </c:pt>
                <c:pt idx="3726">
                  <c:v>12</c:v>
                </c:pt>
                <c:pt idx="3727">
                  <c:v>12</c:v>
                </c:pt>
                <c:pt idx="3728">
                  <c:v>12</c:v>
                </c:pt>
                <c:pt idx="3729">
                  <c:v>12</c:v>
                </c:pt>
                <c:pt idx="3730">
                  <c:v>12</c:v>
                </c:pt>
                <c:pt idx="3731">
                  <c:v>12</c:v>
                </c:pt>
                <c:pt idx="3732">
                  <c:v>12</c:v>
                </c:pt>
                <c:pt idx="3733">
                  <c:v>12</c:v>
                </c:pt>
                <c:pt idx="3734">
                  <c:v>12</c:v>
                </c:pt>
                <c:pt idx="3735">
                  <c:v>12</c:v>
                </c:pt>
                <c:pt idx="3736">
                  <c:v>12</c:v>
                </c:pt>
                <c:pt idx="3737">
                  <c:v>12</c:v>
                </c:pt>
                <c:pt idx="3738">
                  <c:v>12</c:v>
                </c:pt>
                <c:pt idx="3739">
                  <c:v>12</c:v>
                </c:pt>
                <c:pt idx="3740">
                  <c:v>12</c:v>
                </c:pt>
                <c:pt idx="3741">
                  <c:v>12</c:v>
                </c:pt>
                <c:pt idx="3742">
                  <c:v>12</c:v>
                </c:pt>
                <c:pt idx="3743">
                  <c:v>12</c:v>
                </c:pt>
                <c:pt idx="3744">
                  <c:v>12</c:v>
                </c:pt>
                <c:pt idx="3745">
                  <c:v>12</c:v>
                </c:pt>
                <c:pt idx="3746">
                  <c:v>12</c:v>
                </c:pt>
                <c:pt idx="3747">
                  <c:v>12</c:v>
                </c:pt>
                <c:pt idx="3748">
                  <c:v>12</c:v>
                </c:pt>
                <c:pt idx="3749">
                  <c:v>12</c:v>
                </c:pt>
                <c:pt idx="3750">
                  <c:v>12</c:v>
                </c:pt>
                <c:pt idx="3751">
                  <c:v>12</c:v>
                </c:pt>
                <c:pt idx="3752">
                  <c:v>12</c:v>
                </c:pt>
                <c:pt idx="3753">
                  <c:v>12</c:v>
                </c:pt>
                <c:pt idx="3754">
                  <c:v>12</c:v>
                </c:pt>
                <c:pt idx="3755">
                  <c:v>12</c:v>
                </c:pt>
                <c:pt idx="3756">
                  <c:v>12</c:v>
                </c:pt>
                <c:pt idx="3757">
                  <c:v>12</c:v>
                </c:pt>
                <c:pt idx="3758">
                  <c:v>12</c:v>
                </c:pt>
                <c:pt idx="3759">
                  <c:v>12</c:v>
                </c:pt>
                <c:pt idx="3760">
                  <c:v>12</c:v>
                </c:pt>
                <c:pt idx="3761">
                  <c:v>12</c:v>
                </c:pt>
                <c:pt idx="3762">
                  <c:v>12</c:v>
                </c:pt>
                <c:pt idx="3763">
                  <c:v>12</c:v>
                </c:pt>
                <c:pt idx="3764">
                  <c:v>12</c:v>
                </c:pt>
                <c:pt idx="3765">
                  <c:v>12</c:v>
                </c:pt>
                <c:pt idx="3766">
                  <c:v>12</c:v>
                </c:pt>
                <c:pt idx="3767">
                  <c:v>12</c:v>
                </c:pt>
                <c:pt idx="3768">
                  <c:v>12</c:v>
                </c:pt>
                <c:pt idx="3769">
                  <c:v>12</c:v>
                </c:pt>
                <c:pt idx="3770">
                  <c:v>12</c:v>
                </c:pt>
                <c:pt idx="3771">
                  <c:v>12</c:v>
                </c:pt>
                <c:pt idx="3772">
                  <c:v>12</c:v>
                </c:pt>
                <c:pt idx="3773">
                  <c:v>12</c:v>
                </c:pt>
                <c:pt idx="3774">
                  <c:v>12</c:v>
                </c:pt>
                <c:pt idx="3775">
                  <c:v>12</c:v>
                </c:pt>
                <c:pt idx="3776">
                  <c:v>12</c:v>
                </c:pt>
                <c:pt idx="3777">
                  <c:v>12</c:v>
                </c:pt>
                <c:pt idx="3778">
                  <c:v>12</c:v>
                </c:pt>
                <c:pt idx="3779">
                  <c:v>12</c:v>
                </c:pt>
                <c:pt idx="3780">
                  <c:v>12</c:v>
                </c:pt>
                <c:pt idx="3781">
                  <c:v>12</c:v>
                </c:pt>
                <c:pt idx="3782">
                  <c:v>12</c:v>
                </c:pt>
                <c:pt idx="3783">
                  <c:v>12</c:v>
                </c:pt>
                <c:pt idx="3784">
                  <c:v>12</c:v>
                </c:pt>
                <c:pt idx="3785">
                  <c:v>12</c:v>
                </c:pt>
                <c:pt idx="3786">
                  <c:v>12</c:v>
                </c:pt>
                <c:pt idx="3787">
                  <c:v>12</c:v>
                </c:pt>
                <c:pt idx="3788">
                  <c:v>12</c:v>
                </c:pt>
                <c:pt idx="3789">
                  <c:v>12</c:v>
                </c:pt>
                <c:pt idx="3790">
                  <c:v>12</c:v>
                </c:pt>
                <c:pt idx="3791">
                  <c:v>12</c:v>
                </c:pt>
                <c:pt idx="3792">
                  <c:v>12</c:v>
                </c:pt>
                <c:pt idx="3793">
                  <c:v>12</c:v>
                </c:pt>
                <c:pt idx="3794">
                  <c:v>12</c:v>
                </c:pt>
                <c:pt idx="3795">
                  <c:v>12</c:v>
                </c:pt>
                <c:pt idx="3796">
                  <c:v>12</c:v>
                </c:pt>
                <c:pt idx="3797">
                  <c:v>12</c:v>
                </c:pt>
                <c:pt idx="3798">
                  <c:v>12</c:v>
                </c:pt>
                <c:pt idx="3799">
                  <c:v>12</c:v>
                </c:pt>
                <c:pt idx="3800">
                  <c:v>12</c:v>
                </c:pt>
                <c:pt idx="3801">
                  <c:v>12</c:v>
                </c:pt>
                <c:pt idx="3802">
                  <c:v>12</c:v>
                </c:pt>
                <c:pt idx="3803">
                  <c:v>12</c:v>
                </c:pt>
                <c:pt idx="3804">
                  <c:v>12</c:v>
                </c:pt>
                <c:pt idx="3805">
                  <c:v>12</c:v>
                </c:pt>
                <c:pt idx="3806">
                  <c:v>12</c:v>
                </c:pt>
                <c:pt idx="3807">
                  <c:v>12</c:v>
                </c:pt>
                <c:pt idx="3808">
                  <c:v>12</c:v>
                </c:pt>
                <c:pt idx="3809">
                  <c:v>12</c:v>
                </c:pt>
                <c:pt idx="3810">
                  <c:v>12</c:v>
                </c:pt>
                <c:pt idx="3811">
                  <c:v>12</c:v>
                </c:pt>
                <c:pt idx="3812">
                  <c:v>12</c:v>
                </c:pt>
                <c:pt idx="3813">
                  <c:v>12</c:v>
                </c:pt>
                <c:pt idx="3814">
                  <c:v>12</c:v>
                </c:pt>
                <c:pt idx="3815">
                  <c:v>12</c:v>
                </c:pt>
                <c:pt idx="3816">
                  <c:v>12</c:v>
                </c:pt>
                <c:pt idx="3817">
                  <c:v>12</c:v>
                </c:pt>
                <c:pt idx="3818">
                  <c:v>12</c:v>
                </c:pt>
                <c:pt idx="3819">
                  <c:v>12</c:v>
                </c:pt>
                <c:pt idx="3820">
                  <c:v>12</c:v>
                </c:pt>
                <c:pt idx="3821">
                  <c:v>12</c:v>
                </c:pt>
                <c:pt idx="3822">
                  <c:v>12</c:v>
                </c:pt>
                <c:pt idx="3823">
                  <c:v>12</c:v>
                </c:pt>
                <c:pt idx="3824">
                  <c:v>12</c:v>
                </c:pt>
                <c:pt idx="3825">
                  <c:v>12</c:v>
                </c:pt>
                <c:pt idx="3826">
                  <c:v>12</c:v>
                </c:pt>
                <c:pt idx="3827">
                  <c:v>12</c:v>
                </c:pt>
                <c:pt idx="3828">
                  <c:v>12</c:v>
                </c:pt>
                <c:pt idx="3829">
                  <c:v>12</c:v>
                </c:pt>
                <c:pt idx="3830">
                  <c:v>12</c:v>
                </c:pt>
                <c:pt idx="3831">
                  <c:v>12</c:v>
                </c:pt>
                <c:pt idx="3832">
                  <c:v>12</c:v>
                </c:pt>
                <c:pt idx="3833">
                  <c:v>12</c:v>
                </c:pt>
                <c:pt idx="3834">
                  <c:v>12</c:v>
                </c:pt>
                <c:pt idx="3835">
                  <c:v>12</c:v>
                </c:pt>
                <c:pt idx="3836">
                  <c:v>12</c:v>
                </c:pt>
                <c:pt idx="3837">
                  <c:v>12</c:v>
                </c:pt>
                <c:pt idx="3838">
                  <c:v>12</c:v>
                </c:pt>
                <c:pt idx="3839">
                  <c:v>12</c:v>
                </c:pt>
                <c:pt idx="3840">
                  <c:v>12</c:v>
                </c:pt>
                <c:pt idx="3841">
                  <c:v>12</c:v>
                </c:pt>
                <c:pt idx="3842">
                  <c:v>12</c:v>
                </c:pt>
                <c:pt idx="3843">
                  <c:v>12</c:v>
                </c:pt>
                <c:pt idx="3844">
                  <c:v>12</c:v>
                </c:pt>
                <c:pt idx="3845">
                  <c:v>12</c:v>
                </c:pt>
                <c:pt idx="3846">
                  <c:v>12</c:v>
                </c:pt>
                <c:pt idx="3847">
                  <c:v>12</c:v>
                </c:pt>
                <c:pt idx="3848">
                  <c:v>12</c:v>
                </c:pt>
                <c:pt idx="3849">
                  <c:v>12</c:v>
                </c:pt>
                <c:pt idx="3850">
                  <c:v>12</c:v>
                </c:pt>
                <c:pt idx="3851">
                  <c:v>12</c:v>
                </c:pt>
                <c:pt idx="3852">
                  <c:v>12</c:v>
                </c:pt>
                <c:pt idx="3853">
                  <c:v>12</c:v>
                </c:pt>
                <c:pt idx="3854">
                  <c:v>12</c:v>
                </c:pt>
                <c:pt idx="3855">
                  <c:v>12</c:v>
                </c:pt>
                <c:pt idx="3856">
                  <c:v>12</c:v>
                </c:pt>
                <c:pt idx="3857">
                  <c:v>12</c:v>
                </c:pt>
                <c:pt idx="3858">
                  <c:v>12</c:v>
                </c:pt>
                <c:pt idx="3859">
                  <c:v>12</c:v>
                </c:pt>
                <c:pt idx="3860">
                  <c:v>12</c:v>
                </c:pt>
                <c:pt idx="3861">
                  <c:v>12</c:v>
                </c:pt>
                <c:pt idx="3862">
                  <c:v>12</c:v>
                </c:pt>
                <c:pt idx="3863">
                  <c:v>12</c:v>
                </c:pt>
                <c:pt idx="3864">
                  <c:v>12</c:v>
                </c:pt>
                <c:pt idx="3865">
                  <c:v>12</c:v>
                </c:pt>
                <c:pt idx="3866">
                  <c:v>12</c:v>
                </c:pt>
                <c:pt idx="3867">
                  <c:v>12</c:v>
                </c:pt>
                <c:pt idx="3868">
                  <c:v>12</c:v>
                </c:pt>
                <c:pt idx="3869">
                  <c:v>12</c:v>
                </c:pt>
                <c:pt idx="3870">
                  <c:v>12</c:v>
                </c:pt>
                <c:pt idx="3871">
                  <c:v>12</c:v>
                </c:pt>
                <c:pt idx="3872">
                  <c:v>12</c:v>
                </c:pt>
                <c:pt idx="3873">
                  <c:v>12</c:v>
                </c:pt>
                <c:pt idx="3874">
                  <c:v>12</c:v>
                </c:pt>
                <c:pt idx="3875">
                  <c:v>12</c:v>
                </c:pt>
                <c:pt idx="3876">
                  <c:v>12</c:v>
                </c:pt>
                <c:pt idx="3877">
                  <c:v>12</c:v>
                </c:pt>
                <c:pt idx="3878">
                  <c:v>12</c:v>
                </c:pt>
                <c:pt idx="3879">
                  <c:v>12</c:v>
                </c:pt>
                <c:pt idx="3880">
                  <c:v>12</c:v>
                </c:pt>
                <c:pt idx="3881">
                  <c:v>12</c:v>
                </c:pt>
                <c:pt idx="3882">
                  <c:v>12</c:v>
                </c:pt>
                <c:pt idx="3883">
                  <c:v>12</c:v>
                </c:pt>
                <c:pt idx="3884">
                  <c:v>12</c:v>
                </c:pt>
                <c:pt idx="3885">
                  <c:v>12</c:v>
                </c:pt>
                <c:pt idx="3886">
                  <c:v>12</c:v>
                </c:pt>
                <c:pt idx="3887">
                  <c:v>12</c:v>
                </c:pt>
                <c:pt idx="3888">
                  <c:v>12</c:v>
                </c:pt>
                <c:pt idx="3889">
                  <c:v>12</c:v>
                </c:pt>
                <c:pt idx="3890">
                  <c:v>12</c:v>
                </c:pt>
                <c:pt idx="3891">
                  <c:v>12</c:v>
                </c:pt>
                <c:pt idx="3892">
                  <c:v>12</c:v>
                </c:pt>
                <c:pt idx="3893">
                  <c:v>12</c:v>
                </c:pt>
                <c:pt idx="3894">
                  <c:v>12</c:v>
                </c:pt>
                <c:pt idx="3895">
                  <c:v>12</c:v>
                </c:pt>
                <c:pt idx="3896">
                  <c:v>12</c:v>
                </c:pt>
                <c:pt idx="3897">
                  <c:v>12</c:v>
                </c:pt>
                <c:pt idx="3898">
                  <c:v>12</c:v>
                </c:pt>
                <c:pt idx="3899">
                  <c:v>12</c:v>
                </c:pt>
                <c:pt idx="3900">
                  <c:v>12</c:v>
                </c:pt>
                <c:pt idx="3901">
                  <c:v>12</c:v>
                </c:pt>
                <c:pt idx="3902">
                  <c:v>12</c:v>
                </c:pt>
                <c:pt idx="3903">
                  <c:v>12</c:v>
                </c:pt>
                <c:pt idx="3904">
                  <c:v>12</c:v>
                </c:pt>
                <c:pt idx="3905">
                  <c:v>12</c:v>
                </c:pt>
                <c:pt idx="3906">
                  <c:v>12</c:v>
                </c:pt>
                <c:pt idx="3907">
                  <c:v>12</c:v>
                </c:pt>
                <c:pt idx="3908">
                  <c:v>12</c:v>
                </c:pt>
                <c:pt idx="3909">
                  <c:v>12</c:v>
                </c:pt>
                <c:pt idx="3910">
                  <c:v>12</c:v>
                </c:pt>
                <c:pt idx="3911">
                  <c:v>12</c:v>
                </c:pt>
                <c:pt idx="3912">
                  <c:v>12</c:v>
                </c:pt>
                <c:pt idx="3913">
                  <c:v>12</c:v>
                </c:pt>
                <c:pt idx="3914">
                  <c:v>12</c:v>
                </c:pt>
                <c:pt idx="3915">
                  <c:v>12</c:v>
                </c:pt>
                <c:pt idx="3916">
                  <c:v>12</c:v>
                </c:pt>
                <c:pt idx="3917">
                  <c:v>12</c:v>
                </c:pt>
                <c:pt idx="3918">
                  <c:v>12</c:v>
                </c:pt>
                <c:pt idx="3919">
                  <c:v>12</c:v>
                </c:pt>
                <c:pt idx="3920">
                  <c:v>12</c:v>
                </c:pt>
                <c:pt idx="3921">
                  <c:v>12</c:v>
                </c:pt>
                <c:pt idx="3922">
                  <c:v>12</c:v>
                </c:pt>
                <c:pt idx="3923">
                  <c:v>12</c:v>
                </c:pt>
                <c:pt idx="3924">
                  <c:v>12</c:v>
                </c:pt>
                <c:pt idx="3925">
                  <c:v>12</c:v>
                </c:pt>
                <c:pt idx="3926">
                  <c:v>12</c:v>
                </c:pt>
                <c:pt idx="3927">
                  <c:v>12</c:v>
                </c:pt>
                <c:pt idx="3928">
                  <c:v>12</c:v>
                </c:pt>
                <c:pt idx="3929">
                  <c:v>12</c:v>
                </c:pt>
                <c:pt idx="3930">
                  <c:v>12</c:v>
                </c:pt>
                <c:pt idx="3931">
                  <c:v>12</c:v>
                </c:pt>
                <c:pt idx="3932">
                  <c:v>12</c:v>
                </c:pt>
                <c:pt idx="3933">
                  <c:v>12</c:v>
                </c:pt>
                <c:pt idx="3934">
                  <c:v>12</c:v>
                </c:pt>
                <c:pt idx="3935">
                  <c:v>12</c:v>
                </c:pt>
                <c:pt idx="3936">
                  <c:v>12</c:v>
                </c:pt>
                <c:pt idx="3937">
                  <c:v>12</c:v>
                </c:pt>
                <c:pt idx="3938">
                  <c:v>12</c:v>
                </c:pt>
                <c:pt idx="3939">
                  <c:v>12</c:v>
                </c:pt>
                <c:pt idx="3940">
                  <c:v>12</c:v>
                </c:pt>
                <c:pt idx="3941">
                  <c:v>12</c:v>
                </c:pt>
                <c:pt idx="3942">
                  <c:v>12</c:v>
                </c:pt>
                <c:pt idx="3943">
                  <c:v>12</c:v>
                </c:pt>
                <c:pt idx="3944">
                  <c:v>12</c:v>
                </c:pt>
                <c:pt idx="3945">
                  <c:v>12</c:v>
                </c:pt>
                <c:pt idx="3946">
                  <c:v>12</c:v>
                </c:pt>
                <c:pt idx="3947">
                  <c:v>12</c:v>
                </c:pt>
                <c:pt idx="3948">
                  <c:v>12</c:v>
                </c:pt>
                <c:pt idx="3949">
                  <c:v>12</c:v>
                </c:pt>
                <c:pt idx="3950">
                  <c:v>12</c:v>
                </c:pt>
                <c:pt idx="3951">
                  <c:v>12</c:v>
                </c:pt>
                <c:pt idx="3952">
                  <c:v>12</c:v>
                </c:pt>
                <c:pt idx="3953">
                  <c:v>12</c:v>
                </c:pt>
                <c:pt idx="3954">
                  <c:v>12</c:v>
                </c:pt>
                <c:pt idx="3955">
                  <c:v>12</c:v>
                </c:pt>
                <c:pt idx="3956">
                  <c:v>12</c:v>
                </c:pt>
                <c:pt idx="3957">
                  <c:v>12</c:v>
                </c:pt>
                <c:pt idx="3958">
                  <c:v>12</c:v>
                </c:pt>
                <c:pt idx="3959">
                  <c:v>12</c:v>
                </c:pt>
                <c:pt idx="3960">
                  <c:v>12</c:v>
                </c:pt>
                <c:pt idx="3961">
                  <c:v>12</c:v>
                </c:pt>
                <c:pt idx="3962">
                  <c:v>12</c:v>
                </c:pt>
                <c:pt idx="3963">
                  <c:v>12</c:v>
                </c:pt>
                <c:pt idx="3964">
                  <c:v>12</c:v>
                </c:pt>
                <c:pt idx="3965">
                  <c:v>12</c:v>
                </c:pt>
                <c:pt idx="3966">
                  <c:v>12</c:v>
                </c:pt>
                <c:pt idx="3967">
                  <c:v>12</c:v>
                </c:pt>
                <c:pt idx="3968">
                  <c:v>12</c:v>
                </c:pt>
                <c:pt idx="3969">
                  <c:v>12</c:v>
                </c:pt>
                <c:pt idx="3970">
                  <c:v>12</c:v>
                </c:pt>
                <c:pt idx="3971">
                  <c:v>12</c:v>
                </c:pt>
                <c:pt idx="3972">
                  <c:v>12</c:v>
                </c:pt>
                <c:pt idx="3973">
                  <c:v>12</c:v>
                </c:pt>
                <c:pt idx="3974">
                  <c:v>12</c:v>
                </c:pt>
                <c:pt idx="3975">
                  <c:v>12</c:v>
                </c:pt>
                <c:pt idx="3976">
                  <c:v>12</c:v>
                </c:pt>
                <c:pt idx="3977">
                  <c:v>12</c:v>
                </c:pt>
                <c:pt idx="3978">
                  <c:v>12</c:v>
                </c:pt>
                <c:pt idx="3979">
                  <c:v>12</c:v>
                </c:pt>
                <c:pt idx="3980">
                  <c:v>12</c:v>
                </c:pt>
                <c:pt idx="3981">
                  <c:v>12</c:v>
                </c:pt>
                <c:pt idx="3982">
                  <c:v>12</c:v>
                </c:pt>
                <c:pt idx="3983">
                  <c:v>12</c:v>
                </c:pt>
                <c:pt idx="3984">
                  <c:v>12</c:v>
                </c:pt>
                <c:pt idx="3985">
                  <c:v>12</c:v>
                </c:pt>
                <c:pt idx="3986">
                  <c:v>12</c:v>
                </c:pt>
                <c:pt idx="3987">
                  <c:v>12</c:v>
                </c:pt>
                <c:pt idx="3988">
                  <c:v>12</c:v>
                </c:pt>
                <c:pt idx="3989">
                  <c:v>12</c:v>
                </c:pt>
                <c:pt idx="3990">
                  <c:v>12</c:v>
                </c:pt>
                <c:pt idx="3991">
                  <c:v>12</c:v>
                </c:pt>
                <c:pt idx="3992">
                  <c:v>12</c:v>
                </c:pt>
                <c:pt idx="3993">
                  <c:v>12</c:v>
                </c:pt>
                <c:pt idx="3994">
                  <c:v>12</c:v>
                </c:pt>
                <c:pt idx="3995">
                  <c:v>12</c:v>
                </c:pt>
                <c:pt idx="3996">
                  <c:v>12</c:v>
                </c:pt>
                <c:pt idx="3997">
                  <c:v>12</c:v>
                </c:pt>
                <c:pt idx="3998">
                  <c:v>12</c:v>
                </c:pt>
                <c:pt idx="3999">
                  <c:v>12</c:v>
                </c:pt>
                <c:pt idx="4000">
                  <c:v>12</c:v>
                </c:pt>
                <c:pt idx="4001">
                  <c:v>12</c:v>
                </c:pt>
                <c:pt idx="4002">
                  <c:v>12</c:v>
                </c:pt>
                <c:pt idx="4003">
                  <c:v>12</c:v>
                </c:pt>
                <c:pt idx="4004">
                  <c:v>12</c:v>
                </c:pt>
                <c:pt idx="4005">
                  <c:v>12</c:v>
                </c:pt>
                <c:pt idx="4006">
                  <c:v>12</c:v>
                </c:pt>
                <c:pt idx="4007">
                  <c:v>12</c:v>
                </c:pt>
                <c:pt idx="4008">
                  <c:v>12</c:v>
                </c:pt>
                <c:pt idx="4009">
                  <c:v>12</c:v>
                </c:pt>
                <c:pt idx="4010">
                  <c:v>12</c:v>
                </c:pt>
                <c:pt idx="4011">
                  <c:v>12</c:v>
                </c:pt>
                <c:pt idx="4012">
                  <c:v>12</c:v>
                </c:pt>
                <c:pt idx="4013">
                  <c:v>12</c:v>
                </c:pt>
                <c:pt idx="4014">
                  <c:v>12</c:v>
                </c:pt>
                <c:pt idx="4015">
                  <c:v>12</c:v>
                </c:pt>
                <c:pt idx="4016">
                  <c:v>12</c:v>
                </c:pt>
                <c:pt idx="4017">
                  <c:v>12</c:v>
                </c:pt>
                <c:pt idx="4018">
                  <c:v>12</c:v>
                </c:pt>
                <c:pt idx="4019">
                  <c:v>12</c:v>
                </c:pt>
                <c:pt idx="4020">
                  <c:v>12</c:v>
                </c:pt>
                <c:pt idx="4021">
                  <c:v>12</c:v>
                </c:pt>
                <c:pt idx="4022">
                  <c:v>12</c:v>
                </c:pt>
                <c:pt idx="4023">
                  <c:v>12</c:v>
                </c:pt>
                <c:pt idx="4024">
                  <c:v>12</c:v>
                </c:pt>
                <c:pt idx="4025">
                  <c:v>12</c:v>
                </c:pt>
                <c:pt idx="4026">
                  <c:v>12</c:v>
                </c:pt>
                <c:pt idx="4027">
                  <c:v>12</c:v>
                </c:pt>
                <c:pt idx="4028">
                  <c:v>12</c:v>
                </c:pt>
                <c:pt idx="4029">
                  <c:v>12</c:v>
                </c:pt>
                <c:pt idx="4030">
                  <c:v>12</c:v>
                </c:pt>
                <c:pt idx="4031">
                  <c:v>12</c:v>
                </c:pt>
                <c:pt idx="4032">
                  <c:v>12</c:v>
                </c:pt>
                <c:pt idx="4033">
                  <c:v>12</c:v>
                </c:pt>
                <c:pt idx="4034">
                  <c:v>12</c:v>
                </c:pt>
                <c:pt idx="4035">
                  <c:v>12</c:v>
                </c:pt>
                <c:pt idx="4036">
                  <c:v>12</c:v>
                </c:pt>
                <c:pt idx="4037">
                  <c:v>12</c:v>
                </c:pt>
                <c:pt idx="4038">
                  <c:v>12</c:v>
                </c:pt>
                <c:pt idx="4039">
                  <c:v>12</c:v>
                </c:pt>
                <c:pt idx="4040">
                  <c:v>12</c:v>
                </c:pt>
                <c:pt idx="4041">
                  <c:v>12</c:v>
                </c:pt>
                <c:pt idx="4042">
                  <c:v>12</c:v>
                </c:pt>
                <c:pt idx="4043">
                  <c:v>12</c:v>
                </c:pt>
                <c:pt idx="4044">
                  <c:v>12</c:v>
                </c:pt>
                <c:pt idx="4045">
                  <c:v>12</c:v>
                </c:pt>
                <c:pt idx="4046">
                  <c:v>12</c:v>
                </c:pt>
                <c:pt idx="4047">
                  <c:v>12</c:v>
                </c:pt>
                <c:pt idx="4048">
                  <c:v>12</c:v>
                </c:pt>
                <c:pt idx="4049">
                  <c:v>12</c:v>
                </c:pt>
                <c:pt idx="4050">
                  <c:v>12</c:v>
                </c:pt>
                <c:pt idx="4051">
                  <c:v>12</c:v>
                </c:pt>
                <c:pt idx="4052">
                  <c:v>12</c:v>
                </c:pt>
                <c:pt idx="4053">
                  <c:v>12</c:v>
                </c:pt>
                <c:pt idx="4054">
                  <c:v>12</c:v>
                </c:pt>
                <c:pt idx="4055">
                  <c:v>12</c:v>
                </c:pt>
                <c:pt idx="4056">
                  <c:v>12</c:v>
                </c:pt>
                <c:pt idx="4057">
                  <c:v>12</c:v>
                </c:pt>
                <c:pt idx="4058">
                  <c:v>12</c:v>
                </c:pt>
                <c:pt idx="4059">
                  <c:v>12</c:v>
                </c:pt>
                <c:pt idx="4060">
                  <c:v>12</c:v>
                </c:pt>
                <c:pt idx="4061">
                  <c:v>12</c:v>
                </c:pt>
                <c:pt idx="4062">
                  <c:v>12</c:v>
                </c:pt>
                <c:pt idx="4063">
                  <c:v>12</c:v>
                </c:pt>
                <c:pt idx="4064">
                  <c:v>12</c:v>
                </c:pt>
                <c:pt idx="4065">
                  <c:v>12</c:v>
                </c:pt>
                <c:pt idx="4066">
                  <c:v>12</c:v>
                </c:pt>
                <c:pt idx="4067">
                  <c:v>12</c:v>
                </c:pt>
                <c:pt idx="4068">
                  <c:v>12</c:v>
                </c:pt>
                <c:pt idx="4069">
                  <c:v>12</c:v>
                </c:pt>
                <c:pt idx="4070">
                  <c:v>12</c:v>
                </c:pt>
                <c:pt idx="4071">
                  <c:v>12</c:v>
                </c:pt>
                <c:pt idx="4072">
                  <c:v>12</c:v>
                </c:pt>
                <c:pt idx="4073">
                  <c:v>12</c:v>
                </c:pt>
                <c:pt idx="4074">
                  <c:v>12</c:v>
                </c:pt>
                <c:pt idx="4075">
                  <c:v>12</c:v>
                </c:pt>
                <c:pt idx="4076">
                  <c:v>12</c:v>
                </c:pt>
                <c:pt idx="4077">
                  <c:v>12</c:v>
                </c:pt>
                <c:pt idx="4078">
                  <c:v>12</c:v>
                </c:pt>
                <c:pt idx="4079">
                  <c:v>12</c:v>
                </c:pt>
                <c:pt idx="4080">
                  <c:v>12</c:v>
                </c:pt>
                <c:pt idx="4081">
                  <c:v>12</c:v>
                </c:pt>
                <c:pt idx="4082">
                  <c:v>12</c:v>
                </c:pt>
                <c:pt idx="4083">
                  <c:v>12</c:v>
                </c:pt>
                <c:pt idx="4084">
                  <c:v>12</c:v>
                </c:pt>
                <c:pt idx="4085">
                  <c:v>12</c:v>
                </c:pt>
                <c:pt idx="4086">
                  <c:v>12</c:v>
                </c:pt>
                <c:pt idx="4087">
                  <c:v>12</c:v>
                </c:pt>
                <c:pt idx="4088">
                  <c:v>12</c:v>
                </c:pt>
                <c:pt idx="4089">
                  <c:v>12</c:v>
                </c:pt>
                <c:pt idx="4090">
                  <c:v>12</c:v>
                </c:pt>
                <c:pt idx="4091">
                  <c:v>12</c:v>
                </c:pt>
                <c:pt idx="4092">
                  <c:v>12</c:v>
                </c:pt>
                <c:pt idx="4093">
                  <c:v>12</c:v>
                </c:pt>
                <c:pt idx="4094">
                  <c:v>12</c:v>
                </c:pt>
                <c:pt idx="4095">
                  <c:v>12</c:v>
                </c:pt>
              </c:numCache>
            </c:numRef>
          </c:yVal>
          <c:smooth val="1"/>
        </c:ser>
        <c:ser>
          <c:idx val="1"/>
          <c:order val="1"/>
          <c:tx>
            <c:v>TSAR</c:v>
          </c:tx>
          <c:spPr>
            <a:ln w="28575">
              <a:solidFill>
                <a:srgbClr val="0000FF"/>
              </a:solidFill>
            </a:ln>
          </c:spPr>
          <c:marker>
            <c:symbol val="none"/>
          </c:marker>
          <c:xVal>
            <c:strRef>
              <c:f>Energy_2012_07_28!$L:$L</c:f>
              <c:strCache>
                <c:ptCount val="4098"/>
                <c:pt idx="0">
                  <c:v>Bin</c:v>
                </c:pt>
                <c:pt idx="1">
                  <c:v>0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7</c:v>
                </c:pt>
                <c:pt idx="19">
                  <c:v>18</c:v>
                </c:pt>
                <c:pt idx="20">
                  <c:v>19</c:v>
                </c:pt>
                <c:pt idx="21">
                  <c:v>20</c:v>
                </c:pt>
                <c:pt idx="22">
                  <c:v>21</c:v>
                </c:pt>
                <c:pt idx="23">
                  <c:v>22</c:v>
                </c:pt>
                <c:pt idx="24">
                  <c:v>23</c:v>
                </c:pt>
                <c:pt idx="25">
                  <c:v>24</c:v>
                </c:pt>
                <c:pt idx="26">
                  <c:v>25</c:v>
                </c:pt>
                <c:pt idx="27">
                  <c:v>26</c:v>
                </c:pt>
                <c:pt idx="28">
                  <c:v>27</c:v>
                </c:pt>
                <c:pt idx="29">
                  <c:v>28</c:v>
                </c:pt>
                <c:pt idx="30">
                  <c:v>29</c:v>
                </c:pt>
                <c:pt idx="31">
                  <c:v>30</c:v>
                </c:pt>
                <c:pt idx="32">
                  <c:v>31</c:v>
                </c:pt>
                <c:pt idx="33">
                  <c:v>32</c:v>
                </c:pt>
                <c:pt idx="34">
                  <c:v>33</c:v>
                </c:pt>
                <c:pt idx="35">
                  <c:v>34</c:v>
                </c:pt>
                <c:pt idx="36">
                  <c:v>35</c:v>
                </c:pt>
                <c:pt idx="37">
                  <c:v>36</c:v>
                </c:pt>
                <c:pt idx="38">
                  <c:v>37</c:v>
                </c:pt>
                <c:pt idx="39">
                  <c:v>38</c:v>
                </c:pt>
                <c:pt idx="40">
                  <c:v>39</c:v>
                </c:pt>
                <c:pt idx="41">
                  <c:v>40</c:v>
                </c:pt>
                <c:pt idx="42">
                  <c:v>41</c:v>
                </c:pt>
                <c:pt idx="43">
                  <c:v>42</c:v>
                </c:pt>
                <c:pt idx="44">
                  <c:v>43</c:v>
                </c:pt>
                <c:pt idx="45">
                  <c:v>44</c:v>
                </c:pt>
                <c:pt idx="46">
                  <c:v>45</c:v>
                </c:pt>
                <c:pt idx="47">
                  <c:v>46</c:v>
                </c:pt>
                <c:pt idx="48">
                  <c:v>47</c:v>
                </c:pt>
                <c:pt idx="49">
                  <c:v>48</c:v>
                </c:pt>
                <c:pt idx="50">
                  <c:v>49</c:v>
                </c:pt>
                <c:pt idx="51">
                  <c:v>50</c:v>
                </c:pt>
                <c:pt idx="52">
                  <c:v>51</c:v>
                </c:pt>
                <c:pt idx="53">
                  <c:v>52</c:v>
                </c:pt>
                <c:pt idx="54">
                  <c:v>53</c:v>
                </c:pt>
                <c:pt idx="55">
                  <c:v>54</c:v>
                </c:pt>
                <c:pt idx="56">
                  <c:v>55</c:v>
                </c:pt>
                <c:pt idx="57">
                  <c:v>56</c:v>
                </c:pt>
                <c:pt idx="58">
                  <c:v>57</c:v>
                </c:pt>
                <c:pt idx="59">
                  <c:v>58</c:v>
                </c:pt>
                <c:pt idx="60">
                  <c:v>59</c:v>
                </c:pt>
                <c:pt idx="61">
                  <c:v>60</c:v>
                </c:pt>
                <c:pt idx="62">
                  <c:v>61</c:v>
                </c:pt>
                <c:pt idx="63">
                  <c:v>62</c:v>
                </c:pt>
                <c:pt idx="64">
                  <c:v>63</c:v>
                </c:pt>
                <c:pt idx="65">
                  <c:v>64</c:v>
                </c:pt>
                <c:pt idx="66">
                  <c:v>65</c:v>
                </c:pt>
                <c:pt idx="67">
                  <c:v>66</c:v>
                </c:pt>
                <c:pt idx="68">
                  <c:v>67</c:v>
                </c:pt>
                <c:pt idx="69">
                  <c:v>68</c:v>
                </c:pt>
                <c:pt idx="70">
                  <c:v>69</c:v>
                </c:pt>
                <c:pt idx="71">
                  <c:v>70</c:v>
                </c:pt>
                <c:pt idx="72">
                  <c:v>71</c:v>
                </c:pt>
                <c:pt idx="73">
                  <c:v>72</c:v>
                </c:pt>
                <c:pt idx="74">
                  <c:v>73</c:v>
                </c:pt>
                <c:pt idx="75">
                  <c:v>74</c:v>
                </c:pt>
                <c:pt idx="76">
                  <c:v>75</c:v>
                </c:pt>
                <c:pt idx="77">
                  <c:v>76</c:v>
                </c:pt>
                <c:pt idx="78">
                  <c:v>77</c:v>
                </c:pt>
                <c:pt idx="79">
                  <c:v>78</c:v>
                </c:pt>
                <c:pt idx="80">
                  <c:v>79</c:v>
                </c:pt>
                <c:pt idx="81">
                  <c:v>80</c:v>
                </c:pt>
                <c:pt idx="82">
                  <c:v>81</c:v>
                </c:pt>
                <c:pt idx="83">
                  <c:v>82</c:v>
                </c:pt>
                <c:pt idx="84">
                  <c:v>83</c:v>
                </c:pt>
                <c:pt idx="85">
                  <c:v>84</c:v>
                </c:pt>
                <c:pt idx="86">
                  <c:v>85</c:v>
                </c:pt>
                <c:pt idx="87">
                  <c:v>86</c:v>
                </c:pt>
                <c:pt idx="88">
                  <c:v>87</c:v>
                </c:pt>
                <c:pt idx="89">
                  <c:v>88</c:v>
                </c:pt>
                <c:pt idx="90">
                  <c:v>89</c:v>
                </c:pt>
                <c:pt idx="91">
                  <c:v>90</c:v>
                </c:pt>
                <c:pt idx="92">
                  <c:v>91</c:v>
                </c:pt>
                <c:pt idx="93">
                  <c:v>92</c:v>
                </c:pt>
                <c:pt idx="94">
                  <c:v>93</c:v>
                </c:pt>
                <c:pt idx="95">
                  <c:v>94</c:v>
                </c:pt>
                <c:pt idx="96">
                  <c:v>95</c:v>
                </c:pt>
                <c:pt idx="97">
                  <c:v>96</c:v>
                </c:pt>
                <c:pt idx="98">
                  <c:v>97</c:v>
                </c:pt>
                <c:pt idx="99">
                  <c:v>98</c:v>
                </c:pt>
                <c:pt idx="100">
                  <c:v>99</c:v>
                </c:pt>
                <c:pt idx="101">
                  <c:v>100</c:v>
                </c:pt>
                <c:pt idx="102">
                  <c:v>101</c:v>
                </c:pt>
                <c:pt idx="103">
                  <c:v>102</c:v>
                </c:pt>
                <c:pt idx="104">
                  <c:v>103</c:v>
                </c:pt>
                <c:pt idx="105">
                  <c:v>104</c:v>
                </c:pt>
                <c:pt idx="106">
                  <c:v>105</c:v>
                </c:pt>
                <c:pt idx="107">
                  <c:v>106</c:v>
                </c:pt>
                <c:pt idx="108">
                  <c:v>107</c:v>
                </c:pt>
                <c:pt idx="109">
                  <c:v>108</c:v>
                </c:pt>
                <c:pt idx="110">
                  <c:v>109</c:v>
                </c:pt>
                <c:pt idx="111">
                  <c:v>110</c:v>
                </c:pt>
                <c:pt idx="112">
                  <c:v>111</c:v>
                </c:pt>
                <c:pt idx="113">
                  <c:v>112</c:v>
                </c:pt>
                <c:pt idx="114">
                  <c:v>113</c:v>
                </c:pt>
                <c:pt idx="115">
                  <c:v>114</c:v>
                </c:pt>
                <c:pt idx="116">
                  <c:v>115</c:v>
                </c:pt>
                <c:pt idx="117">
                  <c:v>116</c:v>
                </c:pt>
                <c:pt idx="118">
                  <c:v>117</c:v>
                </c:pt>
                <c:pt idx="119">
                  <c:v>118</c:v>
                </c:pt>
                <c:pt idx="120">
                  <c:v>119</c:v>
                </c:pt>
                <c:pt idx="121">
                  <c:v>120</c:v>
                </c:pt>
                <c:pt idx="122">
                  <c:v>121</c:v>
                </c:pt>
                <c:pt idx="123">
                  <c:v>122</c:v>
                </c:pt>
                <c:pt idx="124">
                  <c:v>123</c:v>
                </c:pt>
                <c:pt idx="125">
                  <c:v>124</c:v>
                </c:pt>
                <c:pt idx="126">
                  <c:v>125</c:v>
                </c:pt>
                <c:pt idx="127">
                  <c:v>126</c:v>
                </c:pt>
                <c:pt idx="128">
                  <c:v>127</c:v>
                </c:pt>
                <c:pt idx="129">
                  <c:v>128</c:v>
                </c:pt>
                <c:pt idx="130">
                  <c:v>129</c:v>
                </c:pt>
                <c:pt idx="131">
                  <c:v>130</c:v>
                </c:pt>
                <c:pt idx="132">
                  <c:v>131</c:v>
                </c:pt>
                <c:pt idx="133">
                  <c:v>132</c:v>
                </c:pt>
                <c:pt idx="134">
                  <c:v>133</c:v>
                </c:pt>
                <c:pt idx="135">
                  <c:v>134</c:v>
                </c:pt>
                <c:pt idx="136">
                  <c:v>135</c:v>
                </c:pt>
                <c:pt idx="137">
                  <c:v>136</c:v>
                </c:pt>
                <c:pt idx="138">
                  <c:v>137</c:v>
                </c:pt>
                <c:pt idx="139">
                  <c:v>138</c:v>
                </c:pt>
                <c:pt idx="140">
                  <c:v>139</c:v>
                </c:pt>
                <c:pt idx="141">
                  <c:v>140</c:v>
                </c:pt>
                <c:pt idx="142">
                  <c:v>141</c:v>
                </c:pt>
                <c:pt idx="143">
                  <c:v>142</c:v>
                </c:pt>
                <c:pt idx="144">
                  <c:v>143</c:v>
                </c:pt>
                <c:pt idx="145">
                  <c:v>144</c:v>
                </c:pt>
                <c:pt idx="146">
                  <c:v>145</c:v>
                </c:pt>
                <c:pt idx="147">
                  <c:v>146</c:v>
                </c:pt>
                <c:pt idx="148">
                  <c:v>147</c:v>
                </c:pt>
                <c:pt idx="149">
                  <c:v>148</c:v>
                </c:pt>
                <c:pt idx="150">
                  <c:v>149</c:v>
                </c:pt>
                <c:pt idx="151">
                  <c:v>150</c:v>
                </c:pt>
                <c:pt idx="152">
                  <c:v>151</c:v>
                </c:pt>
                <c:pt idx="153">
                  <c:v>152</c:v>
                </c:pt>
                <c:pt idx="154">
                  <c:v>153</c:v>
                </c:pt>
                <c:pt idx="155">
                  <c:v>154</c:v>
                </c:pt>
                <c:pt idx="156">
                  <c:v>155</c:v>
                </c:pt>
                <c:pt idx="157">
                  <c:v>156</c:v>
                </c:pt>
                <c:pt idx="158">
                  <c:v>157</c:v>
                </c:pt>
                <c:pt idx="159">
                  <c:v>158</c:v>
                </c:pt>
                <c:pt idx="160">
                  <c:v>159</c:v>
                </c:pt>
                <c:pt idx="161">
                  <c:v>160</c:v>
                </c:pt>
                <c:pt idx="162">
                  <c:v>161</c:v>
                </c:pt>
                <c:pt idx="163">
                  <c:v>162</c:v>
                </c:pt>
                <c:pt idx="164">
                  <c:v>163</c:v>
                </c:pt>
                <c:pt idx="165">
                  <c:v>164</c:v>
                </c:pt>
                <c:pt idx="166">
                  <c:v>165</c:v>
                </c:pt>
                <c:pt idx="167">
                  <c:v>166</c:v>
                </c:pt>
                <c:pt idx="168">
                  <c:v>167</c:v>
                </c:pt>
                <c:pt idx="169">
                  <c:v>168</c:v>
                </c:pt>
                <c:pt idx="170">
                  <c:v>169</c:v>
                </c:pt>
                <c:pt idx="171">
                  <c:v>170</c:v>
                </c:pt>
                <c:pt idx="172">
                  <c:v>171</c:v>
                </c:pt>
                <c:pt idx="173">
                  <c:v>172</c:v>
                </c:pt>
                <c:pt idx="174">
                  <c:v>173</c:v>
                </c:pt>
                <c:pt idx="175">
                  <c:v>174</c:v>
                </c:pt>
                <c:pt idx="176">
                  <c:v>175</c:v>
                </c:pt>
                <c:pt idx="177">
                  <c:v>176</c:v>
                </c:pt>
                <c:pt idx="178">
                  <c:v>177</c:v>
                </c:pt>
                <c:pt idx="179">
                  <c:v>178</c:v>
                </c:pt>
                <c:pt idx="180">
                  <c:v>179</c:v>
                </c:pt>
                <c:pt idx="181">
                  <c:v>180</c:v>
                </c:pt>
                <c:pt idx="182">
                  <c:v>181</c:v>
                </c:pt>
                <c:pt idx="183">
                  <c:v>182</c:v>
                </c:pt>
                <c:pt idx="184">
                  <c:v>183</c:v>
                </c:pt>
                <c:pt idx="185">
                  <c:v>184</c:v>
                </c:pt>
                <c:pt idx="186">
                  <c:v>185</c:v>
                </c:pt>
                <c:pt idx="187">
                  <c:v>186</c:v>
                </c:pt>
                <c:pt idx="188">
                  <c:v>187</c:v>
                </c:pt>
                <c:pt idx="189">
                  <c:v>188</c:v>
                </c:pt>
                <c:pt idx="190">
                  <c:v>189</c:v>
                </c:pt>
                <c:pt idx="191">
                  <c:v>190</c:v>
                </c:pt>
                <c:pt idx="192">
                  <c:v>191</c:v>
                </c:pt>
                <c:pt idx="193">
                  <c:v>192</c:v>
                </c:pt>
                <c:pt idx="194">
                  <c:v>193</c:v>
                </c:pt>
                <c:pt idx="195">
                  <c:v>194</c:v>
                </c:pt>
                <c:pt idx="196">
                  <c:v>195</c:v>
                </c:pt>
                <c:pt idx="197">
                  <c:v>196</c:v>
                </c:pt>
                <c:pt idx="198">
                  <c:v>197</c:v>
                </c:pt>
                <c:pt idx="199">
                  <c:v>198</c:v>
                </c:pt>
                <c:pt idx="200">
                  <c:v>199</c:v>
                </c:pt>
                <c:pt idx="201">
                  <c:v>200</c:v>
                </c:pt>
                <c:pt idx="202">
                  <c:v>201</c:v>
                </c:pt>
                <c:pt idx="203">
                  <c:v>202</c:v>
                </c:pt>
                <c:pt idx="204">
                  <c:v>203</c:v>
                </c:pt>
                <c:pt idx="205">
                  <c:v>204</c:v>
                </c:pt>
                <c:pt idx="206">
                  <c:v>205</c:v>
                </c:pt>
                <c:pt idx="207">
                  <c:v>206</c:v>
                </c:pt>
                <c:pt idx="208">
                  <c:v>207</c:v>
                </c:pt>
                <c:pt idx="209">
                  <c:v>208</c:v>
                </c:pt>
                <c:pt idx="210">
                  <c:v>209</c:v>
                </c:pt>
                <c:pt idx="211">
                  <c:v>210</c:v>
                </c:pt>
                <c:pt idx="212">
                  <c:v>211</c:v>
                </c:pt>
                <c:pt idx="213">
                  <c:v>212</c:v>
                </c:pt>
                <c:pt idx="214">
                  <c:v>213</c:v>
                </c:pt>
                <c:pt idx="215">
                  <c:v>214</c:v>
                </c:pt>
                <c:pt idx="216">
                  <c:v>215</c:v>
                </c:pt>
                <c:pt idx="217">
                  <c:v>216</c:v>
                </c:pt>
                <c:pt idx="218">
                  <c:v>217</c:v>
                </c:pt>
                <c:pt idx="219">
                  <c:v>218</c:v>
                </c:pt>
                <c:pt idx="220">
                  <c:v>219</c:v>
                </c:pt>
                <c:pt idx="221">
                  <c:v>220</c:v>
                </c:pt>
                <c:pt idx="222">
                  <c:v>221</c:v>
                </c:pt>
                <c:pt idx="223">
                  <c:v>222</c:v>
                </c:pt>
                <c:pt idx="224">
                  <c:v>223</c:v>
                </c:pt>
                <c:pt idx="225">
                  <c:v>224</c:v>
                </c:pt>
                <c:pt idx="226">
                  <c:v>225</c:v>
                </c:pt>
                <c:pt idx="227">
                  <c:v>226</c:v>
                </c:pt>
                <c:pt idx="228">
                  <c:v>227</c:v>
                </c:pt>
                <c:pt idx="229">
                  <c:v>228</c:v>
                </c:pt>
                <c:pt idx="230">
                  <c:v>229</c:v>
                </c:pt>
                <c:pt idx="231">
                  <c:v>230</c:v>
                </c:pt>
                <c:pt idx="232">
                  <c:v>231</c:v>
                </c:pt>
                <c:pt idx="233">
                  <c:v>232</c:v>
                </c:pt>
                <c:pt idx="234">
                  <c:v>233</c:v>
                </c:pt>
                <c:pt idx="235">
                  <c:v>234</c:v>
                </c:pt>
                <c:pt idx="236">
                  <c:v>235</c:v>
                </c:pt>
                <c:pt idx="237">
                  <c:v>236</c:v>
                </c:pt>
                <c:pt idx="238">
                  <c:v>237</c:v>
                </c:pt>
                <c:pt idx="239">
                  <c:v>238</c:v>
                </c:pt>
                <c:pt idx="240">
                  <c:v>239</c:v>
                </c:pt>
                <c:pt idx="241">
                  <c:v>240</c:v>
                </c:pt>
                <c:pt idx="242">
                  <c:v>241</c:v>
                </c:pt>
                <c:pt idx="243">
                  <c:v>242</c:v>
                </c:pt>
                <c:pt idx="244">
                  <c:v>243</c:v>
                </c:pt>
                <c:pt idx="245">
                  <c:v>244</c:v>
                </c:pt>
                <c:pt idx="246">
                  <c:v>245</c:v>
                </c:pt>
                <c:pt idx="247">
                  <c:v>246</c:v>
                </c:pt>
                <c:pt idx="248">
                  <c:v>247</c:v>
                </c:pt>
                <c:pt idx="249">
                  <c:v>248</c:v>
                </c:pt>
                <c:pt idx="250">
                  <c:v>249</c:v>
                </c:pt>
                <c:pt idx="251">
                  <c:v>250</c:v>
                </c:pt>
                <c:pt idx="252">
                  <c:v>251</c:v>
                </c:pt>
                <c:pt idx="253">
                  <c:v>252</c:v>
                </c:pt>
                <c:pt idx="254">
                  <c:v>253</c:v>
                </c:pt>
                <c:pt idx="255">
                  <c:v>254</c:v>
                </c:pt>
                <c:pt idx="256">
                  <c:v>255</c:v>
                </c:pt>
                <c:pt idx="257">
                  <c:v>256</c:v>
                </c:pt>
                <c:pt idx="258">
                  <c:v>257</c:v>
                </c:pt>
                <c:pt idx="259">
                  <c:v>258</c:v>
                </c:pt>
                <c:pt idx="260">
                  <c:v>259</c:v>
                </c:pt>
                <c:pt idx="261">
                  <c:v>260</c:v>
                </c:pt>
                <c:pt idx="262">
                  <c:v>261</c:v>
                </c:pt>
                <c:pt idx="263">
                  <c:v>262</c:v>
                </c:pt>
                <c:pt idx="264">
                  <c:v>263</c:v>
                </c:pt>
                <c:pt idx="265">
                  <c:v>264</c:v>
                </c:pt>
                <c:pt idx="266">
                  <c:v>265</c:v>
                </c:pt>
                <c:pt idx="267">
                  <c:v>266</c:v>
                </c:pt>
                <c:pt idx="268">
                  <c:v>267</c:v>
                </c:pt>
                <c:pt idx="269">
                  <c:v>268</c:v>
                </c:pt>
                <c:pt idx="270">
                  <c:v>269</c:v>
                </c:pt>
                <c:pt idx="271">
                  <c:v>270</c:v>
                </c:pt>
                <c:pt idx="272">
                  <c:v>271</c:v>
                </c:pt>
                <c:pt idx="273">
                  <c:v>272</c:v>
                </c:pt>
                <c:pt idx="274">
                  <c:v>273</c:v>
                </c:pt>
                <c:pt idx="275">
                  <c:v>274</c:v>
                </c:pt>
                <c:pt idx="276">
                  <c:v>275</c:v>
                </c:pt>
                <c:pt idx="277">
                  <c:v>276</c:v>
                </c:pt>
                <c:pt idx="278">
                  <c:v>277</c:v>
                </c:pt>
                <c:pt idx="279">
                  <c:v>278</c:v>
                </c:pt>
                <c:pt idx="280">
                  <c:v>279</c:v>
                </c:pt>
                <c:pt idx="281">
                  <c:v>280</c:v>
                </c:pt>
                <c:pt idx="282">
                  <c:v>281</c:v>
                </c:pt>
                <c:pt idx="283">
                  <c:v>282</c:v>
                </c:pt>
                <c:pt idx="284">
                  <c:v>283</c:v>
                </c:pt>
                <c:pt idx="285">
                  <c:v>284</c:v>
                </c:pt>
                <c:pt idx="286">
                  <c:v>285</c:v>
                </c:pt>
                <c:pt idx="287">
                  <c:v>286</c:v>
                </c:pt>
                <c:pt idx="288">
                  <c:v>287</c:v>
                </c:pt>
                <c:pt idx="289">
                  <c:v>288</c:v>
                </c:pt>
                <c:pt idx="290">
                  <c:v>289</c:v>
                </c:pt>
                <c:pt idx="291">
                  <c:v>290</c:v>
                </c:pt>
                <c:pt idx="292">
                  <c:v>291</c:v>
                </c:pt>
                <c:pt idx="293">
                  <c:v>292</c:v>
                </c:pt>
                <c:pt idx="294">
                  <c:v>293</c:v>
                </c:pt>
                <c:pt idx="295">
                  <c:v>294</c:v>
                </c:pt>
                <c:pt idx="296">
                  <c:v>295</c:v>
                </c:pt>
                <c:pt idx="297">
                  <c:v>296</c:v>
                </c:pt>
                <c:pt idx="298">
                  <c:v>297</c:v>
                </c:pt>
                <c:pt idx="299">
                  <c:v>298</c:v>
                </c:pt>
                <c:pt idx="300">
                  <c:v>299</c:v>
                </c:pt>
                <c:pt idx="301">
                  <c:v>300</c:v>
                </c:pt>
                <c:pt idx="302">
                  <c:v>301</c:v>
                </c:pt>
                <c:pt idx="303">
                  <c:v>302</c:v>
                </c:pt>
                <c:pt idx="304">
                  <c:v>303</c:v>
                </c:pt>
                <c:pt idx="305">
                  <c:v>304</c:v>
                </c:pt>
                <c:pt idx="306">
                  <c:v>305</c:v>
                </c:pt>
                <c:pt idx="307">
                  <c:v>306</c:v>
                </c:pt>
                <c:pt idx="308">
                  <c:v>307</c:v>
                </c:pt>
                <c:pt idx="309">
                  <c:v>308</c:v>
                </c:pt>
                <c:pt idx="310">
                  <c:v>309</c:v>
                </c:pt>
                <c:pt idx="311">
                  <c:v>310</c:v>
                </c:pt>
                <c:pt idx="312">
                  <c:v>311</c:v>
                </c:pt>
                <c:pt idx="313">
                  <c:v>312</c:v>
                </c:pt>
                <c:pt idx="314">
                  <c:v>313</c:v>
                </c:pt>
                <c:pt idx="315">
                  <c:v>314</c:v>
                </c:pt>
                <c:pt idx="316">
                  <c:v>315</c:v>
                </c:pt>
                <c:pt idx="317">
                  <c:v>316</c:v>
                </c:pt>
                <c:pt idx="318">
                  <c:v>317</c:v>
                </c:pt>
                <c:pt idx="319">
                  <c:v>318</c:v>
                </c:pt>
                <c:pt idx="320">
                  <c:v>319</c:v>
                </c:pt>
                <c:pt idx="321">
                  <c:v>320</c:v>
                </c:pt>
                <c:pt idx="322">
                  <c:v>321</c:v>
                </c:pt>
                <c:pt idx="323">
                  <c:v>322</c:v>
                </c:pt>
                <c:pt idx="324">
                  <c:v>323</c:v>
                </c:pt>
                <c:pt idx="325">
                  <c:v>324</c:v>
                </c:pt>
                <c:pt idx="326">
                  <c:v>325</c:v>
                </c:pt>
                <c:pt idx="327">
                  <c:v>326</c:v>
                </c:pt>
                <c:pt idx="328">
                  <c:v>327</c:v>
                </c:pt>
                <c:pt idx="329">
                  <c:v>328</c:v>
                </c:pt>
                <c:pt idx="330">
                  <c:v>329</c:v>
                </c:pt>
                <c:pt idx="331">
                  <c:v>330</c:v>
                </c:pt>
                <c:pt idx="332">
                  <c:v>331</c:v>
                </c:pt>
                <c:pt idx="333">
                  <c:v>332</c:v>
                </c:pt>
                <c:pt idx="334">
                  <c:v>333</c:v>
                </c:pt>
                <c:pt idx="335">
                  <c:v>334</c:v>
                </c:pt>
                <c:pt idx="336">
                  <c:v>335</c:v>
                </c:pt>
                <c:pt idx="337">
                  <c:v>336</c:v>
                </c:pt>
                <c:pt idx="338">
                  <c:v>337</c:v>
                </c:pt>
                <c:pt idx="339">
                  <c:v>338</c:v>
                </c:pt>
                <c:pt idx="340">
                  <c:v>339</c:v>
                </c:pt>
                <c:pt idx="341">
                  <c:v>340</c:v>
                </c:pt>
                <c:pt idx="342">
                  <c:v>341</c:v>
                </c:pt>
                <c:pt idx="343">
                  <c:v>342</c:v>
                </c:pt>
                <c:pt idx="344">
                  <c:v>343</c:v>
                </c:pt>
                <c:pt idx="345">
                  <c:v>344</c:v>
                </c:pt>
                <c:pt idx="346">
                  <c:v>345</c:v>
                </c:pt>
                <c:pt idx="347">
                  <c:v>346</c:v>
                </c:pt>
                <c:pt idx="348">
                  <c:v>347</c:v>
                </c:pt>
                <c:pt idx="349">
                  <c:v>348</c:v>
                </c:pt>
                <c:pt idx="350">
                  <c:v>349</c:v>
                </c:pt>
                <c:pt idx="351">
                  <c:v>350</c:v>
                </c:pt>
                <c:pt idx="352">
                  <c:v>351</c:v>
                </c:pt>
                <c:pt idx="353">
                  <c:v>352</c:v>
                </c:pt>
                <c:pt idx="354">
                  <c:v>353</c:v>
                </c:pt>
                <c:pt idx="355">
                  <c:v>354</c:v>
                </c:pt>
                <c:pt idx="356">
                  <c:v>355</c:v>
                </c:pt>
                <c:pt idx="357">
                  <c:v>356</c:v>
                </c:pt>
                <c:pt idx="358">
                  <c:v>357</c:v>
                </c:pt>
                <c:pt idx="359">
                  <c:v>358</c:v>
                </c:pt>
                <c:pt idx="360">
                  <c:v>359</c:v>
                </c:pt>
                <c:pt idx="361">
                  <c:v>360</c:v>
                </c:pt>
                <c:pt idx="362">
                  <c:v>361</c:v>
                </c:pt>
                <c:pt idx="363">
                  <c:v>362</c:v>
                </c:pt>
                <c:pt idx="364">
                  <c:v>363</c:v>
                </c:pt>
                <c:pt idx="365">
                  <c:v>364</c:v>
                </c:pt>
                <c:pt idx="366">
                  <c:v>365</c:v>
                </c:pt>
                <c:pt idx="367">
                  <c:v>366</c:v>
                </c:pt>
                <c:pt idx="368">
                  <c:v>367</c:v>
                </c:pt>
                <c:pt idx="369">
                  <c:v>368</c:v>
                </c:pt>
                <c:pt idx="370">
                  <c:v>369</c:v>
                </c:pt>
                <c:pt idx="371">
                  <c:v>370</c:v>
                </c:pt>
                <c:pt idx="372">
                  <c:v>371</c:v>
                </c:pt>
                <c:pt idx="373">
                  <c:v>372</c:v>
                </c:pt>
                <c:pt idx="374">
                  <c:v>373</c:v>
                </c:pt>
                <c:pt idx="375">
                  <c:v>374</c:v>
                </c:pt>
                <c:pt idx="376">
                  <c:v>375</c:v>
                </c:pt>
                <c:pt idx="377">
                  <c:v>376</c:v>
                </c:pt>
                <c:pt idx="378">
                  <c:v>377</c:v>
                </c:pt>
                <c:pt idx="379">
                  <c:v>378</c:v>
                </c:pt>
                <c:pt idx="380">
                  <c:v>379</c:v>
                </c:pt>
                <c:pt idx="381">
                  <c:v>380</c:v>
                </c:pt>
                <c:pt idx="382">
                  <c:v>381</c:v>
                </c:pt>
                <c:pt idx="383">
                  <c:v>382</c:v>
                </c:pt>
                <c:pt idx="384">
                  <c:v>383</c:v>
                </c:pt>
                <c:pt idx="385">
                  <c:v>384</c:v>
                </c:pt>
                <c:pt idx="386">
                  <c:v>385</c:v>
                </c:pt>
                <c:pt idx="387">
                  <c:v>386</c:v>
                </c:pt>
                <c:pt idx="388">
                  <c:v>387</c:v>
                </c:pt>
                <c:pt idx="389">
                  <c:v>388</c:v>
                </c:pt>
                <c:pt idx="390">
                  <c:v>389</c:v>
                </c:pt>
                <c:pt idx="391">
                  <c:v>390</c:v>
                </c:pt>
                <c:pt idx="392">
                  <c:v>391</c:v>
                </c:pt>
                <c:pt idx="393">
                  <c:v>392</c:v>
                </c:pt>
                <c:pt idx="394">
                  <c:v>393</c:v>
                </c:pt>
                <c:pt idx="395">
                  <c:v>394</c:v>
                </c:pt>
                <c:pt idx="396">
                  <c:v>395</c:v>
                </c:pt>
                <c:pt idx="397">
                  <c:v>396</c:v>
                </c:pt>
                <c:pt idx="398">
                  <c:v>397</c:v>
                </c:pt>
                <c:pt idx="399">
                  <c:v>398</c:v>
                </c:pt>
                <c:pt idx="400">
                  <c:v>399</c:v>
                </c:pt>
                <c:pt idx="401">
                  <c:v>400</c:v>
                </c:pt>
                <c:pt idx="402">
                  <c:v>401</c:v>
                </c:pt>
                <c:pt idx="403">
                  <c:v>402</c:v>
                </c:pt>
                <c:pt idx="404">
                  <c:v>403</c:v>
                </c:pt>
                <c:pt idx="405">
                  <c:v>404</c:v>
                </c:pt>
                <c:pt idx="406">
                  <c:v>405</c:v>
                </c:pt>
                <c:pt idx="407">
                  <c:v>406</c:v>
                </c:pt>
                <c:pt idx="408">
                  <c:v>407</c:v>
                </c:pt>
                <c:pt idx="409">
                  <c:v>408</c:v>
                </c:pt>
                <c:pt idx="410">
                  <c:v>409</c:v>
                </c:pt>
                <c:pt idx="411">
                  <c:v>410</c:v>
                </c:pt>
                <c:pt idx="412">
                  <c:v>411</c:v>
                </c:pt>
                <c:pt idx="413">
                  <c:v>412</c:v>
                </c:pt>
                <c:pt idx="414">
                  <c:v>413</c:v>
                </c:pt>
                <c:pt idx="415">
                  <c:v>414</c:v>
                </c:pt>
                <c:pt idx="416">
                  <c:v>415</c:v>
                </c:pt>
                <c:pt idx="417">
                  <c:v>416</c:v>
                </c:pt>
                <c:pt idx="418">
                  <c:v>417</c:v>
                </c:pt>
                <c:pt idx="419">
                  <c:v>418</c:v>
                </c:pt>
                <c:pt idx="420">
                  <c:v>419</c:v>
                </c:pt>
                <c:pt idx="421">
                  <c:v>420</c:v>
                </c:pt>
                <c:pt idx="422">
                  <c:v>421</c:v>
                </c:pt>
                <c:pt idx="423">
                  <c:v>422</c:v>
                </c:pt>
                <c:pt idx="424">
                  <c:v>423</c:v>
                </c:pt>
                <c:pt idx="425">
                  <c:v>424</c:v>
                </c:pt>
                <c:pt idx="426">
                  <c:v>425</c:v>
                </c:pt>
                <c:pt idx="427">
                  <c:v>426</c:v>
                </c:pt>
                <c:pt idx="428">
                  <c:v>427</c:v>
                </c:pt>
                <c:pt idx="429">
                  <c:v>428</c:v>
                </c:pt>
                <c:pt idx="430">
                  <c:v>429</c:v>
                </c:pt>
                <c:pt idx="431">
                  <c:v>430</c:v>
                </c:pt>
                <c:pt idx="432">
                  <c:v>431</c:v>
                </c:pt>
                <c:pt idx="433">
                  <c:v>432</c:v>
                </c:pt>
                <c:pt idx="434">
                  <c:v>433</c:v>
                </c:pt>
                <c:pt idx="435">
                  <c:v>434</c:v>
                </c:pt>
                <c:pt idx="436">
                  <c:v>435</c:v>
                </c:pt>
                <c:pt idx="437">
                  <c:v>436</c:v>
                </c:pt>
                <c:pt idx="438">
                  <c:v>437</c:v>
                </c:pt>
                <c:pt idx="439">
                  <c:v>438</c:v>
                </c:pt>
                <c:pt idx="440">
                  <c:v>439</c:v>
                </c:pt>
                <c:pt idx="441">
                  <c:v>440</c:v>
                </c:pt>
                <c:pt idx="442">
                  <c:v>441</c:v>
                </c:pt>
                <c:pt idx="443">
                  <c:v>442</c:v>
                </c:pt>
                <c:pt idx="444">
                  <c:v>443</c:v>
                </c:pt>
                <c:pt idx="445">
                  <c:v>444</c:v>
                </c:pt>
                <c:pt idx="446">
                  <c:v>445</c:v>
                </c:pt>
                <c:pt idx="447">
                  <c:v>446</c:v>
                </c:pt>
                <c:pt idx="448">
                  <c:v>447</c:v>
                </c:pt>
                <c:pt idx="449">
                  <c:v>448</c:v>
                </c:pt>
                <c:pt idx="450">
                  <c:v>449</c:v>
                </c:pt>
                <c:pt idx="451">
                  <c:v>450</c:v>
                </c:pt>
                <c:pt idx="452">
                  <c:v>451</c:v>
                </c:pt>
                <c:pt idx="453">
                  <c:v>452</c:v>
                </c:pt>
                <c:pt idx="454">
                  <c:v>453</c:v>
                </c:pt>
                <c:pt idx="455">
                  <c:v>454</c:v>
                </c:pt>
                <c:pt idx="456">
                  <c:v>455</c:v>
                </c:pt>
                <c:pt idx="457">
                  <c:v>456</c:v>
                </c:pt>
                <c:pt idx="458">
                  <c:v>457</c:v>
                </c:pt>
                <c:pt idx="459">
                  <c:v>458</c:v>
                </c:pt>
                <c:pt idx="460">
                  <c:v>459</c:v>
                </c:pt>
                <c:pt idx="461">
                  <c:v>460</c:v>
                </c:pt>
                <c:pt idx="462">
                  <c:v>461</c:v>
                </c:pt>
                <c:pt idx="463">
                  <c:v>462</c:v>
                </c:pt>
                <c:pt idx="464">
                  <c:v>463</c:v>
                </c:pt>
                <c:pt idx="465">
                  <c:v>464</c:v>
                </c:pt>
                <c:pt idx="466">
                  <c:v>465</c:v>
                </c:pt>
                <c:pt idx="467">
                  <c:v>466</c:v>
                </c:pt>
                <c:pt idx="468">
                  <c:v>467</c:v>
                </c:pt>
                <c:pt idx="469">
                  <c:v>468</c:v>
                </c:pt>
                <c:pt idx="470">
                  <c:v>469</c:v>
                </c:pt>
                <c:pt idx="471">
                  <c:v>470</c:v>
                </c:pt>
                <c:pt idx="472">
                  <c:v>471</c:v>
                </c:pt>
                <c:pt idx="473">
                  <c:v>472</c:v>
                </c:pt>
                <c:pt idx="474">
                  <c:v>473</c:v>
                </c:pt>
                <c:pt idx="475">
                  <c:v>474</c:v>
                </c:pt>
                <c:pt idx="476">
                  <c:v>475</c:v>
                </c:pt>
                <c:pt idx="477">
                  <c:v>476</c:v>
                </c:pt>
                <c:pt idx="478">
                  <c:v>477</c:v>
                </c:pt>
                <c:pt idx="479">
                  <c:v>478</c:v>
                </c:pt>
                <c:pt idx="480">
                  <c:v>479</c:v>
                </c:pt>
                <c:pt idx="481">
                  <c:v>480</c:v>
                </c:pt>
                <c:pt idx="482">
                  <c:v>481</c:v>
                </c:pt>
                <c:pt idx="483">
                  <c:v>482</c:v>
                </c:pt>
                <c:pt idx="484">
                  <c:v>483</c:v>
                </c:pt>
                <c:pt idx="485">
                  <c:v>484</c:v>
                </c:pt>
                <c:pt idx="486">
                  <c:v>485</c:v>
                </c:pt>
                <c:pt idx="487">
                  <c:v>486</c:v>
                </c:pt>
                <c:pt idx="488">
                  <c:v>487</c:v>
                </c:pt>
                <c:pt idx="489">
                  <c:v>488</c:v>
                </c:pt>
                <c:pt idx="490">
                  <c:v>489</c:v>
                </c:pt>
                <c:pt idx="491">
                  <c:v>490</c:v>
                </c:pt>
                <c:pt idx="492">
                  <c:v>491</c:v>
                </c:pt>
                <c:pt idx="493">
                  <c:v>492</c:v>
                </c:pt>
                <c:pt idx="494">
                  <c:v>493</c:v>
                </c:pt>
                <c:pt idx="495">
                  <c:v>494</c:v>
                </c:pt>
                <c:pt idx="496">
                  <c:v>495</c:v>
                </c:pt>
                <c:pt idx="497">
                  <c:v>496</c:v>
                </c:pt>
                <c:pt idx="498">
                  <c:v>497</c:v>
                </c:pt>
                <c:pt idx="499">
                  <c:v>498</c:v>
                </c:pt>
                <c:pt idx="500">
                  <c:v>499</c:v>
                </c:pt>
                <c:pt idx="501">
                  <c:v>500</c:v>
                </c:pt>
                <c:pt idx="502">
                  <c:v>501</c:v>
                </c:pt>
                <c:pt idx="503">
                  <c:v>502</c:v>
                </c:pt>
                <c:pt idx="504">
                  <c:v>503</c:v>
                </c:pt>
                <c:pt idx="505">
                  <c:v>504</c:v>
                </c:pt>
                <c:pt idx="506">
                  <c:v>505</c:v>
                </c:pt>
                <c:pt idx="507">
                  <c:v>506</c:v>
                </c:pt>
                <c:pt idx="508">
                  <c:v>507</c:v>
                </c:pt>
                <c:pt idx="509">
                  <c:v>508</c:v>
                </c:pt>
                <c:pt idx="510">
                  <c:v>509</c:v>
                </c:pt>
                <c:pt idx="511">
                  <c:v>510</c:v>
                </c:pt>
                <c:pt idx="512">
                  <c:v>511</c:v>
                </c:pt>
                <c:pt idx="513">
                  <c:v>512</c:v>
                </c:pt>
                <c:pt idx="514">
                  <c:v>513</c:v>
                </c:pt>
                <c:pt idx="515">
                  <c:v>514</c:v>
                </c:pt>
                <c:pt idx="516">
                  <c:v>515</c:v>
                </c:pt>
                <c:pt idx="517">
                  <c:v>516</c:v>
                </c:pt>
                <c:pt idx="518">
                  <c:v>517</c:v>
                </c:pt>
                <c:pt idx="519">
                  <c:v>518</c:v>
                </c:pt>
                <c:pt idx="520">
                  <c:v>519</c:v>
                </c:pt>
                <c:pt idx="521">
                  <c:v>520</c:v>
                </c:pt>
                <c:pt idx="522">
                  <c:v>521</c:v>
                </c:pt>
                <c:pt idx="523">
                  <c:v>522</c:v>
                </c:pt>
                <c:pt idx="524">
                  <c:v>523</c:v>
                </c:pt>
                <c:pt idx="525">
                  <c:v>524</c:v>
                </c:pt>
                <c:pt idx="526">
                  <c:v>525</c:v>
                </c:pt>
                <c:pt idx="527">
                  <c:v>526</c:v>
                </c:pt>
                <c:pt idx="528">
                  <c:v>527</c:v>
                </c:pt>
                <c:pt idx="529">
                  <c:v>528</c:v>
                </c:pt>
                <c:pt idx="530">
                  <c:v>529</c:v>
                </c:pt>
                <c:pt idx="531">
                  <c:v>530</c:v>
                </c:pt>
                <c:pt idx="532">
                  <c:v>531</c:v>
                </c:pt>
                <c:pt idx="533">
                  <c:v>532</c:v>
                </c:pt>
                <c:pt idx="534">
                  <c:v>533</c:v>
                </c:pt>
                <c:pt idx="535">
                  <c:v>534</c:v>
                </c:pt>
                <c:pt idx="536">
                  <c:v>535</c:v>
                </c:pt>
                <c:pt idx="537">
                  <c:v>536</c:v>
                </c:pt>
                <c:pt idx="538">
                  <c:v>537</c:v>
                </c:pt>
                <c:pt idx="539">
                  <c:v>538</c:v>
                </c:pt>
                <c:pt idx="540">
                  <c:v>539</c:v>
                </c:pt>
                <c:pt idx="541">
                  <c:v>540</c:v>
                </c:pt>
                <c:pt idx="542">
                  <c:v>541</c:v>
                </c:pt>
                <c:pt idx="543">
                  <c:v>542</c:v>
                </c:pt>
                <c:pt idx="544">
                  <c:v>543</c:v>
                </c:pt>
                <c:pt idx="545">
                  <c:v>544</c:v>
                </c:pt>
                <c:pt idx="546">
                  <c:v>545</c:v>
                </c:pt>
                <c:pt idx="547">
                  <c:v>546</c:v>
                </c:pt>
                <c:pt idx="548">
                  <c:v>547</c:v>
                </c:pt>
                <c:pt idx="549">
                  <c:v>548</c:v>
                </c:pt>
                <c:pt idx="550">
                  <c:v>549</c:v>
                </c:pt>
                <c:pt idx="551">
                  <c:v>550</c:v>
                </c:pt>
                <c:pt idx="552">
                  <c:v>551</c:v>
                </c:pt>
                <c:pt idx="553">
                  <c:v>552</c:v>
                </c:pt>
                <c:pt idx="554">
                  <c:v>553</c:v>
                </c:pt>
                <c:pt idx="555">
                  <c:v>554</c:v>
                </c:pt>
                <c:pt idx="556">
                  <c:v>555</c:v>
                </c:pt>
                <c:pt idx="557">
                  <c:v>556</c:v>
                </c:pt>
                <c:pt idx="558">
                  <c:v>557</c:v>
                </c:pt>
                <c:pt idx="559">
                  <c:v>558</c:v>
                </c:pt>
                <c:pt idx="560">
                  <c:v>559</c:v>
                </c:pt>
                <c:pt idx="561">
                  <c:v>560</c:v>
                </c:pt>
                <c:pt idx="562">
                  <c:v>561</c:v>
                </c:pt>
                <c:pt idx="563">
                  <c:v>562</c:v>
                </c:pt>
                <c:pt idx="564">
                  <c:v>563</c:v>
                </c:pt>
                <c:pt idx="565">
                  <c:v>564</c:v>
                </c:pt>
                <c:pt idx="566">
                  <c:v>565</c:v>
                </c:pt>
                <c:pt idx="567">
                  <c:v>566</c:v>
                </c:pt>
                <c:pt idx="568">
                  <c:v>567</c:v>
                </c:pt>
                <c:pt idx="569">
                  <c:v>568</c:v>
                </c:pt>
                <c:pt idx="570">
                  <c:v>569</c:v>
                </c:pt>
                <c:pt idx="571">
                  <c:v>570</c:v>
                </c:pt>
                <c:pt idx="572">
                  <c:v>571</c:v>
                </c:pt>
                <c:pt idx="573">
                  <c:v>572</c:v>
                </c:pt>
                <c:pt idx="574">
                  <c:v>573</c:v>
                </c:pt>
                <c:pt idx="575">
                  <c:v>574</c:v>
                </c:pt>
                <c:pt idx="576">
                  <c:v>575</c:v>
                </c:pt>
                <c:pt idx="577">
                  <c:v>576</c:v>
                </c:pt>
                <c:pt idx="578">
                  <c:v>577</c:v>
                </c:pt>
                <c:pt idx="579">
                  <c:v>578</c:v>
                </c:pt>
                <c:pt idx="580">
                  <c:v>579</c:v>
                </c:pt>
                <c:pt idx="581">
                  <c:v>580</c:v>
                </c:pt>
                <c:pt idx="582">
                  <c:v>581</c:v>
                </c:pt>
                <c:pt idx="583">
                  <c:v>582</c:v>
                </c:pt>
                <c:pt idx="584">
                  <c:v>583</c:v>
                </c:pt>
                <c:pt idx="585">
                  <c:v>584</c:v>
                </c:pt>
                <c:pt idx="586">
                  <c:v>585</c:v>
                </c:pt>
                <c:pt idx="587">
                  <c:v>586</c:v>
                </c:pt>
                <c:pt idx="588">
                  <c:v>587</c:v>
                </c:pt>
                <c:pt idx="589">
                  <c:v>588</c:v>
                </c:pt>
                <c:pt idx="590">
                  <c:v>589</c:v>
                </c:pt>
                <c:pt idx="591">
                  <c:v>590</c:v>
                </c:pt>
                <c:pt idx="592">
                  <c:v>591</c:v>
                </c:pt>
                <c:pt idx="593">
                  <c:v>592</c:v>
                </c:pt>
                <c:pt idx="594">
                  <c:v>593</c:v>
                </c:pt>
                <c:pt idx="595">
                  <c:v>594</c:v>
                </c:pt>
                <c:pt idx="596">
                  <c:v>595</c:v>
                </c:pt>
                <c:pt idx="597">
                  <c:v>596</c:v>
                </c:pt>
                <c:pt idx="598">
                  <c:v>597</c:v>
                </c:pt>
                <c:pt idx="599">
                  <c:v>598</c:v>
                </c:pt>
                <c:pt idx="600">
                  <c:v>599</c:v>
                </c:pt>
                <c:pt idx="601">
                  <c:v>600</c:v>
                </c:pt>
                <c:pt idx="602">
                  <c:v>601</c:v>
                </c:pt>
                <c:pt idx="603">
                  <c:v>602</c:v>
                </c:pt>
                <c:pt idx="604">
                  <c:v>603</c:v>
                </c:pt>
                <c:pt idx="605">
                  <c:v>604</c:v>
                </c:pt>
                <c:pt idx="606">
                  <c:v>605</c:v>
                </c:pt>
                <c:pt idx="607">
                  <c:v>606</c:v>
                </c:pt>
                <c:pt idx="608">
                  <c:v>607</c:v>
                </c:pt>
                <c:pt idx="609">
                  <c:v>608</c:v>
                </c:pt>
                <c:pt idx="610">
                  <c:v>609</c:v>
                </c:pt>
                <c:pt idx="611">
                  <c:v>610</c:v>
                </c:pt>
                <c:pt idx="612">
                  <c:v>611</c:v>
                </c:pt>
                <c:pt idx="613">
                  <c:v>612</c:v>
                </c:pt>
                <c:pt idx="614">
                  <c:v>613</c:v>
                </c:pt>
                <c:pt idx="615">
                  <c:v>614</c:v>
                </c:pt>
                <c:pt idx="616">
                  <c:v>615</c:v>
                </c:pt>
                <c:pt idx="617">
                  <c:v>616</c:v>
                </c:pt>
                <c:pt idx="618">
                  <c:v>617</c:v>
                </c:pt>
                <c:pt idx="619">
                  <c:v>618</c:v>
                </c:pt>
                <c:pt idx="620">
                  <c:v>619</c:v>
                </c:pt>
                <c:pt idx="621">
                  <c:v>620</c:v>
                </c:pt>
                <c:pt idx="622">
                  <c:v>621</c:v>
                </c:pt>
                <c:pt idx="623">
                  <c:v>622</c:v>
                </c:pt>
                <c:pt idx="624">
                  <c:v>623</c:v>
                </c:pt>
                <c:pt idx="625">
                  <c:v>624</c:v>
                </c:pt>
                <c:pt idx="626">
                  <c:v>625</c:v>
                </c:pt>
                <c:pt idx="627">
                  <c:v>626</c:v>
                </c:pt>
                <c:pt idx="628">
                  <c:v>627</c:v>
                </c:pt>
                <c:pt idx="629">
                  <c:v>628</c:v>
                </c:pt>
                <c:pt idx="630">
                  <c:v>629</c:v>
                </c:pt>
                <c:pt idx="631">
                  <c:v>630</c:v>
                </c:pt>
                <c:pt idx="632">
                  <c:v>631</c:v>
                </c:pt>
                <c:pt idx="633">
                  <c:v>632</c:v>
                </c:pt>
                <c:pt idx="634">
                  <c:v>633</c:v>
                </c:pt>
                <c:pt idx="635">
                  <c:v>634</c:v>
                </c:pt>
                <c:pt idx="636">
                  <c:v>635</c:v>
                </c:pt>
                <c:pt idx="637">
                  <c:v>636</c:v>
                </c:pt>
                <c:pt idx="638">
                  <c:v>637</c:v>
                </c:pt>
                <c:pt idx="639">
                  <c:v>638</c:v>
                </c:pt>
                <c:pt idx="640">
                  <c:v>639</c:v>
                </c:pt>
                <c:pt idx="641">
                  <c:v>640</c:v>
                </c:pt>
                <c:pt idx="642">
                  <c:v>641</c:v>
                </c:pt>
                <c:pt idx="643">
                  <c:v>642</c:v>
                </c:pt>
                <c:pt idx="644">
                  <c:v>643</c:v>
                </c:pt>
                <c:pt idx="645">
                  <c:v>644</c:v>
                </c:pt>
                <c:pt idx="646">
                  <c:v>645</c:v>
                </c:pt>
                <c:pt idx="647">
                  <c:v>646</c:v>
                </c:pt>
                <c:pt idx="648">
                  <c:v>647</c:v>
                </c:pt>
                <c:pt idx="649">
                  <c:v>648</c:v>
                </c:pt>
                <c:pt idx="650">
                  <c:v>649</c:v>
                </c:pt>
                <c:pt idx="651">
                  <c:v>650</c:v>
                </c:pt>
                <c:pt idx="652">
                  <c:v>651</c:v>
                </c:pt>
                <c:pt idx="653">
                  <c:v>652</c:v>
                </c:pt>
                <c:pt idx="654">
                  <c:v>653</c:v>
                </c:pt>
                <c:pt idx="655">
                  <c:v>654</c:v>
                </c:pt>
                <c:pt idx="656">
                  <c:v>655</c:v>
                </c:pt>
                <c:pt idx="657">
                  <c:v>656</c:v>
                </c:pt>
                <c:pt idx="658">
                  <c:v>657</c:v>
                </c:pt>
                <c:pt idx="659">
                  <c:v>658</c:v>
                </c:pt>
                <c:pt idx="660">
                  <c:v>659</c:v>
                </c:pt>
                <c:pt idx="661">
                  <c:v>660</c:v>
                </c:pt>
                <c:pt idx="662">
                  <c:v>661</c:v>
                </c:pt>
                <c:pt idx="663">
                  <c:v>662</c:v>
                </c:pt>
                <c:pt idx="664">
                  <c:v>663</c:v>
                </c:pt>
                <c:pt idx="665">
                  <c:v>664</c:v>
                </c:pt>
                <c:pt idx="666">
                  <c:v>665</c:v>
                </c:pt>
                <c:pt idx="667">
                  <c:v>666</c:v>
                </c:pt>
                <c:pt idx="668">
                  <c:v>667</c:v>
                </c:pt>
                <c:pt idx="669">
                  <c:v>668</c:v>
                </c:pt>
                <c:pt idx="670">
                  <c:v>669</c:v>
                </c:pt>
                <c:pt idx="671">
                  <c:v>670</c:v>
                </c:pt>
                <c:pt idx="672">
                  <c:v>671</c:v>
                </c:pt>
                <c:pt idx="673">
                  <c:v>672</c:v>
                </c:pt>
                <c:pt idx="674">
                  <c:v>673</c:v>
                </c:pt>
                <c:pt idx="675">
                  <c:v>674</c:v>
                </c:pt>
                <c:pt idx="676">
                  <c:v>675</c:v>
                </c:pt>
                <c:pt idx="677">
                  <c:v>676</c:v>
                </c:pt>
                <c:pt idx="678">
                  <c:v>677</c:v>
                </c:pt>
                <c:pt idx="679">
                  <c:v>678</c:v>
                </c:pt>
                <c:pt idx="680">
                  <c:v>679</c:v>
                </c:pt>
                <c:pt idx="681">
                  <c:v>680</c:v>
                </c:pt>
                <c:pt idx="682">
                  <c:v>681</c:v>
                </c:pt>
                <c:pt idx="683">
                  <c:v>682</c:v>
                </c:pt>
                <c:pt idx="684">
                  <c:v>683</c:v>
                </c:pt>
                <c:pt idx="685">
                  <c:v>684</c:v>
                </c:pt>
                <c:pt idx="686">
                  <c:v>685</c:v>
                </c:pt>
                <c:pt idx="687">
                  <c:v>686</c:v>
                </c:pt>
                <c:pt idx="688">
                  <c:v>687</c:v>
                </c:pt>
                <c:pt idx="689">
                  <c:v>688</c:v>
                </c:pt>
                <c:pt idx="690">
                  <c:v>689</c:v>
                </c:pt>
                <c:pt idx="691">
                  <c:v>690</c:v>
                </c:pt>
                <c:pt idx="692">
                  <c:v>691</c:v>
                </c:pt>
                <c:pt idx="693">
                  <c:v>692</c:v>
                </c:pt>
                <c:pt idx="694">
                  <c:v>693</c:v>
                </c:pt>
                <c:pt idx="695">
                  <c:v>694</c:v>
                </c:pt>
                <c:pt idx="696">
                  <c:v>695</c:v>
                </c:pt>
                <c:pt idx="697">
                  <c:v>696</c:v>
                </c:pt>
                <c:pt idx="698">
                  <c:v>697</c:v>
                </c:pt>
                <c:pt idx="699">
                  <c:v>698</c:v>
                </c:pt>
                <c:pt idx="700">
                  <c:v>699</c:v>
                </c:pt>
                <c:pt idx="701">
                  <c:v>700</c:v>
                </c:pt>
                <c:pt idx="702">
                  <c:v>701</c:v>
                </c:pt>
                <c:pt idx="703">
                  <c:v>702</c:v>
                </c:pt>
                <c:pt idx="704">
                  <c:v>703</c:v>
                </c:pt>
                <c:pt idx="705">
                  <c:v>704</c:v>
                </c:pt>
                <c:pt idx="706">
                  <c:v>705</c:v>
                </c:pt>
                <c:pt idx="707">
                  <c:v>706</c:v>
                </c:pt>
                <c:pt idx="708">
                  <c:v>707</c:v>
                </c:pt>
                <c:pt idx="709">
                  <c:v>708</c:v>
                </c:pt>
                <c:pt idx="710">
                  <c:v>709</c:v>
                </c:pt>
                <c:pt idx="711">
                  <c:v>710</c:v>
                </c:pt>
                <c:pt idx="712">
                  <c:v>711</c:v>
                </c:pt>
                <c:pt idx="713">
                  <c:v>712</c:v>
                </c:pt>
                <c:pt idx="714">
                  <c:v>713</c:v>
                </c:pt>
                <c:pt idx="715">
                  <c:v>714</c:v>
                </c:pt>
                <c:pt idx="716">
                  <c:v>715</c:v>
                </c:pt>
                <c:pt idx="717">
                  <c:v>716</c:v>
                </c:pt>
                <c:pt idx="718">
                  <c:v>717</c:v>
                </c:pt>
                <c:pt idx="719">
                  <c:v>718</c:v>
                </c:pt>
                <c:pt idx="720">
                  <c:v>719</c:v>
                </c:pt>
                <c:pt idx="721">
                  <c:v>720</c:v>
                </c:pt>
                <c:pt idx="722">
                  <c:v>721</c:v>
                </c:pt>
                <c:pt idx="723">
                  <c:v>722</c:v>
                </c:pt>
                <c:pt idx="724">
                  <c:v>723</c:v>
                </c:pt>
                <c:pt idx="725">
                  <c:v>724</c:v>
                </c:pt>
                <c:pt idx="726">
                  <c:v>725</c:v>
                </c:pt>
                <c:pt idx="727">
                  <c:v>726</c:v>
                </c:pt>
                <c:pt idx="728">
                  <c:v>727</c:v>
                </c:pt>
                <c:pt idx="729">
                  <c:v>728</c:v>
                </c:pt>
                <c:pt idx="730">
                  <c:v>729</c:v>
                </c:pt>
                <c:pt idx="731">
                  <c:v>730</c:v>
                </c:pt>
                <c:pt idx="732">
                  <c:v>731</c:v>
                </c:pt>
                <c:pt idx="733">
                  <c:v>732</c:v>
                </c:pt>
                <c:pt idx="734">
                  <c:v>733</c:v>
                </c:pt>
                <c:pt idx="735">
                  <c:v>734</c:v>
                </c:pt>
                <c:pt idx="736">
                  <c:v>735</c:v>
                </c:pt>
                <c:pt idx="737">
                  <c:v>736</c:v>
                </c:pt>
                <c:pt idx="738">
                  <c:v>737</c:v>
                </c:pt>
                <c:pt idx="739">
                  <c:v>738</c:v>
                </c:pt>
                <c:pt idx="740">
                  <c:v>739</c:v>
                </c:pt>
                <c:pt idx="741">
                  <c:v>740</c:v>
                </c:pt>
                <c:pt idx="742">
                  <c:v>741</c:v>
                </c:pt>
                <c:pt idx="743">
                  <c:v>742</c:v>
                </c:pt>
                <c:pt idx="744">
                  <c:v>743</c:v>
                </c:pt>
                <c:pt idx="745">
                  <c:v>744</c:v>
                </c:pt>
                <c:pt idx="746">
                  <c:v>745</c:v>
                </c:pt>
                <c:pt idx="747">
                  <c:v>746</c:v>
                </c:pt>
                <c:pt idx="748">
                  <c:v>747</c:v>
                </c:pt>
                <c:pt idx="749">
                  <c:v>748</c:v>
                </c:pt>
                <c:pt idx="750">
                  <c:v>749</c:v>
                </c:pt>
                <c:pt idx="751">
                  <c:v>750</c:v>
                </c:pt>
                <c:pt idx="752">
                  <c:v>751</c:v>
                </c:pt>
                <c:pt idx="753">
                  <c:v>752</c:v>
                </c:pt>
                <c:pt idx="754">
                  <c:v>753</c:v>
                </c:pt>
                <c:pt idx="755">
                  <c:v>754</c:v>
                </c:pt>
                <c:pt idx="756">
                  <c:v>755</c:v>
                </c:pt>
                <c:pt idx="757">
                  <c:v>756</c:v>
                </c:pt>
                <c:pt idx="758">
                  <c:v>757</c:v>
                </c:pt>
                <c:pt idx="759">
                  <c:v>758</c:v>
                </c:pt>
                <c:pt idx="760">
                  <c:v>759</c:v>
                </c:pt>
                <c:pt idx="761">
                  <c:v>760</c:v>
                </c:pt>
                <c:pt idx="762">
                  <c:v>761</c:v>
                </c:pt>
                <c:pt idx="763">
                  <c:v>762</c:v>
                </c:pt>
                <c:pt idx="764">
                  <c:v>763</c:v>
                </c:pt>
                <c:pt idx="765">
                  <c:v>764</c:v>
                </c:pt>
                <c:pt idx="766">
                  <c:v>765</c:v>
                </c:pt>
                <c:pt idx="767">
                  <c:v>766</c:v>
                </c:pt>
                <c:pt idx="768">
                  <c:v>767</c:v>
                </c:pt>
                <c:pt idx="769">
                  <c:v>768</c:v>
                </c:pt>
                <c:pt idx="770">
                  <c:v>769</c:v>
                </c:pt>
                <c:pt idx="771">
                  <c:v>770</c:v>
                </c:pt>
                <c:pt idx="772">
                  <c:v>771</c:v>
                </c:pt>
                <c:pt idx="773">
                  <c:v>772</c:v>
                </c:pt>
                <c:pt idx="774">
                  <c:v>773</c:v>
                </c:pt>
                <c:pt idx="775">
                  <c:v>774</c:v>
                </c:pt>
                <c:pt idx="776">
                  <c:v>775</c:v>
                </c:pt>
                <c:pt idx="777">
                  <c:v>776</c:v>
                </c:pt>
                <c:pt idx="778">
                  <c:v>777</c:v>
                </c:pt>
                <c:pt idx="779">
                  <c:v>778</c:v>
                </c:pt>
                <c:pt idx="780">
                  <c:v>779</c:v>
                </c:pt>
                <c:pt idx="781">
                  <c:v>780</c:v>
                </c:pt>
                <c:pt idx="782">
                  <c:v>781</c:v>
                </c:pt>
                <c:pt idx="783">
                  <c:v>782</c:v>
                </c:pt>
                <c:pt idx="784">
                  <c:v>783</c:v>
                </c:pt>
                <c:pt idx="785">
                  <c:v>784</c:v>
                </c:pt>
                <c:pt idx="786">
                  <c:v>785</c:v>
                </c:pt>
                <c:pt idx="787">
                  <c:v>786</c:v>
                </c:pt>
                <c:pt idx="788">
                  <c:v>787</c:v>
                </c:pt>
                <c:pt idx="789">
                  <c:v>788</c:v>
                </c:pt>
                <c:pt idx="790">
                  <c:v>789</c:v>
                </c:pt>
                <c:pt idx="791">
                  <c:v>790</c:v>
                </c:pt>
                <c:pt idx="792">
                  <c:v>791</c:v>
                </c:pt>
                <c:pt idx="793">
                  <c:v>792</c:v>
                </c:pt>
                <c:pt idx="794">
                  <c:v>793</c:v>
                </c:pt>
                <c:pt idx="795">
                  <c:v>794</c:v>
                </c:pt>
                <c:pt idx="796">
                  <c:v>795</c:v>
                </c:pt>
                <c:pt idx="797">
                  <c:v>796</c:v>
                </c:pt>
                <c:pt idx="798">
                  <c:v>797</c:v>
                </c:pt>
                <c:pt idx="799">
                  <c:v>798</c:v>
                </c:pt>
                <c:pt idx="800">
                  <c:v>799</c:v>
                </c:pt>
                <c:pt idx="801">
                  <c:v>800</c:v>
                </c:pt>
                <c:pt idx="802">
                  <c:v>801</c:v>
                </c:pt>
                <c:pt idx="803">
                  <c:v>802</c:v>
                </c:pt>
                <c:pt idx="804">
                  <c:v>803</c:v>
                </c:pt>
                <c:pt idx="805">
                  <c:v>804</c:v>
                </c:pt>
                <c:pt idx="806">
                  <c:v>805</c:v>
                </c:pt>
                <c:pt idx="807">
                  <c:v>806</c:v>
                </c:pt>
                <c:pt idx="808">
                  <c:v>807</c:v>
                </c:pt>
                <c:pt idx="809">
                  <c:v>808</c:v>
                </c:pt>
                <c:pt idx="810">
                  <c:v>809</c:v>
                </c:pt>
                <c:pt idx="811">
                  <c:v>810</c:v>
                </c:pt>
                <c:pt idx="812">
                  <c:v>811</c:v>
                </c:pt>
                <c:pt idx="813">
                  <c:v>812</c:v>
                </c:pt>
                <c:pt idx="814">
                  <c:v>813</c:v>
                </c:pt>
                <c:pt idx="815">
                  <c:v>814</c:v>
                </c:pt>
                <c:pt idx="816">
                  <c:v>815</c:v>
                </c:pt>
                <c:pt idx="817">
                  <c:v>816</c:v>
                </c:pt>
                <c:pt idx="818">
                  <c:v>817</c:v>
                </c:pt>
                <c:pt idx="819">
                  <c:v>818</c:v>
                </c:pt>
                <c:pt idx="820">
                  <c:v>819</c:v>
                </c:pt>
                <c:pt idx="821">
                  <c:v>820</c:v>
                </c:pt>
                <c:pt idx="822">
                  <c:v>821</c:v>
                </c:pt>
                <c:pt idx="823">
                  <c:v>822</c:v>
                </c:pt>
                <c:pt idx="824">
                  <c:v>823</c:v>
                </c:pt>
                <c:pt idx="825">
                  <c:v>824</c:v>
                </c:pt>
                <c:pt idx="826">
                  <c:v>825</c:v>
                </c:pt>
                <c:pt idx="827">
                  <c:v>826</c:v>
                </c:pt>
                <c:pt idx="828">
                  <c:v>827</c:v>
                </c:pt>
                <c:pt idx="829">
                  <c:v>828</c:v>
                </c:pt>
                <c:pt idx="830">
                  <c:v>829</c:v>
                </c:pt>
                <c:pt idx="831">
                  <c:v>830</c:v>
                </c:pt>
                <c:pt idx="832">
                  <c:v>831</c:v>
                </c:pt>
                <c:pt idx="833">
                  <c:v>832</c:v>
                </c:pt>
                <c:pt idx="834">
                  <c:v>833</c:v>
                </c:pt>
                <c:pt idx="835">
                  <c:v>834</c:v>
                </c:pt>
                <c:pt idx="836">
                  <c:v>835</c:v>
                </c:pt>
                <c:pt idx="837">
                  <c:v>836</c:v>
                </c:pt>
                <c:pt idx="838">
                  <c:v>837</c:v>
                </c:pt>
                <c:pt idx="839">
                  <c:v>838</c:v>
                </c:pt>
                <c:pt idx="840">
                  <c:v>839</c:v>
                </c:pt>
                <c:pt idx="841">
                  <c:v>840</c:v>
                </c:pt>
                <c:pt idx="842">
                  <c:v>841</c:v>
                </c:pt>
                <c:pt idx="843">
                  <c:v>842</c:v>
                </c:pt>
                <c:pt idx="844">
                  <c:v>843</c:v>
                </c:pt>
                <c:pt idx="845">
                  <c:v>844</c:v>
                </c:pt>
                <c:pt idx="846">
                  <c:v>845</c:v>
                </c:pt>
                <c:pt idx="847">
                  <c:v>846</c:v>
                </c:pt>
                <c:pt idx="848">
                  <c:v>847</c:v>
                </c:pt>
                <c:pt idx="849">
                  <c:v>848</c:v>
                </c:pt>
                <c:pt idx="850">
                  <c:v>849</c:v>
                </c:pt>
                <c:pt idx="851">
                  <c:v>850</c:v>
                </c:pt>
                <c:pt idx="852">
                  <c:v>851</c:v>
                </c:pt>
                <c:pt idx="853">
                  <c:v>852</c:v>
                </c:pt>
                <c:pt idx="854">
                  <c:v>853</c:v>
                </c:pt>
                <c:pt idx="855">
                  <c:v>854</c:v>
                </c:pt>
                <c:pt idx="856">
                  <c:v>855</c:v>
                </c:pt>
                <c:pt idx="857">
                  <c:v>856</c:v>
                </c:pt>
                <c:pt idx="858">
                  <c:v>857</c:v>
                </c:pt>
                <c:pt idx="859">
                  <c:v>858</c:v>
                </c:pt>
                <c:pt idx="860">
                  <c:v>859</c:v>
                </c:pt>
                <c:pt idx="861">
                  <c:v>860</c:v>
                </c:pt>
                <c:pt idx="862">
                  <c:v>861</c:v>
                </c:pt>
                <c:pt idx="863">
                  <c:v>862</c:v>
                </c:pt>
                <c:pt idx="864">
                  <c:v>863</c:v>
                </c:pt>
                <c:pt idx="865">
                  <c:v>864</c:v>
                </c:pt>
                <c:pt idx="866">
                  <c:v>865</c:v>
                </c:pt>
                <c:pt idx="867">
                  <c:v>866</c:v>
                </c:pt>
                <c:pt idx="868">
                  <c:v>867</c:v>
                </c:pt>
                <c:pt idx="869">
                  <c:v>868</c:v>
                </c:pt>
                <c:pt idx="870">
                  <c:v>869</c:v>
                </c:pt>
                <c:pt idx="871">
                  <c:v>870</c:v>
                </c:pt>
                <c:pt idx="872">
                  <c:v>871</c:v>
                </c:pt>
                <c:pt idx="873">
                  <c:v>872</c:v>
                </c:pt>
                <c:pt idx="874">
                  <c:v>873</c:v>
                </c:pt>
                <c:pt idx="875">
                  <c:v>874</c:v>
                </c:pt>
                <c:pt idx="876">
                  <c:v>875</c:v>
                </c:pt>
                <c:pt idx="877">
                  <c:v>876</c:v>
                </c:pt>
                <c:pt idx="878">
                  <c:v>877</c:v>
                </c:pt>
                <c:pt idx="879">
                  <c:v>878</c:v>
                </c:pt>
                <c:pt idx="880">
                  <c:v>879</c:v>
                </c:pt>
                <c:pt idx="881">
                  <c:v>880</c:v>
                </c:pt>
                <c:pt idx="882">
                  <c:v>881</c:v>
                </c:pt>
                <c:pt idx="883">
                  <c:v>882</c:v>
                </c:pt>
                <c:pt idx="884">
                  <c:v>883</c:v>
                </c:pt>
                <c:pt idx="885">
                  <c:v>884</c:v>
                </c:pt>
                <c:pt idx="886">
                  <c:v>885</c:v>
                </c:pt>
                <c:pt idx="887">
                  <c:v>886</c:v>
                </c:pt>
                <c:pt idx="888">
                  <c:v>887</c:v>
                </c:pt>
                <c:pt idx="889">
                  <c:v>888</c:v>
                </c:pt>
                <c:pt idx="890">
                  <c:v>889</c:v>
                </c:pt>
                <c:pt idx="891">
                  <c:v>890</c:v>
                </c:pt>
                <c:pt idx="892">
                  <c:v>891</c:v>
                </c:pt>
                <c:pt idx="893">
                  <c:v>892</c:v>
                </c:pt>
                <c:pt idx="894">
                  <c:v>893</c:v>
                </c:pt>
                <c:pt idx="895">
                  <c:v>894</c:v>
                </c:pt>
                <c:pt idx="896">
                  <c:v>895</c:v>
                </c:pt>
                <c:pt idx="897">
                  <c:v>896</c:v>
                </c:pt>
                <c:pt idx="898">
                  <c:v>897</c:v>
                </c:pt>
                <c:pt idx="899">
                  <c:v>898</c:v>
                </c:pt>
                <c:pt idx="900">
                  <c:v>899</c:v>
                </c:pt>
                <c:pt idx="901">
                  <c:v>900</c:v>
                </c:pt>
                <c:pt idx="902">
                  <c:v>901</c:v>
                </c:pt>
                <c:pt idx="903">
                  <c:v>902</c:v>
                </c:pt>
                <c:pt idx="904">
                  <c:v>903</c:v>
                </c:pt>
                <c:pt idx="905">
                  <c:v>904</c:v>
                </c:pt>
                <c:pt idx="906">
                  <c:v>905</c:v>
                </c:pt>
                <c:pt idx="907">
                  <c:v>906</c:v>
                </c:pt>
                <c:pt idx="908">
                  <c:v>907</c:v>
                </c:pt>
                <c:pt idx="909">
                  <c:v>908</c:v>
                </c:pt>
                <c:pt idx="910">
                  <c:v>909</c:v>
                </c:pt>
                <c:pt idx="911">
                  <c:v>910</c:v>
                </c:pt>
                <c:pt idx="912">
                  <c:v>911</c:v>
                </c:pt>
                <c:pt idx="913">
                  <c:v>912</c:v>
                </c:pt>
                <c:pt idx="914">
                  <c:v>913</c:v>
                </c:pt>
                <c:pt idx="915">
                  <c:v>914</c:v>
                </c:pt>
                <c:pt idx="916">
                  <c:v>915</c:v>
                </c:pt>
                <c:pt idx="917">
                  <c:v>916</c:v>
                </c:pt>
                <c:pt idx="918">
                  <c:v>917</c:v>
                </c:pt>
                <c:pt idx="919">
                  <c:v>918</c:v>
                </c:pt>
                <c:pt idx="920">
                  <c:v>919</c:v>
                </c:pt>
                <c:pt idx="921">
                  <c:v>920</c:v>
                </c:pt>
                <c:pt idx="922">
                  <c:v>921</c:v>
                </c:pt>
                <c:pt idx="923">
                  <c:v>922</c:v>
                </c:pt>
                <c:pt idx="924">
                  <c:v>923</c:v>
                </c:pt>
                <c:pt idx="925">
                  <c:v>924</c:v>
                </c:pt>
                <c:pt idx="926">
                  <c:v>925</c:v>
                </c:pt>
                <c:pt idx="927">
                  <c:v>926</c:v>
                </c:pt>
                <c:pt idx="928">
                  <c:v>927</c:v>
                </c:pt>
                <c:pt idx="929">
                  <c:v>928</c:v>
                </c:pt>
                <c:pt idx="930">
                  <c:v>929</c:v>
                </c:pt>
                <c:pt idx="931">
                  <c:v>930</c:v>
                </c:pt>
                <c:pt idx="932">
                  <c:v>931</c:v>
                </c:pt>
                <c:pt idx="933">
                  <c:v>932</c:v>
                </c:pt>
                <c:pt idx="934">
                  <c:v>933</c:v>
                </c:pt>
                <c:pt idx="935">
                  <c:v>934</c:v>
                </c:pt>
                <c:pt idx="936">
                  <c:v>935</c:v>
                </c:pt>
                <c:pt idx="937">
                  <c:v>936</c:v>
                </c:pt>
                <c:pt idx="938">
                  <c:v>937</c:v>
                </c:pt>
                <c:pt idx="939">
                  <c:v>938</c:v>
                </c:pt>
                <c:pt idx="940">
                  <c:v>939</c:v>
                </c:pt>
                <c:pt idx="941">
                  <c:v>940</c:v>
                </c:pt>
                <c:pt idx="942">
                  <c:v>941</c:v>
                </c:pt>
                <c:pt idx="943">
                  <c:v>942</c:v>
                </c:pt>
                <c:pt idx="944">
                  <c:v>943</c:v>
                </c:pt>
                <c:pt idx="945">
                  <c:v>944</c:v>
                </c:pt>
                <c:pt idx="946">
                  <c:v>945</c:v>
                </c:pt>
                <c:pt idx="947">
                  <c:v>946</c:v>
                </c:pt>
                <c:pt idx="948">
                  <c:v>947</c:v>
                </c:pt>
                <c:pt idx="949">
                  <c:v>948</c:v>
                </c:pt>
                <c:pt idx="950">
                  <c:v>949</c:v>
                </c:pt>
                <c:pt idx="951">
                  <c:v>950</c:v>
                </c:pt>
                <c:pt idx="952">
                  <c:v>951</c:v>
                </c:pt>
                <c:pt idx="953">
                  <c:v>952</c:v>
                </c:pt>
                <c:pt idx="954">
                  <c:v>953</c:v>
                </c:pt>
                <c:pt idx="955">
                  <c:v>954</c:v>
                </c:pt>
                <c:pt idx="956">
                  <c:v>955</c:v>
                </c:pt>
                <c:pt idx="957">
                  <c:v>956</c:v>
                </c:pt>
                <c:pt idx="958">
                  <c:v>957</c:v>
                </c:pt>
                <c:pt idx="959">
                  <c:v>958</c:v>
                </c:pt>
                <c:pt idx="960">
                  <c:v>959</c:v>
                </c:pt>
                <c:pt idx="961">
                  <c:v>960</c:v>
                </c:pt>
                <c:pt idx="962">
                  <c:v>961</c:v>
                </c:pt>
                <c:pt idx="963">
                  <c:v>962</c:v>
                </c:pt>
                <c:pt idx="964">
                  <c:v>963</c:v>
                </c:pt>
                <c:pt idx="965">
                  <c:v>964</c:v>
                </c:pt>
                <c:pt idx="966">
                  <c:v>965</c:v>
                </c:pt>
                <c:pt idx="967">
                  <c:v>966</c:v>
                </c:pt>
                <c:pt idx="968">
                  <c:v>967</c:v>
                </c:pt>
                <c:pt idx="969">
                  <c:v>968</c:v>
                </c:pt>
                <c:pt idx="970">
                  <c:v>969</c:v>
                </c:pt>
                <c:pt idx="971">
                  <c:v>970</c:v>
                </c:pt>
                <c:pt idx="972">
                  <c:v>971</c:v>
                </c:pt>
                <c:pt idx="973">
                  <c:v>972</c:v>
                </c:pt>
                <c:pt idx="974">
                  <c:v>973</c:v>
                </c:pt>
                <c:pt idx="975">
                  <c:v>974</c:v>
                </c:pt>
                <c:pt idx="976">
                  <c:v>975</c:v>
                </c:pt>
                <c:pt idx="977">
                  <c:v>976</c:v>
                </c:pt>
                <c:pt idx="978">
                  <c:v>977</c:v>
                </c:pt>
                <c:pt idx="979">
                  <c:v>978</c:v>
                </c:pt>
                <c:pt idx="980">
                  <c:v>979</c:v>
                </c:pt>
                <c:pt idx="981">
                  <c:v>980</c:v>
                </c:pt>
                <c:pt idx="982">
                  <c:v>981</c:v>
                </c:pt>
                <c:pt idx="983">
                  <c:v>982</c:v>
                </c:pt>
                <c:pt idx="984">
                  <c:v>983</c:v>
                </c:pt>
                <c:pt idx="985">
                  <c:v>984</c:v>
                </c:pt>
                <c:pt idx="986">
                  <c:v>985</c:v>
                </c:pt>
                <c:pt idx="987">
                  <c:v>986</c:v>
                </c:pt>
                <c:pt idx="988">
                  <c:v>987</c:v>
                </c:pt>
                <c:pt idx="989">
                  <c:v>988</c:v>
                </c:pt>
                <c:pt idx="990">
                  <c:v>989</c:v>
                </c:pt>
                <c:pt idx="991">
                  <c:v>990</c:v>
                </c:pt>
                <c:pt idx="992">
                  <c:v>991</c:v>
                </c:pt>
                <c:pt idx="993">
                  <c:v>992</c:v>
                </c:pt>
                <c:pt idx="994">
                  <c:v>993</c:v>
                </c:pt>
                <c:pt idx="995">
                  <c:v>994</c:v>
                </c:pt>
                <c:pt idx="996">
                  <c:v>995</c:v>
                </c:pt>
                <c:pt idx="997">
                  <c:v>996</c:v>
                </c:pt>
                <c:pt idx="998">
                  <c:v>997</c:v>
                </c:pt>
                <c:pt idx="999">
                  <c:v>998</c:v>
                </c:pt>
                <c:pt idx="1000">
                  <c:v>999</c:v>
                </c:pt>
                <c:pt idx="1001">
                  <c:v>1000</c:v>
                </c:pt>
                <c:pt idx="1002">
                  <c:v>1001</c:v>
                </c:pt>
                <c:pt idx="1003">
                  <c:v>1002</c:v>
                </c:pt>
                <c:pt idx="1004">
                  <c:v>1003</c:v>
                </c:pt>
                <c:pt idx="1005">
                  <c:v>1004</c:v>
                </c:pt>
                <c:pt idx="1006">
                  <c:v>1005</c:v>
                </c:pt>
                <c:pt idx="1007">
                  <c:v>1006</c:v>
                </c:pt>
                <c:pt idx="1008">
                  <c:v>1007</c:v>
                </c:pt>
                <c:pt idx="1009">
                  <c:v>1008</c:v>
                </c:pt>
                <c:pt idx="1010">
                  <c:v>1009</c:v>
                </c:pt>
                <c:pt idx="1011">
                  <c:v>1010</c:v>
                </c:pt>
                <c:pt idx="1012">
                  <c:v>1011</c:v>
                </c:pt>
                <c:pt idx="1013">
                  <c:v>1012</c:v>
                </c:pt>
                <c:pt idx="1014">
                  <c:v>1013</c:v>
                </c:pt>
                <c:pt idx="1015">
                  <c:v>1014</c:v>
                </c:pt>
                <c:pt idx="1016">
                  <c:v>1015</c:v>
                </c:pt>
                <c:pt idx="1017">
                  <c:v>1016</c:v>
                </c:pt>
                <c:pt idx="1018">
                  <c:v>1017</c:v>
                </c:pt>
                <c:pt idx="1019">
                  <c:v>1018</c:v>
                </c:pt>
                <c:pt idx="1020">
                  <c:v>1019</c:v>
                </c:pt>
                <c:pt idx="1021">
                  <c:v>1020</c:v>
                </c:pt>
                <c:pt idx="1022">
                  <c:v>1021</c:v>
                </c:pt>
                <c:pt idx="1023">
                  <c:v>1022</c:v>
                </c:pt>
                <c:pt idx="1024">
                  <c:v>1023</c:v>
                </c:pt>
                <c:pt idx="1025">
                  <c:v>1024</c:v>
                </c:pt>
                <c:pt idx="1026">
                  <c:v>1025</c:v>
                </c:pt>
                <c:pt idx="1027">
                  <c:v>1026</c:v>
                </c:pt>
                <c:pt idx="1028">
                  <c:v>1027</c:v>
                </c:pt>
                <c:pt idx="1029">
                  <c:v>1028</c:v>
                </c:pt>
                <c:pt idx="1030">
                  <c:v>1029</c:v>
                </c:pt>
                <c:pt idx="1031">
                  <c:v>1030</c:v>
                </c:pt>
                <c:pt idx="1032">
                  <c:v>1031</c:v>
                </c:pt>
                <c:pt idx="1033">
                  <c:v>1032</c:v>
                </c:pt>
                <c:pt idx="1034">
                  <c:v>1033</c:v>
                </c:pt>
                <c:pt idx="1035">
                  <c:v>1034</c:v>
                </c:pt>
                <c:pt idx="1036">
                  <c:v>1035</c:v>
                </c:pt>
                <c:pt idx="1037">
                  <c:v>1036</c:v>
                </c:pt>
                <c:pt idx="1038">
                  <c:v>1037</c:v>
                </c:pt>
                <c:pt idx="1039">
                  <c:v>1038</c:v>
                </c:pt>
                <c:pt idx="1040">
                  <c:v>1039</c:v>
                </c:pt>
                <c:pt idx="1041">
                  <c:v>1040</c:v>
                </c:pt>
                <c:pt idx="1042">
                  <c:v>1041</c:v>
                </c:pt>
                <c:pt idx="1043">
                  <c:v>1042</c:v>
                </c:pt>
                <c:pt idx="1044">
                  <c:v>1043</c:v>
                </c:pt>
                <c:pt idx="1045">
                  <c:v>1044</c:v>
                </c:pt>
                <c:pt idx="1046">
                  <c:v>1045</c:v>
                </c:pt>
                <c:pt idx="1047">
                  <c:v>1046</c:v>
                </c:pt>
                <c:pt idx="1048">
                  <c:v>1047</c:v>
                </c:pt>
                <c:pt idx="1049">
                  <c:v>1048</c:v>
                </c:pt>
                <c:pt idx="1050">
                  <c:v>1049</c:v>
                </c:pt>
                <c:pt idx="1051">
                  <c:v>1050</c:v>
                </c:pt>
                <c:pt idx="1052">
                  <c:v>1051</c:v>
                </c:pt>
                <c:pt idx="1053">
                  <c:v>1052</c:v>
                </c:pt>
                <c:pt idx="1054">
                  <c:v>1053</c:v>
                </c:pt>
                <c:pt idx="1055">
                  <c:v>1054</c:v>
                </c:pt>
                <c:pt idx="1056">
                  <c:v>1055</c:v>
                </c:pt>
                <c:pt idx="1057">
                  <c:v>1056</c:v>
                </c:pt>
                <c:pt idx="1058">
                  <c:v>1057</c:v>
                </c:pt>
                <c:pt idx="1059">
                  <c:v>1058</c:v>
                </c:pt>
                <c:pt idx="1060">
                  <c:v>1059</c:v>
                </c:pt>
                <c:pt idx="1061">
                  <c:v>1060</c:v>
                </c:pt>
                <c:pt idx="1062">
                  <c:v>1061</c:v>
                </c:pt>
                <c:pt idx="1063">
                  <c:v>1062</c:v>
                </c:pt>
                <c:pt idx="1064">
                  <c:v>1063</c:v>
                </c:pt>
                <c:pt idx="1065">
                  <c:v>1064</c:v>
                </c:pt>
                <c:pt idx="1066">
                  <c:v>1065</c:v>
                </c:pt>
                <c:pt idx="1067">
                  <c:v>1066</c:v>
                </c:pt>
                <c:pt idx="1068">
                  <c:v>1067</c:v>
                </c:pt>
                <c:pt idx="1069">
                  <c:v>1068</c:v>
                </c:pt>
                <c:pt idx="1070">
                  <c:v>1069</c:v>
                </c:pt>
                <c:pt idx="1071">
                  <c:v>1070</c:v>
                </c:pt>
                <c:pt idx="1072">
                  <c:v>1071</c:v>
                </c:pt>
                <c:pt idx="1073">
                  <c:v>1072</c:v>
                </c:pt>
                <c:pt idx="1074">
                  <c:v>1073</c:v>
                </c:pt>
                <c:pt idx="1075">
                  <c:v>1074</c:v>
                </c:pt>
                <c:pt idx="1076">
                  <c:v>1075</c:v>
                </c:pt>
                <c:pt idx="1077">
                  <c:v>1076</c:v>
                </c:pt>
                <c:pt idx="1078">
                  <c:v>1077</c:v>
                </c:pt>
                <c:pt idx="1079">
                  <c:v>1078</c:v>
                </c:pt>
                <c:pt idx="1080">
                  <c:v>1079</c:v>
                </c:pt>
                <c:pt idx="1081">
                  <c:v>1080</c:v>
                </c:pt>
                <c:pt idx="1082">
                  <c:v>1081</c:v>
                </c:pt>
                <c:pt idx="1083">
                  <c:v>1082</c:v>
                </c:pt>
                <c:pt idx="1084">
                  <c:v>1083</c:v>
                </c:pt>
                <c:pt idx="1085">
                  <c:v>1084</c:v>
                </c:pt>
                <c:pt idx="1086">
                  <c:v>1085</c:v>
                </c:pt>
                <c:pt idx="1087">
                  <c:v>1086</c:v>
                </c:pt>
                <c:pt idx="1088">
                  <c:v>1087</c:v>
                </c:pt>
                <c:pt idx="1089">
                  <c:v>1088</c:v>
                </c:pt>
                <c:pt idx="1090">
                  <c:v>1089</c:v>
                </c:pt>
                <c:pt idx="1091">
                  <c:v>1090</c:v>
                </c:pt>
                <c:pt idx="1092">
                  <c:v>1091</c:v>
                </c:pt>
                <c:pt idx="1093">
                  <c:v>1092</c:v>
                </c:pt>
                <c:pt idx="1094">
                  <c:v>1093</c:v>
                </c:pt>
                <c:pt idx="1095">
                  <c:v>1094</c:v>
                </c:pt>
                <c:pt idx="1096">
                  <c:v>1095</c:v>
                </c:pt>
                <c:pt idx="1097">
                  <c:v>1096</c:v>
                </c:pt>
                <c:pt idx="1098">
                  <c:v>1097</c:v>
                </c:pt>
                <c:pt idx="1099">
                  <c:v>1098</c:v>
                </c:pt>
                <c:pt idx="1100">
                  <c:v>1099</c:v>
                </c:pt>
                <c:pt idx="1101">
                  <c:v>1100</c:v>
                </c:pt>
                <c:pt idx="1102">
                  <c:v>1101</c:v>
                </c:pt>
                <c:pt idx="1103">
                  <c:v>1102</c:v>
                </c:pt>
                <c:pt idx="1104">
                  <c:v>1103</c:v>
                </c:pt>
                <c:pt idx="1105">
                  <c:v>1104</c:v>
                </c:pt>
                <c:pt idx="1106">
                  <c:v>1105</c:v>
                </c:pt>
                <c:pt idx="1107">
                  <c:v>1106</c:v>
                </c:pt>
                <c:pt idx="1108">
                  <c:v>1107</c:v>
                </c:pt>
                <c:pt idx="1109">
                  <c:v>1108</c:v>
                </c:pt>
                <c:pt idx="1110">
                  <c:v>1109</c:v>
                </c:pt>
                <c:pt idx="1111">
                  <c:v>1110</c:v>
                </c:pt>
                <c:pt idx="1112">
                  <c:v>1111</c:v>
                </c:pt>
                <c:pt idx="1113">
                  <c:v>1112</c:v>
                </c:pt>
                <c:pt idx="1114">
                  <c:v>1113</c:v>
                </c:pt>
                <c:pt idx="1115">
                  <c:v>1114</c:v>
                </c:pt>
                <c:pt idx="1116">
                  <c:v>1115</c:v>
                </c:pt>
                <c:pt idx="1117">
                  <c:v>1116</c:v>
                </c:pt>
                <c:pt idx="1118">
                  <c:v>1117</c:v>
                </c:pt>
                <c:pt idx="1119">
                  <c:v>1118</c:v>
                </c:pt>
                <c:pt idx="1120">
                  <c:v>1119</c:v>
                </c:pt>
                <c:pt idx="1121">
                  <c:v>1120</c:v>
                </c:pt>
                <c:pt idx="1122">
                  <c:v>1121</c:v>
                </c:pt>
                <c:pt idx="1123">
                  <c:v>1122</c:v>
                </c:pt>
                <c:pt idx="1124">
                  <c:v>1123</c:v>
                </c:pt>
                <c:pt idx="1125">
                  <c:v>1124</c:v>
                </c:pt>
                <c:pt idx="1126">
                  <c:v>1125</c:v>
                </c:pt>
                <c:pt idx="1127">
                  <c:v>1126</c:v>
                </c:pt>
                <c:pt idx="1128">
                  <c:v>1127</c:v>
                </c:pt>
                <c:pt idx="1129">
                  <c:v>1128</c:v>
                </c:pt>
                <c:pt idx="1130">
                  <c:v>1129</c:v>
                </c:pt>
                <c:pt idx="1131">
                  <c:v>1130</c:v>
                </c:pt>
                <c:pt idx="1132">
                  <c:v>1131</c:v>
                </c:pt>
                <c:pt idx="1133">
                  <c:v>1132</c:v>
                </c:pt>
                <c:pt idx="1134">
                  <c:v>1133</c:v>
                </c:pt>
                <c:pt idx="1135">
                  <c:v>1134</c:v>
                </c:pt>
                <c:pt idx="1136">
                  <c:v>1135</c:v>
                </c:pt>
                <c:pt idx="1137">
                  <c:v>1136</c:v>
                </c:pt>
                <c:pt idx="1138">
                  <c:v>1137</c:v>
                </c:pt>
                <c:pt idx="1139">
                  <c:v>1138</c:v>
                </c:pt>
                <c:pt idx="1140">
                  <c:v>1139</c:v>
                </c:pt>
                <c:pt idx="1141">
                  <c:v>1140</c:v>
                </c:pt>
                <c:pt idx="1142">
                  <c:v>1141</c:v>
                </c:pt>
                <c:pt idx="1143">
                  <c:v>1142</c:v>
                </c:pt>
                <c:pt idx="1144">
                  <c:v>1143</c:v>
                </c:pt>
                <c:pt idx="1145">
                  <c:v>1144</c:v>
                </c:pt>
                <c:pt idx="1146">
                  <c:v>1145</c:v>
                </c:pt>
                <c:pt idx="1147">
                  <c:v>1146</c:v>
                </c:pt>
                <c:pt idx="1148">
                  <c:v>1147</c:v>
                </c:pt>
                <c:pt idx="1149">
                  <c:v>1148</c:v>
                </c:pt>
                <c:pt idx="1150">
                  <c:v>1149</c:v>
                </c:pt>
                <c:pt idx="1151">
                  <c:v>1150</c:v>
                </c:pt>
                <c:pt idx="1152">
                  <c:v>1151</c:v>
                </c:pt>
                <c:pt idx="1153">
                  <c:v>1152</c:v>
                </c:pt>
                <c:pt idx="1154">
                  <c:v>1153</c:v>
                </c:pt>
                <c:pt idx="1155">
                  <c:v>1154</c:v>
                </c:pt>
                <c:pt idx="1156">
                  <c:v>1155</c:v>
                </c:pt>
                <c:pt idx="1157">
                  <c:v>1156</c:v>
                </c:pt>
                <c:pt idx="1158">
                  <c:v>1157</c:v>
                </c:pt>
                <c:pt idx="1159">
                  <c:v>1158</c:v>
                </c:pt>
                <c:pt idx="1160">
                  <c:v>1159</c:v>
                </c:pt>
                <c:pt idx="1161">
                  <c:v>1160</c:v>
                </c:pt>
                <c:pt idx="1162">
                  <c:v>1161</c:v>
                </c:pt>
                <c:pt idx="1163">
                  <c:v>1162</c:v>
                </c:pt>
                <c:pt idx="1164">
                  <c:v>1163</c:v>
                </c:pt>
                <c:pt idx="1165">
                  <c:v>1164</c:v>
                </c:pt>
                <c:pt idx="1166">
                  <c:v>1165</c:v>
                </c:pt>
                <c:pt idx="1167">
                  <c:v>1166</c:v>
                </c:pt>
                <c:pt idx="1168">
                  <c:v>1167</c:v>
                </c:pt>
                <c:pt idx="1169">
                  <c:v>1168</c:v>
                </c:pt>
                <c:pt idx="1170">
                  <c:v>1169</c:v>
                </c:pt>
                <c:pt idx="1171">
                  <c:v>1170</c:v>
                </c:pt>
                <c:pt idx="1172">
                  <c:v>1171</c:v>
                </c:pt>
                <c:pt idx="1173">
                  <c:v>1172</c:v>
                </c:pt>
                <c:pt idx="1174">
                  <c:v>1173</c:v>
                </c:pt>
                <c:pt idx="1175">
                  <c:v>1174</c:v>
                </c:pt>
                <c:pt idx="1176">
                  <c:v>1175</c:v>
                </c:pt>
                <c:pt idx="1177">
                  <c:v>1176</c:v>
                </c:pt>
                <c:pt idx="1178">
                  <c:v>1177</c:v>
                </c:pt>
                <c:pt idx="1179">
                  <c:v>1178</c:v>
                </c:pt>
                <c:pt idx="1180">
                  <c:v>1179</c:v>
                </c:pt>
                <c:pt idx="1181">
                  <c:v>1180</c:v>
                </c:pt>
                <c:pt idx="1182">
                  <c:v>1181</c:v>
                </c:pt>
                <c:pt idx="1183">
                  <c:v>1182</c:v>
                </c:pt>
                <c:pt idx="1184">
                  <c:v>1183</c:v>
                </c:pt>
                <c:pt idx="1185">
                  <c:v>1184</c:v>
                </c:pt>
                <c:pt idx="1186">
                  <c:v>1185</c:v>
                </c:pt>
                <c:pt idx="1187">
                  <c:v>1186</c:v>
                </c:pt>
                <c:pt idx="1188">
                  <c:v>1187</c:v>
                </c:pt>
                <c:pt idx="1189">
                  <c:v>1188</c:v>
                </c:pt>
                <c:pt idx="1190">
                  <c:v>1189</c:v>
                </c:pt>
                <c:pt idx="1191">
                  <c:v>1190</c:v>
                </c:pt>
                <c:pt idx="1192">
                  <c:v>1191</c:v>
                </c:pt>
                <c:pt idx="1193">
                  <c:v>1192</c:v>
                </c:pt>
                <c:pt idx="1194">
                  <c:v>1193</c:v>
                </c:pt>
                <c:pt idx="1195">
                  <c:v>1194</c:v>
                </c:pt>
                <c:pt idx="1196">
                  <c:v>1195</c:v>
                </c:pt>
                <c:pt idx="1197">
                  <c:v>1196</c:v>
                </c:pt>
                <c:pt idx="1198">
                  <c:v>1197</c:v>
                </c:pt>
                <c:pt idx="1199">
                  <c:v>1198</c:v>
                </c:pt>
                <c:pt idx="1200">
                  <c:v>1199</c:v>
                </c:pt>
                <c:pt idx="1201">
                  <c:v>1200</c:v>
                </c:pt>
                <c:pt idx="1202">
                  <c:v>1201</c:v>
                </c:pt>
                <c:pt idx="1203">
                  <c:v>1202</c:v>
                </c:pt>
                <c:pt idx="1204">
                  <c:v>1203</c:v>
                </c:pt>
                <c:pt idx="1205">
                  <c:v>1204</c:v>
                </c:pt>
                <c:pt idx="1206">
                  <c:v>1205</c:v>
                </c:pt>
                <c:pt idx="1207">
                  <c:v>1206</c:v>
                </c:pt>
                <c:pt idx="1208">
                  <c:v>1207</c:v>
                </c:pt>
                <c:pt idx="1209">
                  <c:v>1208</c:v>
                </c:pt>
                <c:pt idx="1210">
                  <c:v>1209</c:v>
                </c:pt>
                <c:pt idx="1211">
                  <c:v>1210</c:v>
                </c:pt>
                <c:pt idx="1212">
                  <c:v>1211</c:v>
                </c:pt>
                <c:pt idx="1213">
                  <c:v>1212</c:v>
                </c:pt>
                <c:pt idx="1214">
                  <c:v>1213</c:v>
                </c:pt>
                <c:pt idx="1215">
                  <c:v>1214</c:v>
                </c:pt>
                <c:pt idx="1216">
                  <c:v>1215</c:v>
                </c:pt>
                <c:pt idx="1217">
                  <c:v>1216</c:v>
                </c:pt>
                <c:pt idx="1218">
                  <c:v>1217</c:v>
                </c:pt>
                <c:pt idx="1219">
                  <c:v>1218</c:v>
                </c:pt>
                <c:pt idx="1220">
                  <c:v>1219</c:v>
                </c:pt>
                <c:pt idx="1221">
                  <c:v>1220</c:v>
                </c:pt>
                <c:pt idx="1222">
                  <c:v>1221</c:v>
                </c:pt>
                <c:pt idx="1223">
                  <c:v>1222</c:v>
                </c:pt>
                <c:pt idx="1224">
                  <c:v>1223</c:v>
                </c:pt>
                <c:pt idx="1225">
                  <c:v>1224</c:v>
                </c:pt>
                <c:pt idx="1226">
                  <c:v>1225</c:v>
                </c:pt>
                <c:pt idx="1227">
                  <c:v>1226</c:v>
                </c:pt>
                <c:pt idx="1228">
                  <c:v>1227</c:v>
                </c:pt>
                <c:pt idx="1229">
                  <c:v>1228</c:v>
                </c:pt>
                <c:pt idx="1230">
                  <c:v>1229</c:v>
                </c:pt>
                <c:pt idx="1231">
                  <c:v>1230</c:v>
                </c:pt>
                <c:pt idx="1232">
                  <c:v>1231</c:v>
                </c:pt>
                <c:pt idx="1233">
                  <c:v>1232</c:v>
                </c:pt>
                <c:pt idx="1234">
                  <c:v>1233</c:v>
                </c:pt>
                <c:pt idx="1235">
                  <c:v>1234</c:v>
                </c:pt>
                <c:pt idx="1236">
                  <c:v>1235</c:v>
                </c:pt>
                <c:pt idx="1237">
                  <c:v>1236</c:v>
                </c:pt>
                <c:pt idx="1238">
                  <c:v>1237</c:v>
                </c:pt>
                <c:pt idx="1239">
                  <c:v>1238</c:v>
                </c:pt>
                <c:pt idx="1240">
                  <c:v>1239</c:v>
                </c:pt>
                <c:pt idx="1241">
                  <c:v>1240</c:v>
                </c:pt>
                <c:pt idx="1242">
                  <c:v>1241</c:v>
                </c:pt>
                <c:pt idx="1243">
                  <c:v>1242</c:v>
                </c:pt>
                <c:pt idx="1244">
                  <c:v>1243</c:v>
                </c:pt>
                <c:pt idx="1245">
                  <c:v>1244</c:v>
                </c:pt>
                <c:pt idx="1246">
                  <c:v>1245</c:v>
                </c:pt>
                <c:pt idx="1247">
                  <c:v>1246</c:v>
                </c:pt>
                <c:pt idx="1248">
                  <c:v>1247</c:v>
                </c:pt>
                <c:pt idx="1249">
                  <c:v>1248</c:v>
                </c:pt>
                <c:pt idx="1250">
                  <c:v>1249</c:v>
                </c:pt>
                <c:pt idx="1251">
                  <c:v>1250</c:v>
                </c:pt>
                <c:pt idx="1252">
                  <c:v>1251</c:v>
                </c:pt>
                <c:pt idx="1253">
                  <c:v>1252</c:v>
                </c:pt>
                <c:pt idx="1254">
                  <c:v>1253</c:v>
                </c:pt>
                <c:pt idx="1255">
                  <c:v>1254</c:v>
                </c:pt>
                <c:pt idx="1256">
                  <c:v>1255</c:v>
                </c:pt>
                <c:pt idx="1257">
                  <c:v>1256</c:v>
                </c:pt>
                <c:pt idx="1258">
                  <c:v>1257</c:v>
                </c:pt>
                <c:pt idx="1259">
                  <c:v>1258</c:v>
                </c:pt>
                <c:pt idx="1260">
                  <c:v>1259</c:v>
                </c:pt>
                <c:pt idx="1261">
                  <c:v>1260</c:v>
                </c:pt>
                <c:pt idx="1262">
                  <c:v>1261</c:v>
                </c:pt>
                <c:pt idx="1263">
                  <c:v>1262</c:v>
                </c:pt>
                <c:pt idx="1264">
                  <c:v>1263</c:v>
                </c:pt>
                <c:pt idx="1265">
                  <c:v>1264</c:v>
                </c:pt>
                <c:pt idx="1266">
                  <c:v>1265</c:v>
                </c:pt>
                <c:pt idx="1267">
                  <c:v>1266</c:v>
                </c:pt>
                <c:pt idx="1268">
                  <c:v>1267</c:v>
                </c:pt>
                <c:pt idx="1269">
                  <c:v>1268</c:v>
                </c:pt>
                <c:pt idx="1270">
                  <c:v>1269</c:v>
                </c:pt>
                <c:pt idx="1271">
                  <c:v>1270</c:v>
                </c:pt>
                <c:pt idx="1272">
                  <c:v>1271</c:v>
                </c:pt>
                <c:pt idx="1273">
                  <c:v>1272</c:v>
                </c:pt>
                <c:pt idx="1274">
                  <c:v>1273</c:v>
                </c:pt>
                <c:pt idx="1275">
                  <c:v>1274</c:v>
                </c:pt>
                <c:pt idx="1276">
                  <c:v>1275</c:v>
                </c:pt>
                <c:pt idx="1277">
                  <c:v>1276</c:v>
                </c:pt>
                <c:pt idx="1278">
                  <c:v>1277</c:v>
                </c:pt>
                <c:pt idx="1279">
                  <c:v>1278</c:v>
                </c:pt>
                <c:pt idx="1280">
                  <c:v>1279</c:v>
                </c:pt>
                <c:pt idx="1281">
                  <c:v>1280</c:v>
                </c:pt>
                <c:pt idx="1282">
                  <c:v>1281</c:v>
                </c:pt>
                <c:pt idx="1283">
                  <c:v>1282</c:v>
                </c:pt>
                <c:pt idx="1284">
                  <c:v>1283</c:v>
                </c:pt>
                <c:pt idx="1285">
                  <c:v>1284</c:v>
                </c:pt>
                <c:pt idx="1286">
                  <c:v>1285</c:v>
                </c:pt>
                <c:pt idx="1287">
                  <c:v>1286</c:v>
                </c:pt>
                <c:pt idx="1288">
                  <c:v>1287</c:v>
                </c:pt>
                <c:pt idx="1289">
                  <c:v>1288</c:v>
                </c:pt>
                <c:pt idx="1290">
                  <c:v>1289</c:v>
                </c:pt>
                <c:pt idx="1291">
                  <c:v>1290</c:v>
                </c:pt>
                <c:pt idx="1292">
                  <c:v>1291</c:v>
                </c:pt>
                <c:pt idx="1293">
                  <c:v>1292</c:v>
                </c:pt>
                <c:pt idx="1294">
                  <c:v>1293</c:v>
                </c:pt>
                <c:pt idx="1295">
                  <c:v>1294</c:v>
                </c:pt>
                <c:pt idx="1296">
                  <c:v>1295</c:v>
                </c:pt>
                <c:pt idx="1297">
                  <c:v>1296</c:v>
                </c:pt>
                <c:pt idx="1298">
                  <c:v>1297</c:v>
                </c:pt>
                <c:pt idx="1299">
                  <c:v>1298</c:v>
                </c:pt>
                <c:pt idx="1300">
                  <c:v>1299</c:v>
                </c:pt>
                <c:pt idx="1301">
                  <c:v>1300</c:v>
                </c:pt>
                <c:pt idx="1302">
                  <c:v>1301</c:v>
                </c:pt>
                <c:pt idx="1303">
                  <c:v>1302</c:v>
                </c:pt>
                <c:pt idx="1304">
                  <c:v>1303</c:v>
                </c:pt>
                <c:pt idx="1305">
                  <c:v>1304</c:v>
                </c:pt>
                <c:pt idx="1306">
                  <c:v>1305</c:v>
                </c:pt>
                <c:pt idx="1307">
                  <c:v>1306</c:v>
                </c:pt>
                <c:pt idx="1308">
                  <c:v>1307</c:v>
                </c:pt>
                <c:pt idx="1309">
                  <c:v>1308</c:v>
                </c:pt>
                <c:pt idx="1310">
                  <c:v>1309</c:v>
                </c:pt>
                <c:pt idx="1311">
                  <c:v>1310</c:v>
                </c:pt>
                <c:pt idx="1312">
                  <c:v>1311</c:v>
                </c:pt>
                <c:pt idx="1313">
                  <c:v>1312</c:v>
                </c:pt>
                <c:pt idx="1314">
                  <c:v>1313</c:v>
                </c:pt>
                <c:pt idx="1315">
                  <c:v>1314</c:v>
                </c:pt>
                <c:pt idx="1316">
                  <c:v>1315</c:v>
                </c:pt>
                <c:pt idx="1317">
                  <c:v>1316</c:v>
                </c:pt>
                <c:pt idx="1318">
                  <c:v>1317</c:v>
                </c:pt>
                <c:pt idx="1319">
                  <c:v>1318</c:v>
                </c:pt>
                <c:pt idx="1320">
                  <c:v>1319</c:v>
                </c:pt>
                <c:pt idx="1321">
                  <c:v>1320</c:v>
                </c:pt>
                <c:pt idx="1322">
                  <c:v>1321</c:v>
                </c:pt>
                <c:pt idx="1323">
                  <c:v>1322</c:v>
                </c:pt>
                <c:pt idx="1324">
                  <c:v>1323</c:v>
                </c:pt>
                <c:pt idx="1325">
                  <c:v>1324</c:v>
                </c:pt>
                <c:pt idx="1326">
                  <c:v>1325</c:v>
                </c:pt>
                <c:pt idx="1327">
                  <c:v>1326</c:v>
                </c:pt>
                <c:pt idx="1328">
                  <c:v>1327</c:v>
                </c:pt>
                <c:pt idx="1329">
                  <c:v>1328</c:v>
                </c:pt>
                <c:pt idx="1330">
                  <c:v>1329</c:v>
                </c:pt>
                <c:pt idx="1331">
                  <c:v>1330</c:v>
                </c:pt>
                <c:pt idx="1332">
                  <c:v>1331</c:v>
                </c:pt>
                <c:pt idx="1333">
                  <c:v>1332</c:v>
                </c:pt>
                <c:pt idx="1334">
                  <c:v>1333</c:v>
                </c:pt>
                <c:pt idx="1335">
                  <c:v>1334</c:v>
                </c:pt>
                <c:pt idx="1336">
                  <c:v>1335</c:v>
                </c:pt>
                <c:pt idx="1337">
                  <c:v>1336</c:v>
                </c:pt>
                <c:pt idx="1338">
                  <c:v>1337</c:v>
                </c:pt>
                <c:pt idx="1339">
                  <c:v>1338</c:v>
                </c:pt>
                <c:pt idx="1340">
                  <c:v>1339</c:v>
                </c:pt>
                <c:pt idx="1341">
                  <c:v>1340</c:v>
                </c:pt>
                <c:pt idx="1342">
                  <c:v>1341</c:v>
                </c:pt>
                <c:pt idx="1343">
                  <c:v>1342</c:v>
                </c:pt>
                <c:pt idx="1344">
                  <c:v>1343</c:v>
                </c:pt>
                <c:pt idx="1345">
                  <c:v>1344</c:v>
                </c:pt>
                <c:pt idx="1346">
                  <c:v>1345</c:v>
                </c:pt>
                <c:pt idx="1347">
                  <c:v>1346</c:v>
                </c:pt>
                <c:pt idx="1348">
                  <c:v>1347</c:v>
                </c:pt>
                <c:pt idx="1349">
                  <c:v>1348</c:v>
                </c:pt>
                <c:pt idx="1350">
                  <c:v>1349</c:v>
                </c:pt>
                <c:pt idx="1351">
                  <c:v>1350</c:v>
                </c:pt>
                <c:pt idx="1352">
                  <c:v>1351</c:v>
                </c:pt>
                <c:pt idx="1353">
                  <c:v>1352</c:v>
                </c:pt>
                <c:pt idx="1354">
                  <c:v>1353</c:v>
                </c:pt>
                <c:pt idx="1355">
                  <c:v>1354</c:v>
                </c:pt>
                <c:pt idx="1356">
                  <c:v>1355</c:v>
                </c:pt>
                <c:pt idx="1357">
                  <c:v>1356</c:v>
                </c:pt>
                <c:pt idx="1358">
                  <c:v>1357</c:v>
                </c:pt>
                <c:pt idx="1359">
                  <c:v>1358</c:v>
                </c:pt>
                <c:pt idx="1360">
                  <c:v>1359</c:v>
                </c:pt>
                <c:pt idx="1361">
                  <c:v>1360</c:v>
                </c:pt>
                <c:pt idx="1362">
                  <c:v>1361</c:v>
                </c:pt>
                <c:pt idx="1363">
                  <c:v>1362</c:v>
                </c:pt>
                <c:pt idx="1364">
                  <c:v>1363</c:v>
                </c:pt>
                <c:pt idx="1365">
                  <c:v>1364</c:v>
                </c:pt>
                <c:pt idx="1366">
                  <c:v>1365</c:v>
                </c:pt>
                <c:pt idx="1367">
                  <c:v>1366</c:v>
                </c:pt>
                <c:pt idx="1368">
                  <c:v>1367</c:v>
                </c:pt>
                <c:pt idx="1369">
                  <c:v>1368</c:v>
                </c:pt>
                <c:pt idx="1370">
                  <c:v>1369</c:v>
                </c:pt>
                <c:pt idx="1371">
                  <c:v>1370</c:v>
                </c:pt>
                <c:pt idx="1372">
                  <c:v>1371</c:v>
                </c:pt>
                <c:pt idx="1373">
                  <c:v>1372</c:v>
                </c:pt>
                <c:pt idx="1374">
                  <c:v>1373</c:v>
                </c:pt>
                <c:pt idx="1375">
                  <c:v>1374</c:v>
                </c:pt>
                <c:pt idx="1376">
                  <c:v>1375</c:v>
                </c:pt>
                <c:pt idx="1377">
                  <c:v>1376</c:v>
                </c:pt>
                <c:pt idx="1378">
                  <c:v>1377</c:v>
                </c:pt>
                <c:pt idx="1379">
                  <c:v>1378</c:v>
                </c:pt>
                <c:pt idx="1380">
                  <c:v>1379</c:v>
                </c:pt>
                <c:pt idx="1381">
                  <c:v>1380</c:v>
                </c:pt>
                <c:pt idx="1382">
                  <c:v>1381</c:v>
                </c:pt>
                <c:pt idx="1383">
                  <c:v>1382</c:v>
                </c:pt>
                <c:pt idx="1384">
                  <c:v>1383</c:v>
                </c:pt>
                <c:pt idx="1385">
                  <c:v>1384</c:v>
                </c:pt>
                <c:pt idx="1386">
                  <c:v>1385</c:v>
                </c:pt>
                <c:pt idx="1387">
                  <c:v>1386</c:v>
                </c:pt>
                <c:pt idx="1388">
                  <c:v>1387</c:v>
                </c:pt>
                <c:pt idx="1389">
                  <c:v>1388</c:v>
                </c:pt>
                <c:pt idx="1390">
                  <c:v>1389</c:v>
                </c:pt>
                <c:pt idx="1391">
                  <c:v>1390</c:v>
                </c:pt>
                <c:pt idx="1392">
                  <c:v>1391</c:v>
                </c:pt>
                <c:pt idx="1393">
                  <c:v>1392</c:v>
                </c:pt>
                <c:pt idx="1394">
                  <c:v>1393</c:v>
                </c:pt>
                <c:pt idx="1395">
                  <c:v>1394</c:v>
                </c:pt>
                <c:pt idx="1396">
                  <c:v>1395</c:v>
                </c:pt>
                <c:pt idx="1397">
                  <c:v>1396</c:v>
                </c:pt>
                <c:pt idx="1398">
                  <c:v>1397</c:v>
                </c:pt>
                <c:pt idx="1399">
                  <c:v>1398</c:v>
                </c:pt>
                <c:pt idx="1400">
                  <c:v>1399</c:v>
                </c:pt>
                <c:pt idx="1401">
                  <c:v>1400</c:v>
                </c:pt>
                <c:pt idx="1402">
                  <c:v>1401</c:v>
                </c:pt>
                <c:pt idx="1403">
                  <c:v>1402</c:v>
                </c:pt>
                <c:pt idx="1404">
                  <c:v>1403</c:v>
                </c:pt>
                <c:pt idx="1405">
                  <c:v>1404</c:v>
                </c:pt>
                <c:pt idx="1406">
                  <c:v>1405</c:v>
                </c:pt>
                <c:pt idx="1407">
                  <c:v>1406</c:v>
                </c:pt>
                <c:pt idx="1408">
                  <c:v>1407</c:v>
                </c:pt>
                <c:pt idx="1409">
                  <c:v>1408</c:v>
                </c:pt>
                <c:pt idx="1410">
                  <c:v>1409</c:v>
                </c:pt>
                <c:pt idx="1411">
                  <c:v>1410</c:v>
                </c:pt>
                <c:pt idx="1412">
                  <c:v>1411</c:v>
                </c:pt>
                <c:pt idx="1413">
                  <c:v>1412</c:v>
                </c:pt>
                <c:pt idx="1414">
                  <c:v>1413</c:v>
                </c:pt>
                <c:pt idx="1415">
                  <c:v>1414</c:v>
                </c:pt>
                <c:pt idx="1416">
                  <c:v>1415</c:v>
                </c:pt>
                <c:pt idx="1417">
                  <c:v>1416</c:v>
                </c:pt>
                <c:pt idx="1418">
                  <c:v>1417</c:v>
                </c:pt>
                <c:pt idx="1419">
                  <c:v>1418</c:v>
                </c:pt>
                <c:pt idx="1420">
                  <c:v>1419</c:v>
                </c:pt>
                <c:pt idx="1421">
                  <c:v>1420</c:v>
                </c:pt>
                <c:pt idx="1422">
                  <c:v>1421</c:v>
                </c:pt>
                <c:pt idx="1423">
                  <c:v>1422</c:v>
                </c:pt>
                <c:pt idx="1424">
                  <c:v>1423</c:v>
                </c:pt>
                <c:pt idx="1425">
                  <c:v>1424</c:v>
                </c:pt>
                <c:pt idx="1426">
                  <c:v>1425</c:v>
                </c:pt>
                <c:pt idx="1427">
                  <c:v>1426</c:v>
                </c:pt>
                <c:pt idx="1428">
                  <c:v>1427</c:v>
                </c:pt>
                <c:pt idx="1429">
                  <c:v>1428</c:v>
                </c:pt>
                <c:pt idx="1430">
                  <c:v>1429</c:v>
                </c:pt>
                <c:pt idx="1431">
                  <c:v>1430</c:v>
                </c:pt>
                <c:pt idx="1432">
                  <c:v>1431</c:v>
                </c:pt>
                <c:pt idx="1433">
                  <c:v>1432</c:v>
                </c:pt>
                <c:pt idx="1434">
                  <c:v>1433</c:v>
                </c:pt>
                <c:pt idx="1435">
                  <c:v>1434</c:v>
                </c:pt>
                <c:pt idx="1436">
                  <c:v>1435</c:v>
                </c:pt>
                <c:pt idx="1437">
                  <c:v>1436</c:v>
                </c:pt>
                <c:pt idx="1438">
                  <c:v>1437</c:v>
                </c:pt>
                <c:pt idx="1439">
                  <c:v>1438</c:v>
                </c:pt>
                <c:pt idx="1440">
                  <c:v>1439</c:v>
                </c:pt>
                <c:pt idx="1441">
                  <c:v>1440</c:v>
                </c:pt>
                <c:pt idx="1442">
                  <c:v>1441</c:v>
                </c:pt>
                <c:pt idx="1443">
                  <c:v>1442</c:v>
                </c:pt>
                <c:pt idx="1444">
                  <c:v>1443</c:v>
                </c:pt>
                <c:pt idx="1445">
                  <c:v>1444</c:v>
                </c:pt>
                <c:pt idx="1446">
                  <c:v>1445</c:v>
                </c:pt>
                <c:pt idx="1447">
                  <c:v>1446</c:v>
                </c:pt>
                <c:pt idx="1448">
                  <c:v>1447</c:v>
                </c:pt>
                <c:pt idx="1449">
                  <c:v>1448</c:v>
                </c:pt>
                <c:pt idx="1450">
                  <c:v>1449</c:v>
                </c:pt>
                <c:pt idx="1451">
                  <c:v>1450</c:v>
                </c:pt>
                <c:pt idx="1452">
                  <c:v>1451</c:v>
                </c:pt>
                <c:pt idx="1453">
                  <c:v>1452</c:v>
                </c:pt>
                <c:pt idx="1454">
                  <c:v>1453</c:v>
                </c:pt>
                <c:pt idx="1455">
                  <c:v>1454</c:v>
                </c:pt>
                <c:pt idx="1456">
                  <c:v>1455</c:v>
                </c:pt>
                <c:pt idx="1457">
                  <c:v>1456</c:v>
                </c:pt>
                <c:pt idx="1458">
                  <c:v>1457</c:v>
                </c:pt>
                <c:pt idx="1459">
                  <c:v>1458</c:v>
                </c:pt>
                <c:pt idx="1460">
                  <c:v>1459</c:v>
                </c:pt>
                <c:pt idx="1461">
                  <c:v>1460</c:v>
                </c:pt>
                <c:pt idx="1462">
                  <c:v>1461</c:v>
                </c:pt>
                <c:pt idx="1463">
                  <c:v>1462</c:v>
                </c:pt>
                <c:pt idx="1464">
                  <c:v>1463</c:v>
                </c:pt>
                <c:pt idx="1465">
                  <c:v>1464</c:v>
                </c:pt>
                <c:pt idx="1466">
                  <c:v>1465</c:v>
                </c:pt>
                <c:pt idx="1467">
                  <c:v>1466</c:v>
                </c:pt>
                <c:pt idx="1468">
                  <c:v>1467</c:v>
                </c:pt>
                <c:pt idx="1469">
                  <c:v>1468</c:v>
                </c:pt>
                <c:pt idx="1470">
                  <c:v>1469</c:v>
                </c:pt>
                <c:pt idx="1471">
                  <c:v>1470</c:v>
                </c:pt>
                <c:pt idx="1472">
                  <c:v>1471</c:v>
                </c:pt>
                <c:pt idx="1473">
                  <c:v>1472</c:v>
                </c:pt>
                <c:pt idx="1474">
                  <c:v>1473</c:v>
                </c:pt>
                <c:pt idx="1475">
                  <c:v>1474</c:v>
                </c:pt>
                <c:pt idx="1476">
                  <c:v>1475</c:v>
                </c:pt>
                <c:pt idx="1477">
                  <c:v>1476</c:v>
                </c:pt>
                <c:pt idx="1478">
                  <c:v>1477</c:v>
                </c:pt>
                <c:pt idx="1479">
                  <c:v>1478</c:v>
                </c:pt>
                <c:pt idx="1480">
                  <c:v>1479</c:v>
                </c:pt>
                <c:pt idx="1481">
                  <c:v>1480</c:v>
                </c:pt>
                <c:pt idx="1482">
                  <c:v>1481</c:v>
                </c:pt>
                <c:pt idx="1483">
                  <c:v>1482</c:v>
                </c:pt>
                <c:pt idx="1484">
                  <c:v>1483</c:v>
                </c:pt>
                <c:pt idx="1485">
                  <c:v>1484</c:v>
                </c:pt>
                <c:pt idx="1486">
                  <c:v>1485</c:v>
                </c:pt>
                <c:pt idx="1487">
                  <c:v>1486</c:v>
                </c:pt>
                <c:pt idx="1488">
                  <c:v>1487</c:v>
                </c:pt>
                <c:pt idx="1489">
                  <c:v>1488</c:v>
                </c:pt>
                <c:pt idx="1490">
                  <c:v>1489</c:v>
                </c:pt>
                <c:pt idx="1491">
                  <c:v>1490</c:v>
                </c:pt>
                <c:pt idx="1492">
                  <c:v>1491</c:v>
                </c:pt>
                <c:pt idx="1493">
                  <c:v>1492</c:v>
                </c:pt>
                <c:pt idx="1494">
                  <c:v>1493</c:v>
                </c:pt>
                <c:pt idx="1495">
                  <c:v>1494</c:v>
                </c:pt>
                <c:pt idx="1496">
                  <c:v>1495</c:v>
                </c:pt>
                <c:pt idx="1497">
                  <c:v>1496</c:v>
                </c:pt>
                <c:pt idx="1498">
                  <c:v>1497</c:v>
                </c:pt>
                <c:pt idx="1499">
                  <c:v>1498</c:v>
                </c:pt>
                <c:pt idx="1500">
                  <c:v>1499</c:v>
                </c:pt>
                <c:pt idx="1501">
                  <c:v>1500</c:v>
                </c:pt>
                <c:pt idx="1502">
                  <c:v>1501</c:v>
                </c:pt>
                <c:pt idx="1503">
                  <c:v>1502</c:v>
                </c:pt>
                <c:pt idx="1504">
                  <c:v>1503</c:v>
                </c:pt>
                <c:pt idx="1505">
                  <c:v>1504</c:v>
                </c:pt>
                <c:pt idx="1506">
                  <c:v>1505</c:v>
                </c:pt>
                <c:pt idx="1507">
                  <c:v>1506</c:v>
                </c:pt>
                <c:pt idx="1508">
                  <c:v>1507</c:v>
                </c:pt>
                <c:pt idx="1509">
                  <c:v>1508</c:v>
                </c:pt>
                <c:pt idx="1510">
                  <c:v>1509</c:v>
                </c:pt>
                <c:pt idx="1511">
                  <c:v>1510</c:v>
                </c:pt>
                <c:pt idx="1512">
                  <c:v>1511</c:v>
                </c:pt>
                <c:pt idx="1513">
                  <c:v>1512</c:v>
                </c:pt>
                <c:pt idx="1514">
                  <c:v>1513</c:v>
                </c:pt>
                <c:pt idx="1515">
                  <c:v>1514</c:v>
                </c:pt>
                <c:pt idx="1516">
                  <c:v>1515</c:v>
                </c:pt>
                <c:pt idx="1517">
                  <c:v>1516</c:v>
                </c:pt>
                <c:pt idx="1518">
                  <c:v>1517</c:v>
                </c:pt>
                <c:pt idx="1519">
                  <c:v>1518</c:v>
                </c:pt>
                <c:pt idx="1520">
                  <c:v>1519</c:v>
                </c:pt>
                <c:pt idx="1521">
                  <c:v>1520</c:v>
                </c:pt>
                <c:pt idx="1522">
                  <c:v>1521</c:v>
                </c:pt>
                <c:pt idx="1523">
                  <c:v>1522</c:v>
                </c:pt>
                <c:pt idx="1524">
                  <c:v>1523</c:v>
                </c:pt>
                <c:pt idx="1525">
                  <c:v>1524</c:v>
                </c:pt>
                <c:pt idx="1526">
                  <c:v>1525</c:v>
                </c:pt>
                <c:pt idx="1527">
                  <c:v>1526</c:v>
                </c:pt>
                <c:pt idx="1528">
                  <c:v>1527</c:v>
                </c:pt>
                <c:pt idx="1529">
                  <c:v>1528</c:v>
                </c:pt>
                <c:pt idx="1530">
                  <c:v>1529</c:v>
                </c:pt>
                <c:pt idx="1531">
                  <c:v>1530</c:v>
                </c:pt>
                <c:pt idx="1532">
                  <c:v>1531</c:v>
                </c:pt>
                <c:pt idx="1533">
                  <c:v>1532</c:v>
                </c:pt>
                <c:pt idx="1534">
                  <c:v>1533</c:v>
                </c:pt>
                <c:pt idx="1535">
                  <c:v>1534</c:v>
                </c:pt>
                <c:pt idx="1536">
                  <c:v>1535</c:v>
                </c:pt>
                <c:pt idx="1537">
                  <c:v>1536</c:v>
                </c:pt>
                <c:pt idx="1538">
                  <c:v>1537</c:v>
                </c:pt>
                <c:pt idx="1539">
                  <c:v>1538</c:v>
                </c:pt>
                <c:pt idx="1540">
                  <c:v>1539</c:v>
                </c:pt>
                <c:pt idx="1541">
                  <c:v>1540</c:v>
                </c:pt>
                <c:pt idx="1542">
                  <c:v>1541</c:v>
                </c:pt>
                <c:pt idx="1543">
                  <c:v>1542</c:v>
                </c:pt>
                <c:pt idx="1544">
                  <c:v>1543</c:v>
                </c:pt>
                <c:pt idx="1545">
                  <c:v>1544</c:v>
                </c:pt>
                <c:pt idx="1546">
                  <c:v>1545</c:v>
                </c:pt>
                <c:pt idx="1547">
                  <c:v>1546</c:v>
                </c:pt>
                <c:pt idx="1548">
                  <c:v>1547</c:v>
                </c:pt>
                <c:pt idx="1549">
                  <c:v>1548</c:v>
                </c:pt>
                <c:pt idx="1550">
                  <c:v>1549</c:v>
                </c:pt>
                <c:pt idx="1551">
                  <c:v>1550</c:v>
                </c:pt>
                <c:pt idx="1552">
                  <c:v>1551</c:v>
                </c:pt>
                <c:pt idx="1553">
                  <c:v>1552</c:v>
                </c:pt>
                <c:pt idx="1554">
                  <c:v>1553</c:v>
                </c:pt>
                <c:pt idx="1555">
                  <c:v>1554</c:v>
                </c:pt>
                <c:pt idx="1556">
                  <c:v>1555</c:v>
                </c:pt>
                <c:pt idx="1557">
                  <c:v>1556</c:v>
                </c:pt>
                <c:pt idx="1558">
                  <c:v>1557</c:v>
                </c:pt>
                <c:pt idx="1559">
                  <c:v>1558</c:v>
                </c:pt>
                <c:pt idx="1560">
                  <c:v>1559</c:v>
                </c:pt>
                <c:pt idx="1561">
                  <c:v>1560</c:v>
                </c:pt>
                <c:pt idx="1562">
                  <c:v>1561</c:v>
                </c:pt>
                <c:pt idx="1563">
                  <c:v>1562</c:v>
                </c:pt>
                <c:pt idx="1564">
                  <c:v>1563</c:v>
                </c:pt>
                <c:pt idx="1565">
                  <c:v>1564</c:v>
                </c:pt>
                <c:pt idx="1566">
                  <c:v>1565</c:v>
                </c:pt>
                <c:pt idx="1567">
                  <c:v>1566</c:v>
                </c:pt>
                <c:pt idx="1568">
                  <c:v>1567</c:v>
                </c:pt>
                <c:pt idx="1569">
                  <c:v>1568</c:v>
                </c:pt>
                <c:pt idx="1570">
                  <c:v>1569</c:v>
                </c:pt>
                <c:pt idx="1571">
                  <c:v>1570</c:v>
                </c:pt>
                <c:pt idx="1572">
                  <c:v>1571</c:v>
                </c:pt>
                <c:pt idx="1573">
                  <c:v>1572</c:v>
                </c:pt>
                <c:pt idx="1574">
                  <c:v>1573</c:v>
                </c:pt>
                <c:pt idx="1575">
                  <c:v>1574</c:v>
                </c:pt>
                <c:pt idx="1576">
                  <c:v>1575</c:v>
                </c:pt>
                <c:pt idx="1577">
                  <c:v>1576</c:v>
                </c:pt>
                <c:pt idx="1578">
                  <c:v>1577</c:v>
                </c:pt>
                <c:pt idx="1579">
                  <c:v>1578</c:v>
                </c:pt>
                <c:pt idx="1580">
                  <c:v>1579</c:v>
                </c:pt>
                <c:pt idx="1581">
                  <c:v>1580</c:v>
                </c:pt>
                <c:pt idx="1582">
                  <c:v>1581</c:v>
                </c:pt>
                <c:pt idx="1583">
                  <c:v>1582</c:v>
                </c:pt>
                <c:pt idx="1584">
                  <c:v>1583</c:v>
                </c:pt>
                <c:pt idx="1585">
                  <c:v>1584</c:v>
                </c:pt>
                <c:pt idx="1586">
                  <c:v>1585</c:v>
                </c:pt>
                <c:pt idx="1587">
                  <c:v>1586</c:v>
                </c:pt>
                <c:pt idx="1588">
                  <c:v>1587</c:v>
                </c:pt>
                <c:pt idx="1589">
                  <c:v>1588</c:v>
                </c:pt>
                <c:pt idx="1590">
                  <c:v>1589</c:v>
                </c:pt>
                <c:pt idx="1591">
                  <c:v>1590</c:v>
                </c:pt>
                <c:pt idx="1592">
                  <c:v>1591</c:v>
                </c:pt>
                <c:pt idx="1593">
                  <c:v>1592</c:v>
                </c:pt>
                <c:pt idx="1594">
                  <c:v>1593</c:v>
                </c:pt>
                <c:pt idx="1595">
                  <c:v>1594</c:v>
                </c:pt>
                <c:pt idx="1596">
                  <c:v>1595</c:v>
                </c:pt>
                <c:pt idx="1597">
                  <c:v>1596</c:v>
                </c:pt>
                <c:pt idx="1598">
                  <c:v>1597</c:v>
                </c:pt>
                <c:pt idx="1599">
                  <c:v>1598</c:v>
                </c:pt>
                <c:pt idx="1600">
                  <c:v>1599</c:v>
                </c:pt>
                <c:pt idx="1601">
                  <c:v>1600</c:v>
                </c:pt>
                <c:pt idx="1602">
                  <c:v>1601</c:v>
                </c:pt>
                <c:pt idx="1603">
                  <c:v>1602</c:v>
                </c:pt>
                <c:pt idx="1604">
                  <c:v>1603</c:v>
                </c:pt>
                <c:pt idx="1605">
                  <c:v>1604</c:v>
                </c:pt>
                <c:pt idx="1606">
                  <c:v>1605</c:v>
                </c:pt>
                <c:pt idx="1607">
                  <c:v>1606</c:v>
                </c:pt>
                <c:pt idx="1608">
                  <c:v>1607</c:v>
                </c:pt>
                <c:pt idx="1609">
                  <c:v>1608</c:v>
                </c:pt>
                <c:pt idx="1610">
                  <c:v>1609</c:v>
                </c:pt>
                <c:pt idx="1611">
                  <c:v>1610</c:v>
                </c:pt>
                <c:pt idx="1612">
                  <c:v>1611</c:v>
                </c:pt>
                <c:pt idx="1613">
                  <c:v>1612</c:v>
                </c:pt>
                <c:pt idx="1614">
                  <c:v>1613</c:v>
                </c:pt>
                <c:pt idx="1615">
                  <c:v>1614</c:v>
                </c:pt>
                <c:pt idx="1616">
                  <c:v>1615</c:v>
                </c:pt>
                <c:pt idx="1617">
                  <c:v>1616</c:v>
                </c:pt>
                <c:pt idx="1618">
                  <c:v>1617</c:v>
                </c:pt>
                <c:pt idx="1619">
                  <c:v>1618</c:v>
                </c:pt>
                <c:pt idx="1620">
                  <c:v>1619</c:v>
                </c:pt>
                <c:pt idx="1621">
                  <c:v>1620</c:v>
                </c:pt>
                <c:pt idx="1622">
                  <c:v>1621</c:v>
                </c:pt>
                <c:pt idx="1623">
                  <c:v>1622</c:v>
                </c:pt>
                <c:pt idx="1624">
                  <c:v>1623</c:v>
                </c:pt>
                <c:pt idx="1625">
                  <c:v>1624</c:v>
                </c:pt>
                <c:pt idx="1626">
                  <c:v>1625</c:v>
                </c:pt>
                <c:pt idx="1627">
                  <c:v>1626</c:v>
                </c:pt>
                <c:pt idx="1628">
                  <c:v>1627</c:v>
                </c:pt>
                <c:pt idx="1629">
                  <c:v>1628</c:v>
                </c:pt>
                <c:pt idx="1630">
                  <c:v>1629</c:v>
                </c:pt>
                <c:pt idx="1631">
                  <c:v>1630</c:v>
                </c:pt>
                <c:pt idx="1632">
                  <c:v>1631</c:v>
                </c:pt>
                <c:pt idx="1633">
                  <c:v>1632</c:v>
                </c:pt>
                <c:pt idx="1634">
                  <c:v>1633</c:v>
                </c:pt>
                <c:pt idx="1635">
                  <c:v>1634</c:v>
                </c:pt>
                <c:pt idx="1636">
                  <c:v>1635</c:v>
                </c:pt>
                <c:pt idx="1637">
                  <c:v>1636</c:v>
                </c:pt>
                <c:pt idx="1638">
                  <c:v>1637</c:v>
                </c:pt>
                <c:pt idx="1639">
                  <c:v>1638</c:v>
                </c:pt>
                <c:pt idx="1640">
                  <c:v>1639</c:v>
                </c:pt>
                <c:pt idx="1641">
                  <c:v>1640</c:v>
                </c:pt>
                <c:pt idx="1642">
                  <c:v>1641</c:v>
                </c:pt>
                <c:pt idx="1643">
                  <c:v>1642</c:v>
                </c:pt>
                <c:pt idx="1644">
                  <c:v>1643</c:v>
                </c:pt>
                <c:pt idx="1645">
                  <c:v>1644</c:v>
                </c:pt>
                <c:pt idx="1646">
                  <c:v>1645</c:v>
                </c:pt>
                <c:pt idx="1647">
                  <c:v>1646</c:v>
                </c:pt>
                <c:pt idx="1648">
                  <c:v>1647</c:v>
                </c:pt>
                <c:pt idx="1649">
                  <c:v>1648</c:v>
                </c:pt>
                <c:pt idx="1650">
                  <c:v>1649</c:v>
                </c:pt>
                <c:pt idx="1651">
                  <c:v>1650</c:v>
                </c:pt>
                <c:pt idx="1652">
                  <c:v>1651</c:v>
                </c:pt>
                <c:pt idx="1653">
                  <c:v>1652</c:v>
                </c:pt>
                <c:pt idx="1654">
                  <c:v>1653</c:v>
                </c:pt>
                <c:pt idx="1655">
                  <c:v>1654</c:v>
                </c:pt>
                <c:pt idx="1656">
                  <c:v>1655</c:v>
                </c:pt>
                <c:pt idx="1657">
                  <c:v>1656</c:v>
                </c:pt>
                <c:pt idx="1658">
                  <c:v>1657</c:v>
                </c:pt>
                <c:pt idx="1659">
                  <c:v>1658</c:v>
                </c:pt>
                <c:pt idx="1660">
                  <c:v>1659</c:v>
                </c:pt>
                <c:pt idx="1661">
                  <c:v>1660</c:v>
                </c:pt>
                <c:pt idx="1662">
                  <c:v>1661</c:v>
                </c:pt>
                <c:pt idx="1663">
                  <c:v>1662</c:v>
                </c:pt>
                <c:pt idx="1664">
                  <c:v>1663</c:v>
                </c:pt>
                <c:pt idx="1665">
                  <c:v>1664</c:v>
                </c:pt>
                <c:pt idx="1666">
                  <c:v>1665</c:v>
                </c:pt>
                <c:pt idx="1667">
                  <c:v>1666</c:v>
                </c:pt>
                <c:pt idx="1668">
                  <c:v>1667</c:v>
                </c:pt>
                <c:pt idx="1669">
                  <c:v>1668</c:v>
                </c:pt>
                <c:pt idx="1670">
                  <c:v>1669</c:v>
                </c:pt>
                <c:pt idx="1671">
                  <c:v>1670</c:v>
                </c:pt>
                <c:pt idx="1672">
                  <c:v>1671</c:v>
                </c:pt>
                <c:pt idx="1673">
                  <c:v>1672</c:v>
                </c:pt>
                <c:pt idx="1674">
                  <c:v>1673</c:v>
                </c:pt>
                <c:pt idx="1675">
                  <c:v>1674</c:v>
                </c:pt>
                <c:pt idx="1676">
                  <c:v>1675</c:v>
                </c:pt>
                <c:pt idx="1677">
                  <c:v>1676</c:v>
                </c:pt>
                <c:pt idx="1678">
                  <c:v>1677</c:v>
                </c:pt>
                <c:pt idx="1679">
                  <c:v>1678</c:v>
                </c:pt>
                <c:pt idx="1680">
                  <c:v>1679</c:v>
                </c:pt>
                <c:pt idx="1681">
                  <c:v>1680</c:v>
                </c:pt>
                <c:pt idx="1682">
                  <c:v>1681</c:v>
                </c:pt>
                <c:pt idx="1683">
                  <c:v>1682</c:v>
                </c:pt>
                <c:pt idx="1684">
                  <c:v>1683</c:v>
                </c:pt>
                <c:pt idx="1685">
                  <c:v>1684</c:v>
                </c:pt>
                <c:pt idx="1686">
                  <c:v>1685</c:v>
                </c:pt>
                <c:pt idx="1687">
                  <c:v>1686</c:v>
                </c:pt>
                <c:pt idx="1688">
                  <c:v>1687</c:v>
                </c:pt>
                <c:pt idx="1689">
                  <c:v>1688</c:v>
                </c:pt>
                <c:pt idx="1690">
                  <c:v>1689</c:v>
                </c:pt>
                <c:pt idx="1691">
                  <c:v>1690</c:v>
                </c:pt>
                <c:pt idx="1692">
                  <c:v>1691</c:v>
                </c:pt>
                <c:pt idx="1693">
                  <c:v>1692</c:v>
                </c:pt>
                <c:pt idx="1694">
                  <c:v>1693</c:v>
                </c:pt>
                <c:pt idx="1695">
                  <c:v>1694</c:v>
                </c:pt>
                <c:pt idx="1696">
                  <c:v>1695</c:v>
                </c:pt>
                <c:pt idx="1697">
                  <c:v>1696</c:v>
                </c:pt>
                <c:pt idx="1698">
                  <c:v>1697</c:v>
                </c:pt>
                <c:pt idx="1699">
                  <c:v>1698</c:v>
                </c:pt>
                <c:pt idx="1700">
                  <c:v>1699</c:v>
                </c:pt>
                <c:pt idx="1701">
                  <c:v>1700</c:v>
                </c:pt>
                <c:pt idx="1702">
                  <c:v>1701</c:v>
                </c:pt>
                <c:pt idx="1703">
                  <c:v>1702</c:v>
                </c:pt>
                <c:pt idx="1704">
                  <c:v>1703</c:v>
                </c:pt>
                <c:pt idx="1705">
                  <c:v>1704</c:v>
                </c:pt>
                <c:pt idx="1706">
                  <c:v>1705</c:v>
                </c:pt>
                <c:pt idx="1707">
                  <c:v>1706</c:v>
                </c:pt>
                <c:pt idx="1708">
                  <c:v>1707</c:v>
                </c:pt>
                <c:pt idx="1709">
                  <c:v>1708</c:v>
                </c:pt>
                <c:pt idx="1710">
                  <c:v>1709</c:v>
                </c:pt>
                <c:pt idx="1711">
                  <c:v>1710</c:v>
                </c:pt>
                <c:pt idx="1712">
                  <c:v>1711</c:v>
                </c:pt>
                <c:pt idx="1713">
                  <c:v>1712</c:v>
                </c:pt>
                <c:pt idx="1714">
                  <c:v>1713</c:v>
                </c:pt>
                <c:pt idx="1715">
                  <c:v>1714</c:v>
                </c:pt>
                <c:pt idx="1716">
                  <c:v>1715</c:v>
                </c:pt>
                <c:pt idx="1717">
                  <c:v>1716</c:v>
                </c:pt>
                <c:pt idx="1718">
                  <c:v>1717</c:v>
                </c:pt>
                <c:pt idx="1719">
                  <c:v>1718</c:v>
                </c:pt>
                <c:pt idx="1720">
                  <c:v>1719</c:v>
                </c:pt>
                <c:pt idx="1721">
                  <c:v>1720</c:v>
                </c:pt>
                <c:pt idx="1722">
                  <c:v>1721</c:v>
                </c:pt>
                <c:pt idx="1723">
                  <c:v>1722</c:v>
                </c:pt>
                <c:pt idx="1724">
                  <c:v>1723</c:v>
                </c:pt>
                <c:pt idx="1725">
                  <c:v>1724</c:v>
                </c:pt>
                <c:pt idx="1726">
                  <c:v>1725</c:v>
                </c:pt>
                <c:pt idx="1727">
                  <c:v>1726</c:v>
                </c:pt>
                <c:pt idx="1728">
                  <c:v>1727</c:v>
                </c:pt>
                <c:pt idx="1729">
                  <c:v>1728</c:v>
                </c:pt>
                <c:pt idx="1730">
                  <c:v>1729</c:v>
                </c:pt>
                <c:pt idx="1731">
                  <c:v>1730</c:v>
                </c:pt>
                <c:pt idx="1732">
                  <c:v>1731</c:v>
                </c:pt>
                <c:pt idx="1733">
                  <c:v>1732</c:v>
                </c:pt>
                <c:pt idx="1734">
                  <c:v>1733</c:v>
                </c:pt>
                <c:pt idx="1735">
                  <c:v>1734</c:v>
                </c:pt>
                <c:pt idx="1736">
                  <c:v>1735</c:v>
                </c:pt>
                <c:pt idx="1737">
                  <c:v>1736</c:v>
                </c:pt>
                <c:pt idx="1738">
                  <c:v>1737</c:v>
                </c:pt>
                <c:pt idx="1739">
                  <c:v>1738</c:v>
                </c:pt>
                <c:pt idx="1740">
                  <c:v>1739</c:v>
                </c:pt>
                <c:pt idx="1741">
                  <c:v>1740</c:v>
                </c:pt>
                <c:pt idx="1742">
                  <c:v>1741</c:v>
                </c:pt>
                <c:pt idx="1743">
                  <c:v>1742</c:v>
                </c:pt>
                <c:pt idx="1744">
                  <c:v>1743</c:v>
                </c:pt>
                <c:pt idx="1745">
                  <c:v>1744</c:v>
                </c:pt>
                <c:pt idx="1746">
                  <c:v>1745</c:v>
                </c:pt>
                <c:pt idx="1747">
                  <c:v>1746</c:v>
                </c:pt>
                <c:pt idx="1748">
                  <c:v>1747</c:v>
                </c:pt>
                <c:pt idx="1749">
                  <c:v>1748</c:v>
                </c:pt>
                <c:pt idx="1750">
                  <c:v>1749</c:v>
                </c:pt>
                <c:pt idx="1751">
                  <c:v>1750</c:v>
                </c:pt>
                <c:pt idx="1752">
                  <c:v>1751</c:v>
                </c:pt>
                <c:pt idx="1753">
                  <c:v>1752</c:v>
                </c:pt>
                <c:pt idx="1754">
                  <c:v>1753</c:v>
                </c:pt>
                <c:pt idx="1755">
                  <c:v>1754</c:v>
                </c:pt>
                <c:pt idx="1756">
                  <c:v>1755</c:v>
                </c:pt>
                <c:pt idx="1757">
                  <c:v>1756</c:v>
                </c:pt>
                <c:pt idx="1758">
                  <c:v>1757</c:v>
                </c:pt>
                <c:pt idx="1759">
                  <c:v>1758</c:v>
                </c:pt>
                <c:pt idx="1760">
                  <c:v>1759</c:v>
                </c:pt>
                <c:pt idx="1761">
                  <c:v>1760</c:v>
                </c:pt>
                <c:pt idx="1762">
                  <c:v>1761</c:v>
                </c:pt>
                <c:pt idx="1763">
                  <c:v>1762</c:v>
                </c:pt>
                <c:pt idx="1764">
                  <c:v>1763</c:v>
                </c:pt>
                <c:pt idx="1765">
                  <c:v>1764</c:v>
                </c:pt>
                <c:pt idx="1766">
                  <c:v>1765</c:v>
                </c:pt>
                <c:pt idx="1767">
                  <c:v>1766</c:v>
                </c:pt>
                <c:pt idx="1768">
                  <c:v>1767</c:v>
                </c:pt>
                <c:pt idx="1769">
                  <c:v>1768</c:v>
                </c:pt>
                <c:pt idx="1770">
                  <c:v>1769</c:v>
                </c:pt>
                <c:pt idx="1771">
                  <c:v>1770</c:v>
                </c:pt>
                <c:pt idx="1772">
                  <c:v>1771</c:v>
                </c:pt>
                <c:pt idx="1773">
                  <c:v>1772</c:v>
                </c:pt>
                <c:pt idx="1774">
                  <c:v>1773</c:v>
                </c:pt>
                <c:pt idx="1775">
                  <c:v>1774</c:v>
                </c:pt>
                <c:pt idx="1776">
                  <c:v>1775</c:v>
                </c:pt>
                <c:pt idx="1777">
                  <c:v>1776</c:v>
                </c:pt>
                <c:pt idx="1778">
                  <c:v>1777</c:v>
                </c:pt>
                <c:pt idx="1779">
                  <c:v>1778</c:v>
                </c:pt>
                <c:pt idx="1780">
                  <c:v>1779</c:v>
                </c:pt>
                <c:pt idx="1781">
                  <c:v>1780</c:v>
                </c:pt>
                <c:pt idx="1782">
                  <c:v>1781</c:v>
                </c:pt>
                <c:pt idx="1783">
                  <c:v>1782</c:v>
                </c:pt>
                <c:pt idx="1784">
                  <c:v>1783</c:v>
                </c:pt>
                <c:pt idx="1785">
                  <c:v>1784</c:v>
                </c:pt>
                <c:pt idx="1786">
                  <c:v>1785</c:v>
                </c:pt>
                <c:pt idx="1787">
                  <c:v>1786</c:v>
                </c:pt>
                <c:pt idx="1788">
                  <c:v>1787</c:v>
                </c:pt>
                <c:pt idx="1789">
                  <c:v>1788</c:v>
                </c:pt>
                <c:pt idx="1790">
                  <c:v>1789</c:v>
                </c:pt>
                <c:pt idx="1791">
                  <c:v>1790</c:v>
                </c:pt>
                <c:pt idx="1792">
                  <c:v>1791</c:v>
                </c:pt>
                <c:pt idx="1793">
                  <c:v>1792</c:v>
                </c:pt>
                <c:pt idx="1794">
                  <c:v>1793</c:v>
                </c:pt>
                <c:pt idx="1795">
                  <c:v>1794</c:v>
                </c:pt>
                <c:pt idx="1796">
                  <c:v>1795</c:v>
                </c:pt>
                <c:pt idx="1797">
                  <c:v>1796</c:v>
                </c:pt>
                <c:pt idx="1798">
                  <c:v>1797</c:v>
                </c:pt>
                <c:pt idx="1799">
                  <c:v>1798</c:v>
                </c:pt>
                <c:pt idx="1800">
                  <c:v>1799</c:v>
                </c:pt>
                <c:pt idx="1801">
                  <c:v>1800</c:v>
                </c:pt>
                <c:pt idx="1802">
                  <c:v>1801</c:v>
                </c:pt>
                <c:pt idx="1803">
                  <c:v>1802</c:v>
                </c:pt>
                <c:pt idx="1804">
                  <c:v>1803</c:v>
                </c:pt>
                <c:pt idx="1805">
                  <c:v>1804</c:v>
                </c:pt>
                <c:pt idx="1806">
                  <c:v>1805</c:v>
                </c:pt>
                <c:pt idx="1807">
                  <c:v>1806</c:v>
                </c:pt>
                <c:pt idx="1808">
                  <c:v>1807</c:v>
                </c:pt>
                <c:pt idx="1809">
                  <c:v>1808</c:v>
                </c:pt>
                <c:pt idx="1810">
                  <c:v>1809</c:v>
                </c:pt>
                <c:pt idx="1811">
                  <c:v>1810</c:v>
                </c:pt>
                <c:pt idx="1812">
                  <c:v>1811</c:v>
                </c:pt>
                <c:pt idx="1813">
                  <c:v>1812</c:v>
                </c:pt>
                <c:pt idx="1814">
                  <c:v>1813</c:v>
                </c:pt>
                <c:pt idx="1815">
                  <c:v>1814</c:v>
                </c:pt>
                <c:pt idx="1816">
                  <c:v>1815</c:v>
                </c:pt>
                <c:pt idx="1817">
                  <c:v>1816</c:v>
                </c:pt>
                <c:pt idx="1818">
                  <c:v>1817</c:v>
                </c:pt>
                <c:pt idx="1819">
                  <c:v>1818</c:v>
                </c:pt>
                <c:pt idx="1820">
                  <c:v>1819</c:v>
                </c:pt>
                <c:pt idx="1821">
                  <c:v>1820</c:v>
                </c:pt>
                <c:pt idx="1822">
                  <c:v>1821</c:v>
                </c:pt>
                <c:pt idx="1823">
                  <c:v>1822</c:v>
                </c:pt>
                <c:pt idx="1824">
                  <c:v>1823</c:v>
                </c:pt>
                <c:pt idx="1825">
                  <c:v>1824</c:v>
                </c:pt>
                <c:pt idx="1826">
                  <c:v>1825</c:v>
                </c:pt>
                <c:pt idx="1827">
                  <c:v>1826</c:v>
                </c:pt>
                <c:pt idx="1828">
                  <c:v>1827</c:v>
                </c:pt>
                <c:pt idx="1829">
                  <c:v>1828</c:v>
                </c:pt>
                <c:pt idx="1830">
                  <c:v>1829</c:v>
                </c:pt>
                <c:pt idx="1831">
                  <c:v>1830</c:v>
                </c:pt>
                <c:pt idx="1832">
                  <c:v>1831</c:v>
                </c:pt>
                <c:pt idx="1833">
                  <c:v>1832</c:v>
                </c:pt>
                <c:pt idx="1834">
                  <c:v>1833</c:v>
                </c:pt>
                <c:pt idx="1835">
                  <c:v>1834</c:v>
                </c:pt>
                <c:pt idx="1836">
                  <c:v>1835</c:v>
                </c:pt>
                <c:pt idx="1837">
                  <c:v>1836</c:v>
                </c:pt>
                <c:pt idx="1838">
                  <c:v>1837</c:v>
                </c:pt>
                <c:pt idx="1839">
                  <c:v>1838</c:v>
                </c:pt>
                <c:pt idx="1840">
                  <c:v>1839</c:v>
                </c:pt>
                <c:pt idx="1841">
                  <c:v>1840</c:v>
                </c:pt>
                <c:pt idx="1842">
                  <c:v>1841</c:v>
                </c:pt>
                <c:pt idx="1843">
                  <c:v>1842</c:v>
                </c:pt>
                <c:pt idx="1844">
                  <c:v>1843</c:v>
                </c:pt>
                <c:pt idx="1845">
                  <c:v>1844</c:v>
                </c:pt>
                <c:pt idx="1846">
                  <c:v>1845</c:v>
                </c:pt>
                <c:pt idx="1847">
                  <c:v>1846</c:v>
                </c:pt>
                <c:pt idx="1848">
                  <c:v>1847</c:v>
                </c:pt>
                <c:pt idx="1849">
                  <c:v>1848</c:v>
                </c:pt>
                <c:pt idx="1850">
                  <c:v>1849</c:v>
                </c:pt>
                <c:pt idx="1851">
                  <c:v>1850</c:v>
                </c:pt>
                <c:pt idx="1852">
                  <c:v>1851</c:v>
                </c:pt>
                <c:pt idx="1853">
                  <c:v>1852</c:v>
                </c:pt>
                <c:pt idx="1854">
                  <c:v>1853</c:v>
                </c:pt>
                <c:pt idx="1855">
                  <c:v>1854</c:v>
                </c:pt>
                <c:pt idx="1856">
                  <c:v>1855</c:v>
                </c:pt>
                <c:pt idx="1857">
                  <c:v>1856</c:v>
                </c:pt>
                <c:pt idx="1858">
                  <c:v>1857</c:v>
                </c:pt>
                <c:pt idx="1859">
                  <c:v>1858</c:v>
                </c:pt>
                <c:pt idx="1860">
                  <c:v>1859</c:v>
                </c:pt>
                <c:pt idx="1861">
                  <c:v>1860</c:v>
                </c:pt>
                <c:pt idx="1862">
                  <c:v>1861</c:v>
                </c:pt>
                <c:pt idx="1863">
                  <c:v>1862</c:v>
                </c:pt>
                <c:pt idx="1864">
                  <c:v>1863</c:v>
                </c:pt>
                <c:pt idx="1865">
                  <c:v>1864</c:v>
                </c:pt>
                <c:pt idx="1866">
                  <c:v>1865</c:v>
                </c:pt>
                <c:pt idx="1867">
                  <c:v>1866</c:v>
                </c:pt>
                <c:pt idx="1868">
                  <c:v>1867</c:v>
                </c:pt>
                <c:pt idx="1869">
                  <c:v>1868</c:v>
                </c:pt>
                <c:pt idx="1870">
                  <c:v>1869</c:v>
                </c:pt>
                <c:pt idx="1871">
                  <c:v>1870</c:v>
                </c:pt>
                <c:pt idx="1872">
                  <c:v>1871</c:v>
                </c:pt>
                <c:pt idx="1873">
                  <c:v>1872</c:v>
                </c:pt>
                <c:pt idx="1874">
                  <c:v>1873</c:v>
                </c:pt>
                <c:pt idx="1875">
                  <c:v>1874</c:v>
                </c:pt>
                <c:pt idx="1876">
                  <c:v>1875</c:v>
                </c:pt>
                <c:pt idx="1877">
                  <c:v>1876</c:v>
                </c:pt>
                <c:pt idx="1878">
                  <c:v>1877</c:v>
                </c:pt>
                <c:pt idx="1879">
                  <c:v>1878</c:v>
                </c:pt>
                <c:pt idx="1880">
                  <c:v>1879</c:v>
                </c:pt>
                <c:pt idx="1881">
                  <c:v>1880</c:v>
                </c:pt>
                <c:pt idx="1882">
                  <c:v>1881</c:v>
                </c:pt>
                <c:pt idx="1883">
                  <c:v>1882</c:v>
                </c:pt>
                <c:pt idx="1884">
                  <c:v>1883</c:v>
                </c:pt>
                <c:pt idx="1885">
                  <c:v>1884</c:v>
                </c:pt>
                <c:pt idx="1886">
                  <c:v>1885</c:v>
                </c:pt>
                <c:pt idx="1887">
                  <c:v>1886</c:v>
                </c:pt>
                <c:pt idx="1888">
                  <c:v>1887</c:v>
                </c:pt>
                <c:pt idx="1889">
                  <c:v>1888</c:v>
                </c:pt>
                <c:pt idx="1890">
                  <c:v>1889</c:v>
                </c:pt>
                <c:pt idx="1891">
                  <c:v>1890</c:v>
                </c:pt>
                <c:pt idx="1892">
                  <c:v>1891</c:v>
                </c:pt>
                <c:pt idx="1893">
                  <c:v>1892</c:v>
                </c:pt>
                <c:pt idx="1894">
                  <c:v>1893</c:v>
                </c:pt>
                <c:pt idx="1895">
                  <c:v>1894</c:v>
                </c:pt>
                <c:pt idx="1896">
                  <c:v>1895</c:v>
                </c:pt>
                <c:pt idx="1897">
                  <c:v>1896</c:v>
                </c:pt>
                <c:pt idx="1898">
                  <c:v>1897</c:v>
                </c:pt>
                <c:pt idx="1899">
                  <c:v>1898</c:v>
                </c:pt>
                <c:pt idx="1900">
                  <c:v>1899</c:v>
                </c:pt>
                <c:pt idx="1901">
                  <c:v>1900</c:v>
                </c:pt>
                <c:pt idx="1902">
                  <c:v>1901</c:v>
                </c:pt>
                <c:pt idx="1903">
                  <c:v>1902</c:v>
                </c:pt>
                <c:pt idx="1904">
                  <c:v>1903</c:v>
                </c:pt>
                <c:pt idx="1905">
                  <c:v>1904</c:v>
                </c:pt>
                <c:pt idx="1906">
                  <c:v>1905</c:v>
                </c:pt>
                <c:pt idx="1907">
                  <c:v>1906</c:v>
                </c:pt>
                <c:pt idx="1908">
                  <c:v>1907</c:v>
                </c:pt>
                <c:pt idx="1909">
                  <c:v>1908</c:v>
                </c:pt>
                <c:pt idx="1910">
                  <c:v>1909</c:v>
                </c:pt>
                <c:pt idx="1911">
                  <c:v>1910</c:v>
                </c:pt>
                <c:pt idx="1912">
                  <c:v>1911</c:v>
                </c:pt>
                <c:pt idx="1913">
                  <c:v>1912</c:v>
                </c:pt>
                <c:pt idx="1914">
                  <c:v>1913</c:v>
                </c:pt>
                <c:pt idx="1915">
                  <c:v>1914</c:v>
                </c:pt>
                <c:pt idx="1916">
                  <c:v>1915</c:v>
                </c:pt>
                <c:pt idx="1917">
                  <c:v>1916</c:v>
                </c:pt>
                <c:pt idx="1918">
                  <c:v>1917</c:v>
                </c:pt>
                <c:pt idx="1919">
                  <c:v>1918</c:v>
                </c:pt>
                <c:pt idx="1920">
                  <c:v>1919</c:v>
                </c:pt>
                <c:pt idx="1921">
                  <c:v>1920</c:v>
                </c:pt>
                <c:pt idx="1922">
                  <c:v>1921</c:v>
                </c:pt>
                <c:pt idx="1923">
                  <c:v>1922</c:v>
                </c:pt>
                <c:pt idx="1924">
                  <c:v>1923</c:v>
                </c:pt>
                <c:pt idx="1925">
                  <c:v>1924</c:v>
                </c:pt>
                <c:pt idx="1926">
                  <c:v>1925</c:v>
                </c:pt>
                <c:pt idx="1927">
                  <c:v>1926</c:v>
                </c:pt>
                <c:pt idx="1928">
                  <c:v>1927</c:v>
                </c:pt>
                <c:pt idx="1929">
                  <c:v>1928</c:v>
                </c:pt>
                <c:pt idx="1930">
                  <c:v>1929</c:v>
                </c:pt>
                <c:pt idx="1931">
                  <c:v>1930</c:v>
                </c:pt>
                <c:pt idx="1932">
                  <c:v>1931</c:v>
                </c:pt>
                <c:pt idx="1933">
                  <c:v>1932</c:v>
                </c:pt>
                <c:pt idx="1934">
                  <c:v>1933</c:v>
                </c:pt>
                <c:pt idx="1935">
                  <c:v>1934</c:v>
                </c:pt>
                <c:pt idx="1936">
                  <c:v>1935</c:v>
                </c:pt>
                <c:pt idx="1937">
                  <c:v>1936</c:v>
                </c:pt>
                <c:pt idx="1938">
                  <c:v>1937</c:v>
                </c:pt>
                <c:pt idx="1939">
                  <c:v>1938</c:v>
                </c:pt>
                <c:pt idx="1940">
                  <c:v>1939</c:v>
                </c:pt>
                <c:pt idx="1941">
                  <c:v>1940</c:v>
                </c:pt>
                <c:pt idx="1942">
                  <c:v>1941</c:v>
                </c:pt>
                <c:pt idx="1943">
                  <c:v>1942</c:v>
                </c:pt>
                <c:pt idx="1944">
                  <c:v>1943</c:v>
                </c:pt>
                <c:pt idx="1945">
                  <c:v>1944</c:v>
                </c:pt>
                <c:pt idx="1946">
                  <c:v>1945</c:v>
                </c:pt>
                <c:pt idx="1947">
                  <c:v>1946</c:v>
                </c:pt>
                <c:pt idx="1948">
                  <c:v>1947</c:v>
                </c:pt>
                <c:pt idx="1949">
                  <c:v>1948</c:v>
                </c:pt>
                <c:pt idx="1950">
                  <c:v>1949</c:v>
                </c:pt>
                <c:pt idx="1951">
                  <c:v>1950</c:v>
                </c:pt>
                <c:pt idx="1952">
                  <c:v>1951</c:v>
                </c:pt>
                <c:pt idx="1953">
                  <c:v>1952</c:v>
                </c:pt>
                <c:pt idx="1954">
                  <c:v>1953</c:v>
                </c:pt>
                <c:pt idx="1955">
                  <c:v>1954</c:v>
                </c:pt>
                <c:pt idx="1956">
                  <c:v>1955</c:v>
                </c:pt>
                <c:pt idx="1957">
                  <c:v>1956</c:v>
                </c:pt>
                <c:pt idx="1958">
                  <c:v>1957</c:v>
                </c:pt>
                <c:pt idx="1959">
                  <c:v>1958</c:v>
                </c:pt>
                <c:pt idx="1960">
                  <c:v>1959</c:v>
                </c:pt>
                <c:pt idx="1961">
                  <c:v>1960</c:v>
                </c:pt>
                <c:pt idx="1962">
                  <c:v>1961</c:v>
                </c:pt>
                <c:pt idx="1963">
                  <c:v>1962</c:v>
                </c:pt>
                <c:pt idx="1964">
                  <c:v>1963</c:v>
                </c:pt>
                <c:pt idx="1965">
                  <c:v>1964</c:v>
                </c:pt>
                <c:pt idx="1966">
                  <c:v>1965</c:v>
                </c:pt>
                <c:pt idx="1967">
                  <c:v>1966</c:v>
                </c:pt>
                <c:pt idx="1968">
                  <c:v>1967</c:v>
                </c:pt>
                <c:pt idx="1969">
                  <c:v>1968</c:v>
                </c:pt>
                <c:pt idx="1970">
                  <c:v>1969</c:v>
                </c:pt>
                <c:pt idx="1971">
                  <c:v>1970</c:v>
                </c:pt>
                <c:pt idx="1972">
                  <c:v>1971</c:v>
                </c:pt>
                <c:pt idx="1973">
                  <c:v>1972</c:v>
                </c:pt>
                <c:pt idx="1974">
                  <c:v>1973</c:v>
                </c:pt>
                <c:pt idx="1975">
                  <c:v>1974</c:v>
                </c:pt>
                <c:pt idx="1976">
                  <c:v>1975</c:v>
                </c:pt>
                <c:pt idx="1977">
                  <c:v>1976</c:v>
                </c:pt>
                <c:pt idx="1978">
                  <c:v>1977</c:v>
                </c:pt>
                <c:pt idx="1979">
                  <c:v>1978</c:v>
                </c:pt>
                <c:pt idx="1980">
                  <c:v>1979</c:v>
                </c:pt>
                <c:pt idx="1981">
                  <c:v>1980</c:v>
                </c:pt>
                <c:pt idx="1982">
                  <c:v>1981</c:v>
                </c:pt>
                <c:pt idx="1983">
                  <c:v>1982</c:v>
                </c:pt>
                <c:pt idx="1984">
                  <c:v>1983</c:v>
                </c:pt>
                <c:pt idx="1985">
                  <c:v>1984</c:v>
                </c:pt>
                <c:pt idx="1986">
                  <c:v>1985</c:v>
                </c:pt>
                <c:pt idx="1987">
                  <c:v>1986</c:v>
                </c:pt>
                <c:pt idx="1988">
                  <c:v>1987</c:v>
                </c:pt>
                <c:pt idx="1989">
                  <c:v>1988</c:v>
                </c:pt>
                <c:pt idx="1990">
                  <c:v>1989</c:v>
                </c:pt>
                <c:pt idx="1991">
                  <c:v>1990</c:v>
                </c:pt>
                <c:pt idx="1992">
                  <c:v>1991</c:v>
                </c:pt>
                <c:pt idx="1993">
                  <c:v>1992</c:v>
                </c:pt>
                <c:pt idx="1994">
                  <c:v>1993</c:v>
                </c:pt>
                <c:pt idx="1995">
                  <c:v>1994</c:v>
                </c:pt>
                <c:pt idx="1996">
                  <c:v>1995</c:v>
                </c:pt>
                <c:pt idx="1997">
                  <c:v>1996</c:v>
                </c:pt>
                <c:pt idx="1998">
                  <c:v>1997</c:v>
                </c:pt>
                <c:pt idx="1999">
                  <c:v>1998</c:v>
                </c:pt>
                <c:pt idx="2000">
                  <c:v>1999</c:v>
                </c:pt>
                <c:pt idx="2001">
                  <c:v>2000</c:v>
                </c:pt>
                <c:pt idx="2002">
                  <c:v>2001</c:v>
                </c:pt>
                <c:pt idx="2003">
                  <c:v>2002</c:v>
                </c:pt>
                <c:pt idx="2004">
                  <c:v>2003</c:v>
                </c:pt>
                <c:pt idx="2005">
                  <c:v>2004</c:v>
                </c:pt>
                <c:pt idx="2006">
                  <c:v>2005</c:v>
                </c:pt>
                <c:pt idx="2007">
                  <c:v>2006</c:v>
                </c:pt>
                <c:pt idx="2008">
                  <c:v>2007</c:v>
                </c:pt>
                <c:pt idx="2009">
                  <c:v>2008</c:v>
                </c:pt>
                <c:pt idx="2010">
                  <c:v>2009</c:v>
                </c:pt>
                <c:pt idx="2011">
                  <c:v>2010</c:v>
                </c:pt>
                <c:pt idx="2012">
                  <c:v>2011</c:v>
                </c:pt>
                <c:pt idx="2013">
                  <c:v>2012</c:v>
                </c:pt>
                <c:pt idx="2014">
                  <c:v>2013</c:v>
                </c:pt>
                <c:pt idx="2015">
                  <c:v>2014</c:v>
                </c:pt>
                <c:pt idx="2016">
                  <c:v>2015</c:v>
                </c:pt>
                <c:pt idx="2017">
                  <c:v>2016</c:v>
                </c:pt>
                <c:pt idx="2018">
                  <c:v>2017</c:v>
                </c:pt>
                <c:pt idx="2019">
                  <c:v>2018</c:v>
                </c:pt>
                <c:pt idx="2020">
                  <c:v>2019</c:v>
                </c:pt>
                <c:pt idx="2021">
                  <c:v>2020</c:v>
                </c:pt>
                <c:pt idx="2022">
                  <c:v>2021</c:v>
                </c:pt>
                <c:pt idx="2023">
                  <c:v>2022</c:v>
                </c:pt>
                <c:pt idx="2024">
                  <c:v>2023</c:v>
                </c:pt>
                <c:pt idx="2025">
                  <c:v>2024</c:v>
                </c:pt>
                <c:pt idx="2026">
                  <c:v>2025</c:v>
                </c:pt>
                <c:pt idx="2027">
                  <c:v>2026</c:v>
                </c:pt>
                <c:pt idx="2028">
                  <c:v>2027</c:v>
                </c:pt>
                <c:pt idx="2029">
                  <c:v>2028</c:v>
                </c:pt>
                <c:pt idx="2030">
                  <c:v>2029</c:v>
                </c:pt>
                <c:pt idx="2031">
                  <c:v>2030</c:v>
                </c:pt>
                <c:pt idx="2032">
                  <c:v>2031</c:v>
                </c:pt>
                <c:pt idx="2033">
                  <c:v>2032</c:v>
                </c:pt>
                <c:pt idx="2034">
                  <c:v>2033</c:v>
                </c:pt>
                <c:pt idx="2035">
                  <c:v>2034</c:v>
                </c:pt>
                <c:pt idx="2036">
                  <c:v>2035</c:v>
                </c:pt>
                <c:pt idx="2037">
                  <c:v>2036</c:v>
                </c:pt>
                <c:pt idx="2038">
                  <c:v>2037</c:v>
                </c:pt>
                <c:pt idx="2039">
                  <c:v>2038</c:v>
                </c:pt>
                <c:pt idx="2040">
                  <c:v>2039</c:v>
                </c:pt>
                <c:pt idx="2041">
                  <c:v>2040</c:v>
                </c:pt>
                <c:pt idx="2042">
                  <c:v>2041</c:v>
                </c:pt>
                <c:pt idx="2043">
                  <c:v>2042</c:v>
                </c:pt>
                <c:pt idx="2044">
                  <c:v>2043</c:v>
                </c:pt>
                <c:pt idx="2045">
                  <c:v>2044</c:v>
                </c:pt>
                <c:pt idx="2046">
                  <c:v>2045</c:v>
                </c:pt>
                <c:pt idx="2047">
                  <c:v>2046</c:v>
                </c:pt>
                <c:pt idx="2048">
                  <c:v>2047</c:v>
                </c:pt>
                <c:pt idx="2049">
                  <c:v>2048</c:v>
                </c:pt>
                <c:pt idx="2050">
                  <c:v>2049</c:v>
                </c:pt>
                <c:pt idx="2051">
                  <c:v>2050</c:v>
                </c:pt>
                <c:pt idx="2052">
                  <c:v>2051</c:v>
                </c:pt>
                <c:pt idx="2053">
                  <c:v>2052</c:v>
                </c:pt>
                <c:pt idx="2054">
                  <c:v>2053</c:v>
                </c:pt>
                <c:pt idx="2055">
                  <c:v>2054</c:v>
                </c:pt>
                <c:pt idx="2056">
                  <c:v>2055</c:v>
                </c:pt>
                <c:pt idx="2057">
                  <c:v>2056</c:v>
                </c:pt>
                <c:pt idx="2058">
                  <c:v>2057</c:v>
                </c:pt>
                <c:pt idx="2059">
                  <c:v>2058</c:v>
                </c:pt>
                <c:pt idx="2060">
                  <c:v>2059</c:v>
                </c:pt>
                <c:pt idx="2061">
                  <c:v>2060</c:v>
                </c:pt>
                <c:pt idx="2062">
                  <c:v>2061</c:v>
                </c:pt>
                <c:pt idx="2063">
                  <c:v>2062</c:v>
                </c:pt>
                <c:pt idx="2064">
                  <c:v>2063</c:v>
                </c:pt>
                <c:pt idx="2065">
                  <c:v>2064</c:v>
                </c:pt>
                <c:pt idx="2066">
                  <c:v>2065</c:v>
                </c:pt>
                <c:pt idx="2067">
                  <c:v>2066</c:v>
                </c:pt>
                <c:pt idx="2068">
                  <c:v>2067</c:v>
                </c:pt>
                <c:pt idx="2069">
                  <c:v>2068</c:v>
                </c:pt>
                <c:pt idx="2070">
                  <c:v>2069</c:v>
                </c:pt>
                <c:pt idx="2071">
                  <c:v>2070</c:v>
                </c:pt>
                <c:pt idx="2072">
                  <c:v>2071</c:v>
                </c:pt>
                <c:pt idx="2073">
                  <c:v>2072</c:v>
                </c:pt>
                <c:pt idx="2074">
                  <c:v>2073</c:v>
                </c:pt>
                <c:pt idx="2075">
                  <c:v>2074</c:v>
                </c:pt>
                <c:pt idx="2076">
                  <c:v>2075</c:v>
                </c:pt>
                <c:pt idx="2077">
                  <c:v>2076</c:v>
                </c:pt>
                <c:pt idx="2078">
                  <c:v>2077</c:v>
                </c:pt>
                <c:pt idx="2079">
                  <c:v>2078</c:v>
                </c:pt>
                <c:pt idx="2080">
                  <c:v>2079</c:v>
                </c:pt>
                <c:pt idx="2081">
                  <c:v>2080</c:v>
                </c:pt>
                <c:pt idx="2082">
                  <c:v>2081</c:v>
                </c:pt>
                <c:pt idx="2083">
                  <c:v>2082</c:v>
                </c:pt>
                <c:pt idx="2084">
                  <c:v>2083</c:v>
                </c:pt>
                <c:pt idx="2085">
                  <c:v>2084</c:v>
                </c:pt>
                <c:pt idx="2086">
                  <c:v>2085</c:v>
                </c:pt>
                <c:pt idx="2087">
                  <c:v>2086</c:v>
                </c:pt>
                <c:pt idx="2088">
                  <c:v>2087</c:v>
                </c:pt>
                <c:pt idx="2089">
                  <c:v>2088</c:v>
                </c:pt>
                <c:pt idx="2090">
                  <c:v>2089</c:v>
                </c:pt>
                <c:pt idx="2091">
                  <c:v>2090</c:v>
                </c:pt>
                <c:pt idx="2092">
                  <c:v>2091</c:v>
                </c:pt>
                <c:pt idx="2093">
                  <c:v>2092</c:v>
                </c:pt>
                <c:pt idx="2094">
                  <c:v>2093</c:v>
                </c:pt>
                <c:pt idx="2095">
                  <c:v>2094</c:v>
                </c:pt>
                <c:pt idx="2096">
                  <c:v>2095</c:v>
                </c:pt>
                <c:pt idx="2097">
                  <c:v>2096</c:v>
                </c:pt>
                <c:pt idx="2098">
                  <c:v>2097</c:v>
                </c:pt>
                <c:pt idx="2099">
                  <c:v>2098</c:v>
                </c:pt>
                <c:pt idx="2100">
                  <c:v>2099</c:v>
                </c:pt>
                <c:pt idx="2101">
                  <c:v>2100</c:v>
                </c:pt>
                <c:pt idx="2102">
                  <c:v>2101</c:v>
                </c:pt>
                <c:pt idx="2103">
                  <c:v>2102</c:v>
                </c:pt>
                <c:pt idx="2104">
                  <c:v>2103</c:v>
                </c:pt>
                <c:pt idx="2105">
                  <c:v>2104</c:v>
                </c:pt>
                <c:pt idx="2106">
                  <c:v>2105</c:v>
                </c:pt>
                <c:pt idx="2107">
                  <c:v>2106</c:v>
                </c:pt>
                <c:pt idx="2108">
                  <c:v>2107</c:v>
                </c:pt>
                <c:pt idx="2109">
                  <c:v>2108</c:v>
                </c:pt>
                <c:pt idx="2110">
                  <c:v>2109</c:v>
                </c:pt>
                <c:pt idx="2111">
                  <c:v>2110</c:v>
                </c:pt>
                <c:pt idx="2112">
                  <c:v>2111</c:v>
                </c:pt>
                <c:pt idx="2113">
                  <c:v>2112</c:v>
                </c:pt>
                <c:pt idx="2114">
                  <c:v>2113</c:v>
                </c:pt>
                <c:pt idx="2115">
                  <c:v>2114</c:v>
                </c:pt>
                <c:pt idx="2116">
                  <c:v>2115</c:v>
                </c:pt>
                <c:pt idx="2117">
                  <c:v>2116</c:v>
                </c:pt>
                <c:pt idx="2118">
                  <c:v>2117</c:v>
                </c:pt>
                <c:pt idx="2119">
                  <c:v>2118</c:v>
                </c:pt>
                <c:pt idx="2120">
                  <c:v>2119</c:v>
                </c:pt>
                <c:pt idx="2121">
                  <c:v>2120</c:v>
                </c:pt>
                <c:pt idx="2122">
                  <c:v>2121</c:v>
                </c:pt>
                <c:pt idx="2123">
                  <c:v>2122</c:v>
                </c:pt>
                <c:pt idx="2124">
                  <c:v>2123</c:v>
                </c:pt>
                <c:pt idx="2125">
                  <c:v>2124</c:v>
                </c:pt>
                <c:pt idx="2126">
                  <c:v>2125</c:v>
                </c:pt>
                <c:pt idx="2127">
                  <c:v>2126</c:v>
                </c:pt>
                <c:pt idx="2128">
                  <c:v>2127</c:v>
                </c:pt>
                <c:pt idx="2129">
                  <c:v>2128</c:v>
                </c:pt>
                <c:pt idx="2130">
                  <c:v>2129</c:v>
                </c:pt>
                <c:pt idx="2131">
                  <c:v>2130</c:v>
                </c:pt>
                <c:pt idx="2132">
                  <c:v>2131</c:v>
                </c:pt>
                <c:pt idx="2133">
                  <c:v>2132</c:v>
                </c:pt>
                <c:pt idx="2134">
                  <c:v>2133</c:v>
                </c:pt>
                <c:pt idx="2135">
                  <c:v>2134</c:v>
                </c:pt>
                <c:pt idx="2136">
                  <c:v>2135</c:v>
                </c:pt>
                <c:pt idx="2137">
                  <c:v>2136</c:v>
                </c:pt>
                <c:pt idx="2138">
                  <c:v>2137</c:v>
                </c:pt>
                <c:pt idx="2139">
                  <c:v>2138</c:v>
                </c:pt>
                <c:pt idx="2140">
                  <c:v>2139</c:v>
                </c:pt>
                <c:pt idx="2141">
                  <c:v>2140</c:v>
                </c:pt>
                <c:pt idx="2142">
                  <c:v>2141</c:v>
                </c:pt>
                <c:pt idx="2143">
                  <c:v>2142</c:v>
                </c:pt>
                <c:pt idx="2144">
                  <c:v>2143</c:v>
                </c:pt>
                <c:pt idx="2145">
                  <c:v>2144</c:v>
                </c:pt>
                <c:pt idx="2146">
                  <c:v>2145</c:v>
                </c:pt>
                <c:pt idx="2147">
                  <c:v>2146</c:v>
                </c:pt>
                <c:pt idx="2148">
                  <c:v>2147</c:v>
                </c:pt>
                <c:pt idx="2149">
                  <c:v>2148</c:v>
                </c:pt>
                <c:pt idx="2150">
                  <c:v>2149</c:v>
                </c:pt>
                <c:pt idx="2151">
                  <c:v>2150</c:v>
                </c:pt>
                <c:pt idx="2152">
                  <c:v>2151</c:v>
                </c:pt>
                <c:pt idx="2153">
                  <c:v>2152</c:v>
                </c:pt>
                <c:pt idx="2154">
                  <c:v>2153</c:v>
                </c:pt>
                <c:pt idx="2155">
                  <c:v>2154</c:v>
                </c:pt>
                <c:pt idx="2156">
                  <c:v>2155</c:v>
                </c:pt>
                <c:pt idx="2157">
                  <c:v>2156</c:v>
                </c:pt>
                <c:pt idx="2158">
                  <c:v>2157</c:v>
                </c:pt>
                <c:pt idx="2159">
                  <c:v>2158</c:v>
                </c:pt>
                <c:pt idx="2160">
                  <c:v>2159</c:v>
                </c:pt>
                <c:pt idx="2161">
                  <c:v>2160</c:v>
                </c:pt>
                <c:pt idx="2162">
                  <c:v>2161</c:v>
                </c:pt>
                <c:pt idx="2163">
                  <c:v>2162</c:v>
                </c:pt>
                <c:pt idx="2164">
                  <c:v>2163</c:v>
                </c:pt>
                <c:pt idx="2165">
                  <c:v>2164</c:v>
                </c:pt>
                <c:pt idx="2166">
                  <c:v>2165</c:v>
                </c:pt>
                <c:pt idx="2167">
                  <c:v>2166</c:v>
                </c:pt>
                <c:pt idx="2168">
                  <c:v>2167</c:v>
                </c:pt>
                <c:pt idx="2169">
                  <c:v>2168</c:v>
                </c:pt>
                <c:pt idx="2170">
                  <c:v>2169</c:v>
                </c:pt>
                <c:pt idx="2171">
                  <c:v>2170</c:v>
                </c:pt>
                <c:pt idx="2172">
                  <c:v>2171</c:v>
                </c:pt>
                <c:pt idx="2173">
                  <c:v>2172</c:v>
                </c:pt>
                <c:pt idx="2174">
                  <c:v>2173</c:v>
                </c:pt>
                <c:pt idx="2175">
                  <c:v>2174</c:v>
                </c:pt>
                <c:pt idx="2176">
                  <c:v>2175</c:v>
                </c:pt>
                <c:pt idx="2177">
                  <c:v>2176</c:v>
                </c:pt>
                <c:pt idx="2178">
                  <c:v>2177</c:v>
                </c:pt>
                <c:pt idx="2179">
                  <c:v>2178</c:v>
                </c:pt>
                <c:pt idx="2180">
                  <c:v>2179</c:v>
                </c:pt>
                <c:pt idx="2181">
                  <c:v>2180</c:v>
                </c:pt>
                <c:pt idx="2182">
                  <c:v>2181</c:v>
                </c:pt>
                <c:pt idx="2183">
                  <c:v>2182</c:v>
                </c:pt>
                <c:pt idx="2184">
                  <c:v>2183</c:v>
                </c:pt>
                <c:pt idx="2185">
                  <c:v>2184</c:v>
                </c:pt>
                <c:pt idx="2186">
                  <c:v>2185</c:v>
                </c:pt>
                <c:pt idx="2187">
                  <c:v>2186</c:v>
                </c:pt>
                <c:pt idx="2188">
                  <c:v>2187</c:v>
                </c:pt>
                <c:pt idx="2189">
                  <c:v>2188</c:v>
                </c:pt>
                <c:pt idx="2190">
                  <c:v>2189</c:v>
                </c:pt>
                <c:pt idx="2191">
                  <c:v>2190</c:v>
                </c:pt>
                <c:pt idx="2192">
                  <c:v>2191</c:v>
                </c:pt>
                <c:pt idx="2193">
                  <c:v>2192</c:v>
                </c:pt>
                <c:pt idx="2194">
                  <c:v>2193</c:v>
                </c:pt>
                <c:pt idx="2195">
                  <c:v>2194</c:v>
                </c:pt>
                <c:pt idx="2196">
                  <c:v>2195</c:v>
                </c:pt>
                <c:pt idx="2197">
                  <c:v>2196</c:v>
                </c:pt>
                <c:pt idx="2198">
                  <c:v>2197</c:v>
                </c:pt>
                <c:pt idx="2199">
                  <c:v>2198</c:v>
                </c:pt>
                <c:pt idx="2200">
                  <c:v>2199</c:v>
                </c:pt>
                <c:pt idx="2201">
                  <c:v>2200</c:v>
                </c:pt>
                <c:pt idx="2202">
                  <c:v>2201</c:v>
                </c:pt>
                <c:pt idx="2203">
                  <c:v>2202</c:v>
                </c:pt>
                <c:pt idx="2204">
                  <c:v>2203</c:v>
                </c:pt>
                <c:pt idx="2205">
                  <c:v>2204</c:v>
                </c:pt>
                <c:pt idx="2206">
                  <c:v>2205</c:v>
                </c:pt>
                <c:pt idx="2207">
                  <c:v>2206</c:v>
                </c:pt>
                <c:pt idx="2208">
                  <c:v>2207</c:v>
                </c:pt>
                <c:pt idx="2209">
                  <c:v>2208</c:v>
                </c:pt>
                <c:pt idx="2210">
                  <c:v>2209</c:v>
                </c:pt>
                <c:pt idx="2211">
                  <c:v>2210</c:v>
                </c:pt>
                <c:pt idx="2212">
                  <c:v>2211</c:v>
                </c:pt>
                <c:pt idx="2213">
                  <c:v>2212</c:v>
                </c:pt>
                <c:pt idx="2214">
                  <c:v>2213</c:v>
                </c:pt>
                <c:pt idx="2215">
                  <c:v>2214</c:v>
                </c:pt>
                <c:pt idx="2216">
                  <c:v>2215</c:v>
                </c:pt>
                <c:pt idx="2217">
                  <c:v>2216</c:v>
                </c:pt>
                <c:pt idx="2218">
                  <c:v>2217</c:v>
                </c:pt>
                <c:pt idx="2219">
                  <c:v>2218</c:v>
                </c:pt>
                <c:pt idx="2220">
                  <c:v>2219</c:v>
                </c:pt>
                <c:pt idx="2221">
                  <c:v>2220</c:v>
                </c:pt>
                <c:pt idx="2222">
                  <c:v>2221</c:v>
                </c:pt>
                <c:pt idx="2223">
                  <c:v>2222</c:v>
                </c:pt>
                <c:pt idx="2224">
                  <c:v>2223</c:v>
                </c:pt>
                <c:pt idx="2225">
                  <c:v>2224</c:v>
                </c:pt>
                <c:pt idx="2226">
                  <c:v>2225</c:v>
                </c:pt>
                <c:pt idx="2227">
                  <c:v>2226</c:v>
                </c:pt>
                <c:pt idx="2228">
                  <c:v>2227</c:v>
                </c:pt>
                <c:pt idx="2229">
                  <c:v>2228</c:v>
                </c:pt>
                <c:pt idx="2230">
                  <c:v>2229</c:v>
                </c:pt>
                <c:pt idx="2231">
                  <c:v>2230</c:v>
                </c:pt>
                <c:pt idx="2232">
                  <c:v>2231</c:v>
                </c:pt>
                <c:pt idx="2233">
                  <c:v>2232</c:v>
                </c:pt>
                <c:pt idx="2234">
                  <c:v>2233</c:v>
                </c:pt>
                <c:pt idx="2235">
                  <c:v>2234</c:v>
                </c:pt>
                <c:pt idx="2236">
                  <c:v>2235</c:v>
                </c:pt>
                <c:pt idx="2237">
                  <c:v>2236</c:v>
                </c:pt>
                <c:pt idx="2238">
                  <c:v>2237</c:v>
                </c:pt>
                <c:pt idx="2239">
                  <c:v>2238</c:v>
                </c:pt>
                <c:pt idx="2240">
                  <c:v>2239</c:v>
                </c:pt>
                <c:pt idx="2241">
                  <c:v>2240</c:v>
                </c:pt>
                <c:pt idx="2242">
                  <c:v>2241</c:v>
                </c:pt>
                <c:pt idx="2243">
                  <c:v>2242</c:v>
                </c:pt>
                <c:pt idx="2244">
                  <c:v>2243</c:v>
                </c:pt>
                <c:pt idx="2245">
                  <c:v>2244</c:v>
                </c:pt>
                <c:pt idx="2246">
                  <c:v>2245</c:v>
                </c:pt>
                <c:pt idx="2247">
                  <c:v>2246</c:v>
                </c:pt>
                <c:pt idx="2248">
                  <c:v>2247</c:v>
                </c:pt>
                <c:pt idx="2249">
                  <c:v>2248</c:v>
                </c:pt>
                <c:pt idx="2250">
                  <c:v>2249</c:v>
                </c:pt>
                <c:pt idx="2251">
                  <c:v>2250</c:v>
                </c:pt>
                <c:pt idx="2252">
                  <c:v>2251</c:v>
                </c:pt>
                <c:pt idx="2253">
                  <c:v>2252</c:v>
                </c:pt>
                <c:pt idx="2254">
                  <c:v>2253</c:v>
                </c:pt>
                <c:pt idx="2255">
                  <c:v>2254</c:v>
                </c:pt>
                <c:pt idx="2256">
                  <c:v>2255</c:v>
                </c:pt>
                <c:pt idx="2257">
                  <c:v>2256</c:v>
                </c:pt>
                <c:pt idx="2258">
                  <c:v>2257</c:v>
                </c:pt>
                <c:pt idx="2259">
                  <c:v>2258</c:v>
                </c:pt>
                <c:pt idx="2260">
                  <c:v>2259</c:v>
                </c:pt>
                <c:pt idx="2261">
                  <c:v>2260</c:v>
                </c:pt>
                <c:pt idx="2262">
                  <c:v>2261</c:v>
                </c:pt>
                <c:pt idx="2263">
                  <c:v>2262</c:v>
                </c:pt>
                <c:pt idx="2264">
                  <c:v>2263</c:v>
                </c:pt>
                <c:pt idx="2265">
                  <c:v>2264</c:v>
                </c:pt>
                <c:pt idx="2266">
                  <c:v>2265</c:v>
                </c:pt>
                <c:pt idx="2267">
                  <c:v>2266</c:v>
                </c:pt>
                <c:pt idx="2268">
                  <c:v>2267</c:v>
                </c:pt>
                <c:pt idx="2269">
                  <c:v>2268</c:v>
                </c:pt>
                <c:pt idx="2270">
                  <c:v>2269</c:v>
                </c:pt>
                <c:pt idx="2271">
                  <c:v>2270</c:v>
                </c:pt>
                <c:pt idx="2272">
                  <c:v>2271</c:v>
                </c:pt>
                <c:pt idx="2273">
                  <c:v>2272</c:v>
                </c:pt>
                <c:pt idx="2274">
                  <c:v>2273</c:v>
                </c:pt>
                <c:pt idx="2275">
                  <c:v>2274</c:v>
                </c:pt>
                <c:pt idx="2276">
                  <c:v>2275</c:v>
                </c:pt>
                <c:pt idx="2277">
                  <c:v>2276</c:v>
                </c:pt>
                <c:pt idx="2278">
                  <c:v>2277</c:v>
                </c:pt>
                <c:pt idx="2279">
                  <c:v>2278</c:v>
                </c:pt>
                <c:pt idx="2280">
                  <c:v>2279</c:v>
                </c:pt>
                <c:pt idx="2281">
                  <c:v>2280</c:v>
                </c:pt>
                <c:pt idx="2282">
                  <c:v>2281</c:v>
                </c:pt>
                <c:pt idx="2283">
                  <c:v>2282</c:v>
                </c:pt>
                <c:pt idx="2284">
                  <c:v>2283</c:v>
                </c:pt>
                <c:pt idx="2285">
                  <c:v>2284</c:v>
                </c:pt>
                <c:pt idx="2286">
                  <c:v>2285</c:v>
                </c:pt>
                <c:pt idx="2287">
                  <c:v>2286</c:v>
                </c:pt>
                <c:pt idx="2288">
                  <c:v>2287</c:v>
                </c:pt>
                <c:pt idx="2289">
                  <c:v>2288</c:v>
                </c:pt>
                <c:pt idx="2290">
                  <c:v>2289</c:v>
                </c:pt>
                <c:pt idx="2291">
                  <c:v>2290</c:v>
                </c:pt>
                <c:pt idx="2292">
                  <c:v>2291</c:v>
                </c:pt>
                <c:pt idx="2293">
                  <c:v>2292</c:v>
                </c:pt>
                <c:pt idx="2294">
                  <c:v>2293</c:v>
                </c:pt>
                <c:pt idx="2295">
                  <c:v>2294</c:v>
                </c:pt>
                <c:pt idx="2296">
                  <c:v>2295</c:v>
                </c:pt>
                <c:pt idx="2297">
                  <c:v>2296</c:v>
                </c:pt>
                <c:pt idx="2298">
                  <c:v>2297</c:v>
                </c:pt>
                <c:pt idx="2299">
                  <c:v>2298</c:v>
                </c:pt>
                <c:pt idx="2300">
                  <c:v>2299</c:v>
                </c:pt>
                <c:pt idx="2301">
                  <c:v>2300</c:v>
                </c:pt>
                <c:pt idx="2302">
                  <c:v>2301</c:v>
                </c:pt>
                <c:pt idx="2303">
                  <c:v>2302</c:v>
                </c:pt>
                <c:pt idx="2304">
                  <c:v>2303</c:v>
                </c:pt>
                <c:pt idx="2305">
                  <c:v>2304</c:v>
                </c:pt>
                <c:pt idx="2306">
                  <c:v>2305</c:v>
                </c:pt>
                <c:pt idx="2307">
                  <c:v>2306</c:v>
                </c:pt>
                <c:pt idx="2308">
                  <c:v>2307</c:v>
                </c:pt>
                <c:pt idx="2309">
                  <c:v>2308</c:v>
                </c:pt>
                <c:pt idx="2310">
                  <c:v>2309</c:v>
                </c:pt>
                <c:pt idx="2311">
                  <c:v>2310</c:v>
                </c:pt>
                <c:pt idx="2312">
                  <c:v>2311</c:v>
                </c:pt>
                <c:pt idx="2313">
                  <c:v>2312</c:v>
                </c:pt>
                <c:pt idx="2314">
                  <c:v>2313</c:v>
                </c:pt>
                <c:pt idx="2315">
                  <c:v>2314</c:v>
                </c:pt>
                <c:pt idx="2316">
                  <c:v>2315</c:v>
                </c:pt>
                <c:pt idx="2317">
                  <c:v>2316</c:v>
                </c:pt>
                <c:pt idx="2318">
                  <c:v>2317</c:v>
                </c:pt>
                <c:pt idx="2319">
                  <c:v>2318</c:v>
                </c:pt>
                <c:pt idx="2320">
                  <c:v>2319</c:v>
                </c:pt>
                <c:pt idx="2321">
                  <c:v>2320</c:v>
                </c:pt>
                <c:pt idx="2322">
                  <c:v>2321</c:v>
                </c:pt>
                <c:pt idx="2323">
                  <c:v>2322</c:v>
                </c:pt>
                <c:pt idx="2324">
                  <c:v>2323</c:v>
                </c:pt>
                <c:pt idx="2325">
                  <c:v>2324</c:v>
                </c:pt>
                <c:pt idx="2326">
                  <c:v>2325</c:v>
                </c:pt>
                <c:pt idx="2327">
                  <c:v>2326</c:v>
                </c:pt>
                <c:pt idx="2328">
                  <c:v>2327</c:v>
                </c:pt>
                <c:pt idx="2329">
                  <c:v>2328</c:v>
                </c:pt>
                <c:pt idx="2330">
                  <c:v>2329</c:v>
                </c:pt>
                <c:pt idx="2331">
                  <c:v>2330</c:v>
                </c:pt>
                <c:pt idx="2332">
                  <c:v>2331</c:v>
                </c:pt>
                <c:pt idx="2333">
                  <c:v>2332</c:v>
                </c:pt>
                <c:pt idx="2334">
                  <c:v>2333</c:v>
                </c:pt>
                <c:pt idx="2335">
                  <c:v>2334</c:v>
                </c:pt>
                <c:pt idx="2336">
                  <c:v>2335</c:v>
                </c:pt>
                <c:pt idx="2337">
                  <c:v>2336</c:v>
                </c:pt>
                <c:pt idx="2338">
                  <c:v>2337</c:v>
                </c:pt>
                <c:pt idx="2339">
                  <c:v>2338</c:v>
                </c:pt>
                <c:pt idx="2340">
                  <c:v>2339</c:v>
                </c:pt>
                <c:pt idx="2341">
                  <c:v>2340</c:v>
                </c:pt>
                <c:pt idx="2342">
                  <c:v>2341</c:v>
                </c:pt>
                <c:pt idx="2343">
                  <c:v>2342</c:v>
                </c:pt>
                <c:pt idx="2344">
                  <c:v>2343</c:v>
                </c:pt>
                <c:pt idx="2345">
                  <c:v>2344</c:v>
                </c:pt>
                <c:pt idx="2346">
                  <c:v>2345</c:v>
                </c:pt>
                <c:pt idx="2347">
                  <c:v>2346</c:v>
                </c:pt>
                <c:pt idx="2348">
                  <c:v>2347</c:v>
                </c:pt>
                <c:pt idx="2349">
                  <c:v>2348</c:v>
                </c:pt>
                <c:pt idx="2350">
                  <c:v>2349</c:v>
                </c:pt>
                <c:pt idx="2351">
                  <c:v>2350</c:v>
                </c:pt>
                <c:pt idx="2352">
                  <c:v>2351</c:v>
                </c:pt>
                <c:pt idx="2353">
                  <c:v>2352</c:v>
                </c:pt>
                <c:pt idx="2354">
                  <c:v>2353</c:v>
                </c:pt>
                <c:pt idx="2355">
                  <c:v>2354</c:v>
                </c:pt>
                <c:pt idx="2356">
                  <c:v>2355</c:v>
                </c:pt>
                <c:pt idx="2357">
                  <c:v>2356</c:v>
                </c:pt>
                <c:pt idx="2358">
                  <c:v>2357</c:v>
                </c:pt>
                <c:pt idx="2359">
                  <c:v>2358</c:v>
                </c:pt>
                <c:pt idx="2360">
                  <c:v>2359</c:v>
                </c:pt>
                <c:pt idx="2361">
                  <c:v>2360</c:v>
                </c:pt>
                <c:pt idx="2362">
                  <c:v>2361</c:v>
                </c:pt>
                <c:pt idx="2363">
                  <c:v>2362</c:v>
                </c:pt>
                <c:pt idx="2364">
                  <c:v>2363</c:v>
                </c:pt>
                <c:pt idx="2365">
                  <c:v>2364</c:v>
                </c:pt>
                <c:pt idx="2366">
                  <c:v>2365</c:v>
                </c:pt>
                <c:pt idx="2367">
                  <c:v>2366</c:v>
                </c:pt>
                <c:pt idx="2368">
                  <c:v>2367</c:v>
                </c:pt>
                <c:pt idx="2369">
                  <c:v>2368</c:v>
                </c:pt>
                <c:pt idx="2370">
                  <c:v>2369</c:v>
                </c:pt>
                <c:pt idx="2371">
                  <c:v>2370</c:v>
                </c:pt>
                <c:pt idx="2372">
                  <c:v>2371</c:v>
                </c:pt>
                <c:pt idx="2373">
                  <c:v>2372</c:v>
                </c:pt>
                <c:pt idx="2374">
                  <c:v>2373</c:v>
                </c:pt>
                <c:pt idx="2375">
                  <c:v>2374</c:v>
                </c:pt>
                <c:pt idx="2376">
                  <c:v>2375</c:v>
                </c:pt>
                <c:pt idx="2377">
                  <c:v>2376</c:v>
                </c:pt>
                <c:pt idx="2378">
                  <c:v>2377</c:v>
                </c:pt>
                <c:pt idx="2379">
                  <c:v>2378</c:v>
                </c:pt>
                <c:pt idx="2380">
                  <c:v>2379</c:v>
                </c:pt>
                <c:pt idx="2381">
                  <c:v>2380</c:v>
                </c:pt>
                <c:pt idx="2382">
                  <c:v>2381</c:v>
                </c:pt>
                <c:pt idx="2383">
                  <c:v>2382</c:v>
                </c:pt>
                <c:pt idx="2384">
                  <c:v>2383</c:v>
                </c:pt>
                <c:pt idx="2385">
                  <c:v>2384</c:v>
                </c:pt>
                <c:pt idx="2386">
                  <c:v>2385</c:v>
                </c:pt>
                <c:pt idx="2387">
                  <c:v>2386</c:v>
                </c:pt>
                <c:pt idx="2388">
                  <c:v>2387</c:v>
                </c:pt>
                <c:pt idx="2389">
                  <c:v>2388</c:v>
                </c:pt>
                <c:pt idx="2390">
                  <c:v>2389</c:v>
                </c:pt>
                <c:pt idx="2391">
                  <c:v>2390</c:v>
                </c:pt>
                <c:pt idx="2392">
                  <c:v>2391</c:v>
                </c:pt>
                <c:pt idx="2393">
                  <c:v>2392</c:v>
                </c:pt>
                <c:pt idx="2394">
                  <c:v>2393</c:v>
                </c:pt>
                <c:pt idx="2395">
                  <c:v>2394</c:v>
                </c:pt>
                <c:pt idx="2396">
                  <c:v>2395</c:v>
                </c:pt>
                <c:pt idx="2397">
                  <c:v>2396</c:v>
                </c:pt>
                <c:pt idx="2398">
                  <c:v>2397</c:v>
                </c:pt>
                <c:pt idx="2399">
                  <c:v>2398</c:v>
                </c:pt>
                <c:pt idx="2400">
                  <c:v>2399</c:v>
                </c:pt>
                <c:pt idx="2401">
                  <c:v>2400</c:v>
                </c:pt>
                <c:pt idx="2402">
                  <c:v>2401</c:v>
                </c:pt>
                <c:pt idx="2403">
                  <c:v>2402</c:v>
                </c:pt>
                <c:pt idx="2404">
                  <c:v>2403</c:v>
                </c:pt>
                <c:pt idx="2405">
                  <c:v>2404</c:v>
                </c:pt>
                <c:pt idx="2406">
                  <c:v>2405</c:v>
                </c:pt>
                <c:pt idx="2407">
                  <c:v>2406</c:v>
                </c:pt>
                <c:pt idx="2408">
                  <c:v>2407</c:v>
                </c:pt>
                <c:pt idx="2409">
                  <c:v>2408</c:v>
                </c:pt>
                <c:pt idx="2410">
                  <c:v>2409</c:v>
                </c:pt>
                <c:pt idx="2411">
                  <c:v>2410</c:v>
                </c:pt>
                <c:pt idx="2412">
                  <c:v>2411</c:v>
                </c:pt>
                <c:pt idx="2413">
                  <c:v>2412</c:v>
                </c:pt>
                <c:pt idx="2414">
                  <c:v>2413</c:v>
                </c:pt>
                <c:pt idx="2415">
                  <c:v>2414</c:v>
                </c:pt>
                <c:pt idx="2416">
                  <c:v>2415</c:v>
                </c:pt>
                <c:pt idx="2417">
                  <c:v>2416</c:v>
                </c:pt>
                <c:pt idx="2418">
                  <c:v>2417</c:v>
                </c:pt>
                <c:pt idx="2419">
                  <c:v>2418</c:v>
                </c:pt>
                <c:pt idx="2420">
                  <c:v>2419</c:v>
                </c:pt>
                <c:pt idx="2421">
                  <c:v>2420</c:v>
                </c:pt>
                <c:pt idx="2422">
                  <c:v>2421</c:v>
                </c:pt>
                <c:pt idx="2423">
                  <c:v>2422</c:v>
                </c:pt>
                <c:pt idx="2424">
                  <c:v>2423</c:v>
                </c:pt>
                <c:pt idx="2425">
                  <c:v>2424</c:v>
                </c:pt>
                <c:pt idx="2426">
                  <c:v>2425</c:v>
                </c:pt>
                <c:pt idx="2427">
                  <c:v>2426</c:v>
                </c:pt>
                <c:pt idx="2428">
                  <c:v>2427</c:v>
                </c:pt>
                <c:pt idx="2429">
                  <c:v>2428</c:v>
                </c:pt>
                <c:pt idx="2430">
                  <c:v>2429</c:v>
                </c:pt>
                <c:pt idx="2431">
                  <c:v>2430</c:v>
                </c:pt>
                <c:pt idx="2432">
                  <c:v>2431</c:v>
                </c:pt>
                <c:pt idx="2433">
                  <c:v>2432</c:v>
                </c:pt>
                <c:pt idx="2434">
                  <c:v>2433</c:v>
                </c:pt>
                <c:pt idx="2435">
                  <c:v>2434</c:v>
                </c:pt>
                <c:pt idx="2436">
                  <c:v>2435</c:v>
                </c:pt>
                <c:pt idx="2437">
                  <c:v>2436</c:v>
                </c:pt>
                <c:pt idx="2438">
                  <c:v>2437</c:v>
                </c:pt>
                <c:pt idx="2439">
                  <c:v>2438</c:v>
                </c:pt>
                <c:pt idx="2440">
                  <c:v>2439</c:v>
                </c:pt>
                <c:pt idx="2441">
                  <c:v>2440</c:v>
                </c:pt>
                <c:pt idx="2442">
                  <c:v>2441</c:v>
                </c:pt>
                <c:pt idx="2443">
                  <c:v>2442</c:v>
                </c:pt>
                <c:pt idx="2444">
                  <c:v>2443</c:v>
                </c:pt>
                <c:pt idx="2445">
                  <c:v>2444</c:v>
                </c:pt>
                <c:pt idx="2446">
                  <c:v>2445</c:v>
                </c:pt>
                <c:pt idx="2447">
                  <c:v>2446</c:v>
                </c:pt>
                <c:pt idx="2448">
                  <c:v>2447</c:v>
                </c:pt>
                <c:pt idx="2449">
                  <c:v>2448</c:v>
                </c:pt>
                <c:pt idx="2450">
                  <c:v>2449</c:v>
                </c:pt>
                <c:pt idx="2451">
                  <c:v>2450</c:v>
                </c:pt>
                <c:pt idx="2452">
                  <c:v>2451</c:v>
                </c:pt>
                <c:pt idx="2453">
                  <c:v>2452</c:v>
                </c:pt>
                <c:pt idx="2454">
                  <c:v>2453</c:v>
                </c:pt>
                <c:pt idx="2455">
                  <c:v>2454</c:v>
                </c:pt>
                <c:pt idx="2456">
                  <c:v>2455</c:v>
                </c:pt>
                <c:pt idx="2457">
                  <c:v>2456</c:v>
                </c:pt>
                <c:pt idx="2458">
                  <c:v>2457</c:v>
                </c:pt>
                <c:pt idx="2459">
                  <c:v>2458</c:v>
                </c:pt>
                <c:pt idx="2460">
                  <c:v>2459</c:v>
                </c:pt>
                <c:pt idx="2461">
                  <c:v>2460</c:v>
                </c:pt>
                <c:pt idx="2462">
                  <c:v>2461</c:v>
                </c:pt>
                <c:pt idx="2463">
                  <c:v>2462</c:v>
                </c:pt>
                <c:pt idx="2464">
                  <c:v>2463</c:v>
                </c:pt>
                <c:pt idx="2465">
                  <c:v>2464</c:v>
                </c:pt>
                <c:pt idx="2466">
                  <c:v>2465</c:v>
                </c:pt>
                <c:pt idx="2467">
                  <c:v>2466</c:v>
                </c:pt>
                <c:pt idx="2468">
                  <c:v>2467</c:v>
                </c:pt>
                <c:pt idx="2469">
                  <c:v>2468</c:v>
                </c:pt>
                <c:pt idx="2470">
                  <c:v>2469</c:v>
                </c:pt>
                <c:pt idx="2471">
                  <c:v>2470</c:v>
                </c:pt>
                <c:pt idx="2472">
                  <c:v>2471</c:v>
                </c:pt>
                <c:pt idx="2473">
                  <c:v>2472</c:v>
                </c:pt>
                <c:pt idx="2474">
                  <c:v>2473</c:v>
                </c:pt>
                <c:pt idx="2475">
                  <c:v>2474</c:v>
                </c:pt>
                <c:pt idx="2476">
                  <c:v>2475</c:v>
                </c:pt>
                <c:pt idx="2477">
                  <c:v>2476</c:v>
                </c:pt>
                <c:pt idx="2478">
                  <c:v>2477</c:v>
                </c:pt>
                <c:pt idx="2479">
                  <c:v>2478</c:v>
                </c:pt>
                <c:pt idx="2480">
                  <c:v>2479</c:v>
                </c:pt>
                <c:pt idx="2481">
                  <c:v>2480</c:v>
                </c:pt>
                <c:pt idx="2482">
                  <c:v>2481</c:v>
                </c:pt>
                <c:pt idx="2483">
                  <c:v>2482</c:v>
                </c:pt>
                <c:pt idx="2484">
                  <c:v>2483</c:v>
                </c:pt>
                <c:pt idx="2485">
                  <c:v>2484</c:v>
                </c:pt>
                <c:pt idx="2486">
                  <c:v>2485</c:v>
                </c:pt>
                <c:pt idx="2487">
                  <c:v>2486</c:v>
                </c:pt>
                <c:pt idx="2488">
                  <c:v>2487</c:v>
                </c:pt>
                <c:pt idx="2489">
                  <c:v>2488</c:v>
                </c:pt>
                <c:pt idx="2490">
                  <c:v>2489</c:v>
                </c:pt>
                <c:pt idx="2491">
                  <c:v>2490</c:v>
                </c:pt>
                <c:pt idx="2492">
                  <c:v>2491</c:v>
                </c:pt>
                <c:pt idx="2493">
                  <c:v>2492</c:v>
                </c:pt>
                <c:pt idx="2494">
                  <c:v>2493</c:v>
                </c:pt>
                <c:pt idx="2495">
                  <c:v>2494</c:v>
                </c:pt>
                <c:pt idx="2496">
                  <c:v>2495</c:v>
                </c:pt>
                <c:pt idx="2497">
                  <c:v>2496</c:v>
                </c:pt>
                <c:pt idx="2498">
                  <c:v>2497</c:v>
                </c:pt>
                <c:pt idx="2499">
                  <c:v>2498</c:v>
                </c:pt>
                <c:pt idx="2500">
                  <c:v>2499</c:v>
                </c:pt>
                <c:pt idx="2501">
                  <c:v>2500</c:v>
                </c:pt>
                <c:pt idx="2502">
                  <c:v>2501</c:v>
                </c:pt>
                <c:pt idx="2503">
                  <c:v>2502</c:v>
                </c:pt>
                <c:pt idx="2504">
                  <c:v>2503</c:v>
                </c:pt>
                <c:pt idx="2505">
                  <c:v>2504</c:v>
                </c:pt>
                <c:pt idx="2506">
                  <c:v>2505</c:v>
                </c:pt>
                <c:pt idx="2507">
                  <c:v>2506</c:v>
                </c:pt>
                <c:pt idx="2508">
                  <c:v>2507</c:v>
                </c:pt>
                <c:pt idx="2509">
                  <c:v>2508</c:v>
                </c:pt>
                <c:pt idx="2510">
                  <c:v>2509</c:v>
                </c:pt>
                <c:pt idx="2511">
                  <c:v>2510</c:v>
                </c:pt>
                <c:pt idx="2512">
                  <c:v>2511</c:v>
                </c:pt>
                <c:pt idx="2513">
                  <c:v>2512</c:v>
                </c:pt>
                <c:pt idx="2514">
                  <c:v>2513</c:v>
                </c:pt>
                <c:pt idx="2515">
                  <c:v>2514</c:v>
                </c:pt>
                <c:pt idx="2516">
                  <c:v>2515</c:v>
                </c:pt>
                <c:pt idx="2517">
                  <c:v>2516</c:v>
                </c:pt>
                <c:pt idx="2518">
                  <c:v>2517</c:v>
                </c:pt>
                <c:pt idx="2519">
                  <c:v>2518</c:v>
                </c:pt>
                <c:pt idx="2520">
                  <c:v>2519</c:v>
                </c:pt>
                <c:pt idx="2521">
                  <c:v>2520</c:v>
                </c:pt>
                <c:pt idx="2522">
                  <c:v>2521</c:v>
                </c:pt>
                <c:pt idx="2523">
                  <c:v>2522</c:v>
                </c:pt>
                <c:pt idx="2524">
                  <c:v>2523</c:v>
                </c:pt>
                <c:pt idx="2525">
                  <c:v>2524</c:v>
                </c:pt>
                <c:pt idx="2526">
                  <c:v>2525</c:v>
                </c:pt>
                <c:pt idx="2527">
                  <c:v>2526</c:v>
                </c:pt>
                <c:pt idx="2528">
                  <c:v>2527</c:v>
                </c:pt>
                <c:pt idx="2529">
                  <c:v>2528</c:v>
                </c:pt>
                <c:pt idx="2530">
                  <c:v>2529</c:v>
                </c:pt>
                <c:pt idx="2531">
                  <c:v>2530</c:v>
                </c:pt>
                <c:pt idx="2532">
                  <c:v>2531</c:v>
                </c:pt>
                <c:pt idx="2533">
                  <c:v>2532</c:v>
                </c:pt>
                <c:pt idx="2534">
                  <c:v>2533</c:v>
                </c:pt>
                <c:pt idx="2535">
                  <c:v>2534</c:v>
                </c:pt>
                <c:pt idx="2536">
                  <c:v>2535</c:v>
                </c:pt>
                <c:pt idx="2537">
                  <c:v>2536</c:v>
                </c:pt>
                <c:pt idx="2538">
                  <c:v>2537</c:v>
                </c:pt>
                <c:pt idx="2539">
                  <c:v>2538</c:v>
                </c:pt>
                <c:pt idx="2540">
                  <c:v>2539</c:v>
                </c:pt>
                <c:pt idx="2541">
                  <c:v>2540</c:v>
                </c:pt>
                <c:pt idx="2542">
                  <c:v>2541</c:v>
                </c:pt>
                <c:pt idx="2543">
                  <c:v>2542</c:v>
                </c:pt>
                <c:pt idx="2544">
                  <c:v>2543</c:v>
                </c:pt>
                <c:pt idx="2545">
                  <c:v>2544</c:v>
                </c:pt>
                <c:pt idx="2546">
                  <c:v>2545</c:v>
                </c:pt>
                <c:pt idx="2547">
                  <c:v>2546</c:v>
                </c:pt>
                <c:pt idx="2548">
                  <c:v>2547</c:v>
                </c:pt>
                <c:pt idx="2549">
                  <c:v>2548</c:v>
                </c:pt>
                <c:pt idx="2550">
                  <c:v>2549</c:v>
                </c:pt>
                <c:pt idx="2551">
                  <c:v>2550</c:v>
                </c:pt>
                <c:pt idx="2552">
                  <c:v>2551</c:v>
                </c:pt>
                <c:pt idx="2553">
                  <c:v>2552</c:v>
                </c:pt>
                <c:pt idx="2554">
                  <c:v>2553</c:v>
                </c:pt>
                <c:pt idx="2555">
                  <c:v>2554</c:v>
                </c:pt>
                <c:pt idx="2556">
                  <c:v>2555</c:v>
                </c:pt>
                <c:pt idx="2557">
                  <c:v>2556</c:v>
                </c:pt>
                <c:pt idx="2558">
                  <c:v>2557</c:v>
                </c:pt>
                <c:pt idx="2559">
                  <c:v>2558</c:v>
                </c:pt>
                <c:pt idx="2560">
                  <c:v>2559</c:v>
                </c:pt>
                <c:pt idx="2561">
                  <c:v>2560</c:v>
                </c:pt>
                <c:pt idx="2562">
                  <c:v>2561</c:v>
                </c:pt>
                <c:pt idx="2563">
                  <c:v>2562</c:v>
                </c:pt>
                <c:pt idx="2564">
                  <c:v>2563</c:v>
                </c:pt>
                <c:pt idx="2565">
                  <c:v>2564</c:v>
                </c:pt>
                <c:pt idx="2566">
                  <c:v>2565</c:v>
                </c:pt>
                <c:pt idx="2567">
                  <c:v>2566</c:v>
                </c:pt>
                <c:pt idx="2568">
                  <c:v>2567</c:v>
                </c:pt>
                <c:pt idx="2569">
                  <c:v>2568</c:v>
                </c:pt>
                <c:pt idx="2570">
                  <c:v>2569</c:v>
                </c:pt>
                <c:pt idx="2571">
                  <c:v>2570</c:v>
                </c:pt>
                <c:pt idx="2572">
                  <c:v>2571</c:v>
                </c:pt>
                <c:pt idx="2573">
                  <c:v>2572</c:v>
                </c:pt>
                <c:pt idx="2574">
                  <c:v>2573</c:v>
                </c:pt>
                <c:pt idx="2575">
                  <c:v>2574</c:v>
                </c:pt>
                <c:pt idx="2576">
                  <c:v>2575</c:v>
                </c:pt>
                <c:pt idx="2577">
                  <c:v>2576</c:v>
                </c:pt>
                <c:pt idx="2578">
                  <c:v>2577</c:v>
                </c:pt>
                <c:pt idx="2579">
                  <c:v>2578</c:v>
                </c:pt>
                <c:pt idx="2580">
                  <c:v>2579</c:v>
                </c:pt>
                <c:pt idx="2581">
                  <c:v>2580</c:v>
                </c:pt>
                <c:pt idx="2582">
                  <c:v>2581</c:v>
                </c:pt>
                <c:pt idx="2583">
                  <c:v>2582</c:v>
                </c:pt>
                <c:pt idx="2584">
                  <c:v>2583</c:v>
                </c:pt>
                <c:pt idx="2585">
                  <c:v>2584</c:v>
                </c:pt>
                <c:pt idx="2586">
                  <c:v>2585</c:v>
                </c:pt>
                <c:pt idx="2587">
                  <c:v>2586</c:v>
                </c:pt>
                <c:pt idx="2588">
                  <c:v>2587</c:v>
                </c:pt>
                <c:pt idx="2589">
                  <c:v>2588</c:v>
                </c:pt>
                <c:pt idx="2590">
                  <c:v>2589</c:v>
                </c:pt>
                <c:pt idx="2591">
                  <c:v>2590</c:v>
                </c:pt>
                <c:pt idx="2592">
                  <c:v>2591</c:v>
                </c:pt>
                <c:pt idx="2593">
                  <c:v>2592</c:v>
                </c:pt>
                <c:pt idx="2594">
                  <c:v>2593</c:v>
                </c:pt>
                <c:pt idx="2595">
                  <c:v>2594</c:v>
                </c:pt>
                <c:pt idx="2596">
                  <c:v>2595</c:v>
                </c:pt>
                <c:pt idx="2597">
                  <c:v>2596</c:v>
                </c:pt>
                <c:pt idx="2598">
                  <c:v>2597</c:v>
                </c:pt>
                <c:pt idx="2599">
                  <c:v>2598</c:v>
                </c:pt>
                <c:pt idx="2600">
                  <c:v>2599</c:v>
                </c:pt>
                <c:pt idx="2601">
                  <c:v>2600</c:v>
                </c:pt>
                <c:pt idx="2602">
                  <c:v>2601</c:v>
                </c:pt>
                <c:pt idx="2603">
                  <c:v>2602</c:v>
                </c:pt>
                <c:pt idx="2604">
                  <c:v>2603</c:v>
                </c:pt>
                <c:pt idx="2605">
                  <c:v>2604</c:v>
                </c:pt>
                <c:pt idx="2606">
                  <c:v>2605</c:v>
                </c:pt>
                <c:pt idx="2607">
                  <c:v>2606</c:v>
                </c:pt>
                <c:pt idx="2608">
                  <c:v>2607</c:v>
                </c:pt>
                <c:pt idx="2609">
                  <c:v>2608</c:v>
                </c:pt>
                <c:pt idx="2610">
                  <c:v>2609</c:v>
                </c:pt>
                <c:pt idx="2611">
                  <c:v>2610</c:v>
                </c:pt>
                <c:pt idx="2612">
                  <c:v>2611</c:v>
                </c:pt>
                <c:pt idx="2613">
                  <c:v>2612</c:v>
                </c:pt>
                <c:pt idx="2614">
                  <c:v>2613</c:v>
                </c:pt>
                <c:pt idx="2615">
                  <c:v>2614</c:v>
                </c:pt>
                <c:pt idx="2616">
                  <c:v>2615</c:v>
                </c:pt>
                <c:pt idx="2617">
                  <c:v>2616</c:v>
                </c:pt>
                <c:pt idx="2618">
                  <c:v>2617</c:v>
                </c:pt>
                <c:pt idx="2619">
                  <c:v>2618</c:v>
                </c:pt>
                <c:pt idx="2620">
                  <c:v>2619</c:v>
                </c:pt>
                <c:pt idx="2621">
                  <c:v>2620</c:v>
                </c:pt>
                <c:pt idx="2622">
                  <c:v>2621</c:v>
                </c:pt>
                <c:pt idx="2623">
                  <c:v>2622</c:v>
                </c:pt>
                <c:pt idx="2624">
                  <c:v>2623</c:v>
                </c:pt>
                <c:pt idx="2625">
                  <c:v>2624</c:v>
                </c:pt>
                <c:pt idx="2626">
                  <c:v>2625</c:v>
                </c:pt>
                <c:pt idx="2627">
                  <c:v>2626</c:v>
                </c:pt>
                <c:pt idx="2628">
                  <c:v>2627</c:v>
                </c:pt>
                <c:pt idx="2629">
                  <c:v>2628</c:v>
                </c:pt>
                <c:pt idx="2630">
                  <c:v>2629</c:v>
                </c:pt>
                <c:pt idx="2631">
                  <c:v>2630</c:v>
                </c:pt>
                <c:pt idx="2632">
                  <c:v>2631</c:v>
                </c:pt>
                <c:pt idx="2633">
                  <c:v>2632</c:v>
                </c:pt>
                <c:pt idx="2634">
                  <c:v>2633</c:v>
                </c:pt>
                <c:pt idx="2635">
                  <c:v>2634</c:v>
                </c:pt>
                <c:pt idx="2636">
                  <c:v>2635</c:v>
                </c:pt>
                <c:pt idx="2637">
                  <c:v>2636</c:v>
                </c:pt>
                <c:pt idx="2638">
                  <c:v>2637</c:v>
                </c:pt>
                <c:pt idx="2639">
                  <c:v>2638</c:v>
                </c:pt>
                <c:pt idx="2640">
                  <c:v>2639</c:v>
                </c:pt>
                <c:pt idx="2641">
                  <c:v>2640</c:v>
                </c:pt>
                <c:pt idx="2642">
                  <c:v>2641</c:v>
                </c:pt>
                <c:pt idx="2643">
                  <c:v>2642</c:v>
                </c:pt>
                <c:pt idx="2644">
                  <c:v>2643</c:v>
                </c:pt>
                <c:pt idx="2645">
                  <c:v>2644</c:v>
                </c:pt>
                <c:pt idx="2646">
                  <c:v>2645</c:v>
                </c:pt>
                <c:pt idx="2647">
                  <c:v>2646</c:v>
                </c:pt>
                <c:pt idx="2648">
                  <c:v>2647</c:v>
                </c:pt>
                <c:pt idx="2649">
                  <c:v>2648</c:v>
                </c:pt>
                <c:pt idx="2650">
                  <c:v>2649</c:v>
                </c:pt>
                <c:pt idx="2651">
                  <c:v>2650</c:v>
                </c:pt>
                <c:pt idx="2652">
                  <c:v>2651</c:v>
                </c:pt>
                <c:pt idx="2653">
                  <c:v>2652</c:v>
                </c:pt>
                <c:pt idx="2654">
                  <c:v>2653</c:v>
                </c:pt>
                <c:pt idx="2655">
                  <c:v>2654</c:v>
                </c:pt>
                <c:pt idx="2656">
                  <c:v>2655</c:v>
                </c:pt>
                <c:pt idx="2657">
                  <c:v>2656</c:v>
                </c:pt>
                <c:pt idx="2658">
                  <c:v>2657</c:v>
                </c:pt>
                <c:pt idx="2659">
                  <c:v>2658</c:v>
                </c:pt>
                <c:pt idx="2660">
                  <c:v>2659</c:v>
                </c:pt>
                <c:pt idx="2661">
                  <c:v>2660</c:v>
                </c:pt>
                <c:pt idx="2662">
                  <c:v>2661</c:v>
                </c:pt>
                <c:pt idx="2663">
                  <c:v>2662</c:v>
                </c:pt>
                <c:pt idx="2664">
                  <c:v>2663</c:v>
                </c:pt>
                <c:pt idx="2665">
                  <c:v>2664</c:v>
                </c:pt>
                <c:pt idx="2666">
                  <c:v>2665</c:v>
                </c:pt>
                <c:pt idx="2667">
                  <c:v>2666</c:v>
                </c:pt>
                <c:pt idx="2668">
                  <c:v>2667</c:v>
                </c:pt>
                <c:pt idx="2669">
                  <c:v>2668</c:v>
                </c:pt>
                <c:pt idx="2670">
                  <c:v>2669</c:v>
                </c:pt>
                <c:pt idx="2671">
                  <c:v>2670</c:v>
                </c:pt>
                <c:pt idx="2672">
                  <c:v>2671</c:v>
                </c:pt>
                <c:pt idx="2673">
                  <c:v>2672</c:v>
                </c:pt>
                <c:pt idx="2674">
                  <c:v>2673</c:v>
                </c:pt>
                <c:pt idx="2675">
                  <c:v>2674</c:v>
                </c:pt>
                <c:pt idx="2676">
                  <c:v>2675</c:v>
                </c:pt>
                <c:pt idx="2677">
                  <c:v>2676</c:v>
                </c:pt>
                <c:pt idx="2678">
                  <c:v>2677</c:v>
                </c:pt>
                <c:pt idx="2679">
                  <c:v>2678</c:v>
                </c:pt>
                <c:pt idx="2680">
                  <c:v>2679</c:v>
                </c:pt>
                <c:pt idx="2681">
                  <c:v>2680</c:v>
                </c:pt>
                <c:pt idx="2682">
                  <c:v>2681</c:v>
                </c:pt>
                <c:pt idx="2683">
                  <c:v>2682</c:v>
                </c:pt>
                <c:pt idx="2684">
                  <c:v>2683</c:v>
                </c:pt>
                <c:pt idx="2685">
                  <c:v>2684</c:v>
                </c:pt>
                <c:pt idx="2686">
                  <c:v>2685</c:v>
                </c:pt>
                <c:pt idx="2687">
                  <c:v>2686</c:v>
                </c:pt>
                <c:pt idx="2688">
                  <c:v>2687</c:v>
                </c:pt>
                <c:pt idx="2689">
                  <c:v>2688</c:v>
                </c:pt>
                <c:pt idx="2690">
                  <c:v>2689</c:v>
                </c:pt>
                <c:pt idx="2691">
                  <c:v>2690</c:v>
                </c:pt>
                <c:pt idx="2692">
                  <c:v>2691</c:v>
                </c:pt>
                <c:pt idx="2693">
                  <c:v>2692</c:v>
                </c:pt>
                <c:pt idx="2694">
                  <c:v>2693</c:v>
                </c:pt>
                <c:pt idx="2695">
                  <c:v>2694</c:v>
                </c:pt>
                <c:pt idx="2696">
                  <c:v>2695</c:v>
                </c:pt>
                <c:pt idx="2697">
                  <c:v>2696</c:v>
                </c:pt>
                <c:pt idx="2698">
                  <c:v>2697</c:v>
                </c:pt>
                <c:pt idx="2699">
                  <c:v>2698</c:v>
                </c:pt>
                <c:pt idx="2700">
                  <c:v>2699</c:v>
                </c:pt>
                <c:pt idx="2701">
                  <c:v>2700</c:v>
                </c:pt>
                <c:pt idx="2702">
                  <c:v>2701</c:v>
                </c:pt>
                <c:pt idx="2703">
                  <c:v>2702</c:v>
                </c:pt>
                <c:pt idx="2704">
                  <c:v>2703</c:v>
                </c:pt>
                <c:pt idx="2705">
                  <c:v>2704</c:v>
                </c:pt>
                <c:pt idx="2706">
                  <c:v>2705</c:v>
                </c:pt>
                <c:pt idx="2707">
                  <c:v>2706</c:v>
                </c:pt>
                <c:pt idx="2708">
                  <c:v>2707</c:v>
                </c:pt>
                <c:pt idx="2709">
                  <c:v>2708</c:v>
                </c:pt>
                <c:pt idx="2710">
                  <c:v>2709</c:v>
                </c:pt>
                <c:pt idx="2711">
                  <c:v>2710</c:v>
                </c:pt>
                <c:pt idx="2712">
                  <c:v>2711</c:v>
                </c:pt>
                <c:pt idx="2713">
                  <c:v>2712</c:v>
                </c:pt>
                <c:pt idx="2714">
                  <c:v>2713</c:v>
                </c:pt>
                <c:pt idx="2715">
                  <c:v>2714</c:v>
                </c:pt>
                <c:pt idx="2716">
                  <c:v>2715</c:v>
                </c:pt>
                <c:pt idx="2717">
                  <c:v>2716</c:v>
                </c:pt>
                <c:pt idx="2718">
                  <c:v>2717</c:v>
                </c:pt>
                <c:pt idx="2719">
                  <c:v>2718</c:v>
                </c:pt>
                <c:pt idx="2720">
                  <c:v>2719</c:v>
                </c:pt>
                <c:pt idx="2721">
                  <c:v>2720</c:v>
                </c:pt>
                <c:pt idx="2722">
                  <c:v>2721</c:v>
                </c:pt>
                <c:pt idx="2723">
                  <c:v>2722</c:v>
                </c:pt>
                <c:pt idx="2724">
                  <c:v>2723</c:v>
                </c:pt>
                <c:pt idx="2725">
                  <c:v>2724</c:v>
                </c:pt>
                <c:pt idx="2726">
                  <c:v>2725</c:v>
                </c:pt>
                <c:pt idx="2727">
                  <c:v>2726</c:v>
                </c:pt>
                <c:pt idx="2728">
                  <c:v>2727</c:v>
                </c:pt>
                <c:pt idx="2729">
                  <c:v>2728</c:v>
                </c:pt>
                <c:pt idx="2730">
                  <c:v>2729</c:v>
                </c:pt>
                <c:pt idx="2731">
                  <c:v>2730</c:v>
                </c:pt>
                <c:pt idx="2732">
                  <c:v>2731</c:v>
                </c:pt>
                <c:pt idx="2733">
                  <c:v>2732</c:v>
                </c:pt>
                <c:pt idx="2734">
                  <c:v>2733</c:v>
                </c:pt>
                <c:pt idx="2735">
                  <c:v>2734</c:v>
                </c:pt>
                <c:pt idx="2736">
                  <c:v>2735</c:v>
                </c:pt>
                <c:pt idx="2737">
                  <c:v>2736</c:v>
                </c:pt>
                <c:pt idx="2738">
                  <c:v>2737</c:v>
                </c:pt>
                <c:pt idx="2739">
                  <c:v>2738</c:v>
                </c:pt>
                <c:pt idx="2740">
                  <c:v>2739</c:v>
                </c:pt>
                <c:pt idx="2741">
                  <c:v>2740</c:v>
                </c:pt>
                <c:pt idx="2742">
                  <c:v>2741</c:v>
                </c:pt>
                <c:pt idx="2743">
                  <c:v>2742</c:v>
                </c:pt>
                <c:pt idx="2744">
                  <c:v>2743</c:v>
                </c:pt>
                <c:pt idx="2745">
                  <c:v>2744</c:v>
                </c:pt>
                <c:pt idx="2746">
                  <c:v>2745</c:v>
                </c:pt>
                <c:pt idx="2747">
                  <c:v>2746</c:v>
                </c:pt>
                <c:pt idx="2748">
                  <c:v>2747</c:v>
                </c:pt>
                <c:pt idx="2749">
                  <c:v>2748</c:v>
                </c:pt>
                <c:pt idx="2750">
                  <c:v>2749</c:v>
                </c:pt>
                <c:pt idx="2751">
                  <c:v>2750</c:v>
                </c:pt>
                <c:pt idx="2752">
                  <c:v>2751</c:v>
                </c:pt>
                <c:pt idx="2753">
                  <c:v>2752</c:v>
                </c:pt>
                <c:pt idx="2754">
                  <c:v>2753</c:v>
                </c:pt>
                <c:pt idx="2755">
                  <c:v>2754</c:v>
                </c:pt>
                <c:pt idx="2756">
                  <c:v>2755</c:v>
                </c:pt>
                <c:pt idx="2757">
                  <c:v>2756</c:v>
                </c:pt>
                <c:pt idx="2758">
                  <c:v>2757</c:v>
                </c:pt>
                <c:pt idx="2759">
                  <c:v>2758</c:v>
                </c:pt>
                <c:pt idx="2760">
                  <c:v>2759</c:v>
                </c:pt>
                <c:pt idx="2761">
                  <c:v>2760</c:v>
                </c:pt>
                <c:pt idx="2762">
                  <c:v>2761</c:v>
                </c:pt>
                <c:pt idx="2763">
                  <c:v>2762</c:v>
                </c:pt>
                <c:pt idx="2764">
                  <c:v>2763</c:v>
                </c:pt>
                <c:pt idx="2765">
                  <c:v>2764</c:v>
                </c:pt>
                <c:pt idx="2766">
                  <c:v>2765</c:v>
                </c:pt>
                <c:pt idx="2767">
                  <c:v>2766</c:v>
                </c:pt>
                <c:pt idx="2768">
                  <c:v>2767</c:v>
                </c:pt>
                <c:pt idx="2769">
                  <c:v>2768</c:v>
                </c:pt>
                <c:pt idx="2770">
                  <c:v>2769</c:v>
                </c:pt>
                <c:pt idx="2771">
                  <c:v>2770</c:v>
                </c:pt>
                <c:pt idx="2772">
                  <c:v>2771</c:v>
                </c:pt>
                <c:pt idx="2773">
                  <c:v>2772</c:v>
                </c:pt>
                <c:pt idx="2774">
                  <c:v>2773</c:v>
                </c:pt>
                <c:pt idx="2775">
                  <c:v>2774</c:v>
                </c:pt>
                <c:pt idx="2776">
                  <c:v>2775</c:v>
                </c:pt>
                <c:pt idx="2777">
                  <c:v>2776</c:v>
                </c:pt>
                <c:pt idx="2778">
                  <c:v>2777</c:v>
                </c:pt>
                <c:pt idx="2779">
                  <c:v>2778</c:v>
                </c:pt>
                <c:pt idx="2780">
                  <c:v>2779</c:v>
                </c:pt>
                <c:pt idx="2781">
                  <c:v>2780</c:v>
                </c:pt>
                <c:pt idx="2782">
                  <c:v>2781</c:v>
                </c:pt>
                <c:pt idx="2783">
                  <c:v>2782</c:v>
                </c:pt>
                <c:pt idx="2784">
                  <c:v>2783</c:v>
                </c:pt>
                <c:pt idx="2785">
                  <c:v>2784</c:v>
                </c:pt>
                <c:pt idx="2786">
                  <c:v>2785</c:v>
                </c:pt>
                <c:pt idx="2787">
                  <c:v>2786</c:v>
                </c:pt>
                <c:pt idx="2788">
                  <c:v>2787</c:v>
                </c:pt>
                <c:pt idx="2789">
                  <c:v>2788</c:v>
                </c:pt>
                <c:pt idx="2790">
                  <c:v>2789</c:v>
                </c:pt>
                <c:pt idx="2791">
                  <c:v>2790</c:v>
                </c:pt>
                <c:pt idx="2792">
                  <c:v>2791</c:v>
                </c:pt>
                <c:pt idx="2793">
                  <c:v>2792</c:v>
                </c:pt>
                <c:pt idx="2794">
                  <c:v>2793</c:v>
                </c:pt>
                <c:pt idx="2795">
                  <c:v>2794</c:v>
                </c:pt>
                <c:pt idx="2796">
                  <c:v>2795</c:v>
                </c:pt>
                <c:pt idx="2797">
                  <c:v>2796</c:v>
                </c:pt>
                <c:pt idx="2798">
                  <c:v>2797</c:v>
                </c:pt>
                <c:pt idx="2799">
                  <c:v>2798</c:v>
                </c:pt>
                <c:pt idx="2800">
                  <c:v>2799</c:v>
                </c:pt>
                <c:pt idx="2801">
                  <c:v>2800</c:v>
                </c:pt>
                <c:pt idx="2802">
                  <c:v>2801</c:v>
                </c:pt>
                <c:pt idx="2803">
                  <c:v>2802</c:v>
                </c:pt>
                <c:pt idx="2804">
                  <c:v>2803</c:v>
                </c:pt>
                <c:pt idx="2805">
                  <c:v>2804</c:v>
                </c:pt>
                <c:pt idx="2806">
                  <c:v>2805</c:v>
                </c:pt>
                <c:pt idx="2807">
                  <c:v>2806</c:v>
                </c:pt>
                <c:pt idx="2808">
                  <c:v>2807</c:v>
                </c:pt>
                <c:pt idx="2809">
                  <c:v>2808</c:v>
                </c:pt>
                <c:pt idx="2810">
                  <c:v>2809</c:v>
                </c:pt>
                <c:pt idx="2811">
                  <c:v>2810</c:v>
                </c:pt>
                <c:pt idx="2812">
                  <c:v>2811</c:v>
                </c:pt>
                <c:pt idx="2813">
                  <c:v>2812</c:v>
                </c:pt>
                <c:pt idx="2814">
                  <c:v>2813</c:v>
                </c:pt>
                <c:pt idx="2815">
                  <c:v>2814</c:v>
                </c:pt>
                <c:pt idx="2816">
                  <c:v>2815</c:v>
                </c:pt>
                <c:pt idx="2817">
                  <c:v>2816</c:v>
                </c:pt>
                <c:pt idx="2818">
                  <c:v>2817</c:v>
                </c:pt>
                <c:pt idx="2819">
                  <c:v>2818</c:v>
                </c:pt>
                <c:pt idx="2820">
                  <c:v>2819</c:v>
                </c:pt>
                <c:pt idx="2821">
                  <c:v>2820</c:v>
                </c:pt>
                <c:pt idx="2822">
                  <c:v>2821</c:v>
                </c:pt>
                <c:pt idx="2823">
                  <c:v>2822</c:v>
                </c:pt>
                <c:pt idx="2824">
                  <c:v>2823</c:v>
                </c:pt>
                <c:pt idx="2825">
                  <c:v>2824</c:v>
                </c:pt>
                <c:pt idx="2826">
                  <c:v>2825</c:v>
                </c:pt>
                <c:pt idx="2827">
                  <c:v>2826</c:v>
                </c:pt>
                <c:pt idx="2828">
                  <c:v>2827</c:v>
                </c:pt>
                <c:pt idx="2829">
                  <c:v>2828</c:v>
                </c:pt>
                <c:pt idx="2830">
                  <c:v>2829</c:v>
                </c:pt>
                <c:pt idx="2831">
                  <c:v>2830</c:v>
                </c:pt>
                <c:pt idx="2832">
                  <c:v>2831</c:v>
                </c:pt>
                <c:pt idx="2833">
                  <c:v>2832</c:v>
                </c:pt>
                <c:pt idx="2834">
                  <c:v>2833</c:v>
                </c:pt>
                <c:pt idx="2835">
                  <c:v>2834</c:v>
                </c:pt>
                <c:pt idx="2836">
                  <c:v>2835</c:v>
                </c:pt>
                <c:pt idx="2837">
                  <c:v>2836</c:v>
                </c:pt>
                <c:pt idx="2838">
                  <c:v>2837</c:v>
                </c:pt>
                <c:pt idx="2839">
                  <c:v>2838</c:v>
                </c:pt>
                <c:pt idx="2840">
                  <c:v>2839</c:v>
                </c:pt>
                <c:pt idx="2841">
                  <c:v>2840</c:v>
                </c:pt>
                <c:pt idx="2842">
                  <c:v>2841</c:v>
                </c:pt>
                <c:pt idx="2843">
                  <c:v>2842</c:v>
                </c:pt>
                <c:pt idx="2844">
                  <c:v>2843</c:v>
                </c:pt>
                <c:pt idx="2845">
                  <c:v>2844</c:v>
                </c:pt>
                <c:pt idx="2846">
                  <c:v>2845</c:v>
                </c:pt>
                <c:pt idx="2847">
                  <c:v>2846</c:v>
                </c:pt>
                <c:pt idx="2848">
                  <c:v>2847</c:v>
                </c:pt>
                <c:pt idx="2849">
                  <c:v>2848</c:v>
                </c:pt>
                <c:pt idx="2850">
                  <c:v>2849</c:v>
                </c:pt>
                <c:pt idx="2851">
                  <c:v>2850</c:v>
                </c:pt>
                <c:pt idx="2852">
                  <c:v>2851</c:v>
                </c:pt>
                <c:pt idx="2853">
                  <c:v>2852</c:v>
                </c:pt>
                <c:pt idx="2854">
                  <c:v>2853</c:v>
                </c:pt>
                <c:pt idx="2855">
                  <c:v>2854</c:v>
                </c:pt>
                <c:pt idx="2856">
                  <c:v>2855</c:v>
                </c:pt>
                <c:pt idx="2857">
                  <c:v>2856</c:v>
                </c:pt>
                <c:pt idx="2858">
                  <c:v>2857</c:v>
                </c:pt>
                <c:pt idx="2859">
                  <c:v>2858</c:v>
                </c:pt>
                <c:pt idx="2860">
                  <c:v>2859</c:v>
                </c:pt>
                <c:pt idx="2861">
                  <c:v>2860</c:v>
                </c:pt>
                <c:pt idx="2862">
                  <c:v>2861</c:v>
                </c:pt>
                <c:pt idx="2863">
                  <c:v>2862</c:v>
                </c:pt>
                <c:pt idx="2864">
                  <c:v>2863</c:v>
                </c:pt>
                <c:pt idx="2865">
                  <c:v>2864</c:v>
                </c:pt>
                <c:pt idx="2866">
                  <c:v>2865</c:v>
                </c:pt>
                <c:pt idx="2867">
                  <c:v>2866</c:v>
                </c:pt>
                <c:pt idx="2868">
                  <c:v>2867</c:v>
                </c:pt>
                <c:pt idx="2869">
                  <c:v>2868</c:v>
                </c:pt>
                <c:pt idx="2870">
                  <c:v>2869</c:v>
                </c:pt>
                <c:pt idx="2871">
                  <c:v>2870</c:v>
                </c:pt>
                <c:pt idx="2872">
                  <c:v>2871</c:v>
                </c:pt>
                <c:pt idx="2873">
                  <c:v>2872</c:v>
                </c:pt>
                <c:pt idx="2874">
                  <c:v>2873</c:v>
                </c:pt>
                <c:pt idx="2875">
                  <c:v>2874</c:v>
                </c:pt>
                <c:pt idx="2876">
                  <c:v>2875</c:v>
                </c:pt>
                <c:pt idx="2877">
                  <c:v>2876</c:v>
                </c:pt>
                <c:pt idx="2878">
                  <c:v>2877</c:v>
                </c:pt>
                <c:pt idx="2879">
                  <c:v>2878</c:v>
                </c:pt>
                <c:pt idx="2880">
                  <c:v>2879</c:v>
                </c:pt>
                <c:pt idx="2881">
                  <c:v>2880</c:v>
                </c:pt>
                <c:pt idx="2882">
                  <c:v>2881</c:v>
                </c:pt>
                <c:pt idx="2883">
                  <c:v>2882</c:v>
                </c:pt>
                <c:pt idx="2884">
                  <c:v>2883</c:v>
                </c:pt>
                <c:pt idx="2885">
                  <c:v>2884</c:v>
                </c:pt>
                <c:pt idx="2886">
                  <c:v>2885</c:v>
                </c:pt>
                <c:pt idx="2887">
                  <c:v>2886</c:v>
                </c:pt>
                <c:pt idx="2888">
                  <c:v>2887</c:v>
                </c:pt>
                <c:pt idx="2889">
                  <c:v>2888</c:v>
                </c:pt>
                <c:pt idx="2890">
                  <c:v>2889</c:v>
                </c:pt>
                <c:pt idx="2891">
                  <c:v>2890</c:v>
                </c:pt>
                <c:pt idx="2892">
                  <c:v>2891</c:v>
                </c:pt>
                <c:pt idx="2893">
                  <c:v>2892</c:v>
                </c:pt>
                <c:pt idx="2894">
                  <c:v>2893</c:v>
                </c:pt>
                <c:pt idx="2895">
                  <c:v>2894</c:v>
                </c:pt>
                <c:pt idx="2896">
                  <c:v>2895</c:v>
                </c:pt>
                <c:pt idx="2897">
                  <c:v>2896</c:v>
                </c:pt>
                <c:pt idx="2898">
                  <c:v>2897</c:v>
                </c:pt>
                <c:pt idx="2899">
                  <c:v>2898</c:v>
                </c:pt>
                <c:pt idx="2900">
                  <c:v>2899</c:v>
                </c:pt>
                <c:pt idx="2901">
                  <c:v>2900</c:v>
                </c:pt>
                <c:pt idx="2902">
                  <c:v>2901</c:v>
                </c:pt>
                <c:pt idx="2903">
                  <c:v>2902</c:v>
                </c:pt>
                <c:pt idx="2904">
                  <c:v>2903</c:v>
                </c:pt>
                <c:pt idx="2905">
                  <c:v>2904</c:v>
                </c:pt>
                <c:pt idx="2906">
                  <c:v>2905</c:v>
                </c:pt>
                <c:pt idx="2907">
                  <c:v>2906</c:v>
                </c:pt>
                <c:pt idx="2908">
                  <c:v>2907</c:v>
                </c:pt>
                <c:pt idx="2909">
                  <c:v>2908</c:v>
                </c:pt>
                <c:pt idx="2910">
                  <c:v>2909</c:v>
                </c:pt>
                <c:pt idx="2911">
                  <c:v>2910</c:v>
                </c:pt>
                <c:pt idx="2912">
                  <c:v>2911</c:v>
                </c:pt>
                <c:pt idx="2913">
                  <c:v>2912</c:v>
                </c:pt>
                <c:pt idx="2914">
                  <c:v>2913</c:v>
                </c:pt>
                <c:pt idx="2915">
                  <c:v>2914</c:v>
                </c:pt>
                <c:pt idx="2916">
                  <c:v>2915</c:v>
                </c:pt>
                <c:pt idx="2917">
                  <c:v>2916</c:v>
                </c:pt>
                <c:pt idx="2918">
                  <c:v>2917</c:v>
                </c:pt>
                <c:pt idx="2919">
                  <c:v>2918</c:v>
                </c:pt>
                <c:pt idx="2920">
                  <c:v>2919</c:v>
                </c:pt>
                <c:pt idx="2921">
                  <c:v>2920</c:v>
                </c:pt>
                <c:pt idx="2922">
                  <c:v>2921</c:v>
                </c:pt>
                <c:pt idx="2923">
                  <c:v>2922</c:v>
                </c:pt>
                <c:pt idx="2924">
                  <c:v>2923</c:v>
                </c:pt>
                <c:pt idx="2925">
                  <c:v>2924</c:v>
                </c:pt>
                <c:pt idx="2926">
                  <c:v>2925</c:v>
                </c:pt>
                <c:pt idx="2927">
                  <c:v>2926</c:v>
                </c:pt>
                <c:pt idx="2928">
                  <c:v>2927</c:v>
                </c:pt>
                <c:pt idx="2929">
                  <c:v>2928</c:v>
                </c:pt>
                <c:pt idx="2930">
                  <c:v>2929</c:v>
                </c:pt>
                <c:pt idx="2931">
                  <c:v>2930</c:v>
                </c:pt>
                <c:pt idx="2932">
                  <c:v>2931</c:v>
                </c:pt>
                <c:pt idx="2933">
                  <c:v>2932</c:v>
                </c:pt>
                <c:pt idx="2934">
                  <c:v>2933</c:v>
                </c:pt>
                <c:pt idx="2935">
                  <c:v>2934</c:v>
                </c:pt>
                <c:pt idx="2936">
                  <c:v>2935</c:v>
                </c:pt>
                <c:pt idx="2937">
                  <c:v>2936</c:v>
                </c:pt>
                <c:pt idx="2938">
                  <c:v>2937</c:v>
                </c:pt>
                <c:pt idx="2939">
                  <c:v>2938</c:v>
                </c:pt>
                <c:pt idx="2940">
                  <c:v>2939</c:v>
                </c:pt>
                <c:pt idx="2941">
                  <c:v>2940</c:v>
                </c:pt>
                <c:pt idx="2942">
                  <c:v>2941</c:v>
                </c:pt>
                <c:pt idx="2943">
                  <c:v>2942</c:v>
                </c:pt>
                <c:pt idx="2944">
                  <c:v>2943</c:v>
                </c:pt>
                <c:pt idx="2945">
                  <c:v>2944</c:v>
                </c:pt>
                <c:pt idx="2946">
                  <c:v>2945</c:v>
                </c:pt>
                <c:pt idx="2947">
                  <c:v>2946</c:v>
                </c:pt>
                <c:pt idx="2948">
                  <c:v>2947</c:v>
                </c:pt>
                <c:pt idx="2949">
                  <c:v>2948</c:v>
                </c:pt>
                <c:pt idx="2950">
                  <c:v>2949</c:v>
                </c:pt>
                <c:pt idx="2951">
                  <c:v>2950</c:v>
                </c:pt>
                <c:pt idx="2952">
                  <c:v>2951</c:v>
                </c:pt>
                <c:pt idx="2953">
                  <c:v>2952</c:v>
                </c:pt>
                <c:pt idx="2954">
                  <c:v>2953</c:v>
                </c:pt>
                <c:pt idx="2955">
                  <c:v>2954</c:v>
                </c:pt>
                <c:pt idx="2956">
                  <c:v>2955</c:v>
                </c:pt>
                <c:pt idx="2957">
                  <c:v>2956</c:v>
                </c:pt>
                <c:pt idx="2958">
                  <c:v>2957</c:v>
                </c:pt>
                <c:pt idx="2959">
                  <c:v>2958</c:v>
                </c:pt>
                <c:pt idx="2960">
                  <c:v>2959</c:v>
                </c:pt>
                <c:pt idx="2961">
                  <c:v>2960</c:v>
                </c:pt>
                <c:pt idx="2962">
                  <c:v>2961</c:v>
                </c:pt>
                <c:pt idx="2963">
                  <c:v>2962</c:v>
                </c:pt>
                <c:pt idx="2964">
                  <c:v>2963</c:v>
                </c:pt>
                <c:pt idx="2965">
                  <c:v>2964</c:v>
                </c:pt>
                <c:pt idx="2966">
                  <c:v>2965</c:v>
                </c:pt>
                <c:pt idx="2967">
                  <c:v>2966</c:v>
                </c:pt>
                <c:pt idx="2968">
                  <c:v>2967</c:v>
                </c:pt>
                <c:pt idx="2969">
                  <c:v>2968</c:v>
                </c:pt>
                <c:pt idx="2970">
                  <c:v>2969</c:v>
                </c:pt>
                <c:pt idx="2971">
                  <c:v>2970</c:v>
                </c:pt>
                <c:pt idx="2972">
                  <c:v>2971</c:v>
                </c:pt>
                <c:pt idx="2973">
                  <c:v>2972</c:v>
                </c:pt>
                <c:pt idx="2974">
                  <c:v>2973</c:v>
                </c:pt>
                <c:pt idx="2975">
                  <c:v>2974</c:v>
                </c:pt>
                <c:pt idx="2976">
                  <c:v>2975</c:v>
                </c:pt>
                <c:pt idx="2977">
                  <c:v>2976</c:v>
                </c:pt>
                <c:pt idx="2978">
                  <c:v>2977</c:v>
                </c:pt>
                <c:pt idx="2979">
                  <c:v>2978</c:v>
                </c:pt>
                <c:pt idx="2980">
                  <c:v>2979</c:v>
                </c:pt>
                <c:pt idx="2981">
                  <c:v>2980</c:v>
                </c:pt>
                <c:pt idx="2982">
                  <c:v>2981</c:v>
                </c:pt>
                <c:pt idx="2983">
                  <c:v>2982</c:v>
                </c:pt>
                <c:pt idx="2984">
                  <c:v>2983</c:v>
                </c:pt>
                <c:pt idx="2985">
                  <c:v>2984</c:v>
                </c:pt>
                <c:pt idx="2986">
                  <c:v>2985</c:v>
                </c:pt>
                <c:pt idx="2987">
                  <c:v>2986</c:v>
                </c:pt>
                <c:pt idx="2988">
                  <c:v>2987</c:v>
                </c:pt>
                <c:pt idx="2989">
                  <c:v>2988</c:v>
                </c:pt>
                <c:pt idx="2990">
                  <c:v>2989</c:v>
                </c:pt>
                <c:pt idx="2991">
                  <c:v>2990</c:v>
                </c:pt>
                <c:pt idx="2992">
                  <c:v>2991</c:v>
                </c:pt>
                <c:pt idx="2993">
                  <c:v>2992</c:v>
                </c:pt>
                <c:pt idx="2994">
                  <c:v>2993</c:v>
                </c:pt>
                <c:pt idx="2995">
                  <c:v>2994</c:v>
                </c:pt>
                <c:pt idx="2996">
                  <c:v>2995</c:v>
                </c:pt>
                <c:pt idx="2997">
                  <c:v>2996</c:v>
                </c:pt>
                <c:pt idx="2998">
                  <c:v>2997</c:v>
                </c:pt>
                <c:pt idx="2999">
                  <c:v>2998</c:v>
                </c:pt>
                <c:pt idx="3000">
                  <c:v>2999</c:v>
                </c:pt>
                <c:pt idx="3001">
                  <c:v>3000</c:v>
                </c:pt>
                <c:pt idx="3002">
                  <c:v>3001</c:v>
                </c:pt>
                <c:pt idx="3003">
                  <c:v>3002</c:v>
                </c:pt>
                <c:pt idx="3004">
                  <c:v>3003</c:v>
                </c:pt>
                <c:pt idx="3005">
                  <c:v>3004</c:v>
                </c:pt>
                <c:pt idx="3006">
                  <c:v>3005</c:v>
                </c:pt>
                <c:pt idx="3007">
                  <c:v>3006</c:v>
                </c:pt>
                <c:pt idx="3008">
                  <c:v>3007</c:v>
                </c:pt>
                <c:pt idx="3009">
                  <c:v>3008</c:v>
                </c:pt>
                <c:pt idx="3010">
                  <c:v>3009</c:v>
                </c:pt>
                <c:pt idx="3011">
                  <c:v>3010</c:v>
                </c:pt>
                <c:pt idx="3012">
                  <c:v>3011</c:v>
                </c:pt>
                <c:pt idx="3013">
                  <c:v>3012</c:v>
                </c:pt>
                <c:pt idx="3014">
                  <c:v>3013</c:v>
                </c:pt>
                <c:pt idx="3015">
                  <c:v>3014</c:v>
                </c:pt>
                <c:pt idx="3016">
                  <c:v>3015</c:v>
                </c:pt>
                <c:pt idx="3017">
                  <c:v>3016</c:v>
                </c:pt>
                <c:pt idx="3018">
                  <c:v>3017</c:v>
                </c:pt>
                <c:pt idx="3019">
                  <c:v>3018</c:v>
                </c:pt>
                <c:pt idx="3020">
                  <c:v>3019</c:v>
                </c:pt>
                <c:pt idx="3021">
                  <c:v>3020</c:v>
                </c:pt>
                <c:pt idx="3022">
                  <c:v>3021</c:v>
                </c:pt>
                <c:pt idx="3023">
                  <c:v>3022</c:v>
                </c:pt>
                <c:pt idx="3024">
                  <c:v>3023</c:v>
                </c:pt>
                <c:pt idx="3025">
                  <c:v>3024</c:v>
                </c:pt>
                <c:pt idx="3026">
                  <c:v>3025</c:v>
                </c:pt>
                <c:pt idx="3027">
                  <c:v>3026</c:v>
                </c:pt>
                <c:pt idx="3028">
                  <c:v>3027</c:v>
                </c:pt>
                <c:pt idx="3029">
                  <c:v>3028</c:v>
                </c:pt>
                <c:pt idx="3030">
                  <c:v>3029</c:v>
                </c:pt>
                <c:pt idx="3031">
                  <c:v>3030</c:v>
                </c:pt>
                <c:pt idx="3032">
                  <c:v>3031</c:v>
                </c:pt>
                <c:pt idx="3033">
                  <c:v>3032</c:v>
                </c:pt>
                <c:pt idx="3034">
                  <c:v>3033</c:v>
                </c:pt>
                <c:pt idx="3035">
                  <c:v>3034</c:v>
                </c:pt>
                <c:pt idx="3036">
                  <c:v>3035</c:v>
                </c:pt>
                <c:pt idx="3037">
                  <c:v>3036</c:v>
                </c:pt>
                <c:pt idx="3038">
                  <c:v>3037</c:v>
                </c:pt>
                <c:pt idx="3039">
                  <c:v>3038</c:v>
                </c:pt>
                <c:pt idx="3040">
                  <c:v>3039</c:v>
                </c:pt>
                <c:pt idx="3041">
                  <c:v>3040</c:v>
                </c:pt>
                <c:pt idx="3042">
                  <c:v>3041</c:v>
                </c:pt>
                <c:pt idx="3043">
                  <c:v>3042</c:v>
                </c:pt>
                <c:pt idx="3044">
                  <c:v>3043</c:v>
                </c:pt>
                <c:pt idx="3045">
                  <c:v>3044</c:v>
                </c:pt>
                <c:pt idx="3046">
                  <c:v>3045</c:v>
                </c:pt>
                <c:pt idx="3047">
                  <c:v>3046</c:v>
                </c:pt>
                <c:pt idx="3048">
                  <c:v>3047</c:v>
                </c:pt>
                <c:pt idx="3049">
                  <c:v>3048</c:v>
                </c:pt>
                <c:pt idx="3050">
                  <c:v>3049</c:v>
                </c:pt>
                <c:pt idx="3051">
                  <c:v>3050</c:v>
                </c:pt>
                <c:pt idx="3052">
                  <c:v>3051</c:v>
                </c:pt>
                <c:pt idx="3053">
                  <c:v>3052</c:v>
                </c:pt>
                <c:pt idx="3054">
                  <c:v>3053</c:v>
                </c:pt>
                <c:pt idx="3055">
                  <c:v>3054</c:v>
                </c:pt>
                <c:pt idx="3056">
                  <c:v>3055</c:v>
                </c:pt>
                <c:pt idx="3057">
                  <c:v>3056</c:v>
                </c:pt>
                <c:pt idx="3058">
                  <c:v>3057</c:v>
                </c:pt>
                <c:pt idx="3059">
                  <c:v>3058</c:v>
                </c:pt>
                <c:pt idx="3060">
                  <c:v>3059</c:v>
                </c:pt>
                <c:pt idx="3061">
                  <c:v>3060</c:v>
                </c:pt>
                <c:pt idx="3062">
                  <c:v>3061</c:v>
                </c:pt>
                <c:pt idx="3063">
                  <c:v>3062</c:v>
                </c:pt>
                <c:pt idx="3064">
                  <c:v>3063</c:v>
                </c:pt>
                <c:pt idx="3065">
                  <c:v>3064</c:v>
                </c:pt>
                <c:pt idx="3066">
                  <c:v>3065</c:v>
                </c:pt>
                <c:pt idx="3067">
                  <c:v>3066</c:v>
                </c:pt>
                <c:pt idx="3068">
                  <c:v>3067</c:v>
                </c:pt>
                <c:pt idx="3069">
                  <c:v>3068</c:v>
                </c:pt>
                <c:pt idx="3070">
                  <c:v>3069</c:v>
                </c:pt>
                <c:pt idx="3071">
                  <c:v>3070</c:v>
                </c:pt>
                <c:pt idx="3072">
                  <c:v>3071</c:v>
                </c:pt>
                <c:pt idx="3073">
                  <c:v>3072</c:v>
                </c:pt>
                <c:pt idx="3074">
                  <c:v>3073</c:v>
                </c:pt>
                <c:pt idx="3075">
                  <c:v>3074</c:v>
                </c:pt>
                <c:pt idx="3076">
                  <c:v>3075</c:v>
                </c:pt>
                <c:pt idx="3077">
                  <c:v>3076</c:v>
                </c:pt>
                <c:pt idx="3078">
                  <c:v>3077</c:v>
                </c:pt>
                <c:pt idx="3079">
                  <c:v>3078</c:v>
                </c:pt>
                <c:pt idx="3080">
                  <c:v>3079</c:v>
                </c:pt>
                <c:pt idx="3081">
                  <c:v>3080</c:v>
                </c:pt>
                <c:pt idx="3082">
                  <c:v>3081</c:v>
                </c:pt>
                <c:pt idx="3083">
                  <c:v>3082</c:v>
                </c:pt>
                <c:pt idx="3084">
                  <c:v>3083</c:v>
                </c:pt>
                <c:pt idx="3085">
                  <c:v>3084</c:v>
                </c:pt>
                <c:pt idx="3086">
                  <c:v>3085</c:v>
                </c:pt>
                <c:pt idx="3087">
                  <c:v>3086</c:v>
                </c:pt>
                <c:pt idx="3088">
                  <c:v>3087</c:v>
                </c:pt>
                <c:pt idx="3089">
                  <c:v>3088</c:v>
                </c:pt>
                <c:pt idx="3090">
                  <c:v>3089</c:v>
                </c:pt>
                <c:pt idx="3091">
                  <c:v>3090</c:v>
                </c:pt>
                <c:pt idx="3092">
                  <c:v>3091</c:v>
                </c:pt>
                <c:pt idx="3093">
                  <c:v>3092</c:v>
                </c:pt>
                <c:pt idx="3094">
                  <c:v>3093</c:v>
                </c:pt>
                <c:pt idx="3095">
                  <c:v>3094</c:v>
                </c:pt>
                <c:pt idx="3096">
                  <c:v>3095</c:v>
                </c:pt>
                <c:pt idx="3097">
                  <c:v>3096</c:v>
                </c:pt>
                <c:pt idx="3098">
                  <c:v>3097</c:v>
                </c:pt>
                <c:pt idx="3099">
                  <c:v>3098</c:v>
                </c:pt>
                <c:pt idx="3100">
                  <c:v>3099</c:v>
                </c:pt>
                <c:pt idx="3101">
                  <c:v>3100</c:v>
                </c:pt>
                <c:pt idx="3102">
                  <c:v>3101</c:v>
                </c:pt>
                <c:pt idx="3103">
                  <c:v>3102</c:v>
                </c:pt>
                <c:pt idx="3104">
                  <c:v>3103</c:v>
                </c:pt>
                <c:pt idx="3105">
                  <c:v>3104</c:v>
                </c:pt>
                <c:pt idx="3106">
                  <c:v>3105</c:v>
                </c:pt>
                <c:pt idx="3107">
                  <c:v>3106</c:v>
                </c:pt>
                <c:pt idx="3108">
                  <c:v>3107</c:v>
                </c:pt>
                <c:pt idx="3109">
                  <c:v>3108</c:v>
                </c:pt>
                <c:pt idx="3110">
                  <c:v>3109</c:v>
                </c:pt>
                <c:pt idx="3111">
                  <c:v>3110</c:v>
                </c:pt>
                <c:pt idx="3112">
                  <c:v>3111</c:v>
                </c:pt>
                <c:pt idx="3113">
                  <c:v>3112</c:v>
                </c:pt>
                <c:pt idx="3114">
                  <c:v>3113</c:v>
                </c:pt>
                <c:pt idx="3115">
                  <c:v>3114</c:v>
                </c:pt>
                <c:pt idx="3116">
                  <c:v>3115</c:v>
                </c:pt>
                <c:pt idx="3117">
                  <c:v>3116</c:v>
                </c:pt>
                <c:pt idx="3118">
                  <c:v>3117</c:v>
                </c:pt>
                <c:pt idx="3119">
                  <c:v>3118</c:v>
                </c:pt>
                <c:pt idx="3120">
                  <c:v>3119</c:v>
                </c:pt>
                <c:pt idx="3121">
                  <c:v>3120</c:v>
                </c:pt>
                <c:pt idx="3122">
                  <c:v>3121</c:v>
                </c:pt>
                <c:pt idx="3123">
                  <c:v>3122</c:v>
                </c:pt>
                <c:pt idx="3124">
                  <c:v>3123</c:v>
                </c:pt>
                <c:pt idx="3125">
                  <c:v>3124</c:v>
                </c:pt>
                <c:pt idx="3126">
                  <c:v>3125</c:v>
                </c:pt>
                <c:pt idx="3127">
                  <c:v>3126</c:v>
                </c:pt>
                <c:pt idx="3128">
                  <c:v>3127</c:v>
                </c:pt>
                <c:pt idx="3129">
                  <c:v>3128</c:v>
                </c:pt>
                <c:pt idx="3130">
                  <c:v>3129</c:v>
                </c:pt>
                <c:pt idx="3131">
                  <c:v>3130</c:v>
                </c:pt>
                <c:pt idx="3132">
                  <c:v>3131</c:v>
                </c:pt>
                <c:pt idx="3133">
                  <c:v>3132</c:v>
                </c:pt>
                <c:pt idx="3134">
                  <c:v>3133</c:v>
                </c:pt>
                <c:pt idx="3135">
                  <c:v>3134</c:v>
                </c:pt>
                <c:pt idx="3136">
                  <c:v>3135</c:v>
                </c:pt>
                <c:pt idx="3137">
                  <c:v>3136</c:v>
                </c:pt>
                <c:pt idx="3138">
                  <c:v>3137</c:v>
                </c:pt>
                <c:pt idx="3139">
                  <c:v>3138</c:v>
                </c:pt>
                <c:pt idx="3140">
                  <c:v>3139</c:v>
                </c:pt>
                <c:pt idx="3141">
                  <c:v>3140</c:v>
                </c:pt>
                <c:pt idx="3142">
                  <c:v>3141</c:v>
                </c:pt>
                <c:pt idx="3143">
                  <c:v>3142</c:v>
                </c:pt>
                <c:pt idx="3144">
                  <c:v>3143</c:v>
                </c:pt>
                <c:pt idx="3145">
                  <c:v>3144</c:v>
                </c:pt>
                <c:pt idx="3146">
                  <c:v>3145</c:v>
                </c:pt>
                <c:pt idx="3147">
                  <c:v>3146</c:v>
                </c:pt>
                <c:pt idx="3148">
                  <c:v>3147</c:v>
                </c:pt>
                <c:pt idx="3149">
                  <c:v>3148</c:v>
                </c:pt>
                <c:pt idx="3150">
                  <c:v>3149</c:v>
                </c:pt>
                <c:pt idx="3151">
                  <c:v>3150</c:v>
                </c:pt>
                <c:pt idx="3152">
                  <c:v>3151</c:v>
                </c:pt>
                <c:pt idx="3153">
                  <c:v>3152</c:v>
                </c:pt>
                <c:pt idx="3154">
                  <c:v>3153</c:v>
                </c:pt>
                <c:pt idx="3155">
                  <c:v>3154</c:v>
                </c:pt>
                <c:pt idx="3156">
                  <c:v>3155</c:v>
                </c:pt>
                <c:pt idx="3157">
                  <c:v>3156</c:v>
                </c:pt>
                <c:pt idx="3158">
                  <c:v>3157</c:v>
                </c:pt>
                <c:pt idx="3159">
                  <c:v>3158</c:v>
                </c:pt>
                <c:pt idx="3160">
                  <c:v>3159</c:v>
                </c:pt>
                <c:pt idx="3161">
                  <c:v>3160</c:v>
                </c:pt>
                <c:pt idx="3162">
                  <c:v>3161</c:v>
                </c:pt>
                <c:pt idx="3163">
                  <c:v>3162</c:v>
                </c:pt>
                <c:pt idx="3164">
                  <c:v>3163</c:v>
                </c:pt>
                <c:pt idx="3165">
                  <c:v>3164</c:v>
                </c:pt>
                <c:pt idx="3166">
                  <c:v>3165</c:v>
                </c:pt>
                <c:pt idx="3167">
                  <c:v>3166</c:v>
                </c:pt>
                <c:pt idx="3168">
                  <c:v>3167</c:v>
                </c:pt>
                <c:pt idx="3169">
                  <c:v>3168</c:v>
                </c:pt>
                <c:pt idx="3170">
                  <c:v>3169</c:v>
                </c:pt>
                <c:pt idx="3171">
                  <c:v>3170</c:v>
                </c:pt>
                <c:pt idx="3172">
                  <c:v>3171</c:v>
                </c:pt>
                <c:pt idx="3173">
                  <c:v>3172</c:v>
                </c:pt>
                <c:pt idx="3174">
                  <c:v>3173</c:v>
                </c:pt>
                <c:pt idx="3175">
                  <c:v>3174</c:v>
                </c:pt>
                <c:pt idx="3176">
                  <c:v>3175</c:v>
                </c:pt>
                <c:pt idx="3177">
                  <c:v>3176</c:v>
                </c:pt>
                <c:pt idx="3178">
                  <c:v>3177</c:v>
                </c:pt>
                <c:pt idx="3179">
                  <c:v>3178</c:v>
                </c:pt>
                <c:pt idx="3180">
                  <c:v>3179</c:v>
                </c:pt>
                <c:pt idx="3181">
                  <c:v>3180</c:v>
                </c:pt>
                <c:pt idx="3182">
                  <c:v>3181</c:v>
                </c:pt>
                <c:pt idx="3183">
                  <c:v>3182</c:v>
                </c:pt>
                <c:pt idx="3184">
                  <c:v>3183</c:v>
                </c:pt>
                <c:pt idx="3185">
                  <c:v>3184</c:v>
                </c:pt>
                <c:pt idx="3186">
                  <c:v>3185</c:v>
                </c:pt>
                <c:pt idx="3187">
                  <c:v>3186</c:v>
                </c:pt>
                <c:pt idx="3188">
                  <c:v>3187</c:v>
                </c:pt>
                <c:pt idx="3189">
                  <c:v>3188</c:v>
                </c:pt>
                <c:pt idx="3190">
                  <c:v>3189</c:v>
                </c:pt>
                <c:pt idx="3191">
                  <c:v>3190</c:v>
                </c:pt>
                <c:pt idx="3192">
                  <c:v>3191</c:v>
                </c:pt>
                <c:pt idx="3193">
                  <c:v>3192</c:v>
                </c:pt>
                <c:pt idx="3194">
                  <c:v>3193</c:v>
                </c:pt>
                <c:pt idx="3195">
                  <c:v>3194</c:v>
                </c:pt>
                <c:pt idx="3196">
                  <c:v>3195</c:v>
                </c:pt>
                <c:pt idx="3197">
                  <c:v>3196</c:v>
                </c:pt>
                <c:pt idx="3198">
                  <c:v>3197</c:v>
                </c:pt>
                <c:pt idx="3199">
                  <c:v>3198</c:v>
                </c:pt>
                <c:pt idx="3200">
                  <c:v>3199</c:v>
                </c:pt>
                <c:pt idx="3201">
                  <c:v>3200</c:v>
                </c:pt>
                <c:pt idx="3202">
                  <c:v>3201</c:v>
                </c:pt>
                <c:pt idx="3203">
                  <c:v>3202</c:v>
                </c:pt>
                <c:pt idx="3204">
                  <c:v>3203</c:v>
                </c:pt>
                <c:pt idx="3205">
                  <c:v>3204</c:v>
                </c:pt>
                <c:pt idx="3206">
                  <c:v>3205</c:v>
                </c:pt>
                <c:pt idx="3207">
                  <c:v>3206</c:v>
                </c:pt>
                <c:pt idx="3208">
                  <c:v>3207</c:v>
                </c:pt>
                <c:pt idx="3209">
                  <c:v>3208</c:v>
                </c:pt>
                <c:pt idx="3210">
                  <c:v>3209</c:v>
                </c:pt>
                <c:pt idx="3211">
                  <c:v>3210</c:v>
                </c:pt>
                <c:pt idx="3212">
                  <c:v>3211</c:v>
                </c:pt>
                <c:pt idx="3213">
                  <c:v>3212</c:v>
                </c:pt>
                <c:pt idx="3214">
                  <c:v>3213</c:v>
                </c:pt>
                <c:pt idx="3215">
                  <c:v>3214</c:v>
                </c:pt>
                <c:pt idx="3216">
                  <c:v>3215</c:v>
                </c:pt>
                <c:pt idx="3217">
                  <c:v>3216</c:v>
                </c:pt>
                <c:pt idx="3218">
                  <c:v>3217</c:v>
                </c:pt>
                <c:pt idx="3219">
                  <c:v>3218</c:v>
                </c:pt>
                <c:pt idx="3220">
                  <c:v>3219</c:v>
                </c:pt>
                <c:pt idx="3221">
                  <c:v>3220</c:v>
                </c:pt>
                <c:pt idx="3222">
                  <c:v>3221</c:v>
                </c:pt>
                <c:pt idx="3223">
                  <c:v>3222</c:v>
                </c:pt>
                <c:pt idx="3224">
                  <c:v>3223</c:v>
                </c:pt>
                <c:pt idx="3225">
                  <c:v>3224</c:v>
                </c:pt>
                <c:pt idx="3226">
                  <c:v>3225</c:v>
                </c:pt>
                <c:pt idx="3227">
                  <c:v>3226</c:v>
                </c:pt>
                <c:pt idx="3228">
                  <c:v>3227</c:v>
                </c:pt>
                <c:pt idx="3229">
                  <c:v>3228</c:v>
                </c:pt>
                <c:pt idx="3230">
                  <c:v>3229</c:v>
                </c:pt>
                <c:pt idx="3231">
                  <c:v>3230</c:v>
                </c:pt>
                <c:pt idx="3232">
                  <c:v>3231</c:v>
                </c:pt>
                <c:pt idx="3233">
                  <c:v>3232</c:v>
                </c:pt>
                <c:pt idx="3234">
                  <c:v>3233</c:v>
                </c:pt>
                <c:pt idx="3235">
                  <c:v>3234</c:v>
                </c:pt>
                <c:pt idx="3236">
                  <c:v>3235</c:v>
                </c:pt>
                <c:pt idx="3237">
                  <c:v>3236</c:v>
                </c:pt>
                <c:pt idx="3238">
                  <c:v>3237</c:v>
                </c:pt>
                <c:pt idx="3239">
                  <c:v>3238</c:v>
                </c:pt>
                <c:pt idx="3240">
                  <c:v>3239</c:v>
                </c:pt>
                <c:pt idx="3241">
                  <c:v>3240</c:v>
                </c:pt>
                <c:pt idx="3242">
                  <c:v>3241</c:v>
                </c:pt>
                <c:pt idx="3243">
                  <c:v>3242</c:v>
                </c:pt>
                <c:pt idx="3244">
                  <c:v>3243</c:v>
                </c:pt>
                <c:pt idx="3245">
                  <c:v>3244</c:v>
                </c:pt>
                <c:pt idx="3246">
                  <c:v>3245</c:v>
                </c:pt>
                <c:pt idx="3247">
                  <c:v>3246</c:v>
                </c:pt>
                <c:pt idx="3248">
                  <c:v>3247</c:v>
                </c:pt>
                <c:pt idx="3249">
                  <c:v>3248</c:v>
                </c:pt>
                <c:pt idx="3250">
                  <c:v>3249</c:v>
                </c:pt>
                <c:pt idx="3251">
                  <c:v>3250</c:v>
                </c:pt>
                <c:pt idx="3252">
                  <c:v>3251</c:v>
                </c:pt>
                <c:pt idx="3253">
                  <c:v>3252</c:v>
                </c:pt>
                <c:pt idx="3254">
                  <c:v>3253</c:v>
                </c:pt>
                <c:pt idx="3255">
                  <c:v>3254</c:v>
                </c:pt>
                <c:pt idx="3256">
                  <c:v>3255</c:v>
                </c:pt>
                <c:pt idx="3257">
                  <c:v>3256</c:v>
                </c:pt>
                <c:pt idx="3258">
                  <c:v>3257</c:v>
                </c:pt>
                <c:pt idx="3259">
                  <c:v>3258</c:v>
                </c:pt>
                <c:pt idx="3260">
                  <c:v>3259</c:v>
                </c:pt>
                <c:pt idx="3261">
                  <c:v>3260</c:v>
                </c:pt>
                <c:pt idx="3262">
                  <c:v>3261</c:v>
                </c:pt>
                <c:pt idx="3263">
                  <c:v>3262</c:v>
                </c:pt>
                <c:pt idx="3264">
                  <c:v>3263</c:v>
                </c:pt>
                <c:pt idx="3265">
                  <c:v>3264</c:v>
                </c:pt>
                <c:pt idx="3266">
                  <c:v>3265</c:v>
                </c:pt>
                <c:pt idx="3267">
                  <c:v>3266</c:v>
                </c:pt>
                <c:pt idx="3268">
                  <c:v>3267</c:v>
                </c:pt>
                <c:pt idx="3269">
                  <c:v>3268</c:v>
                </c:pt>
                <c:pt idx="3270">
                  <c:v>3269</c:v>
                </c:pt>
                <c:pt idx="3271">
                  <c:v>3270</c:v>
                </c:pt>
                <c:pt idx="3272">
                  <c:v>3271</c:v>
                </c:pt>
                <c:pt idx="3273">
                  <c:v>3272</c:v>
                </c:pt>
                <c:pt idx="3274">
                  <c:v>3273</c:v>
                </c:pt>
                <c:pt idx="3275">
                  <c:v>3274</c:v>
                </c:pt>
                <c:pt idx="3276">
                  <c:v>3275</c:v>
                </c:pt>
                <c:pt idx="3277">
                  <c:v>3276</c:v>
                </c:pt>
                <c:pt idx="3278">
                  <c:v>3277</c:v>
                </c:pt>
                <c:pt idx="3279">
                  <c:v>3278</c:v>
                </c:pt>
                <c:pt idx="3280">
                  <c:v>3279</c:v>
                </c:pt>
                <c:pt idx="3281">
                  <c:v>3280</c:v>
                </c:pt>
                <c:pt idx="3282">
                  <c:v>3281</c:v>
                </c:pt>
                <c:pt idx="3283">
                  <c:v>3282</c:v>
                </c:pt>
                <c:pt idx="3284">
                  <c:v>3283</c:v>
                </c:pt>
                <c:pt idx="3285">
                  <c:v>3284</c:v>
                </c:pt>
                <c:pt idx="3286">
                  <c:v>3285</c:v>
                </c:pt>
                <c:pt idx="3287">
                  <c:v>3286</c:v>
                </c:pt>
                <c:pt idx="3288">
                  <c:v>3287</c:v>
                </c:pt>
                <c:pt idx="3289">
                  <c:v>3288</c:v>
                </c:pt>
                <c:pt idx="3290">
                  <c:v>3289</c:v>
                </c:pt>
                <c:pt idx="3291">
                  <c:v>3290</c:v>
                </c:pt>
                <c:pt idx="3292">
                  <c:v>3291</c:v>
                </c:pt>
                <c:pt idx="3293">
                  <c:v>3292</c:v>
                </c:pt>
                <c:pt idx="3294">
                  <c:v>3293</c:v>
                </c:pt>
                <c:pt idx="3295">
                  <c:v>3294</c:v>
                </c:pt>
                <c:pt idx="3296">
                  <c:v>3295</c:v>
                </c:pt>
                <c:pt idx="3297">
                  <c:v>3296</c:v>
                </c:pt>
                <c:pt idx="3298">
                  <c:v>3297</c:v>
                </c:pt>
                <c:pt idx="3299">
                  <c:v>3298</c:v>
                </c:pt>
                <c:pt idx="3300">
                  <c:v>3299</c:v>
                </c:pt>
                <c:pt idx="3301">
                  <c:v>3300</c:v>
                </c:pt>
                <c:pt idx="3302">
                  <c:v>3301</c:v>
                </c:pt>
                <c:pt idx="3303">
                  <c:v>3302</c:v>
                </c:pt>
                <c:pt idx="3304">
                  <c:v>3303</c:v>
                </c:pt>
                <c:pt idx="3305">
                  <c:v>3304</c:v>
                </c:pt>
                <c:pt idx="3306">
                  <c:v>3305</c:v>
                </c:pt>
                <c:pt idx="3307">
                  <c:v>3306</c:v>
                </c:pt>
                <c:pt idx="3308">
                  <c:v>3307</c:v>
                </c:pt>
                <c:pt idx="3309">
                  <c:v>3308</c:v>
                </c:pt>
                <c:pt idx="3310">
                  <c:v>3309</c:v>
                </c:pt>
                <c:pt idx="3311">
                  <c:v>3310</c:v>
                </c:pt>
                <c:pt idx="3312">
                  <c:v>3311</c:v>
                </c:pt>
                <c:pt idx="3313">
                  <c:v>3312</c:v>
                </c:pt>
                <c:pt idx="3314">
                  <c:v>3313</c:v>
                </c:pt>
                <c:pt idx="3315">
                  <c:v>3314</c:v>
                </c:pt>
                <c:pt idx="3316">
                  <c:v>3315</c:v>
                </c:pt>
                <c:pt idx="3317">
                  <c:v>3316</c:v>
                </c:pt>
                <c:pt idx="3318">
                  <c:v>3317</c:v>
                </c:pt>
                <c:pt idx="3319">
                  <c:v>3318</c:v>
                </c:pt>
                <c:pt idx="3320">
                  <c:v>3319</c:v>
                </c:pt>
                <c:pt idx="3321">
                  <c:v>3320</c:v>
                </c:pt>
                <c:pt idx="3322">
                  <c:v>3321</c:v>
                </c:pt>
                <c:pt idx="3323">
                  <c:v>3322</c:v>
                </c:pt>
                <c:pt idx="3324">
                  <c:v>3323</c:v>
                </c:pt>
                <c:pt idx="3325">
                  <c:v>3324</c:v>
                </c:pt>
                <c:pt idx="3326">
                  <c:v>3325</c:v>
                </c:pt>
                <c:pt idx="3327">
                  <c:v>3326</c:v>
                </c:pt>
                <c:pt idx="3328">
                  <c:v>3327</c:v>
                </c:pt>
                <c:pt idx="3329">
                  <c:v>3328</c:v>
                </c:pt>
                <c:pt idx="3330">
                  <c:v>3329</c:v>
                </c:pt>
                <c:pt idx="3331">
                  <c:v>3330</c:v>
                </c:pt>
                <c:pt idx="3332">
                  <c:v>3331</c:v>
                </c:pt>
                <c:pt idx="3333">
                  <c:v>3332</c:v>
                </c:pt>
                <c:pt idx="3334">
                  <c:v>3333</c:v>
                </c:pt>
                <c:pt idx="3335">
                  <c:v>3334</c:v>
                </c:pt>
                <c:pt idx="3336">
                  <c:v>3335</c:v>
                </c:pt>
                <c:pt idx="3337">
                  <c:v>3336</c:v>
                </c:pt>
                <c:pt idx="3338">
                  <c:v>3337</c:v>
                </c:pt>
                <c:pt idx="3339">
                  <c:v>3338</c:v>
                </c:pt>
                <c:pt idx="3340">
                  <c:v>3339</c:v>
                </c:pt>
                <c:pt idx="3341">
                  <c:v>3340</c:v>
                </c:pt>
                <c:pt idx="3342">
                  <c:v>3341</c:v>
                </c:pt>
                <c:pt idx="3343">
                  <c:v>3342</c:v>
                </c:pt>
                <c:pt idx="3344">
                  <c:v>3343</c:v>
                </c:pt>
                <c:pt idx="3345">
                  <c:v>3344</c:v>
                </c:pt>
                <c:pt idx="3346">
                  <c:v>3345</c:v>
                </c:pt>
                <c:pt idx="3347">
                  <c:v>3346</c:v>
                </c:pt>
                <c:pt idx="3348">
                  <c:v>3347</c:v>
                </c:pt>
                <c:pt idx="3349">
                  <c:v>3348</c:v>
                </c:pt>
                <c:pt idx="3350">
                  <c:v>3349</c:v>
                </c:pt>
                <c:pt idx="3351">
                  <c:v>3350</c:v>
                </c:pt>
                <c:pt idx="3352">
                  <c:v>3351</c:v>
                </c:pt>
                <c:pt idx="3353">
                  <c:v>3352</c:v>
                </c:pt>
                <c:pt idx="3354">
                  <c:v>3353</c:v>
                </c:pt>
                <c:pt idx="3355">
                  <c:v>3354</c:v>
                </c:pt>
                <c:pt idx="3356">
                  <c:v>3355</c:v>
                </c:pt>
                <c:pt idx="3357">
                  <c:v>3356</c:v>
                </c:pt>
                <c:pt idx="3358">
                  <c:v>3357</c:v>
                </c:pt>
                <c:pt idx="3359">
                  <c:v>3358</c:v>
                </c:pt>
                <c:pt idx="3360">
                  <c:v>3359</c:v>
                </c:pt>
                <c:pt idx="3361">
                  <c:v>3360</c:v>
                </c:pt>
                <c:pt idx="3362">
                  <c:v>3361</c:v>
                </c:pt>
                <c:pt idx="3363">
                  <c:v>3362</c:v>
                </c:pt>
                <c:pt idx="3364">
                  <c:v>3363</c:v>
                </c:pt>
                <c:pt idx="3365">
                  <c:v>3364</c:v>
                </c:pt>
                <c:pt idx="3366">
                  <c:v>3365</c:v>
                </c:pt>
                <c:pt idx="3367">
                  <c:v>3366</c:v>
                </c:pt>
                <c:pt idx="3368">
                  <c:v>3367</c:v>
                </c:pt>
                <c:pt idx="3369">
                  <c:v>3368</c:v>
                </c:pt>
                <c:pt idx="3370">
                  <c:v>3369</c:v>
                </c:pt>
                <c:pt idx="3371">
                  <c:v>3370</c:v>
                </c:pt>
                <c:pt idx="3372">
                  <c:v>3371</c:v>
                </c:pt>
                <c:pt idx="3373">
                  <c:v>3372</c:v>
                </c:pt>
                <c:pt idx="3374">
                  <c:v>3373</c:v>
                </c:pt>
                <c:pt idx="3375">
                  <c:v>3374</c:v>
                </c:pt>
                <c:pt idx="3376">
                  <c:v>3375</c:v>
                </c:pt>
                <c:pt idx="3377">
                  <c:v>3376</c:v>
                </c:pt>
                <c:pt idx="3378">
                  <c:v>3377</c:v>
                </c:pt>
                <c:pt idx="3379">
                  <c:v>3378</c:v>
                </c:pt>
                <c:pt idx="3380">
                  <c:v>3379</c:v>
                </c:pt>
                <c:pt idx="3381">
                  <c:v>3380</c:v>
                </c:pt>
                <c:pt idx="3382">
                  <c:v>3381</c:v>
                </c:pt>
                <c:pt idx="3383">
                  <c:v>3382</c:v>
                </c:pt>
                <c:pt idx="3384">
                  <c:v>3383</c:v>
                </c:pt>
                <c:pt idx="3385">
                  <c:v>3384</c:v>
                </c:pt>
                <c:pt idx="3386">
                  <c:v>3385</c:v>
                </c:pt>
                <c:pt idx="3387">
                  <c:v>3386</c:v>
                </c:pt>
                <c:pt idx="3388">
                  <c:v>3387</c:v>
                </c:pt>
                <c:pt idx="3389">
                  <c:v>3388</c:v>
                </c:pt>
                <c:pt idx="3390">
                  <c:v>3389</c:v>
                </c:pt>
                <c:pt idx="3391">
                  <c:v>3390</c:v>
                </c:pt>
                <c:pt idx="3392">
                  <c:v>3391</c:v>
                </c:pt>
                <c:pt idx="3393">
                  <c:v>3392</c:v>
                </c:pt>
                <c:pt idx="3394">
                  <c:v>3393</c:v>
                </c:pt>
                <c:pt idx="3395">
                  <c:v>3394</c:v>
                </c:pt>
                <c:pt idx="3396">
                  <c:v>3395</c:v>
                </c:pt>
                <c:pt idx="3397">
                  <c:v>3396</c:v>
                </c:pt>
                <c:pt idx="3398">
                  <c:v>3397</c:v>
                </c:pt>
                <c:pt idx="3399">
                  <c:v>3398</c:v>
                </c:pt>
                <c:pt idx="3400">
                  <c:v>3399</c:v>
                </c:pt>
                <c:pt idx="3401">
                  <c:v>3400</c:v>
                </c:pt>
                <c:pt idx="3402">
                  <c:v>3401</c:v>
                </c:pt>
                <c:pt idx="3403">
                  <c:v>3402</c:v>
                </c:pt>
                <c:pt idx="3404">
                  <c:v>3403</c:v>
                </c:pt>
                <c:pt idx="3405">
                  <c:v>3404</c:v>
                </c:pt>
                <c:pt idx="3406">
                  <c:v>3405</c:v>
                </c:pt>
                <c:pt idx="3407">
                  <c:v>3406</c:v>
                </c:pt>
                <c:pt idx="3408">
                  <c:v>3407</c:v>
                </c:pt>
                <c:pt idx="3409">
                  <c:v>3408</c:v>
                </c:pt>
                <c:pt idx="3410">
                  <c:v>3409</c:v>
                </c:pt>
                <c:pt idx="3411">
                  <c:v>3410</c:v>
                </c:pt>
                <c:pt idx="3412">
                  <c:v>3411</c:v>
                </c:pt>
                <c:pt idx="3413">
                  <c:v>3412</c:v>
                </c:pt>
                <c:pt idx="3414">
                  <c:v>3413</c:v>
                </c:pt>
                <c:pt idx="3415">
                  <c:v>3414</c:v>
                </c:pt>
                <c:pt idx="3416">
                  <c:v>3415</c:v>
                </c:pt>
                <c:pt idx="3417">
                  <c:v>3416</c:v>
                </c:pt>
                <c:pt idx="3418">
                  <c:v>3417</c:v>
                </c:pt>
                <c:pt idx="3419">
                  <c:v>3418</c:v>
                </c:pt>
                <c:pt idx="3420">
                  <c:v>3419</c:v>
                </c:pt>
                <c:pt idx="3421">
                  <c:v>3420</c:v>
                </c:pt>
                <c:pt idx="3422">
                  <c:v>3421</c:v>
                </c:pt>
                <c:pt idx="3423">
                  <c:v>3422</c:v>
                </c:pt>
                <c:pt idx="3424">
                  <c:v>3423</c:v>
                </c:pt>
                <c:pt idx="3425">
                  <c:v>3424</c:v>
                </c:pt>
                <c:pt idx="3426">
                  <c:v>3425</c:v>
                </c:pt>
                <c:pt idx="3427">
                  <c:v>3426</c:v>
                </c:pt>
                <c:pt idx="3428">
                  <c:v>3427</c:v>
                </c:pt>
                <c:pt idx="3429">
                  <c:v>3428</c:v>
                </c:pt>
                <c:pt idx="3430">
                  <c:v>3429</c:v>
                </c:pt>
                <c:pt idx="3431">
                  <c:v>3430</c:v>
                </c:pt>
                <c:pt idx="3432">
                  <c:v>3431</c:v>
                </c:pt>
                <c:pt idx="3433">
                  <c:v>3432</c:v>
                </c:pt>
                <c:pt idx="3434">
                  <c:v>3433</c:v>
                </c:pt>
                <c:pt idx="3435">
                  <c:v>3434</c:v>
                </c:pt>
                <c:pt idx="3436">
                  <c:v>3435</c:v>
                </c:pt>
                <c:pt idx="3437">
                  <c:v>3436</c:v>
                </c:pt>
                <c:pt idx="3438">
                  <c:v>3437</c:v>
                </c:pt>
                <c:pt idx="3439">
                  <c:v>3438</c:v>
                </c:pt>
                <c:pt idx="3440">
                  <c:v>3439</c:v>
                </c:pt>
                <c:pt idx="3441">
                  <c:v>3440</c:v>
                </c:pt>
                <c:pt idx="3442">
                  <c:v>3441</c:v>
                </c:pt>
                <c:pt idx="3443">
                  <c:v>3442</c:v>
                </c:pt>
                <c:pt idx="3444">
                  <c:v>3443</c:v>
                </c:pt>
                <c:pt idx="3445">
                  <c:v>3444</c:v>
                </c:pt>
                <c:pt idx="3446">
                  <c:v>3445</c:v>
                </c:pt>
                <c:pt idx="3447">
                  <c:v>3446</c:v>
                </c:pt>
                <c:pt idx="3448">
                  <c:v>3447</c:v>
                </c:pt>
                <c:pt idx="3449">
                  <c:v>3448</c:v>
                </c:pt>
                <c:pt idx="3450">
                  <c:v>3449</c:v>
                </c:pt>
                <c:pt idx="3451">
                  <c:v>3450</c:v>
                </c:pt>
                <c:pt idx="3452">
                  <c:v>3451</c:v>
                </c:pt>
                <c:pt idx="3453">
                  <c:v>3452</c:v>
                </c:pt>
                <c:pt idx="3454">
                  <c:v>3453</c:v>
                </c:pt>
                <c:pt idx="3455">
                  <c:v>3454</c:v>
                </c:pt>
                <c:pt idx="3456">
                  <c:v>3455</c:v>
                </c:pt>
                <c:pt idx="3457">
                  <c:v>3456</c:v>
                </c:pt>
                <c:pt idx="3458">
                  <c:v>3457</c:v>
                </c:pt>
                <c:pt idx="3459">
                  <c:v>3458</c:v>
                </c:pt>
                <c:pt idx="3460">
                  <c:v>3459</c:v>
                </c:pt>
                <c:pt idx="3461">
                  <c:v>3460</c:v>
                </c:pt>
                <c:pt idx="3462">
                  <c:v>3461</c:v>
                </c:pt>
                <c:pt idx="3463">
                  <c:v>3462</c:v>
                </c:pt>
                <c:pt idx="3464">
                  <c:v>3463</c:v>
                </c:pt>
                <c:pt idx="3465">
                  <c:v>3464</c:v>
                </c:pt>
                <c:pt idx="3466">
                  <c:v>3465</c:v>
                </c:pt>
                <c:pt idx="3467">
                  <c:v>3466</c:v>
                </c:pt>
                <c:pt idx="3468">
                  <c:v>3467</c:v>
                </c:pt>
                <c:pt idx="3469">
                  <c:v>3468</c:v>
                </c:pt>
                <c:pt idx="3470">
                  <c:v>3469</c:v>
                </c:pt>
                <c:pt idx="3471">
                  <c:v>3470</c:v>
                </c:pt>
                <c:pt idx="3472">
                  <c:v>3471</c:v>
                </c:pt>
                <c:pt idx="3473">
                  <c:v>3472</c:v>
                </c:pt>
                <c:pt idx="3474">
                  <c:v>3473</c:v>
                </c:pt>
                <c:pt idx="3475">
                  <c:v>3474</c:v>
                </c:pt>
                <c:pt idx="3476">
                  <c:v>3475</c:v>
                </c:pt>
                <c:pt idx="3477">
                  <c:v>3476</c:v>
                </c:pt>
                <c:pt idx="3478">
                  <c:v>3477</c:v>
                </c:pt>
                <c:pt idx="3479">
                  <c:v>3478</c:v>
                </c:pt>
                <c:pt idx="3480">
                  <c:v>3479</c:v>
                </c:pt>
                <c:pt idx="3481">
                  <c:v>3480</c:v>
                </c:pt>
                <c:pt idx="3482">
                  <c:v>3481</c:v>
                </c:pt>
                <c:pt idx="3483">
                  <c:v>3482</c:v>
                </c:pt>
                <c:pt idx="3484">
                  <c:v>3483</c:v>
                </c:pt>
                <c:pt idx="3485">
                  <c:v>3484</c:v>
                </c:pt>
                <c:pt idx="3486">
                  <c:v>3485</c:v>
                </c:pt>
                <c:pt idx="3487">
                  <c:v>3486</c:v>
                </c:pt>
                <c:pt idx="3488">
                  <c:v>3487</c:v>
                </c:pt>
                <c:pt idx="3489">
                  <c:v>3488</c:v>
                </c:pt>
                <c:pt idx="3490">
                  <c:v>3489</c:v>
                </c:pt>
                <c:pt idx="3491">
                  <c:v>3490</c:v>
                </c:pt>
                <c:pt idx="3492">
                  <c:v>3491</c:v>
                </c:pt>
                <c:pt idx="3493">
                  <c:v>3492</c:v>
                </c:pt>
                <c:pt idx="3494">
                  <c:v>3493</c:v>
                </c:pt>
                <c:pt idx="3495">
                  <c:v>3494</c:v>
                </c:pt>
                <c:pt idx="3496">
                  <c:v>3495</c:v>
                </c:pt>
                <c:pt idx="3497">
                  <c:v>3496</c:v>
                </c:pt>
                <c:pt idx="3498">
                  <c:v>3497</c:v>
                </c:pt>
                <c:pt idx="3499">
                  <c:v>3498</c:v>
                </c:pt>
                <c:pt idx="3500">
                  <c:v>3499</c:v>
                </c:pt>
                <c:pt idx="3501">
                  <c:v>3500</c:v>
                </c:pt>
                <c:pt idx="3502">
                  <c:v>3501</c:v>
                </c:pt>
                <c:pt idx="3503">
                  <c:v>3502</c:v>
                </c:pt>
                <c:pt idx="3504">
                  <c:v>3503</c:v>
                </c:pt>
                <c:pt idx="3505">
                  <c:v>3504</c:v>
                </c:pt>
                <c:pt idx="3506">
                  <c:v>3505</c:v>
                </c:pt>
                <c:pt idx="3507">
                  <c:v>3506</c:v>
                </c:pt>
                <c:pt idx="3508">
                  <c:v>3507</c:v>
                </c:pt>
                <c:pt idx="3509">
                  <c:v>3508</c:v>
                </c:pt>
                <c:pt idx="3510">
                  <c:v>3509</c:v>
                </c:pt>
                <c:pt idx="3511">
                  <c:v>3510</c:v>
                </c:pt>
                <c:pt idx="3512">
                  <c:v>3511</c:v>
                </c:pt>
                <c:pt idx="3513">
                  <c:v>3512</c:v>
                </c:pt>
                <c:pt idx="3514">
                  <c:v>3513</c:v>
                </c:pt>
                <c:pt idx="3515">
                  <c:v>3514</c:v>
                </c:pt>
                <c:pt idx="3516">
                  <c:v>3515</c:v>
                </c:pt>
                <c:pt idx="3517">
                  <c:v>3516</c:v>
                </c:pt>
                <c:pt idx="3518">
                  <c:v>3517</c:v>
                </c:pt>
                <c:pt idx="3519">
                  <c:v>3518</c:v>
                </c:pt>
                <c:pt idx="3520">
                  <c:v>3519</c:v>
                </c:pt>
                <c:pt idx="3521">
                  <c:v>3520</c:v>
                </c:pt>
                <c:pt idx="3522">
                  <c:v>3521</c:v>
                </c:pt>
                <c:pt idx="3523">
                  <c:v>3522</c:v>
                </c:pt>
                <c:pt idx="3524">
                  <c:v>3523</c:v>
                </c:pt>
                <c:pt idx="3525">
                  <c:v>3524</c:v>
                </c:pt>
                <c:pt idx="3526">
                  <c:v>3525</c:v>
                </c:pt>
                <c:pt idx="3527">
                  <c:v>3526</c:v>
                </c:pt>
                <c:pt idx="3528">
                  <c:v>3527</c:v>
                </c:pt>
                <c:pt idx="3529">
                  <c:v>3528</c:v>
                </c:pt>
                <c:pt idx="3530">
                  <c:v>3529</c:v>
                </c:pt>
                <c:pt idx="3531">
                  <c:v>3530</c:v>
                </c:pt>
                <c:pt idx="3532">
                  <c:v>3531</c:v>
                </c:pt>
                <c:pt idx="3533">
                  <c:v>3532</c:v>
                </c:pt>
                <c:pt idx="3534">
                  <c:v>3533</c:v>
                </c:pt>
                <c:pt idx="3535">
                  <c:v>3534</c:v>
                </c:pt>
                <c:pt idx="3536">
                  <c:v>3535</c:v>
                </c:pt>
                <c:pt idx="3537">
                  <c:v>3536</c:v>
                </c:pt>
                <c:pt idx="3538">
                  <c:v>3537</c:v>
                </c:pt>
                <c:pt idx="3539">
                  <c:v>3538</c:v>
                </c:pt>
                <c:pt idx="3540">
                  <c:v>3539</c:v>
                </c:pt>
                <c:pt idx="3541">
                  <c:v>3540</c:v>
                </c:pt>
                <c:pt idx="3542">
                  <c:v>3541</c:v>
                </c:pt>
                <c:pt idx="3543">
                  <c:v>3542</c:v>
                </c:pt>
                <c:pt idx="3544">
                  <c:v>3543</c:v>
                </c:pt>
                <c:pt idx="3545">
                  <c:v>3544</c:v>
                </c:pt>
                <c:pt idx="3546">
                  <c:v>3545</c:v>
                </c:pt>
                <c:pt idx="3547">
                  <c:v>3546</c:v>
                </c:pt>
                <c:pt idx="3548">
                  <c:v>3547</c:v>
                </c:pt>
                <c:pt idx="3549">
                  <c:v>3548</c:v>
                </c:pt>
                <c:pt idx="3550">
                  <c:v>3549</c:v>
                </c:pt>
                <c:pt idx="3551">
                  <c:v>3550</c:v>
                </c:pt>
                <c:pt idx="3552">
                  <c:v>3551</c:v>
                </c:pt>
                <c:pt idx="3553">
                  <c:v>3552</c:v>
                </c:pt>
                <c:pt idx="3554">
                  <c:v>3553</c:v>
                </c:pt>
                <c:pt idx="3555">
                  <c:v>3554</c:v>
                </c:pt>
                <c:pt idx="3556">
                  <c:v>3555</c:v>
                </c:pt>
                <c:pt idx="3557">
                  <c:v>3556</c:v>
                </c:pt>
                <c:pt idx="3558">
                  <c:v>3557</c:v>
                </c:pt>
                <c:pt idx="3559">
                  <c:v>3558</c:v>
                </c:pt>
                <c:pt idx="3560">
                  <c:v>3559</c:v>
                </c:pt>
                <c:pt idx="3561">
                  <c:v>3560</c:v>
                </c:pt>
                <c:pt idx="3562">
                  <c:v>3561</c:v>
                </c:pt>
                <c:pt idx="3563">
                  <c:v>3562</c:v>
                </c:pt>
                <c:pt idx="3564">
                  <c:v>3563</c:v>
                </c:pt>
                <c:pt idx="3565">
                  <c:v>3564</c:v>
                </c:pt>
                <c:pt idx="3566">
                  <c:v>3565</c:v>
                </c:pt>
                <c:pt idx="3567">
                  <c:v>3566</c:v>
                </c:pt>
                <c:pt idx="3568">
                  <c:v>3567</c:v>
                </c:pt>
                <c:pt idx="3569">
                  <c:v>3568</c:v>
                </c:pt>
                <c:pt idx="3570">
                  <c:v>3569</c:v>
                </c:pt>
                <c:pt idx="3571">
                  <c:v>3570</c:v>
                </c:pt>
                <c:pt idx="3572">
                  <c:v>3571</c:v>
                </c:pt>
                <c:pt idx="3573">
                  <c:v>3572</c:v>
                </c:pt>
                <c:pt idx="3574">
                  <c:v>3573</c:v>
                </c:pt>
                <c:pt idx="3575">
                  <c:v>3574</c:v>
                </c:pt>
                <c:pt idx="3576">
                  <c:v>3575</c:v>
                </c:pt>
                <c:pt idx="3577">
                  <c:v>3576</c:v>
                </c:pt>
                <c:pt idx="3578">
                  <c:v>3577</c:v>
                </c:pt>
                <c:pt idx="3579">
                  <c:v>3578</c:v>
                </c:pt>
                <c:pt idx="3580">
                  <c:v>3579</c:v>
                </c:pt>
                <c:pt idx="3581">
                  <c:v>3580</c:v>
                </c:pt>
                <c:pt idx="3582">
                  <c:v>3581</c:v>
                </c:pt>
                <c:pt idx="3583">
                  <c:v>3582</c:v>
                </c:pt>
                <c:pt idx="3584">
                  <c:v>3583</c:v>
                </c:pt>
                <c:pt idx="3585">
                  <c:v>3584</c:v>
                </c:pt>
                <c:pt idx="3586">
                  <c:v>3585</c:v>
                </c:pt>
                <c:pt idx="3587">
                  <c:v>3586</c:v>
                </c:pt>
                <c:pt idx="3588">
                  <c:v>3587</c:v>
                </c:pt>
                <c:pt idx="3589">
                  <c:v>3588</c:v>
                </c:pt>
                <c:pt idx="3590">
                  <c:v>3589</c:v>
                </c:pt>
                <c:pt idx="3591">
                  <c:v>3590</c:v>
                </c:pt>
                <c:pt idx="3592">
                  <c:v>3591</c:v>
                </c:pt>
                <c:pt idx="3593">
                  <c:v>3592</c:v>
                </c:pt>
                <c:pt idx="3594">
                  <c:v>3593</c:v>
                </c:pt>
                <c:pt idx="3595">
                  <c:v>3594</c:v>
                </c:pt>
                <c:pt idx="3596">
                  <c:v>3595</c:v>
                </c:pt>
                <c:pt idx="3597">
                  <c:v>3596</c:v>
                </c:pt>
                <c:pt idx="3598">
                  <c:v>3597</c:v>
                </c:pt>
                <c:pt idx="3599">
                  <c:v>3598</c:v>
                </c:pt>
                <c:pt idx="3600">
                  <c:v>3599</c:v>
                </c:pt>
                <c:pt idx="3601">
                  <c:v>3600</c:v>
                </c:pt>
                <c:pt idx="3602">
                  <c:v>3601</c:v>
                </c:pt>
                <c:pt idx="3603">
                  <c:v>3602</c:v>
                </c:pt>
                <c:pt idx="3604">
                  <c:v>3603</c:v>
                </c:pt>
                <c:pt idx="3605">
                  <c:v>3604</c:v>
                </c:pt>
                <c:pt idx="3606">
                  <c:v>3605</c:v>
                </c:pt>
                <c:pt idx="3607">
                  <c:v>3606</c:v>
                </c:pt>
                <c:pt idx="3608">
                  <c:v>3607</c:v>
                </c:pt>
                <c:pt idx="3609">
                  <c:v>3608</c:v>
                </c:pt>
                <c:pt idx="3610">
                  <c:v>3609</c:v>
                </c:pt>
                <c:pt idx="3611">
                  <c:v>3610</c:v>
                </c:pt>
                <c:pt idx="3612">
                  <c:v>3611</c:v>
                </c:pt>
                <c:pt idx="3613">
                  <c:v>3612</c:v>
                </c:pt>
                <c:pt idx="3614">
                  <c:v>3613</c:v>
                </c:pt>
                <c:pt idx="3615">
                  <c:v>3614</c:v>
                </c:pt>
                <c:pt idx="3616">
                  <c:v>3615</c:v>
                </c:pt>
                <c:pt idx="3617">
                  <c:v>3616</c:v>
                </c:pt>
                <c:pt idx="3618">
                  <c:v>3617</c:v>
                </c:pt>
                <c:pt idx="3619">
                  <c:v>3618</c:v>
                </c:pt>
                <c:pt idx="3620">
                  <c:v>3619</c:v>
                </c:pt>
                <c:pt idx="3621">
                  <c:v>3620</c:v>
                </c:pt>
                <c:pt idx="3622">
                  <c:v>3621</c:v>
                </c:pt>
                <c:pt idx="3623">
                  <c:v>3622</c:v>
                </c:pt>
                <c:pt idx="3624">
                  <c:v>3623</c:v>
                </c:pt>
                <c:pt idx="3625">
                  <c:v>3624</c:v>
                </c:pt>
                <c:pt idx="3626">
                  <c:v>3625</c:v>
                </c:pt>
                <c:pt idx="3627">
                  <c:v>3626</c:v>
                </c:pt>
                <c:pt idx="3628">
                  <c:v>3627</c:v>
                </c:pt>
                <c:pt idx="3629">
                  <c:v>3628</c:v>
                </c:pt>
                <c:pt idx="3630">
                  <c:v>3629</c:v>
                </c:pt>
                <c:pt idx="3631">
                  <c:v>3630</c:v>
                </c:pt>
                <c:pt idx="3632">
                  <c:v>3631</c:v>
                </c:pt>
                <c:pt idx="3633">
                  <c:v>3632</c:v>
                </c:pt>
                <c:pt idx="3634">
                  <c:v>3633</c:v>
                </c:pt>
                <c:pt idx="3635">
                  <c:v>3634</c:v>
                </c:pt>
                <c:pt idx="3636">
                  <c:v>3635</c:v>
                </c:pt>
                <c:pt idx="3637">
                  <c:v>3636</c:v>
                </c:pt>
                <c:pt idx="3638">
                  <c:v>3637</c:v>
                </c:pt>
                <c:pt idx="3639">
                  <c:v>3638</c:v>
                </c:pt>
                <c:pt idx="3640">
                  <c:v>3639</c:v>
                </c:pt>
                <c:pt idx="3641">
                  <c:v>3640</c:v>
                </c:pt>
                <c:pt idx="3642">
                  <c:v>3641</c:v>
                </c:pt>
                <c:pt idx="3643">
                  <c:v>3642</c:v>
                </c:pt>
                <c:pt idx="3644">
                  <c:v>3643</c:v>
                </c:pt>
                <c:pt idx="3645">
                  <c:v>3644</c:v>
                </c:pt>
                <c:pt idx="3646">
                  <c:v>3645</c:v>
                </c:pt>
                <c:pt idx="3647">
                  <c:v>3646</c:v>
                </c:pt>
                <c:pt idx="3648">
                  <c:v>3647</c:v>
                </c:pt>
                <c:pt idx="3649">
                  <c:v>3648</c:v>
                </c:pt>
                <c:pt idx="3650">
                  <c:v>3649</c:v>
                </c:pt>
                <c:pt idx="3651">
                  <c:v>3650</c:v>
                </c:pt>
                <c:pt idx="3652">
                  <c:v>3651</c:v>
                </c:pt>
                <c:pt idx="3653">
                  <c:v>3652</c:v>
                </c:pt>
                <c:pt idx="3654">
                  <c:v>3653</c:v>
                </c:pt>
                <c:pt idx="3655">
                  <c:v>3654</c:v>
                </c:pt>
                <c:pt idx="3656">
                  <c:v>3655</c:v>
                </c:pt>
                <c:pt idx="3657">
                  <c:v>3656</c:v>
                </c:pt>
                <c:pt idx="3658">
                  <c:v>3657</c:v>
                </c:pt>
                <c:pt idx="3659">
                  <c:v>3658</c:v>
                </c:pt>
                <c:pt idx="3660">
                  <c:v>3659</c:v>
                </c:pt>
                <c:pt idx="3661">
                  <c:v>3660</c:v>
                </c:pt>
                <c:pt idx="3662">
                  <c:v>3661</c:v>
                </c:pt>
                <c:pt idx="3663">
                  <c:v>3662</c:v>
                </c:pt>
                <c:pt idx="3664">
                  <c:v>3663</c:v>
                </c:pt>
                <c:pt idx="3665">
                  <c:v>3664</c:v>
                </c:pt>
                <c:pt idx="3666">
                  <c:v>3665</c:v>
                </c:pt>
                <c:pt idx="3667">
                  <c:v>3666</c:v>
                </c:pt>
                <c:pt idx="3668">
                  <c:v>3667</c:v>
                </c:pt>
                <c:pt idx="3669">
                  <c:v>3668</c:v>
                </c:pt>
                <c:pt idx="3670">
                  <c:v>3669</c:v>
                </c:pt>
                <c:pt idx="3671">
                  <c:v>3670</c:v>
                </c:pt>
                <c:pt idx="3672">
                  <c:v>3671</c:v>
                </c:pt>
                <c:pt idx="3673">
                  <c:v>3672</c:v>
                </c:pt>
                <c:pt idx="3674">
                  <c:v>3673</c:v>
                </c:pt>
                <c:pt idx="3675">
                  <c:v>3674</c:v>
                </c:pt>
                <c:pt idx="3676">
                  <c:v>3675</c:v>
                </c:pt>
                <c:pt idx="3677">
                  <c:v>3676</c:v>
                </c:pt>
                <c:pt idx="3678">
                  <c:v>3677</c:v>
                </c:pt>
                <c:pt idx="3679">
                  <c:v>3678</c:v>
                </c:pt>
                <c:pt idx="3680">
                  <c:v>3679</c:v>
                </c:pt>
                <c:pt idx="3681">
                  <c:v>3680</c:v>
                </c:pt>
                <c:pt idx="3682">
                  <c:v>3681</c:v>
                </c:pt>
                <c:pt idx="3683">
                  <c:v>3682</c:v>
                </c:pt>
                <c:pt idx="3684">
                  <c:v>3683</c:v>
                </c:pt>
                <c:pt idx="3685">
                  <c:v>3684</c:v>
                </c:pt>
                <c:pt idx="3686">
                  <c:v>3685</c:v>
                </c:pt>
                <c:pt idx="3687">
                  <c:v>3686</c:v>
                </c:pt>
                <c:pt idx="3688">
                  <c:v>3687</c:v>
                </c:pt>
                <c:pt idx="3689">
                  <c:v>3688</c:v>
                </c:pt>
                <c:pt idx="3690">
                  <c:v>3689</c:v>
                </c:pt>
                <c:pt idx="3691">
                  <c:v>3690</c:v>
                </c:pt>
                <c:pt idx="3692">
                  <c:v>3691</c:v>
                </c:pt>
                <c:pt idx="3693">
                  <c:v>3692</c:v>
                </c:pt>
                <c:pt idx="3694">
                  <c:v>3693</c:v>
                </c:pt>
                <c:pt idx="3695">
                  <c:v>3694</c:v>
                </c:pt>
                <c:pt idx="3696">
                  <c:v>3695</c:v>
                </c:pt>
                <c:pt idx="3697">
                  <c:v>3696</c:v>
                </c:pt>
                <c:pt idx="3698">
                  <c:v>3697</c:v>
                </c:pt>
                <c:pt idx="3699">
                  <c:v>3698</c:v>
                </c:pt>
                <c:pt idx="3700">
                  <c:v>3699</c:v>
                </c:pt>
                <c:pt idx="3701">
                  <c:v>3700</c:v>
                </c:pt>
                <c:pt idx="3702">
                  <c:v>3701</c:v>
                </c:pt>
                <c:pt idx="3703">
                  <c:v>3702</c:v>
                </c:pt>
                <c:pt idx="3704">
                  <c:v>3703</c:v>
                </c:pt>
                <c:pt idx="3705">
                  <c:v>3704</c:v>
                </c:pt>
                <c:pt idx="3706">
                  <c:v>3705</c:v>
                </c:pt>
                <c:pt idx="3707">
                  <c:v>3706</c:v>
                </c:pt>
                <c:pt idx="3708">
                  <c:v>3707</c:v>
                </c:pt>
                <c:pt idx="3709">
                  <c:v>3708</c:v>
                </c:pt>
                <c:pt idx="3710">
                  <c:v>3709</c:v>
                </c:pt>
                <c:pt idx="3711">
                  <c:v>3710</c:v>
                </c:pt>
                <c:pt idx="3712">
                  <c:v>3711</c:v>
                </c:pt>
                <c:pt idx="3713">
                  <c:v>3712</c:v>
                </c:pt>
                <c:pt idx="3714">
                  <c:v>3713</c:v>
                </c:pt>
                <c:pt idx="3715">
                  <c:v>3714</c:v>
                </c:pt>
                <c:pt idx="3716">
                  <c:v>3715</c:v>
                </c:pt>
                <c:pt idx="3717">
                  <c:v>3716</c:v>
                </c:pt>
                <c:pt idx="3718">
                  <c:v>3717</c:v>
                </c:pt>
                <c:pt idx="3719">
                  <c:v>3718</c:v>
                </c:pt>
                <c:pt idx="3720">
                  <c:v>3719</c:v>
                </c:pt>
                <c:pt idx="3721">
                  <c:v>3720</c:v>
                </c:pt>
                <c:pt idx="3722">
                  <c:v>3721</c:v>
                </c:pt>
                <c:pt idx="3723">
                  <c:v>3722</c:v>
                </c:pt>
                <c:pt idx="3724">
                  <c:v>3723</c:v>
                </c:pt>
                <c:pt idx="3725">
                  <c:v>3724</c:v>
                </c:pt>
                <c:pt idx="3726">
                  <c:v>3725</c:v>
                </c:pt>
                <c:pt idx="3727">
                  <c:v>3726</c:v>
                </c:pt>
                <c:pt idx="3728">
                  <c:v>3727</c:v>
                </c:pt>
                <c:pt idx="3729">
                  <c:v>3728</c:v>
                </c:pt>
                <c:pt idx="3730">
                  <c:v>3729</c:v>
                </c:pt>
                <c:pt idx="3731">
                  <c:v>3730</c:v>
                </c:pt>
                <c:pt idx="3732">
                  <c:v>3731</c:v>
                </c:pt>
                <c:pt idx="3733">
                  <c:v>3732</c:v>
                </c:pt>
                <c:pt idx="3734">
                  <c:v>3733</c:v>
                </c:pt>
                <c:pt idx="3735">
                  <c:v>3734</c:v>
                </c:pt>
                <c:pt idx="3736">
                  <c:v>3735</c:v>
                </c:pt>
                <c:pt idx="3737">
                  <c:v>3736</c:v>
                </c:pt>
                <c:pt idx="3738">
                  <c:v>3737</c:v>
                </c:pt>
                <c:pt idx="3739">
                  <c:v>3738</c:v>
                </c:pt>
                <c:pt idx="3740">
                  <c:v>3739</c:v>
                </c:pt>
                <c:pt idx="3741">
                  <c:v>3740</c:v>
                </c:pt>
                <c:pt idx="3742">
                  <c:v>3741</c:v>
                </c:pt>
                <c:pt idx="3743">
                  <c:v>3742</c:v>
                </c:pt>
                <c:pt idx="3744">
                  <c:v>3743</c:v>
                </c:pt>
                <c:pt idx="3745">
                  <c:v>3744</c:v>
                </c:pt>
                <c:pt idx="3746">
                  <c:v>3745</c:v>
                </c:pt>
                <c:pt idx="3747">
                  <c:v>3746</c:v>
                </c:pt>
                <c:pt idx="3748">
                  <c:v>3747</c:v>
                </c:pt>
                <c:pt idx="3749">
                  <c:v>3748</c:v>
                </c:pt>
                <c:pt idx="3750">
                  <c:v>3749</c:v>
                </c:pt>
                <c:pt idx="3751">
                  <c:v>3750</c:v>
                </c:pt>
                <c:pt idx="3752">
                  <c:v>3751</c:v>
                </c:pt>
                <c:pt idx="3753">
                  <c:v>3752</c:v>
                </c:pt>
                <c:pt idx="3754">
                  <c:v>3753</c:v>
                </c:pt>
                <c:pt idx="3755">
                  <c:v>3754</c:v>
                </c:pt>
                <c:pt idx="3756">
                  <c:v>3755</c:v>
                </c:pt>
                <c:pt idx="3757">
                  <c:v>3756</c:v>
                </c:pt>
                <c:pt idx="3758">
                  <c:v>3757</c:v>
                </c:pt>
                <c:pt idx="3759">
                  <c:v>3758</c:v>
                </c:pt>
                <c:pt idx="3760">
                  <c:v>3759</c:v>
                </c:pt>
                <c:pt idx="3761">
                  <c:v>3760</c:v>
                </c:pt>
                <c:pt idx="3762">
                  <c:v>3761</c:v>
                </c:pt>
                <c:pt idx="3763">
                  <c:v>3762</c:v>
                </c:pt>
                <c:pt idx="3764">
                  <c:v>3763</c:v>
                </c:pt>
                <c:pt idx="3765">
                  <c:v>3764</c:v>
                </c:pt>
                <c:pt idx="3766">
                  <c:v>3765</c:v>
                </c:pt>
                <c:pt idx="3767">
                  <c:v>3766</c:v>
                </c:pt>
                <c:pt idx="3768">
                  <c:v>3767</c:v>
                </c:pt>
                <c:pt idx="3769">
                  <c:v>3768</c:v>
                </c:pt>
                <c:pt idx="3770">
                  <c:v>3769</c:v>
                </c:pt>
                <c:pt idx="3771">
                  <c:v>3770</c:v>
                </c:pt>
                <c:pt idx="3772">
                  <c:v>3771</c:v>
                </c:pt>
                <c:pt idx="3773">
                  <c:v>3772</c:v>
                </c:pt>
                <c:pt idx="3774">
                  <c:v>3773</c:v>
                </c:pt>
                <c:pt idx="3775">
                  <c:v>3774</c:v>
                </c:pt>
                <c:pt idx="3776">
                  <c:v>3775</c:v>
                </c:pt>
                <c:pt idx="3777">
                  <c:v>3776</c:v>
                </c:pt>
                <c:pt idx="3778">
                  <c:v>3777</c:v>
                </c:pt>
                <c:pt idx="3779">
                  <c:v>3778</c:v>
                </c:pt>
                <c:pt idx="3780">
                  <c:v>3779</c:v>
                </c:pt>
                <c:pt idx="3781">
                  <c:v>3780</c:v>
                </c:pt>
                <c:pt idx="3782">
                  <c:v>3781</c:v>
                </c:pt>
                <c:pt idx="3783">
                  <c:v>3782</c:v>
                </c:pt>
                <c:pt idx="3784">
                  <c:v>3783</c:v>
                </c:pt>
                <c:pt idx="3785">
                  <c:v>3784</c:v>
                </c:pt>
                <c:pt idx="3786">
                  <c:v>3785</c:v>
                </c:pt>
                <c:pt idx="3787">
                  <c:v>3786</c:v>
                </c:pt>
                <c:pt idx="3788">
                  <c:v>3787</c:v>
                </c:pt>
                <c:pt idx="3789">
                  <c:v>3788</c:v>
                </c:pt>
                <c:pt idx="3790">
                  <c:v>3789</c:v>
                </c:pt>
                <c:pt idx="3791">
                  <c:v>3790</c:v>
                </c:pt>
                <c:pt idx="3792">
                  <c:v>3791</c:v>
                </c:pt>
                <c:pt idx="3793">
                  <c:v>3792</c:v>
                </c:pt>
                <c:pt idx="3794">
                  <c:v>3793</c:v>
                </c:pt>
                <c:pt idx="3795">
                  <c:v>3794</c:v>
                </c:pt>
                <c:pt idx="3796">
                  <c:v>3795</c:v>
                </c:pt>
                <c:pt idx="3797">
                  <c:v>3796</c:v>
                </c:pt>
                <c:pt idx="3798">
                  <c:v>3797</c:v>
                </c:pt>
                <c:pt idx="3799">
                  <c:v>3798</c:v>
                </c:pt>
                <c:pt idx="3800">
                  <c:v>3799</c:v>
                </c:pt>
                <c:pt idx="3801">
                  <c:v>3800</c:v>
                </c:pt>
                <c:pt idx="3802">
                  <c:v>3801</c:v>
                </c:pt>
                <c:pt idx="3803">
                  <c:v>3802</c:v>
                </c:pt>
                <c:pt idx="3804">
                  <c:v>3803</c:v>
                </c:pt>
                <c:pt idx="3805">
                  <c:v>3804</c:v>
                </c:pt>
                <c:pt idx="3806">
                  <c:v>3805</c:v>
                </c:pt>
                <c:pt idx="3807">
                  <c:v>3806</c:v>
                </c:pt>
                <c:pt idx="3808">
                  <c:v>3807</c:v>
                </c:pt>
                <c:pt idx="3809">
                  <c:v>3808</c:v>
                </c:pt>
                <c:pt idx="3810">
                  <c:v>3809</c:v>
                </c:pt>
                <c:pt idx="3811">
                  <c:v>3810</c:v>
                </c:pt>
                <c:pt idx="3812">
                  <c:v>3811</c:v>
                </c:pt>
                <c:pt idx="3813">
                  <c:v>3812</c:v>
                </c:pt>
                <c:pt idx="3814">
                  <c:v>3813</c:v>
                </c:pt>
                <c:pt idx="3815">
                  <c:v>3814</c:v>
                </c:pt>
                <c:pt idx="3816">
                  <c:v>3815</c:v>
                </c:pt>
                <c:pt idx="3817">
                  <c:v>3816</c:v>
                </c:pt>
                <c:pt idx="3818">
                  <c:v>3817</c:v>
                </c:pt>
                <c:pt idx="3819">
                  <c:v>3818</c:v>
                </c:pt>
                <c:pt idx="3820">
                  <c:v>3819</c:v>
                </c:pt>
                <c:pt idx="3821">
                  <c:v>3820</c:v>
                </c:pt>
                <c:pt idx="3822">
                  <c:v>3821</c:v>
                </c:pt>
                <c:pt idx="3823">
                  <c:v>3822</c:v>
                </c:pt>
                <c:pt idx="3824">
                  <c:v>3823</c:v>
                </c:pt>
                <c:pt idx="3825">
                  <c:v>3824</c:v>
                </c:pt>
                <c:pt idx="3826">
                  <c:v>3825</c:v>
                </c:pt>
                <c:pt idx="3827">
                  <c:v>3826</c:v>
                </c:pt>
                <c:pt idx="3828">
                  <c:v>3827</c:v>
                </c:pt>
                <c:pt idx="3829">
                  <c:v>3828</c:v>
                </c:pt>
                <c:pt idx="3830">
                  <c:v>3829</c:v>
                </c:pt>
                <c:pt idx="3831">
                  <c:v>3830</c:v>
                </c:pt>
                <c:pt idx="3832">
                  <c:v>3831</c:v>
                </c:pt>
                <c:pt idx="3833">
                  <c:v>3832</c:v>
                </c:pt>
                <c:pt idx="3834">
                  <c:v>3833</c:v>
                </c:pt>
                <c:pt idx="3835">
                  <c:v>3834</c:v>
                </c:pt>
                <c:pt idx="3836">
                  <c:v>3835</c:v>
                </c:pt>
                <c:pt idx="3837">
                  <c:v>3836</c:v>
                </c:pt>
                <c:pt idx="3838">
                  <c:v>3837</c:v>
                </c:pt>
                <c:pt idx="3839">
                  <c:v>3838</c:v>
                </c:pt>
                <c:pt idx="3840">
                  <c:v>3839</c:v>
                </c:pt>
                <c:pt idx="3841">
                  <c:v>3840</c:v>
                </c:pt>
                <c:pt idx="3842">
                  <c:v>3841</c:v>
                </c:pt>
                <c:pt idx="3843">
                  <c:v>3842</c:v>
                </c:pt>
                <c:pt idx="3844">
                  <c:v>3843</c:v>
                </c:pt>
                <c:pt idx="3845">
                  <c:v>3844</c:v>
                </c:pt>
                <c:pt idx="3846">
                  <c:v>3845</c:v>
                </c:pt>
                <c:pt idx="3847">
                  <c:v>3846</c:v>
                </c:pt>
                <c:pt idx="3848">
                  <c:v>3847</c:v>
                </c:pt>
                <c:pt idx="3849">
                  <c:v>3848</c:v>
                </c:pt>
                <c:pt idx="3850">
                  <c:v>3849</c:v>
                </c:pt>
                <c:pt idx="3851">
                  <c:v>3850</c:v>
                </c:pt>
                <c:pt idx="3852">
                  <c:v>3851</c:v>
                </c:pt>
                <c:pt idx="3853">
                  <c:v>3852</c:v>
                </c:pt>
                <c:pt idx="3854">
                  <c:v>3853</c:v>
                </c:pt>
                <c:pt idx="3855">
                  <c:v>3854</c:v>
                </c:pt>
                <c:pt idx="3856">
                  <c:v>3855</c:v>
                </c:pt>
                <c:pt idx="3857">
                  <c:v>3856</c:v>
                </c:pt>
                <c:pt idx="3858">
                  <c:v>3857</c:v>
                </c:pt>
                <c:pt idx="3859">
                  <c:v>3858</c:v>
                </c:pt>
                <c:pt idx="3860">
                  <c:v>3859</c:v>
                </c:pt>
                <c:pt idx="3861">
                  <c:v>3860</c:v>
                </c:pt>
                <c:pt idx="3862">
                  <c:v>3861</c:v>
                </c:pt>
                <c:pt idx="3863">
                  <c:v>3862</c:v>
                </c:pt>
                <c:pt idx="3864">
                  <c:v>3863</c:v>
                </c:pt>
                <c:pt idx="3865">
                  <c:v>3864</c:v>
                </c:pt>
                <c:pt idx="3866">
                  <c:v>3865</c:v>
                </c:pt>
                <c:pt idx="3867">
                  <c:v>3866</c:v>
                </c:pt>
                <c:pt idx="3868">
                  <c:v>3867</c:v>
                </c:pt>
                <c:pt idx="3869">
                  <c:v>3868</c:v>
                </c:pt>
                <c:pt idx="3870">
                  <c:v>3869</c:v>
                </c:pt>
                <c:pt idx="3871">
                  <c:v>3870</c:v>
                </c:pt>
                <c:pt idx="3872">
                  <c:v>3871</c:v>
                </c:pt>
                <c:pt idx="3873">
                  <c:v>3872</c:v>
                </c:pt>
                <c:pt idx="3874">
                  <c:v>3873</c:v>
                </c:pt>
                <c:pt idx="3875">
                  <c:v>3874</c:v>
                </c:pt>
                <c:pt idx="3876">
                  <c:v>3875</c:v>
                </c:pt>
                <c:pt idx="3877">
                  <c:v>3876</c:v>
                </c:pt>
                <c:pt idx="3878">
                  <c:v>3877</c:v>
                </c:pt>
                <c:pt idx="3879">
                  <c:v>3878</c:v>
                </c:pt>
                <c:pt idx="3880">
                  <c:v>3879</c:v>
                </c:pt>
                <c:pt idx="3881">
                  <c:v>3880</c:v>
                </c:pt>
                <c:pt idx="3882">
                  <c:v>3881</c:v>
                </c:pt>
                <c:pt idx="3883">
                  <c:v>3882</c:v>
                </c:pt>
                <c:pt idx="3884">
                  <c:v>3883</c:v>
                </c:pt>
                <c:pt idx="3885">
                  <c:v>3884</c:v>
                </c:pt>
                <c:pt idx="3886">
                  <c:v>3885</c:v>
                </c:pt>
                <c:pt idx="3887">
                  <c:v>3886</c:v>
                </c:pt>
                <c:pt idx="3888">
                  <c:v>3887</c:v>
                </c:pt>
                <c:pt idx="3889">
                  <c:v>3888</c:v>
                </c:pt>
                <c:pt idx="3890">
                  <c:v>3889</c:v>
                </c:pt>
                <c:pt idx="3891">
                  <c:v>3890</c:v>
                </c:pt>
                <c:pt idx="3892">
                  <c:v>3891</c:v>
                </c:pt>
                <c:pt idx="3893">
                  <c:v>3892</c:v>
                </c:pt>
                <c:pt idx="3894">
                  <c:v>3893</c:v>
                </c:pt>
                <c:pt idx="3895">
                  <c:v>3894</c:v>
                </c:pt>
                <c:pt idx="3896">
                  <c:v>3895</c:v>
                </c:pt>
                <c:pt idx="3897">
                  <c:v>3896</c:v>
                </c:pt>
                <c:pt idx="3898">
                  <c:v>3897</c:v>
                </c:pt>
                <c:pt idx="3899">
                  <c:v>3898</c:v>
                </c:pt>
                <c:pt idx="3900">
                  <c:v>3899</c:v>
                </c:pt>
                <c:pt idx="3901">
                  <c:v>3900</c:v>
                </c:pt>
                <c:pt idx="3902">
                  <c:v>3901</c:v>
                </c:pt>
                <c:pt idx="3903">
                  <c:v>3902</c:v>
                </c:pt>
                <c:pt idx="3904">
                  <c:v>3903</c:v>
                </c:pt>
                <c:pt idx="3905">
                  <c:v>3904</c:v>
                </c:pt>
                <c:pt idx="3906">
                  <c:v>3905</c:v>
                </c:pt>
                <c:pt idx="3907">
                  <c:v>3906</c:v>
                </c:pt>
                <c:pt idx="3908">
                  <c:v>3907</c:v>
                </c:pt>
                <c:pt idx="3909">
                  <c:v>3908</c:v>
                </c:pt>
                <c:pt idx="3910">
                  <c:v>3909</c:v>
                </c:pt>
                <c:pt idx="3911">
                  <c:v>3910</c:v>
                </c:pt>
                <c:pt idx="3912">
                  <c:v>3911</c:v>
                </c:pt>
                <c:pt idx="3913">
                  <c:v>3912</c:v>
                </c:pt>
                <c:pt idx="3914">
                  <c:v>3913</c:v>
                </c:pt>
                <c:pt idx="3915">
                  <c:v>3914</c:v>
                </c:pt>
                <c:pt idx="3916">
                  <c:v>3915</c:v>
                </c:pt>
                <c:pt idx="3917">
                  <c:v>3916</c:v>
                </c:pt>
                <c:pt idx="3918">
                  <c:v>3917</c:v>
                </c:pt>
                <c:pt idx="3919">
                  <c:v>3918</c:v>
                </c:pt>
                <c:pt idx="3920">
                  <c:v>3919</c:v>
                </c:pt>
                <c:pt idx="3921">
                  <c:v>3920</c:v>
                </c:pt>
                <c:pt idx="3922">
                  <c:v>3921</c:v>
                </c:pt>
                <c:pt idx="3923">
                  <c:v>3922</c:v>
                </c:pt>
                <c:pt idx="3924">
                  <c:v>3923</c:v>
                </c:pt>
                <c:pt idx="3925">
                  <c:v>3924</c:v>
                </c:pt>
                <c:pt idx="3926">
                  <c:v>3925</c:v>
                </c:pt>
                <c:pt idx="3927">
                  <c:v>3926</c:v>
                </c:pt>
                <c:pt idx="3928">
                  <c:v>3927</c:v>
                </c:pt>
                <c:pt idx="3929">
                  <c:v>3928</c:v>
                </c:pt>
                <c:pt idx="3930">
                  <c:v>3929</c:v>
                </c:pt>
                <c:pt idx="3931">
                  <c:v>3930</c:v>
                </c:pt>
                <c:pt idx="3932">
                  <c:v>3931</c:v>
                </c:pt>
                <c:pt idx="3933">
                  <c:v>3932</c:v>
                </c:pt>
                <c:pt idx="3934">
                  <c:v>3933</c:v>
                </c:pt>
                <c:pt idx="3935">
                  <c:v>3934</c:v>
                </c:pt>
                <c:pt idx="3936">
                  <c:v>3935</c:v>
                </c:pt>
                <c:pt idx="3937">
                  <c:v>3936</c:v>
                </c:pt>
                <c:pt idx="3938">
                  <c:v>3937</c:v>
                </c:pt>
                <c:pt idx="3939">
                  <c:v>3938</c:v>
                </c:pt>
                <c:pt idx="3940">
                  <c:v>3939</c:v>
                </c:pt>
                <c:pt idx="3941">
                  <c:v>3940</c:v>
                </c:pt>
                <c:pt idx="3942">
                  <c:v>3941</c:v>
                </c:pt>
                <c:pt idx="3943">
                  <c:v>3942</c:v>
                </c:pt>
                <c:pt idx="3944">
                  <c:v>3943</c:v>
                </c:pt>
                <c:pt idx="3945">
                  <c:v>3944</c:v>
                </c:pt>
                <c:pt idx="3946">
                  <c:v>3945</c:v>
                </c:pt>
                <c:pt idx="3947">
                  <c:v>3946</c:v>
                </c:pt>
                <c:pt idx="3948">
                  <c:v>3947</c:v>
                </c:pt>
                <c:pt idx="3949">
                  <c:v>3948</c:v>
                </c:pt>
                <c:pt idx="3950">
                  <c:v>3949</c:v>
                </c:pt>
                <c:pt idx="3951">
                  <c:v>3950</c:v>
                </c:pt>
                <c:pt idx="3952">
                  <c:v>3951</c:v>
                </c:pt>
                <c:pt idx="3953">
                  <c:v>3952</c:v>
                </c:pt>
                <c:pt idx="3954">
                  <c:v>3953</c:v>
                </c:pt>
                <c:pt idx="3955">
                  <c:v>3954</c:v>
                </c:pt>
                <c:pt idx="3956">
                  <c:v>3955</c:v>
                </c:pt>
                <c:pt idx="3957">
                  <c:v>3956</c:v>
                </c:pt>
                <c:pt idx="3958">
                  <c:v>3957</c:v>
                </c:pt>
                <c:pt idx="3959">
                  <c:v>3958</c:v>
                </c:pt>
                <c:pt idx="3960">
                  <c:v>3959</c:v>
                </c:pt>
                <c:pt idx="3961">
                  <c:v>3960</c:v>
                </c:pt>
                <c:pt idx="3962">
                  <c:v>3961</c:v>
                </c:pt>
                <c:pt idx="3963">
                  <c:v>3962</c:v>
                </c:pt>
                <c:pt idx="3964">
                  <c:v>3963</c:v>
                </c:pt>
                <c:pt idx="3965">
                  <c:v>3964</c:v>
                </c:pt>
                <c:pt idx="3966">
                  <c:v>3965</c:v>
                </c:pt>
                <c:pt idx="3967">
                  <c:v>3966</c:v>
                </c:pt>
                <c:pt idx="3968">
                  <c:v>3967</c:v>
                </c:pt>
                <c:pt idx="3969">
                  <c:v>3968</c:v>
                </c:pt>
                <c:pt idx="3970">
                  <c:v>3969</c:v>
                </c:pt>
                <c:pt idx="3971">
                  <c:v>3970</c:v>
                </c:pt>
                <c:pt idx="3972">
                  <c:v>3971</c:v>
                </c:pt>
                <c:pt idx="3973">
                  <c:v>3972</c:v>
                </c:pt>
                <c:pt idx="3974">
                  <c:v>3973</c:v>
                </c:pt>
                <c:pt idx="3975">
                  <c:v>3974</c:v>
                </c:pt>
                <c:pt idx="3976">
                  <c:v>3975</c:v>
                </c:pt>
                <c:pt idx="3977">
                  <c:v>3976</c:v>
                </c:pt>
                <c:pt idx="3978">
                  <c:v>3977</c:v>
                </c:pt>
                <c:pt idx="3979">
                  <c:v>3978</c:v>
                </c:pt>
                <c:pt idx="3980">
                  <c:v>3979</c:v>
                </c:pt>
                <c:pt idx="3981">
                  <c:v>3980</c:v>
                </c:pt>
                <c:pt idx="3982">
                  <c:v>3981</c:v>
                </c:pt>
                <c:pt idx="3983">
                  <c:v>3982</c:v>
                </c:pt>
                <c:pt idx="3984">
                  <c:v>3983</c:v>
                </c:pt>
                <c:pt idx="3985">
                  <c:v>3984</c:v>
                </c:pt>
                <c:pt idx="3986">
                  <c:v>3985</c:v>
                </c:pt>
                <c:pt idx="3987">
                  <c:v>3986</c:v>
                </c:pt>
                <c:pt idx="3988">
                  <c:v>3987</c:v>
                </c:pt>
                <c:pt idx="3989">
                  <c:v>3988</c:v>
                </c:pt>
                <c:pt idx="3990">
                  <c:v>3989</c:v>
                </c:pt>
                <c:pt idx="3991">
                  <c:v>3990</c:v>
                </c:pt>
                <c:pt idx="3992">
                  <c:v>3991</c:v>
                </c:pt>
                <c:pt idx="3993">
                  <c:v>3992</c:v>
                </c:pt>
                <c:pt idx="3994">
                  <c:v>3993</c:v>
                </c:pt>
                <c:pt idx="3995">
                  <c:v>3994</c:v>
                </c:pt>
                <c:pt idx="3996">
                  <c:v>3995</c:v>
                </c:pt>
                <c:pt idx="3997">
                  <c:v>3996</c:v>
                </c:pt>
                <c:pt idx="3998">
                  <c:v>3997</c:v>
                </c:pt>
                <c:pt idx="3999">
                  <c:v>3998</c:v>
                </c:pt>
                <c:pt idx="4000">
                  <c:v>3999</c:v>
                </c:pt>
                <c:pt idx="4001">
                  <c:v>4000</c:v>
                </c:pt>
                <c:pt idx="4002">
                  <c:v>4001</c:v>
                </c:pt>
                <c:pt idx="4003">
                  <c:v>4002</c:v>
                </c:pt>
                <c:pt idx="4004">
                  <c:v>4003</c:v>
                </c:pt>
                <c:pt idx="4005">
                  <c:v>4004</c:v>
                </c:pt>
                <c:pt idx="4006">
                  <c:v>4005</c:v>
                </c:pt>
                <c:pt idx="4007">
                  <c:v>4006</c:v>
                </c:pt>
                <c:pt idx="4008">
                  <c:v>4007</c:v>
                </c:pt>
                <c:pt idx="4009">
                  <c:v>4008</c:v>
                </c:pt>
                <c:pt idx="4010">
                  <c:v>4009</c:v>
                </c:pt>
                <c:pt idx="4011">
                  <c:v>4010</c:v>
                </c:pt>
                <c:pt idx="4012">
                  <c:v>4011</c:v>
                </c:pt>
                <c:pt idx="4013">
                  <c:v>4012</c:v>
                </c:pt>
                <c:pt idx="4014">
                  <c:v>4013</c:v>
                </c:pt>
                <c:pt idx="4015">
                  <c:v>4014</c:v>
                </c:pt>
                <c:pt idx="4016">
                  <c:v>4015</c:v>
                </c:pt>
                <c:pt idx="4017">
                  <c:v>4016</c:v>
                </c:pt>
                <c:pt idx="4018">
                  <c:v>4017</c:v>
                </c:pt>
                <c:pt idx="4019">
                  <c:v>4018</c:v>
                </c:pt>
                <c:pt idx="4020">
                  <c:v>4019</c:v>
                </c:pt>
                <c:pt idx="4021">
                  <c:v>4020</c:v>
                </c:pt>
                <c:pt idx="4022">
                  <c:v>4021</c:v>
                </c:pt>
                <c:pt idx="4023">
                  <c:v>4022</c:v>
                </c:pt>
                <c:pt idx="4024">
                  <c:v>4023</c:v>
                </c:pt>
                <c:pt idx="4025">
                  <c:v>4024</c:v>
                </c:pt>
                <c:pt idx="4026">
                  <c:v>4025</c:v>
                </c:pt>
                <c:pt idx="4027">
                  <c:v>4026</c:v>
                </c:pt>
                <c:pt idx="4028">
                  <c:v>4027</c:v>
                </c:pt>
                <c:pt idx="4029">
                  <c:v>4028</c:v>
                </c:pt>
                <c:pt idx="4030">
                  <c:v>4029</c:v>
                </c:pt>
                <c:pt idx="4031">
                  <c:v>4030</c:v>
                </c:pt>
                <c:pt idx="4032">
                  <c:v>4031</c:v>
                </c:pt>
                <c:pt idx="4033">
                  <c:v>4032</c:v>
                </c:pt>
                <c:pt idx="4034">
                  <c:v>4033</c:v>
                </c:pt>
                <c:pt idx="4035">
                  <c:v>4034</c:v>
                </c:pt>
                <c:pt idx="4036">
                  <c:v>4035</c:v>
                </c:pt>
                <c:pt idx="4037">
                  <c:v>4036</c:v>
                </c:pt>
                <c:pt idx="4038">
                  <c:v>4037</c:v>
                </c:pt>
                <c:pt idx="4039">
                  <c:v>4038</c:v>
                </c:pt>
                <c:pt idx="4040">
                  <c:v>4039</c:v>
                </c:pt>
                <c:pt idx="4041">
                  <c:v>4040</c:v>
                </c:pt>
                <c:pt idx="4042">
                  <c:v>4041</c:v>
                </c:pt>
                <c:pt idx="4043">
                  <c:v>4042</c:v>
                </c:pt>
                <c:pt idx="4044">
                  <c:v>4043</c:v>
                </c:pt>
                <c:pt idx="4045">
                  <c:v>4044</c:v>
                </c:pt>
                <c:pt idx="4046">
                  <c:v>4045</c:v>
                </c:pt>
                <c:pt idx="4047">
                  <c:v>4046</c:v>
                </c:pt>
                <c:pt idx="4048">
                  <c:v>4047</c:v>
                </c:pt>
                <c:pt idx="4049">
                  <c:v>4048</c:v>
                </c:pt>
                <c:pt idx="4050">
                  <c:v>4049</c:v>
                </c:pt>
                <c:pt idx="4051">
                  <c:v>4050</c:v>
                </c:pt>
                <c:pt idx="4052">
                  <c:v>4051</c:v>
                </c:pt>
                <c:pt idx="4053">
                  <c:v>4052</c:v>
                </c:pt>
                <c:pt idx="4054">
                  <c:v>4053</c:v>
                </c:pt>
                <c:pt idx="4055">
                  <c:v>4054</c:v>
                </c:pt>
                <c:pt idx="4056">
                  <c:v>4055</c:v>
                </c:pt>
                <c:pt idx="4057">
                  <c:v>4056</c:v>
                </c:pt>
                <c:pt idx="4058">
                  <c:v>4057</c:v>
                </c:pt>
                <c:pt idx="4059">
                  <c:v>4058</c:v>
                </c:pt>
                <c:pt idx="4060">
                  <c:v>4059</c:v>
                </c:pt>
                <c:pt idx="4061">
                  <c:v>4060</c:v>
                </c:pt>
                <c:pt idx="4062">
                  <c:v>4061</c:v>
                </c:pt>
                <c:pt idx="4063">
                  <c:v>4062</c:v>
                </c:pt>
                <c:pt idx="4064">
                  <c:v>4063</c:v>
                </c:pt>
                <c:pt idx="4065">
                  <c:v>4064</c:v>
                </c:pt>
                <c:pt idx="4066">
                  <c:v>4065</c:v>
                </c:pt>
                <c:pt idx="4067">
                  <c:v>4066</c:v>
                </c:pt>
                <c:pt idx="4068">
                  <c:v>4067</c:v>
                </c:pt>
                <c:pt idx="4069">
                  <c:v>4068</c:v>
                </c:pt>
                <c:pt idx="4070">
                  <c:v>4069</c:v>
                </c:pt>
                <c:pt idx="4071">
                  <c:v>4070</c:v>
                </c:pt>
                <c:pt idx="4072">
                  <c:v>4071</c:v>
                </c:pt>
                <c:pt idx="4073">
                  <c:v>4072</c:v>
                </c:pt>
                <c:pt idx="4074">
                  <c:v>4073</c:v>
                </c:pt>
                <c:pt idx="4075">
                  <c:v>4074</c:v>
                </c:pt>
                <c:pt idx="4076">
                  <c:v>4075</c:v>
                </c:pt>
                <c:pt idx="4077">
                  <c:v>4076</c:v>
                </c:pt>
                <c:pt idx="4078">
                  <c:v>4077</c:v>
                </c:pt>
                <c:pt idx="4079">
                  <c:v>4078</c:v>
                </c:pt>
                <c:pt idx="4080">
                  <c:v>4079</c:v>
                </c:pt>
                <c:pt idx="4081">
                  <c:v>4080</c:v>
                </c:pt>
                <c:pt idx="4082">
                  <c:v>4081</c:v>
                </c:pt>
                <c:pt idx="4083">
                  <c:v>4082</c:v>
                </c:pt>
                <c:pt idx="4084">
                  <c:v>4083</c:v>
                </c:pt>
                <c:pt idx="4085">
                  <c:v>4084</c:v>
                </c:pt>
                <c:pt idx="4086">
                  <c:v>4085</c:v>
                </c:pt>
                <c:pt idx="4087">
                  <c:v>4086</c:v>
                </c:pt>
                <c:pt idx="4088">
                  <c:v>4087</c:v>
                </c:pt>
                <c:pt idx="4089">
                  <c:v>4088</c:v>
                </c:pt>
                <c:pt idx="4090">
                  <c:v>4089</c:v>
                </c:pt>
                <c:pt idx="4091">
                  <c:v>4090</c:v>
                </c:pt>
                <c:pt idx="4092">
                  <c:v>4091</c:v>
                </c:pt>
                <c:pt idx="4093">
                  <c:v>4092</c:v>
                </c:pt>
                <c:pt idx="4094">
                  <c:v>4093</c:v>
                </c:pt>
                <c:pt idx="4095">
                  <c:v>4094</c:v>
                </c:pt>
                <c:pt idx="4096">
                  <c:v>4095</c:v>
                </c:pt>
                <c:pt idx="4097">
                  <c:v>4096</c:v>
                </c:pt>
              </c:strCache>
            </c:strRef>
          </c:xVal>
          <c:yVal>
            <c:numRef>
              <c:f>Energy_2012_07_28!$N$2:$N$4098</c:f>
              <c:numCache>
                <c:formatCode>General</c:formatCode>
                <c:ptCount val="4097"/>
                <c:pt idx="0">
                  <c:v>11</c:v>
                </c:pt>
                <c:pt idx="1">
                  <c:v>11</c:v>
                </c:pt>
                <c:pt idx="2">
                  <c:v>11</c:v>
                </c:pt>
                <c:pt idx="3">
                  <c:v>11</c:v>
                </c:pt>
                <c:pt idx="4">
                  <c:v>10</c:v>
                </c:pt>
                <c:pt idx="5">
                  <c:v>11</c:v>
                </c:pt>
                <c:pt idx="6">
                  <c:v>11</c:v>
                </c:pt>
                <c:pt idx="7">
                  <c:v>11</c:v>
                </c:pt>
                <c:pt idx="8">
                  <c:v>9</c:v>
                </c:pt>
                <c:pt idx="9">
                  <c:v>11</c:v>
                </c:pt>
                <c:pt idx="10">
                  <c:v>11</c:v>
                </c:pt>
                <c:pt idx="11">
                  <c:v>11</c:v>
                </c:pt>
                <c:pt idx="12">
                  <c:v>10</c:v>
                </c:pt>
                <c:pt idx="13">
                  <c:v>11</c:v>
                </c:pt>
                <c:pt idx="14">
                  <c:v>11</c:v>
                </c:pt>
                <c:pt idx="15">
                  <c:v>11</c:v>
                </c:pt>
                <c:pt idx="16">
                  <c:v>8</c:v>
                </c:pt>
                <c:pt idx="17">
                  <c:v>11</c:v>
                </c:pt>
                <c:pt idx="18">
                  <c:v>11</c:v>
                </c:pt>
                <c:pt idx="19">
                  <c:v>11</c:v>
                </c:pt>
                <c:pt idx="20">
                  <c:v>10</c:v>
                </c:pt>
                <c:pt idx="21">
                  <c:v>11</c:v>
                </c:pt>
                <c:pt idx="22">
                  <c:v>11</c:v>
                </c:pt>
                <c:pt idx="23">
                  <c:v>11</c:v>
                </c:pt>
                <c:pt idx="24">
                  <c:v>9</c:v>
                </c:pt>
                <c:pt idx="25">
                  <c:v>11</c:v>
                </c:pt>
                <c:pt idx="26">
                  <c:v>11</c:v>
                </c:pt>
                <c:pt idx="27">
                  <c:v>11</c:v>
                </c:pt>
                <c:pt idx="28">
                  <c:v>10</c:v>
                </c:pt>
                <c:pt idx="29">
                  <c:v>11</c:v>
                </c:pt>
                <c:pt idx="30">
                  <c:v>11</c:v>
                </c:pt>
                <c:pt idx="31">
                  <c:v>11</c:v>
                </c:pt>
                <c:pt idx="32">
                  <c:v>7</c:v>
                </c:pt>
                <c:pt idx="33">
                  <c:v>11</c:v>
                </c:pt>
                <c:pt idx="34">
                  <c:v>11</c:v>
                </c:pt>
                <c:pt idx="35">
                  <c:v>11</c:v>
                </c:pt>
                <c:pt idx="36">
                  <c:v>10</c:v>
                </c:pt>
                <c:pt idx="37">
                  <c:v>11</c:v>
                </c:pt>
                <c:pt idx="38">
                  <c:v>11</c:v>
                </c:pt>
                <c:pt idx="39">
                  <c:v>11</c:v>
                </c:pt>
                <c:pt idx="40">
                  <c:v>9</c:v>
                </c:pt>
                <c:pt idx="41">
                  <c:v>11</c:v>
                </c:pt>
                <c:pt idx="42">
                  <c:v>11</c:v>
                </c:pt>
                <c:pt idx="43">
                  <c:v>11</c:v>
                </c:pt>
                <c:pt idx="44">
                  <c:v>10</c:v>
                </c:pt>
                <c:pt idx="45">
                  <c:v>11</c:v>
                </c:pt>
                <c:pt idx="46">
                  <c:v>11</c:v>
                </c:pt>
                <c:pt idx="47">
                  <c:v>11</c:v>
                </c:pt>
                <c:pt idx="48">
                  <c:v>8</c:v>
                </c:pt>
                <c:pt idx="49">
                  <c:v>11</c:v>
                </c:pt>
                <c:pt idx="50">
                  <c:v>11</c:v>
                </c:pt>
                <c:pt idx="51">
                  <c:v>11</c:v>
                </c:pt>
                <c:pt idx="52">
                  <c:v>10</c:v>
                </c:pt>
                <c:pt idx="53">
                  <c:v>11</c:v>
                </c:pt>
                <c:pt idx="54">
                  <c:v>11</c:v>
                </c:pt>
                <c:pt idx="55">
                  <c:v>11</c:v>
                </c:pt>
                <c:pt idx="56">
                  <c:v>9</c:v>
                </c:pt>
                <c:pt idx="57">
                  <c:v>11</c:v>
                </c:pt>
                <c:pt idx="58">
                  <c:v>11</c:v>
                </c:pt>
                <c:pt idx="59">
                  <c:v>11</c:v>
                </c:pt>
                <c:pt idx="60">
                  <c:v>10</c:v>
                </c:pt>
                <c:pt idx="61">
                  <c:v>11</c:v>
                </c:pt>
                <c:pt idx="62">
                  <c:v>11</c:v>
                </c:pt>
                <c:pt idx="63">
                  <c:v>11</c:v>
                </c:pt>
                <c:pt idx="64">
                  <c:v>6</c:v>
                </c:pt>
                <c:pt idx="65">
                  <c:v>11</c:v>
                </c:pt>
                <c:pt idx="66">
                  <c:v>11</c:v>
                </c:pt>
                <c:pt idx="67">
                  <c:v>11</c:v>
                </c:pt>
                <c:pt idx="68">
                  <c:v>10</c:v>
                </c:pt>
                <c:pt idx="69">
                  <c:v>11</c:v>
                </c:pt>
                <c:pt idx="70">
                  <c:v>11</c:v>
                </c:pt>
                <c:pt idx="71">
                  <c:v>11</c:v>
                </c:pt>
                <c:pt idx="72">
                  <c:v>9</c:v>
                </c:pt>
                <c:pt idx="73">
                  <c:v>11</c:v>
                </c:pt>
                <c:pt idx="74">
                  <c:v>11</c:v>
                </c:pt>
                <c:pt idx="75">
                  <c:v>11</c:v>
                </c:pt>
                <c:pt idx="76">
                  <c:v>10</c:v>
                </c:pt>
                <c:pt idx="77">
                  <c:v>11</c:v>
                </c:pt>
                <c:pt idx="78">
                  <c:v>11</c:v>
                </c:pt>
                <c:pt idx="79">
                  <c:v>11</c:v>
                </c:pt>
                <c:pt idx="80">
                  <c:v>8</c:v>
                </c:pt>
                <c:pt idx="81">
                  <c:v>11</c:v>
                </c:pt>
                <c:pt idx="82">
                  <c:v>11</c:v>
                </c:pt>
                <c:pt idx="83">
                  <c:v>11</c:v>
                </c:pt>
                <c:pt idx="84">
                  <c:v>10</c:v>
                </c:pt>
                <c:pt idx="85">
                  <c:v>11</c:v>
                </c:pt>
                <c:pt idx="86">
                  <c:v>11</c:v>
                </c:pt>
                <c:pt idx="87">
                  <c:v>11</c:v>
                </c:pt>
                <c:pt idx="88">
                  <c:v>9</c:v>
                </c:pt>
                <c:pt idx="89">
                  <c:v>11</c:v>
                </c:pt>
                <c:pt idx="90">
                  <c:v>11</c:v>
                </c:pt>
                <c:pt idx="91">
                  <c:v>11</c:v>
                </c:pt>
                <c:pt idx="92">
                  <c:v>10</c:v>
                </c:pt>
                <c:pt idx="93">
                  <c:v>11</c:v>
                </c:pt>
                <c:pt idx="94">
                  <c:v>11</c:v>
                </c:pt>
                <c:pt idx="95">
                  <c:v>11</c:v>
                </c:pt>
                <c:pt idx="96">
                  <c:v>7</c:v>
                </c:pt>
                <c:pt idx="97">
                  <c:v>11</c:v>
                </c:pt>
                <c:pt idx="98">
                  <c:v>11</c:v>
                </c:pt>
                <c:pt idx="99">
                  <c:v>11</c:v>
                </c:pt>
                <c:pt idx="100">
                  <c:v>10</c:v>
                </c:pt>
                <c:pt idx="101">
                  <c:v>11</c:v>
                </c:pt>
                <c:pt idx="102">
                  <c:v>11</c:v>
                </c:pt>
                <c:pt idx="103">
                  <c:v>11</c:v>
                </c:pt>
                <c:pt idx="104">
                  <c:v>9</c:v>
                </c:pt>
                <c:pt idx="105">
                  <c:v>11</c:v>
                </c:pt>
                <c:pt idx="106">
                  <c:v>11</c:v>
                </c:pt>
                <c:pt idx="107">
                  <c:v>11</c:v>
                </c:pt>
                <c:pt idx="108">
                  <c:v>10</c:v>
                </c:pt>
                <c:pt idx="109">
                  <c:v>11</c:v>
                </c:pt>
                <c:pt idx="110">
                  <c:v>11</c:v>
                </c:pt>
                <c:pt idx="111">
                  <c:v>11</c:v>
                </c:pt>
                <c:pt idx="112">
                  <c:v>8</c:v>
                </c:pt>
                <c:pt idx="113">
                  <c:v>11</c:v>
                </c:pt>
                <c:pt idx="114">
                  <c:v>11</c:v>
                </c:pt>
                <c:pt idx="115">
                  <c:v>11</c:v>
                </c:pt>
                <c:pt idx="116">
                  <c:v>10</c:v>
                </c:pt>
                <c:pt idx="117">
                  <c:v>11</c:v>
                </c:pt>
                <c:pt idx="118">
                  <c:v>11</c:v>
                </c:pt>
                <c:pt idx="119">
                  <c:v>11</c:v>
                </c:pt>
                <c:pt idx="120">
                  <c:v>9</c:v>
                </c:pt>
                <c:pt idx="121">
                  <c:v>11</c:v>
                </c:pt>
                <c:pt idx="122">
                  <c:v>11</c:v>
                </c:pt>
                <c:pt idx="123">
                  <c:v>11</c:v>
                </c:pt>
                <c:pt idx="124">
                  <c:v>10</c:v>
                </c:pt>
                <c:pt idx="125">
                  <c:v>11</c:v>
                </c:pt>
                <c:pt idx="126">
                  <c:v>11</c:v>
                </c:pt>
                <c:pt idx="127">
                  <c:v>11</c:v>
                </c:pt>
                <c:pt idx="128">
                  <c:v>5</c:v>
                </c:pt>
                <c:pt idx="129">
                  <c:v>11</c:v>
                </c:pt>
                <c:pt idx="130">
                  <c:v>11</c:v>
                </c:pt>
                <c:pt idx="131">
                  <c:v>11</c:v>
                </c:pt>
                <c:pt idx="132">
                  <c:v>10</c:v>
                </c:pt>
                <c:pt idx="133">
                  <c:v>11</c:v>
                </c:pt>
                <c:pt idx="134">
                  <c:v>11</c:v>
                </c:pt>
                <c:pt idx="135">
                  <c:v>11</c:v>
                </c:pt>
                <c:pt idx="136">
                  <c:v>9</c:v>
                </c:pt>
                <c:pt idx="137">
                  <c:v>11</c:v>
                </c:pt>
                <c:pt idx="138">
                  <c:v>11</c:v>
                </c:pt>
                <c:pt idx="139">
                  <c:v>11</c:v>
                </c:pt>
                <c:pt idx="140">
                  <c:v>10</c:v>
                </c:pt>
                <c:pt idx="141">
                  <c:v>11</c:v>
                </c:pt>
                <c:pt idx="142">
                  <c:v>11</c:v>
                </c:pt>
                <c:pt idx="143">
                  <c:v>11</c:v>
                </c:pt>
                <c:pt idx="144">
                  <c:v>8</c:v>
                </c:pt>
                <c:pt idx="145">
                  <c:v>11</c:v>
                </c:pt>
                <c:pt idx="146">
                  <c:v>11</c:v>
                </c:pt>
                <c:pt idx="147">
                  <c:v>11</c:v>
                </c:pt>
                <c:pt idx="148">
                  <c:v>10</c:v>
                </c:pt>
                <c:pt idx="149">
                  <c:v>11</c:v>
                </c:pt>
                <c:pt idx="150">
                  <c:v>11</c:v>
                </c:pt>
                <c:pt idx="151">
                  <c:v>11</c:v>
                </c:pt>
                <c:pt idx="152">
                  <c:v>9</c:v>
                </c:pt>
                <c:pt idx="153">
                  <c:v>11</c:v>
                </c:pt>
                <c:pt idx="154">
                  <c:v>11</c:v>
                </c:pt>
                <c:pt idx="155">
                  <c:v>11</c:v>
                </c:pt>
                <c:pt idx="156">
                  <c:v>10</c:v>
                </c:pt>
                <c:pt idx="157">
                  <c:v>11</c:v>
                </c:pt>
                <c:pt idx="158">
                  <c:v>11</c:v>
                </c:pt>
                <c:pt idx="159">
                  <c:v>11</c:v>
                </c:pt>
                <c:pt idx="160">
                  <c:v>7</c:v>
                </c:pt>
                <c:pt idx="161">
                  <c:v>11</c:v>
                </c:pt>
                <c:pt idx="162">
                  <c:v>11</c:v>
                </c:pt>
                <c:pt idx="163">
                  <c:v>11</c:v>
                </c:pt>
                <c:pt idx="164">
                  <c:v>10</c:v>
                </c:pt>
                <c:pt idx="165">
                  <c:v>11</c:v>
                </c:pt>
                <c:pt idx="166">
                  <c:v>11</c:v>
                </c:pt>
                <c:pt idx="167">
                  <c:v>11</c:v>
                </c:pt>
                <c:pt idx="168">
                  <c:v>9</c:v>
                </c:pt>
                <c:pt idx="169">
                  <c:v>11</c:v>
                </c:pt>
                <c:pt idx="170">
                  <c:v>11</c:v>
                </c:pt>
                <c:pt idx="171">
                  <c:v>11</c:v>
                </c:pt>
                <c:pt idx="172">
                  <c:v>10</c:v>
                </c:pt>
                <c:pt idx="173">
                  <c:v>11</c:v>
                </c:pt>
                <c:pt idx="174">
                  <c:v>11</c:v>
                </c:pt>
                <c:pt idx="175">
                  <c:v>11</c:v>
                </c:pt>
                <c:pt idx="176">
                  <c:v>8</c:v>
                </c:pt>
                <c:pt idx="177">
                  <c:v>11</c:v>
                </c:pt>
                <c:pt idx="178">
                  <c:v>11</c:v>
                </c:pt>
                <c:pt idx="179">
                  <c:v>11</c:v>
                </c:pt>
                <c:pt idx="180">
                  <c:v>10</c:v>
                </c:pt>
                <c:pt idx="181">
                  <c:v>11</c:v>
                </c:pt>
                <c:pt idx="182">
                  <c:v>11</c:v>
                </c:pt>
                <c:pt idx="183">
                  <c:v>11</c:v>
                </c:pt>
                <c:pt idx="184">
                  <c:v>9</c:v>
                </c:pt>
                <c:pt idx="185">
                  <c:v>11</c:v>
                </c:pt>
                <c:pt idx="186">
                  <c:v>11</c:v>
                </c:pt>
                <c:pt idx="187">
                  <c:v>11</c:v>
                </c:pt>
                <c:pt idx="188">
                  <c:v>10</c:v>
                </c:pt>
                <c:pt idx="189">
                  <c:v>11</c:v>
                </c:pt>
                <c:pt idx="190">
                  <c:v>11</c:v>
                </c:pt>
                <c:pt idx="191">
                  <c:v>11</c:v>
                </c:pt>
                <c:pt idx="192">
                  <c:v>6</c:v>
                </c:pt>
                <c:pt idx="193">
                  <c:v>11</c:v>
                </c:pt>
                <c:pt idx="194">
                  <c:v>11</c:v>
                </c:pt>
                <c:pt idx="195">
                  <c:v>11</c:v>
                </c:pt>
                <c:pt idx="196">
                  <c:v>10</c:v>
                </c:pt>
                <c:pt idx="197">
                  <c:v>11</c:v>
                </c:pt>
                <c:pt idx="198">
                  <c:v>11</c:v>
                </c:pt>
                <c:pt idx="199">
                  <c:v>11</c:v>
                </c:pt>
                <c:pt idx="200">
                  <c:v>9</c:v>
                </c:pt>
                <c:pt idx="201">
                  <c:v>11</c:v>
                </c:pt>
                <c:pt idx="202">
                  <c:v>11</c:v>
                </c:pt>
                <c:pt idx="203">
                  <c:v>11</c:v>
                </c:pt>
                <c:pt idx="204">
                  <c:v>10</c:v>
                </c:pt>
                <c:pt idx="205">
                  <c:v>11</c:v>
                </c:pt>
                <c:pt idx="206">
                  <c:v>11</c:v>
                </c:pt>
                <c:pt idx="207">
                  <c:v>11</c:v>
                </c:pt>
                <c:pt idx="208">
                  <c:v>8</c:v>
                </c:pt>
                <c:pt idx="209">
                  <c:v>11</c:v>
                </c:pt>
                <c:pt idx="210">
                  <c:v>11</c:v>
                </c:pt>
                <c:pt idx="211">
                  <c:v>11</c:v>
                </c:pt>
                <c:pt idx="212">
                  <c:v>10</c:v>
                </c:pt>
                <c:pt idx="213">
                  <c:v>11</c:v>
                </c:pt>
                <c:pt idx="214">
                  <c:v>11</c:v>
                </c:pt>
                <c:pt idx="215">
                  <c:v>11</c:v>
                </c:pt>
                <c:pt idx="216">
                  <c:v>9</c:v>
                </c:pt>
                <c:pt idx="217">
                  <c:v>11</c:v>
                </c:pt>
                <c:pt idx="218">
                  <c:v>11</c:v>
                </c:pt>
                <c:pt idx="219">
                  <c:v>11</c:v>
                </c:pt>
                <c:pt idx="220">
                  <c:v>10</c:v>
                </c:pt>
                <c:pt idx="221">
                  <c:v>11</c:v>
                </c:pt>
                <c:pt idx="222">
                  <c:v>11</c:v>
                </c:pt>
                <c:pt idx="223">
                  <c:v>11</c:v>
                </c:pt>
                <c:pt idx="224">
                  <c:v>7</c:v>
                </c:pt>
                <c:pt idx="225">
                  <c:v>11</c:v>
                </c:pt>
                <c:pt idx="226">
                  <c:v>11</c:v>
                </c:pt>
                <c:pt idx="227">
                  <c:v>11</c:v>
                </c:pt>
                <c:pt idx="228">
                  <c:v>10</c:v>
                </c:pt>
                <c:pt idx="229">
                  <c:v>11</c:v>
                </c:pt>
                <c:pt idx="230">
                  <c:v>11</c:v>
                </c:pt>
                <c:pt idx="231">
                  <c:v>11</c:v>
                </c:pt>
                <c:pt idx="232">
                  <c:v>9</c:v>
                </c:pt>
                <c:pt idx="233">
                  <c:v>11</c:v>
                </c:pt>
                <c:pt idx="234">
                  <c:v>11</c:v>
                </c:pt>
                <c:pt idx="235">
                  <c:v>11</c:v>
                </c:pt>
                <c:pt idx="236">
                  <c:v>10</c:v>
                </c:pt>
                <c:pt idx="237">
                  <c:v>11</c:v>
                </c:pt>
                <c:pt idx="238">
                  <c:v>11</c:v>
                </c:pt>
                <c:pt idx="239">
                  <c:v>11</c:v>
                </c:pt>
                <c:pt idx="240">
                  <c:v>8</c:v>
                </c:pt>
                <c:pt idx="241">
                  <c:v>11</c:v>
                </c:pt>
                <c:pt idx="242">
                  <c:v>11</c:v>
                </c:pt>
                <c:pt idx="243">
                  <c:v>11</c:v>
                </c:pt>
                <c:pt idx="244">
                  <c:v>10</c:v>
                </c:pt>
                <c:pt idx="245">
                  <c:v>11</c:v>
                </c:pt>
                <c:pt idx="246">
                  <c:v>11</c:v>
                </c:pt>
                <c:pt idx="247">
                  <c:v>11</c:v>
                </c:pt>
                <c:pt idx="248">
                  <c:v>9</c:v>
                </c:pt>
                <c:pt idx="249">
                  <c:v>11</c:v>
                </c:pt>
                <c:pt idx="250">
                  <c:v>11</c:v>
                </c:pt>
                <c:pt idx="251">
                  <c:v>11</c:v>
                </c:pt>
                <c:pt idx="252">
                  <c:v>10</c:v>
                </c:pt>
                <c:pt idx="253">
                  <c:v>11</c:v>
                </c:pt>
                <c:pt idx="254">
                  <c:v>11</c:v>
                </c:pt>
                <c:pt idx="255">
                  <c:v>11</c:v>
                </c:pt>
                <c:pt idx="256">
                  <c:v>5</c:v>
                </c:pt>
                <c:pt idx="257">
                  <c:v>11</c:v>
                </c:pt>
                <c:pt idx="258">
                  <c:v>11</c:v>
                </c:pt>
                <c:pt idx="259">
                  <c:v>11</c:v>
                </c:pt>
                <c:pt idx="260">
                  <c:v>10</c:v>
                </c:pt>
                <c:pt idx="261">
                  <c:v>11</c:v>
                </c:pt>
                <c:pt idx="262">
                  <c:v>11</c:v>
                </c:pt>
                <c:pt idx="263">
                  <c:v>11</c:v>
                </c:pt>
                <c:pt idx="264">
                  <c:v>9</c:v>
                </c:pt>
                <c:pt idx="265">
                  <c:v>11</c:v>
                </c:pt>
                <c:pt idx="266">
                  <c:v>11</c:v>
                </c:pt>
                <c:pt idx="267">
                  <c:v>11</c:v>
                </c:pt>
                <c:pt idx="268">
                  <c:v>10</c:v>
                </c:pt>
                <c:pt idx="269">
                  <c:v>11</c:v>
                </c:pt>
                <c:pt idx="270">
                  <c:v>11</c:v>
                </c:pt>
                <c:pt idx="271">
                  <c:v>11</c:v>
                </c:pt>
                <c:pt idx="272">
                  <c:v>8</c:v>
                </c:pt>
                <c:pt idx="273">
                  <c:v>11</c:v>
                </c:pt>
                <c:pt idx="274">
                  <c:v>11</c:v>
                </c:pt>
                <c:pt idx="275">
                  <c:v>11</c:v>
                </c:pt>
                <c:pt idx="276">
                  <c:v>10</c:v>
                </c:pt>
                <c:pt idx="277">
                  <c:v>11</c:v>
                </c:pt>
                <c:pt idx="278">
                  <c:v>11</c:v>
                </c:pt>
                <c:pt idx="279">
                  <c:v>11</c:v>
                </c:pt>
                <c:pt idx="280">
                  <c:v>9</c:v>
                </c:pt>
                <c:pt idx="281">
                  <c:v>11</c:v>
                </c:pt>
                <c:pt idx="282">
                  <c:v>11</c:v>
                </c:pt>
                <c:pt idx="283">
                  <c:v>11</c:v>
                </c:pt>
                <c:pt idx="284">
                  <c:v>10</c:v>
                </c:pt>
                <c:pt idx="285">
                  <c:v>11</c:v>
                </c:pt>
                <c:pt idx="286">
                  <c:v>11</c:v>
                </c:pt>
                <c:pt idx="287">
                  <c:v>11</c:v>
                </c:pt>
                <c:pt idx="288">
                  <c:v>7</c:v>
                </c:pt>
                <c:pt idx="289">
                  <c:v>11</c:v>
                </c:pt>
                <c:pt idx="290">
                  <c:v>11</c:v>
                </c:pt>
                <c:pt idx="291">
                  <c:v>11</c:v>
                </c:pt>
                <c:pt idx="292">
                  <c:v>10</c:v>
                </c:pt>
                <c:pt idx="293">
                  <c:v>11</c:v>
                </c:pt>
                <c:pt idx="294">
                  <c:v>11</c:v>
                </c:pt>
                <c:pt idx="295">
                  <c:v>11</c:v>
                </c:pt>
                <c:pt idx="296">
                  <c:v>9</c:v>
                </c:pt>
                <c:pt idx="297">
                  <c:v>11</c:v>
                </c:pt>
                <c:pt idx="298">
                  <c:v>11</c:v>
                </c:pt>
                <c:pt idx="299">
                  <c:v>11</c:v>
                </c:pt>
                <c:pt idx="300">
                  <c:v>10</c:v>
                </c:pt>
                <c:pt idx="301">
                  <c:v>11</c:v>
                </c:pt>
                <c:pt idx="302">
                  <c:v>11</c:v>
                </c:pt>
                <c:pt idx="303">
                  <c:v>11</c:v>
                </c:pt>
                <c:pt idx="304">
                  <c:v>8</c:v>
                </c:pt>
                <c:pt idx="305">
                  <c:v>11</c:v>
                </c:pt>
                <c:pt idx="306">
                  <c:v>11</c:v>
                </c:pt>
                <c:pt idx="307">
                  <c:v>11</c:v>
                </c:pt>
                <c:pt idx="308">
                  <c:v>10</c:v>
                </c:pt>
                <c:pt idx="309">
                  <c:v>11</c:v>
                </c:pt>
                <c:pt idx="310">
                  <c:v>11</c:v>
                </c:pt>
                <c:pt idx="311">
                  <c:v>11</c:v>
                </c:pt>
                <c:pt idx="312">
                  <c:v>9</c:v>
                </c:pt>
                <c:pt idx="313">
                  <c:v>11</c:v>
                </c:pt>
                <c:pt idx="314">
                  <c:v>11</c:v>
                </c:pt>
                <c:pt idx="315">
                  <c:v>11</c:v>
                </c:pt>
                <c:pt idx="316">
                  <c:v>10</c:v>
                </c:pt>
                <c:pt idx="317">
                  <c:v>11</c:v>
                </c:pt>
                <c:pt idx="318">
                  <c:v>11</c:v>
                </c:pt>
                <c:pt idx="319">
                  <c:v>11</c:v>
                </c:pt>
                <c:pt idx="320">
                  <c:v>6</c:v>
                </c:pt>
                <c:pt idx="321">
                  <c:v>11</c:v>
                </c:pt>
                <c:pt idx="322">
                  <c:v>11</c:v>
                </c:pt>
                <c:pt idx="323">
                  <c:v>11</c:v>
                </c:pt>
                <c:pt idx="324">
                  <c:v>10</c:v>
                </c:pt>
                <c:pt idx="325">
                  <c:v>11</c:v>
                </c:pt>
                <c:pt idx="326">
                  <c:v>11</c:v>
                </c:pt>
                <c:pt idx="327">
                  <c:v>11</c:v>
                </c:pt>
                <c:pt idx="328">
                  <c:v>9</c:v>
                </c:pt>
                <c:pt idx="329">
                  <c:v>11</c:v>
                </c:pt>
                <c:pt idx="330">
                  <c:v>11</c:v>
                </c:pt>
                <c:pt idx="331">
                  <c:v>11</c:v>
                </c:pt>
                <c:pt idx="332">
                  <c:v>10</c:v>
                </c:pt>
                <c:pt idx="333">
                  <c:v>11</c:v>
                </c:pt>
                <c:pt idx="334">
                  <c:v>11</c:v>
                </c:pt>
                <c:pt idx="335">
                  <c:v>11</c:v>
                </c:pt>
                <c:pt idx="336">
                  <c:v>8</c:v>
                </c:pt>
                <c:pt idx="337">
                  <c:v>11</c:v>
                </c:pt>
                <c:pt idx="338">
                  <c:v>11</c:v>
                </c:pt>
                <c:pt idx="339">
                  <c:v>11</c:v>
                </c:pt>
                <c:pt idx="340">
                  <c:v>10</c:v>
                </c:pt>
                <c:pt idx="341">
                  <c:v>11</c:v>
                </c:pt>
                <c:pt idx="342">
                  <c:v>11</c:v>
                </c:pt>
                <c:pt idx="343">
                  <c:v>11</c:v>
                </c:pt>
                <c:pt idx="344">
                  <c:v>9</c:v>
                </c:pt>
                <c:pt idx="345">
                  <c:v>11</c:v>
                </c:pt>
                <c:pt idx="346">
                  <c:v>11</c:v>
                </c:pt>
                <c:pt idx="347">
                  <c:v>11</c:v>
                </c:pt>
                <c:pt idx="348">
                  <c:v>10</c:v>
                </c:pt>
                <c:pt idx="349">
                  <c:v>11</c:v>
                </c:pt>
                <c:pt idx="350">
                  <c:v>11</c:v>
                </c:pt>
                <c:pt idx="351">
                  <c:v>11</c:v>
                </c:pt>
                <c:pt idx="352">
                  <c:v>7</c:v>
                </c:pt>
                <c:pt idx="353">
                  <c:v>11</c:v>
                </c:pt>
                <c:pt idx="354">
                  <c:v>11</c:v>
                </c:pt>
                <c:pt idx="355">
                  <c:v>11</c:v>
                </c:pt>
                <c:pt idx="356">
                  <c:v>10</c:v>
                </c:pt>
                <c:pt idx="357">
                  <c:v>11</c:v>
                </c:pt>
                <c:pt idx="358">
                  <c:v>11</c:v>
                </c:pt>
                <c:pt idx="359">
                  <c:v>11</c:v>
                </c:pt>
                <c:pt idx="360">
                  <c:v>9</c:v>
                </c:pt>
                <c:pt idx="361">
                  <c:v>11</c:v>
                </c:pt>
                <c:pt idx="362">
                  <c:v>11</c:v>
                </c:pt>
                <c:pt idx="363">
                  <c:v>11</c:v>
                </c:pt>
                <c:pt idx="364">
                  <c:v>10</c:v>
                </c:pt>
                <c:pt idx="365">
                  <c:v>11</c:v>
                </c:pt>
                <c:pt idx="366">
                  <c:v>11</c:v>
                </c:pt>
                <c:pt idx="367">
                  <c:v>11</c:v>
                </c:pt>
                <c:pt idx="368">
                  <c:v>8</c:v>
                </c:pt>
                <c:pt idx="369">
                  <c:v>11</c:v>
                </c:pt>
                <c:pt idx="370">
                  <c:v>11</c:v>
                </c:pt>
                <c:pt idx="371">
                  <c:v>11</c:v>
                </c:pt>
                <c:pt idx="372">
                  <c:v>10</c:v>
                </c:pt>
                <c:pt idx="373">
                  <c:v>11</c:v>
                </c:pt>
                <c:pt idx="374">
                  <c:v>11</c:v>
                </c:pt>
                <c:pt idx="375">
                  <c:v>11</c:v>
                </c:pt>
                <c:pt idx="376">
                  <c:v>9</c:v>
                </c:pt>
                <c:pt idx="377">
                  <c:v>11</c:v>
                </c:pt>
                <c:pt idx="378">
                  <c:v>11</c:v>
                </c:pt>
                <c:pt idx="379">
                  <c:v>11</c:v>
                </c:pt>
                <c:pt idx="380">
                  <c:v>10</c:v>
                </c:pt>
                <c:pt idx="381">
                  <c:v>11</c:v>
                </c:pt>
                <c:pt idx="382">
                  <c:v>11</c:v>
                </c:pt>
                <c:pt idx="383">
                  <c:v>11</c:v>
                </c:pt>
                <c:pt idx="384">
                  <c:v>5</c:v>
                </c:pt>
                <c:pt idx="385">
                  <c:v>11</c:v>
                </c:pt>
                <c:pt idx="386">
                  <c:v>11</c:v>
                </c:pt>
                <c:pt idx="387">
                  <c:v>11</c:v>
                </c:pt>
                <c:pt idx="388">
                  <c:v>10</c:v>
                </c:pt>
                <c:pt idx="389">
                  <c:v>11</c:v>
                </c:pt>
                <c:pt idx="390">
                  <c:v>11</c:v>
                </c:pt>
                <c:pt idx="391">
                  <c:v>11</c:v>
                </c:pt>
                <c:pt idx="392">
                  <c:v>9</c:v>
                </c:pt>
                <c:pt idx="393">
                  <c:v>11</c:v>
                </c:pt>
                <c:pt idx="394">
                  <c:v>11</c:v>
                </c:pt>
                <c:pt idx="395">
                  <c:v>11</c:v>
                </c:pt>
                <c:pt idx="396">
                  <c:v>10</c:v>
                </c:pt>
                <c:pt idx="397">
                  <c:v>11</c:v>
                </c:pt>
                <c:pt idx="398">
                  <c:v>11</c:v>
                </c:pt>
                <c:pt idx="399">
                  <c:v>11</c:v>
                </c:pt>
                <c:pt idx="400">
                  <c:v>8</c:v>
                </c:pt>
                <c:pt idx="401">
                  <c:v>11</c:v>
                </c:pt>
                <c:pt idx="402">
                  <c:v>11</c:v>
                </c:pt>
                <c:pt idx="403">
                  <c:v>11</c:v>
                </c:pt>
                <c:pt idx="404">
                  <c:v>10</c:v>
                </c:pt>
                <c:pt idx="405">
                  <c:v>11</c:v>
                </c:pt>
                <c:pt idx="406">
                  <c:v>11</c:v>
                </c:pt>
                <c:pt idx="407">
                  <c:v>11</c:v>
                </c:pt>
                <c:pt idx="408">
                  <c:v>9</c:v>
                </c:pt>
                <c:pt idx="409">
                  <c:v>11</c:v>
                </c:pt>
                <c:pt idx="410">
                  <c:v>11</c:v>
                </c:pt>
                <c:pt idx="411">
                  <c:v>11</c:v>
                </c:pt>
                <c:pt idx="412">
                  <c:v>10</c:v>
                </c:pt>
                <c:pt idx="413">
                  <c:v>11</c:v>
                </c:pt>
                <c:pt idx="414">
                  <c:v>11</c:v>
                </c:pt>
                <c:pt idx="415">
                  <c:v>11</c:v>
                </c:pt>
                <c:pt idx="416">
                  <c:v>7</c:v>
                </c:pt>
                <c:pt idx="417">
                  <c:v>11</c:v>
                </c:pt>
                <c:pt idx="418">
                  <c:v>11</c:v>
                </c:pt>
                <c:pt idx="419">
                  <c:v>11</c:v>
                </c:pt>
                <c:pt idx="420">
                  <c:v>10</c:v>
                </c:pt>
                <c:pt idx="421">
                  <c:v>11</c:v>
                </c:pt>
                <c:pt idx="422">
                  <c:v>11</c:v>
                </c:pt>
                <c:pt idx="423">
                  <c:v>11</c:v>
                </c:pt>
                <c:pt idx="424">
                  <c:v>9</c:v>
                </c:pt>
                <c:pt idx="425">
                  <c:v>11</c:v>
                </c:pt>
                <c:pt idx="426">
                  <c:v>11</c:v>
                </c:pt>
                <c:pt idx="427">
                  <c:v>11</c:v>
                </c:pt>
                <c:pt idx="428">
                  <c:v>10</c:v>
                </c:pt>
                <c:pt idx="429">
                  <c:v>11</c:v>
                </c:pt>
                <c:pt idx="430">
                  <c:v>11</c:v>
                </c:pt>
                <c:pt idx="431">
                  <c:v>11</c:v>
                </c:pt>
                <c:pt idx="432">
                  <c:v>8</c:v>
                </c:pt>
                <c:pt idx="433">
                  <c:v>11</c:v>
                </c:pt>
                <c:pt idx="434">
                  <c:v>11</c:v>
                </c:pt>
                <c:pt idx="435">
                  <c:v>11</c:v>
                </c:pt>
                <c:pt idx="436">
                  <c:v>10</c:v>
                </c:pt>
                <c:pt idx="437">
                  <c:v>11</c:v>
                </c:pt>
                <c:pt idx="438">
                  <c:v>11</c:v>
                </c:pt>
                <c:pt idx="439">
                  <c:v>11</c:v>
                </c:pt>
                <c:pt idx="440">
                  <c:v>9</c:v>
                </c:pt>
                <c:pt idx="441">
                  <c:v>11</c:v>
                </c:pt>
                <c:pt idx="442">
                  <c:v>11</c:v>
                </c:pt>
                <c:pt idx="443">
                  <c:v>11</c:v>
                </c:pt>
                <c:pt idx="444">
                  <c:v>10</c:v>
                </c:pt>
                <c:pt idx="445">
                  <c:v>11</c:v>
                </c:pt>
                <c:pt idx="446">
                  <c:v>11</c:v>
                </c:pt>
                <c:pt idx="447">
                  <c:v>11</c:v>
                </c:pt>
                <c:pt idx="448">
                  <c:v>5</c:v>
                </c:pt>
                <c:pt idx="449">
                  <c:v>10</c:v>
                </c:pt>
                <c:pt idx="450">
                  <c:v>10</c:v>
                </c:pt>
                <c:pt idx="451">
                  <c:v>10</c:v>
                </c:pt>
                <c:pt idx="452">
                  <c:v>9</c:v>
                </c:pt>
                <c:pt idx="453">
                  <c:v>10</c:v>
                </c:pt>
                <c:pt idx="454">
                  <c:v>10</c:v>
                </c:pt>
                <c:pt idx="455">
                  <c:v>10</c:v>
                </c:pt>
                <c:pt idx="456">
                  <c:v>8</c:v>
                </c:pt>
                <c:pt idx="457">
                  <c:v>10</c:v>
                </c:pt>
                <c:pt idx="458">
                  <c:v>10</c:v>
                </c:pt>
                <c:pt idx="459">
                  <c:v>10</c:v>
                </c:pt>
                <c:pt idx="460">
                  <c:v>9</c:v>
                </c:pt>
                <c:pt idx="461">
                  <c:v>10</c:v>
                </c:pt>
                <c:pt idx="462">
                  <c:v>10</c:v>
                </c:pt>
                <c:pt idx="463">
                  <c:v>10</c:v>
                </c:pt>
                <c:pt idx="464">
                  <c:v>7</c:v>
                </c:pt>
                <c:pt idx="465">
                  <c:v>10</c:v>
                </c:pt>
                <c:pt idx="466">
                  <c:v>10</c:v>
                </c:pt>
                <c:pt idx="467">
                  <c:v>10</c:v>
                </c:pt>
                <c:pt idx="468">
                  <c:v>9</c:v>
                </c:pt>
                <c:pt idx="469">
                  <c:v>10</c:v>
                </c:pt>
                <c:pt idx="470">
                  <c:v>10</c:v>
                </c:pt>
                <c:pt idx="471">
                  <c:v>10</c:v>
                </c:pt>
                <c:pt idx="472">
                  <c:v>8</c:v>
                </c:pt>
                <c:pt idx="473">
                  <c:v>10</c:v>
                </c:pt>
                <c:pt idx="474">
                  <c:v>10</c:v>
                </c:pt>
                <c:pt idx="475">
                  <c:v>10</c:v>
                </c:pt>
                <c:pt idx="476">
                  <c:v>9</c:v>
                </c:pt>
                <c:pt idx="477">
                  <c:v>10</c:v>
                </c:pt>
                <c:pt idx="478">
                  <c:v>10</c:v>
                </c:pt>
                <c:pt idx="479">
                  <c:v>10</c:v>
                </c:pt>
                <c:pt idx="480">
                  <c:v>6</c:v>
                </c:pt>
                <c:pt idx="481">
                  <c:v>10</c:v>
                </c:pt>
                <c:pt idx="482">
                  <c:v>10</c:v>
                </c:pt>
                <c:pt idx="483">
                  <c:v>10</c:v>
                </c:pt>
                <c:pt idx="484">
                  <c:v>9</c:v>
                </c:pt>
                <c:pt idx="485">
                  <c:v>10</c:v>
                </c:pt>
                <c:pt idx="486">
                  <c:v>10</c:v>
                </c:pt>
                <c:pt idx="487">
                  <c:v>10</c:v>
                </c:pt>
                <c:pt idx="488">
                  <c:v>8</c:v>
                </c:pt>
                <c:pt idx="489">
                  <c:v>10</c:v>
                </c:pt>
                <c:pt idx="490">
                  <c:v>10</c:v>
                </c:pt>
                <c:pt idx="491">
                  <c:v>10</c:v>
                </c:pt>
                <c:pt idx="492">
                  <c:v>9</c:v>
                </c:pt>
                <c:pt idx="493">
                  <c:v>10</c:v>
                </c:pt>
                <c:pt idx="494">
                  <c:v>10</c:v>
                </c:pt>
                <c:pt idx="495">
                  <c:v>10</c:v>
                </c:pt>
                <c:pt idx="496">
                  <c:v>7</c:v>
                </c:pt>
                <c:pt idx="497">
                  <c:v>10</c:v>
                </c:pt>
                <c:pt idx="498">
                  <c:v>10</c:v>
                </c:pt>
                <c:pt idx="499">
                  <c:v>10</c:v>
                </c:pt>
                <c:pt idx="500">
                  <c:v>9</c:v>
                </c:pt>
                <c:pt idx="501">
                  <c:v>10</c:v>
                </c:pt>
                <c:pt idx="502">
                  <c:v>10</c:v>
                </c:pt>
                <c:pt idx="503">
                  <c:v>10</c:v>
                </c:pt>
                <c:pt idx="504">
                  <c:v>8</c:v>
                </c:pt>
                <c:pt idx="505">
                  <c:v>10</c:v>
                </c:pt>
                <c:pt idx="506">
                  <c:v>10</c:v>
                </c:pt>
                <c:pt idx="507">
                  <c:v>10</c:v>
                </c:pt>
                <c:pt idx="508">
                  <c:v>9</c:v>
                </c:pt>
                <c:pt idx="509">
                  <c:v>10</c:v>
                </c:pt>
                <c:pt idx="510">
                  <c:v>10</c:v>
                </c:pt>
                <c:pt idx="511">
                  <c:v>10</c:v>
                </c:pt>
                <c:pt idx="512">
                  <c:v>4</c:v>
                </c:pt>
                <c:pt idx="513">
                  <c:v>10</c:v>
                </c:pt>
                <c:pt idx="514">
                  <c:v>10</c:v>
                </c:pt>
                <c:pt idx="515">
                  <c:v>10</c:v>
                </c:pt>
                <c:pt idx="516">
                  <c:v>9</c:v>
                </c:pt>
                <c:pt idx="517">
                  <c:v>10</c:v>
                </c:pt>
                <c:pt idx="518">
                  <c:v>10</c:v>
                </c:pt>
                <c:pt idx="519">
                  <c:v>10</c:v>
                </c:pt>
                <c:pt idx="520">
                  <c:v>8</c:v>
                </c:pt>
                <c:pt idx="521">
                  <c:v>10</c:v>
                </c:pt>
                <c:pt idx="522">
                  <c:v>10</c:v>
                </c:pt>
                <c:pt idx="523">
                  <c:v>10</c:v>
                </c:pt>
                <c:pt idx="524">
                  <c:v>9</c:v>
                </c:pt>
                <c:pt idx="525">
                  <c:v>10</c:v>
                </c:pt>
                <c:pt idx="526">
                  <c:v>10</c:v>
                </c:pt>
                <c:pt idx="527">
                  <c:v>10</c:v>
                </c:pt>
                <c:pt idx="528">
                  <c:v>7</c:v>
                </c:pt>
                <c:pt idx="529">
                  <c:v>10</c:v>
                </c:pt>
                <c:pt idx="530">
                  <c:v>10</c:v>
                </c:pt>
                <c:pt idx="531">
                  <c:v>10</c:v>
                </c:pt>
                <c:pt idx="532">
                  <c:v>9</c:v>
                </c:pt>
                <c:pt idx="533">
                  <c:v>10</c:v>
                </c:pt>
                <c:pt idx="534">
                  <c:v>10</c:v>
                </c:pt>
                <c:pt idx="535">
                  <c:v>10</c:v>
                </c:pt>
                <c:pt idx="536">
                  <c:v>8</c:v>
                </c:pt>
                <c:pt idx="537">
                  <c:v>10</c:v>
                </c:pt>
                <c:pt idx="538">
                  <c:v>10</c:v>
                </c:pt>
                <c:pt idx="539">
                  <c:v>10</c:v>
                </c:pt>
                <c:pt idx="540">
                  <c:v>9</c:v>
                </c:pt>
                <c:pt idx="541">
                  <c:v>10</c:v>
                </c:pt>
                <c:pt idx="542">
                  <c:v>10</c:v>
                </c:pt>
                <c:pt idx="543">
                  <c:v>10</c:v>
                </c:pt>
                <c:pt idx="544">
                  <c:v>6</c:v>
                </c:pt>
                <c:pt idx="545">
                  <c:v>10</c:v>
                </c:pt>
                <c:pt idx="546">
                  <c:v>10</c:v>
                </c:pt>
                <c:pt idx="547">
                  <c:v>10</c:v>
                </c:pt>
                <c:pt idx="548">
                  <c:v>9</c:v>
                </c:pt>
                <c:pt idx="549">
                  <c:v>10</c:v>
                </c:pt>
                <c:pt idx="550">
                  <c:v>10</c:v>
                </c:pt>
                <c:pt idx="551">
                  <c:v>10</c:v>
                </c:pt>
                <c:pt idx="552">
                  <c:v>8</c:v>
                </c:pt>
                <c:pt idx="553">
                  <c:v>10</c:v>
                </c:pt>
                <c:pt idx="554">
                  <c:v>10</c:v>
                </c:pt>
                <c:pt idx="555">
                  <c:v>10</c:v>
                </c:pt>
                <c:pt idx="556">
                  <c:v>9</c:v>
                </c:pt>
                <c:pt idx="557">
                  <c:v>10</c:v>
                </c:pt>
                <c:pt idx="558">
                  <c:v>10</c:v>
                </c:pt>
                <c:pt idx="559">
                  <c:v>10</c:v>
                </c:pt>
                <c:pt idx="560">
                  <c:v>7</c:v>
                </c:pt>
                <c:pt idx="561">
                  <c:v>10</c:v>
                </c:pt>
                <c:pt idx="562">
                  <c:v>10</c:v>
                </c:pt>
                <c:pt idx="563">
                  <c:v>10</c:v>
                </c:pt>
                <c:pt idx="564">
                  <c:v>9</c:v>
                </c:pt>
                <c:pt idx="565">
                  <c:v>10</c:v>
                </c:pt>
                <c:pt idx="566">
                  <c:v>10</c:v>
                </c:pt>
                <c:pt idx="567">
                  <c:v>10</c:v>
                </c:pt>
                <c:pt idx="568">
                  <c:v>8</c:v>
                </c:pt>
                <c:pt idx="569">
                  <c:v>10</c:v>
                </c:pt>
                <c:pt idx="570">
                  <c:v>10</c:v>
                </c:pt>
                <c:pt idx="571">
                  <c:v>10</c:v>
                </c:pt>
                <c:pt idx="572">
                  <c:v>9</c:v>
                </c:pt>
                <c:pt idx="573">
                  <c:v>10</c:v>
                </c:pt>
                <c:pt idx="574">
                  <c:v>10</c:v>
                </c:pt>
                <c:pt idx="575">
                  <c:v>10</c:v>
                </c:pt>
                <c:pt idx="576">
                  <c:v>5</c:v>
                </c:pt>
                <c:pt idx="577">
                  <c:v>11</c:v>
                </c:pt>
                <c:pt idx="578">
                  <c:v>11</c:v>
                </c:pt>
                <c:pt idx="579">
                  <c:v>11</c:v>
                </c:pt>
                <c:pt idx="580">
                  <c:v>10</c:v>
                </c:pt>
                <c:pt idx="581">
                  <c:v>11</c:v>
                </c:pt>
                <c:pt idx="582">
                  <c:v>11</c:v>
                </c:pt>
                <c:pt idx="583">
                  <c:v>11</c:v>
                </c:pt>
                <c:pt idx="584">
                  <c:v>9</c:v>
                </c:pt>
                <c:pt idx="585">
                  <c:v>11</c:v>
                </c:pt>
                <c:pt idx="586">
                  <c:v>11</c:v>
                </c:pt>
                <c:pt idx="587">
                  <c:v>11</c:v>
                </c:pt>
                <c:pt idx="588">
                  <c:v>10</c:v>
                </c:pt>
                <c:pt idx="589">
                  <c:v>11</c:v>
                </c:pt>
                <c:pt idx="590">
                  <c:v>11</c:v>
                </c:pt>
                <c:pt idx="591">
                  <c:v>11</c:v>
                </c:pt>
                <c:pt idx="592">
                  <c:v>8</c:v>
                </c:pt>
                <c:pt idx="593">
                  <c:v>11</c:v>
                </c:pt>
                <c:pt idx="594">
                  <c:v>11</c:v>
                </c:pt>
                <c:pt idx="595">
                  <c:v>11</c:v>
                </c:pt>
                <c:pt idx="596">
                  <c:v>10</c:v>
                </c:pt>
                <c:pt idx="597">
                  <c:v>11</c:v>
                </c:pt>
                <c:pt idx="598">
                  <c:v>11</c:v>
                </c:pt>
                <c:pt idx="599">
                  <c:v>11</c:v>
                </c:pt>
                <c:pt idx="600">
                  <c:v>9</c:v>
                </c:pt>
                <c:pt idx="601">
                  <c:v>11</c:v>
                </c:pt>
                <c:pt idx="602">
                  <c:v>11</c:v>
                </c:pt>
                <c:pt idx="603">
                  <c:v>11</c:v>
                </c:pt>
                <c:pt idx="604">
                  <c:v>10</c:v>
                </c:pt>
                <c:pt idx="605">
                  <c:v>11</c:v>
                </c:pt>
                <c:pt idx="606">
                  <c:v>11</c:v>
                </c:pt>
                <c:pt idx="607">
                  <c:v>11</c:v>
                </c:pt>
                <c:pt idx="608">
                  <c:v>7</c:v>
                </c:pt>
                <c:pt idx="609">
                  <c:v>11</c:v>
                </c:pt>
                <c:pt idx="610">
                  <c:v>11</c:v>
                </c:pt>
                <c:pt idx="611">
                  <c:v>11</c:v>
                </c:pt>
                <c:pt idx="612">
                  <c:v>10</c:v>
                </c:pt>
                <c:pt idx="613">
                  <c:v>11</c:v>
                </c:pt>
                <c:pt idx="614">
                  <c:v>11</c:v>
                </c:pt>
                <c:pt idx="615">
                  <c:v>11</c:v>
                </c:pt>
                <c:pt idx="616">
                  <c:v>9</c:v>
                </c:pt>
                <c:pt idx="617">
                  <c:v>11</c:v>
                </c:pt>
                <c:pt idx="618">
                  <c:v>11</c:v>
                </c:pt>
                <c:pt idx="619">
                  <c:v>11</c:v>
                </c:pt>
                <c:pt idx="620">
                  <c:v>10</c:v>
                </c:pt>
                <c:pt idx="621">
                  <c:v>11</c:v>
                </c:pt>
                <c:pt idx="622">
                  <c:v>11</c:v>
                </c:pt>
                <c:pt idx="623">
                  <c:v>11</c:v>
                </c:pt>
                <c:pt idx="624">
                  <c:v>8</c:v>
                </c:pt>
                <c:pt idx="625">
                  <c:v>11</c:v>
                </c:pt>
                <c:pt idx="626">
                  <c:v>11</c:v>
                </c:pt>
                <c:pt idx="627">
                  <c:v>11</c:v>
                </c:pt>
                <c:pt idx="628">
                  <c:v>10</c:v>
                </c:pt>
                <c:pt idx="629">
                  <c:v>11</c:v>
                </c:pt>
                <c:pt idx="630">
                  <c:v>11</c:v>
                </c:pt>
                <c:pt idx="631">
                  <c:v>11</c:v>
                </c:pt>
                <c:pt idx="632">
                  <c:v>9</c:v>
                </c:pt>
                <c:pt idx="633">
                  <c:v>11</c:v>
                </c:pt>
                <c:pt idx="634">
                  <c:v>11</c:v>
                </c:pt>
                <c:pt idx="635">
                  <c:v>11</c:v>
                </c:pt>
                <c:pt idx="636">
                  <c:v>10</c:v>
                </c:pt>
                <c:pt idx="637">
                  <c:v>11</c:v>
                </c:pt>
                <c:pt idx="638">
                  <c:v>11</c:v>
                </c:pt>
                <c:pt idx="639">
                  <c:v>11</c:v>
                </c:pt>
                <c:pt idx="640">
                  <c:v>5</c:v>
                </c:pt>
                <c:pt idx="641">
                  <c:v>11</c:v>
                </c:pt>
                <c:pt idx="642">
                  <c:v>11</c:v>
                </c:pt>
                <c:pt idx="643">
                  <c:v>11</c:v>
                </c:pt>
                <c:pt idx="644">
                  <c:v>10</c:v>
                </c:pt>
                <c:pt idx="645">
                  <c:v>11</c:v>
                </c:pt>
                <c:pt idx="646">
                  <c:v>11</c:v>
                </c:pt>
                <c:pt idx="647">
                  <c:v>11</c:v>
                </c:pt>
                <c:pt idx="648">
                  <c:v>9</c:v>
                </c:pt>
                <c:pt idx="649">
                  <c:v>11</c:v>
                </c:pt>
                <c:pt idx="650">
                  <c:v>11</c:v>
                </c:pt>
                <c:pt idx="651">
                  <c:v>11</c:v>
                </c:pt>
                <c:pt idx="652">
                  <c:v>10</c:v>
                </c:pt>
                <c:pt idx="653">
                  <c:v>11</c:v>
                </c:pt>
                <c:pt idx="654">
                  <c:v>11</c:v>
                </c:pt>
                <c:pt idx="655">
                  <c:v>11</c:v>
                </c:pt>
                <c:pt idx="656">
                  <c:v>8</c:v>
                </c:pt>
                <c:pt idx="657">
                  <c:v>11</c:v>
                </c:pt>
                <c:pt idx="658">
                  <c:v>11</c:v>
                </c:pt>
                <c:pt idx="659">
                  <c:v>11</c:v>
                </c:pt>
                <c:pt idx="660">
                  <c:v>10</c:v>
                </c:pt>
                <c:pt idx="661">
                  <c:v>11</c:v>
                </c:pt>
                <c:pt idx="662">
                  <c:v>11</c:v>
                </c:pt>
                <c:pt idx="663">
                  <c:v>11</c:v>
                </c:pt>
                <c:pt idx="664">
                  <c:v>9</c:v>
                </c:pt>
                <c:pt idx="665">
                  <c:v>11</c:v>
                </c:pt>
                <c:pt idx="666">
                  <c:v>11</c:v>
                </c:pt>
                <c:pt idx="667">
                  <c:v>11</c:v>
                </c:pt>
                <c:pt idx="668">
                  <c:v>10</c:v>
                </c:pt>
                <c:pt idx="669">
                  <c:v>11</c:v>
                </c:pt>
                <c:pt idx="670">
                  <c:v>11</c:v>
                </c:pt>
                <c:pt idx="671">
                  <c:v>11</c:v>
                </c:pt>
                <c:pt idx="672">
                  <c:v>7</c:v>
                </c:pt>
                <c:pt idx="673">
                  <c:v>11</c:v>
                </c:pt>
                <c:pt idx="674">
                  <c:v>11</c:v>
                </c:pt>
                <c:pt idx="675">
                  <c:v>11</c:v>
                </c:pt>
                <c:pt idx="676">
                  <c:v>10</c:v>
                </c:pt>
                <c:pt idx="677">
                  <c:v>11</c:v>
                </c:pt>
                <c:pt idx="678">
                  <c:v>11</c:v>
                </c:pt>
                <c:pt idx="679">
                  <c:v>11</c:v>
                </c:pt>
                <c:pt idx="680">
                  <c:v>9</c:v>
                </c:pt>
                <c:pt idx="681">
                  <c:v>11</c:v>
                </c:pt>
                <c:pt idx="682">
                  <c:v>11</c:v>
                </c:pt>
                <c:pt idx="683">
                  <c:v>11</c:v>
                </c:pt>
                <c:pt idx="684">
                  <c:v>10</c:v>
                </c:pt>
                <c:pt idx="685">
                  <c:v>11</c:v>
                </c:pt>
                <c:pt idx="686">
                  <c:v>11</c:v>
                </c:pt>
                <c:pt idx="687">
                  <c:v>11</c:v>
                </c:pt>
                <c:pt idx="688">
                  <c:v>8</c:v>
                </c:pt>
                <c:pt idx="689">
                  <c:v>11</c:v>
                </c:pt>
                <c:pt idx="690">
                  <c:v>11</c:v>
                </c:pt>
                <c:pt idx="691">
                  <c:v>11</c:v>
                </c:pt>
                <c:pt idx="692">
                  <c:v>10</c:v>
                </c:pt>
                <c:pt idx="693">
                  <c:v>11</c:v>
                </c:pt>
                <c:pt idx="694">
                  <c:v>11</c:v>
                </c:pt>
                <c:pt idx="695">
                  <c:v>11</c:v>
                </c:pt>
                <c:pt idx="696">
                  <c:v>9</c:v>
                </c:pt>
                <c:pt idx="697">
                  <c:v>11</c:v>
                </c:pt>
                <c:pt idx="698">
                  <c:v>11</c:v>
                </c:pt>
                <c:pt idx="699">
                  <c:v>11</c:v>
                </c:pt>
                <c:pt idx="700">
                  <c:v>10</c:v>
                </c:pt>
                <c:pt idx="701">
                  <c:v>11</c:v>
                </c:pt>
                <c:pt idx="702">
                  <c:v>11</c:v>
                </c:pt>
                <c:pt idx="703">
                  <c:v>11</c:v>
                </c:pt>
                <c:pt idx="704">
                  <c:v>6</c:v>
                </c:pt>
                <c:pt idx="705">
                  <c:v>11</c:v>
                </c:pt>
                <c:pt idx="706">
                  <c:v>11</c:v>
                </c:pt>
                <c:pt idx="707">
                  <c:v>11</c:v>
                </c:pt>
                <c:pt idx="708">
                  <c:v>10</c:v>
                </c:pt>
                <c:pt idx="709">
                  <c:v>11</c:v>
                </c:pt>
                <c:pt idx="710">
                  <c:v>11</c:v>
                </c:pt>
                <c:pt idx="711">
                  <c:v>11</c:v>
                </c:pt>
                <c:pt idx="712">
                  <c:v>9</c:v>
                </c:pt>
                <c:pt idx="713">
                  <c:v>11</c:v>
                </c:pt>
                <c:pt idx="714">
                  <c:v>11</c:v>
                </c:pt>
                <c:pt idx="715">
                  <c:v>11</c:v>
                </c:pt>
                <c:pt idx="716">
                  <c:v>10</c:v>
                </c:pt>
                <c:pt idx="717">
                  <c:v>11</c:v>
                </c:pt>
                <c:pt idx="718">
                  <c:v>11</c:v>
                </c:pt>
                <c:pt idx="719">
                  <c:v>11</c:v>
                </c:pt>
                <c:pt idx="720">
                  <c:v>8</c:v>
                </c:pt>
                <c:pt idx="721">
                  <c:v>11</c:v>
                </c:pt>
                <c:pt idx="722">
                  <c:v>11</c:v>
                </c:pt>
                <c:pt idx="723">
                  <c:v>11</c:v>
                </c:pt>
                <c:pt idx="724">
                  <c:v>10</c:v>
                </c:pt>
                <c:pt idx="725">
                  <c:v>11</c:v>
                </c:pt>
                <c:pt idx="726">
                  <c:v>11</c:v>
                </c:pt>
                <c:pt idx="727">
                  <c:v>11</c:v>
                </c:pt>
                <c:pt idx="728">
                  <c:v>9</c:v>
                </c:pt>
                <c:pt idx="729">
                  <c:v>11</c:v>
                </c:pt>
                <c:pt idx="730">
                  <c:v>11</c:v>
                </c:pt>
                <c:pt idx="731">
                  <c:v>11</c:v>
                </c:pt>
                <c:pt idx="732">
                  <c:v>10</c:v>
                </c:pt>
                <c:pt idx="733">
                  <c:v>11</c:v>
                </c:pt>
                <c:pt idx="734">
                  <c:v>11</c:v>
                </c:pt>
                <c:pt idx="735">
                  <c:v>11</c:v>
                </c:pt>
                <c:pt idx="736">
                  <c:v>7</c:v>
                </c:pt>
                <c:pt idx="737">
                  <c:v>11</c:v>
                </c:pt>
                <c:pt idx="738">
                  <c:v>11</c:v>
                </c:pt>
                <c:pt idx="739">
                  <c:v>11</c:v>
                </c:pt>
                <c:pt idx="740">
                  <c:v>10</c:v>
                </c:pt>
                <c:pt idx="741">
                  <c:v>11</c:v>
                </c:pt>
                <c:pt idx="742">
                  <c:v>11</c:v>
                </c:pt>
                <c:pt idx="743">
                  <c:v>11</c:v>
                </c:pt>
                <c:pt idx="744">
                  <c:v>9</c:v>
                </c:pt>
                <c:pt idx="745">
                  <c:v>11</c:v>
                </c:pt>
                <c:pt idx="746">
                  <c:v>11</c:v>
                </c:pt>
                <c:pt idx="747">
                  <c:v>11</c:v>
                </c:pt>
                <c:pt idx="748">
                  <c:v>10</c:v>
                </c:pt>
                <c:pt idx="749">
                  <c:v>11</c:v>
                </c:pt>
                <c:pt idx="750">
                  <c:v>11</c:v>
                </c:pt>
                <c:pt idx="751">
                  <c:v>11</c:v>
                </c:pt>
                <c:pt idx="752">
                  <c:v>8</c:v>
                </c:pt>
                <c:pt idx="753">
                  <c:v>11</c:v>
                </c:pt>
                <c:pt idx="754">
                  <c:v>11</c:v>
                </c:pt>
                <c:pt idx="755">
                  <c:v>11</c:v>
                </c:pt>
                <c:pt idx="756">
                  <c:v>10</c:v>
                </c:pt>
                <c:pt idx="757">
                  <c:v>11</c:v>
                </c:pt>
                <c:pt idx="758">
                  <c:v>11</c:v>
                </c:pt>
                <c:pt idx="759">
                  <c:v>11</c:v>
                </c:pt>
                <c:pt idx="760">
                  <c:v>9</c:v>
                </c:pt>
                <c:pt idx="761">
                  <c:v>11</c:v>
                </c:pt>
                <c:pt idx="762">
                  <c:v>11</c:v>
                </c:pt>
                <c:pt idx="763">
                  <c:v>11</c:v>
                </c:pt>
                <c:pt idx="764">
                  <c:v>10</c:v>
                </c:pt>
                <c:pt idx="765">
                  <c:v>11</c:v>
                </c:pt>
                <c:pt idx="766">
                  <c:v>11</c:v>
                </c:pt>
                <c:pt idx="767">
                  <c:v>11</c:v>
                </c:pt>
                <c:pt idx="768">
                  <c:v>5</c:v>
                </c:pt>
                <c:pt idx="769">
                  <c:v>11</c:v>
                </c:pt>
                <c:pt idx="770">
                  <c:v>11</c:v>
                </c:pt>
                <c:pt idx="771">
                  <c:v>11</c:v>
                </c:pt>
                <c:pt idx="772">
                  <c:v>10</c:v>
                </c:pt>
                <c:pt idx="773">
                  <c:v>11</c:v>
                </c:pt>
                <c:pt idx="774">
                  <c:v>11</c:v>
                </c:pt>
                <c:pt idx="775">
                  <c:v>11</c:v>
                </c:pt>
                <c:pt idx="776">
                  <c:v>9</c:v>
                </c:pt>
                <c:pt idx="777">
                  <c:v>11</c:v>
                </c:pt>
                <c:pt idx="778">
                  <c:v>11</c:v>
                </c:pt>
                <c:pt idx="779">
                  <c:v>11</c:v>
                </c:pt>
                <c:pt idx="780">
                  <c:v>10</c:v>
                </c:pt>
                <c:pt idx="781">
                  <c:v>11</c:v>
                </c:pt>
                <c:pt idx="782">
                  <c:v>11</c:v>
                </c:pt>
                <c:pt idx="783">
                  <c:v>11</c:v>
                </c:pt>
                <c:pt idx="784">
                  <c:v>8</c:v>
                </c:pt>
                <c:pt idx="785">
                  <c:v>11</c:v>
                </c:pt>
                <c:pt idx="786">
                  <c:v>11</c:v>
                </c:pt>
                <c:pt idx="787">
                  <c:v>11</c:v>
                </c:pt>
                <c:pt idx="788">
                  <c:v>10</c:v>
                </c:pt>
                <c:pt idx="789">
                  <c:v>11</c:v>
                </c:pt>
                <c:pt idx="790">
                  <c:v>11</c:v>
                </c:pt>
                <c:pt idx="791">
                  <c:v>11</c:v>
                </c:pt>
                <c:pt idx="792">
                  <c:v>9</c:v>
                </c:pt>
                <c:pt idx="793">
                  <c:v>11</c:v>
                </c:pt>
                <c:pt idx="794">
                  <c:v>11</c:v>
                </c:pt>
                <c:pt idx="795">
                  <c:v>11</c:v>
                </c:pt>
                <c:pt idx="796">
                  <c:v>10</c:v>
                </c:pt>
                <c:pt idx="797">
                  <c:v>11</c:v>
                </c:pt>
                <c:pt idx="798">
                  <c:v>11</c:v>
                </c:pt>
                <c:pt idx="799">
                  <c:v>11</c:v>
                </c:pt>
                <c:pt idx="800">
                  <c:v>7</c:v>
                </c:pt>
                <c:pt idx="801">
                  <c:v>11</c:v>
                </c:pt>
                <c:pt idx="802">
                  <c:v>11</c:v>
                </c:pt>
                <c:pt idx="803">
                  <c:v>11</c:v>
                </c:pt>
                <c:pt idx="804">
                  <c:v>10</c:v>
                </c:pt>
                <c:pt idx="805">
                  <c:v>11</c:v>
                </c:pt>
                <c:pt idx="806">
                  <c:v>11</c:v>
                </c:pt>
                <c:pt idx="807">
                  <c:v>11</c:v>
                </c:pt>
                <c:pt idx="808">
                  <c:v>9</c:v>
                </c:pt>
                <c:pt idx="809">
                  <c:v>11</c:v>
                </c:pt>
                <c:pt idx="810">
                  <c:v>11</c:v>
                </c:pt>
                <c:pt idx="811">
                  <c:v>11</c:v>
                </c:pt>
                <c:pt idx="812">
                  <c:v>10</c:v>
                </c:pt>
                <c:pt idx="813">
                  <c:v>11</c:v>
                </c:pt>
                <c:pt idx="814">
                  <c:v>11</c:v>
                </c:pt>
                <c:pt idx="815">
                  <c:v>11</c:v>
                </c:pt>
                <c:pt idx="816">
                  <c:v>8</c:v>
                </c:pt>
                <c:pt idx="817">
                  <c:v>11</c:v>
                </c:pt>
                <c:pt idx="818">
                  <c:v>11</c:v>
                </c:pt>
                <c:pt idx="819">
                  <c:v>11</c:v>
                </c:pt>
                <c:pt idx="820">
                  <c:v>10</c:v>
                </c:pt>
                <c:pt idx="821">
                  <c:v>11</c:v>
                </c:pt>
                <c:pt idx="822">
                  <c:v>11</c:v>
                </c:pt>
                <c:pt idx="823">
                  <c:v>11</c:v>
                </c:pt>
                <c:pt idx="824">
                  <c:v>9</c:v>
                </c:pt>
                <c:pt idx="825">
                  <c:v>11</c:v>
                </c:pt>
                <c:pt idx="826">
                  <c:v>11</c:v>
                </c:pt>
                <c:pt idx="827">
                  <c:v>11</c:v>
                </c:pt>
                <c:pt idx="828">
                  <c:v>10</c:v>
                </c:pt>
                <c:pt idx="829">
                  <c:v>11</c:v>
                </c:pt>
                <c:pt idx="830">
                  <c:v>11</c:v>
                </c:pt>
                <c:pt idx="831">
                  <c:v>11</c:v>
                </c:pt>
                <c:pt idx="832">
                  <c:v>6</c:v>
                </c:pt>
                <c:pt idx="833">
                  <c:v>11</c:v>
                </c:pt>
                <c:pt idx="834">
                  <c:v>11</c:v>
                </c:pt>
                <c:pt idx="835">
                  <c:v>11</c:v>
                </c:pt>
                <c:pt idx="836">
                  <c:v>10</c:v>
                </c:pt>
                <c:pt idx="837">
                  <c:v>11</c:v>
                </c:pt>
                <c:pt idx="838">
                  <c:v>11</c:v>
                </c:pt>
                <c:pt idx="839">
                  <c:v>11</c:v>
                </c:pt>
                <c:pt idx="840">
                  <c:v>9</c:v>
                </c:pt>
                <c:pt idx="841">
                  <c:v>11</c:v>
                </c:pt>
                <c:pt idx="842">
                  <c:v>11</c:v>
                </c:pt>
                <c:pt idx="843">
                  <c:v>11</c:v>
                </c:pt>
                <c:pt idx="844">
                  <c:v>10</c:v>
                </c:pt>
                <c:pt idx="845">
                  <c:v>11</c:v>
                </c:pt>
                <c:pt idx="846">
                  <c:v>11</c:v>
                </c:pt>
                <c:pt idx="847">
                  <c:v>11</c:v>
                </c:pt>
                <c:pt idx="848">
                  <c:v>8</c:v>
                </c:pt>
                <c:pt idx="849">
                  <c:v>11</c:v>
                </c:pt>
                <c:pt idx="850">
                  <c:v>11</c:v>
                </c:pt>
                <c:pt idx="851">
                  <c:v>11</c:v>
                </c:pt>
                <c:pt idx="852">
                  <c:v>10</c:v>
                </c:pt>
                <c:pt idx="853">
                  <c:v>11</c:v>
                </c:pt>
                <c:pt idx="854">
                  <c:v>11</c:v>
                </c:pt>
                <c:pt idx="855">
                  <c:v>11</c:v>
                </c:pt>
                <c:pt idx="856">
                  <c:v>9</c:v>
                </c:pt>
                <c:pt idx="857">
                  <c:v>11</c:v>
                </c:pt>
                <c:pt idx="858">
                  <c:v>11</c:v>
                </c:pt>
                <c:pt idx="859">
                  <c:v>11</c:v>
                </c:pt>
                <c:pt idx="860">
                  <c:v>10</c:v>
                </c:pt>
                <c:pt idx="861">
                  <c:v>11</c:v>
                </c:pt>
                <c:pt idx="862">
                  <c:v>11</c:v>
                </c:pt>
                <c:pt idx="863">
                  <c:v>11</c:v>
                </c:pt>
                <c:pt idx="864">
                  <c:v>7</c:v>
                </c:pt>
                <c:pt idx="865">
                  <c:v>11</c:v>
                </c:pt>
                <c:pt idx="866">
                  <c:v>11</c:v>
                </c:pt>
                <c:pt idx="867">
                  <c:v>11</c:v>
                </c:pt>
                <c:pt idx="868">
                  <c:v>10</c:v>
                </c:pt>
                <c:pt idx="869">
                  <c:v>11</c:v>
                </c:pt>
                <c:pt idx="870">
                  <c:v>11</c:v>
                </c:pt>
                <c:pt idx="871">
                  <c:v>11</c:v>
                </c:pt>
                <c:pt idx="872">
                  <c:v>9</c:v>
                </c:pt>
                <c:pt idx="873">
                  <c:v>11</c:v>
                </c:pt>
                <c:pt idx="874">
                  <c:v>11</c:v>
                </c:pt>
                <c:pt idx="875">
                  <c:v>11</c:v>
                </c:pt>
                <c:pt idx="876">
                  <c:v>10</c:v>
                </c:pt>
                <c:pt idx="877">
                  <c:v>11</c:v>
                </c:pt>
                <c:pt idx="878">
                  <c:v>11</c:v>
                </c:pt>
                <c:pt idx="879">
                  <c:v>11</c:v>
                </c:pt>
                <c:pt idx="880">
                  <c:v>8</c:v>
                </c:pt>
                <c:pt idx="881">
                  <c:v>11</c:v>
                </c:pt>
                <c:pt idx="882">
                  <c:v>11</c:v>
                </c:pt>
                <c:pt idx="883">
                  <c:v>11</c:v>
                </c:pt>
                <c:pt idx="884">
                  <c:v>10</c:v>
                </c:pt>
                <c:pt idx="885">
                  <c:v>11</c:v>
                </c:pt>
                <c:pt idx="886">
                  <c:v>11</c:v>
                </c:pt>
                <c:pt idx="887">
                  <c:v>11</c:v>
                </c:pt>
                <c:pt idx="888">
                  <c:v>9</c:v>
                </c:pt>
                <c:pt idx="889">
                  <c:v>11</c:v>
                </c:pt>
                <c:pt idx="890">
                  <c:v>11</c:v>
                </c:pt>
                <c:pt idx="891">
                  <c:v>11</c:v>
                </c:pt>
                <c:pt idx="892">
                  <c:v>10</c:v>
                </c:pt>
                <c:pt idx="893">
                  <c:v>11</c:v>
                </c:pt>
                <c:pt idx="894">
                  <c:v>11</c:v>
                </c:pt>
                <c:pt idx="895">
                  <c:v>11</c:v>
                </c:pt>
                <c:pt idx="896">
                  <c:v>5</c:v>
                </c:pt>
                <c:pt idx="897">
                  <c:v>11</c:v>
                </c:pt>
                <c:pt idx="898">
                  <c:v>11</c:v>
                </c:pt>
                <c:pt idx="899">
                  <c:v>11</c:v>
                </c:pt>
                <c:pt idx="900">
                  <c:v>10</c:v>
                </c:pt>
                <c:pt idx="901">
                  <c:v>11</c:v>
                </c:pt>
                <c:pt idx="902">
                  <c:v>11</c:v>
                </c:pt>
                <c:pt idx="903">
                  <c:v>11</c:v>
                </c:pt>
                <c:pt idx="904">
                  <c:v>9</c:v>
                </c:pt>
                <c:pt idx="905">
                  <c:v>11</c:v>
                </c:pt>
                <c:pt idx="906">
                  <c:v>11</c:v>
                </c:pt>
                <c:pt idx="907">
                  <c:v>11</c:v>
                </c:pt>
                <c:pt idx="908">
                  <c:v>10</c:v>
                </c:pt>
                <c:pt idx="909">
                  <c:v>11</c:v>
                </c:pt>
                <c:pt idx="910">
                  <c:v>11</c:v>
                </c:pt>
                <c:pt idx="911">
                  <c:v>11</c:v>
                </c:pt>
                <c:pt idx="912">
                  <c:v>8</c:v>
                </c:pt>
                <c:pt idx="913">
                  <c:v>11</c:v>
                </c:pt>
                <c:pt idx="914">
                  <c:v>11</c:v>
                </c:pt>
                <c:pt idx="915">
                  <c:v>11</c:v>
                </c:pt>
                <c:pt idx="916">
                  <c:v>10</c:v>
                </c:pt>
                <c:pt idx="917">
                  <c:v>11</c:v>
                </c:pt>
                <c:pt idx="918">
                  <c:v>11</c:v>
                </c:pt>
                <c:pt idx="919">
                  <c:v>11</c:v>
                </c:pt>
                <c:pt idx="920">
                  <c:v>9</c:v>
                </c:pt>
                <c:pt idx="921">
                  <c:v>11</c:v>
                </c:pt>
                <c:pt idx="922">
                  <c:v>11</c:v>
                </c:pt>
                <c:pt idx="923">
                  <c:v>11</c:v>
                </c:pt>
                <c:pt idx="924">
                  <c:v>10</c:v>
                </c:pt>
                <c:pt idx="925">
                  <c:v>11</c:v>
                </c:pt>
                <c:pt idx="926">
                  <c:v>11</c:v>
                </c:pt>
                <c:pt idx="927">
                  <c:v>11</c:v>
                </c:pt>
                <c:pt idx="928">
                  <c:v>7</c:v>
                </c:pt>
                <c:pt idx="929">
                  <c:v>11</c:v>
                </c:pt>
                <c:pt idx="930">
                  <c:v>11</c:v>
                </c:pt>
                <c:pt idx="931">
                  <c:v>11</c:v>
                </c:pt>
                <c:pt idx="932">
                  <c:v>10</c:v>
                </c:pt>
                <c:pt idx="933">
                  <c:v>11</c:v>
                </c:pt>
                <c:pt idx="934">
                  <c:v>11</c:v>
                </c:pt>
                <c:pt idx="935">
                  <c:v>11</c:v>
                </c:pt>
                <c:pt idx="936">
                  <c:v>9</c:v>
                </c:pt>
                <c:pt idx="937">
                  <c:v>11</c:v>
                </c:pt>
                <c:pt idx="938">
                  <c:v>11</c:v>
                </c:pt>
                <c:pt idx="939">
                  <c:v>11</c:v>
                </c:pt>
                <c:pt idx="940">
                  <c:v>10</c:v>
                </c:pt>
                <c:pt idx="941">
                  <c:v>11</c:v>
                </c:pt>
                <c:pt idx="942">
                  <c:v>11</c:v>
                </c:pt>
                <c:pt idx="943">
                  <c:v>11</c:v>
                </c:pt>
                <c:pt idx="944">
                  <c:v>8</c:v>
                </c:pt>
                <c:pt idx="945">
                  <c:v>11</c:v>
                </c:pt>
                <c:pt idx="946">
                  <c:v>11</c:v>
                </c:pt>
                <c:pt idx="947">
                  <c:v>11</c:v>
                </c:pt>
                <c:pt idx="948">
                  <c:v>10</c:v>
                </c:pt>
                <c:pt idx="949">
                  <c:v>11</c:v>
                </c:pt>
                <c:pt idx="950">
                  <c:v>11</c:v>
                </c:pt>
                <c:pt idx="951">
                  <c:v>11</c:v>
                </c:pt>
                <c:pt idx="952">
                  <c:v>9</c:v>
                </c:pt>
                <c:pt idx="953">
                  <c:v>11</c:v>
                </c:pt>
                <c:pt idx="954">
                  <c:v>11</c:v>
                </c:pt>
                <c:pt idx="955">
                  <c:v>11</c:v>
                </c:pt>
                <c:pt idx="956">
                  <c:v>10</c:v>
                </c:pt>
                <c:pt idx="957">
                  <c:v>11</c:v>
                </c:pt>
                <c:pt idx="958">
                  <c:v>11</c:v>
                </c:pt>
                <c:pt idx="959">
                  <c:v>11</c:v>
                </c:pt>
                <c:pt idx="960">
                  <c:v>4</c:v>
                </c:pt>
                <c:pt idx="961">
                  <c:v>9</c:v>
                </c:pt>
                <c:pt idx="962">
                  <c:v>9</c:v>
                </c:pt>
                <c:pt idx="963">
                  <c:v>9</c:v>
                </c:pt>
                <c:pt idx="964">
                  <c:v>8</c:v>
                </c:pt>
                <c:pt idx="965">
                  <c:v>9</c:v>
                </c:pt>
                <c:pt idx="966">
                  <c:v>9</c:v>
                </c:pt>
                <c:pt idx="967">
                  <c:v>9</c:v>
                </c:pt>
                <c:pt idx="968">
                  <c:v>7</c:v>
                </c:pt>
                <c:pt idx="969">
                  <c:v>9</c:v>
                </c:pt>
                <c:pt idx="970">
                  <c:v>9</c:v>
                </c:pt>
                <c:pt idx="971">
                  <c:v>9</c:v>
                </c:pt>
                <c:pt idx="972">
                  <c:v>8</c:v>
                </c:pt>
                <c:pt idx="973">
                  <c:v>9</c:v>
                </c:pt>
                <c:pt idx="974">
                  <c:v>9</c:v>
                </c:pt>
                <c:pt idx="975">
                  <c:v>9</c:v>
                </c:pt>
                <c:pt idx="976">
                  <c:v>6</c:v>
                </c:pt>
                <c:pt idx="977">
                  <c:v>9</c:v>
                </c:pt>
                <c:pt idx="978">
                  <c:v>9</c:v>
                </c:pt>
                <c:pt idx="979">
                  <c:v>9</c:v>
                </c:pt>
                <c:pt idx="980">
                  <c:v>8</c:v>
                </c:pt>
                <c:pt idx="981">
                  <c:v>9</c:v>
                </c:pt>
                <c:pt idx="982">
                  <c:v>9</c:v>
                </c:pt>
                <c:pt idx="983">
                  <c:v>9</c:v>
                </c:pt>
                <c:pt idx="984">
                  <c:v>7</c:v>
                </c:pt>
                <c:pt idx="985">
                  <c:v>9</c:v>
                </c:pt>
                <c:pt idx="986">
                  <c:v>9</c:v>
                </c:pt>
                <c:pt idx="987">
                  <c:v>9</c:v>
                </c:pt>
                <c:pt idx="988">
                  <c:v>8</c:v>
                </c:pt>
                <c:pt idx="989">
                  <c:v>9</c:v>
                </c:pt>
                <c:pt idx="990">
                  <c:v>9</c:v>
                </c:pt>
                <c:pt idx="991">
                  <c:v>9</c:v>
                </c:pt>
                <c:pt idx="992">
                  <c:v>5</c:v>
                </c:pt>
                <c:pt idx="993">
                  <c:v>9</c:v>
                </c:pt>
                <c:pt idx="994">
                  <c:v>9</c:v>
                </c:pt>
                <c:pt idx="995">
                  <c:v>9</c:v>
                </c:pt>
                <c:pt idx="996">
                  <c:v>8</c:v>
                </c:pt>
                <c:pt idx="997">
                  <c:v>9</c:v>
                </c:pt>
                <c:pt idx="998">
                  <c:v>9</c:v>
                </c:pt>
                <c:pt idx="999">
                  <c:v>9</c:v>
                </c:pt>
                <c:pt idx="1000">
                  <c:v>7</c:v>
                </c:pt>
                <c:pt idx="1001">
                  <c:v>9</c:v>
                </c:pt>
                <c:pt idx="1002">
                  <c:v>9</c:v>
                </c:pt>
                <c:pt idx="1003">
                  <c:v>9</c:v>
                </c:pt>
                <c:pt idx="1004">
                  <c:v>8</c:v>
                </c:pt>
                <c:pt idx="1005">
                  <c:v>9</c:v>
                </c:pt>
                <c:pt idx="1006">
                  <c:v>9</c:v>
                </c:pt>
                <c:pt idx="1007">
                  <c:v>9</c:v>
                </c:pt>
                <c:pt idx="1008">
                  <c:v>6</c:v>
                </c:pt>
                <c:pt idx="1009">
                  <c:v>9</c:v>
                </c:pt>
                <c:pt idx="1010">
                  <c:v>9</c:v>
                </c:pt>
                <c:pt idx="1011">
                  <c:v>9</c:v>
                </c:pt>
                <c:pt idx="1012">
                  <c:v>8</c:v>
                </c:pt>
                <c:pt idx="1013">
                  <c:v>9</c:v>
                </c:pt>
                <c:pt idx="1014">
                  <c:v>9</c:v>
                </c:pt>
                <c:pt idx="1015">
                  <c:v>9</c:v>
                </c:pt>
                <c:pt idx="1016">
                  <c:v>7</c:v>
                </c:pt>
                <c:pt idx="1017">
                  <c:v>9</c:v>
                </c:pt>
                <c:pt idx="1018">
                  <c:v>9</c:v>
                </c:pt>
                <c:pt idx="1019">
                  <c:v>9</c:v>
                </c:pt>
                <c:pt idx="1020">
                  <c:v>8</c:v>
                </c:pt>
                <c:pt idx="1021">
                  <c:v>9</c:v>
                </c:pt>
                <c:pt idx="1022">
                  <c:v>9</c:v>
                </c:pt>
                <c:pt idx="1023">
                  <c:v>9</c:v>
                </c:pt>
                <c:pt idx="1024">
                  <c:v>3</c:v>
                </c:pt>
                <c:pt idx="1025">
                  <c:v>9</c:v>
                </c:pt>
                <c:pt idx="1026">
                  <c:v>9</c:v>
                </c:pt>
                <c:pt idx="1027">
                  <c:v>9</c:v>
                </c:pt>
                <c:pt idx="1028">
                  <c:v>8</c:v>
                </c:pt>
                <c:pt idx="1029">
                  <c:v>9</c:v>
                </c:pt>
                <c:pt idx="1030">
                  <c:v>9</c:v>
                </c:pt>
                <c:pt idx="1031">
                  <c:v>9</c:v>
                </c:pt>
                <c:pt idx="1032">
                  <c:v>7</c:v>
                </c:pt>
                <c:pt idx="1033">
                  <c:v>9</c:v>
                </c:pt>
                <c:pt idx="1034">
                  <c:v>9</c:v>
                </c:pt>
                <c:pt idx="1035">
                  <c:v>9</c:v>
                </c:pt>
                <c:pt idx="1036">
                  <c:v>8</c:v>
                </c:pt>
                <c:pt idx="1037">
                  <c:v>9</c:v>
                </c:pt>
                <c:pt idx="1038">
                  <c:v>9</c:v>
                </c:pt>
                <c:pt idx="1039">
                  <c:v>9</c:v>
                </c:pt>
                <c:pt idx="1040">
                  <c:v>6</c:v>
                </c:pt>
                <c:pt idx="1041">
                  <c:v>9</c:v>
                </c:pt>
                <c:pt idx="1042">
                  <c:v>9</c:v>
                </c:pt>
                <c:pt idx="1043">
                  <c:v>9</c:v>
                </c:pt>
                <c:pt idx="1044">
                  <c:v>8</c:v>
                </c:pt>
                <c:pt idx="1045">
                  <c:v>9</c:v>
                </c:pt>
                <c:pt idx="1046">
                  <c:v>9</c:v>
                </c:pt>
                <c:pt idx="1047">
                  <c:v>9</c:v>
                </c:pt>
                <c:pt idx="1048">
                  <c:v>7</c:v>
                </c:pt>
                <c:pt idx="1049">
                  <c:v>9</c:v>
                </c:pt>
                <c:pt idx="1050">
                  <c:v>9</c:v>
                </c:pt>
                <c:pt idx="1051">
                  <c:v>9</c:v>
                </c:pt>
                <c:pt idx="1052">
                  <c:v>8</c:v>
                </c:pt>
                <c:pt idx="1053">
                  <c:v>9</c:v>
                </c:pt>
                <c:pt idx="1054">
                  <c:v>9</c:v>
                </c:pt>
                <c:pt idx="1055">
                  <c:v>9</c:v>
                </c:pt>
                <c:pt idx="1056">
                  <c:v>5</c:v>
                </c:pt>
                <c:pt idx="1057">
                  <c:v>9</c:v>
                </c:pt>
                <c:pt idx="1058">
                  <c:v>9</c:v>
                </c:pt>
                <c:pt idx="1059">
                  <c:v>9</c:v>
                </c:pt>
                <c:pt idx="1060">
                  <c:v>8</c:v>
                </c:pt>
                <c:pt idx="1061">
                  <c:v>9</c:v>
                </c:pt>
                <c:pt idx="1062">
                  <c:v>9</c:v>
                </c:pt>
                <c:pt idx="1063">
                  <c:v>9</c:v>
                </c:pt>
                <c:pt idx="1064">
                  <c:v>7</c:v>
                </c:pt>
                <c:pt idx="1065">
                  <c:v>9</c:v>
                </c:pt>
                <c:pt idx="1066">
                  <c:v>9</c:v>
                </c:pt>
                <c:pt idx="1067">
                  <c:v>9</c:v>
                </c:pt>
                <c:pt idx="1068">
                  <c:v>8</c:v>
                </c:pt>
                <c:pt idx="1069">
                  <c:v>9</c:v>
                </c:pt>
                <c:pt idx="1070">
                  <c:v>9</c:v>
                </c:pt>
                <c:pt idx="1071">
                  <c:v>9</c:v>
                </c:pt>
                <c:pt idx="1072">
                  <c:v>6</c:v>
                </c:pt>
                <c:pt idx="1073">
                  <c:v>9</c:v>
                </c:pt>
                <c:pt idx="1074">
                  <c:v>9</c:v>
                </c:pt>
                <c:pt idx="1075">
                  <c:v>9</c:v>
                </c:pt>
                <c:pt idx="1076">
                  <c:v>8</c:v>
                </c:pt>
                <c:pt idx="1077">
                  <c:v>9</c:v>
                </c:pt>
                <c:pt idx="1078">
                  <c:v>9</c:v>
                </c:pt>
                <c:pt idx="1079">
                  <c:v>9</c:v>
                </c:pt>
                <c:pt idx="1080">
                  <c:v>7</c:v>
                </c:pt>
                <c:pt idx="1081">
                  <c:v>9</c:v>
                </c:pt>
                <c:pt idx="1082">
                  <c:v>9</c:v>
                </c:pt>
                <c:pt idx="1083">
                  <c:v>9</c:v>
                </c:pt>
                <c:pt idx="1084">
                  <c:v>8</c:v>
                </c:pt>
                <c:pt idx="1085">
                  <c:v>9</c:v>
                </c:pt>
                <c:pt idx="1086">
                  <c:v>9</c:v>
                </c:pt>
                <c:pt idx="1087">
                  <c:v>9</c:v>
                </c:pt>
                <c:pt idx="1088">
                  <c:v>4</c:v>
                </c:pt>
                <c:pt idx="1089">
                  <c:v>11</c:v>
                </c:pt>
                <c:pt idx="1090">
                  <c:v>11</c:v>
                </c:pt>
                <c:pt idx="1091">
                  <c:v>11</c:v>
                </c:pt>
                <c:pt idx="1092">
                  <c:v>10</c:v>
                </c:pt>
                <c:pt idx="1093">
                  <c:v>11</c:v>
                </c:pt>
                <c:pt idx="1094">
                  <c:v>11</c:v>
                </c:pt>
                <c:pt idx="1095">
                  <c:v>11</c:v>
                </c:pt>
                <c:pt idx="1096">
                  <c:v>9</c:v>
                </c:pt>
                <c:pt idx="1097">
                  <c:v>11</c:v>
                </c:pt>
                <c:pt idx="1098">
                  <c:v>11</c:v>
                </c:pt>
                <c:pt idx="1099">
                  <c:v>11</c:v>
                </c:pt>
                <c:pt idx="1100">
                  <c:v>10</c:v>
                </c:pt>
                <c:pt idx="1101">
                  <c:v>11</c:v>
                </c:pt>
                <c:pt idx="1102">
                  <c:v>11</c:v>
                </c:pt>
                <c:pt idx="1103">
                  <c:v>11</c:v>
                </c:pt>
                <c:pt idx="1104">
                  <c:v>8</c:v>
                </c:pt>
                <c:pt idx="1105">
                  <c:v>11</c:v>
                </c:pt>
                <c:pt idx="1106">
                  <c:v>11</c:v>
                </c:pt>
                <c:pt idx="1107">
                  <c:v>11</c:v>
                </c:pt>
                <c:pt idx="1108">
                  <c:v>10</c:v>
                </c:pt>
                <c:pt idx="1109">
                  <c:v>11</c:v>
                </c:pt>
                <c:pt idx="1110">
                  <c:v>11</c:v>
                </c:pt>
                <c:pt idx="1111">
                  <c:v>11</c:v>
                </c:pt>
                <c:pt idx="1112">
                  <c:v>9</c:v>
                </c:pt>
                <c:pt idx="1113">
                  <c:v>11</c:v>
                </c:pt>
                <c:pt idx="1114">
                  <c:v>11</c:v>
                </c:pt>
                <c:pt idx="1115">
                  <c:v>11</c:v>
                </c:pt>
                <c:pt idx="1116">
                  <c:v>10</c:v>
                </c:pt>
                <c:pt idx="1117">
                  <c:v>11</c:v>
                </c:pt>
                <c:pt idx="1118">
                  <c:v>11</c:v>
                </c:pt>
                <c:pt idx="1119">
                  <c:v>11</c:v>
                </c:pt>
                <c:pt idx="1120">
                  <c:v>7</c:v>
                </c:pt>
                <c:pt idx="1121">
                  <c:v>11</c:v>
                </c:pt>
                <c:pt idx="1122">
                  <c:v>11</c:v>
                </c:pt>
                <c:pt idx="1123">
                  <c:v>11</c:v>
                </c:pt>
                <c:pt idx="1124">
                  <c:v>10</c:v>
                </c:pt>
                <c:pt idx="1125">
                  <c:v>11</c:v>
                </c:pt>
                <c:pt idx="1126">
                  <c:v>11</c:v>
                </c:pt>
                <c:pt idx="1127">
                  <c:v>11</c:v>
                </c:pt>
                <c:pt idx="1128">
                  <c:v>9</c:v>
                </c:pt>
                <c:pt idx="1129">
                  <c:v>11</c:v>
                </c:pt>
                <c:pt idx="1130">
                  <c:v>11</c:v>
                </c:pt>
                <c:pt idx="1131">
                  <c:v>11</c:v>
                </c:pt>
                <c:pt idx="1132">
                  <c:v>10</c:v>
                </c:pt>
                <c:pt idx="1133">
                  <c:v>11</c:v>
                </c:pt>
                <c:pt idx="1134">
                  <c:v>11</c:v>
                </c:pt>
                <c:pt idx="1135">
                  <c:v>11</c:v>
                </c:pt>
                <c:pt idx="1136">
                  <c:v>8</c:v>
                </c:pt>
                <c:pt idx="1137">
                  <c:v>11</c:v>
                </c:pt>
                <c:pt idx="1138">
                  <c:v>11</c:v>
                </c:pt>
                <c:pt idx="1139">
                  <c:v>11</c:v>
                </c:pt>
                <c:pt idx="1140">
                  <c:v>10</c:v>
                </c:pt>
                <c:pt idx="1141">
                  <c:v>11</c:v>
                </c:pt>
                <c:pt idx="1142">
                  <c:v>11</c:v>
                </c:pt>
                <c:pt idx="1143">
                  <c:v>11</c:v>
                </c:pt>
                <c:pt idx="1144">
                  <c:v>9</c:v>
                </c:pt>
                <c:pt idx="1145">
                  <c:v>11</c:v>
                </c:pt>
                <c:pt idx="1146">
                  <c:v>11</c:v>
                </c:pt>
                <c:pt idx="1147">
                  <c:v>11</c:v>
                </c:pt>
                <c:pt idx="1148">
                  <c:v>10</c:v>
                </c:pt>
                <c:pt idx="1149">
                  <c:v>11</c:v>
                </c:pt>
                <c:pt idx="1150">
                  <c:v>11</c:v>
                </c:pt>
                <c:pt idx="1151">
                  <c:v>11</c:v>
                </c:pt>
                <c:pt idx="1152">
                  <c:v>5</c:v>
                </c:pt>
                <c:pt idx="1153">
                  <c:v>11</c:v>
                </c:pt>
                <c:pt idx="1154">
                  <c:v>11</c:v>
                </c:pt>
                <c:pt idx="1155">
                  <c:v>11</c:v>
                </c:pt>
                <c:pt idx="1156">
                  <c:v>10</c:v>
                </c:pt>
                <c:pt idx="1157">
                  <c:v>11</c:v>
                </c:pt>
                <c:pt idx="1158">
                  <c:v>11</c:v>
                </c:pt>
                <c:pt idx="1159">
                  <c:v>11</c:v>
                </c:pt>
                <c:pt idx="1160">
                  <c:v>9</c:v>
                </c:pt>
                <c:pt idx="1161">
                  <c:v>11</c:v>
                </c:pt>
                <c:pt idx="1162">
                  <c:v>11</c:v>
                </c:pt>
                <c:pt idx="1163">
                  <c:v>11</c:v>
                </c:pt>
                <c:pt idx="1164">
                  <c:v>10</c:v>
                </c:pt>
                <c:pt idx="1165">
                  <c:v>11</c:v>
                </c:pt>
                <c:pt idx="1166">
                  <c:v>11</c:v>
                </c:pt>
                <c:pt idx="1167">
                  <c:v>11</c:v>
                </c:pt>
                <c:pt idx="1168">
                  <c:v>8</c:v>
                </c:pt>
                <c:pt idx="1169">
                  <c:v>11</c:v>
                </c:pt>
                <c:pt idx="1170">
                  <c:v>11</c:v>
                </c:pt>
                <c:pt idx="1171">
                  <c:v>11</c:v>
                </c:pt>
                <c:pt idx="1172">
                  <c:v>10</c:v>
                </c:pt>
                <c:pt idx="1173">
                  <c:v>11</c:v>
                </c:pt>
                <c:pt idx="1174">
                  <c:v>11</c:v>
                </c:pt>
                <c:pt idx="1175">
                  <c:v>11</c:v>
                </c:pt>
                <c:pt idx="1176">
                  <c:v>9</c:v>
                </c:pt>
                <c:pt idx="1177">
                  <c:v>11</c:v>
                </c:pt>
                <c:pt idx="1178">
                  <c:v>11</c:v>
                </c:pt>
                <c:pt idx="1179">
                  <c:v>11</c:v>
                </c:pt>
                <c:pt idx="1180">
                  <c:v>10</c:v>
                </c:pt>
                <c:pt idx="1181">
                  <c:v>11</c:v>
                </c:pt>
                <c:pt idx="1182">
                  <c:v>11</c:v>
                </c:pt>
                <c:pt idx="1183">
                  <c:v>11</c:v>
                </c:pt>
                <c:pt idx="1184">
                  <c:v>7</c:v>
                </c:pt>
                <c:pt idx="1185">
                  <c:v>11</c:v>
                </c:pt>
                <c:pt idx="1186">
                  <c:v>11</c:v>
                </c:pt>
                <c:pt idx="1187">
                  <c:v>11</c:v>
                </c:pt>
                <c:pt idx="1188">
                  <c:v>10</c:v>
                </c:pt>
                <c:pt idx="1189">
                  <c:v>11</c:v>
                </c:pt>
                <c:pt idx="1190">
                  <c:v>11</c:v>
                </c:pt>
                <c:pt idx="1191">
                  <c:v>11</c:v>
                </c:pt>
                <c:pt idx="1192">
                  <c:v>9</c:v>
                </c:pt>
                <c:pt idx="1193">
                  <c:v>11</c:v>
                </c:pt>
                <c:pt idx="1194">
                  <c:v>11</c:v>
                </c:pt>
                <c:pt idx="1195">
                  <c:v>11</c:v>
                </c:pt>
                <c:pt idx="1196">
                  <c:v>10</c:v>
                </c:pt>
                <c:pt idx="1197">
                  <c:v>11</c:v>
                </c:pt>
                <c:pt idx="1198">
                  <c:v>11</c:v>
                </c:pt>
                <c:pt idx="1199">
                  <c:v>11</c:v>
                </c:pt>
                <c:pt idx="1200">
                  <c:v>8</c:v>
                </c:pt>
                <c:pt idx="1201">
                  <c:v>11</c:v>
                </c:pt>
                <c:pt idx="1202">
                  <c:v>11</c:v>
                </c:pt>
                <c:pt idx="1203">
                  <c:v>11</c:v>
                </c:pt>
                <c:pt idx="1204">
                  <c:v>10</c:v>
                </c:pt>
                <c:pt idx="1205">
                  <c:v>11</c:v>
                </c:pt>
                <c:pt idx="1206">
                  <c:v>11</c:v>
                </c:pt>
                <c:pt idx="1207">
                  <c:v>11</c:v>
                </c:pt>
                <c:pt idx="1208">
                  <c:v>9</c:v>
                </c:pt>
                <c:pt idx="1209">
                  <c:v>11</c:v>
                </c:pt>
                <c:pt idx="1210">
                  <c:v>11</c:v>
                </c:pt>
                <c:pt idx="1211">
                  <c:v>11</c:v>
                </c:pt>
                <c:pt idx="1212">
                  <c:v>10</c:v>
                </c:pt>
                <c:pt idx="1213">
                  <c:v>11</c:v>
                </c:pt>
                <c:pt idx="1214">
                  <c:v>11</c:v>
                </c:pt>
                <c:pt idx="1215">
                  <c:v>11</c:v>
                </c:pt>
                <c:pt idx="1216">
                  <c:v>6</c:v>
                </c:pt>
                <c:pt idx="1217">
                  <c:v>11</c:v>
                </c:pt>
                <c:pt idx="1218">
                  <c:v>11</c:v>
                </c:pt>
                <c:pt idx="1219">
                  <c:v>11</c:v>
                </c:pt>
                <c:pt idx="1220">
                  <c:v>10</c:v>
                </c:pt>
                <c:pt idx="1221">
                  <c:v>11</c:v>
                </c:pt>
                <c:pt idx="1222">
                  <c:v>11</c:v>
                </c:pt>
                <c:pt idx="1223">
                  <c:v>11</c:v>
                </c:pt>
                <c:pt idx="1224">
                  <c:v>9</c:v>
                </c:pt>
                <c:pt idx="1225">
                  <c:v>11</c:v>
                </c:pt>
                <c:pt idx="1226">
                  <c:v>11</c:v>
                </c:pt>
                <c:pt idx="1227">
                  <c:v>11</c:v>
                </c:pt>
                <c:pt idx="1228">
                  <c:v>10</c:v>
                </c:pt>
                <c:pt idx="1229">
                  <c:v>11</c:v>
                </c:pt>
                <c:pt idx="1230">
                  <c:v>11</c:v>
                </c:pt>
                <c:pt idx="1231">
                  <c:v>11</c:v>
                </c:pt>
                <c:pt idx="1232">
                  <c:v>8</c:v>
                </c:pt>
                <c:pt idx="1233">
                  <c:v>11</c:v>
                </c:pt>
                <c:pt idx="1234">
                  <c:v>11</c:v>
                </c:pt>
                <c:pt idx="1235">
                  <c:v>11</c:v>
                </c:pt>
                <c:pt idx="1236">
                  <c:v>10</c:v>
                </c:pt>
                <c:pt idx="1237">
                  <c:v>11</c:v>
                </c:pt>
                <c:pt idx="1238">
                  <c:v>11</c:v>
                </c:pt>
                <c:pt idx="1239">
                  <c:v>11</c:v>
                </c:pt>
                <c:pt idx="1240">
                  <c:v>9</c:v>
                </c:pt>
                <c:pt idx="1241">
                  <c:v>11</c:v>
                </c:pt>
                <c:pt idx="1242">
                  <c:v>11</c:v>
                </c:pt>
                <c:pt idx="1243">
                  <c:v>11</c:v>
                </c:pt>
                <c:pt idx="1244">
                  <c:v>10</c:v>
                </c:pt>
                <c:pt idx="1245">
                  <c:v>11</c:v>
                </c:pt>
                <c:pt idx="1246">
                  <c:v>11</c:v>
                </c:pt>
                <c:pt idx="1247">
                  <c:v>11</c:v>
                </c:pt>
                <c:pt idx="1248">
                  <c:v>7</c:v>
                </c:pt>
                <c:pt idx="1249">
                  <c:v>11</c:v>
                </c:pt>
                <c:pt idx="1250">
                  <c:v>11</c:v>
                </c:pt>
                <c:pt idx="1251">
                  <c:v>11</c:v>
                </c:pt>
                <c:pt idx="1252">
                  <c:v>10</c:v>
                </c:pt>
                <c:pt idx="1253">
                  <c:v>11</c:v>
                </c:pt>
                <c:pt idx="1254">
                  <c:v>11</c:v>
                </c:pt>
                <c:pt idx="1255">
                  <c:v>11</c:v>
                </c:pt>
                <c:pt idx="1256">
                  <c:v>9</c:v>
                </c:pt>
                <c:pt idx="1257">
                  <c:v>11</c:v>
                </c:pt>
                <c:pt idx="1258">
                  <c:v>11</c:v>
                </c:pt>
                <c:pt idx="1259">
                  <c:v>11</c:v>
                </c:pt>
                <c:pt idx="1260">
                  <c:v>10</c:v>
                </c:pt>
                <c:pt idx="1261">
                  <c:v>11</c:v>
                </c:pt>
                <c:pt idx="1262">
                  <c:v>11</c:v>
                </c:pt>
                <c:pt idx="1263">
                  <c:v>11</c:v>
                </c:pt>
                <c:pt idx="1264">
                  <c:v>8</c:v>
                </c:pt>
                <c:pt idx="1265">
                  <c:v>11</c:v>
                </c:pt>
                <c:pt idx="1266">
                  <c:v>11</c:v>
                </c:pt>
                <c:pt idx="1267">
                  <c:v>11</c:v>
                </c:pt>
                <c:pt idx="1268">
                  <c:v>10</c:v>
                </c:pt>
                <c:pt idx="1269">
                  <c:v>11</c:v>
                </c:pt>
                <c:pt idx="1270">
                  <c:v>11</c:v>
                </c:pt>
                <c:pt idx="1271">
                  <c:v>11</c:v>
                </c:pt>
                <c:pt idx="1272">
                  <c:v>9</c:v>
                </c:pt>
                <c:pt idx="1273">
                  <c:v>11</c:v>
                </c:pt>
                <c:pt idx="1274">
                  <c:v>11</c:v>
                </c:pt>
                <c:pt idx="1275">
                  <c:v>11</c:v>
                </c:pt>
                <c:pt idx="1276">
                  <c:v>10</c:v>
                </c:pt>
                <c:pt idx="1277">
                  <c:v>11</c:v>
                </c:pt>
                <c:pt idx="1278">
                  <c:v>11</c:v>
                </c:pt>
                <c:pt idx="1279">
                  <c:v>11</c:v>
                </c:pt>
                <c:pt idx="1280">
                  <c:v>5</c:v>
                </c:pt>
                <c:pt idx="1281">
                  <c:v>11</c:v>
                </c:pt>
                <c:pt idx="1282">
                  <c:v>11</c:v>
                </c:pt>
                <c:pt idx="1283">
                  <c:v>11</c:v>
                </c:pt>
                <c:pt idx="1284">
                  <c:v>10</c:v>
                </c:pt>
                <c:pt idx="1285">
                  <c:v>11</c:v>
                </c:pt>
                <c:pt idx="1286">
                  <c:v>11</c:v>
                </c:pt>
                <c:pt idx="1287">
                  <c:v>11</c:v>
                </c:pt>
                <c:pt idx="1288">
                  <c:v>9</c:v>
                </c:pt>
                <c:pt idx="1289">
                  <c:v>11</c:v>
                </c:pt>
                <c:pt idx="1290">
                  <c:v>11</c:v>
                </c:pt>
                <c:pt idx="1291">
                  <c:v>11</c:v>
                </c:pt>
                <c:pt idx="1292">
                  <c:v>10</c:v>
                </c:pt>
                <c:pt idx="1293">
                  <c:v>11</c:v>
                </c:pt>
                <c:pt idx="1294">
                  <c:v>11</c:v>
                </c:pt>
                <c:pt idx="1295">
                  <c:v>11</c:v>
                </c:pt>
                <c:pt idx="1296">
                  <c:v>8</c:v>
                </c:pt>
                <c:pt idx="1297">
                  <c:v>11</c:v>
                </c:pt>
                <c:pt idx="1298">
                  <c:v>11</c:v>
                </c:pt>
                <c:pt idx="1299">
                  <c:v>11</c:v>
                </c:pt>
                <c:pt idx="1300">
                  <c:v>10</c:v>
                </c:pt>
                <c:pt idx="1301">
                  <c:v>11</c:v>
                </c:pt>
                <c:pt idx="1302">
                  <c:v>11</c:v>
                </c:pt>
                <c:pt idx="1303">
                  <c:v>11</c:v>
                </c:pt>
                <c:pt idx="1304">
                  <c:v>9</c:v>
                </c:pt>
                <c:pt idx="1305">
                  <c:v>11</c:v>
                </c:pt>
                <c:pt idx="1306">
                  <c:v>11</c:v>
                </c:pt>
                <c:pt idx="1307">
                  <c:v>11</c:v>
                </c:pt>
                <c:pt idx="1308">
                  <c:v>10</c:v>
                </c:pt>
                <c:pt idx="1309">
                  <c:v>11</c:v>
                </c:pt>
                <c:pt idx="1310">
                  <c:v>11</c:v>
                </c:pt>
                <c:pt idx="1311">
                  <c:v>11</c:v>
                </c:pt>
                <c:pt idx="1312">
                  <c:v>7</c:v>
                </c:pt>
                <c:pt idx="1313">
                  <c:v>11</c:v>
                </c:pt>
                <c:pt idx="1314">
                  <c:v>11</c:v>
                </c:pt>
                <c:pt idx="1315">
                  <c:v>11</c:v>
                </c:pt>
                <c:pt idx="1316">
                  <c:v>10</c:v>
                </c:pt>
                <c:pt idx="1317">
                  <c:v>11</c:v>
                </c:pt>
                <c:pt idx="1318">
                  <c:v>11</c:v>
                </c:pt>
                <c:pt idx="1319">
                  <c:v>11</c:v>
                </c:pt>
                <c:pt idx="1320">
                  <c:v>9</c:v>
                </c:pt>
                <c:pt idx="1321">
                  <c:v>11</c:v>
                </c:pt>
                <c:pt idx="1322">
                  <c:v>11</c:v>
                </c:pt>
                <c:pt idx="1323">
                  <c:v>11</c:v>
                </c:pt>
                <c:pt idx="1324">
                  <c:v>10</c:v>
                </c:pt>
                <c:pt idx="1325">
                  <c:v>11</c:v>
                </c:pt>
                <c:pt idx="1326">
                  <c:v>11</c:v>
                </c:pt>
                <c:pt idx="1327">
                  <c:v>11</c:v>
                </c:pt>
                <c:pt idx="1328">
                  <c:v>8</c:v>
                </c:pt>
                <c:pt idx="1329">
                  <c:v>11</c:v>
                </c:pt>
                <c:pt idx="1330">
                  <c:v>11</c:v>
                </c:pt>
                <c:pt idx="1331">
                  <c:v>11</c:v>
                </c:pt>
                <c:pt idx="1332">
                  <c:v>10</c:v>
                </c:pt>
                <c:pt idx="1333">
                  <c:v>11</c:v>
                </c:pt>
                <c:pt idx="1334">
                  <c:v>11</c:v>
                </c:pt>
                <c:pt idx="1335">
                  <c:v>11</c:v>
                </c:pt>
                <c:pt idx="1336">
                  <c:v>9</c:v>
                </c:pt>
                <c:pt idx="1337">
                  <c:v>11</c:v>
                </c:pt>
                <c:pt idx="1338">
                  <c:v>11</c:v>
                </c:pt>
                <c:pt idx="1339">
                  <c:v>11</c:v>
                </c:pt>
                <c:pt idx="1340">
                  <c:v>10</c:v>
                </c:pt>
                <c:pt idx="1341">
                  <c:v>11</c:v>
                </c:pt>
                <c:pt idx="1342">
                  <c:v>11</c:v>
                </c:pt>
                <c:pt idx="1343">
                  <c:v>11</c:v>
                </c:pt>
                <c:pt idx="1344">
                  <c:v>6</c:v>
                </c:pt>
                <c:pt idx="1345">
                  <c:v>11</c:v>
                </c:pt>
                <c:pt idx="1346">
                  <c:v>11</c:v>
                </c:pt>
                <c:pt idx="1347">
                  <c:v>11</c:v>
                </c:pt>
                <c:pt idx="1348">
                  <c:v>10</c:v>
                </c:pt>
                <c:pt idx="1349">
                  <c:v>11</c:v>
                </c:pt>
                <c:pt idx="1350">
                  <c:v>11</c:v>
                </c:pt>
                <c:pt idx="1351">
                  <c:v>11</c:v>
                </c:pt>
                <c:pt idx="1352">
                  <c:v>9</c:v>
                </c:pt>
                <c:pt idx="1353">
                  <c:v>11</c:v>
                </c:pt>
                <c:pt idx="1354">
                  <c:v>11</c:v>
                </c:pt>
                <c:pt idx="1355">
                  <c:v>11</c:v>
                </c:pt>
                <c:pt idx="1356">
                  <c:v>10</c:v>
                </c:pt>
                <c:pt idx="1357">
                  <c:v>11</c:v>
                </c:pt>
                <c:pt idx="1358">
                  <c:v>11</c:v>
                </c:pt>
                <c:pt idx="1359">
                  <c:v>11</c:v>
                </c:pt>
                <c:pt idx="1360">
                  <c:v>8</c:v>
                </c:pt>
                <c:pt idx="1361">
                  <c:v>11</c:v>
                </c:pt>
                <c:pt idx="1362">
                  <c:v>11</c:v>
                </c:pt>
                <c:pt idx="1363">
                  <c:v>11</c:v>
                </c:pt>
                <c:pt idx="1364">
                  <c:v>10</c:v>
                </c:pt>
                <c:pt idx="1365">
                  <c:v>11</c:v>
                </c:pt>
                <c:pt idx="1366">
                  <c:v>11</c:v>
                </c:pt>
                <c:pt idx="1367">
                  <c:v>11</c:v>
                </c:pt>
                <c:pt idx="1368">
                  <c:v>9</c:v>
                </c:pt>
                <c:pt idx="1369">
                  <c:v>11</c:v>
                </c:pt>
                <c:pt idx="1370">
                  <c:v>11</c:v>
                </c:pt>
                <c:pt idx="1371">
                  <c:v>11</c:v>
                </c:pt>
                <c:pt idx="1372">
                  <c:v>10</c:v>
                </c:pt>
                <c:pt idx="1373">
                  <c:v>11</c:v>
                </c:pt>
                <c:pt idx="1374">
                  <c:v>11</c:v>
                </c:pt>
                <c:pt idx="1375">
                  <c:v>11</c:v>
                </c:pt>
                <c:pt idx="1376">
                  <c:v>7</c:v>
                </c:pt>
                <c:pt idx="1377">
                  <c:v>11</c:v>
                </c:pt>
                <c:pt idx="1378">
                  <c:v>11</c:v>
                </c:pt>
                <c:pt idx="1379">
                  <c:v>11</c:v>
                </c:pt>
                <c:pt idx="1380">
                  <c:v>10</c:v>
                </c:pt>
                <c:pt idx="1381">
                  <c:v>11</c:v>
                </c:pt>
                <c:pt idx="1382">
                  <c:v>11</c:v>
                </c:pt>
                <c:pt idx="1383">
                  <c:v>11</c:v>
                </c:pt>
                <c:pt idx="1384">
                  <c:v>9</c:v>
                </c:pt>
                <c:pt idx="1385">
                  <c:v>11</c:v>
                </c:pt>
                <c:pt idx="1386">
                  <c:v>11</c:v>
                </c:pt>
                <c:pt idx="1387">
                  <c:v>11</c:v>
                </c:pt>
                <c:pt idx="1388">
                  <c:v>10</c:v>
                </c:pt>
                <c:pt idx="1389">
                  <c:v>11</c:v>
                </c:pt>
                <c:pt idx="1390">
                  <c:v>11</c:v>
                </c:pt>
                <c:pt idx="1391">
                  <c:v>11</c:v>
                </c:pt>
                <c:pt idx="1392">
                  <c:v>8</c:v>
                </c:pt>
                <c:pt idx="1393">
                  <c:v>11</c:v>
                </c:pt>
                <c:pt idx="1394">
                  <c:v>11</c:v>
                </c:pt>
                <c:pt idx="1395">
                  <c:v>11</c:v>
                </c:pt>
                <c:pt idx="1396">
                  <c:v>10</c:v>
                </c:pt>
                <c:pt idx="1397">
                  <c:v>11</c:v>
                </c:pt>
                <c:pt idx="1398">
                  <c:v>11</c:v>
                </c:pt>
                <c:pt idx="1399">
                  <c:v>11</c:v>
                </c:pt>
                <c:pt idx="1400">
                  <c:v>9</c:v>
                </c:pt>
                <c:pt idx="1401">
                  <c:v>11</c:v>
                </c:pt>
                <c:pt idx="1402">
                  <c:v>11</c:v>
                </c:pt>
                <c:pt idx="1403">
                  <c:v>11</c:v>
                </c:pt>
                <c:pt idx="1404">
                  <c:v>10</c:v>
                </c:pt>
                <c:pt idx="1405">
                  <c:v>11</c:v>
                </c:pt>
                <c:pt idx="1406">
                  <c:v>11</c:v>
                </c:pt>
                <c:pt idx="1407">
                  <c:v>11</c:v>
                </c:pt>
                <c:pt idx="1408">
                  <c:v>5</c:v>
                </c:pt>
                <c:pt idx="1409">
                  <c:v>11</c:v>
                </c:pt>
                <c:pt idx="1410">
                  <c:v>11</c:v>
                </c:pt>
                <c:pt idx="1411">
                  <c:v>11</c:v>
                </c:pt>
                <c:pt idx="1412">
                  <c:v>10</c:v>
                </c:pt>
                <c:pt idx="1413">
                  <c:v>11</c:v>
                </c:pt>
                <c:pt idx="1414">
                  <c:v>11</c:v>
                </c:pt>
                <c:pt idx="1415">
                  <c:v>11</c:v>
                </c:pt>
                <c:pt idx="1416">
                  <c:v>9</c:v>
                </c:pt>
                <c:pt idx="1417">
                  <c:v>11</c:v>
                </c:pt>
                <c:pt idx="1418">
                  <c:v>11</c:v>
                </c:pt>
                <c:pt idx="1419">
                  <c:v>11</c:v>
                </c:pt>
                <c:pt idx="1420">
                  <c:v>10</c:v>
                </c:pt>
                <c:pt idx="1421">
                  <c:v>11</c:v>
                </c:pt>
                <c:pt idx="1422">
                  <c:v>11</c:v>
                </c:pt>
                <c:pt idx="1423">
                  <c:v>11</c:v>
                </c:pt>
                <c:pt idx="1424">
                  <c:v>8</c:v>
                </c:pt>
                <c:pt idx="1425">
                  <c:v>11</c:v>
                </c:pt>
                <c:pt idx="1426">
                  <c:v>11</c:v>
                </c:pt>
                <c:pt idx="1427">
                  <c:v>11</c:v>
                </c:pt>
                <c:pt idx="1428">
                  <c:v>10</c:v>
                </c:pt>
                <c:pt idx="1429">
                  <c:v>11</c:v>
                </c:pt>
                <c:pt idx="1430">
                  <c:v>11</c:v>
                </c:pt>
                <c:pt idx="1431">
                  <c:v>11</c:v>
                </c:pt>
                <c:pt idx="1432">
                  <c:v>9</c:v>
                </c:pt>
                <c:pt idx="1433">
                  <c:v>11</c:v>
                </c:pt>
                <c:pt idx="1434">
                  <c:v>11</c:v>
                </c:pt>
                <c:pt idx="1435">
                  <c:v>11</c:v>
                </c:pt>
                <c:pt idx="1436">
                  <c:v>10</c:v>
                </c:pt>
                <c:pt idx="1437">
                  <c:v>11</c:v>
                </c:pt>
                <c:pt idx="1438">
                  <c:v>11</c:v>
                </c:pt>
                <c:pt idx="1439">
                  <c:v>11</c:v>
                </c:pt>
                <c:pt idx="1440">
                  <c:v>7</c:v>
                </c:pt>
                <c:pt idx="1441">
                  <c:v>11</c:v>
                </c:pt>
                <c:pt idx="1442">
                  <c:v>11</c:v>
                </c:pt>
                <c:pt idx="1443">
                  <c:v>11</c:v>
                </c:pt>
                <c:pt idx="1444">
                  <c:v>10</c:v>
                </c:pt>
                <c:pt idx="1445">
                  <c:v>11</c:v>
                </c:pt>
                <c:pt idx="1446">
                  <c:v>11</c:v>
                </c:pt>
                <c:pt idx="1447">
                  <c:v>11</c:v>
                </c:pt>
                <c:pt idx="1448">
                  <c:v>9</c:v>
                </c:pt>
                <c:pt idx="1449">
                  <c:v>11</c:v>
                </c:pt>
                <c:pt idx="1450">
                  <c:v>11</c:v>
                </c:pt>
                <c:pt idx="1451">
                  <c:v>11</c:v>
                </c:pt>
                <c:pt idx="1452">
                  <c:v>10</c:v>
                </c:pt>
                <c:pt idx="1453">
                  <c:v>11</c:v>
                </c:pt>
                <c:pt idx="1454">
                  <c:v>11</c:v>
                </c:pt>
                <c:pt idx="1455">
                  <c:v>11</c:v>
                </c:pt>
                <c:pt idx="1456">
                  <c:v>8</c:v>
                </c:pt>
                <c:pt idx="1457">
                  <c:v>11</c:v>
                </c:pt>
                <c:pt idx="1458">
                  <c:v>11</c:v>
                </c:pt>
                <c:pt idx="1459">
                  <c:v>11</c:v>
                </c:pt>
                <c:pt idx="1460">
                  <c:v>10</c:v>
                </c:pt>
                <c:pt idx="1461">
                  <c:v>11</c:v>
                </c:pt>
                <c:pt idx="1462">
                  <c:v>11</c:v>
                </c:pt>
                <c:pt idx="1463">
                  <c:v>11</c:v>
                </c:pt>
                <c:pt idx="1464">
                  <c:v>9</c:v>
                </c:pt>
                <c:pt idx="1465">
                  <c:v>11</c:v>
                </c:pt>
                <c:pt idx="1466">
                  <c:v>11</c:v>
                </c:pt>
                <c:pt idx="1467">
                  <c:v>11</c:v>
                </c:pt>
                <c:pt idx="1468">
                  <c:v>10</c:v>
                </c:pt>
                <c:pt idx="1469">
                  <c:v>11</c:v>
                </c:pt>
                <c:pt idx="1470">
                  <c:v>11</c:v>
                </c:pt>
                <c:pt idx="1471">
                  <c:v>11</c:v>
                </c:pt>
                <c:pt idx="1472">
                  <c:v>5</c:v>
                </c:pt>
                <c:pt idx="1473">
                  <c:v>10</c:v>
                </c:pt>
                <c:pt idx="1474">
                  <c:v>10</c:v>
                </c:pt>
                <c:pt idx="1475">
                  <c:v>10</c:v>
                </c:pt>
                <c:pt idx="1476">
                  <c:v>9</c:v>
                </c:pt>
                <c:pt idx="1477">
                  <c:v>10</c:v>
                </c:pt>
                <c:pt idx="1478">
                  <c:v>10</c:v>
                </c:pt>
                <c:pt idx="1479">
                  <c:v>10</c:v>
                </c:pt>
                <c:pt idx="1480">
                  <c:v>8</c:v>
                </c:pt>
                <c:pt idx="1481">
                  <c:v>10</c:v>
                </c:pt>
                <c:pt idx="1482">
                  <c:v>10</c:v>
                </c:pt>
                <c:pt idx="1483">
                  <c:v>10</c:v>
                </c:pt>
                <c:pt idx="1484">
                  <c:v>9</c:v>
                </c:pt>
                <c:pt idx="1485">
                  <c:v>10</c:v>
                </c:pt>
                <c:pt idx="1486">
                  <c:v>10</c:v>
                </c:pt>
                <c:pt idx="1487">
                  <c:v>10</c:v>
                </c:pt>
                <c:pt idx="1488">
                  <c:v>7</c:v>
                </c:pt>
                <c:pt idx="1489">
                  <c:v>10</c:v>
                </c:pt>
                <c:pt idx="1490">
                  <c:v>10</c:v>
                </c:pt>
                <c:pt idx="1491">
                  <c:v>10</c:v>
                </c:pt>
                <c:pt idx="1492">
                  <c:v>9</c:v>
                </c:pt>
                <c:pt idx="1493">
                  <c:v>10</c:v>
                </c:pt>
                <c:pt idx="1494">
                  <c:v>10</c:v>
                </c:pt>
                <c:pt idx="1495">
                  <c:v>10</c:v>
                </c:pt>
                <c:pt idx="1496">
                  <c:v>8</c:v>
                </c:pt>
                <c:pt idx="1497">
                  <c:v>10</c:v>
                </c:pt>
                <c:pt idx="1498">
                  <c:v>10</c:v>
                </c:pt>
                <c:pt idx="1499">
                  <c:v>10</c:v>
                </c:pt>
                <c:pt idx="1500">
                  <c:v>9</c:v>
                </c:pt>
                <c:pt idx="1501">
                  <c:v>10</c:v>
                </c:pt>
                <c:pt idx="1502">
                  <c:v>10</c:v>
                </c:pt>
                <c:pt idx="1503">
                  <c:v>10</c:v>
                </c:pt>
                <c:pt idx="1504">
                  <c:v>6</c:v>
                </c:pt>
                <c:pt idx="1505">
                  <c:v>10</c:v>
                </c:pt>
                <c:pt idx="1506">
                  <c:v>10</c:v>
                </c:pt>
                <c:pt idx="1507">
                  <c:v>10</c:v>
                </c:pt>
                <c:pt idx="1508">
                  <c:v>9</c:v>
                </c:pt>
                <c:pt idx="1509">
                  <c:v>10</c:v>
                </c:pt>
                <c:pt idx="1510">
                  <c:v>10</c:v>
                </c:pt>
                <c:pt idx="1511">
                  <c:v>10</c:v>
                </c:pt>
                <c:pt idx="1512">
                  <c:v>8</c:v>
                </c:pt>
                <c:pt idx="1513">
                  <c:v>10</c:v>
                </c:pt>
                <c:pt idx="1514">
                  <c:v>10</c:v>
                </c:pt>
                <c:pt idx="1515">
                  <c:v>10</c:v>
                </c:pt>
                <c:pt idx="1516">
                  <c:v>9</c:v>
                </c:pt>
                <c:pt idx="1517">
                  <c:v>10</c:v>
                </c:pt>
                <c:pt idx="1518">
                  <c:v>10</c:v>
                </c:pt>
                <c:pt idx="1519">
                  <c:v>10</c:v>
                </c:pt>
                <c:pt idx="1520">
                  <c:v>7</c:v>
                </c:pt>
                <c:pt idx="1521">
                  <c:v>10</c:v>
                </c:pt>
                <c:pt idx="1522">
                  <c:v>10</c:v>
                </c:pt>
                <c:pt idx="1523">
                  <c:v>10</c:v>
                </c:pt>
                <c:pt idx="1524">
                  <c:v>9</c:v>
                </c:pt>
                <c:pt idx="1525">
                  <c:v>10</c:v>
                </c:pt>
                <c:pt idx="1526">
                  <c:v>10</c:v>
                </c:pt>
                <c:pt idx="1527">
                  <c:v>10</c:v>
                </c:pt>
                <c:pt idx="1528">
                  <c:v>8</c:v>
                </c:pt>
                <c:pt idx="1529">
                  <c:v>10</c:v>
                </c:pt>
                <c:pt idx="1530">
                  <c:v>10</c:v>
                </c:pt>
                <c:pt idx="1531">
                  <c:v>10</c:v>
                </c:pt>
                <c:pt idx="1532">
                  <c:v>9</c:v>
                </c:pt>
                <c:pt idx="1533">
                  <c:v>10</c:v>
                </c:pt>
                <c:pt idx="1534">
                  <c:v>10</c:v>
                </c:pt>
                <c:pt idx="1535">
                  <c:v>10</c:v>
                </c:pt>
                <c:pt idx="1536">
                  <c:v>4</c:v>
                </c:pt>
                <c:pt idx="1537">
                  <c:v>10</c:v>
                </c:pt>
                <c:pt idx="1538">
                  <c:v>10</c:v>
                </c:pt>
                <c:pt idx="1539">
                  <c:v>10</c:v>
                </c:pt>
                <c:pt idx="1540">
                  <c:v>9</c:v>
                </c:pt>
                <c:pt idx="1541">
                  <c:v>10</c:v>
                </c:pt>
                <c:pt idx="1542">
                  <c:v>10</c:v>
                </c:pt>
                <c:pt idx="1543">
                  <c:v>10</c:v>
                </c:pt>
                <c:pt idx="1544">
                  <c:v>8</c:v>
                </c:pt>
                <c:pt idx="1545">
                  <c:v>10</c:v>
                </c:pt>
                <c:pt idx="1546">
                  <c:v>10</c:v>
                </c:pt>
                <c:pt idx="1547">
                  <c:v>10</c:v>
                </c:pt>
                <c:pt idx="1548">
                  <c:v>9</c:v>
                </c:pt>
                <c:pt idx="1549">
                  <c:v>10</c:v>
                </c:pt>
                <c:pt idx="1550">
                  <c:v>10</c:v>
                </c:pt>
                <c:pt idx="1551">
                  <c:v>10</c:v>
                </c:pt>
                <c:pt idx="1552">
                  <c:v>7</c:v>
                </c:pt>
                <c:pt idx="1553">
                  <c:v>10</c:v>
                </c:pt>
                <c:pt idx="1554">
                  <c:v>10</c:v>
                </c:pt>
                <c:pt idx="1555">
                  <c:v>10</c:v>
                </c:pt>
                <c:pt idx="1556">
                  <c:v>9</c:v>
                </c:pt>
                <c:pt idx="1557">
                  <c:v>10</c:v>
                </c:pt>
                <c:pt idx="1558">
                  <c:v>10</c:v>
                </c:pt>
                <c:pt idx="1559">
                  <c:v>10</c:v>
                </c:pt>
                <c:pt idx="1560">
                  <c:v>8</c:v>
                </c:pt>
                <c:pt idx="1561">
                  <c:v>10</c:v>
                </c:pt>
                <c:pt idx="1562">
                  <c:v>10</c:v>
                </c:pt>
                <c:pt idx="1563">
                  <c:v>10</c:v>
                </c:pt>
                <c:pt idx="1564">
                  <c:v>9</c:v>
                </c:pt>
                <c:pt idx="1565">
                  <c:v>10</c:v>
                </c:pt>
                <c:pt idx="1566">
                  <c:v>10</c:v>
                </c:pt>
                <c:pt idx="1567">
                  <c:v>10</c:v>
                </c:pt>
                <c:pt idx="1568">
                  <c:v>6</c:v>
                </c:pt>
                <c:pt idx="1569">
                  <c:v>10</c:v>
                </c:pt>
                <c:pt idx="1570">
                  <c:v>10</c:v>
                </c:pt>
                <c:pt idx="1571">
                  <c:v>10</c:v>
                </c:pt>
                <c:pt idx="1572">
                  <c:v>9</c:v>
                </c:pt>
                <c:pt idx="1573">
                  <c:v>10</c:v>
                </c:pt>
                <c:pt idx="1574">
                  <c:v>10</c:v>
                </c:pt>
                <c:pt idx="1575">
                  <c:v>10</c:v>
                </c:pt>
                <c:pt idx="1576">
                  <c:v>8</c:v>
                </c:pt>
                <c:pt idx="1577">
                  <c:v>10</c:v>
                </c:pt>
                <c:pt idx="1578">
                  <c:v>10</c:v>
                </c:pt>
                <c:pt idx="1579">
                  <c:v>10</c:v>
                </c:pt>
                <c:pt idx="1580">
                  <c:v>9</c:v>
                </c:pt>
                <c:pt idx="1581">
                  <c:v>10</c:v>
                </c:pt>
                <c:pt idx="1582">
                  <c:v>10</c:v>
                </c:pt>
                <c:pt idx="1583">
                  <c:v>10</c:v>
                </c:pt>
                <c:pt idx="1584">
                  <c:v>7</c:v>
                </c:pt>
                <c:pt idx="1585">
                  <c:v>10</c:v>
                </c:pt>
                <c:pt idx="1586">
                  <c:v>10</c:v>
                </c:pt>
                <c:pt idx="1587">
                  <c:v>10</c:v>
                </c:pt>
                <c:pt idx="1588">
                  <c:v>9</c:v>
                </c:pt>
                <c:pt idx="1589">
                  <c:v>10</c:v>
                </c:pt>
                <c:pt idx="1590">
                  <c:v>10</c:v>
                </c:pt>
                <c:pt idx="1591">
                  <c:v>10</c:v>
                </c:pt>
                <c:pt idx="1592">
                  <c:v>8</c:v>
                </c:pt>
                <c:pt idx="1593">
                  <c:v>10</c:v>
                </c:pt>
                <c:pt idx="1594">
                  <c:v>10</c:v>
                </c:pt>
                <c:pt idx="1595">
                  <c:v>10</c:v>
                </c:pt>
                <c:pt idx="1596">
                  <c:v>9</c:v>
                </c:pt>
                <c:pt idx="1597">
                  <c:v>10</c:v>
                </c:pt>
                <c:pt idx="1598">
                  <c:v>10</c:v>
                </c:pt>
                <c:pt idx="1599">
                  <c:v>10</c:v>
                </c:pt>
                <c:pt idx="1600">
                  <c:v>5</c:v>
                </c:pt>
                <c:pt idx="1601">
                  <c:v>11</c:v>
                </c:pt>
                <c:pt idx="1602">
                  <c:v>11</c:v>
                </c:pt>
                <c:pt idx="1603">
                  <c:v>11</c:v>
                </c:pt>
                <c:pt idx="1604">
                  <c:v>10</c:v>
                </c:pt>
                <c:pt idx="1605">
                  <c:v>11</c:v>
                </c:pt>
                <c:pt idx="1606">
                  <c:v>11</c:v>
                </c:pt>
                <c:pt idx="1607">
                  <c:v>11</c:v>
                </c:pt>
                <c:pt idx="1608">
                  <c:v>9</c:v>
                </c:pt>
                <c:pt idx="1609">
                  <c:v>11</c:v>
                </c:pt>
                <c:pt idx="1610">
                  <c:v>11</c:v>
                </c:pt>
                <c:pt idx="1611">
                  <c:v>11</c:v>
                </c:pt>
                <c:pt idx="1612">
                  <c:v>10</c:v>
                </c:pt>
                <c:pt idx="1613">
                  <c:v>11</c:v>
                </c:pt>
                <c:pt idx="1614">
                  <c:v>11</c:v>
                </c:pt>
                <c:pt idx="1615">
                  <c:v>11</c:v>
                </c:pt>
                <c:pt idx="1616">
                  <c:v>8</c:v>
                </c:pt>
                <c:pt idx="1617">
                  <c:v>11</c:v>
                </c:pt>
                <c:pt idx="1618">
                  <c:v>11</c:v>
                </c:pt>
                <c:pt idx="1619">
                  <c:v>11</c:v>
                </c:pt>
                <c:pt idx="1620">
                  <c:v>10</c:v>
                </c:pt>
                <c:pt idx="1621">
                  <c:v>11</c:v>
                </c:pt>
                <c:pt idx="1622">
                  <c:v>11</c:v>
                </c:pt>
                <c:pt idx="1623">
                  <c:v>11</c:v>
                </c:pt>
                <c:pt idx="1624">
                  <c:v>9</c:v>
                </c:pt>
                <c:pt idx="1625">
                  <c:v>11</c:v>
                </c:pt>
                <c:pt idx="1626">
                  <c:v>11</c:v>
                </c:pt>
                <c:pt idx="1627">
                  <c:v>11</c:v>
                </c:pt>
                <c:pt idx="1628">
                  <c:v>10</c:v>
                </c:pt>
                <c:pt idx="1629">
                  <c:v>11</c:v>
                </c:pt>
                <c:pt idx="1630">
                  <c:v>11</c:v>
                </c:pt>
                <c:pt idx="1631">
                  <c:v>11</c:v>
                </c:pt>
                <c:pt idx="1632">
                  <c:v>7</c:v>
                </c:pt>
                <c:pt idx="1633">
                  <c:v>11</c:v>
                </c:pt>
                <c:pt idx="1634">
                  <c:v>11</c:v>
                </c:pt>
                <c:pt idx="1635">
                  <c:v>11</c:v>
                </c:pt>
                <c:pt idx="1636">
                  <c:v>10</c:v>
                </c:pt>
                <c:pt idx="1637">
                  <c:v>11</c:v>
                </c:pt>
                <c:pt idx="1638">
                  <c:v>11</c:v>
                </c:pt>
                <c:pt idx="1639">
                  <c:v>11</c:v>
                </c:pt>
                <c:pt idx="1640">
                  <c:v>9</c:v>
                </c:pt>
                <c:pt idx="1641">
                  <c:v>11</c:v>
                </c:pt>
                <c:pt idx="1642">
                  <c:v>11</c:v>
                </c:pt>
                <c:pt idx="1643">
                  <c:v>11</c:v>
                </c:pt>
                <c:pt idx="1644">
                  <c:v>10</c:v>
                </c:pt>
                <c:pt idx="1645">
                  <c:v>11</c:v>
                </c:pt>
                <c:pt idx="1646">
                  <c:v>11</c:v>
                </c:pt>
                <c:pt idx="1647">
                  <c:v>11</c:v>
                </c:pt>
                <c:pt idx="1648">
                  <c:v>8</c:v>
                </c:pt>
                <c:pt idx="1649">
                  <c:v>11</c:v>
                </c:pt>
                <c:pt idx="1650">
                  <c:v>11</c:v>
                </c:pt>
                <c:pt idx="1651">
                  <c:v>11</c:v>
                </c:pt>
                <c:pt idx="1652">
                  <c:v>10</c:v>
                </c:pt>
                <c:pt idx="1653">
                  <c:v>11</c:v>
                </c:pt>
                <c:pt idx="1654">
                  <c:v>11</c:v>
                </c:pt>
                <c:pt idx="1655">
                  <c:v>11</c:v>
                </c:pt>
                <c:pt idx="1656">
                  <c:v>9</c:v>
                </c:pt>
                <c:pt idx="1657">
                  <c:v>11</c:v>
                </c:pt>
                <c:pt idx="1658">
                  <c:v>11</c:v>
                </c:pt>
                <c:pt idx="1659">
                  <c:v>11</c:v>
                </c:pt>
                <c:pt idx="1660">
                  <c:v>10</c:v>
                </c:pt>
                <c:pt idx="1661">
                  <c:v>11</c:v>
                </c:pt>
                <c:pt idx="1662">
                  <c:v>11</c:v>
                </c:pt>
                <c:pt idx="1663">
                  <c:v>11</c:v>
                </c:pt>
                <c:pt idx="1664">
                  <c:v>5</c:v>
                </c:pt>
                <c:pt idx="1665">
                  <c:v>11</c:v>
                </c:pt>
                <c:pt idx="1666">
                  <c:v>11</c:v>
                </c:pt>
                <c:pt idx="1667">
                  <c:v>11</c:v>
                </c:pt>
                <c:pt idx="1668">
                  <c:v>10</c:v>
                </c:pt>
                <c:pt idx="1669">
                  <c:v>11</c:v>
                </c:pt>
                <c:pt idx="1670">
                  <c:v>11</c:v>
                </c:pt>
                <c:pt idx="1671">
                  <c:v>11</c:v>
                </c:pt>
                <c:pt idx="1672">
                  <c:v>9</c:v>
                </c:pt>
                <c:pt idx="1673">
                  <c:v>11</c:v>
                </c:pt>
                <c:pt idx="1674">
                  <c:v>11</c:v>
                </c:pt>
                <c:pt idx="1675">
                  <c:v>11</c:v>
                </c:pt>
                <c:pt idx="1676">
                  <c:v>10</c:v>
                </c:pt>
                <c:pt idx="1677">
                  <c:v>11</c:v>
                </c:pt>
                <c:pt idx="1678">
                  <c:v>11</c:v>
                </c:pt>
                <c:pt idx="1679">
                  <c:v>11</c:v>
                </c:pt>
                <c:pt idx="1680">
                  <c:v>8</c:v>
                </c:pt>
                <c:pt idx="1681">
                  <c:v>11</c:v>
                </c:pt>
                <c:pt idx="1682">
                  <c:v>11</c:v>
                </c:pt>
                <c:pt idx="1683">
                  <c:v>11</c:v>
                </c:pt>
                <c:pt idx="1684">
                  <c:v>10</c:v>
                </c:pt>
                <c:pt idx="1685">
                  <c:v>11</c:v>
                </c:pt>
                <c:pt idx="1686">
                  <c:v>11</c:v>
                </c:pt>
                <c:pt idx="1687">
                  <c:v>11</c:v>
                </c:pt>
                <c:pt idx="1688">
                  <c:v>9</c:v>
                </c:pt>
                <c:pt idx="1689">
                  <c:v>11</c:v>
                </c:pt>
                <c:pt idx="1690">
                  <c:v>11</c:v>
                </c:pt>
                <c:pt idx="1691">
                  <c:v>11</c:v>
                </c:pt>
                <c:pt idx="1692">
                  <c:v>10</c:v>
                </c:pt>
                <c:pt idx="1693">
                  <c:v>11</c:v>
                </c:pt>
                <c:pt idx="1694">
                  <c:v>11</c:v>
                </c:pt>
                <c:pt idx="1695">
                  <c:v>11</c:v>
                </c:pt>
                <c:pt idx="1696">
                  <c:v>7</c:v>
                </c:pt>
                <c:pt idx="1697">
                  <c:v>11</c:v>
                </c:pt>
                <c:pt idx="1698">
                  <c:v>11</c:v>
                </c:pt>
                <c:pt idx="1699">
                  <c:v>11</c:v>
                </c:pt>
                <c:pt idx="1700">
                  <c:v>10</c:v>
                </c:pt>
                <c:pt idx="1701">
                  <c:v>11</c:v>
                </c:pt>
                <c:pt idx="1702">
                  <c:v>11</c:v>
                </c:pt>
                <c:pt idx="1703">
                  <c:v>11</c:v>
                </c:pt>
                <c:pt idx="1704">
                  <c:v>9</c:v>
                </c:pt>
                <c:pt idx="1705">
                  <c:v>11</c:v>
                </c:pt>
                <c:pt idx="1706">
                  <c:v>11</c:v>
                </c:pt>
                <c:pt idx="1707">
                  <c:v>11</c:v>
                </c:pt>
                <c:pt idx="1708">
                  <c:v>10</c:v>
                </c:pt>
                <c:pt idx="1709">
                  <c:v>11</c:v>
                </c:pt>
                <c:pt idx="1710">
                  <c:v>11</c:v>
                </c:pt>
                <c:pt idx="1711">
                  <c:v>11</c:v>
                </c:pt>
                <c:pt idx="1712">
                  <c:v>8</c:v>
                </c:pt>
                <c:pt idx="1713">
                  <c:v>11</c:v>
                </c:pt>
                <c:pt idx="1714">
                  <c:v>11</c:v>
                </c:pt>
                <c:pt idx="1715">
                  <c:v>11</c:v>
                </c:pt>
                <c:pt idx="1716">
                  <c:v>10</c:v>
                </c:pt>
                <c:pt idx="1717">
                  <c:v>11</c:v>
                </c:pt>
                <c:pt idx="1718">
                  <c:v>11</c:v>
                </c:pt>
                <c:pt idx="1719">
                  <c:v>11</c:v>
                </c:pt>
                <c:pt idx="1720">
                  <c:v>9</c:v>
                </c:pt>
                <c:pt idx="1721">
                  <c:v>11</c:v>
                </c:pt>
                <c:pt idx="1722">
                  <c:v>11</c:v>
                </c:pt>
                <c:pt idx="1723">
                  <c:v>11</c:v>
                </c:pt>
                <c:pt idx="1724">
                  <c:v>10</c:v>
                </c:pt>
                <c:pt idx="1725">
                  <c:v>11</c:v>
                </c:pt>
                <c:pt idx="1726">
                  <c:v>11</c:v>
                </c:pt>
                <c:pt idx="1727">
                  <c:v>11</c:v>
                </c:pt>
                <c:pt idx="1728">
                  <c:v>6</c:v>
                </c:pt>
                <c:pt idx="1729">
                  <c:v>11</c:v>
                </c:pt>
                <c:pt idx="1730">
                  <c:v>11</c:v>
                </c:pt>
                <c:pt idx="1731">
                  <c:v>11</c:v>
                </c:pt>
                <c:pt idx="1732">
                  <c:v>10</c:v>
                </c:pt>
                <c:pt idx="1733">
                  <c:v>11</c:v>
                </c:pt>
                <c:pt idx="1734">
                  <c:v>11</c:v>
                </c:pt>
                <c:pt idx="1735">
                  <c:v>11</c:v>
                </c:pt>
                <c:pt idx="1736">
                  <c:v>9</c:v>
                </c:pt>
                <c:pt idx="1737">
                  <c:v>11</c:v>
                </c:pt>
                <c:pt idx="1738">
                  <c:v>11</c:v>
                </c:pt>
                <c:pt idx="1739">
                  <c:v>11</c:v>
                </c:pt>
                <c:pt idx="1740">
                  <c:v>10</c:v>
                </c:pt>
                <c:pt idx="1741">
                  <c:v>11</c:v>
                </c:pt>
                <c:pt idx="1742">
                  <c:v>11</c:v>
                </c:pt>
                <c:pt idx="1743">
                  <c:v>11</c:v>
                </c:pt>
                <c:pt idx="1744">
                  <c:v>8</c:v>
                </c:pt>
                <c:pt idx="1745">
                  <c:v>11</c:v>
                </c:pt>
                <c:pt idx="1746">
                  <c:v>11</c:v>
                </c:pt>
                <c:pt idx="1747">
                  <c:v>11</c:v>
                </c:pt>
                <c:pt idx="1748">
                  <c:v>10</c:v>
                </c:pt>
                <c:pt idx="1749">
                  <c:v>11</c:v>
                </c:pt>
                <c:pt idx="1750">
                  <c:v>11</c:v>
                </c:pt>
                <c:pt idx="1751">
                  <c:v>11</c:v>
                </c:pt>
                <c:pt idx="1752">
                  <c:v>9</c:v>
                </c:pt>
                <c:pt idx="1753">
                  <c:v>11</c:v>
                </c:pt>
                <c:pt idx="1754">
                  <c:v>11</c:v>
                </c:pt>
                <c:pt idx="1755">
                  <c:v>11</c:v>
                </c:pt>
                <c:pt idx="1756">
                  <c:v>10</c:v>
                </c:pt>
                <c:pt idx="1757">
                  <c:v>11</c:v>
                </c:pt>
                <c:pt idx="1758">
                  <c:v>11</c:v>
                </c:pt>
                <c:pt idx="1759">
                  <c:v>11</c:v>
                </c:pt>
                <c:pt idx="1760">
                  <c:v>7</c:v>
                </c:pt>
                <c:pt idx="1761">
                  <c:v>11</c:v>
                </c:pt>
                <c:pt idx="1762">
                  <c:v>11</c:v>
                </c:pt>
                <c:pt idx="1763">
                  <c:v>11</c:v>
                </c:pt>
                <c:pt idx="1764">
                  <c:v>10</c:v>
                </c:pt>
                <c:pt idx="1765">
                  <c:v>11</c:v>
                </c:pt>
                <c:pt idx="1766">
                  <c:v>11</c:v>
                </c:pt>
                <c:pt idx="1767">
                  <c:v>11</c:v>
                </c:pt>
                <c:pt idx="1768">
                  <c:v>9</c:v>
                </c:pt>
                <c:pt idx="1769">
                  <c:v>11</c:v>
                </c:pt>
                <c:pt idx="1770">
                  <c:v>11</c:v>
                </c:pt>
                <c:pt idx="1771">
                  <c:v>11</c:v>
                </c:pt>
                <c:pt idx="1772">
                  <c:v>10</c:v>
                </c:pt>
                <c:pt idx="1773">
                  <c:v>11</c:v>
                </c:pt>
                <c:pt idx="1774">
                  <c:v>11</c:v>
                </c:pt>
                <c:pt idx="1775">
                  <c:v>11</c:v>
                </c:pt>
                <c:pt idx="1776">
                  <c:v>8</c:v>
                </c:pt>
                <c:pt idx="1777">
                  <c:v>11</c:v>
                </c:pt>
                <c:pt idx="1778">
                  <c:v>11</c:v>
                </c:pt>
                <c:pt idx="1779">
                  <c:v>11</c:v>
                </c:pt>
                <c:pt idx="1780">
                  <c:v>10</c:v>
                </c:pt>
                <c:pt idx="1781">
                  <c:v>11</c:v>
                </c:pt>
                <c:pt idx="1782">
                  <c:v>11</c:v>
                </c:pt>
                <c:pt idx="1783">
                  <c:v>11</c:v>
                </c:pt>
                <c:pt idx="1784">
                  <c:v>9</c:v>
                </c:pt>
                <c:pt idx="1785">
                  <c:v>11</c:v>
                </c:pt>
                <c:pt idx="1786">
                  <c:v>11</c:v>
                </c:pt>
                <c:pt idx="1787">
                  <c:v>11</c:v>
                </c:pt>
                <c:pt idx="1788">
                  <c:v>10</c:v>
                </c:pt>
                <c:pt idx="1789">
                  <c:v>11</c:v>
                </c:pt>
                <c:pt idx="1790">
                  <c:v>11</c:v>
                </c:pt>
                <c:pt idx="1791">
                  <c:v>11</c:v>
                </c:pt>
                <c:pt idx="1792">
                  <c:v>5</c:v>
                </c:pt>
                <c:pt idx="1793">
                  <c:v>11</c:v>
                </c:pt>
                <c:pt idx="1794">
                  <c:v>11</c:v>
                </c:pt>
                <c:pt idx="1795">
                  <c:v>11</c:v>
                </c:pt>
                <c:pt idx="1796">
                  <c:v>10</c:v>
                </c:pt>
                <c:pt idx="1797">
                  <c:v>11</c:v>
                </c:pt>
                <c:pt idx="1798">
                  <c:v>11</c:v>
                </c:pt>
                <c:pt idx="1799">
                  <c:v>11</c:v>
                </c:pt>
                <c:pt idx="1800">
                  <c:v>9</c:v>
                </c:pt>
                <c:pt idx="1801">
                  <c:v>11</c:v>
                </c:pt>
                <c:pt idx="1802">
                  <c:v>11</c:v>
                </c:pt>
                <c:pt idx="1803">
                  <c:v>11</c:v>
                </c:pt>
                <c:pt idx="1804">
                  <c:v>10</c:v>
                </c:pt>
                <c:pt idx="1805">
                  <c:v>11</c:v>
                </c:pt>
                <c:pt idx="1806">
                  <c:v>11</c:v>
                </c:pt>
                <c:pt idx="1807">
                  <c:v>11</c:v>
                </c:pt>
                <c:pt idx="1808">
                  <c:v>8</c:v>
                </c:pt>
                <c:pt idx="1809">
                  <c:v>11</c:v>
                </c:pt>
                <c:pt idx="1810">
                  <c:v>11</c:v>
                </c:pt>
                <c:pt idx="1811">
                  <c:v>11</c:v>
                </c:pt>
                <c:pt idx="1812">
                  <c:v>10</c:v>
                </c:pt>
                <c:pt idx="1813">
                  <c:v>11</c:v>
                </c:pt>
                <c:pt idx="1814">
                  <c:v>11</c:v>
                </c:pt>
                <c:pt idx="1815">
                  <c:v>11</c:v>
                </c:pt>
                <c:pt idx="1816">
                  <c:v>9</c:v>
                </c:pt>
                <c:pt idx="1817">
                  <c:v>11</c:v>
                </c:pt>
                <c:pt idx="1818">
                  <c:v>11</c:v>
                </c:pt>
                <c:pt idx="1819">
                  <c:v>11</c:v>
                </c:pt>
                <c:pt idx="1820">
                  <c:v>10</c:v>
                </c:pt>
                <c:pt idx="1821">
                  <c:v>11</c:v>
                </c:pt>
                <c:pt idx="1822">
                  <c:v>11</c:v>
                </c:pt>
                <c:pt idx="1823">
                  <c:v>11</c:v>
                </c:pt>
                <c:pt idx="1824">
                  <c:v>7</c:v>
                </c:pt>
                <c:pt idx="1825">
                  <c:v>11</c:v>
                </c:pt>
                <c:pt idx="1826">
                  <c:v>11</c:v>
                </c:pt>
                <c:pt idx="1827">
                  <c:v>11</c:v>
                </c:pt>
                <c:pt idx="1828">
                  <c:v>10</c:v>
                </c:pt>
                <c:pt idx="1829">
                  <c:v>11</c:v>
                </c:pt>
                <c:pt idx="1830">
                  <c:v>11</c:v>
                </c:pt>
                <c:pt idx="1831">
                  <c:v>11</c:v>
                </c:pt>
                <c:pt idx="1832">
                  <c:v>9</c:v>
                </c:pt>
                <c:pt idx="1833">
                  <c:v>11</c:v>
                </c:pt>
                <c:pt idx="1834">
                  <c:v>11</c:v>
                </c:pt>
                <c:pt idx="1835">
                  <c:v>11</c:v>
                </c:pt>
                <c:pt idx="1836">
                  <c:v>10</c:v>
                </c:pt>
                <c:pt idx="1837">
                  <c:v>11</c:v>
                </c:pt>
                <c:pt idx="1838">
                  <c:v>11</c:v>
                </c:pt>
                <c:pt idx="1839">
                  <c:v>11</c:v>
                </c:pt>
                <c:pt idx="1840">
                  <c:v>8</c:v>
                </c:pt>
                <c:pt idx="1841">
                  <c:v>11</c:v>
                </c:pt>
                <c:pt idx="1842">
                  <c:v>11</c:v>
                </c:pt>
                <c:pt idx="1843">
                  <c:v>11</c:v>
                </c:pt>
                <c:pt idx="1844">
                  <c:v>10</c:v>
                </c:pt>
                <c:pt idx="1845">
                  <c:v>11</c:v>
                </c:pt>
                <c:pt idx="1846">
                  <c:v>11</c:v>
                </c:pt>
                <c:pt idx="1847">
                  <c:v>11</c:v>
                </c:pt>
                <c:pt idx="1848">
                  <c:v>9</c:v>
                </c:pt>
                <c:pt idx="1849">
                  <c:v>11</c:v>
                </c:pt>
                <c:pt idx="1850">
                  <c:v>11</c:v>
                </c:pt>
                <c:pt idx="1851">
                  <c:v>11</c:v>
                </c:pt>
                <c:pt idx="1852">
                  <c:v>10</c:v>
                </c:pt>
                <c:pt idx="1853">
                  <c:v>11</c:v>
                </c:pt>
                <c:pt idx="1854">
                  <c:v>11</c:v>
                </c:pt>
                <c:pt idx="1855">
                  <c:v>11</c:v>
                </c:pt>
                <c:pt idx="1856">
                  <c:v>6</c:v>
                </c:pt>
                <c:pt idx="1857">
                  <c:v>11</c:v>
                </c:pt>
                <c:pt idx="1858">
                  <c:v>11</c:v>
                </c:pt>
                <c:pt idx="1859">
                  <c:v>11</c:v>
                </c:pt>
                <c:pt idx="1860">
                  <c:v>10</c:v>
                </c:pt>
                <c:pt idx="1861">
                  <c:v>11</c:v>
                </c:pt>
                <c:pt idx="1862">
                  <c:v>11</c:v>
                </c:pt>
                <c:pt idx="1863">
                  <c:v>11</c:v>
                </c:pt>
                <c:pt idx="1864">
                  <c:v>9</c:v>
                </c:pt>
                <c:pt idx="1865">
                  <c:v>11</c:v>
                </c:pt>
                <c:pt idx="1866">
                  <c:v>11</c:v>
                </c:pt>
                <c:pt idx="1867">
                  <c:v>11</c:v>
                </c:pt>
                <c:pt idx="1868">
                  <c:v>10</c:v>
                </c:pt>
                <c:pt idx="1869">
                  <c:v>11</c:v>
                </c:pt>
                <c:pt idx="1870">
                  <c:v>11</c:v>
                </c:pt>
                <c:pt idx="1871">
                  <c:v>11</c:v>
                </c:pt>
                <c:pt idx="1872">
                  <c:v>8</c:v>
                </c:pt>
                <c:pt idx="1873">
                  <c:v>11</c:v>
                </c:pt>
                <c:pt idx="1874">
                  <c:v>11</c:v>
                </c:pt>
                <c:pt idx="1875">
                  <c:v>11</c:v>
                </c:pt>
                <c:pt idx="1876">
                  <c:v>10</c:v>
                </c:pt>
                <c:pt idx="1877">
                  <c:v>11</c:v>
                </c:pt>
                <c:pt idx="1878">
                  <c:v>11</c:v>
                </c:pt>
                <c:pt idx="1879">
                  <c:v>11</c:v>
                </c:pt>
                <c:pt idx="1880">
                  <c:v>9</c:v>
                </c:pt>
                <c:pt idx="1881">
                  <c:v>11</c:v>
                </c:pt>
                <c:pt idx="1882">
                  <c:v>11</c:v>
                </c:pt>
                <c:pt idx="1883">
                  <c:v>11</c:v>
                </c:pt>
                <c:pt idx="1884">
                  <c:v>10</c:v>
                </c:pt>
                <c:pt idx="1885">
                  <c:v>11</c:v>
                </c:pt>
                <c:pt idx="1886">
                  <c:v>11</c:v>
                </c:pt>
                <c:pt idx="1887">
                  <c:v>11</c:v>
                </c:pt>
                <c:pt idx="1888">
                  <c:v>7</c:v>
                </c:pt>
                <c:pt idx="1889">
                  <c:v>11</c:v>
                </c:pt>
                <c:pt idx="1890">
                  <c:v>11</c:v>
                </c:pt>
                <c:pt idx="1891">
                  <c:v>11</c:v>
                </c:pt>
                <c:pt idx="1892">
                  <c:v>10</c:v>
                </c:pt>
                <c:pt idx="1893">
                  <c:v>11</c:v>
                </c:pt>
                <c:pt idx="1894">
                  <c:v>11</c:v>
                </c:pt>
                <c:pt idx="1895">
                  <c:v>11</c:v>
                </c:pt>
                <c:pt idx="1896">
                  <c:v>9</c:v>
                </c:pt>
                <c:pt idx="1897">
                  <c:v>11</c:v>
                </c:pt>
                <c:pt idx="1898">
                  <c:v>11</c:v>
                </c:pt>
                <c:pt idx="1899">
                  <c:v>11</c:v>
                </c:pt>
                <c:pt idx="1900">
                  <c:v>10</c:v>
                </c:pt>
                <c:pt idx="1901">
                  <c:v>11</c:v>
                </c:pt>
                <c:pt idx="1902">
                  <c:v>11</c:v>
                </c:pt>
                <c:pt idx="1903">
                  <c:v>11</c:v>
                </c:pt>
                <c:pt idx="1904">
                  <c:v>8</c:v>
                </c:pt>
                <c:pt idx="1905">
                  <c:v>11</c:v>
                </c:pt>
                <c:pt idx="1906">
                  <c:v>11</c:v>
                </c:pt>
                <c:pt idx="1907">
                  <c:v>11</c:v>
                </c:pt>
                <c:pt idx="1908">
                  <c:v>10</c:v>
                </c:pt>
                <c:pt idx="1909">
                  <c:v>11</c:v>
                </c:pt>
                <c:pt idx="1910">
                  <c:v>11</c:v>
                </c:pt>
                <c:pt idx="1911">
                  <c:v>11</c:v>
                </c:pt>
                <c:pt idx="1912">
                  <c:v>9</c:v>
                </c:pt>
                <c:pt idx="1913">
                  <c:v>11</c:v>
                </c:pt>
                <c:pt idx="1914">
                  <c:v>11</c:v>
                </c:pt>
                <c:pt idx="1915">
                  <c:v>11</c:v>
                </c:pt>
                <c:pt idx="1916">
                  <c:v>10</c:v>
                </c:pt>
                <c:pt idx="1917">
                  <c:v>11</c:v>
                </c:pt>
                <c:pt idx="1918">
                  <c:v>11</c:v>
                </c:pt>
                <c:pt idx="1919">
                  <c:v>11</c:v>
                </c:pt>
                <c:pt idx="1920">
                  <c:v>5</c:v>
                </c:pt>
                <c:pt idx="1921">
                  <c:v>11</c:v>
                </c:pt>
                <c:pt idx="1922">
                  <c:v>11</c:v>
                </c:pt>
                <c:pt idx="1923">
                  <c:v>11</c:v>
                </c:pt>
                <c:pt idx="1924">
                  <c:v>10</c:v>
                </c:pt>
                <c:pt idx="1925">
                  <c:v>11</c:v>
                </c:pt>
                <c:pt idx="1926">
                  <c:v>11</c:v>
                </c:pt>
                <c:pt idx="1927">
                  <c:v>11</c:v>
                </c:pt>
                <c:pt idx="1928">
                  <c:v>9</c:v>
                </c:pt>
                <c:pt idx="1929">
                  <c:v>11</c:v>
                </c:pt>
                <c:pt idx="1930">
                  <c:v>11</c:v>
                </c:pt>
                <c:pt idx="1931">
                  <c:v>11</c:v>
                </c:pt>
                <c:pt idx="1932">
                  <c:v>10</c:v>
                </c:pt>
                <c:pt idx="1933">
                  <c:v>11</c:v>
                </c:pt>
                <c:pt idx="1934">
                  <c:v>11</c:v>
                </c:pt>
                <c:pt idx="1935">
                  <c:v>11</c:v>
                </c:pt>
                <c:pt idx="1936">
                  <c:v>8</c:v>
                </c:pt>
                <c:pt idx="1937">
                  <c:v>11</c:v>
                </c:pt>
                <c:pt idx="1938">
                  <c:v>11</c:v>
                </c:pt>
                <c:pt idx="1939">
                  <c:v>11</c:v>
                </c:pt>
                <c:pt idx="1940">
                  <c:v>10</c:v>
                </c:pt>
                <c:pt idx="1941">
                  <c:v>11</c:v>
                </c:pt>
                <c:pt idx="1942">
                  <c:v>11</c:v>
                </c:pt>
                <c:pt idx="1943">
                  <c:v>11</c:v>
                </c:pt>
                <c:pt idx="1944">
                  <c:v>9</c:v>
                </c:pt>
                <c:pt idx="1945">
                  <c:v>11</c:v>
                </c:pt>
                <c:pt idx="1946">
                  <c:v>11</c:v>
                </c:pt>
                <c:pt idx="1947">
                  <c:v>11</c:v>
                </c:pt>
                <c:pt idx="1948">
                  <c:v>10</c:v>
                </c:pt>
                <c:pt idx="1949">
                  <c:v>11</c:v>
                </c:pt>
                <c:pt idx="1950">
                  <c:v>11</c:v>
                </c:pt>
                <c:pt idx="1951">
                  <c:v>11</c:v>
                </c:pt>
                <c:pt idx="1952">
                  <c:v>7</c:v>
                </c:pt>
                <c:pt idx="1953">
                  <c:v>11</c:v>
                </c:pt>
                <c:pt idx="1954">
                  <c:v>11</c:v>
                </c:pt>
                <c:pt idx="1955">
                  <c:v>11</c:v>
                </c:pt>
                <c:pt idx="1956">
                  <c:v>10</c:v>
                </c:pt>
                <c:pt idx="1957">
                  <c:v>11</c:v>
                </c:pt>
                <c:pt idx="1958">
                  <c:v>11</c:v>
                </c:pt>
                <c:pt idx="1959">
                  <c:v>11</c:v>
                </c:pt>
                <c:pt idx="1960">
                  <c:v>9</c:v>
                </c:pt>
                <c:pt idx="1961">
                  <c:v>11</c:v>
                </c:pt>
                <c:pt idx="1962">
                  <c:v>11</c:v>
                </c:pt>
                <c:pt idx="1963">
                  <c:v>11</c:v>
                </c:pt>
                <c:pt idx="1964">
                  <c:v>10</c:v>
                </c:pt>
                <c:pt idx="1965">
                  <c:v>11</c:v>
                </c:pt>
                <c:pt idx="1966">
                  <c:v>11</c:v>
                </c:pt>
                <c:pt idx="1967">
                  <c:v>11</c:v>
                </c:pt>
                <c:pt idx="1968">
                  <c:v>8</c:v>
                </c:pt>
                <c:pt idx="1969">
                  <c:v>11</c:v>
                </c:pt>
                <c:pt idx="1970">
                  <c:v>11</c:v>
                </c:pt>
                <c:pt idx="1971">
                  <c:v>11</c:v>
                </c:pt>
                <c:pt idx="1972">
                  <c:v>10</c:v>
                </c:pt>
                <c:pt idx="1973">
                  <c:v>11</c:v>
                </c:pt>
                <c:pt idx="1974">
                  <c:v>11</c:v>
                </c:pt>
                <c:pt idx="1975">
                  <c:v>11</c:v>
                </c:pt>
                <c:pt idx="1976">
                  <c:v>9</c:v>
                </c:pt>
                <c:pt idx="1977">
                  <c:v>11</c:v>
                </c:pt>
                <c:pt idx="1978">
                  <c:v>11</c:v>
                </c:pt>
                <c:pt idx="1979">
                  <c:v>11</c:v>
                </c:pt>
                <c:pt idx="1980">
                  <c:v>10</c:v>
                </c:pt>
                <c:pt idx="1981">
                  <c:v>11</c:v>
                </c:pt>
                <c:pt idx="1982">
                  <c:v>11</c:v>
                </c:pt>
                <c:pt idx="1983">
                  <c:v>11</c:v>
                </c:pt>
                <c:pt idx="1984">
                  <c:v>4</c:v>
                </c:pt>
                <c:pt idx="1985">
                  <c:v>9</c:v>
                </c:pt>
                <c:pt idx="1986">
                  <c:v>9</c:v>
                </c:pt>
                <c:pt idx="1987">
                  <c:v>9</c:v>
                </c:pt>
                <c:pt idx="1988">
                  <c:v>8</c:v>
                </c:pt>
                <c:pt idx="1989">
                  <c:v>9</c:v>
                </c:pt>
                <c:pt idx="1990">
                  <c:v>9</c:v>
                </c:pt>
                <c:pt idx="1991">
                  <c:v>9</c:v>
                </c:pt>
                <c:pt idx="1992">
                  <c:v>7</c:v>
                </c:pt>
                <c:pt idx="1993">
                  <c:v>9</c:v>
                </c:pt>
                <c:pt idx="1994">
                  <c:v>9</c:v>
                </c:pt>
                <c:pt idx="1995">
                  <c:v>9</c:v>
                </c:pt>
                <c:pt idx="1996">
                  <c:v>8</c:v>
                </c:pt>
                <c:pt idx="1997">
                  <c:v>9</c:v>
                </c:pt>
                <c:pt idx="1998">
                  <c:v>9</c:v>
                </c:pt>
                <c:pt idx="1999">
                  <c:v>9</c:v>
                </c:pt>
                <c:pt idx="2000">
                  <c:v>6</c:v>
                </c:pt>
                <c:pt idx="2001">
                  <c:v>9</c:v>
                </c:pt>
                <c:pt idx="2002">
                  <c:v>9</c:v>
                </c:pt>
                <c:pt idx="2003">
                  <c:v>9</c:v>
                </c:pt>
                <c:pt idx="2004">
                  <c:v>8</c:v>
                </c:pt>
                <c:pt idx="2005">
                  <c:v>9</c:v>
                </c:pt>
                <c:pt idx="2006">
                  <c:v>9</c:v>
                </c:pt>
                <c:pt idx="2007">
                  <c:v>9</c:v>
                </c:pt>
                <c:pt idx="2008">
                  <c:v>7</c:v>
                </c:pt>
                <c:pt idx="2009">
                  <c:v>9</c:v>
                </c:pt>
                <c:pt idx="2010">
                  <c:v>9</c:v>
                </c:pt>
                <c:pt idx="2011">
                  <c:v>9</c:v>
                </c:pt>
                <c:pt idx="2012">
                  <c:v>8</c:v>
                </c:pt>
                <c:pt idx="2013">
                  <c:v>9</c:v>
                </c:pt>
                <c:pt idx="2014">
                  <c:v>9</c:v>
                </c:pt>
                <c:pt idx="2015">
                  <c:v>9</c:v>
                </c:pt>
                <c:pt idx="2016">
                  <c:v>5</c:v>
                </c:pt>
                <c:pt idx="2017">
                  <c:v>9</c:v>
                </c:pt>
                <c:pt idx="2018">
                  <c:v>9</c:v>
                </c:pt>
                <c:pt idx="2019">
                  <c:v>9</c:v>
                </c:pt>
                <c:pt idx="2020">
                  <c:v>8</c:v>
                </c:pt>
                <c:pt idx="2021">
                  <c:v>9</c:v>
                </c:pt>
                <c:pt idx="2022">
                  <c:v>9</c:v>
                </c:pt>
                <c:pt idx="2023">
                  <c:v>9</c:v>
                </c:pt>
                <c:pt idx="2024">
                  <c:v>7</c:v>
                </c:pt>
                <c:pt idx="2025">
                  <c:v>9</c:v>
                </c:pt>
                <c:pt idx="2026">
                  <c:v>9</c:v>
                </c:pt>
                <c:pt idx="2027">
                  <c:v>9</c:v>
                </c:pt>
                <c:pt idx="2028">
                  <c:v>8</c:v>
                </c:pt>
                <c:pt idx="2029">
                  <c:v>9</c:v>
                </c:pt>
                <c:pt idx="2030">
                  <c:v>9</c:v>
                </c:pt>
                <c:pt idx="2031">
                  <c:v>9</c:v>
                </c:pt>
                <c:pt idx="2032">
                  <c:v>6</c:v>
                </c:pt>
                <c:pt idx="2033">
                  <c:v>9</c:v>
                </c:pt>
                <c:pt idx="2034">
                  <c:v>9</c:v>
                </c:pt>
                <c:pt idx="2035">
                  <c:v>9</c:v>
                </c:pt>
                <c:pt idx="2036">
                  <c:v>8</c:v>
                </c:pt>
                <c:pt idx="2037">
                  <c:v>9</c:v>
                </c:pt>
                <c:pt idx="2038">
                  <c:v>9</c:v>
                </c:pt>
                <c:pt idx="2039">
                  <c:v>9</c:v>
                </c:pt>
                <c:pt idx="2040">
                  <c:v>7</c:v>
                </c:pt>
                <c:pt idx="2041">
                  <c:v>9</c:v>
                </c:pt>
                <c:pt idx="2042">
                  <c:v>9</c:v>
                </c:pt>
                <c:pt idx="2043">
                  <c:v>9</c:v>
                </c:pt>
                <c:pt idx="2044">
                  <c:v>8</c:v>
                </c:pt>
                <c:pt idx="2045">
                  <c:v>9</c:v>
                </c:pt>
                <c:pt idx="2046">
                  <c:v>9</c:v>
                </c:pt>
                <c:pt idx="2047">
                  <c:v>9</c:v>
                </c:pt>
                <c:pt idx="2048">
                  <c:v>3</c:v>
                </c:pt>
                <c:pt idx="2049">
                  <c:v>9</c:v>
                </c:pt>
                <c:pt idx="2050">
                  <c:v>9</c:v>
                </c:pt>
                <c:pt idx="2051">
                  <c:v>9</c:v>
                </c:pt>
                <c:pt idx="2052">
                  <c:v>8</c:v>
                </c:pt>
                <c:pt idx="2053">
                  <c:v>9</c:v>
                </c:pt>
                <c:pt idx="2054">
                  <c:v>9</c:v>
                </c:pt>
                <c:pt idx="2055">
                  <c:v>9</c:v>
                </c:pt>
                <c:pt idx="2056">
                  <c:v>7</c:v>
                </c:pt>
                <c:pt idx="2057">
                  <c:v>9</c:v>
                </c:pt>
                <c:pt idx="2058">
                  <c:v>9</c:v>
                </c:pt>
                <c:pt idx="2059">
                  <c:v>9</c:v>
                </c:pt>
                <c:pt idx="2060">
                  <c:v>8</c:v>
                </c:pt>
                <c:pt idx="2061">
                  <c:v>9</c:v>
                </c:pt>
                <c:pt idx="2062">
                  <c:v>9</c:v>
                </c:pt>
                <c:pt idx="2063">
                  <c:v>9</c:v>
                </c:pt>
                <c:pt idx="2064">
                  <c:v>6</c:v>
                </c:pt>
                <c:pt idx="2065">
                  <c:v>9</c:v>
                </c:pt>
                <c:pt idx="2066">
                  <c:v>9</c:v>
                </c:pt>
                <c:pt idx="2067">
                  <c:v>9</c:v>
                </c:pt>
                <c:pt idx="2068">
                  <c:v>8</c:v>
                </c:pt>
                <c:pt idx="2069">
                  <c:v>9</c:v>
                </c:pt>
                <c:pt idx="2070">
                  <c:v>9</c:v>
                </c:pt>
                <c:pt idx="2071">
                  <c:v>9</c:v>
                </c:pt>
                <c:pt idx="2072">
                  <c:v>7</c:v>
                </c:pt>
                <c:pt idx="2073">
                  <c:v>9</c:v>
                </c:pt>
                <c:pt idx="2074">
                  <c:v>9</c:v>
                </c:pt>
                <c:pt idx="2075">
                  <c:v>9</c:v>
                </c:pt>
                <c:pt idx="2076">
                  <c:v>8</c:v>
                </c:pt>
                <c:pt idx="2077">
                  <c:v>9</c:v>
                </c:pt>
                <c:pt idx="2078">
                  <c:v>9</c:v>
                </c:pt>
                <c:pt idx="2079">
                  <c:v>9</c:v>
                </c:pt>
                <c:pt idx="2080">
                  <c:v>5</c:v>
                </c:pt>
                <c:pt idx="2081">
                  <c:v>9</c:v>
                </c:pt>
                <c:pt idx="2082">
                  <c:v>9</c:v>
                </c:pt>
                <c:pt idx="2083">
                  <c:v>9</c:v>
                </c:pt>
                <c:pt idx="2084">
                  <c:v>8</c:v>
                </c:pt>
                <c:pt idx="2085">
                  <c:v>9</c:v>
                </c:pt>
                <c:pt idx="2086">
                  <c:v>9</c:v>
                </c:pt>
                <c:pt idx="2087">
                  <c:v>9</c:v>
                </c:pt>
                <c:pt idx="2088">
                  <c:v>7</c:v>
                </c:pt>
                <c:pt idx="2089">
                  <c:v>9</c:v>
                </c:pt>
                <c:pt idx="2090">
                  <c:v>9</c:v>
                </c:pt>
                <c:pt idx="2091">
                  <c:v>9</c:v>
                </c:pt>
                <c:pt idx="2092">
                  <c:v>8</c:v>
                </c:pt>
                <c:pt idx="2093">
                  <c:v>9</c:v>
                </c:pt>
                <c:pt idx="2094">
                  <c:v>9</c:v>
                </c:pt>
                <c:pt idx="2095">
                  <c:v>9</c:v>
                </c:pt>
                <c:pt idx="2096">
                  <c:v>6</c:v>
                </c:pt>
                <c:pt idx="2097">
                  <c:v>9</c:v>
                </c:pt>
                <c:pt idx="2098">
                  <c:v>9</c:v>
                </c:pt>
                <c:pt idx="2099">
                  <c:v>9</c:v>
                </c:pt>
                <c:pt idx="2100">
                  <c:v>8</c:v>
                </c:pt>
                <c:pt idx="2101">
                  <c:v>9</c:v>
                </c:pt>
                <c:pt idx="2102">
                  <c:v>9</c:v>
                </c:pt>
                <c:pt idx="2103">
                  <c:v>9</c:v>
                </c:pt>
                <c:pt idx="2104">
                  <c:v>7</c:v>
                </c:pt>
                <c:pt idx="2105">
                  <c:v>9</c:v>
                </c:pt>
                <c:pt idx="2106">
                  <c:v>9</c:v>
                </c:pt>
                <c:pt idx="2107">
                  <c:v>9</c:v>
                </c:pt>
                <c:pt idx="2108">
                  <c:v>8</c:v>
                </c:pt>
                <c:pt idx="2109">
                  <c:v>9</c:v>
                </c:pt>
                <c:pt idx="2110">
                  <c:v>9</c:v>
                </c:pt>
                <c:pt idx="2111">
                  <c:v>9</c:v>
                </c:pt>
                <c:pt idx="2112">
                  <c:v>4</c:v>
                </c:pt>
                <c:pt idx="2113">
                  <c:v>11</c:v>
                </c:pt>
                <c:pt idx="2114">
                  <c:v>11</c:v>
                </c:pt>
                <c:pt idx="2115">
                  <c:v>11</c:v>
                </c:pt>
                <c:pt idx="2116">
                  <c:v>10</c:v>
                </c:pt>
                <c:pt idx="2117">
                  <c:v>11</c:v>
                </c:pt>
                <c:pt idx="2118">
                  <c:v>11</c:v>
                </c:pt>
                <c:pt idx="2119">
                  <c:v>11</c:v>
                </c:pt>
                <c:pt idx="2120">
                  <c:v>9</c:v>
                </c:pt>
                <c:pt idx="2121">
                  <c:v>11</c:v>
                </c:pt>
                <c:pt idx="2122">
                  <c:v>11</c:v>
                </c:pt>
                <c:pt idx="2123">
                  <c:v>11</c:v>
                </c:pt>
                <c:pt idx="2124">
                  <c:v>10</c:v>
                </c:pt>
                <c:pt idx="2125">
                  <c:v>11</c:v>
                </c:pt>
                <c:pt idx="2126">
                  <c:v>11</c:v>
                </c:pt>
                <c:pt idx="2127">
                  <c:v>11</c:v>
                </c:pt>
                <c:pt idx="2128">
                  <c:v>8</c:v>
                </c:pt>
                <c:pt idx="2129">
                  <c:v>11</c:v>
                </c:pt>
                <c:pt idx="2130">
                  <c:v>11</c:v>
                </c:pt>
                <c:pt idx="2131">
                  <c:v>11</c:v>
                </c:pt>
                <c:pt idx="2132">
                  <c:v>10</c:v>
                </c:pt>
                <c:pt idx="2133">
                  <c:v>11</c:v>
                </c:pt>
                <c:pt idx="2134">
                  <c:v>11</c:v>
                </c:pt>
                <c:pt idx="2135">
                  <c:v>11</c:v>
                </c:pt>
                <c:pt idx="2136">
                  <c:v>9</c:v>
                </c:pt>
                <c:pt idx="2137">
                  <c:v>11</c:v>
                </c:pt>
                <c:pt idx="2138">
                  <c:v>11</c:v>
                </c:pt>
                <c:pt idx="2139">
                  <c:v>11</c:v>
                </c:pt>
                <c:pt idx="2140">
                  <c:v>10</c:v>
                </c:pt>
                <c:pt idx="2141">
                  <c:v>11</c:v>
                </c:pt>
                <c:pt idx="2142">
                  <c:v>11</c:v>
                </c:pt>
                <c:pt idx="2143">
                  <c:v>11</c:v>
                </c:pt>
                <c:pt idx="2144">
                  <c:v>7</c:v>
                </c:pt>
                <c:pt idx="2145">
                  <c:v>11</c:v>
                </c:pt>
                <c:pt idx="2146">
                  <c:v>11</c:v>
                </c:pt>
                <c:pt idx="2147">
                  <c:v>11</c:v>
                </c:pt>
                <c:pt idx="2148">
                  <c:v>10</c:v>
                </c:pt>
                <c:pt idx="2149">
                  <c:v>11</c:v>
                </c:pt>
                <c:pt idx="2150">
                  <c:v>11</c:v>
                </c:pt>
                <c:pt idx="2151">
                  <c:v>11</c:v>
                </c:pt>
                <c:pt idx="2152">
                  <c:v>9</c:v>
                </c:pt>
                <c:pt idx="2153">
                  <c:v>11</c:v>
                </c:pt>
                <c:pt idx="2154">
                  <c:v>11</c:v>
                </c:pt>
                <c:pt idx="2155">
                  <c:v>11</c:v>
                </c:pt>
                <c:pt idx="2156">
                  <c:v>10</c:v>
                </c:pt>
                <c:pt idx="2157">
                  <c:v>11</c:v>
                </c:pt>
                <c:pt idx="2158">
                  <c:v>11</c:v>
                </c:pt>
                <c:pt idx="2159">
                  <c:v>11</c:v>
                </c:pt>
                <c:pt idx="2160">
                  <c:v>8</c:v>
                </c:pt>
                <c:pt idx="2161">
                  <c:v>11</c:v>
                </c:pt>
                <c:pt idx="2162">
                  <c:v>11</c:v>
                </c:pt>
                <c:pt idx="2163">
                  <c:v>11</c:v>
                </c:pt>
                <c:pt idx="2164">
                  <c:v>10</c:v>
                </c:pt>
                <c:pt idx="2165">
                  <c:v>11</c:v>
                </c:pt>
                <c:pt idx="2166">
                  <c:v>11</c:v>
                </c:pt>
                <c:pt idx="2167">
                  <c:v>11</c:v>
                </c:pt>
                <c:pt idx="2168">
                  <c:v>9</c:v>
                </c:pt>
                <c:pt idx="2169">
                  <c:v>11</c:v>
                </c:pt>
                <c:pt idx="2170">
                  <c:v>11</c:v>
                </c:pt>
                <c:pt idx="2171">
                  <c:v>11</c:v>
                </c:pt>
                <c:pt idx="2172">
                  <c:v>10</c:v>
                </c:pt>
                <c:pt idx="2173">
                  <c:v>11</c:v>
                </c:pt>
                <c:pt idx="2174">
                  <c:v>11</c:v>
                </c:pt>
                <c:pt idx="2175">
                  <c:v>11</c:v>
                </c:pt>
                <c:pt idx="2176">
                  <c:v>5</c:v>
                </c:pt>
                <c:pt idx="2177">
                  <c:v>11</c:v>
                </c:pt>
                <c:pt idx="2178">
                  <c:v>11</c:v>
                </c:pt>
                <c:pt idx="2179">
                  <c:v>11</c:v>
                </c:pt>
                <c:pt idx="2180">
                  <c:v>10</c:v>
                </c:pt>
                <c:pt idx="2181">
                  <c:v>11</c:v>
                </c:pt>
                <c:pt idx="2182">
                  <c:v>11</c:v>
                </c:pt>
                <c:pt idx="2183">
                  <c:v>11</c:v>
                </c:pt>
                <c:pt idx="2184">
                  <c:v>9</c:v>
                </c:pt>
                <c:pt idx="2185">
                  <c:v>11</c:v>
                </c:pt>
                <c:pt idx="2186">
                  <c:v>11</c:v>
                </c:pt>
                <c:pt idx="2187">
                  <c:v>11</c:v>
                </c:pt>
                <c:pt idx="2188">
                  <c:v>10</c:v>
                </c:pt>
                <c:pt idx="2189">
                  <c:v>11</c:v>
                </c:pt>
                <c:pt idx="2190">
                  <c:v>11</c:v>
                </c:pt>
                <c:pt idx="2191">
                  <c:v>11</c:v>
                </c:pt>
                <c:pt idx="2192">
                  <c:v>8</c:v>
                </c:pt>
                <c:pt idx="2193">
                  <c:v>11</c:v>
                </c:pt>
                <c:pt idx="2194">
                  <c:v>11</c:v>
                </c:pt>
                <c:pt idx="2195">
                  <c:v>11</c:v>
                </c:pt>
                <c:pt idx="2196">
                  <c:v>10</c:v>
                </c:pt>
                <c:pt idx="2197">
                  <c:v>11</c:v>
                </c:pt>
                <c:pt idx="2198">
                  <c:v>11</c:v>
                </c:pt>
                <c:pt idx="2199">
                  <c:v>11</c:v>
                </c:pt>
                <c:pt idx="2200">
                  <c:v>9</c:v>
                </c:pt>
                <c:pt idx="2201">
                  <c:v>11</c:v>
                </c:pt>
                <c:pt idx="2202">
                  <c:v>11</c:v>
                </c:pt>
                <c:pt idx="2203">
                  <c:v>11</c:v>
                </c:pt>
                <c:pt idx="2204">
                  <c:v>10</c:v>
                </c:pt>
                <c:pt idx="2205">
                  <c:v>11</c:v>
                </c:pt>
                <c:pt idx="2206">
                  <c:v>11</c:v>
                </c:pt>
                <c:pt idx="2207">
                  <c:v>11</c:v>
                </c:pt>
                <c:pt idx="2208">
                  <c:v>7</c:v>
                </c:pt>
                <c:pt idx="2209">
                  <c:v>11</c:v>
                </c:pt>
                <c:pt idx="2210">
                  <c:v>11</c:v>
                </c:pt>
                <c:pt idx="2211">
                  <c:v>11</c:v>
                </c:pt>
                <c:pt idx="2212">
                  <c:v>10</c:v>
                </c:pt>
                <c:pt idx="2213">
                  <c:v>11</c:v>
                </c:pt>
                <c:pt idx="2214">
                  <c:v>11</c:v>
                </c:pt>
                <c:pt idx="2215">
                  <c:v>11</c:v>
                </c:pt>
                <c:pt idx="2216">
                  <c:v>9</c:v>
                </c:pt>
                <c:pt idx="2217">
                  <c:v>11</c:v>
                </c:pt>
                <c:pt idx="2218">
                  <c:v>11</c:v>
                </c:pt>
                <c:pt idx="2219">
                  <c:v>11</c:v>
                </c:pt>
                <c:pt idx="2220">
                  <c:v>10</c:v>
                </c:pt>
                <c:pt idx="2221">
                  <c:v>11</c:v>
                </c:pt>
                <c:pt idx="2222">
                  <c:v>11</c:v>
                </c:pt>
                <c:pt idx="2223">
                  <c:v>11</c:v>
                </c:pt>
                <c:pt idx="2224">
                  <c:v>8</c:v>
                </c:pt>
                <c:pt idx="2225">
                  <c:v>11</c:v>
                </c:pt>
                <c:pt idx="2226">
                  <c:v>11</c:v>
                </c:pt>
                <c:pt idx="2227">
                  <c:v>11</c:v>
                </c:pt>
                <c:pt idx="2228">
                  <c:v>10</c:v>
                </c:pt>
                <c:pt idx="2229">
                  <c:v>11</c:v>
                </c:pt>
                <c:pt idx="2230">
                  <c:v>11</c:v>
                </c:pt>
                <c:pt idx="2231">
                  <c:v>11</c:v>
                </c:pt>
                <c:pt idx="2232">
                  <c:v>9</c:v>
                </c:pt>
                <c:pt idx="2233">
                  <c:v>11</c:v>
                </c:pt>
                <c:pt idx="2234">
                  <c:v>11</c:v>
                </c:pt>
                <c:pt idx="2235">
                  <c:v>11</c:v>
                </c:pt>
                <c:pt idx="2236">
                  <c:v>10</c:v>
                </c:pt>
                <c:pt idx="2237">
                  <c:v>11</c:v>
                </c:pt>
                <c:pt idx="2238">
                  <c:v>11</c:v>
                </c:pt>
                <c:pt idx="2239">
                  <c:v>11</c:v>
                </c:pt>
                <c:pt idx="2240">
                  <c:v>6</c:v>
                </c:pt>
                <c:pt idx="2241">
                  <c:v>11</c:v>
                </c:pt>
                <c:pt idx="2242">
                  <c:v>11</c:v>
                </c:pt>
                <c:pt idx="2243">
                  <c:v>11</c:v>
                </c:pt>
                <c:pt idx="2244">
                  <c:v>10</c:v>
                </c:pt>
                <c:pt idx="2245">
                  <c:v>11</c:v>
                </c:pt>
                <c:pt idx="2246">
                  <c:v>11</c:v>
                </c:pt>
                <c:pt idx="2247">
                  <c:v>11</c:v>
                </c:pt>
                <c:pt idx="2248">
                  <c:v>9</c:v>
                </c:pt>
                <c:pt idx="2249">
                  <c:v>11</c:v>
                </c:pt>
                <c:pt idx="2250">
                  <c:v>11</c:v>
                </c:pt>
                <c:pt idx="2251">
                  <c:v>11</c:v>
                </c:pt>
                <c:pt idx="2252">
                  <c:v>10</c:v>
                </c:pt>
                <c:pt idx="2253">
                  <c:v>11</c:v>
                </c:pt>
                <c:pt idx="2254">
                  <c:v>11</c:v>
                </c:pt>
                <c:pt idx="2255">
                  <c:v>11</c:v>
                </c:pt>
                <c:pt idx="2256">
                  <c:v>8</c:v>
                </c:pt>
                <c:pt idx="2257">
                  <c:v>11</c:v>
                </c:pt>
                <c:pt idx="2258">
                  <c:v>11</c:v>
                </c:pt>
                <c:pt idx="2259">
                  <c:v>11</c:v>
                </c:pt>
                <c:pt idx="2260">
                  <c:v>10</c:v>
                </c:pt>
                <c:pt idx="2261">
                  <c:v>11</c:v>
                </c:pt>
                <c:pt idx="2262">
                  <c:v>11</c:v>
                </c:pt>
                <c:pt idx="2263">
                  <c:v>11</c:v>
                </c:pt>
                <c:pt idx="2264">
                  <c:v>9</c:v>
                </c:pt>
                <c:pt idx="2265">
                  <c:v>11</c:v>
                </c:pt>
                <c:pt idx="2266">
                  <c:v>11</c:v>
                </c:pt>
                <c:pt idx="2267">
                  <c:v>11</c:v>
                </c:pt>
                <c:pt idx="2268">
                  <c:v>10</c:v>
                </c:pt>
                <c:pt idx="2269">
                  <c:v>11</c:v>
                </c:pt>
                <c:pt idx="2270">
                  <c:v>11</c:v>
                </c:pt>
                <c:pt idx="2271">
                  <c:v>11</c:v>
                </c:pt>
                <c:pt idx="2272">
                  <c:v>7</c:v>
                </c:pt>
                <c:pt idx="2273">
                  <c:v>11</c:v>
                </c:pt>
                <c:pt idx="2274">
                  <c:v>11</c:v>
                </c:pt>
                <c:pt idx="2275">
                  <c:v>11</c:v>
                </c:pt>
                <c:pt idx="2276">
                  <c:v>10</c:v>
                </c:pt>
                <c:pt idx="2277">
                  <c:v>11</c:v>
                </c:pt>
                <c:pt idx="2278">
                  <c:v>11</c:v>
                </c:pt>
                <c:pt idx="2279">
                  <c:v>11</c:v>
                </c:pt>
                <c:pt idx="2280">
                  <c:v>9</c:v>
                </c:pt>
                <c:pt idx="2281">
                  <c:v>11</c:v>
                </c:pt>
                <c:pt idx="2282">
                  <c:v>11</c:v>
                </c:pt>
                <c:pt idx="2283">
                  <c:v>11</c:v>
                </c:pt>
                <c:pt idx="2284">
                  <c:v>10</c:v>
                </c:pt>
                <c:pt idx="2285">
                  <c:v>11</c:v>
                </c:pt>
                <c:pt idx="2286">
                  <c:v>11</c:v>
                </c:pt>
                <c:pt idx="2287">
                  <c:v>11</c:v>
                </c:pt>
                <c:pt idx="2288">
                  <c:v>8</c:v>
                </c:pt>
                <c:pt idx="2289">
                  <c:v>11</c:v>
                </c:pt>
                <c:pt idx="2290">
                  <c:v>11</c:v>
                </c:pt>
                <c:pt idx="2291">
                  <c:v>11</c:v>
                </c:pt>
                <c:pt idx="2292">
                  <c:v>10</c:v>
                </c:pt>
                <c:pt idx="2293">
                  <c:v>11</c:v>
                </c:pt>
                <c:pt idx="2294">
                  <c:v>11</c:v>
                </c:pt>
                <c:pt idx="2295">
                  <c:v>11</c:v>
                </c:pt>
                <c:pt idx="2296">
                  <c:v>9</c:v>
                </c:pt>
                <c:pt idx="2297">
                  <c:v>11</c:v>
                </c:pt>
                <c:pt idx="2298">
                  <c:v>11</c:v>
                </c:pt>
                <c:pt idx="2299">
                  <c:v>11</c:v>
                </c:pt>
                <c:pt idx="2300">
                  <c:v>10</c:v>
                </c:pt>
                <c:pt idx="2301">
                  <c:v>11</c:v>
                </c:pt>
                <c:pt idx="2302">
                  <c:v>11</c:v>
                </c:pt>
                <c:pt idx="2303">
                  <c:v>11</c:v>
                </c:pt>
                <c:pt idx="2304">
                  <c:v>5</c:v>
                </c:pt>
                <c:pt idx="2305">
                  <c:v>11</c:v>
                </c:pt>
                <c:pt idx="2306">
                  <c:v>11</c:v>
                </c:pt>
                <c:pt idx="2307">
                  <c:v>11</c:v>
                </c:pt>
                <c:pt idx="2308">
                  <c:v>10</c:v>
                </c:pt>
                <c:pt idx="2309">
                  <c:v>11</c:v>
                </c:pt>
                <c:pt idx="2310">
                  <c:v>11</c:v>
                </c:pt>
                <c:pt idx="2311">
                  <c:v>11</c:v>
                </c:pt>
                <c:pt idx="2312">
                  <c:v>9</c:v>
                </c:pt>
                <c:pt idx="2313">
                  <c:v>11</c:v>
                </c:pt>
                <c:pt idx="2314">
                  <c:v>11</c:v>
                </c:pt>
                <c:pt idx="2315">
                  <c:v>11</c:v>
                </c:pt>
                <c:pt idx="2316">
                  <c:v>10</c:v>
                </c:pt>
                <c:pt idx="2317">
                  <c:v>11</c:v>
                </c:pt>
                <c:pt idx="2318">
                  <c:v>11</c:v>
                </c:pt>
                <c:pt idx="2319">
                  <c:v>11</c:v>
                </c:pt>
                <c:pt idx="2320">
                  <c:v>8</c:v>
                </c:pt>
                <c:pt idx="2321">
                  <c:v>11</c:v>
                </c:pt>
                <c:pt idx="2322">
                  <c:v>11</c:v>
                </c:pt>
                <c:pt idx="2323">
                  <c:v>11</c:v>
                </c:pt>
                <c:pt idx="2324">
                  <c:v>10</c:v>
                </c:pt>
                <c:pt idx="2325">
                  <c:v>11</c:v>
                </c:pt>
                <c:pt idx="2326">
                  <c:v>11</c:v>
                </c:pt>
                <c:pt idx="2327">
                  <c:v>11</c:v>
                </c:pt>
                <c:pt idx="2328">
                  <c:v>9</c:v>
                </c:pt>
                <c:pt idx="2329">
                  <c:v>11</c:v>
                </c:pt>
                <c:pt idx="2330">
                  <c:v>11</c:v>
                </c:pt>
                <c:pt idx="2331">
                  <c:v>11</c:v>
                </c:pt>
                <c:pt idx="2332">
                  <c:v>10</c:v>
                </c:pt>
                <c:pt idx="2333">
                  <c:v>11</c:v>
                </c:pt>
                <c:pt idx="2334">
                  <c:v>11</c:v>
                </c:pt>
                <c:pt idx="2335">
                  <c:v>11</c:v>
                </c:pt>
                <c:pt idx="2336">
                  <c:v>7</c:v>
                </c:pt>
                <c:pt idx="2337">
                  <c:v>11</c:v>
                </c:pt>
                <c:pt idx="2338">
                  <c:v>11</c:v>
                </c:pt>
                <c:pt idx="2339">
                  <c:v>11</c:v>
                </c:pt>
                <c:pt idx="2340">
                  <c:v>10</c:v>
                </c:pt>
                <c:pt idx="2341">
                  <c:v>11</c:v>
                </c:pt>
                <c:pt idx="2342">
                  <c:v>11</c:v>
                </c:pt>
                <c:pt idx="2343">
                  <c:v>11</c:v>
                </c:pt>
                <c:pt idx="2344">
                  <c:v>9</c:v>
                </c:pt>
                <c:pt idx="2345">
                  <c:v>11</c:v>
                </c:pt>
                <c:pt idx="2346">
                  <c:v>11</c:v>
                </c:pt>
                <c:pt idx="2347">
                  <c:v>11</c:v>
                </c:pt>
                <c:pt idx="2348">
                  <c:v>10</c:v>
                </c:pt>
                <c:pt idx="2349">
                  <c:v>11</c:v>
                </c:pt>
                <c:pt idx="2350">
                  <c:v>11</c:v>
                </c:pt>
                <c:pt idx="2351">
                  <c:v>11</c:v>
                </c:pt>
                <c:pt idx="2352">
                  <c:v>8</c:v>
                </c:pt>
                <c:pt idx="2353">
                  <c:v>11</c:v>
                </c:pt>
                <c:pt idx="2354">
                  <c:v>11</c:v>
                </c:pt>
                <c:pt idx="2355">
                  <c:v>11</c:v>
                </c:pt>
                <c:pt idx="2356">
                  <c:v>10</c:v>
                </c:pt>
                <c:pt idx="2357">
                  <c:v>11</c:v>
                </c:pt>
                <c:pt idx="2358">
                  <c:v>11</c:v>
                </c:pt>
                <c:pt idx="2359">
                  <c:v>11</c:v>
                </c:pt>
                <c:pt idx="2360">
                  <c:v>9</c:v>
                </c:pt>
                <c:pt idx="2361">
                  <c:v>11</c:v>
                </c:pt>
                <c:pt idx="2362">
                  <c:v>11</c:v>
                </c:pt>
                <c:pt idx="2363">
                  <c:v>11</c:v>
                </c:pt>
                <c:pt idx="2364">
                  <c:v>10</c:v>
                </c:pt>
                <c:pt idx="2365">
                  <c:v>11</c:v>
                </c:pt>
                <c:pt idx="2366">
                  <c:v>11</c:v>
                </c:pt>
                <c:pt idx="2367">
                  <c:v>11</c:v>
                </c:pt>
                <c:pt idx="2368">
                  <c:v>6</c:v>
                </c:pt>
                <c:pt idx="2369">
                  <c:v>11</c:v>
                </c:pt>
                <c:pt idx="2370">
                  <c:v>11</c:v>
                </c:pt>
                <c:pt idx="2371">
                  <c:v>11</c:v>
                </c:pt>
                <c:pt idx="2372">
                  <c:v>10</c:v>
                </c:pt>
                <c:pt idx="2373">
                  <c:v>11</c:v>
                </c:pt>
                <c:pt idx="2374">
                  <c:v>11</c:v>
                </c:pt>
                <c:pt idx="2375">
                  <c:v>11</c:v>
                </c:pt>
                <c:pt idx="2376">
                  <c:v>9</c:v>
                </c:pt>
                <c:pt idx="2377">
                  <c:v>11</c:v>
                </c:pt>
                <c:pt idx="2378">
                  <c:v>11</c:v>
                </c:pt>
                <c:pt idx="2379">
                  <c:v>11</c:v>
                </c:pt>
                <c:pt idx="2380">
                  <c:v>10</c:v>
                </c:pt>
                <c:pt idx="2381">
                  <c:v>11</c:v>
                </c:pt>
                <c:pt idx="2382">
                  <c:v>11</c:v>
                </c:pt>
                <c:pt idx="2383">
                  <c:v>11</c:v>
                </c:pt>
                <c:pt idx="2384">
                  <c:v>8</c:v>
                </c:pt>
                <c:pt idx="2385">
                  <c:v>11</c:v>
                </c:pt>
                <c:pt idx="2386">
                  <c:v>11</c:v>
                </c:pt>
                <c:pt idx="2387">
                  <c:v>11</c:v>
                </c:pt>
                <c:pt idx="2388">
                  <c:v>10</c:v>
                </c:pt>
                <c:pt idx="2389">
                  <c:v>11</c:v>
                </c:pt>
                <c:pt idx="2390">
                  <c:v>11</c:v>
                </c:pt>
                <c:pt idx="2391">
                  <c:v>11</c:v>
                </c:pt>
                <c:pt idx="2392">
                  <c:v>9</c:v>
                </c:pt>
                <c:pt idx="2393">
                  <c:v>11</c:v>
                </c:pt>
                <c:pt idx="2394">
                  <c:v>11</c:v>
                </c:pt>
                <c:pt idx="2395">
                  <c:v>11</c:v>
                </c:pt>
                <c:pt idx="2396">
                  <c:v>10</c:v>
                </c:pt>
                <c:pt idx="2397">
                  <c:v>11</c:v>
                </c:pt>
                <c:pt idx="2398">
                  <c:v>11</c:v>
                </c:pt>
                <c:pt idx="2399">
                  <c:v>11</c:v>
                </c:pt>
                <c:pt idx="2400">
                  <c:v>7</c:v>
                </c:pt>
                <c:pt idx="2401">
                  <c:v>11</c:v>
                </c:pt>
                <c:pt idx="2402">
                  <c:v>11</c:v>
                </c:pt>
                <c:pt idx="2403">
                  <c:v>11</c:v>
                </c:pt>
                <c:pt idx="2404">
                  <c:v>10</c:v>
                </c:pt>
                <c:pt idx="2405">
                  <c:v>11</c:v>
                </c:pt>
                <c:pt idx="2406">
                  <c:v>11</c:v>
                </c:pt>
                <c:pt idx="2407">
                  <c:v>11</c:v>
                </c:pt>
                <c:pt idx="2408">
                  <c:v>9</c:v>
                </c:pt>
                <c:pt idx="2409">
                  <c:v>11</c:v>
                </c:pt>
                <c:pt idx="2410">
                  <c:v>11</c:v>
                </c:pt>
                <c:pt idx="2411">
                  <c:v>11</c:v>
                </c:pt>
                <c:pt idx="2412">
                  <c:v>10</c:v>
                </c:pt>
                <c:pt idx="2413">
                  <c:v>11</c:v>
                </c:pt>
                <c:pt idx="2414">
                  <c:v>11</c:v>
                </c:pt>
                <c:pt idx="2415">
                  <c:v>11</c:v>
                </c:pt>
                <c:pt idx="2416">
                  <c:v>8</c:v>
                </c:pt>
                <c:pt idx="2417">
                  <c:v>11</c:v>
                </c:pt>
                <c:pt idx="2418">
                  <c:v>11</c:v>
                </c:pt>
                <c:pt idx="2419">
                  <c:v>11</c:v>
                </c:pt>
                <c:pt idx="2420">
                  <c:v>10</c:v>
                </c:pt>
                <c:pt idx="2421">
                  <c:v>11</c:v>
                </c:pt>
                <c:pt idx="2422">
                  <c:v>11</c:v>
                </c:pt>
                <c:pt idx="2423">
                  <c:v>11</c:v>
                </c:pt>
                <c:pt idx="2424">
                  <c:v>9</c:v>
                </c:pt>
                <c:pt idx="2425">
                  <c:v>11</c:v>
                </c:pt>
                <c:pt idx="2426">
                  <c:v>11</c:v>
                </c:pt>
                <c:pt idx="2427">
                  <c:v>11</c:v>
                </c:pt>
                <c:pt idx="2428">
                  <c:v>10</c:v>
                </c:pt>
                <c:pt idx="2429">
                  <c:v>11</c:v>
                </c:pt>
                <c:pt idx="2430">
                  <c:v>11</c:v>
                </c:pt>
                <c:pt idx="2431">
                  <c:v>11</c:v>
                </c:pt>
                <c:pt idx="2432">
                  <c:v>5</c:v>
                </c:pt>
                <c:pt idx="2433">
                  <c:v>11</c:v>
                </c:pt>
                <c:pt idx="2434">
                  <c:v>11</c:v>
                </c:pt>
                <c:pt idx="2435">
                  <c:v>11</c:v>
                </c:pt>
                <c:pt idx="2436">
                  <c:v>10</c:v>
                </c:pt>
                <c:pt idx="2437">
                  <c:v>11</c:v>
                </c:pt>
                <c:pt idx="2438">
                  <c:v>11</c:v>
                </c:pt>
                <c:pt idx="2439">
                  <c:v>11</c:v>
                </c:pt>
                <c:pt idx="2440">
                  <c:v>9</c:v>
                </c:pt>
                <c:pt idx="2441">
                  <c:v>11</c:v>
                </c:pt>
                <c:pt idx="2442">
                  <c:v>11</c:v>
                </c:pt>
                <c:pt idx="2443">
                  <c:v>11</c:v>
                </c:pt>
                <c:pt idx="2444">
                  <c:v>10</c:v>
                </c:pt>
                <c:pt idx="2445">
                  <c:v>11</c:v>
                </c:pt>
                <c:pt idx="2446">
                  <c:v>11</c:v>
                </c:pt>
                <c:pt idx="2447">
                  <c:v>11</c:v>
                </c:pt>
                <c:pt idx="2448">
                  <c:v>8</c:v>
                </c:pt>
                <c:pt idx="2449">
                  <c:v>11</c:v>
                </c:pt>
                <c:pt idx="2450">
                  <c:v>11</c:v>
                </c:pt>
                <c:pt idx="2451">
                  <c:v>11</c:v>
                </c:pt>
                <c:pt idx="2452">
                  <c:v>10</c:v>
                </c:pt>
                <c:pt idx="2453">
                  <c:v>11</c:v>
                </c:pt>
                <c:pt idx="2454">
                  <c:v>11</c:v>
                </c:pt>
                <c:pt idx="2455">
                  <c:v>11</c:v>
                </c:pt>
                <c:pt idx="2456">
                  <c:v>9</c:v>
                </c:pt>
                <c:pt idx="2457">
                  <c:v>11</c:v>
                </c:pt>
                <c:pt idx="2458">
                  <c:v>11</c:v>
                </c:pt>
                <c:pt idx="2459">
                  <c:v>11</c:v>
                </c:pt>
                <c:pt idx="2460">
                  <c:v>10</c:v>
                </c:pt>
                <c:pt idx="2461">
                  <c:v>11</c:v>
                </c:pt>
                <c:pt idx="2462">
                  <c:v>11</c:v>
                </c:pt>
                <c:pt idx="2463">
                  <c:v>11</c:v>
                </c:pt>
                <c:pt idx="2464">
                  <c:v>7</c:v>
                </c:pt>
                <c:pt idx="2465">
                  <c:v>11</c:v>
                </c:pt>
                <c:pt idx="2466">
                  <c:v>11</c:v>
                </c:pt>
                <c:pt idx="2467">
                  <c:v>11</c:v>
                </c:pt>
                <c:pt idx="2468">
                  <c:v>10</c:v>
                </c:pt>
                <c:pt idx="2469">
                  <c:v>11</c:v>
                </c:pt>
                <c:pt idx="2470">
                  <c:v>11</c:v>
                </c:pt>
                <c:pt idx="2471">
                  <c:v>11</c:v>
                </c:pt>
                <c:pt idx="2472">
                  <c:v>9</c:v>
                </c:pt>
                <c:pt idx="2473">
                  <c:v>11</c:v>
                </c:pt>
                <c:pt idx="2474">
                  <c:v>11</c:v>
                </c:pt>
                <c:pt idx="2475">
                  <c:v>11</c:v>
                </c:pt>
                <c:pt idx="2476">
                  <c:v>10</c:v>
                </c:pt>
                <c:pt idx="2477">
                  <c:v>11</c:v>
                </c:pt>
                <c:pt idx="2478">
                  <c:v>11</c:v>
                </c:pt>
                <c:pt idx="2479">
                  <c:v>11</c:v>
                </c:pt>
                <c:pt idx="2480">
                  <c:v>8</c:v>
                </c:pt>
                <c:pt idx="2481">
                  <c:v>11</c:v>
                </c:pt>
                <c:pt idx="2482">
                  <c:v>11</c:v>
                </c:pt>
                <c:pt idx="2483">
                  <c:v>11</c:v>
                </c:pt>
                <c:pt idx="2484">
                  <c:v>10</c:v>
                </c:pt>
                <c:pt idx="2485">
                  <c:v>11</c:v>
                </c:pt>
                <c:pt idx="2486">
                  <c:v>11</c:v>
                </c:pt>
                <c:pt idx="2487">
                  <c:v>11</c:v>
                </c:pt>
                <c:pt idx="2488">
                  <c:v>9</c:v>
                </c:pt>
                <c:pt idx="2489">
                  <c:v>11</c:v>
                </c:pt>
                <c:pt idx="2490">
                  <c:v>11</c:v>
                </c:pt>
                <c:pt idx="2491">
                  <c:v>11</c:v>
                </c:pt>
                <c:pt idx="2492">
                  <c:v>10</c:v>
                </c:pt>
                <c:pt idx="2493">
                  <c:v>11</c:v>
                </c:pt>
                <c:pt idx="2494">
                  <c:v>11</c:v>
                </c:pt>
                <c:pt idx="2495">
                  <c:v>11</c:v>
                </c:pt>
                <c:pt idx="2496">
                  <c:v>5</c:v>
                </c:pt>
                <c:pt idx="2497">
                  <c:v>10</c:v>
                </c:pt>
                <c:pt idx="2498">
                  <c:v>10</c:v>
                </c:pt>
                <c:pt idx="2499">
                  <c:v>10</c:v>
                </c:pt>
                <c:pt idx="2500">
                  <c:v>9</c:v>
                </c:pt>
                <c:pt idx="2501">
                  <c:v>10</c:v>
                </c:pt>
                <c:pt idx="2502">
                  <c:v>10</c:v>
                </c:pt>
                <c:pt idx="2503">
                  <c:v>10</c:v>
                </c:pt>
                <c:pt idx="2504">
                  <c:v>8</c:v>
                </c:pt>
                <c:pt idx="2505">
                  <c:v>10</c:v>
                </c:pt>
                <c:pt idx="2506">
                  <c:v>10</c:v>
                </c:pt>
                <c:pt idx="2507">
                  <c:v>10</c:v>
                </c:pt>
                <c:pt idx="2508">
                  <c:v>9</c:v>
                </c:pt>
                <c:pt idx="2509">
                  <c:v>10</c:v>
                </c:pt>
                <c:pt idx="2510">
                  <c:v>10</c:v>
                </c:pt>
                <c:pt idx="2511">
                  <c:v>10</c:v>
                </c:pt>
                <c:pt idx="2512">
                  <c:v>7</c:v>
                </c:pt>
                <c:pt idx="2513">
                  <c:v>10</c:v>
                </c:pt>
                <c:pt idx="2514">
                  <c:v>10</c:v>
                </c:pt>
                <c:pt idx="2515">
                  <c:v>10</c:v>
                </c:pt>
                <c:pt idx="2516">
                  <c:v>9</c:v>
                </c:pt>
                <c:pt idx="2517">
                  <c:v>10</c:v>
                </c:pt>
                <c:pt idx="2518">
                  <c:v>10</c:v>
                </c:pt>
                <c:pt idx="2519">
                  <c:v>10</c:v>
                </c:pt>
                <c:pt idx="2520">
                  <c:v>8</c:v>
                </c:pt>
                <c:pt idx="2521">
                  <c:v>10</c:v>
                </c:pt>
                <c:pt idx="2522">
                  <c:v>10</c:v>
                </c:pt>
                <c:pt idx="2523">
                  <c:v>10</c:v>
                </c:pt>
                <c:pt idx="2524">
                  <c:v>9</c:v>
                </c:pt>
                <c:pt idx="2525">
                  <c:v>10</c:v>
                </c:pt>
                <c:pt idx="2526">
                  <c:v>10</c:v>
                </c:pt>
                <c:pt idx="2527">
                  <c:v>10</c:v>
                </c:pt>
                <c:pt idx="2528">
                  <c:v>6</c:v>
                </c:pt>
                <c:pt idx="2529">
                  <c:v>10</c:v>
                </c:pt>
                <c:pt idx="2530">
                  <c:v>10</c:v>
                </c:pt>
                <c:pt idx="2531">
                  <c:v>10</c:v>
                </c:pt>
                <c:pt idx="2532">
                  <c:v>9</c:v>
                </c:pt>
                <c:pt idx="2533">
                  <c:v>10</c:v>
                </c:pt>
                <c:pt idx="2534">
                  <c:v>10</c:v>
                </c:pt>
                <c:pt idx="2535">
                  <c:v>10</c:v>
                </c:pt>
                <c:pt idx="2536">
                  <c:v>8</c:v>
                </c:pt>
                <c:pt idx="2537">
                  <c:v>10</c:v>
                </c:pt>
                <c:pt idx="2538">
                  <c:v>10</c:v>
                </c:pt>
                <c:pt idx="2539">
                  <c:v>10</c:v>
                </c:pt>
                <c:pt idx="2540">
                  <c:v>9</c:v>
                </c:pt>
                <c:pt idx="2541">
                  <c:v>10</c:v>
                </c:pt>
                <c:pt idx="2542">
                  <c:v>10</c:v>
                </c:pt>
                <c:pt idx="2543">
                  <c:v>10</c:v>
                </c:pt>
                <c:pt idx="2544">
                  <c:v>7</c:v>
                </c:pt>
                <c:pt idx="2545">
                  <c:v>10</c:v>
                </c:pt>
                <c:pt idx="2546">
                  <c:v>10</c:v>
                </c:pt>
                <c:pt idx="2547">
                  <c:v>10</c:v>
                </c:pt>
                <c:pt idx="2548">
                  <c:v>9</c:v>
                </c:pt>
                <c:pt idx="2549">
                  <c:v>10</c:v>
                </c:pt>
                <c:pt idx="2550">
                  <c:v>10</c:v>
                </c:pt>
                <c:pt idx="2551">
                  <c:v>10</c:v>
                </c:pt>
                <c:pt idx="2552">
                  <c:v>8</c:v>
                </c:pt>
                <c:pt idx="2553">
                  <c:v>10</c:v>
                </c:pt>
                <c:pt idx="2554">
                  <c:v>10</c:v>
                </c:pt>
                <c:pt idx="2555">
                  <c:v>10</c:v>
                </c:pt>
                <c:pt idx="2556">
                  <c:v>9</c:v>
                </c:pt>
                <c:pt idx="2557">
                  <c:v>10</c:v>
                </c:pt>
                <c:pt idx="2558">
                  <c:v>10</c:v>
                </c:pt>
                <c:pt idx="2559">
                  <c:v>10</c:v>
                </c:pt>
                <c:pt idx="2560">
                  <c:v>4</c:v>
                </c:pt>
                <c:pt idx="2561">
                  <c:v>10</c:v>
                </c:pt>
                <c:pt idx="2562">
                  <c:v>10</c:v>
                </c:pt>
                <c:pt idx="2563">
                  <c:v>10</c:v>
                </c:pt>
                <c:pt idx="2564">
                  <c:v>9</c:v>
                </c:pt>
                <c:pt idx="2565">
                  <c:v>10</c:v>
                </c:pt>
                <c:pt idx="2566">
                  <c:v>10</c:v>
                </c:pt>
                <c:pt idx="2567">
                  <c:v>10</c:v>
                </c:pt>
                <c:pt idx="2568">
                  <c:v>8</c:v>
                </c:pt>
                <c:pt idx="2569">
                  <c:v>10</c:v>
                </c:pt>
                <c:pt idx="2570">
                  <c:v>10</c:v>
                </c:pt>
                <c:pt idx="2571">
                  <c:v>10</c:v>
                </c:pt>
                <c:pt idx="2572">
                  <c:v>9</c:v>
                </c:pt>
                <c:pt idx="2573">
                  <c:v>10</c:v>
                </c:pt>
                <c:pt idx="2574">
                  <c:v>10</c:v>
                </c:pt>
                <c:pt idx="2575">
                  <c:v>10</c:v>
                </c:pt>
                <c:pt idx="2576">
                  <c:v>7</c:v>
                </c:pt>
                <c:pt idx="2577">
                  <c:v>10</c:v>
                </c:pt>
                <c:pt idx="2578">
                  <c:v>10</c:v>
                </c:pt>
                <c:pt idx="2579">
                  <c:v>10</c:v>
                </c:pt>
                <c:pt idx="2580">
                  <c:v>9</c:v>
                </c:pt>
                <c:pt idx="2581">
                  <c:v>10</c:v>
                </c:pt>
                <c:pt idx="2582">
                  <c:v>10</c:v>
                </c:pt>
                <c:pt idx="2583">
                  <c:v>10</c:v>
                </c:pt>
                <c:pt idx="2584">
                  <c:v>8</c:v>
                </c:pt>
                <c:pt idx="2585">
                  <c:v>10</c:v>
                </c:pt>
                <c:pt idx="2586">
                  <c:v>10</c:v>
                </c:pt>
                <c:pt idx="2587">
                  <c:v>10</c:v>
                </c:pt>
                <c:pt idx="2588">
                  <c:v>9</c:v>
                </c:pt>
                <c:pt idx="2589">
                  <c:v>10</c:v>
                </c:pt>
                <c:pt idx="2590">
                  <c:v>10</c:v>
                </c:pt>
                <c:pt idx="2591">
                  <c:v>10</c:v>
                </c:pt>
                <c:pt idx="2592">
                  <c:v>6</c:v>
                </c:pt>
                <c:pt idx="2593">
                  <c:v>10</c:v>
                </c:pt>
                <c:pt idx="2594">
                  <c:v>10</c:v>
                </c:pt>
                <c:pt idx="2595">
                  <c:v>10</c:v>
                </c:pt>
                <c:pt idx="2596">
                  <c:v>9</c:v>
                </c:pt>
                <c:pt idx="2597">
                  <c:v>10</c:v>
                </c:pt>
                <c:pt idx="2598">
                  <c:v>10</c:v>
                </c:pt>
                <c:pt idx="2599">
                  <c:v>10</c:v>
                </c:pt>
                <c:pt idx="2600">
                  <c:v>8</c:v>
                </c:pt>
                <c:pt idx="2601">
                  <c:v>10</c:v>
                </c:pt>
                <c:pt idx="2602">
                  <c:v>10</c:v>
                </c:pt>
                <c:pt idx="2603">
                  <c:v>10</c:v>
                </c:pt>
                <c:pt idx="2604">
                  <c:v>9</c:v>
                </c:pt>
                <c:pt idx="2605">
                  <c:v>10</c:v>
                </c:pt>
                <c:pt idx="2606">
                  <c:v>10</c:v>
                </c:pt>
                <c:pt idx="2607">
                  <c:v>10</c:v>
                </c:pt>
                <c:pt idx="2608">
                  <c:v>7</c:v>
                </c:pt>
                <c:pt idx="2609">
                  <c:v>10</c:v>
                </c:pt>
                <c:pt idx="2610">
                  <c:v>10</c:v>
                </c:pt>
                <c:pt idx="2611">
                  <c:v>10</c:v>
                </c:pt>
                <c:pt idx="2612">
                  <c:v>9</c:v>
                </c:pt>
                <c:pt idx="2613">
                  <c:v>10</c:v>
                </c:pt>
                <c:pt idx="2614">
                  <c:v>10</c:v>
                </c:pt>
                <c:pt idx="2615">
                  <c:v>10</c:v>
                </c:pt>
                <c:pt idx="2616">
                  <c:v>8</c:v>
                </c:pt>
                <c:pt idx="2617">
                  <c:v>10</c:v>
                </c:pt>
                <c:pt idx="2618">
                  <c:v>10</c:v>
                </c:pt>
                <c:pt idx="2619">
                  <c:v>10</c:v>
                </c:pt>
                <c:pt idx="2620">
                  <c:v>9</c:v>
                </c:pt>
                <c:pt idx="2621">
                  <c:v>10</c:v>
                </c:pt>
                <c:pt idx="2622">
                  <c:v>10</c:v>
                </c:pt>
                <c:pt idx="2623">
                  <c:v>10</c:v>
                </c:pt>
                <c:pt idx="2624">
                  <c:v>5</c:v>
                </c:pt>
                <c:pt idx="2625">
                  <c:v>11</c:v>
                </c:pt>
                <c:pt idx="2626">
                  <c:v>11</c:v>
                </c:pt>
                <c:pt idx="2627">
                  <c:v>11</c:v>
                </c:pt>
                <c:pt idx="2628">
                  <c:v>10</c:v>
                </c:pt>
                <c:pt idx="2629">
                  <c:v>11</c:v>
                </c:pt>
                <c:pt idx="2630">
                  <c:v>11</c:v>
                </c:pt>
                <c:pt idx="2631">
                  <c:v>11</c:v>
                </c:pt>
                <c:pt idx="2632">
                  <c:v>9</c:v>
                </c:pt>
                <c:pt idx="2633">
                  <c:v>11</c:v>
                </c:pt>
                <c:pt idx="2634">
                  <c:v>11</c:v>
                </c:pt>
                <c:pt idx="2635">
                  <c:v>11</c:v>
                </c:pt>
                <c:pt idx="2636">
                  <c:v>10</c:v>
                </c:pt>
                <c:pt idx="2637">
                  <c:v>11</c:v>
                </c:pt>
                <c:pt idx="2638">
                  <c:v>11</c:v>
                </c:pt>
                <c:pt idx="2639">
                  <c:v>11</c:v>
                </c:pt>
                <c:pt idx="2640">
                  <c:v>8</c:v>
                </c:pt>
                <c:pt idx="2641">
                  <c:v>11</c:v>
                </c:pt>
                <c:pt idx="2642">
                  <c:v>11</c:v>
                </c:pt>
                <c:pt idx="2643">
                  <c:v>11</c:v>
                </c:pt>
                <c:pt idx="2644">
                  <c:v>10</c:v>
                </c:pt>
                <c:pt idx="2645">
                  <c:v>11</c:v>
                </c:pt>
                <c:pt idx="2646">
                  <c:v>11</c:v>
                </c:pt>
                <c:pt idx="2647">
                  <c:v>11</c:v>
                </c:pt>
                <c:pt idx="2648">
                  <c:v>9</c:v>
                </c:pt>
                <c:pt idx="2649">
                  <c:v>11</c:v>
                </c:pt>
                <c:pt idx="2650">
                  <c:v>11</c:v>
                </c:pt>
                <c:pt idx="2651">
                  <c:v>11</c:v>
                </c:pt>
                <c:pt idx="2652">
                  <c:v>10</c:v>
                </c:pt>
                <c:pt idx="2653">
                  <c:v>11</c:v>
                </c:pt>
                <c:pt idx="2654">
                  <c:v>11</c:v>
                </c:pt>
                <c:pt idx="2655">
                  <c:v>11</c:v>
                </c:pt>
                <c:pt idx="2656">
                  <c:v>7</c:v>
                </c:pt>
                <c:pt idx="2657">
                  <c:v>11</c:v>
                </c:pt>
                <c:pt idx="2658">
                  <c:v>11</c:v>
                </c:pt>
                <c:pt idx="2659">
                  <c:v>11</c:v>
                </c:pt>
                <c:pt idx="2660">
                  <c:v>10</c:v>
                </c:pt>
                <c:pt idx="2661">
                  <c:v>11</c:v>
                </c:pt>
                <c:pt idx="2662">
                  <c:v>11</c:v>
                </c:pt>
                <c:pt idx="2663">
                  <c:v>11</c:v>
                </c:pt>
                <c:pt idx="2664">
                  <c:v>9</c:v>
                </c:pt>
                <c:pt idx="2665">
                  <c:v>11</c:v>
                </c:pt>
                <c:pt idx="2666">
                  <c:v>11</c:v>
                </c:pt>
                <c:pt idx="2667">
                  <c:v>11</c:v>
                </c:pt>
                <c:pt idx="2668">
                  <c:v>10</c:v>
                </c:pt>
                <c:pt idx="2669">
                  <c:v>11</c:v>
                </c:pt>
                <c:pt idx="2670">
                  <c:v>11</c:v>
                </c:pt>
                <c:pt idx="2671">
                  <c:v>11</c:v>
                </c:pt>
                <c:pt idx="2672">
                  <c:v>8</c:v>
                </c:pt>
                <c:pt idx="2673">
                  <c:v>11</c:v>
                </c:pt>
                <c:pt idx="2674">
                  <c:v>11</c:v>
                </c:pt>
                <c:pt idx="2675">
                  <c:v>11</c:v>
                </c:pt>
                <c:pt idx="2676">
                  <c:v>10</c:v>
                </c:pt>
                <c:pt idx="2677">
                  <c:v>11</c:v>
                </c:pt>
                <c:pt idx="2678">
                  <c:v>11</c:v>
                </c:pt>
                <c:pt idx="2679">
                  <c:v>11</c:v>
                </c:pt>
                <c:pt idx="2680">
                  <c:v>9</c:v>
                </c:pt>
                <c:pt idx="2681">
                  <c:v>11</c:v>
                </c:pt>
                <c:pt idx="2682">
                  <c:v>11</c:v>
                </c:pt>
                <c:pt idx="2683">
                  <c:v>11</c:v>
                </c:pt>
                <c:pt idx="2684">
                  <c:v>10</c:v>
                </c:pt>
                <c:pt idx="2685">
                  <c:v>11</c:v>
                </c:pt>
                <c:pt idx="2686">
                  <c:v>11</c:v>
                </c:pt>
                <c:pt idx="2687">
                  <c:v>11</c:v>
                </c:pt>
                <c:pt idx="2688">
                  <c:v>5</c:v>
                </c:pt>
                <c:pt idx="2689">
                  <c:v>11</c:v>
                </c:pt>
                <c:pt idx="2690">
                  <c:v>11</c:v>
                </c:pt>
                <c:pt idx="2691">
                  <c:v>11</c:v>
                </c:pt>
                <c:pt idx="2692">
                  <c:v>10</c:v>
                </c:pt>
                <c:pt idx="2693">
                  <c:v>11</c:v>
                </c:pt>
                <c:pt idx="2694">
                  <c:v>11</c:v>
                </c:pt>
                <c:pt idx="2695">
                  <c:v>11</c:v>
                </c:pt>
                <c:pt idx="2696">
                  <c:v>9</c:v>
                </c:pt>
                <c:pt idx="2697">
                  <c:v>11</c:v>
                </c:pt>
                <c:pt idx="2698">
                  <c:v>11</c:v>
                </c:pt>
                <c:pt idx="2699">
                  <c:v>11</c:v>
                </c:pt>
                <c:pt idx="2700">
                  <c:v>10</c:v>
                </c:pt>
                <c:pt idx="2701">
                  <c:v>11</c:v>
                </c:pt>
                <c:pt idx="2702">
                  <c:v>11</c:v>
                </c:pt>
                <c:pt idx="2703">
                  <c:v>11</c:v>
                </c:pt>
                <c:pt idx="2704">
                  <c:v>8</c:v>
                </c:pt>
                <c:pt idx="2705">
                  <c:v>11</c:v>
                </c:pt>
                <c:pt idx="2706">
                  <c:v>11</c:v>
                </c:pt>
                <c:pt idx="2707">
                  <c:v>11</c:v>
                </c:pt>
                <c:pt idx="2708">
                  <c:v>10</c:v>
                </c:pt>
                <c:pt idx="2709">
                  <c:v>11</c:v>
                </c:pt>
                <c:pt idx="2710">
                  <c:v>11</c:v>
                </c:pt>
                <c:pt idx="2711">
                  <c:v>11</c:v>
                </c:pt>
                <c:pt idx="2712">
                  <c:v>9</c:v>
                </c:pt>
                <c:pt idx="2713">
                  <c:v>11</c:v>
                </c:pt>
                <c:pt idx="2714">
                  <c:v>11</c:v>
                </c:pt>
                <c:pt idx="2715">
                  <c:v>11</c:v>
                </c:pt>
                <c:pt idx="2716">
                  <c:v>10</c:v>
                </c:pt>
                <c:pt idx="2717">
                  <c:v>11</c:v>
                </c:pt>
                <c:pt idx="2718">
                  <c:v>11</c:v>
                </c:pt>
                <c:pt idx="2719">
                  <c:v>11</c:v>
                </c:pt>
                <c:pt idx="2720">
                  <c:v>7</c:v>
                </c:pt>
                <c:pt idx="2721">
                  <c:v>11</c:v>
                </c:pt>
                <c:pt idx="2722">
                  <c:v>11</c:v>
                </c:pt>
                <c:pt idx="2723">
                  <c:v>11</c:v>
                </c:pt>
                <c:pt idx="2724">
                  <c:v>10</c:v>
                </c:pt>
                <c:pt idx="2725">
                  <c:v>11</c:v>
                </c:pt>
                <c:pt idx="2726">
                  <c:v>11</c:v>
                </c:pt>
                <c:pt idx="2727">
                  <c:v>11</c:v>
                </c:pt>
                <c:pt idx="2728">
                  <c:v>9</c:v>
                </c:pt>
                <c:pt idx="2729">
                  <c:v>11</c:v>
                </c:pt>
                <c:pt idx="2730">
                  <c:v>11</c:v>
                </c:pt>
                <c:pt idx="2731">
                  <c:v>11</c:v>
                </c:pt>
                <c:pt idx="2732">
                  <c:v>10</c:v>
                </c:pt>
                <c:pt idx="2733">
                  <c:v>11</c:v>
                </c:pt>
                <c:pt idx="2734">
                  <c:v>11</c:v>
                </c:pt>
                <c:pt idx="2735">
                  <c:v>11</c:v>
                </c:pt>
                <c:pt idx="2736">
                  <c:v>8</c:v>
                </c:pt>
                <c:pt idx="2737">
                  <c:v>11</c:v>
                </c:pt>
                <c:pt idx="2738">
                  <c:v>11</c:v>
                </c:pt>
                <c:pt idx="2739">
                  <c:v>11</c:v>
                </c:pt>
                <c:pt idx="2740">
                  <c:v>10</c:v>
                </c:pt>
                <c:pt idx="2741">
                  <c:v>11</c:v>
                </c:pt>
                <c:pt idx="2742">
                  <c:v>11</c:v>
                </c:pt>
                <c:pt idx="2743">
                  <c:v>11</c:v>
                </c:pt>
                <c:pt idx="2744">
                  <c:v>9</c:v>
                </c:pt>
                <c:pt idx="2745">
                  <c:v>11</c:v>
                </c:pt>
                <c:pt idx="2746">
                  <c:v>11</c:v>
                </c:pt>
                <c:pt idx="2747">
                  <c:v>11</c:v>
                </c:pt>
                <c:pt idx="2748">
                  <c:v>10</c:v>
                </c:pt>
                <c:pt idx="2749">
                  <c:v>11</c:v>
                </c:pt>
                <c:pt idx="2750">
                  <c:v>11</c:v>
                </c:pt>
                <c:pt idx="2751">
                  <c:v>11</c:v>
                </c:pt>
                <c:pt idx="2752">
                  <c:v>6</c:v>
                </c:pt>
                <c:pt idx="2753">
                  <c:v>11</c:v>
                </c:pt>
                <c:pt idx="2754">
                  <c:v>11</c:v>
                </c:pt>
                <c:pt idx="2755">
                  <c:v>11</c:v>
                </c:pt>
                <c:pt idx="2756">
                  <c:v>10</c:v>
                </c:pt>
                <c:pt idx="2757">
                  <c:v>11</c:v>
                </c:pt>
                <c:pt idx="2758">
                  <c:v>11</c:v>
                </c:pt>
                <c:pt idx="2759">
                  <c:v>11</c:v>
                </c:pt>
                <c:pt idx="2760">
                  <c:v>9</c:v>
                </c:pt>
                <c:pt idx="2761">
                  <c:v>11</c:v>
                </c:pt>
                <c:pt idx="2762">
                  <c:v>11</c:v>
                </c:pt>
                <c:pt idx="2763">
                  <c:v>11</c:v>
                </c:pt>
                <c:pt idx="2764">
                  <c:v>10</c:v>
                </c:pt>
                <c:pt idx="2765">
                  <c:v>11</c:v>
                </c:pt>
                <c:pt idx="2766">
                  <c:v>11</c:v>
                </c:pt>
                <c:pt idx="2767">
                  <c:v>11</c:v>
                </c:pt>
                <c:pt idx="2768">
                  <c:v>8</c:v>
                </c:pt>
                <c:pt idx="2769">
                  <c:v>11</c:v>
                </c:pt>
                <c:pt idx="2770">
                  <c:v>11</c:v>
                </c:pt>
                <c:pt idx="2771">
                  <c:v>11</c:v>
                </c:pt>
                <c:pt idx="2772">
                  <c:v>10</c:v>
                </c:pt>
                <c:pt idx="2773">
                  <c:v>11</c:v>
                </c:pt>
                <c:pt idx="2774">
                  <c:v>11</c:v>
                </c:pt>
                <c:pt idx="2775">
                  <c:v>11</c:v>
                </c:pt>
                <c:pt idx="2776">
                  <c:v>9</c:v>
                </c:pt>
                <c:pt idx="2777">
                  <c:v>11</c:v>
                </c:pt>
                <c:pt idx="2778">
                  <c:v>11</c:v>
                </c:pt>
                <c:pt idx="2779">
                  <c:v>11</c:v>
                </c:pt>
                <c:pt idx="2780">
                  <c:v>10</c:v>
                </c:pt>
                <c:pt idx="2781">
                  <c:v>11</c:v>
                </c:pt>
                <c:pt idx="2782">
                  <c:v>11</c:v>
                </c:pt>
                <c:pt idx="2783">
                  <c:v>11</c:v>
                </c:pt>
                <c:pt idx="2784">
                  <c:v>7</c:v>
                </c:pt>
                <c:pt idx="2785">
                  <c:v>11</c:v>
                </c:pt>
                <c:pt idx="2786">
                  <c:v>11</c:v>
                </c:pt>
                <c:pt idx="2787">
                  <c:v>11</c:v>
                </c:pt>
                <c:pt idx="2788">
                  <c:v>10</c:v>
                </c:pt>
                <c:pt idx="2789">
                  <c:v>11</c:v>
                </c:pt>
                <c:pt idx="2790">
                  <c:v>11</c:v>
                </c:pt>
                <c:pt idx="2791">
                  <c:v>11</c:v>
                </c:pt>
                <c:pt idx="2792">
                  <c:v>9</c:v>
                </c:pt>
                <c:pt idx="2793">
                  <c:v>11</c:v>
                </c:pt>
                <c:pt idx="2794">
                  <c:v>11</c:v>
                </c:pt>
                <c:pt idx="2795">
                  <c:v>11</c:v>
                </c:pt>
                <c:pt idx="2796">
                  <c:v>10</c:v>
                </c:pt>
                <c:pt idx="2797">
                  <c:v>11</c:v>
                </c:pt>
                <c:pt idx="2798">
                  <c:v>11</c:v>
                </c:pt>
                <c:pt idx="2799">
                  <c:v>11</c:v>
                </c:pt>
                <c:pt idx="2800">
                  <c:v>8</c:v>
                </c:pt>
                <c:pt idx="2801">
                  <c:v>11</c:v>
                </c:pt>
                <c:pt idx="2802">
                  <c:v>11</c:v>
                </c:pt>
                <c:pt idx="2803">
                  <c:v>11</c:v>
                </c:pt>
                <c:pt idx="2804">
                  <c:v>10</c:v>
                </c:pt>
                <c:pt idx="2805">
                  <c:v>11</c:v>
                </c:pt>
                <c:pt idx="2806">
                  <c:v>11</c:v>
                </c:pt>
                <c:pt idx="2807">
                  <c:v>11</c:v>
                </c:pt>
                <c:pt idx="2808">
                  <c:v>9</c:v>
                </c:pt>
                <c:pt idx="2809">
                  <c:v>11</c:v>
                </c:pt>
                <c:pt idx="2810">
                  <c:v>11</c:v>
                </c:pt>
                <c:pt idx="2811">
                  <c:v>11</c:v>
                </c:pt>
                <c:pt idx="2812">
                  <c:v>10</c:v>
                </c:pt>
                <c:pt idx="2813">
                  <c:v>11</c:v>
                </c:pt>
                <c:pt idx="2814">
                  <c:v>11</c:v>
                </c:pt>
                <c:pt idx="2815">
                  <c:v>11</c:v>
                </c:pt>
                <c:pt idx="2816">
                  <c:v>5</c:v>
                </c:pt>
                <c:pt idx="2817">
                  <c:v>11</c:v>
                </c:pt>
                <c:pt idx="2818">
                  <c:v>11</c:v>
                </c:pt>
                <c:pt idx="2819">
                  <c:v>11</c:v>
                </c:pt>
                <c:pt idx="2820">
                  <c:v>10</c:v>
                </c:pt>
                <c:pt idx="2821">
                  <c:v>11</c:v>
                </c:pt>
                <c:pt idx="2822">
                  <c:v>11</c:v>
                </c:pt>
                <c:pt idx="2823">
                  <c:v>11</c:v>
                </c:pt>
                <c:pt idx="2824">
                  <c:v>9</c:v>
                </c:pt>
                <c:pt idx="2825">
                  <c:v>11</c:v>
                </c:pt>
                <c:pt idx="2826">
                  <c:v>11</c:v>
                </c:pt>
                <c:pt idx="2827">
                  <c:v>11</c:v>
                </c:pt>
                <c:pt idx="2828">
                  <c:v>10</c:v>
                </c:pt>
                <c:pt idx="2829">
                  <c:v>11</c:v>
                </c:pt>
                <c:pt idx="2830">
                  <c:v>11</c:v>
                </c:pt>
                <c:pt idx="2831">
                  <c:v>11</c:v>
                </c:pt>
                <c:pt idx="2832">
                  <c:v>8</c:v>
                </c:pt>
                <c:pt idx="2833">
                  <c:v>11</c:v>
                </c:pt>
                <c:pt idx="2834">
                  <c:v>11</c:v>
                </c:pt>
                <c:pt idx="2835">
                  <c:v>11</c:v>
                </c:pt>
                <c:pt idx="2836">
                  <c:v>10</c:v>
                </c:pt>
                <c:pt idx="2837">
                  <c:v>11</c:v>
                </c:pt>
                <c:pt idx="2838">
                  <c:v>11</c:v>
                </c:pt>
                <c:pt idx="2839">
                  <c:v>11</c:v>
                </c:pt>
                <c:pt idx="2840">
                  <c:v>9</c:v>
                </c:pt>
                <c:pt idx="2841">
                  <c:v>11</c:v>
                </c:pt>
                <c:pt idx="2842">
                  <c:v>11</c:v>
                </c:pt>
                <c:pt idx="2843">
                  <c:v>11</c:v>
                </c:pt>
                <c:pt idx="2844">
                  <c:v>10</c:v>
                </c:pt>
                <c:pt idx="2845">
                  <c:v>11</c:v>
                </c:pt>
                <c:pt idx="2846">
                  <c:v>11</c:v>
                </c:pt>
                <c:pt idx="2847">
                  <c:v>11</c:v>
                </c:pt>
                <c:pt idx="2848">
                  <c:v>7</c:v>
                </c:pt>
                <c:pt idx="2849">
                  <c:v>11</c:v>
                </c:pt>
                <c:pt idx="2850">
                  <c:v>11</c:v>
                </c:pt>
                <c:pt idx="2851">
                  <c:v>11</c:v>
                </c:pt>
                <c:pt idx="2852">
                  <c:v>10</c:v>
                </c:pt>
                <c:pt idx="2853">
                  <c:v>11</c:v>
                </c:pt>
                <c:pt idx="2854">
                  <c:v>11</c:v>
                </c:pt>
                <c:pt idx="2855">
                  <c:v>11</c:v>
                </c:pt>
                <c:pt idx="2856">
                  <c:v>9</c:v>
                </c:pt>
                <c:pt idx="2857">
                  <c:v>11</c:v>
                </c:pt>
                <c:pt idx="2858">
                  <c:v>11</c:v>
                </c:pt>
                <c:pt idx="2859">
                  <c:v>11</c:v>
                </c:pt>
                <c:pt idx="2860">
                  <c:v>10</c:v>
                </c:pt>
                <c:pt idx="2861">
                  <c:v>11</c:v>
                </c:pt>
                <c:pt idx="2862">
                  <c:v>11</c:v>
                </c:pt>
                <c:pt idx="2863">
                  <c:v>11</c:v>
                </c:pt>
                <c:pt idx="2864">
                  <c:v>8</c:v>
                </c:pt>
                <c:pt idx="2865">
                  <c:v>11</c:v>
                </c:pt>
                <c:pt idx="2866">
                  <c:v>11</c:v>
                </c:pt>
                <c:pt idx="2867">
                  <c:v>11</c:v>
                </c:pt>
                <c:pt idx="2868">
                  <c:v>10</c:v>
                </c:pt>
                <c:pt idx="2869">
                  <c:v>11</c:v>
                </c:pt>
                <c:pt idx="2870">
                  <c:v>11</c:v>
                </c:pt>
                <c:pt idx="2871">
                  <c:v>11</c:v>
                </c:pt>
                <c:pt idx="2872">
                  <c:v>9</c:v>
                </c:pt>
                <c:pt idx="2873">
                  <c:v>11</c:v>
                </c:pt>
                <c:pt idx="2874">
                  <c:v>11</c:v>
                </c:pt>
                <c:pt idx="2875">
                  <c:v>11</c:v>
                </c:pt>
                <c:pt idx="2876">
                  <c:v>10</c:v>
                </c:pt>
                <c:pt idx="2877">
                  <c:v>11</c:v>
                </c:pt>
                <c:pt idx="2878">
                  <c:v>11</c:v>
                </c:pt>
                <c:pt idx="2879">
                  <c:v>11</c:v>
                </c:pt>
                <c:pt idx="2880">
                  <c:v>6</c:v>
                </c:pt>
                <c:pt idx="2881">
                  <c:v>11</c:v>
                </c:pt>
                <c:pt idx="2882">
                  <c:v>11</c:v>
                </c:pt>
                <c:pt idx="2883">
                  <c:v>11</c:v>
                </c:pt>
                <c:pt idx="2884">
                  <c:v>10</c:v>
                </c:pt>
                <c:pt idx="2885">
                  <c:v>11</c:v>
                </c:pt>
                <c:pt idx="2886">
                  <c:v>11</c:v>
                </c:pt>
                <c:pt idx="2887">
                  <c:v>11</c:v>
                </c:pt>
                <c:pt idx="2888">
                  <c:v>9</c:v>
                </c:pt>
                <c:pt idx="2889">
                  <c:v>11</c:v>
                </c:pt>
                <c:pt idx="2890">
                  <c:v>11</c:v>
                </c:pt>
                <c:pt idx="2891">
                  <c:v>11</c:v>
                </c:pt>
                <c:pt idx="2892">
                  <c:v>10</c:v>
                </c:pt>
                <c:pt idx="2893">
                  <c:v>11</c:v>
                </c:pt>
                <c:pt idx="2894">
                  <c:v>11</c:v>
                </c:pt>
                <c:pt idx="2895">
                  <c:v>11</c:v>
                </c:pt>
                <c:pt idx="2896">
                  <c:v>8</c:v>
                </c:pt>
                <c:pt idx="2897">
                  <c:v>11</c:v>
                </c:pt>
                <c:pt idx="2898">
                  <c:v>11</c:v>
                </c:pt>
                <c:pt idx="2899">
                  <c:v>11</c:v>
                </c:pt>
                <c:pt idx="2900">
                  <c:v>10</c:v>
                </c:pt>
                <c:pt idx="2901">
                  <c:v>11</c:v>
                </c:pt>
                <c:pt idx="2902">
                  <c:v>11</c:v>
                </c:pt>
                <c:pt idx="2903">
                  <c:v>11</c:v>
                </c:pt>
                <c:pt idx="2904">
                  <c:v>9</c:v>
                </c:pt>
                <c:pt idx="2905">
                  <c:v>11</c:v>
                </c:pt>
                <c:pt idx="2906">
                  <c:v>11</c:v>
                </c:pt>
                <c:pt idx="2907">
                  <c:v>11</c:v>
                </c:pt>
                <c:pt idx="2908">
                  <c:v>10</c:v>
                </c:pt>
                <c:pt idx="2909">
                  <c:v>11</c:v>
                </c:pt>
                <c:pt idx="2910">
                  <c:v>11</c:v>
                </c:pt>
                <c:pt idx="2911">
                  <c:v>11</c:v>
                </c:pt>
                <c:pt idx="2912">
                  <c:v>7</c:v>
                </c:pt>
                <c:pt idx="2913">
                  <c:v>11</c:v>
                </c:pt>
                <c:pt idx="2914">
                  <c:v>11</c:v>
                </c:pt>
                <c:pt idx="2915">
                  <c:v>11</c:v>
                </c:pt>
                <c:pt idx="2916">
                  <c:v>10</c:v>
                </c:pt>
                <c:pt idx="2917">
                  <c:v>11</c:v>
                </c:pt>
                <c:pt idx="2918">
                  <c:v>11</c:v>
                </c:pt>
                <c:pt idx="2919">
                  <c:v>11</c:v>
                </c:pt>
                <c:pt idx="2920">
                  <c:v>9</c:v>
                </c:pt>
                <c:pt idx="2921">
                  <c:v>11</c:v>
                </c:pt>
                <c:pt idx="2922">
                  <c:v>11</c:v>
                </c:pt>
                <c:pt idx="2923">
                  <c:v>11</c:v>
                </c:pt>
                <c:pt idx="2924">
                  <c:v>10</c:v>
                </c:pt>
                <c:pt idx="2925">
                  <c:v>11</c:v>
                </c:pt>
                <c:pt idx="2926">
                  <c:v>11</c:v>
                </c:pt>
                <c:pt idx="2927">
                  <c:v>11</c:v>
                </c:pt>
                <c:pt idx="2928">
                  <c:v>8</c:v>
                </c:pt>
                <c:pt idx="2929">
                  <c:v>11</c:v>
                </c:pt>
                <c:pt idx="2930">
                  <c:v>11</c:v>
                </c:pt>
                <c:pt idx="2931">
                  <c:v>11</c:v>
                </c:pt>
                <c:pt idx="2932">
                  <c:v>10</c:v>
                </c:pt>
                <c:pt idx="2933">
                  <c:v>11</c:v>
                </c:pt>
                <c:pt idx="2934">
                  <c:v>11</c:v>
                </c:pt>
                <c:pt idx="2935">
                  <c:v>11</c:v>
                </c:pt>
                <c:pt idx="2936">
                  <c:v>9</c:v>
                </c:pt>
                <c:pt idx="2937">
                  <c:v>11</c:v>
                </c:pt>
                <c:pt idx="2938">
                  <c:v>11</c:v>
                </c:pt>
                <c:pt idx="2939">
                  <c:v>11</c:v>
                </c:pt>
                <c:pt idx="2940">
                  <c:v>10</c:v>
                </c:pt>
                <c:pt idx="2941">
                  <c:v>11</c:v>
                </c:pt>
                <c:pt idx="2942">
                  <c:v>11</c:v>
                </c:pt>
                <c:pt idx="2943">
                  <c:v>11</c:v>
                </c:pt>
                <c:pt idx="2944">
                  <c:v>5</c:v>
                </c:pt>
                <c:pt idx="2945">
                  <c:v>11</c:v>
                </c:pt>
                <c:pt idx="2946">
                  <c:v>11</c:v>
                </c:pt>
                <c:pt idx="2947">
                  <c:v>11</c:v>
                </c:pt>
                <c:pt idx="2948">
                  <c:v>10</c:v>
                </c:pt>
                <c:pt idx="2949">
                  <c:v>11</c:v>
                </c:pt>
                <c:pt idx="2950">
                  <c:v>11</c:v>
                </c:pt>
                <c:pt idx="2951">
                  <c:v>11</c:v>
                </c:pt>
                <c:pt idx="2952">
                  <c:v>9</c:v>
                </c:pt>
                <c:pt idx="2953">
                  <c:v>11</c:v>
                </c:pt>
                <c:pt idx="2954">
                  <c:v>11</c:v>
                </c:pt>
                <c:pt idx="2955">
                  <c:v>11</c:v>
                </c:pt>
                <c:pt idx="2956">
                  <c:v>10</c:v>
                </c:pt>
                <c:pt idx="2957">
                  <c:v>11</c:v>
                </c:pt>
                <c:pt idx="2958">
                  <c:v>11</c:v>
                </c:pt>
                <c:pt idx="2959">
                  <c:v>11</c:v>
                </c:pt>
                <c:pt idx="2960">
                  <c:v>8</c:v>
                </c:pt>
                <c:pt idx="2961">
                  <c:v>11</c:v>
                </c:pt>
                <c:pt idx="2962">
                  <c:v>11</c:v>
                </c:pt>
                <c:pt idx="2963">
                  <c:v>11</c:v>
                </c:pt>
                <c:pt idx="2964">
                  <c:v>10</c:v>
                </c:pt>
                <c:pt idx="2965">
                  <c:v>11</c:v>
                </c:pt>
                <c:pt idx="2966">
                  <c:v>11</c:v>
                </c:pt>
                <c:pt idx="2967">
                  <c:v>11</c:v>
                </c:pt>
                <c:pt idx="2968">
                  <c:v>9</c:v>
                </c:pt>
                <c:pt idx="2969">
                  <c:v>11</c:v>
                </c:pt>
                <c:pt idx="2970">
                  <c:v>11</c:v>
                </c:pt>
                <c:pt idx="2971">
                  <c:v>11</c:v>
                </c:pt>
                <c:pt idx="2972">
                  <c:v>10</c:v>
                </c:pt>
                <c:pt idx="2973">
                  <c:v>11</c:v>
                </c:pt>
                <c:pt idx="2974">
                  <c:v>11</c:v>
                </c:pt>
                <c:pt idx="2975">
                  <c:v>11</c:v>
                </c:pt>
                <c:pt idx="2976">
                  <c:v>7</c:v>
                </c:pt>
                <c:pt idx="2977">
                  <c:v>11</c:v>
                </c:pt>
                <c:pt idx="2978">
                  <c:v>11</c:v>
                </c:pt>
                <c:pt idx="2979">
                  <c:v>11</c:v>
                </c:pt>
                <c:pt idx="2980">
                  <c:v>10</c:v>
                </c:pt>
                <c:pt idx="2981">
                  <c:v>11</c:v>
                </c:pt>
                <c:pt idx="2982">
                  <c:v>11</c:v>
                </c:pt>
                <c:pt idx="2983">
                  <c:v>11</c:v>
                </c:pt>
                <c:pt idx="2984">
                  <c:v>9</c:v>
                </c:pt>
                <c:pt idx="2985">
                  <c:v>11</c:v>
                </c:pt>
                <c:pt idx="2986">
                  <c:v>11</c:v>
                </c:pt>
                <c:pt idx="2987">
                  <c:v>11</c:v>
                </c:pt>
                <c:pt idx="2988">
                  <c:v>10</c:v>
                </c:pt>
                <c:pt idx="2989">
                  <c:v>11</c:v>
                </c:pt>
                <c:pt idx="2990">
                  <c:v>11</c:v>
                </c:pt>
                <c:pt idx="2991">
                  <c:v>11</c:v>
                </c:pt>
                <c:pt idx="2992">
                  <c:v>8</c:v>
                </c:pt>
                <c:pt idx="2993">
                  <c:v>11</c:v>
                </c:pt>
                <c:pt idx="2994">
                  <c:v>11</c:v>
                </c:pt>
                <c:pt idx="2995">
                  <c:v>11</c:v>
                </c:pt>
                <c:pt idx="2996">
                  <c:v>10</c:v>
                </c:pt>
                <c:pt idx="2997">
                  <c:v>11</c:v>
                </c:pt>
                <c:pt idx="2998">
                  <c:v>11</c:v>
                </c:pt>
                <c:pt idx="2999">
                  <c:v>11</c:v>
                </c:pt>
                <c:pt idx="3000">
                  <c:v>9</c:v>
                </c:pt>
                <c:pt idx="3001">
                  <c:v>11</c:v>
                </c:pt>
                <c:pt idx="3002">
                  <c:v>11</c:v>
                </c:pt>
                <c:pt idx="3003">
                  <c:v>11</c:v>
                </c:pt>
                <c:pt idx="3004">
                  <c:v>10</c:v>
                </c:pt>
                <c:pt idx="3005">
                  <c:v>11</c:v>
                </c:pt>
                <c:pt idx="3006">
                  <c:v>11</c:v>
                </c:pt>
                <c:pt idx="3007">
                  <c:v>11</c:v>
                </c:pt>
                <c:pt idx="3008">
                  <c:v>4</c:v>
                </c:pt>
                <c:pt idx="3009">
                  <c:v>9</c:v>
                </c:pt>
                <c:pt idx="3010">
                  <c:v>9</c:v>
                </c:pt>
                <c:pt idx="3011">
                  <c:v>9</c:v>
                </c:pt>
                <c:pt idx="3012">
                  <c:v>8</c:v>
                </c:pt>
                <c:pt idx="3013">
                  <c:v>9</c:v>
                </c:pt>
                <c:pt idx="3014">
                  <c:v>9</c:v>
                </c:pt>
                <c:pt idx="3015">
                  <c:v>9</c:v>
                </c:pt>
                <c:pt idx="3016">
                  <c:v>7</c:v>
                </c:pt>
                <c:pt idx="3017">
                  <c:v>9</c:v>
                </c:pt>
                <c:pt idx="3018">
                  <c:v>9</c:v>
                </c:pt>
                <c:pt idx="3019">
                  <c:v>9</c:v>
                </c:pt>
                <c:pt idx="3020">
                  <c:v>8</c:v>
                </c:pt>
                <c:pt idx="3021">
                  <c:v>9</c:v>
                </c:pt>
                <c:pt idx="3022">
                  <c:v>9</c:v>
                </c:pt>
                <c:pt idx="3023">
                  <c:v>9</c:v>
                </c:pt>
                <c:pt idx="3024">
                  <c:v>6</c:v>
                </c:pt>
                <c:pt idx="3025">
                  <c:v>9</c:v>
                </c:pt>
                <c:pt idx="3026">
                  <c:v>9</c:v>
                </c:pt>
                <c:pt idx="3027">
                  <c:v>9</c:v>
                </c:pt>
                <c:pt idx="3028">
                  <c:v>8</c:v>
                </c:pt>
                <c:pt idx="3029">
                  <c:v>9</c:v>
                </c:pt>
                <c:pt idx="3030">
                  <c:v>9</c:v>
                </c:pt>
                <c:pt idx="3031">
                  <c:v>9</c:v>
                </c:pt>
                <c:pt idx="3032">
                  <c:v>7</c:v>
                </c:pt>
                <c:pt idx="3033">
                  <c:v>9</c:v>
                </c:pt>
                <c:pt idx="3034">
                  <c:v>9</c:v>
                </c:pt>
                <c:pt idx="3035">
                  <c:v>9</c:v>
                </c:pt>
                <c:pt idx="3036">
                  <c:v>8</c:v>
                </c:pt>
                <c:pt idx="3037">
                  <c:v>9</c:v>
                </c:pt>
                <c:pt idx="3038">
                  <c:v>9</c:v>
                </c:pt>
                <c:pt idx="3039">
                  <c:v>9</c:v>
                </c:pt>
                <c:pt idx="3040">
                  <c:v>5</c:v>
                </c:pt>
                <c:pt idx="3041">
                  <c:v>9</c:v>
                </c:pt>
                <c:pt idx="3042">
                  <c:v>9</c:v>
                </c:pt>
                <c:pt idx="3043">
                  <c:v>9</c:v>
                </c:pt>
                <c:pt idx="3044">
                  <c:v>8</c:v>
                </c:pt>
                <c:pt idx="3045">
                  <c:v>9</c:v>
                </c:pt>
                <c:pt idx="3046">
                  <c:v>9</c:v>
                </c:pt>
                <c:pt idx="3047">
                  <c:v>9</c:v>
                </c:pt>
                <c:pt idx="3048">
                  <c:v>7</c:v>
                </c:pt>
                <c:pt idx="3049">
                  <c:v>9</c:v>
                </c:pt>
                <c:pt idx="3050">
                  <c:v>9</c:v>
                </c:pt>
                <c:pt idx="3051">
                  <c:v>9</c:v>
                </c:pt>
                <c:pt idx="3052">
                  <c:v>8</c:v>
                </c:pt>
                <c:pt idx="3053">
                  <c:v>9</c:v>
                </c:pt>
                <c:pt idx="3054">
                  <c:v>9</c:v>
                </c:pt>
                <c:pt idx="3055">
                  <c:v>9</c:v>
                </c:pt>
                <c:pt idx="3056">
                  <c:v>6</c:v>
                </c:pt>
                <c:pt idx="3057">
                  <c:v>9</c:v>
                </c:pt>
                <c:pt idx="3058">
                  <c:v>9</c:v>
                </c:pt>
                <c:pt idx="3059">
                  <c:v>9</c:v>
                </c:pt>
                <c:pt idx="3060">
                  <c:v>8</c:v>
                </c:pt>
                <c:pt idx="3061">
                  <c:v>9</c:v>
                </c:pt>
                <c:pt idx="3062">
                  <c:v>9</c:v>
                </c:pt>
                <c:pt idx="3063">
                  <c:v>9</c:v>
                </c:pt>
                <c:pt idx="3064">
                  <c:v>7</c:v>
                </c:pt>
                <c:pt idx="3065">
                  <c:v>9</c:v>
                </c:pt>
                <c:pt idx="3066">
                  <c:v>9</c:v>
                </c:pt>
                <c:pt idx="3067">
                  <c:v>9</c:v>
                </c:pt>
                <c:pt idx="3068">
                  <c:v>8</c:v>
                </c:pt>
                <c:pt idx="3069">
                  <c:v>9</c:v>
                </c:pt>
                <c:pt idx="3070">
                  <c:v>9</c:v>
                </c:pt>
                <c:pt idx="3071">
                  <c:v>9</c:v>
                </c:pt>
                <c:pt idx="3072">
                  <c:v>3</c:v>
                </c:pt>
                <c:pt idx="3073">
                  <c:v>9</c:v>
                </c:pt>
                <c:pt idx="3074">
                  <c:v>9</c:v>
                </c:pt>
                <c:pt idx="3075">
                  <c:v>9</c:v>
                </c:pt>
                <c:pt idx="3076">
                  <c:v>8</c:v>
                </c:pt>
                <c:pt idx="3077">
                  <c:v>9</c:v>
                </c:pt>
                <c:pt idx="3078">
                  <c:v>9</c:v>
                </c:pt>
                <c:pt idx="3079">
                  <c:v>9</c:v>
                </c:pt>
                <c:pt idx="3080">
                  <c:v>7</c:v>
                </c:pt>
                <c:pt idx="3081">
                  <c:v>9</c:v>
                </c:pt>
                <c:pt idx="3082">
                  <c:v>9</c:v>
                </c:pt>
                <c:pt idx="3083">
                  <c:v>9</c:v>
                </c:pt>
                <c:pt idx="3084">
                  <c:v>8</c:v>
                </c:pt>
                <c:pt idx="3085">
                  <c:v>9</c:v>
                </c:pt>
                <c:pt idx="3086">
                  <c:v>9</c:v>
                </c:pt>
                <c:pt idx="3087">
                  <c:v>9</c:v>
                </c:pt>
                <c:pt idx="3088">
                  <c:v>6</c:v>
                </c:pt>
                <c:pt idx="3089">
                  <c:v>9</c:v>
                </c:pt>
                <c:pt idx="3090">
                  <c:v>9</c:v>
                </c:pt>
                <c:pt idx="3091">
                  <c:v>9</c:v>
                </c:pt>
                <c:pt idx="3092">
                  <c:v>8</c:v>
                </c:pt>
                <c:pt idx="3093">
                  <c:v>9</c:v>
                </c:pt>
                <c:pt idx="3094">
                  <c:v>9</c:v>
                </c:pt>
                <c:pt idx="3095">
                  <c:v>9</c:v>
                </c:pt>
                <c:pt idx="3096">
                  <c:v>7</c:v>
                </c:pt>
                <c:pt idx="3097">
                  <c:v>9</c:v>
                </c:pt>
                <c:pt idx="3098">
                  <c:v>9</c:v>
                </c:pt>
                <c:pt idx="3099">
                  <c:v>9</c:v>
                </c:pt>
                <c:pt idx="3100">
                  <c:v>8</c:v>
                </c:pt>
                <c:pt idx="3101">
                  <c:v>9</c:v>
                </c:pt>
                <c:pt idx="3102">
                  <c:v>9</c:v>
                </c:pt>
                <c:pt idx="3103">
                  <c:v>9</c:v>
                </c:pt>
                <c:pt idx="3104">
                  <c:v>5</c:v>
                </c:pt>
                <c:pt idx="3105">
                  <c:v>9</c:v>
                </c:pt>
                <c:pt idx="3106">
                  <c:v>9</c:v>
                </c:pt>
                <c:pt idx="3107">
                  <c:v>9</c:v>
                </c:pt>
                <c:pt idx="3108">
                  <c:v>8</c:v>
                </c:pt>
                <c:pt idx="3109">
                  <c:v>9</c:v>
                </c:pt>
                <c:pt idx="3110">
                  <c:v>9</c:v>
                </c:pt>
                <c:pt idx="3111">
                  <c:v>9</c:v>
                </c:pt>
                <c:pt idx="3112">
                  <c:v>7</c:v>
                </c:pt>
                <c:pt idx="3113">
                  <c:v>9</c:v>
                </c:pt>
                <c:pt idx="3114">
                  <c:v>9</c:v>
                </c:pt>
                <c:pt idx="3115">
                  <c:v>9</c:v>
                </c:pt>
                <c:pt idx="3116">
                  <c:v>8</c:v>
                </c:pt>
                <c:pt idx="3117">
                  <c:v>9</c:v>
                </c:pt>
                <c:pt idx="3118">
                  <c:v>9</c:v>
                </c:pt>
                <c:pt idx="3119">
                  <c:v>9</c:v>
                </c:pt>
                <c:pt idx="3120">
                  <c:v>6</c:v>
                </c:pt>
                <c:pt idx="3121">
                  <c:v>9</c:v>
                </c:pt>
                <c:pt idx="3122">
                  <c:v>9</c:v>
                </c:pt>
                <c:pt idx="3123">
                  <c:v>9</c:v>
                </c:pt>
                <c:pt idx="3124">
                  <c:v>8</c:v>
                </c:pt>
                <c:pt idx="3125">
                  <c:v>9</c:v>
                </c:pt>
                <c:pt idx="3126">
                  <c:v>9</c:v>
                </c:pt>
                <c:pt idx="3127">
                  <c:v>9</c:v>
                </c:pt>
                <c:pt idx="3128">
                  <c:v>7</c:v>
                </c:pt>
                <c:pt idx="3129">
                  <c:v>9</c:v>
                </c:pt>
                <c:pt idx="3130">
                  <c:v>9</c:v>
                </c:pt>
                <c:pt idx="3131">
                  <c:v>9</c:v>
                </c:pt>
                <c:pt idx="3132">
                  <c:v>8</c:v>
                </c:pt>
                <c:pt idx="3133">
                  <c:v>9</c:v>
                </c:pt>
                <c:pt idx="3134">
                  <c:v>9</c:v>
                </c:pt>
                <c:pt idx="3135">
                  <c:v>9</c:v>
                </c:pt>
                <c:pt idx="3136">
                  <c:v>4</c:v>
                </c:pt>
                <c:pt idx="3137">
                  <c:v>11</c:v>
                </c:pt>
                <c:pt idx="3138">
                  <c:v>11</c:v>
                </c:pt>
                <c:pt idx="3139">
                  <c:v>11</c:v>
                </c:pt>
                <c:pt idx="3140">
                  <c:v>10</c:v>
                </c:pt>
                <c:pt idx="3141">
                  <c:v>11</c:v>
                </c:pt>
                <c:pt idx="3142">
                  <c:v>11</c:v>
                </c:pt>
                <c:pt idx="3143">
                  <c:v>11</c:v>
                </c:pt>
                <c:pt idx="3144">
                  <c:v>9</c:v>
                </c:pt>
                <c:pt idx="3145">
                  <c:v>11</c:v>
                </c:pt>
                <c:pt idx="3146">
                  <c:v>11</c:v>
                </c:pt>
                <c:pt idx="3147">
                  <c:v>11</c:v>
                </c:pt>
                <c:pt idx="3148">
                  <c:v>10</c:v>
                </c:pt>
                <c:pt idx="3149">
                  <c:v>11</c:v>
                </c:pt>
                <c:pt idx="3150">
                  <c:v>11</c:v>
                </c:pt>
                <c:pt idx="3151">
                  <c:v>11</c:v>
                </c:pt>
                <c:pt idx="3152">
                  <c:v>8</c:v>
                </c:pt>
                <c:pt idx="3153">
                  <c:v>11</c:v>
                </c:pt>
                <c:pt idx="3154">
                  <c:v>11</c:v>
                </c:pt>
                <c:pt idx="3155">
                  <c:v>11</c:v>
                </c:pt>
                <c:pt idx="3156">
                  <c:v>10</c:v>
                </c:pt>
                <c:pt idx="3157">
                  <c:v>11</c:v>
                </c:pt>
                <c:pt idx="3158">
                  <c:v>11</c:v>
                </c:pt>
                <c:pt idx="3159">
                  <c:v>11</c:v>
                </c:pt>
                <c:pt idx="3160">
                  <c:v>9</c:v>
                </c:pt>
                <c:pt idx="3161">
                  <c:v>11</c:v>
                </c:pt>
                <c:pt idx="3162">
                  <c:v>11</c:v>
                </c:pt>
                <c:pt idx="3163">
                  <c:v>11</c:v>
                </c:pt>
                <c:pt idx="3164">
                  <c:v>10</c:v>
                </c:pt>
                <c:pt idx="3165">
                  <c:v>11</c:v>
                </c:pt>
                <c:pt idx="3166">
                  <c:v>11</c:v>
                </c:pt>
                <c:pt idx="3167">
                  <c:v>11</c:v>
                </c:pt>
                <c:pt idx="3168">
                  <c:v>7</c:v>
                </c:pt>
                <c:pt idx="3169">
                  <c:v>11</c:v>
                </c:pt>
                <c:pt idx="3170">
                  <c:v>11</c:v>
                </c:pt>
                <c:pt idx="3171">
                  <c:v>11</c:v>
                </c:pt>
                <c:pt idx="3172">
                  <c:v>10</c:v>
                </c:pt>
                <c:pt idx="3173">
                  <c:v>11</c:v>
                </c:pt>
                <c:pt idx="3174">
                  <c:v>11</c:v>
                </c:pt>
                <c:pt idx="3175">
                  <c:v>11</c:v>
                </c:pt>
                <c:pt idx="3176">
                  <c:v>9</c:v>
                </c:pt>
                <c:pt idx="3177">
                  <c:v>11</c:v>
                </c:pt>
                <c:pt idx="3178">
                  <c:v>11</c:v>
                </c:pt>
                <c:pt idx="3179">
                  <c:v>11</c:v>
                </c:pt>
                <c:pt idx="3180">
                  <c:v>10</c:v>
                </c:pt>
                <c:pt idx="3181">
                  <c:v>11</c:v>
                </c:pt>
                <c:pt idx="3182">
                  <c:v>11</c:v>
                </c:pt>
                <c:pt idx="3183">
                  <c:v>11</c:v>
                </c:pt>
                <c:pt idx="3184">
                  <c:v>8</c:v>
                </c:pt>
                <c:pt idx="3185">
                  <c:v>11</c:v>
                </c:pt>
                <c:pt idx="3186">
                  <c:v>11</c:v>
                </c:pt>
                <c:pt idx="3187">
                  <c:v>11</c:v>
                </c:pt>
                <c:pt idx="3188">
                  <c:v>10</c:v>
                </c:pt>
                <c:pt idx="3189">
                  <c:v>11</c:v>
                </c:pt>
                <c:pt idx="3190">
                  <c:v>11</c:v>
                </c:pt>
                <c:pt idx="3191">
                  <c:v>11</c:v>
                </c:pt>
                <c:pt idx="3192">
                  <c:v>9</c:v>
                </c:pt>
                <c:pt idx="3193">
                  <c:v>11</c:v>
                </c:pt>
                <c:pt idx="3194">
                  <c:v>11</c:v>
                </c:pt>
                <c:pt idx="3195">
                  <c:v>11</c:v>
                </c:pt>
                <c:pt idx="3196">
                  <c:v>10</c:v>
                </c:pt>
                <c:pt idx="3197">
                  <c:v>11</c:v>
                </c:pt>
                <c:pt idx="3198">
                  <c:v>11</c:v>
                </c:pt>
                <c:pt idx="3199">
                  <c:v>11</c:v>
                </c:pt>
                <c:pt idx="3200">
                  <c:v>5</c:v>
                </c:pt>
                <c:pt idx="3201">
                  <c:v>11</c:v>
                </c:pt>
                <c:pt idx="3202">
                  <c:v>11</c:v>
                </c:pt>
                <c:pt idx="3203">
                  <c:v>11</c:v>
                </c:pt>
                <c:pt idx="3204">
                  <c:v>10</c:v>
                </c:pt>
                <c:pt idx="3205">
                  <c:v>11</c:v>
                </c:pt>
                <c:pt idx="3206">
                  <c:v>11</c:v>
                </c:pt>
                <c:pt idx="3207">
                  <c:v>11</c:v>
                </c:pt>
                <c:pt idx="3208">
                  <c:v>9</c:v>
                </c:pt>
                <c:pt idx="3209">
                  <c:v>11</c:v>
                </c:pt>
                <c:pt idx="3210">
                  <c:v>11</c:v>
                </c:pt>
                <c:pt idx="3211">
                  <c:v>11</c:v>
                </c:pt>
                <c:pt idx="3212">
                  <c:v>10</c:v>
                </c:pt>
                <c:pt idx="3213">
                  <c:v>11</c:v>
                </c:pt>
                <c:pt idx="3214">
                  <c:v>11</c:v>
                </c:pt>
                <c:pt idx="3215">
                  <c:v>11</c:v>
                </c:pt>
                <c:pt idx="3216">
                  <c:v>8</c:v>
                </c:pt>
                <c:pt idx="3217">
                  <c:v>11</c:v>
                </c:pt>
                <c:pt idx="3218">
                  <c:v>11</c:v>
                </c:pt>
                <c:pt idx="3219">
                  <c:v>11</c:v>
                </c:pt>
                <c:pt idx="3220">
                  <c:v>10</c:v>
                </c:pt>
                <c:pt idx="3221">
                  <c:v>11</c:v>
                </c:pt>
                <c:pt idx="3222">
                  <c:v>11</c:v>
                </c:pt>
                <c:pt idx="3223">
                  <c:v>11</c:v>
                </c:pt>
                <c:pt idx="3224">
                  <c:v>9</c:v>
                </c:pt>
                <c:pt idx="3225">
                  <c:v>11</c:v>
                </c:pt>
                <c:pt idx="3226">
                  <c:v>11</c:v>
                </c:pt>
                <c:pt idx="3227">
                  <c:v>11</c:v>
                </c:pt>
                <c:pt idx="3228">
                  <c:v>10</c:v>
                </c:pt>
                <c:pt idx="3229">
                  <c:v>11</c:v>
                </c:pt>
                <c:pt idx="3230">
                  <c:v>11</c:v>
                </c:pt>
                <c:pt idx="3231">
                  <c:v>11</c:v>
                </c:pt>
                <c:pt idx="3232">
                  <c:v>7</c:v>
                </c:pt>
                <c:pt idx="3233">
                  <c:v>11</c:v>
                </c:pt>
                <c:pt idx="3234">
                  <c:v>11</c:v>
                </c:pt>
                <c:pt idx="3235">
                  <c:v>11</c:v>
                </c:pt>
                <c:pt idx="3236">
                  <c:v>10</c:v>
                </c:pt>
                <c:pt idx="3237">
                  <c:v>11</c:v>
                </c:pt>
                <c:pt idx="3238">
                  <c:v>11</c:v>
                </c:pt>
                <c:pt idx="3239">
                  <c:v>11</c:v>
                </c:pt>
                <c:pt idx="3240">
                  <c:v>9</c:v>
                </c:pt>
                <c:pt idx="3241">
                  <c:v>11</c:v>
                </c:pt>
                <c:pt idx="3242">
                  <c:v>11</c:v>
                </c:pt>
                <c:pt idx="3243">
                  <c:v>11</c:v>
                </c:pt>
                <c:pt idx="3244">
                  <c:v>10</c:v>
                </c:pt>
                <c:pt idx="3245">
                  <c:v>11</c:v>
                </c:pt>
                <c:pt idx="3246">
                  <c:v>11</c:v>
                </c:pt>
                <c:pt idx="3247">
                  <c:v>11</c:v>
                </c:pt>
                <c:pt idx="3248">
                  <c:v>8</c:v>
                </c:pt>
                <c:pt idx="3249">
                  <c:v>11</c:v>
                </c:pt>
                <c:pt idx="3250">
                  <c:v>11</c:v>
                </c:pt>
                <c:pt idx="3251">
                  <c:v>11</c:v>
                </c:pt>
                <c:pt idx="3252">
                  <c:v>10</c:v>
                </c:pt>
                <c:pt idx="3253">
                  <c:v>11</c:v>
                </c:pt>
                <c:pt idx="3254">
                  <c:v>11</c:v>
                </c:pt>
                <c:pt idx="3255">
                  <c:v>11</c:v>
                </c:pt>
                <c:pt idx="3256">
                  <c:v>9</c:v>
                </c:pt>
                <c:pt idx="3257">
                  <c:v>11</c:v>
                </c:pt>
                <c:pt idx="3258">
                  <c:v>11</c:v>
                </c:pt>
                <c:pt idx="3259">
                  <c:v>11</c:v>
                </c:pt>
                <c:pt idx="3260">
                  <c:v>10</c:v>
                </c:pt>
                <c:pt idx="3261">
                  <c:v>11</c:v>
                </c:pt>
                <c:pt idx="3262">
                  <c:v>11</c:v>
                </c:pt>
                <c:pt idx="3263">
                  <c:v>11</c:v>
                </c:pt>
                <c:pt idx="3264">
                  <c:v>6</c:v>
                </c:pt>
                <c:pt idx="3265">
                  <c:v>11</c:v>
                </c:pt>
                <c:pt idx="3266">
                  <c:v>11</c:v>
                </c:pt>
                <c:pt idx="3267">
                  <c:v>11</c:v>
                </c:pt>
                <c:pt idx="3268">
                  <c:v>10</c:v>
                </c:pt>
                <c:pt idx="3269">
                  <c:v>11</c:v>
                </c:pt>
                <c:pt idx="3270">
                  <c:v>11</c:v>
                </c:pt>
                <c:pt idx="3271">
                  <c:v>11</c:v>
                </c:pt>
                <c:pt idx="3272">
                  <c:v>9</c:v>
                </c:pt>
                <c:pt idx="3273">
                  <c:v>11</c:v>
                </c:pt>
                <c:pt idx="3274">
                  <c:v>11</c:v>
                </c:pt>
                <c:pt idx="3275">
                  <c:v>11</c:v>
                </c:pt>
                <c:pt idx="3276">
                  <c:v>10</c:v>
                </c:pt>
                <c:pt idx="3277">
                  <c:v>11</c:v>
                </c:pt>
                <c:pt idx="3278">
                  <c:v>11</c:v>
                </c:pt>
                <c:pt idx="3279">
                  <c:v>11</c:v>
                </c:pt>
                <c:pt idx="3280">
                  <c:v>8</c:v>
                </c:pt>
                <c:pt idx="3281">
                  <c:v>11</c:v>
                </c:pt>
                <c:pt idx="3282">
                  <c:v>11</c:v>
                </c:pt>
                <c:pt idx="3283">
                  <c:v>11</c:v>
                </c:pt>
                <c:pt idx="3284">
                  <c:v>10</c:v>
                </c:pt>
                <c:pt idx="3285">
                  <c:v>11</c:v>
                </c:pt>
                <c:pt idx="3286">
                  <c:v>11</c:v>
                </c:pt>
                <c:pt idx="3287">
                  <c:v>11</c:v>
                </c:pt>
                <c:pt idx="3288">
                  <c:v>9</c:v>
                </c:pt>
                <c:pt idx="3289">
                  <c:v>11</c:v>
                </c:pt>
                <c:pt idx="3290">
                  <c:v>11</c:v>
                </c:pt>
                <c:pt idx="3291">
                  <c:v>11</c:v>
                </c:pt>
                <c:pt idx="3292">
                  <c:v>10</c:v>
                </c:pt>
                <c:pt idx="3293">
                  <c:v>11</c:v>
                </c:pt>
                <c:pt idx="3294">
                  <c:v>11</c:v>
                </c:pt>
                <c:pt idx="3295">
                  <c:v>11</c:v>
                </c:pt>
                <c:pt idx="3296">
                  <c:v>7</c:v>
                </c:pt>
                <c:pt idx="3297">
                  <c:v>11</c:v>
                </c:pt>
                <c:pt idx="3298">
                  <c:v>11</c:v>
                </c:pt>
                <c:pt idx="3299">
                  <c:v>11</c:v>
                </c:pt>
                <c:pt idx="3300">
                  <c:v>10</c:v>
                </c:pt>
                <c:pt idx="3301">
                  <c:v>11</c:v>
                </c:pt>
                <c:pt idx="3302">
                  <c:v>11</c:v>
                </c:pt>
                <c:pt idx="3303">
                  <c:v>11</c:v>
                </c:pt>
                <c:pt idx="3304">
                  <c:v>9</c:v>
                </c:pt>
                <c:pt idx="3305">
                  <c:v>11</c:v>
                </c:pt>
                <c:pt idx="3306">
                  <c:v>11</c:v>
                </c:pt>
                <c:pt idx="3307">
                  <c:v>11</c:v>
                </c:pt>
                <c:pt idx="3308">
                  <c:v>10</c:v>
                </c:pt>
                <c:pt idx="3309">
                  <c:v>11</c:v>
                </c:pt>
                <c:pt idx="3310">
                  <c:v>11</c:v>
                </c:pt>
                <c:pt idx="3311">
                  <c:v>11</c:v>
                </c:pt>
                <c:pt idx="3312">
                  <c:v>8</c:v>
                </c:pt>
                <c:pt idx="3313">
                  <c:v>11</c:v>
                </c:pt>
                <c:pt idx="3314">
                  <c:v>11</c:v>
                </c:pt>
                <c:pt idx="3315">
                  <c:v>11</c:v>
                </c:pt>
                <c:pt idx="3316">
                  <c:v>10</c:v>
                </c:pt>
                <c:pt idx="3317">
                  <c:v>11</c:v>
                </c:pt>
                <c:pt idx="3318">
                  <c:v>11</c:v>
                </c:pt>
                <c:pt idx="3319">
                  <c:v>11</c:v>
                </c:pt>
                <c:pt idx="3320">
                  <c:v>9</c:v>
                </c:pt>
                <c:pt idx="3321">
                  <c:v>11</c:v>
                </c:pt>
                <c:pt idx="3322">
                  <c:v>11</c:v>
                </c:pt>
                <c:pt idx="3323">
                  <c:v>11</c:v>
                </c:pt>
                <c:pt idx="3324">
                  <c:v>10</c:v>
                </c:pt>
                <c:pt idx="3325">
                  <c:v>11</c:v>
                </c:pt>
                <c:pt idx="3326">
                  <c:v>11</c:v>
                </c:pt>
                <c:pt idx="3327">
                  <c:v>11</c:v>
                </c:pt>
                <c:pt idx="3328">
                  <c:v>5</c:v>
                </c:pt>
                <c:pt idx="3329">
                  <c:v>11</c:v>
                </c:pt>
                <c:pt idx="3330">
                  <c:v>11</c:v>
                </c:pt>
                <c:pt idx="3331">
                  <c:v>11</c:v>
                </c:pt>
                <c:pt idx="3332">
                  <c:v>10</c:v>
                </c:pt>
                <c:pt idx="3333">
                  <c:v>11</c:v>
                </c:pt>
                <c:pt idx="3334">
                  <c:v>11</c:v>
                </c:pt>
                <c:pt idx="3335">
                  <c:v>11</c:v>
                </c:pt>
                <c:pt idx="3336">
                  <c:v>9</c:v>
                </c:pt>
                <c:pt idx="3337">
                  <c:v>11</c:v>
                </c:pt>
                <c:pt idx="3338">
                  <c:v>11</c:v>
                </c:pt>
                <c:pt idx="3339">
                  <c:v>11</c:v>
                </c:pt>
                <c:pt idx="3340">
                  <c:v>10</c:v>
                </c:pt>
                <c:pt idx="3341">
                  <c:v>11</c:v>
                </c:pt>
                <c:pt idx="3342">
                  <c:v>11</c:v>
                </c:pt>
                <c:pt idx="3343">
                  <c:v>11</c:v>
                </c:pt>
                <c:pt idx="3344">
                  <c:v>8</c:v>
                </c:pt>
                <c:pt idx="3345">
                  <c:v>11</c:v>
                </c:pt>
                <c:pt idx="3346">
                  <c:v>11</c:v>
                </c:pt>
                <c:pt idx="3347">
                  <c:v>11</c:v>
                </c:pt>
                <c:pt idx="3348">
                  <c:v>10</c:v>
                </c:pt>
                <c:pt idx="3349">
                  <c:v>11</c:v>
                </c:pt>
                <c:pt idx="3350">
                  <c:v>11</c:v>
                </c:pt>
                <c:pt idx="3351">
                  <c:v>11</c:v>
                </c:pt>
                <c:pt idx="3352">
                  <c:v>9</c:v>
                </c:pt>
                <c:pt idx="3353">
                  <c:v>11</c:v>
                </c:pt>
                <c:pt idx="3354">
                  <c:v>11</c:v>
                </c:pt>
                <c:pt idx="3355">
                  <c:v>11</c:v>
                </c:pt>
                <c:pt idx="3356">
                  <c:v>10</c:v>
                </c:pt>
                <c:pt idx="3357">
                  <c:v>11</c:v>
                </c:pt>
                <c:pt idx="3358">
                  <c:v>11</c:v>
                </c:pt>
                <c:pt idx="3359">
                  <c:v>11</c:v>
                </c:pt>
                <c:pt idx="3360">
                  <c:v>7</c:v>
                </c:pt>
                <c:pt idx="3361">
                  <c:v>11</c:v>
                </c:pt>
                <c:pt idx="3362">
                  <c:v>11</c:v>
                </c:pt>
                <c:pt idx="3363">
                  <c:v>11</c:v>
                </c:pt>
                <c:pt idx="3364">
                  <c:v>10</c:v>
                </c:pt>
                <c:pt idx="3365">
                  <c:v>11</c:v>
                </c:pt>
                <c:pt idx="3366">
                  <c:v>11</c:v>
                </c:pt>
                <c:pt idx="3367">
                  <c:v>11</c:v>
                </c:pt>
                <c:pt idx="3368">
                  <c:v>9</c:v>
                </c:pt>
                <c:pt idx="3369">
                  <c:v>11</c:v>
                </c:pt>
                <c:pt idx="3370">
                  <c:v>11</c:v>
                </c:pt>
                <c:pt idx="3371">
                  <c:v>11</c:v>
                </c:pt>
                <c:pt idx="3372">
                  <c:v>10</c:v>
                </c:pt>
                <c:pt idx="3373">
                  <c:v>11</c:v>
                </c:pt>
                <c:pt idx="3374">
                  <c:v>11</c:v>
                </c:pt>
                <c:pt idx="3375">
                  <c:v>11</c:v>
                </c:pt>
                <c:pt idx="3376">
                  <c:v>8</c:v>
                </c:pt>
                <c:pt idx="3377">
                  <c:v>11</c:v>
                </c:pt>
                <c:pt idx="3378">
                  <c:v>11</c:v>
                </c:pt>
                <c:pt idx="3379">
                  <c:v>11</c:v>
                </c:pt>
                <c:pt idx="3380">
                  <c:v>10</c:v>
                </c:pt>
                <c:pt idx="3381">
                  <c:v>11</c:v>
                </c:pt>
                <c:pt idx="3382">
                  <c:v>11</c:v>
                </c:pt>
                <c:pt idx="3383">
                  <c:v>11</c:v>
                </c:pt>
                <c:pt idx="3384">
                  <c:v>9</c:v>
                </c:pt>
                <c:pt idx="3385">
                  <c:v>11</c:v>
                </c:pt>
                <c:pt idx="3386">
                  <c:v>11</c:v>
                </c:pt>
                <c:pt idx="3387">
                  <c:v>11</c:v>
                </c:pt>
                <c:pt idx="3388">
                  <c:v>10</c:v>
                </c:pt>
                <c:pt idx="3389">
                  <c:v>11</c:v>
                </c:pt>
                <c:pt idx="3390">
                  <c:v>11</c:v>
                </c:pt>
                <c:pt idx="3391">
                  <c:v>11</c:v>
                </c:pt>
                <c:pt idx="3392">
                  <c:v>6</c:v>
                </c:pt>
                <c:pt idx="3393">
                  <c:v>11</c:v>
                </c:pt>
                <c:pt idx="3394">
                  <c:v>11</c:v>
                </c:pt>
                <c:pt idx="3395">
                  <c:v>11</c:v>
                </c:pt>
                <c:pt idx="3396">
                  <c:v>10</c:v>
                </c:pt>
                <c:pt idx="3397">
                  <c:v>11</c:v>
                </c:pt>
                <c:pt idx="3398">
                  <c:v>11</c:v>
                </c:pt>
                <c:pt idx="3399">
                  <c:v>11</c:v>
                </c:pt>
                <c:pt idx="3400">
                  <c:v>9</c:v>
                </c:pt>
                <c:pt idx="3401">
                  <c:v>11</c:v>
                </c:pt>
                <c:pt idx="3402">
                  <c:v>11</c:v>
                </c:pt>
                <c:pt idx="3403">
                  <c:v>11</c:v>
                </c:pt>
                <c:pt idx="3404">
                  <c:v>10</c:v>
                </c:pt>
                <c:pt idx="3405">
                  <c:v>11</c:v>
                </c:pt>
                <c:pt idx="3406">
                  <c:v>11</c:v>
                </c:pt>
                <c:pt idx="3407">
                  <c:v>11</c:v>
                </c:pt>
                <c:pt idx="3408">
                  <c:v>8</c:v>
                </c:pt>
                <c:pt idx="3409">
                  <c:v>11</c:v>
                </c:pt>
                <c:pt idx="3410">
                  <c:v>11</c:v>
                </c:pt>
                <c:pt idx="3411">
                  <c:v>11</c:v>
                </c:pt>
                <c:pt idx="3412">
                  <c:v>10</c:v>
                </c:pt>
                <c:pt idx="3413">
                  <c:v>11</c:v>
                </c:pt>
                <c:pt idx="3414">
                  <c:v>11</c:v>
                </c:pt>
                <c:pt idx="3415">
                  <c:v>11</c:v>
                </c:pt>
                <c:pt idx="3416">
                  <c:v>9</c:v>
                </c:pt>
                <c:pt idx="3417">
                  <c:v>11</c:v>
                </c:pt>
                <c:pt idx="3418">
                  <c:v>11</c:v>
                </c:pt>
                <c:pt idx="3419">
                  <c:v>11</c:v>
                </c:pt>
                <c:pt idx="3420">
                  <c:v>10</c:v>
                </c:pt>
                <c:pt idx="3421">
                  <c:v>11</c:v>
                </c:pt>
                <c:pt idx="3422">
                  <c:v>11</c:v>
                </c:pt>
                <c:pt idx="3423">
                  <c:v>11</c:v>
                </c:pt>
                <c:pt idx="3424">
                  <c:v>7</c:v>
                </c:pt>
                <c:pt idx="3425">
                  <c:v>11</c:v>
                </c:pt>
                <c:pt idx="3426">
                  <c:v>11</c:v>
                </c:pt>
                <c:pt idx="3427">
                  <c:v>11</c:v>
                </c:pt>
                <c:pt idx="3428">
                  <c:v>10</c:v>
                </c:pt>
                <c:pt idx="3429">
                  <c:v>11</c:v>
                </c:pt>
                <c:pt idx="3430">
                  <c:v>11</c:v>
                </c:pt>
                <c:pt idx="3431">
                  <c:v>11</c:v>
                </c:pt>
                <c:pt idx="3432">
                  <c:v>9</c:v>
                </c:pt>
                <c:pt idx="3433">
                  <c:v>11</c:v>
                </c:pt>
                <c:pt idx="3434">
                  <c:v>11</c:v>
                </c:pt>
                <c:pt idx="3435">
                  <c:v>11</c:v>
                </c:pt>
                <c:pt idx="3436">
                  <c:v>10</c:v>
                </c:pt>
                <c:pt idx="3437">
                  <c:v>11</c:v>
                </c:pt>
                <c:pt idx="3438">
                  <c:v>11</c:v>
                </c:pt>
                <c:pt idx="3439">
                  <c:v>11</c:v>
                </c:pt>
                <c:pt idx="3440">
                  <c:v>8</c:v>
                </c:pt>
                <c:pt idx="3441">
                  <c:v>11</c:v>
                </c:pt>
                <c:pt idx="3442">
                  <c:v>11</c:v>
                </c:pt>
                <c:pt idx="3443">
                  <c:v>11</c:v>
                </c:pt>
                <c:pt idx="3444">
                  <c:v>10</c:v>
                </c:pt>
                <c:pt idx="3445">
                  <c:v>11</c:v>
                </c:pt>
                <c:pt idx="3446">
                  <c:v>11</c:v>
                </c:pt>
                <c:pt idx="3447">
                  <c:v>11</c:v>
                </c:pt>
                <c:pt idx="3448">
                  <c:v>9</c:v>
                </c:pt>
                <c:pt idx="3449">
                  <c:v>11</c:v>
                </c:pt>
                <c:pt idx="3450">
                  <c:v>11</c:v>
                </c:pt>
                <c:pt idx="3451">
                  <c:v>11</c:v>
                </c:pt>
                <c:pt idx="3452">
                  <c:v>10</c:v>
                </c:pt>
                <c:pt idx="3453">
                  <c:v>11</c:v>
                </c:pt>
                <c:pt idx="3454">
                  <c:v>11</c:v>
                </c:pt>
                <c:pt idx="3455">
                  <c:v>11</c:v>
                </c:pt>
                <c:pt idx="3456">
                  <c:v>5</c:v>
                </c:pt>
                <c:pt idx="3457">
                  <c:v>11</c:v>
                </c:pt>
                <c:pt idx="3458">
                  <c:v>11</c:v>
                </c:pt>
                <c:pt idx="3459">
                  <c:v>11</c:v>
                </c:pt>
                <c:pt idx="3460">
                  <c:v>10</c:v>
                </c:pt>
                <c:pt idx="3461">
                  <c:v>11</c:v>
                </c:pt>
                <c:pt idx="3462">
                  <c:v>11</c:v>
                </c:pt>
                <c:pt idx="3463">
                  <c:v>11</c:v>
                </c:pt>
                <c:pt idx="3464">
                  <c:v>9</c:v>
                </c:pt>
                <c:pt idx="3465">
                  <c:v>11</c:v>
                </c:pt>
                <c:pt idx="3466">
                  <c:v>11</c:v>
                </c:pt>
                <c:pt idx="3467">
                  <c:v>11</c:v>
                </c:pt>
                <c:pt idx="3468">
                  <c:v>10</c:v>
                </c:pt>
                <c:pt idx="3469">
                  <c:v>11</c:v>
                </c:pt>
                <c:pt idx="3470">
                  <c:v>11</c:v>
                </c:pt>
                <c:pt idx="3471">
                  <c:v>11</c:v>
                </c:pt>
                <c:pt idx="3472">
                  <c:v>8</c:v>
                </c:pt>
                <c:pt idx="3473">
                  <c:v>11</c:v>
                </c:pt>
                <c:pt idx="3474">
                  <c:v>11</c:v>
                </c:pt>
                <c:pt idx="3475">
                  <c:v>11</c:v>
                </c:pt>
                <c:pt idx="3476">
                  <c:v>10</c:v>
                </c:pt>
                <c:pt idx="3477">
                  <c:v>11</c:v>
                </c:pt>
                <c:pt idx="3478">
                  <c:v>11</c:v>
                </c:pt>
                <c:pt idx="3479">
                  <c:v>11</c:v>
                </c:pt>
                <c:pt idx="3480">
                  <c:v>9</c:v>
                </c:pt>
                <c:pt idx="3481">
                  <c:v>11</c:v>
                </c:pt>
                <c:pt idx="3482">
                  <c:v>11</c:v>
                </c:pt>
                <c:pt idx="3483">
                  <c:v>11</c:v>
                </c:pt>
                <c:pt idx="3484">
                  <c:v>10</c:v>
                </c:pt>
                <c:pt idx="3485">
                  <c:v>11</c:v>
                </c:pt>
                <c:pt idx="3486">
                  <c:v>11</c:v>
                </c:pt>
                <c:pt idx="3487">
                  <c:v>11</c:v>
                </c:pt>
                <c:pt idx="3488">
                  <c:v>7</c:v>
                </c:pt>
                <c:pt idx="3489">
                  <c:v>11</c:v>
                </c:pt>
                <c:pt idx="3490">
                  <c:v>11</c:v>
                </c:pt>
                <c:pt idx="3491">
                  <c:v>11</c:v>
                </c:pt>
                <c:pt idx="3492">
                  <c:v>10</c:v>
                </c:pt>
                <c:pt idx="3493">
                  <c:v>11</c:v>
                </c:pt>
                <c:pt idx="3494">
                  <c:v>11</c:v>
                </c:pt>
                <c:pt idx="3495">
                  <c:v>11</c:v>
                </c:pt>
                <c:pt idx="3496">
                  <c:v>9</c:v>
                </c:pt>
                <c:pt idx="3497">
                  <c:v>11</c:v>
                </c:pt>
                <c:pt idx="3498">
                  <c:v>11</c:v>
                </c:pt>
                <c:pt idx="3499">
                  <c:v>11</c:v>
                </c:pt>
                <c:pt idx="3500">
                  <c:v>10</c:v>
                </c:pt>
                <c:pt idx="3501">
                  <c:v>11</c:v>
                </c:pt>
                <c:pt idx="3502">
                  <c:v>11</c:v>
                </c:pt>
                <c:pt idx="3503">
                  <c:v>11</c:v>
                </c:pt>
                <c:pt idx="3504">
                  <c:v>8</c:v>
                </c:pt>
                <c:pt idx="3505">
                  <c:v>11</c:v>
                </c:pt>
                <c:pt idx="3506">
                  <c:v>11</c:v>
                </c:pt>
                <c:pt idx="3507">
                  <c:v>11</c:v>
                </c:pt>
                <c:pt idx="3508">
                  <c:v>10</c:v>
                </c:pt>
                <c:pt idx="3509">
                  <c:v>11</c:v>
                </c:pt>
                <c:pt idx="3510">
                  <c:v>11</c:v>
                </c:pt>
                <c:pt idx="3511">
                  <c:v>11</c:v>
                </c:pt>
                <c:pt idx="3512">
                  <c:v>9</c:v>
                </c:pt>
                <c:pt idx="3513">
                  <c:v>11</c:v>
                </c:pt>
                <c:pt idx="3514">
                  <c:v>11</c:v>
                </c:pt>
                <c:pt idx="3515">
                  <c:v>11</c:v>
                </c:pt>
                <c:pt idx="3516">
                  <c:v>10</c:v>
                </c:pt>
                <c:pt idx="3517">
                  <c:v>11</c:v>
                </c:pt>
                <c:pt idx="3518">
                  <c:v>11</c:v>
                </c:pt>
                <c:pt idx="3519">
                  <c:v>11</c:v>
                </c:pt>
                <c:pt idx="3520">
                  <c:v>5</c:v>
                </c:pt>
                <c:pt idx="3521">
                  <c:v>10</c:v>
                </c:pt>
                <c:pt idx="3522">
                  <c:v>10</c:v>
                </c:pt>
                <c:pt idx="3523">
                  <c:v>10</c:v>
                </c:pt>
                <c:pt idx="3524">
                  <c:v>9</c:v>
                </c:pt>
                <c:pt idx="3525">
                  <c:v>10</c:v>
                </c:pt>
                <c:pt idx="3526">
                  <c:v>10</c:v>
                </c:pt>
                <c:pt idx="3527">
                  <c:v>10</c:v>
                </c:pt>
                <c:pt idx="3528">
                  <c:v>8</c:v>
                </c:pt>
                <c:pt idx="3529">
                  <c:v>10</c:v>
                </c:pt>
                <c:pt idx="3530">
                  <c:v>10</c:v>
                </c:pt>
                <c:pt idx="3531">
                  <c:v>10</c:v>
                </c:pt>
                <c:pt idx="3532">
                  <c:v>9</c:v>
                </c:pt>
                <c:pt idx="3533">
                  <c:v>10</c:v>
                </c:pt>
                <c:pt idx="3534">
                  <c:v>10</c:v>
                </c:pt>
                <c:pt idx="3535">
                  <c:v>10</c:v>
                </c:pt>
                <c:pt idx="3536">
                  <c:v>7</c:v>
                </c:pt>
                <c:pt idx="3537">
                  <c:v>10</c:v>
                </c:pt>
                <c:pt idx="3538">
                  <c:v>10</c:v>
                </c:pt>
                <c:pt idx="3539">
                  <c:v>10</c:v>
                </c:pt>
                <c:pt idx="3540">
                  <c:v>9</c:v>
                </c:pt>
                <c:pt idx="3541">
                  <c:v>10</c:v>
                </c:pt>
                <c:pt idx="3542">
                  <c:v>10</c:v>
                </c:pt>
                <c:pt idx="3543">
                  <c:v>10</c:v>
                </c:pt>
                <c:pt idx="3544">
                  <c:v>8</c:v>
                </c:pt>
                <c:pt idx="3545">
                  <c:v>10</c:v>
                </c:pt>
                <c:pt idx="3546">
                  <c:v>10</c:v>
                </c:pt>
                <c:pt idx="3547">
                  <c:v>10</c:v>
                </c:pt>
                <c:pt idx="3548">
                  <c:v>9</c:v>
                </c:pt>
                <c:pt idx="3549">
                  <c:v>10</c:v>
                </c:pt>
                <c:pt idx="3550">
                  <c:v>10</c:v>
                </c:pt>
                <c:pt idx="3551">
                  <c:v>10</c:v>
                </c:pt>
                <c:pt idx="3552">
                  <c:v>6</c:v>
                </c:pt>
                <c:pt idx="3553">
                  <c:v>10</c:v>
                </c:pt>
                <c:pt idx="3554">
                  <c:v>10</c:v>
                </c:pt>
                <c:pt idx="3555">
                  <c:v>10</c:v>
                </c:pt>
                <c:pt idx="3556">
                  <c:v>9</c:v>
                </c:pt>
                <c:pt idx="3557">
                  <c:v>10</c:v>
                </c:pt>
                <c:pt idx="3558">
                  <c:v>10</c:v>
                </c:pt>
                <c:pt idx="3559">
                  <c:v>10</c:v>
                </c:pt>
                <c:pt idx="3560">
                  <c:v>8</c:v>
                </c:pt>
                <c:pt idx="3561">
                  <c:v>10</c:v>
                </c:pt>
                <c:pt idx="3562">
                  <c:v>10</c:v>
                </c:pt>
                <c:pt idx="3563">
                  <c:v>10</c:v>
                </c:pt>
                <c:pt idx="3564">
                  <c:v>9</c:v>
                </c:pt>
                <c:pt idx="3565">
                  <c:v>10</c:v>
                </c:pt>
                <c:pt idx="3566">
                  <c:v>10</c:v>
                </c:pt>
                <c:pt idx="3567">
                  <c:v>10</c:v>
                </c:pt>
                <c:pt idx="3568">
                  <c:v>7</c:v>
                </c:pt>
                <c:pt idx="3569">
                  <c:v>10</c:v>
                </c:pt>
                <c:pt idx="3570">
                  <c:v>10</c:v>
                </c:pt>
                <c:pt idx="3571">
                  <c:v>10</c:v>
                </c:pt>
                <c:pt idx="3572">
                  <c:v>9</c:v>
                </c:pt>
                <c:pt idx="3573">
                  <c:v>10</c:v>
                </c:pt>
                <c:pt idx="3574">
                  <c:v>10</c:v>
                </c:pt>
                <c:pt idx="3575">
                  <c:v>10</c:v>
                </c:pt>
                <c:pt idx="3576">
                  <c:v>8</c:v>
                </c:pt>
                <c:pt idx="3577">
                  <c:v>10</c:v>
                </c:pt>
                <c:pt idx="3578">
                  <c:v>10</c:v>
                </c:pt>
                <c:pt idx="3579">
                  <c:v>10</c:v>
                </c:pt>
                <c:pt idx="3580">
                  <c:v>9</c:v>
                </c:pt>
                <c:pt idx="3581">
                  <c:v>10</c:v>
                </c:pt>
                <c:pt idx="3582">
                  <c:v>10</c:v>
                </c:pt>
                <c:pt idx="3583">
                  <c:v>10</c:v>
                </c:pt>
                <c:pt idx="3584">
                  <c:v>4</c:v>
                </c:pt>
                <c:pt idx="3585">
                  <c:v>10</c:v>
                </c:pt>
                <c:pt idx="3586">
                  <c:v>10</c:v>
                </c:pt>
                <c:pt idx="3587">
                  <c:v>10</c:v>
                </c:pt>
                <c:pt idx="3588">
                  <c:v>9</c:v>
                </c:pt>
                <c:pt idx="3589">
                  <c:v>10</c:v>
                </c:pt>
                <c:pt idx="3590">
                  <c:v>10</c:v>
                </c:pt>
                <c:pt idx="3591">
                  <c:v>10</c:v>
                </c:pt>
                <c:pt idx="3592">
                  <c:v>8</c:v>
                </c:pt>
                <c:pt idx="3593">
                  <c:v>10</c:v>
                </c:pt>
                <c:pt idx="3594">
                  <c:v>10</c:v>
                </c:pt>
                <c:pt idx="3595">
                  <c:v>10</c:v>
                </c:pt>
                <c:pt idx="3596">
                  <c:v>9</c:v>
                </c:pt>
                <c:pt idx="3597">
                  <c:v>10</c:v>
                </c:pt>
                <c:pt idx="3598">
                  <c:v>10</c:v>
                </c:pt>
                <c:pt idx="3599">
                  <c:v>10</c:v>
                </c:pt>
                <c:pt idx="3600">
                  <c:v>7</c:v>
                </c:pt>
                <c:pt idx="3601">
                  <c:v>10</c:v>
                </c:pt>
                <c:pt idx="3602">
                  <c:v>10</c:v>
                </c:pt>
                <c:pt idx="3603">
                  <c:v>10</c:v>
                </c:pt>
                <c:pt idx="3604">
                  <c:v>9</c:v>
                </c:pt>
                <c:pt idx="3605">
                  <c:v>10</c:v>
                </c:pt>
                <c:pt idx="3606">
                  <c:v>10</c:v>
                </c:pt>
                <c:pt idx="3607">
                  <c:v>10</c:v>
                </c:pt>
                <c:pt idx="3608">
                  <c:v>8</c:v>
                </c:pt>
                <c:pt idx="3609">
                  <c:v>10</c:v>
                </c:pt>
                <c:pt idx="3610">
                  <c:v>10</c:v>
                </c:pt>
                <c:pt idx="3611">
                  <c:v>10</c:v>
                </c:pt>
                <c:pt idx="3612">
                  <c:v>9</c:v>
                </c:pt>
                <c:pt idx="3613">
                  <c:v>10</c:v>
                </c:pt>
                <c:pt idx="3614">
                  <c:v>10</c:v>
                </c:pt>
                <c:pt idx="3615">
                  <c:v>10</c:v>
                </c:pt>
                <c:pt idx="3616">
                  <c:v>6</c:v>
                </c:pt>
                <c:pt idx="3617">
                  <c:v>10</c:v>
                </c:pt>
                <c:pt idx="3618">
                  <c:v>10</c:v>
                </c:pt>
                <c:pt idx="3619">
                  <c:v>10</c:v>
                </c:pt>
                <c:pt idx="3620">
                  <c:v>9</c:v>
                </c:pt>
                <c:pt idx="3621">
                  <c:v>10</c:v>
                </c:pt>
                <c:pt idx="3622">
                  <c:v>10</c:v>
                </c:pt>
                <c:pt idx="3623">
                  <c:v>10</c:v>
                </c:pt>
                <c:pt idx="3624">
                  <c:v>8</c:v>
                </c:pt>
                <c:pt idx="3625">
                  <c:v>10</c:v>
                </c:pt>
                <c:pt idx="3626">
                  <c:v>10</c:v>
                </c:pt>
                <c:pt idx="3627">
                  <c:v>10</c:v>
                </c:pt>
                <c:pt idx="3628">
                  <c:v>9</c:v>
                </c:pt>
                <c:pt idx="3629">
                  <c:v>10</c:v>
                </c:pt>
                <c:pt idx="3630">
                  <c:v>10</c:v>
                </c:pt>
                <c:pt idx="3631">
                  <c:v>10</c:v>
                </c:pt>
                <c:pt idx="3632">
                  <c:v>7</c:v>
                </c:pt>
                <c:pt idx="3633">
                  <c:v>10</c:v>
                </c:pt>
                <c:pt idx="3634">
                  <c:v>10</c:v>
                </c:pt>
                <c:pt idx="3635">
                  <c:v>10</c:v>
                </c:pt>
                <c:pt idx="3636">
                  <c:v>9</c:v>
                </c:pt>
                <c:pt idx="3637">
                  <c:v>10</c:v>
                </c:pt>
                <c:pt idx="3638">
                  <c:v>10</c:v>
                </c:pt>
                <c:pt idx="3639">
                  <c:v>10</c:v>
                </c:pt>
                <c:pt idx="3640">
                  <c:v>8</c:v>
                </c:pt>
                <c:pt idx="3641">
                  <c:v>10</c:v>
                </c:pt>
                <c:pt idx="3642">
                  <c:v>10</c:v>
                </c:pt>
                <c:pt idx="3643">
                  <c:v>10</c:v>
                </c:pt>
                <c:pt idx="3644">
                  <c:v>9</c:v>
                </c:pt>
                <c:pt idx="3645">
                  <c:v>10</c:v>
                </c:pt>
                <c:pt idx="3646">
                  <c:v>10</c:v>
                </c:pt>
                <c:pt idx="3647">
                  <c:v>10</c:v>
                </c:pt>
                <c:pt idx="3648">
                  <c:v>5</c:v>
                </c:pt>
                <c:pt idx="3649">
                  <c:v>11</c:v>
                </c:pt>
                <c:pt idx="3650">
                  <c:v>11</c:v>
                </c:pt>
                <c:pt idx="3651">
                  <c:v>11</c:v>
                </c:pt>
                <c:pt idx="3652">
                  <c:v>10</c:v>
                </c:pt>
                <c:pt idx="3653">
                  <c:v>11</c:v>
                </c:pt>
                <c:pt idx="3654">
                  <c:v>11</c:v>
                </c:pt>
                <c:pt idx="3655">
                  <c:v>11</c:v>
                </c:pt>
                <c:pt idx="3656">
                  <c:v>9</c:v>
                </c:pt>
                <c:pt idx="3657">
                  <c:v>11</c:v>
                </c:pt>
                <c:pt idx="3658">
                  <c:v>11</c:v>
                </c:pt>
                <c:pt idx="3659">
                  <c:v>11</c:v>
                </c:pt>
                <c:pt idx="3660">
                  <c:v>10</c:v>
                </c:pt>
                <c:pt idx="3661">
                  <c:v>11</c:v>
                </c:pt>
                <c:pt idx="3662">
                  <c:v>11</c:v>
                </c:pt>
                <c:pt idx="3663">
                  <c:v>11</c:v>
                </c:pt>
                <c:pt idx="3664">
                  <c:v>8</c:v>
                </c:pt>
                <c:pt idx="3665">
                  <c:v>11</c:v>
                </c:pt>
                <c:pt idx="3666">
                  <c:v>11</c:v>
                </c:pt>
                <c:pt idx="3667">
                  <c:v>11</c:v>
                </c:pt>
                <c:pt idx="3668">
                  <c:v>10</c:v>
                </c:pt>
                <c:pt idx="3669">
                  <c:v>11</c:v>
                </c:pt>
                <c:pt idx="3670">
                  <c:v>11</c:v>
                </c:pt>
                <c:pt idx="3671">
                  <c:v>11</c:v>
                </c:pt>
                <c:pt idx="3672">
                  <c:v>9</c:v>
                </c:pt>
                <c:pt idx="3673">
                  <c:v>11</c:v>
                </c:pt>
                <c:pt idx="3674">
                  <c:v>11</c:v>
                </c:pt>
                <c:pt idx="3675">
                  <c:v>11</c:v>
                </c:pt>
                <c:pt idx="3676">
                  <c:v>10</c:v>
                </c:pt>
                <c:pt idx="3677">
                  <c:v>11</c:v>
                </c:pt>
                <c:pt idx="3678">
                  <c:v>11</c:v>
                </c:pt>
                <c:pt idx="3679">
                  <c:v>11</c:v>
                </c:pt>
                <c:pt idx="3680">
                  <c:v>7</c:v>
                </c:pt>
                <c:pt idx="3681">
                  <c:v>11</c:v>
                </c:pt>
                <c:pt idx="3682">
                  <c:v>11</c:v>
                </c:pt>
                <c:pt idx="3683">
                  <c:v>11</c:v>
                </c:pt>
                <c:pt idx="3684">
                  <c:v>10</c:v>
                </c:pt>
                <c:pt idx="3685">
                  <c:v>11</c:v>
                </c:pt>
                <c:pt idx="3686">
                  <c:v>11</c:v>
                </c:pt>
                <c:pt idx="3687">
                  <c:v>11</c:v>
                </c:pt>
                <c:pt idx="3688">
                  <c:v>9</c:v>
                </c:pt>
                <c:pt idx="3689">
                  <c:v>11</c:v>
                </c:pt>
                <c:pt idx="3690">
                  <c:v>11</c:v>
                </c:pt>
                <c:pt idx="3691">
                  <c:v>11</c:v>
                </c:pt>
                <c:pt idx="3692">
                  <c:v>10</c:v>
                </c:pt>
                <c:pt idx="3693">
                  <c:v>11</c:v>
                </c:pt>
                <c:pt idx="3694">
                  <c:v>11</c:v>
                </c:pt>
                <c:pt idx="3695">
                  <c:v>11</c:v>
                </c:pt>
                <c:pt idx="3696">
                  <c:v>8</c:v>
                </c:pt>
                <c:pt idx="3697">
                  <c:v>11</c:v>
                </c:pt>
                <c:pt idx="3698">
                  <c:v>11</c:v>
                </c:pt>
                <c:pt idx="3699">
                  <c:v>11</c:v>
                </c:pt>
                <c:pt idx="3700">
                  <c:v>10</c:v>
                </c:pt>
                <c:pt idx="3701">
                  <c:v>11</c:v>
                </c:pt>
                <c:pt idx="3702">
                  <c:v>11</c:v>
                </c:pt>
                <c:pt idx="3703">
                  <c:v>11</c:v>
                </c:pt>
                <c:pt idx="3704">
                  <c:v>9</c:v>
                </c:pt>
                <c:pt idx="3705">
                  <c:v>11</c:v>
                </c:pt>
                <c:pt idx="3706">
                  <c:v>11</c:v>
                </c:pt>
                <c:pt idx="3707">
                  <c:v>11</c:v>
                </c:pt>
                <c:pt idx="3708">
                  <c:v>10</c:v>
                </c:pt>
                <c:pt idx="3709">
                  <c:v>11</c:v>
                </c:pt>
                <c:pt idx="3710">
                  <c:v>11</c:v>
                </c:pt>
                <c:pt idx="3711">
                  <c:v>11</c:v>
                </c:pt>
                <c:pt idx="3712">
                  <c:v>5</c:v>
                </c:pt>
                <c:pt idx="3713">
                  <c:v>11</c:v>
                </c:pt>
                <c:pt idx="3714">
                  <c:v>11</c:v>
                </c:pt>
                <c:pt idx="3715">
                  <c:v>11</c:v>
                </c:pt>
                <c:pt idx="3716">
                  <c:v>10</c:v>
                </c:pt>
                <c:pt idx="3717">
                  <c:v>11</c:v>
                </c:pt>
                <c:pt idx="3718">
                  <c:v>11</c:v>
                </c:pt>
                <c:pt idx="3719">
                  <c:v>11</c:v>
                </c:pt>
                <c:pt idx="3720">
                  <c:v>9</c:v>
                </c:pt>
                <c:pt idx="3721">
                  <c:v>11</c:v>
                </c:pt>
                <c:pt idx="3722">
                  <c:v>11</c:v>
                </c:pt>
                <c:pt idx="3723">
                  <c:v>11</c:v>
                </c:pt>
                <c:pt idx="3724">
                  <c:v>10</c:v>
                </c:pt>
                <c:pt idx="3725">
                  <c:v>11</c:v>
                </c:pt>
                <c:pt idx="3726">
                  <c:v>11</c:v>
                </c:pt>
                <c:pt idx="3727">
                  <c:v>11</c:v>
                </c:pt>
                <c:pt idx="3728">
                  <c:v>8</c:v>
                </c:pt>
                <c:pt idx="3729">
                  <c:v>11</c:v>
                </c:pt>
                <c:pt idx="3730">
                  <c:v>11</c:v>
                </c:pt>
                <c:pt idx="3731">
                  <c:v>11</c:v>
                </c:pt>
                <c:pt idx="3732">
                  <c:v>10</c:v>
                </c:pt>
                <c:pt idx="3733">
                  <c:v>11</c:v>
                </c:pt>
                <c:pt idx="3734">
                  <c:v>11</c:v>
                </c:pt>
                <c:pt idx="3735">
                  <c:v>11</c:v>
                </c:pt>
                <c:pt idx="3736">
                  <c:v>9</c:v>
                </c:pt>
                <c:pt idx="3737">
                  <c:v>11</c:v>
                </c:pt>
                <c:pt idx="3738">
                  <c:v>11</c:v>
                </c:pt>
                <c:pt idx="3739">
                  <c:v>11</c:v>
                </c:pt>
                <c:pt idx="3740">
                  <c:v>10</c:v>
                </c:pt>
                <c:pt idx="3741">
                  <c:v>11</c:v>
                </c:pt>
                <c:pt idx="3742">
                  <c:v>11</c:v>
                </c:pt>
                <c:pt idx="3743">
                  <c:v>11</c:v>
                </c:pt>
                <c:pt idx="3744">
                  <c:v>7</c:v>
                </c:pt>
                <c:pt idx="3745">
                  <c:v>11</c:v>
                </c:pt>
                <c:pt idx="3746">
                  <c:v>11</c:v>
                </c:pt>
                <c:pt idx="3747">
                  <c:v>11</c:v>
                </c:pt>
                <c:pt idx="3748">
                  <c:v>10</c:v>
                </c:pt>
                <c:pt idx="3749">
                  <c:v>11</c:v>
                </c:pt>
                <c:pt idx="3750">
                  <c:v>11</c:v>
                </c:pt>
                <c:pt idx="3751">
                  <c:v>11</c:v>
                </c:pt>
                <c:pt idx="3752">
                  <c:v>9</c:v>
                </c:pt>
                <c:pt idx="3753">
                  <c:v>11</c:v>
                </c:pt>
                <c:pt idx="3754">
                  <c:v>11</c:v>
                </c:pt>
                <c:pt idx="3755">
                  <c:v>11</c:v>
                </c:pt>
                <c:pt idx="3756">
                  <c:v>10</c:v>
                </c:pt>
                <c:pt idx="3757">
                  <c:v>11</c:v>
                </c:pt>
                <c:pt idx="3758">
                  <c:v>11</c:v>
                </c:pt>
                <c:pt idx="3759">
                  <c:v>11</c:v>
                </c:pt>
                <c:pt idx="3760">
                  <c:v>8</c:v>
                </c:pt>
                <c:pt idx="3761">
                  <c:v>11</c:v>
                </c:pt>
                <c:pt idx="3762">
                  <c:v>11</c:v>
                </c:pt>
                <c:pt idx="3763">
                  <c:v>11</c:v>
                </c:pt>
                <c:pt idx="3764">
                  <c:v>10</c:v>
                </c:pt>
                <c:pt idx="3765">
                  <c:v>11</c:v>
                </c:pt>
                <c:pt idx="3766">
                  <c:v>11</c:v>
                </c:pt>
                <c:pt idx="3767">
                  <c:v>11</c:v>
                </c:pt>
                <c:pt idx="3768">
                  <c:v>9</c:v>
                </c:pt>
                <c:pt idx="3769">
                  <c:v>11</c:v>
                </c:pt>
                <c:pt idx="3770">
                  <c:v>11</c:v>
                </c:pt>
                <c:pt idx="3771">
                  <c:v>11</c:v>
                </c:pt>
                <c:pt idx="3772">
                  <c:v>10</c:v>
                </c:pt>
                <c:pt idx="3773">
                  <c:v>11</c:v>
                </c:pt>
                <c:pt idx="3774">
                  <c:v>11</c:v>
                </c:pt>
                <c:pt idx="3775">
                  <c:v>11</c:v>
                </c:pt>
                <c:pt idx="3776">
                  <c:v>6</c:v>
                </c:pt>
                <c:pt idx="3777">
                  <c:v>11</c:v>
                </c:pt>
                <c:pt idx="3778">
                  <c:v>11</c:v>
                </c:pt>
                <c:pt idx="3779">
                  <c:v>11</c:v>
                </c:pt>
                <c:pt idx="3780">
                  <c:v>10</c:v>
                </c:pt>
                <c:pt idx="3781">
                  <c:v>11</c:v>
                </c:pt>
                <c:pt idx="3782">
                  <c:v>11</c:v>
                </c:pt>
                <c:pt idx="3783">
                  <c:v>11</c:v>
                </c:pt>
                <c:pt idx="3784">
                  <c:v>9</c:v>
                </c:pt>
                <c:pt idx="3785">
                  <c:v>11</c:v>
                </c:pt>
                <c:pt idx="3786">
                  <c:v>11</c:v>
                </c:pt>
                <c:pt idx="3787">
                  <c:v>11</c:v>
                </c:pt>
                <c:pt idx="3788">
                  <c:v>10</c:v>
                </c:pt>
                <c:pt idx="3789">
                  <c:v>11</c:v>
                </c:pt>
                <c:pt idx="3790">
                  <c:v>11</c:v>
                </c:pt>
                <c:pt idx="3791">
                  <c:v>11</c:v>
                </c:pt>
                <c:pt idx="3792">
                  <c:v>8</c:v>
                </c:pt>
                <c:pt idx="3793">
                  <c:v>11</c:v>
                </c:pt>
                <c:pt idx="3794">
                  <c:v>11</c:v>
                </c:pt>
                <c:pt idx="3795">
                  <c:v>11</c:v>
                </c:pt>
                <c:pt idx="3796">
                  <c:v>10</c:v>
                </c:pt>
                <c:pt idx="3797">
                  <c:v>11</c:v>
                </c:pt>
                <c:pt idx="3798">
                  <c:v>11</c:v>
                </c:pt>
                <c:pt idx="3799">
                  <c:v>11</c:v>
                </c:pt>
                <c:pt idx="3800">
                  <c:v>9</c:v>
                </c:pt>
                <c:pt idx="3801">
                  <c:v>11</c:v>
                </c:pt>
                <c:pt idx="3802">
                  <c:v>11</c:v>
                </c:pt>
                <c:pt idx="3803">
                  <c:v>11</c:v>
                </c:pt>
                <c:pt idx="3804">
                  <c:v>10</c:v>
                </c:pt>
                <c:pt idx="3805">
                  <c:v>11</c:v>
                </c:pt>
                <c:pt idx="3806">
                  <c:v>11</c:v>
                </c:pt>
                <c:pt idx="3807">
                  <c:v>11</c:v>
                </c:pt>
                <c:pt idx="3808">
                  <c:v>7</c:v>
                </c:pt>
                <c:pt idx="3809">
                  <c:v>11</c:v>
                </c:pt>
                <c:pt idx="3810">
                  <c:v>11</c:v>
                </c:pt>
                <c:pt idx="3811">
                  <c:v>11</c:v>
                </c:pt>
                <c:pt idx="3812">
                  <c:v>10</c:v>
                </c:pt>
                <c:pt idx="3813">
                  <c:v>11</c:v>
                </c:pt>
                <c:pt idx="3814">
                  <c:v>11</c:v>
                </c:pt>
                <c:pt idx="3815">
                  <c:v>11</c:v>
                </c:pt>
                <c:pt idx="3816">
                  <c:v>9</c:v>
                </c:pt>
                <c:pt idx="3817">
                  <c:v>11</c:v>
                </c:pt>
                <c:pt idx="3818">
                  <c:v>11</c:v>
                </c:pt>
                <c:pt idx="3819">
                  <c:v>11</c:v>
                </c:pt>
                <c:pt idx="3820">
                  <c:v>10</c:v>
                </c:pt>
                <c:pt idx="3821">
                  <c:v>11</c:v>
                </c:pt>
                <c:pt idx="3822">
                  <c:v>11</c:v>
                </c:pt>
                <c:pt idx="3823">
                  <c:v>11</c:v>
                </c:pt>
                <c:pt idx="3824">
                  <c:v>8</c:v>
                </c:pt>
                <c:pt idx="3825">
                  <c:v>11</c:v>
                </c:pt>
                <c:pt idx="3826">
                  <c:v>11</c:v>
                </c:pt>
                <c:pt idx="3827">
                  <c:v>11</c:v>
                </c:pt>
                <c:pt idx="3828">
                  <c:v>10</c:v>
                </c:pt>
                <c:pt idx="3829">
                  <c:v>11</c:v>
                </c:pt>
                <c:pt idx="3830">
                  <c:v>11</c:v>
                </c:pt>
                <c:pt idx="3831">
                  <c:v>11</c:v>
                </c:pt>
                <c:pt idx="3832">
                  <c:v>9</c:v>
                </c:pt>
                <c:pt idx="3833">
                  <c:v>11</c:v>
                </c:pt>
                <c:pt idx="3834">
                  <c:v>11</c:v>
                </c:pt>
                <c:pt idx="3835">
                  <c:v>11</c:v>
                </c:pt>
                <c:pt idx="3836">
                  <c:v>10</c:v>
                </c:pt>
                <c:pt idx="3837">
                  <c:v>11</c:v>
                </c:pt>
                <c:pt idx="3838">
                  <c:v>11</c:v>
                </c:pt>
                <c:pt idx="3839">
                  <c:v>11</c:v>
                </c:pt>
                <c:pt idx="3840">
                  <c:v>5</c:v>
                </c:pt>
                <c:pt idx="3841">
                  <c:v>11</c:v>
                </c:pt>
                <c:pt idx="3842">
                  <c:v>11</c:v>
                </c:pt>
                <c:pt idx="3843">
                  <c:v>11</c:v>
                </c:pt>
                <c:pt idx="3844">
                  <c:v>10</c:v>
                </c:pt>
                <c:pt idx="3845">
                  <c:v>11</c:v>
                </c:pt>
                <c:pt idx="3846">
                  <c:v>11</c:v>
                </c:pt>
                <c:pt idx="3847">
                  <c:v>11</c:v>
                </c:pt>
                <c:pt idx="3848">
                  <c:v>9</c:v>
                </c:pt>
                <c:pt idx="3849">
                  <c:v>11</c:v>
                </c:pt>
                <c:pt idx="3850">
                  <c:v>11</c:v>
                </c:pt>
                <c:pt idx="3851">
                  <c:v>11</c:v>
                </c:pt>
                <c:pt idx="3852">
                  <c:v>10</c:v>
                </c:pt>
                <c:pt idx="3853">
                  <c:v>11</c:v>
                </c:pt>
                <c:pt idx="3854">
                  <c:v>11</c:v>
                </c:pt>
                <c:pt idx="3855">
                  <c:v>11</c:v>
                </c:pt>
                <c:pt idx="3856">
                  <c:v>8</c:v>
                </c:pt>
                <c:pt idx="3857">
                  <c:v>11</c:v>
                </c:pt>
                <c:pt idx="3858">
                  <c:v>11</c:v>
                </c:pt>
                <c:pt idx="3859">
                  <c:v>11</c:v>
                </c:pt>
                <c:pt idx="3860">
                  <c:v>10</c:v>
                </c:pt>
                <c:pt idx="3861">
                  <c:v>11</c:v>
                </c:pt>
                <c:pt idx="3862">
                  <c:v>11</c:v>
                </c:pt>
                <c:pt idx="3863">
                  <c:v>11</c:v>
                </c:pt>
                <c:pt idx="3864">
                  <c:v>9</c:v>
                </c:pt>
                <c:pt idx="3865">
                  <c:v>11</c:v>
                </c:pt>
                <c:pt idx="3866">
                  <c:v>11</c:v>
                </c:pt>
                <c:pt idx="3867">
                  <c:v>11</c:v>
                </c:pt>
                <c:pt idx="3868">
                  <c:v>10</c:v>
                </c:pt>
                <c:pt idx="3869">
                  <c:v>11</c:v>
                </c:pt>
                <c:pt idx="3870">
                  <c:v>11</c:v>
                </c:pt>
                <c:pt idx="3871">
                  <c:v>11</c:v>
                </c:pt>
                <c:pt idx="3872">
                  <c:v>7</c:v>
                </c:pt>
                <c:pt idx="3873">
                  <c:v>11</c:v>
                </c:pt>
                <c:pt idx="3874">
                  <c:v>11</c:v>
                </c:pt>
                <c:pt idx="3875">
                  <c:v>11</c:v>
                </c:pt>
                <c:pt idx="3876">
                  <c:v>10</c:v>
                </c:pt>
                <c:pt idx="3877">
                  <c:v>11</c:v>
                </c:pt>
                <c:pt idx="3878">
                  <c:v>11</c:v>
                </c:pt>
                <c:pt idx="3879">
                  <c:v>11</c:v>
                </c:pt>
                <c:pt idx="3880">
                  <c:v>9</c:v>
                </c:pt>
                <c:pt idx="3881">
                  <c:v>11</c:v>
                </c:pt>
                <c:pt idx="3882">
                  <c:v>11</c:v>
                </c:pt>
                <c:pt idx="3883">
                  <c:v>11</c:v>
                </c:pt>
                <c:pt idx="3884">
                  <c:v>10</c:v>
                </c:pt>
                <c:pt idx="3885">
                  <c:v>11</c:v>
                </c:pt>
                <c:pt idx="3886">
                  <c:v>11</c:v>
                </c:pt>
                <c:pt idx="3887">
                  <c:v>11</c:v>
                </c:pt>
                <c:pt idx="3888">
                  <c:v>8</c:v>
                </c:pt>
                <c:pt idx="3889">
                  <c:v>11</c:v>
                </c:pt>
                <c:pt idx="3890">
                  <c:v>11</c:v>
                </c:pt>
                <c:pt idx="3891">
                  <c:v>11</c:v>
                </c:pt>
                <c:pt idx="3892">
                  <c:v>10</c:v>
                </c:pt>
                <c:pt idx="3893">
                  <c:v>11</c:v>
                </c:pt>
                <c:pt idx="3894">
                  <c:v>11</c:v>
                </c:pt>
                <c:pt idx="3895">
                  <c:v>11</c:v>
                </c:pt>
                <c:pt idx="3896">
                  <c:v>9</c:v>
                </c:pt>
                <c:pt idx="3897">
                  <c:v>11</c:v>
                </c:pt>
                <c:pt idx="3898">
                  <c:v>11</c:v>
                </c:pt>
                <c:pt idx="3899">
                  <c:v>11</c:v>
                </c:pt>
                <c:pt idx="3900">
                  <c:v>10</c:v>
                </c:pt>
                <c:pt idx="3901">
                  <c:v>11</c:v>
                </c:pt>
                <c:pt idx="3902">
                  <c:v>11</c:v>
                </c:pt>
                <c:pt idx="3903">
                  <c:v>11</c:v>
                </c:pt>
                <c:pt idx="3904">
                  <c:v>6</c:v>
                </c:pt>
                <c:pt idx="3905">
                  <c:v>11</c:v>
                </c:pt>
                <c:pt idx="3906">
                  <c:v>11</c:v>
                </c:pt>
                <c:pt idx="3907">
                  <c:v>11</c:v>
                </c:pt>
                <c:pt idx="3908">
                  <c:v>10</c:v>
                </c:pt>
                <c:pt idx="3909">
                  <c:v>11</c:v>
                </c:pt>
                <c:pt idx="3910">
                  <c:v>11</c:v>
                </c:pt>
                <c:pt idx="3911">
                  <c:v>11</c:v>
                </c:pt>
                <c:pt idx="3912">
                  <c:v>9</c:v>
                </c:pt>
                <c:pt idx="3913">
                  <c:v>11</c:v>
                </c:pt>
                <c:pt idx="3914">
                  <c:v>11</c:v>
                </c:pt>
                <c:pt idx="3915">
                  <c:v>11</c:v>
                </c:pt>
                <c:pt idx="3916">
                  <c:v>10</c:v>
                </c:pt>
                <c:pt idx="3917">
                  <c:v>11</c:v>
                </c:pt>
                <c:pt idx="3918">
                  <c:v>11</c:v>
                </c:pt>
                <c:pt idx="3919">
                  <c:v>11</c:v>
                </c:pt>
                <c:pt idx="3920">
                  <c:v>8</c:v>
                </c:pt>
                <c:pt idx="3921">
                  <c:v>11</c:v>
                </c:pt>
                <c:pt idx="3922">
                  <c:v>11</c:v>
                </c:pt>
                <c:pt idx="3923">
                  <c:v>11</c:v>
                </c:pt>
                <c:pt idx="3924">
                  <c:v>10</c:v>
                </c:pt>
                <c:pt idx="3925">
                  <c:v>11</c:v>
                </c:pt>
                <c:pt idx="3926">
                  <c:v>11</c:v>
                </c:pt>
                <c:pt idx="3927">
                  <c:v>11</c:v>
                </c:pt>
                <c:pt idx="3928">
                  <c:v>9</c:v>
                </c:pt>
                <c:pt idx="3929">
                  <c:v>11</c:v>
                </c:pt>
                <c:pt idx="3930">
                  <c:v>11</c:v>
                </c:pt>
                <c:pt idx="3931">
                  <c:v>11</c:v>
                </c:pt>
                <c:pt idx="3932">
                  <c:v>10</c:v>
                </c:pt>
                <c:pt idx="3933">
                  <c:v>11</c:v>
                </c:pt>
                <c:pt idx="3934">
                  <c:v>11</c:v>
                </c:pt>
                <c:pt idx="3935">
                  <c:v>11</c:v>
                </c:pt>
                <c:pt idx="3936">
                  <c:v>7</c:v>
                </c:pt>
                <c:pt idx="3937">
                  <c:v>11</c:v>
                </c:pt>
                <c:pt idx="3938">
                  <c:v>11</c:v>
                </c:pt>
                <c:pt idx="3939">
                  <c:v>11</c:v>
                </c:pt>
                <c:pt idx="3940">
                  <c:v>10</c:v>
                </c:pt>
                <c:pt idx="3941">
                  <c:v>11</c:v>
                </c:pt>
                <c:pt idx="3942">
                  <c:v>11</c:v>
                </c:pt>
                <c:pt idx="3943">
                  <c:v>11</c:v>
                </c:pt>
                <c:pt idx="3944">
                  <c:v>9</c:v>
                </c:pt>
                <c:pt idx="3945">
                  <c:v>11</c:v>
                </c:pt>
                <c:pt idx="3946">
                  <c:v>11</c:v>
                </c:pt>
                <c:pt idx="3947">
                  <c:v>11</c:v>
                </c:pt>
                <c:pt idx="3948">
                  <c:v>10</c:v>
                </c:pt>
                <c:pt idx="3949">
                  <c:v>11</c:v>
                </c:pt>
                <c:pt idx="3950">
                  <c:v>11</c:v>
                </c:pt>
                <c:pt idx="3951">
                  <c:v>11</c:v>
                </c:pt>
                <c:pt idx="3952">
                  <c:v>8</c:v>
                </c:pt>
                <c:pt idx="3953">
                  <c:v>11</c:v>
                </c:pt>
                <c:pt idx="3954">
                  <c:v>11</c:v>
                </c:pt>
                <c:pt idx="3955">
                  <c:v>11</c:v>
                </c:pt>
                <c:pt idx="3956">
                  <c:v>10</c:v>
                </c:pt>
                <c:pt idx="3957">
                  <c:v>11</c:v>
                </c:pt>
                <c:pt idx="3958">
                  <c:v>11</c:v>
                </c:pt>
                <c:pt idx="3959">
                  <c:v>11</c:v>
                </c:pt>
                <c:pt idx="3960">
                  <c:v>9</c:v>
                </c:pt>
                <c:pt idx="3961">
                  <c:v>11</c:v>
                </c:pt>
                <c:pt idx="3962">
                  <c:v>11</c:v>
                </c:pt>
                <c:pt idx="3963">
                  <c:v>11</c:v>
                </c:pt>
                <c:pt idx="3964">
                  <c:v>10</c:v>
                </c:pt>
                <c:pt idx="3965">
                  <c:v>11</c:v>
                </c:pt>
                <c:pt idx="3966">
                  <c:v>11</c:v>
                </c:pt>
                <c:pt idx="3967">
                  <c:v>11</c:v>
                </c:pt>
                <c:pt idx="3968">
                  <c:v>5</c:v>
                </c:pt>
                <c:pt idx="3969">
                  <c:v>11</c:v>
                </c:pt>
                <c:pt idx="3970">
                  <c:v>11</c:v>
                </c:pt>
                <c:pt idx="3971">
                  <c:v>11</c:v>
                </c:pt>
                <c:pt idx="3972">
                  <c:v>10</c:v>
                </c:pt>
                <c:pt idx="3973">
                  <c:v>11</c:v>
                </c:pt>
                <c:pt idx="3974">
                  <c:v>11</c:v>
                </c:pt>
                <c:pt idx="3975">
                  <c:v>11</c:v>
                </c:pt>
                <c:pt idx="3976">
                  <c:v>9</c:v>
                </c:pt>
                <c:pt idx="3977">
                  <c:v>11</c:v>
                </c:pt>
                <c:pt idx="3978">
                  <c:v>11</c:v>
                </c:pt>
                <c:pt idx="3979">
                  <c:v>11</c:v>
                </c:pt>
                <c:pt idx="3980">
                  <c:v>10</c:v>
                </c:pt>
                <c:pt idx="3981">
                  <c:v>11</c:v>
                </c:pt>
                <c:pt idx="3982">
                  <c:v>11</c:v>
                </c:pt>
                <c:pt idx="3983">
                  <c:v>11</c:v>
                </c:pt>
                <c:pt idx="3984">
                  <c:v>8</c:v>
                </c:pt>
                <c:pt idx="3985">
                  <c:v>11</c:v>
                </c:pt>
                <c:pt idx="3986">
                  <c:v>11</c:v>
                </c:pt>
                <c:pt idx="3987">
                  <c:v>11</c:v>
                </c:pt>
                <c:pt idx="3988">
                  <c:v>10</c:v>
                </c:pt>
                <c:pt idx="3989">
                  <c:v>11</c:v>
                </c:pt>
                <c:pt idx="3990">
                  <c:v>11</c:v>
                </c:pt>
                <c:pt idx="3991">
                  <c:v>11</c:v>
                </c:pt>
                <c:pt idx="3992">
                  <c:v>9</c:v>
                </c:pt>
                <c:pt idx="3993">
                  <c:v>11</c:v>
                </c:pt>
                <c:pt idx="3994">
                  <c:v>11</c:v>
                </c:pt>
                <c:pt idx="3995">
                  <c:v>11</c:v>
                </c:pt>
                <c:pt idx="3996">
                  <c:v>10</c:v>
                </c:pt>
                <c:pt idx="3997">
                  <c:v>11</c:v>
                </c:pt>
                <c:pt idx="3998">
                  <c:v>11</c:v>
                </c:pt>
                <c:pt idx="3999">
                  <c:v>11</c:v>
                </c:pt>
                <c:pt idx="4000">
                  <c:v>7</c:v>
                </c:pt>
                <c:pt idx="4001">
                  <c:v>11</c:v>
                </c:pt>
                <c:pt idx="4002">
                  <c:v>11</c:v>
                </c:pt>
                <c:pt idx="4003">
                  <c:v>11</c:v>
                </c:pt>
                <c:pt idx="4004">
                  <c:v>10</c:v>
                </c:pt>
                <c:pt idx="4005">
                  <c:v>11</c:v>
                </c:pt>
                <c:pt idx="4006">
                  <c:v>11</c:v>
                </c:pt>
                <c:pt idx="4007">
                  <c:v>11</c:v>
                </c:pt>
                <c:pt idx="4008">
                  <c:v>9</c:v>
                </c:pt>
                <c:pt idx="4009">
                  <c:v>11</c:v>
                </c:pt>
                <c:pt idx="4010">
                  <c:v>11</c:v>
                </c:pt>
                <c:pt idx="4011">
                  <c:v>11</c:v>
                </c:pt>
                <c:pt idx="4012">
                  <c:v>10</c:v>
                </c:pt>
                <c:pt idx="4013">
                  <c:v>11</c:v>
                </c:pt>
                <c:pt idx="4014">
                  <c:v>11</c:v>
                </c:pt>
                <c:pt idx="4015">
                  <c:v>11</c:v>
                </c:pt>
                <c:pt idx="4016">
                  <c:v>8</c:v>
                </c:pt>
                <c:pt idx="4017">
                  <c:v>11</c:v>
                </c:pt>
                <c:pt idx="4018">
                  <c:v>11</c:v>
                </c:pt>
                <c:pt idx="4019">
                  <c:v>11</c:v>
                </c:pt>
                <c:pt idx="4020">
                  <c:v>10</c:v>
                </c:pt>
                <c:pt idx="4021">
                  <c:v>11</c:v>
                </c:pt>
                <c:pt idx="4022">
                  <c:v>11</c:v>
                </c:pt>
                <c:pt idx="4023">
                  <c:v>11</c:v>
                </c:pt>
                <c:pt idx="4024">
                  <c:v>9</c:v>
                </c:pt>
                <c:pt idx="4025">
                  <c:v>11</c:v>
                </c:pt>
                <c:pt idx="4026">
                  <c:v>11</c:v>
                </c:pt>
                <c:pt idx="4027">
                  <c:v>11</c:v>
                </c:pt>
                <c:pt idx="4028">
                  <c:v>10</c:v>
                </c:pt>
                <c:pt idx="4029">
                  <c:v>11</c:v>
                </c:pt>
                <c:pt idx="4030">
                  <c:v>11</c:v>
                </c:pt>
                <c:pt idx="4031">
                  <c:v>11</c:v>
                </c:pt>
                <c:pt idx="4032">
                  <c:v>6</c:v>
                </c:pt>
                <c:pt idx="4033">
                  <c:v>11</c:v>
                </c:pt>
                <c:pt idx="4034">
                  <c:v>11</c:v>
                </c:pt>
                <c:pt idx="4035">
                  <c:v>11</c:v>
                </c:pt>
                <c:pt idx="4036">
                  <c:v>10</c:v>
                </c:pt>
                <c:pt idx="4037">
                  <c:v>11</c:v>
                </c:pt>
                <c:pt idx="4038">
                  <c:v>11</c:v>
                </c:pt>
                <c:pt idx="4039">
                  <c:v>11</c:v>
                </c:pt>
                <c:pt idx="4040">
                  <c:v>9</c:v>
                </c:pt>
                <c:pt idx="4041">
                  <c:v>11</c:v>
                </c:pt>
                <c:pt idx="4042">
                  <c:v>11</c:v>
                </c:pt>
                <c:pt idx="4043">
                  <c:v>11</c:v>
                </c:pt>
                <c:pt idx="4044">
                  <c:v>10</c:v>
                </c:pt>
                <c:pt idx="4045">
                  <c:v>11</c:v>
                </c:pt>
                <c:pt idx="4046">
                  <c:v>11</c:v>
                </c:pt>
                <c:pt idx="4047">
                  <c:v>11</c:v>
                </c:pt>
                <c:pt idx="4048">
                  <c:v>8</c:v>
                </c:pt>
                <c:pt idx="4049">
                  <c:v>11</c:v>
                </c:pt>
                <c:pt idx="4050">
                  <c:v>11</c:v>
                </c:pt>
                <c:pt idx="4051">
                  <c:v>11</c:v>
                </c:pt>
                <c:pt idx="4052">
                  <c:v>10</c:v>
                </c:pt>
                <c:pt idx="4053">
                  <c:v>11</c:v>
                </c:pt>
                <c:pt idx="4054">
                  <c:v>11</c:v>
                </c:pt>
                <c:pt idx="4055">
                  <c:v>11</c:v>
                </c:pt>
                <c:pt idx="4056">
                  <c:v>9</c:v>
                </c:pt>
                <c:pt idx="4057">
                  <c:v>11</c:v>
                </c:pt>
                <c:pt idx="4058">
                  <c:v>11</c:v>
                </c:pt>
                <c:pt idx="4059">
                  <c:v>11</c:v>
                </c:pt>
                <c:pt idx="4060">
                  <c:v>10</c:v>
                </c:pt>
                <c:pt idx="4061">
                  <c:v>11</c:v>
                </c:pt>
                <c:pt idx="4062">
                  <c:v>11</c:v>
                </c:pt>
                <c:pt idx="4063">
                  <c:v>11</c:v>
                </c:pt>
                <c:pt idx="4064">
                  <c:v>7</c:v>
                </c:pt>
                <c:pt idx="4065">
                  <c:v>11</c:v>
                </c:pt>
                <c:pt idx="4066">
                  <c:v>11</c:v>
                </c:pt>
                <c:pt idx="4067">
                  <c:v>11</c:v>
                </c:pt>
                <c:pt idx="4068">
                  <c:v>10</c:v>
                </c:pt>
                <c:pt idx="4069">
                  <c:v>11</c:v>
                </c:pt>
                <c:pt idx="4070">
                  <c:v>11</c:v>
                </c:pt>
                <c:pt idx="4071">
                  <c:v>11</c:v>
                </c:pt>
                <c:pt idx="4072">
                  <c:v>9</c:v>
                </c:pt>
                <c:pt idx="4073">
                  <c:v>11</c:v>
                </c:pt>
                <c:pt idx="4074">
                  <c:v>11</c:v>
                </c:pt>
                <c:pt idx="4075">
                  <c:v>11</c:v>
                </c:pt>
                <c:pt idx="4076">
                  <c:v>10</c:v>
                </c:pt>
                <c:pt idx="4077">
                  <c:v>11</c:v>
                </c:pt>
                <c:pt idx="4078">
                  <c:v>11</c:v>
                </c:pt>
                <c:pt idx="4079">
                  <c:v>11</c:v>
                </c:pt>
                <c:pt idx="4080">
                  <c:v>8</c:v>
                </c:pt>
                <c:pt idx="4081">
                  <c:v>11</c:v>
                </c:pt>
                <c:pt idx="4082">
                  <c:v>11</c:v>
                </c:pt>
                <c:pt idx="4083">
                  <c:v>11</c:v>
                </c:pt>
                <c:pt idx="4084">
                  <c:v>10</c:v>
                </c:pt>
                <c:pt idx="4085">
                  <c:v>11</c:v>
                </c:pt>
                <c:pt idx="4086">
                  <c:v>11</c:v>
                </c:pt>
                <c:pt idx="4087">
                  <c:v>11</c:v>
                </c:pt>
                <c:pt idx="4088">
                  <c:v>9</c:v>
                </c:pt>
                <c:pt idx="4089">
                  <c:v>11</c:v>
                </c:pt>
                <c:pt idx="4090">
                  <c:v>11</c:v>
                </c:pt>
                <c:pt idx="4091">
                  <c:v>11</c:v>
                </c:pt>
                <c:pt idx="4092">
                  <c:v>10</c:v>
                </c:pt>
                <c:pt idx="4093">
                  <c:v>11</c:v>
                </c:pt>
                <c:pt idx="4094">
                  <c:v>11</c:v>
                </c:pt>
                <c:pt idx="4095">
                  <c:v>11</c:v>
                </c:pt>
                <c:pt idx="4096">
                  <c:v>1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1869568"/>
        <c:axId val="182011008"/>
      </c:scatterChart>
      <c:valAx>
        <c:axId val="181869568"/>
        <c:scaling>
          <c:orientation val="minMax"/>
          <c:max val="4096"/>
          <c:min val="0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Code</a:t>
                </a:r>
              </a:p>
            </c:rich>
          </c:tx>
          <c:layout>
            <c:manualLayout>
              <c:xMode val="edge"/>
              <c:yMode val="edge"/>
              <c:x val="0.49749171388364255"/>
              <c:y val="0.9390862126430397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82011008"/>
        <c:crosses val="autoZero"/>
        <c:crossBetween val="midCat"/>
      </c:valAx>
      <c:valAx>
        <c:axId val="182011008"/>
        <c:scaling>
          <c:orientation val="minMax"/>
          <c:max val="12"/>
          <c:min val="2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  <a:prstDash val="sys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No. Eqv.</a:t>
                </a:r>
                <a:r>
                  <a:rPr lang="en-US" sz="1200" baseline="0"/>
                  <a:t> Fine </a:t>
                </a:r>
                <a:r>
                  <a:rPr lang="en-US" sz="1200"/>
                  <a:t>Comparisons Per Code</a:t>
                </a:r>
              </a:p>
            </c:rich>
          </c:tx>
          <c:layout>
            <c:manualLayout>
              <c:xMode val="edge"/>
              <c:yMode val="edge"/>
              <c:x val="5.5555555555555558E-3"/>
              <c:y val="8.5672936716243819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8186956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6514831685368292"/>
          <c:y val="0.68061298744583931"/>
          <c:w val="0.24592915601970153"/>
          <c:h val="0.13921536495944895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100" b="1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3400154612450468"/>
          <c:y val="5.1400554097404488E-2"/>
          <c:w val="0.80911935710846938"/>
          <c:h val="0.7900036453776611"/>
        </c:manualLayout>
      </c:layout>
      <c:scatterChart>
        <c:scatterStyle val="smoothMarker"/>
        <c:varyColors val="0"/>
        <c:ser>
          <c:idx val="0"/>
          <c:order val="0"/>
          <c:tx>
            <c:v>MCS</c:v>
          </c:tx>
          <c:spPr>
            <a:ln w="381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Prelim_Comp!$A$2:$A$4097</c:f>
              <c:numCache>
                <c:formatCode>General</c:formatCode>
                <c:ptCount val="409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  <c:pt idx="1000">
                  <c:v>1001</c:v>
                </c:pt>
                <c:pt idx="1001">
                  <c:v>1002</c:v>
                </c:pt>
                <c:pt idx="1002">
                  <c:v>1003</c:v>
                </c:pt>
                <c:pt idx="1003">
                  <c:v>1004</c:v>
                </c:pt>
                <c:pt idx="1004">
                  <c:v>1005</c:v>
                </c:pt>
                <c:pt idx="1005">
                  <c:v>1006</c:v>
                </c:pt>
                <c:pt idx="1006">
                  <c:v>1007</c:v>
                </c:pt>
                <c:pt idx="1007">
                  <c:v>1008</c:v>
                </c:pt>
                <c:pt idx="1008">
                  <c:v>1009</c:v>
                </c:pt>
                <c:pt idx="1009">
                  <c:v>1010</c:v>
                </c:pt>
                <c:pt idx="1010">
                  <c:v>1011</c:v>
                </c:pt>
                <c:pt idx="1011">
                  <c:v>1012</c:v>
                </c:pt>
                <c:pt idx="1012">
                  <c:v>1013</c:v>
                </c:pt>
                <c:pt idx="1013">
                  <c:v>1014</c:v>
                </c:pt>
                <c:pt idx="1014">
                  <c:v>1015</c:v>
                </c:pt>
                <c:pt idx="1015">
                  <c:v>1016</c:v>
                </c:pt>
                <c:pt idx="1016">
                  <c:v>1017</c:v>
                </c:pt>
                <c:pt idx="1017">
                  <c:v>1018</c:v>
                </c:pt>
                <c:pt idx="1018">
                  <c:v>1019</c:v>
                </c:pt>
                <c:pt idx="1019">
                  <c:v>1020</c:v>
                </c:pt>
                <c:pt idx="1020">
                  <c:v>1021</c:v>
                </c:pt>
                <c:pt idx="1021">
                  <c:v>1022</c:v>
                </c:pt>
                <c:pt idx="1022">
                  <c:v>1023</c:v>
                </c:pt>
                <c:pt idx="1023">
                  <c:v>1024</c:v>
                </c:pt>
                <c:pt idx="1024">
                  <c:v>1025</c:v>
                </c:pt>
                <c:pt idx="1025">
                  <c:v>1026</c:v>
                </c:pt>
                <c:pt idx="1026">
                  <c:v>1027</c:v>
                </c:pt>
                <c:pt idx="1027">
                  <c:v>1028</c:v>
                </c:pt>
                <c:pt idx="1028">
                  <c:v>1029</c:v>
                </c:pt>
                <c:pt idx="1029">
                  <c:v>1030</c:v>
                </c:pt>
                <c:pt idx="1030">
                  <c:v>1031</c:v>
                </c:pt>
                <c:pt idx="1031">
                  <c:v>1032</c:v>
                </c:pt>
                <c:pt idx="1032">
                  <c:v>1033</c:v>
                </c:pt>
                <c:pt idx="1033">
                  <c:v>1034</c:v>
                </c:pt>
                <c:pt idx="1034">
                  <c:v>1035</c:v>
                </c:pt>
                <c:pt idx="1035">
                  <c:v>1036</c:v>
                </c:pt>
                <c:pt idx="1036">
                  <c:v>1037</c:v>
                </c:pt>
                <c:pt idx="1037">
                  <c:v>1038</c:v>
                </c:pt>
                <c:pt idx="1038">
                  <c:v>1039</c:v>
                </c:pt>
                <c:pt idx="1039">
                  <c:v>1040</c:v>
                </c:pt>
                <c:pt idx="1040">
                  <c:v>1041</c:v>
                </c:pt>
                <c:pt idx="1041">
                  <c:v>1042</c:v>
                </c:pt>
                <c:pt idx="1042">
                  <c:v>1043</c:v>
                </c:pt>
                <c:pt idx="1043">
                  <c:v>1044</c:v>
                </c:pt>
                <c:pt idx="1044">
                  <c:v>1045</c:v>
                </c:pt>
                <c:pt idx="1045">
                  <c:v>1046</c:v>
                </c:pt>
                <c:pt idx="1046">
                  <c:v>1047</c:v>
                </c:pt>
                <c:pt idx="1047">
                  <c:v>1048</c:v>
                </c:pt>
                <c:pt idx="1048">
                  <c:v>1049</c:v>
                </c:pt>
                <c:pt idx="1049">
                  <c:v>1050</c:v>
                </c:pt>
                <c:pt idx="1050">
                  <c:v>1051</c:v>
                </c:pt>
                <c:pt idx="1051">
                  <c:v>1052</c:v>
                </c:pt>
                <c:pt idx="1052">
                  <c:v>1053</c:v>
                </c:pt>
                <c:pt idx="1053">
                  <c:v>1054</c:v>
                </c:pt>
                <c:pt idx="1054">
                  <c:v>1055</c:v>
                </c:pt>
                <c:pt idx="1055">
                  <c:v>1056</c:v>
                </c:pt>
                <c:pt idx="1056">
                  <c:v>1057</c:v>
                </c:pt>
                <c:pt idx="1057">
                  <c:v>1058</c:v>
                </c:pt>
                <c:pt idx="1058">
                  <c:v>1059</c:v>
                </c:pt>
                <c:pt idx="1059">
                  <c:v>1060</c:v>
                </c:pt>
                <c:pt idx="1060">
                  <c:v>1061</c:v>
                </c:pt>
                <c:pt idx="1061">
                  <c:v>1062</c:v>
                </c:pt>
                <c:pt idx="1062">
                  <c:v>1063</c:v>
                </c:pt>
                <c:pt idx="1063">
                  <c:v>1064</c:v>
                </c:pt>
                <c:pt idx="1064">
                  <c:v>1065</c:v>
                </c:pt>
                <c:pt idx="1065">
                  <c:v>1066</c:v>
                </c:pt>
                <c:pt idx="1066">
                  <c:v>1067</c:v>
                </c:pt>
                <c:pt idx="1067">
                  <c:v>1068</c:v>
                </c:pt>
                <c:pt idx="1068">
                  <c:v>1069</c:v>
                </c:pt>
                <c:pt idx="1069">
                  <c:v>1070</c:v>
                </c:pt>
                <c:pt idx="1070">
                  <c:v>1071</c:v>
                </c:pt>
                <c:pt idx="1071">
                  <c:v>1072</c:v>
                </c:pt>
                <c:pt idx="1072">
                  <c:v>1073</c:v>
                </c:pt>
                <c:pt idx="1073">
                  <c:v>1074</c:v>
                </c:pt>
                <c:pt idx="1074">
                  <c:v>1075</c:v>
                </c:pt>
                <c:pt idx="1075">
                  <c:v>1076</c:v>
                </c:pt>
                <c:pt idx="1076">
                  <c:v>1077</c:v>
                </c:pt>
                <c:pt idx="1077">
                  <c:v>1078</c:v>
                </c:pt>
                <c:pt idx="1078">
                  <c:v>1079</c:v>
                </c:pt>
                <c:pt idx="1079">
                  <c:v>1080</c:v>
                </c:pt>
                <c:pt idx="1080">
                  <c:v>1081</c:v>
                </c:pt>
                <c:pt idx="1081">
                  <c:v>1082</c:v>
                </c:pt>
                <c:pt idx="1082">
                  <c:v>1083</c:v>
                </c:pt>
                <c:pt idx="1083">
                  <c:v>1084</c:v>
                </c:pt>
                <c:pt idx="1084">
                  <c:v>1085</c:v>
                </c:pt>
                <c:pt idx="1085">
                  <c:v>1086</c:v>
                </c:pt>
                <c:pt idx="1086">
                  <c:v>1087</c:v>
                </c:pt>
                <c:pt idx="1087">
                  <c:v>1088</c:v>
                </c:pt>
                <c:pt idx="1088">
                  <c:v>1089</c:v>
                </c:pt>
                <c:pt idx="1089">
                  <c:v>1090</c:v>
                </c:pt>
                <c:pt idx="1090">
                  <c:v>1091</c:v>
                </c:pt>
                <c:pt idx="1091">
                  <c:v>1092</c:v>
                </c:pt>
                <c:pt idx="1092">
                  <c:v>1093</c:v>
                </c:pt>
                <c:pt idx="1093">
                  <c:v>1094</c:v>
                </c:pt>
                <c:pt idx="1094">
                  <c:v>1095</c:v>
                </c:pt>
                <c:pt idx="1095">
                  <c:v>1096</c:v>
                </c:pt>
                <c:pt idx="1096">
                  <c:v>1097</c:v>
                </c:pt>
                <c:pt idx="1097">
                  <c:v>1098</c:v>
                </c:pt>
                <c:pt idx="1098">
                  <c:v>1099</c:v>
                </c:pt>
                <c:pt idx="1099">
                  <c:v>1100</c:v>
                </c:pt>
                <c:pt idx="1100">
                  <c:v>1101</c:v>
                </c:pt>
                <c:pt idx="1101">
                  <c:v>1102</c:v>
                </c:pt>
                <c:pt idx="1102">
                  <c:v>1103</c:v>
                </c:pt>
                <c:pt idx="1103">
                  <c:v>1104</c:v>
                </c:pt>
                <c:pt idx="1104">
                  <c:v>1105</c:v>
                </c:pt>
                <c:pt idx="1105">
                  <c:v>1106</c:v>
                </c:pt>
                <c:pt idx="1106">
                  <c:v>1107</c:v>
                </c:pt>
                <c:pt idx="1107">
                  <c:v>1108</c:v>
                </c:pt>
                <c:pt idx="1108">
                  <c:v>1109</c:v>
                </c:pt>
                <c:pt idx="1109">
                  <c:v>1110</c:v>
                </c:pt>
                <c:pt idx="1110">
                  <c:v>1111</c:v>
                </c:pt>
                <c:pt idx="1111">
                  <c:v>1112</c:v>
                </c:pt>
                <c:pt idx="1112">
                  <c:v>1113</c:v>
                </c:pt>
                <c:pt idx="1113">
                  <c:v>1114</c:v>
                </c:pt>
                <c:pt idx="1114">
                  <c:v>1115</c:v>
                </c:pt>
                <c:pt idx="1115">
                  <c:v>1116</c:v>
                </c:pt>
                <c:pt idx="1116">
                  <c:v>1117</c:v>
                </c:pt>
                <c:pt idx="1117">
                  <c:v>1118</c:v>
                </c:pt>
                <c:pt idx="1118">
                  <c:v>1119</c:v>
                </c:pt>
                <c:pt idx="1119">
                  <c:v>1120</c:v>
                </c:pt>
                <c:pt idx="1120">
                  <c:v>1121</c:v>
                </c:pt>
                <c:pt idx="1121">
                  <c:v>1122</c:v>
                </c:pt>
                <c:pt idx="1122">
                  <c:v>1123</c:v>
                </c:pt>
                <c:pt idx="1123">
                  <c:v>1124</c:v>
                </c:pt>
                <c:pt idx="1124">
                  <c:v>1125</c:v>
                </c:pt>
                <c:pt idx="1125">
                  <c:v>1126</c:v>
                </c:pt>
                <c:pt idx="1126">
                  <c:v>1127</c:v>
                </c:pt>
                <c:pt idx="1127">
                  <c:v>1128</c:v>
                </c:pt>
                <c:pt idx="1128">
                  <c:v>1129</c:v>
                </c:pt>
                <c:pt idx="1129">
                  <c:v>1130</c:v>
                </c:pt>
                <c:pt idx="1130">
                  <c:v>1131</c:v>
                </c:pt>
                <c:pt idx="1131">
                  <c:v>1132</c:v>
                </c:pt>
                <c:pt idx="1132">
                  <c:v>1133</c:v>
                </c:pt>
                <c:pt idx="1133">
                  <c:v>1134</c:v>
                </c:pt>
                <c:pt idx="1134">
                  <c:v>1135</c:v>
                </c:pt>
                <c:pt idx="1135">
                  <c:v>1136</c:v>
                </c:pt>
                <c:pt idx="1136">
                  <c:v>1137</c:v>
                </c:pt>
                <c:pt idx="1137">
                  <c:v>1138</c:v>
                </c:pt>
                <c:pt idx="1138">
                  <c:v>1139</c:v>
                </c:pt>
                <c:pt idx="1139">
                  <c:v>1140</c:v>
                </c:pt>
                <c:pt idx="1140">
                  <c:v>1141</c:v>
                </c:pt>
                <c:pt idx="1141">
                  <c:v>1142</c:v>
                </c:pt>
                <c:pt idx="1142">
                  <c:v>1143</c:v>
                </c:pt>
                <c:pt idx="1143">
                  <c:v>1144</c:v>
                </c:pt>
                <c:pt idx="1144">
                  <c:v>1145</c:v>
                </c:pt>
                <c:pt idx="1145">
                  <c:v>1146</c:v>
                </c:pt>
                <c:pt idx="1146">
                  <c:v>1147</c:v>
                </c:pt>
                <c:pt idx="1147">
                  <c:v>1148</c:v>
                </c:pt>
                <c:pt idx="1148">
                  <c:v>1149</c:v>
                </c:pt>
                <c:pt idx="1149">
                  <c:v>1150</c:v>
                </c:pt>
                <c:pt idx="1150">
                  <c:v>1151</c:v>
                </c:pt>
                <c:pt idx="1151">
                  <c:v>1152</c:v>
                </c:pt>
                <c:pt idx="1152">
                  <c:v>1153</c:v>
                </c:pt>
                <c:pt idx="1153">
                  <c:v>1154</c:v>
                </c:pt>
                <c:pt idx="1154">
                  <c:v>1155</c:v>
                </c:pt>
                <c:pt idx="1155">
                  <c:v>1156</c:v>
                </c:pt>
                <c:pt idx="1156">
                  <c:v>1157</c:v>
                </c:pt>
                <c:pt idx="1157">
                  <c:v>1158</c:v>
                </c:pt>
                <c:pt idx="1158">
                  <c:v>1159</c:v>
                </c:pt>
                <c:pt idx="1159">
                  <c:v>1160</c:v>
                </c:pt>
                <c:pt idx="1160">
                  <c:v>1161</c:v>
                </c:pt>
                <c:pt idx="1161">
                  <c:v>1162</c:v>
                </c:pt>
                <c:pt idx="1162">
                  <c:v>1163</c:v>
                </c:pt>
                <c:pt idx="1163">
                  <c:v>1164</c:v>
                </c:pt>
                <c:pt idx="1164">
                  <c:v>1165</c:v>
                </c:pt>
                <c:pt idx="1165">
                  <c:v>1166</c:v>
                </c:pt>
                <c:pt idx="1166">
                  <c:v>1167</c:v>
                </c:pt>
                <c:pt idx="1167">
                  <c:v>1168</c:v>
                </c:pt>
                <c:pt idx="1168">
                  <c:v>1169</c:v>
                </c:pt>
                <c:pt idx="1169">
                  <c:v>1170</c:v>
                </c:pt>
                <c:pt idx="1170">
                  <c:v>1171</c:v>
                </c:pt>
                <c:pt idx="1171">
                  <c:v>1172</c:v>
                </c:pt>
                <c:pt idx="1172">
                  <c:v>1173</c:v>
                </c:pt>
                <c:pt idx="1173">
                  <c:v>1174</c:v>
                </c:pt>
                <c:pt idx="1174">
                  <c:v>1175</c:v>
                </c:pt>
                <c:pt idx="1175">
                  <c:v>1176</c:v>
                </c:pt>
                <c:pt idx="1176">
                  <c:v>1177</c:v>
                </c:pt>
                <c:pt idx="1177">
                  <c:v>1178</c:v>
                </c:pt>
                <c:pt idx="1178">
                  <c:v>1179</c:v>
                </c:pt>
                <c:pt idx="1179">
                  <c:v>1180</c:v>
                </c:pt>
                <c:pt idx="1180">
                  <c:v>1181</c:v>
                </c:pt>
                <c:pt idx="1181">
                  <c:v>1182</c:v>
                </c:pt>
                <c:pt idx="1182">
                  <c:v>1183</c:v>
                </c:pt>
                <c:pt idx="1183">
                  <c:v>1184</c:v>
                </c:pt>
                <c:pt idx="1184">
                  <c:v>1185</c:v>
                </c:pt>
                <c:pt idx="1185">
                  <c:v>1186</c:v>
                </c:pt>
                <c:pt idx="1186">
                  <c:v>1187</c:v>
                </c:pt>
                <c:pt idx="1187">
                  <c:v>1188</c:v>
                </c:pt>
                <c:pt idx="1188">
                  <c:v>1189</c:v>
                </c:pt>
                <c:pt idx="1189">
                  <c:v>1190</c:v>
                </c:pt>
                <c:pt idx="1190">
                  <c:v>1191</c:v>
                </c:pt>
                <c:pt idx="1191">
                  <c:v>1192</c:v>
                </c:pt>
                <c:pt idx="1192">
                  <c:v>1193</c:v>
                </c:pt>
                <c:pt idx="1193">
                  <c:v>1194</c:v>
                </c:pt>
                <c:pt idx="1194">
                  <c:v>1195</c:v>
                </c:pt>
                <c:pt idx="1195">
                  <c:v>1196</c:v>
                </c:pt>
                <c:pt idx="1196">
                  <c:v>1197</c:v>
                </c:pt>
                <c:pt idx="1197">
                  <c:v>1198</c:v>
                </c:pt>
                <c:pt idx="1198">
                  <c:v>1199</c:v>
                </c:pt>
                <c:pt idx="1199">
                  <c:v>1200</c:v>
                </c:pt>
                <c:pt idx="1200">
                  <c:v>1201</c:v>
                </c:pt>
                <c:pt idx="1201">
                  <c:v>1202</c:v>
                </c:pt>
                <c:pt idx="1202">
                  <c:v>1203</c:v>
                </c:pt>
                <c:pt idx="1203">
                  <c:v>1204</c:v>
                </c:pt>
                <c:pt idx="1204">
                  <c:v>1205</c:v>
                </c:pt>
                <c:pt idx="1205">
                  <c:v>1206</c:v>
                </c:pt>
                <c:pt idx="1206">
                  <c:v>1207</c:v>
                </c:pt>
                <c:pt idx="1207">
                  <c:v>1208</c:v>
                </c:pt>
                <c:pt idx="1208">
                  <c:v>1209</c:v>
                </c:pt>
                <c:pt idx="1209">
                  <c:v>1210</c:v>
                </c:pt>
                <c:pt idx="1210">
                  <c:v>1211</c:v>
                </c:pt>
                <c:pt idx="1211">
                  <c:v>1212</c:v>
                </c:pt>
                <c:pt idx="1212">
                  <c:v>1213</c:v>
                </c:pt>
                <c:pt idx="1213">
                  <c:v>1214</c:v>
                </c:pt>
                <c:pt idx="1214">
                  <c:v>1215</c:v>
                </c:pt>
                <c:pt idx="1215">
                  <c:v>1216</c:v>
                </c:pt>
                <c:pt idx="1216">
                  <c:v>1217</c:v>
                </c:pt>
                <c:pt idx="1217">
                  <c:v>1218</c:v>
                </c:pt>
                <c:pt idx="1218">
                  <c:v>1219</c:v>
                </c:pt>
                <c:pt idx="1219">
                  <c:v>1220</c:v>
                </c:pt>
                <c:pt idx="1220">
                  <c:v>1221</c:v>
                </c:pt>
                <c:pt idx="1221">
                  <c:v>1222</c:v>
                </c:pt>
                <c:pt idx="1222">
                  <c:v>1223</c:v>
                </c:pt>
                <c:pt idx="1223">
                  <c:v>1224</c:v>
                </c:pt>
                <c:pt idx="1224">
                  <c:v>1225</c:v>
                </c:pt>
                <c:pt idx="1225">
                  <c:v>1226</c:v>
                </c:pt>
                <c:pt idx="1226">
                  <c:v>1227</c:v>
                </c:pt>
                <c:pt idx="1227">
                  <c:v>1228</c:v>
                </c:pt>
                <c:pt idx="1228">
                  <c:v>1229</c:v>
                </c:pt>
                <c:pt idx="1229">
                  <c:v>1230</c:v>
                </c:pt>
                <c:pt idx="1230">
                  <c:v>1231</c:v>
                </c:pt>
                <c:pt idx="1231">
                  <c:v>1232</c:v>
                </c:pt>
                <c:pt idx="1232">
                  <c:v>1233</c:v>
                </c:pt>
                <c:pt idx="1233">
                  <c:v>1234</c:v>
                </c:pt>
                <c:pt idx="1234">
                  <c:v>1235</c:v>
                </c:pt>
                <c:pt idx="1235">
                  <c:v>1236</c:v>
                </c:pt>
                <c:pt idx="1236">
                  <c:v>1237</c:v>
                </c:pt>
                <c:pt idx="1237">
                  <c:v>1238</c:v>
                </c:pt>
                <c:pt idx="1238">
                  <c:v>1239</c:v>
                </c:pt>
                <c:pt idx="1239">
                  <c:v>1240</c:v>
                </c:pt>
                <c:pt idx="1240">
                  <c:v>1241</c:v>
                </c:pt>
                <c:pt idx="1241">
                  <c:v>1242</c:v>
                </c:pt>
                <c:pt idx="1242">
                  <c:v>1243</c:v>
                </c:pt>
                <c:pt idx="1243">
                  <c:v>1244</c:v>
                </c:pt>
                <c:pt idx="1244">
                  <c:v>1245</c:v>
                </c:pt>
                <c:pt idx="1245">
                  <c:v>1246</c:v>
                </c:pt>
                <c:pt idx="1246">
                  <c:v>1247</c:v>
                </c:pt>
                <c:pt idx="1247">
                  <c:v>1248</c:v>
                </c:pt>
                <c:pt idx="1248">
                  <c:v>1249</c:v>
                </c:pt>
                <c:pt idx="1249">
                  <c:v>1250</c:v>
                </c:pt>
                <c:pt idx="1250">
                  <c:v>1251</c:v>
                </c:pt>
                <c:pt idx="1251">
                  <c:v>1252</c:v>
                </c:pt>
                <c:pt idx="1252">
                  <c:v>1253</c:v>
                </c:pt>
                <c:pt idx="1253">
                  <c:v>1254</c:v>
                </c:pt>
                <c:pt idx="1254">
                  <c:v>1255</c:v>
                </c:pt>
                <c:pt idx="1255">
                  <c:v>1256</c:v>
                </c:pt>
                <c:pt idx="1256">
                  <c:v>1257</c:v>
                </c:pt>
                <c:pt idx="1257">
                  <c:v>1258</c:v>
                </c:pt>
                <c:pt idx="1258">
                  <c:v>1259</c:v>
                </c:pt>
                <c:pt idx="1259">
                  <c:v>1260</c:v>
                </c:pt>
                <c:pt idx="1260">
                  <c:v>1261</c:v>
                </c:pt>
                <c:pt idx="1261">
                  <c:v>1262</c:v>
                </c:pt>
                <c:pt idx="1262">
                  <c:v>1263</c:v>
                </c:pt>
                <c:pt idx="1263">
                  <c:v>1264</c:v>
                </c:pt>
                <c:pt idx="1264">
                  <c:v>1265</c:v>
                </c:pt>
                <c:pt idx="1265">
                  <c:v>1266</c:v>
                </c:pt>
                <c:pt idx="1266">
                  <c:v>1267</c:v>
                </c:pt>
                <c:pt idx="1267">
                  <c:v>1268</c:v>
                </c:pt>
                <c:pt idx="1268">
                  <c:v>1269</c:v>
                </c:pt>
                <c:pt idx="1269">
                  <c:v>1270</c:v>
                </c:pt>
                <c:pt idx="1270">
                  <c:v>1271</c:v>
                </c:pt>
                <c:pt idx="1271">
                  <c:v>1272</c:v>
                </c:pt>
                <c:pt idx="1272">
                  <c:v>1273</c:v>
                </c:pt>
                <c:pt idx="1273">
                  <c:v>1274</c:v>
                </c:pt>
                <c:pt idx="1274">
                  <c:v>1275</c:v>
                </c:pt>
                <c:pt idx="1275">
                  <c:v>1276</c:v>
                </c:pt>
                <c:pt idx="1276">
                  <c:v>1277</c:v>
                </c:pt>
                <c:pt idx="1277">
                  <c:v>1278</c:v>
                </c:pt>
                <c:pt idx="1278">
                  <c:v>1279</c:v>
                </c:pt>
                <c:pt idx="1279">
                  <c:v>1280</c:v>
                </c:pt>
                <c:pt idx="1280">
                  <c:v>1281</c:v>
                </c:pt>
                <c:pt idx="1281">
                  <c:v>1282</c:v>
                </c:pt>
                <c:pt idx="1282">
                  <c:v>1283</c:v>
                </c:pt>
                <c:pt idx="1283">
                  <c:v>1284</c:v>
                </c:pt>
                <c:pt idx="1284">
                  <c:v>1285</c:v>
                </c:pt>
                <c:pt idx="1285">
                  <c:v>1286</c:v>
                </c:pt>
                <c:pt idx="1286">
                  <c:v>1287</c:v>
                </c:pt>
                <c:pt idx="1287">
                  <c:v>1288</c:v>
                </c:pt>
                <c:pt idx="1288">
                  <c:v>1289</c:v>
                </c:pt>
                <c:pt idx="1289">
                  <c:v>1290</c:v>
                </c:pt>
                <c:pt idx="1290">
                  <c:v>1291</c:v>
                </c:pt>
                <c:pt idx="1291">
                  <c:v>1292</c:v>
                </c:pt>
                <c:pt idx="1292">
                  <c:v>1293</c:v>
                </c:pt>
                <c:pt idx="1293">
                  <c:v>1294</c:v>
                </c:pt>
                <c:pt idx="1294">
                  <c:v>1295</c:v>
                </c:pt>
                <c:pt idx="1295">
                  <c:v>1296</c:v>
                </c:pt>
                <c:pt idx="1296">
                  <c:v>1297</c:v>
                </c:pt>
                <c:pt idx="1297">
                  <c:v>1298</c:v>
                </c:pt>
                <c:pt idx="1298">
                  <c:v>1299</c:v>
                </c:pt>
                <c:pt idx="1299">
                  <c:v>1300</c:v>
                </c:pt>
                <c:pt idx="1300">
                  <c:v>1301</c:v>
                </c:pt>
                <c:pt idx="1301">
                  <c:v>1302</c:v>
                </c:pt>
                <c:pt idx="1302">
                  <c:v>1303</c:v>
                </c:pt>
                <c:pt idx="1303">
                  <c:v>1304</c:v>
                </c:pt>
                <c:pt idx="1304">
                  <c:v>1305</c:v>
                </c:pt>
                <c:pt idx="1305">
                  <c:v>1306</c:v>
                </c:pt>
                <c:pt idx="1306">
                  <c:v>1307</c:v>
                </c:pt>
                <c:pt idx="1307">
                  <c:v>1308</c:v>
                </c:pt>
                <c:pt idx="1308">
                  <c:v>1309</c:v>
                </c:pt>
                <c:pt idx="1309">
                  <c:v>1310</c:v>
                </c:pt>
                <c:pt idx="1310">
                  <c:v>1311</c:v>
                </c:pt>
                <c:pt idx="1311">
                  <c:v>1312</c:v>
                </c:pt>
                <c:pt idx="1312">
                  <c:v>1313</c:v>
                </c:pt>
                <c:pt idx="1313">
                  <c:v>1314</c:v>
                </c:pt>
                <c:pt idx="1314">
                  <c:v>1315</c:v>
                </c:pt>
                <c:pt idx="1315">
                  <c:v>1316</c:v>
                </c:pt>
                <c:pt idx="1316">
                  <c:v>1317</c:v>
                </c:pt>
                <c:pt idx="1317">
                  <c:v>1318</c:v>
                </c:pt>
                <c:pt idx="1318">
                  <c:v>1319</c:v>
                </c:pt>
                <c:pt idx="1319">
                  <c:v>1320</c:v>
                </c:pt>
                <c:pt idx="1320">
                  <c:v>1321</c:v>
                </c:pt>
                <c:pt idx="1321">
                  <c:v>1322</c:v>
                </c:pt>
                <c:pt idx="1322">
                  <c:v>1323</c:v>
                </c:pt>
                <c:pt idx="1323">
                  <c:v>1324</c:v>
                </c:pt>
                <c:pt idx="1324">
                  <c:v>1325</c:v>
                </c:pt>
                <c:pt idx="1325">
                  <c:v>1326</c:v>
                </c:pt>
                <c:pt idx="1326">
                  <c:v>1327</c:v>
                </c:pt>
                <c:pt idx="1327">
                  <c:v>1328</c:v>
                </c:pt>
                <c:pt idx="1328">
                  <c:v>1329</c:v>
                </c:pt>
                <c:pt idx="1329">
                  <c:v>1330</c:v>
                </c:pt>
                <c:pt idx="1330">
                  <c:v>1331</c:v>
                </c:pt>
                <c:pt idx="1331">
                  <c:v>1332</c:v>
                </c:pt>
                <c:pt idx="1332">
                  <c:v>1333</c:v>
                </c:pt>
                <c:pt idx="1333">
                  <c:v>1334</c:v>
                </c:pt>
                <c:pt idx="1334">
                  <c:v>1335</c:v>
                </c:pt>
                <c:pt idx="1335">
                  <c:v>1336</c:v>
                </c:pt>
                <c:pt idx="1336">
                  <c:v>1337</c:v>
                </c:pt>
                <c:pt idx="1337">
                  <c:v>1338</c:v>
                </c:pt>
                <c:pt idx="1338">
                  <c:v>1339</c:v>
                </c:pt>
                <c:pt idx="1339">
                  <c:v>1340</c:v>
                </c:pt>
                <c:pt idx="1340">
                  <c:v>1341</c:v>
                </c:pt>
                <c:pt idx="1341">
                  <c:v>1342</c:v>
                </c:pt>
                <c:pt idx="1342">
                  <c:v>1343</c:v>
                </c:pt>
                <c:pt idx="1343">
                  <c:v>1344</c:v>
                </c:pt>
                <c:pt idx="1344">
                  <c:v>1345</c:v>
                </c:pt>
                <c:pt idx="1345">
                  <c:v>1346</c:v>
                </c:pt>
                <c:pt idx="1346">
                  <c:v>1347</c:v>
                </c:pt>
                <c:pt idx="1347">
                  <c:v>1348</c:v>
                </c:pt>
                <c:pt idx="1348">
                  <c:v>1349</c:v>
                </c:pt>
                <c:pt idx="1349">
                  <c:v>1350</c:v>
                </c:pt>
                <c:pt idx="1350">
                  <c:v>1351</c:v>
                </c:pt>
                <c:pt idx="1351">
                  <c:v>1352</c:v>
                </c:pt>
                <c:pt idx="1352">
                  <c:v>1353</c:v>
                </c:pt>
                <c:pt idx="1353">
                  <c:v>1354</c:v>
                </c:pt>
                <c:pt idx="1354">
                  <c:v>1355</c:v>
                </c:pt>
                <c:pt idx="1355">
                  <c:v>1356</c:v>
                </c:pt>
                <c:pt idx="1356">
                  <c:v>1357</c:v>
                </c:pt>
                <c:pt idx="1357">
                  <c:v>1358</c:v>
                </c:pt>
                <c:pt idx="1358">
                  <c:v>1359</c:v>
                </c:pt>
                <c:pt idx="1359">
                  <c:v>1360</c:v>
                </c:pt>
                <c:pt idx="1360">
                  <c:v>1361</c:v>
                </c:pt>
                <c:pt idx="1361">
                  <c:v>1362</c:v>
                </c:pt>
                <c:pt idx="1362">
                  <c:v>1363</c:v>
                </c:pt>
                <c:pt idx="1363">
                  <c:v>1364</c:v>
                </c:pt>
                <c:pt idx="1364">
                  <c:v>1365</c:v>
                </c:pt>
                <c:pt idx="1365">
                  <c:v>1366</c:v>
                </c:pt>
                <c:pt idx="1366">
                  <c:v>1367</c:v>
                </c:pt>
                <c:pt idx="1367">
                  <c:v>1368</c:v>
                </c:pt>
                <c:pt idx="1368">
                  <c:v>1369</c:v>
                </c:pt>
                <c:pt idx="1369">
                  <c:v>1370</c:v>
                </c:pt>
                <c:pt idx="1370">
                  <c:v>1371</c:v>
                </c:pt>
                <c:pt idx="1371">
                  <c:v>1372</c:v>
                </c:pt>
                <c:pt idx="1372">
                  <c:v>1373</c:v>
                </c:pt>
                <c:pt idx="1373">
                  <c:v>1374</c:v>
                </c:pt>
                <c:pt idx="1374">
                  <c:v>1375</c:v>
                </c:pt>
                <c:pt idx="1375">
                  <c:v>1376</c:v>
                </c:pt>
                <c:pt idx="1376">
                  <c:v>1377</c:v>
                </c:pt>
                <c:pt idx="1377">
                  <c:v>1378</c:v>
                </c:pt>
                <c:pt idx="1378">
                  <c:v>1379</c:v>
                </c:pt>
                <c:pt idx="1379">
                  <c:v>1380</c:v>
                </c:pt>
                <c:pt idx="1380">
                  <c:v>1381</c:v>
                </c:pt>
                <c:pt idx="1381">
                  <c:v>1382</c:v>
                </c:pt>
                <c:pt idx="1382">
                  <c:v>1383</c:v>
                </c:pt>
                <c:pt idx="1383">
                  <c:v>1384</c:v>
                </c:pt>
                <c:pt idx="1384">
                  <c:v>1385</c:v>
                </c:pt>
                <c:pt idx="1385">
                  <c:v>1386</c:v>
                </c:pt>
                <c:pt idx="1386">
                  <c:v>1387</c:v>
                </c:pt>
                <c:pt idx="1387">
                  <c:v>1388</c:v>
                </c:pt>
                <c:pt idx="1388">
                  <c:v>1389</c:v>
                </c:pt>
                <c:pt idx="1389">
                  <c:v>1390</c:v>
                </c:pt>
                <c:pt idx="1390">
                  <c:v>1391</c:v>
                </c:pt>
                <c:pt idx="1391">
                  <c:v>1392</c:v>
                </c:pt>
                <c:pt idx="1392">
                  <c:v>1393</c:v>
                </c:pt>
                <c:pt idx="1393">
                  <c:v>1394</c:v>
                </c:pt>
                <c:pt idx="1394">
                  <c:v>1395</c:v>
                </c:pt>
                <c:pt idx="1395">
                  <c:v>1396</c:v>
                </c:pt>
                <c:pt idx="1396">
                  <c:v>1397</c:v>
                </c:pt>
                <c:pt idx="1397">
                  <c:v>1398</c:v>
                </c:pt>
                <c:pt idx="1398">
                  <c:v>1399</c:v>
                </c:pt>
                <c:pt idx="1399">
                  <c:v>1400</c:v>
                </c:pt>
                <c:pt idx="1400">
                  <c:v>1401</c:v>
                </c:pt>
                <c:pt idx="1401">
                  <c:v>1402</c:v>
                </c:pt>
                <c:pt idx="1402">
                  <c:v>1403</c:v>
                </c:pt>
                <c:pt idx="1403">
                  <c:v>1404</c:v>
                </c:pt>
                <c:pt idx="1404">
                  <c:v>1405</c:v>
                </c:pt>
                <c:pt idx="1405">
                  <c:v>1406</c:v>
                </c:pt>
                <c:pt idx="1406">
                  <c:v>1407</c:v>
                </c:pt>
                <c:pt idx="1407">
                  <c:v>1408</c:v>
                </c:pt>
                <c:pt idx="1408">
                  <c:v>1409</c:v>
                </c:pt>
                <c:pt idx="1409">
                  <c:v>1410</c:v>
                </c:pt>
                <c:pt idx="1410">
                  <c:v>1411</c:v>
                </c:pt>
                <c:pt idx="1411">
                  <c:v>1412</c:v>
                </c:pt>
                <c:pt idx="1412">
                  <c:v>1413</c:v>
                </c:pt>
                <c:pt idx="1413">
                  <c:v>1414</c:v>
                </c:pt>
                <c:pt idx="1414">
                  <c:v>1415</c:v>
                </c:pt>
                <c:pt idx="1415">
                  <c:v>1416</c:v>
                </c:pt>
                <c:pt idx="1416">
                  <c:v>1417</c:v>
                </c:pt>
                <c:pt idx="1417">
                  <c:v>1418</c:v>
                </c:pt>
                <c:pt idx="1418">
                  <c:v>1419</c:v>
                </c:pt>
                <c:pt idx="1419">
                  <c:v>1420</c:v>
                </c:pt>
                <c:pt idx="1420">
                  <c:v>1421</c:v>
                </c:pt>
                <c:pt idx="1421">
                  <c:v>1422</c:v>
                </c:pt>
                <c:pt idx="1422">
                  <c:v>1423</c:v>
                </c:pt>
                <c:pt idx="1423">
                  <c:v>1424</c:v>
                </c:pt>
                <c:pt idx="1424">
                  <c:v>1425</c:v>
                </c:pt>
                <c:pt idx="1425">
                  <c:v>1426</c:v>
                </c:pt>
                <c:pt idx="1426">
                  <c:v>1427</c:v>
                </c:pt>
                <c:pt idx="1427">
                  <c:v>1428</c:v>
                </c:pt>
                <c:pt idx="1428">
                  <c:v>1429</c:v>
                </c:pt>
                <c:pt idx="1429">
                  <c:v>1430</c:v>
                </c:pt>
                <c:pt idx="1430">
                  <c:v>1431</c:v>
                </c:pt>
                <c:pt idx="1431">
                  <c:v>1432</c:v>
                </c:pt>
                <c:pt idx="1432">
                  <c:v>1433</c:v>
                </c:pt>
                <c:pt idx="1433">
                  <c:v>1434</c:v>
                </c:pt>
                <c:pt idx="1434">
                  <c:v>1435</c:v>
                </c:pt>
                <c:pt idx="1435">
                  <c:v>1436</c:v>
                </c:pt>
                <c:pt idx="1436">
                  <c:v>1437</c:v>
                </c:pt>
                <c:pt idx="1437">
                  <c:v>1438</c:v>
                </c:pt>
                <c:pt idx="1438">
                  <c:v>1439</c:v>
                </c:pt>
                <c:pt idx="1439">
                  <c:v>1440</c:v>
                </c:pt>
                <c:pt idx="1440">
                  <c:v>1441</c:v>
                </c:pt>
                <c:pt idx="1441">
                  <c:v>1442</c:v>
                </c:pt>
                <c:pt idx="1442">
                  <c:v>1443</c:v>
                </c:pt>
                <c:pt idx="1443">
                  <c:v>1444</c:v>
                </c:pt>
                <c:pt idx="1444">
                  <c:v>1445</c:v>
                </c:pt>
                <c:pt idx="1445">
                  <c:v>1446</c:v>
                </c:pt>
                <c:pt idx="1446">
                  <c:v>1447</c:v>
                </c:pt>
                <c:pt idx="1447">
                  <c:v>1448</c:v>
                </c:pt>
                <c:pt idx="1448">
                  <c:v>1449</c:v>
                </c:pt>
                <c:pt idx="1449">
                  <c:v>1450</c:v>
                </c:pt>
                <c:pt idx="1450">
                  <c:v>1451</c:v>
                </c:pt>
                <c:pt idx="1451">
                  <c:v>1452</c:v>
                </c:pt>
                <c:pt idx="1452">
                  <c:v>1453</c:v>
                </c:pt>
                <c:pt idx="1453">
                  <c:v>1454</c:v>
                </c:pt>
                <c:pt idx="1454">
                  <c:v>1455</c:v>
                </c:pt>
                <c:pt idx="1455">
                  <c:v>1456</c:v>
                </c:pt>
                <c:pt idx="1456">
                  <c:v>1457</c:v>
                </c:pt>
                <c:pt idx="1457">
                  <c:v>1458</c:v>
                </c:pt>
                <c:pt idx="1458">
                  <c:v>1459</c:v>
                </c:pt>
                <c:pt idx="1459">
                  <c:v>1460</c:v>
                </c:pt>
                <c:pt idx="1460">
                  <c:v>1461</c:v>
                </c:pt>
                <c:pt idx="1461">
                  <c:v>1462</c:v>
                </c:pt>
                <c:pt idx="1462">
                  <c:v>1463</c:v>
                </c:pt>
                <c:pt idx="1463">
                  <c:v>1464</c:v>
                </c:pt>
                <c:pt idx="1464">
                  <c:v>1465</c:v>
                </c:pt>
                <c:pt idx="1465">
                  <c:v>1466</c:v>
                </c:pt>
                <c:pt idx="1466">
                  <c:v>1467</c:v>
                </c:pt>
                <c:pt idx="1467">
                  <c:v>1468</c:v>
                </c:pt>
                <c:pt idx="1468">
                  <c:v>1469</c:v>
                </c:pt>
                <c:pt idx="1469">
                  <c:v>1470</c:v>
                </c:pt>
                <c:pt idx="1470">
                  <c:v>1471</c:v>
                </c:pt>
                <c:pt idx="1471">
                  <c:v>1472</c:v>
                </c:pt>
                <c:pt idx="1472">
                  <c:v>1473</c:v>
                </c:pt>
                <c:pt idx="1473">
                  <c:v>1474</c:v>
                </c:pt>
                <c:pt idx="1474">
                  <c:v>1475</c:v>
                </c:pt>
                <c:pt idx="1475">
                  <c:v>1476</c:v>
                </c:pt>
                <c:pt idx="1476">
                  <c:v>1477</c:v>
                </c:pt>
                <c:pt idx="1477">
                  <c:v>1478</c:v>
                </c:pt>
                <c:pt idx="1478">
                  <c:v>1479</c:v>
                </c:pt>
                <c:pt idx="1479">
                  <c:v>1480</c:v>
                </c:pt>
                <c:pt idx="1480">
                  <c:v>1481</c:v>
                </c:pt>
                <c:pt idx="1481">
                  <c:v>1482</c:v>
                </c:pt>
                <c:pt idx="1482">
                  <c:v>1483</c:v>
                </c:pt>
                <c:pt idx="1483">
                  <c:v>1484</c:v>
                </c:pt>
                <c:pt idx="1484">
                  <c:v>1485</c:v>
                </c:pt>
                <c:pt idx="1485">
                  <c:v>1486</c:v>
                </c:pt>
                <c:pt idx="1486">
                  <c:v>1487</c:v>
                </c:pt>
                <c:pt idx="1487">
                  <c:v>1488</c:v>
                </c:pt>
                <c:pt idx="1488">
                  <c:v>1489</c:v>
                </c:pt>
                <c:pt idx="1489">
                  <c:v>1490</c:v>
                </c:pt>
                <c:pt idx="1490">
                  <c:v>1491</c:v>
                </c:pt>
                <c:pt idx="1491">
                  <c:v>1492</c:v>
                </c:pt>
                <c:pt idx="1492">
                  <c:v>1493</c:v>
                </c:pt>
                <c:pt idx="1493">
                  <c:v>1494</c:v>
                </c:pt>
                <c:pt idx="1494">
                  <c:v>1495</c:v>
                </c:pt>
                <c:pt idx="1495">
                  <c:v>1496</c:v>
                </c:pt>
                <c:pt idx="1496">
                  <c:v>1497</c:v>
                </c:pt>
                <c:pt idx="1497">
                  <c:v>1498</c:v>
                </c:pt>
                <c:pt idx="1498">
                  <c:v>1499</c:v>
                </c:pt>
                <c:pt idx="1499">
                  <c:v>1500</c:v>
                </c:pt>
                <c:pt idx="1500">
                  <c:v>1501</c:v>
                </c:pt>
                <c:pt idx="1501">
                  <c:v>1502</c:v>
                </c:pt>
                <c:pt idx="1502">
                  <c:v>1503</c:v>
                </c:pt>
                <c:pt idx="1503">
                  <c:v>1504</c:v>
                </c:pt>
                <c:pt idx="1504">
                  <c:v>1505</c:v>
                </c:pt>
                <c:pt idx="1505">
                  <c:v>1506</c:v>
                </c:pt>
                <c:pt idx="1506">
                  <c:v>1507</c:v>
                </c:pt>
                <c:pt idx="1507">
                  <c:v>1508</c:v>
                </c:pt>
                <c:pt idx="1508">
                  <c:v>1509</c:v>
                </c:pt>
                <c:pt idx="1509">
                  <c:v>1510</c:v>
                </c:pt>
                <c:pt idx="1510">
                  <c:v>1511</c:v>
                </c:pt>
                <c:pt idx="1511">
                  <c:v>1512</c:v>
                </c:pt>
                <c:pt idx="1512">
                  <c:v>1513</c:v>
                </c:pt>
                <c:pt idx="1513">
                  <c:v>1514</c:v>
                </c:pt>
                <c:pt idx="1514">
                  <c:v>1515</c:v>
                </c:pt>
                <c:pt idx="1515">
                  <c:v>1516</c:v>
                </c:pt>
                <c:pt idx="1516">
                  <c:v>1517</c:v>
                </c:pt>
                <c:pt idx="1517">
                  <c:v>1518</c:v>
                </c:pt>
                <c:pt idx="1518">
                  <c:v>1519</c:v>
                </c:pt>
                <c:pt idx="1519">
                  <c:v>1520</c:v>
                </c:pt>
                <c:pt idx="1520">
                  <c:v>1521</c:v>
                </c:pt>
                <c:pt idx="1521">
                  <c:v>1522</c:v>
                </c:pt>
                <c:pt idx="1522">
                  <c:v>1523</c:v>
                </c:pt>
                <c:pt idx="1523">
                  <c:v>1524</c:v>
                </c:pt>
                <c:pt idx="1524">
                  <c:v>1525</c:v>
                </c:pt>
                <c:pt idx="1525">
                  <c:v>1526</c:v>
                </c:pt>
                <c:pt idx="1526">
                  <c:v>1527</c:v>
                </c:pt>
                <c:pt idx="1527">
                  <c:v>1528</c:v>
                </c:pt>
                <c:pt idx="1528">
                  <c:v>1529</c:v>
                </c:pt>
                <c:pt idx="1529">
                  <c:v>1530</c:v>
                </c:pt>
                <c:pt idx="1530">
                  <c:v>1531</c:v>
                </c:pt>
                <c:pt idx="1531">
                  <c:v>1532</c:v>
                </c:pt>
                <c:pt idx="1532">
                  <c:v>1533</c:v>
                </c:pt>
                <c:pt idx="1533">
                  <c:v>1534</c:v>
                </c:pt>
                <c:pt idx="1534">
                  <c:v>1535</c:v>
                </c:pt>
                <c:pt idx="1535">
                  <c:v>1536</c:v>
                </c:pt>
                <c:pt idx="1536">
                  <c:v>1537</c:v>
                </c:pt>
                <c:pt idx="1537">
                  <c:v>1538</c:v>
                </c:pt>
                <c:pt idx="1538">
                  <c:v>1539</c:v>
                </c:pt>
                <c:pt idx="1539">
                  <c:v>1540</c:v>
                </c:pt>
                <c:pt idx="1540">
                  <c:v>1541</c:v>
                </c:pt>
                <c:pt idx="1541">
                  <c:v>1542</c:v>
                </c:pt>
                <c:pt idx="1542">
                  <c:v>1543</c:v>
                </c:pt>
                <c:pt idx="1543">
                  <c:v>1544</c:v>
                </c:pt>
                <c:pt idx="1544">
                  <c:v>1545</c:v>
                </c:pt>
                <c:pt idx="1545">
                  <c:v>1546</c:v>
                </c:pt>
                <c:pt idx="1546">
                  <c:v>1547</c:v>
                </c:pt>
                <c:pt idx="1547">
                  <c:v>1548</c:v>
                </c:pt>
                <c:pt idx="1548">
                  <c:v>1549</c:v>
                </c:pt>
                <c:pt idx="1549">
                  <c:v>1550</c:v>
                </c:pt>
                <c:pt idx="1550">
                  <c:v>1551</c:v>
                </c:pt>
                <c:pt idx="1551">
                  <c:v>1552</c:v>
                </c:pt>
                <c:pt idx="1552">
                  <c:v>1553</c:v>
                </c:pt>
                <c:pt idx="1553">
                  <c:v>1554</c:v>
                </c:pt>
                <c:pt idx="1554">
                  <c:v>1555</c:v>
                </c:pt>
                <c:pt idx="1555">
                  <c:v>1556</c:v>
                </c:pt>
                <c:pt idx="1556">
                  <c:v>1557</c:v>
                </c:pt>
                <c:pt idx="1557">
                  <c:v>1558</c:v>
                </c:pt>
                <c:pt idx="1558">
                  <c:v>1559</c:v>
                </c:pt>
                <c:pt idx="1559">
                  <c:v>1560</c:v>
                </c:pt>
                <c:pt idx="1560">
                  <c:v>1561</c:v>
                </c:pt>
                <c:pt idx="1561">
                  <c:v>1562</c:v>
                </c:pt>
                <c:pt idx="1562">
                  <c:v>1563</c:v>
                </c:pt>
                <c:pt idx="1563">
                  <c:v>1564</c:v>
                </c:pt>
                <c:pt idx="1564">
                  <c:v>1565</c:v>
                </c:pt>
                <c:pt idx="1565">
                  <c:v>1566</c:v>
                </c:pt>
                <c:pt idx="1566">
                  <c:v>1567</c:v>
                </c:pt>
                <c:pt idx="1567">
                  <c:v>1568</c:v>
                </c:pt>
                <c:pt idx="1568">
                  <c:v>1569</c:v>
                </c:pt>
                <c:pt idx="1569">
                  <c:v>1570</c:v>
                </c:pt>
                <c:pt idx="1570">
                  <c:v>1571</c:v>
                </c:pt>
                <c:pt idx="1571">
                  <c:v>1572</c:v>
                </c:pt>
                <c:pt idx="1572">
                  <c:v>1573</c:v>
                </c:pt>
                <c:pt idx="1573">
                  <c:v>1574</c:v>
                </c:pt>
                <c:pt idx="1574">
                  <c:v>1575</c:v>
                </c:pt>
                <c:pt idx="1575">
                  <c:v>1576</c:v>
                </c:pt>
                <c:pt idx="1576">
                  <c:v>1577</c:v>
                </c:pt>
                <c:pt idx="1577">
                  <c:v>1578</c:v>
                </c:pt>
                <c:pt idx="1578">
                  <c:v>1579</c:v>
                </c:pt>
                <c:pt idx="1579">
                  <c:v>1580</c:v>
                </c:pt>
                <c:pt idx="1580">
                  <c:v>1581</c:v>
                </c:pt>
                <c:pt idx="1581">
                  <c:v>1582</c:v>
                </c:pt>
                <c:pt idx="1582">
                  <c:v>1583</c:v>
                </c:pt>
                <c:pt idx="1583">
                  <c:v>1584</c:v>
                </c:pt>
                <c:pt idx="1584">
                  <c:v>1585</c:v>
                </c:pt>
                <c:pt idx="1585">
                  <c:v>1586</c:v>
                </c:pt>
                <c:pt idx="1586">
                  <c:v>1587</c:v>
                </c:pt>
                <c:pt idx="1587">
                  <c:v>1588</c:v>
                </c:pt>
                <c:pt idx="1588">
                  <c:v>1589</c:v>
                </c:pt>
                <c:pt idx="1589">
                  <c:v>1590</c:v>
                </c:pt>
                <c:pt idx="1590">
                  <c:v>1591</c:v>
                </c:pt>
                <c:pt idx="1591">
                  <c:v>1592</c:v>
                </c:pt>
                <c:pt idx="1592">
                  <c:v>1593</c:v>
                </c:pt>
                <c:pt idx="1593">
                  <c:v>1594</c:v>
                </c:pt>
                <c:pt idx="1594">
                  <c:v>1595</c:v>
                </c:pt>
                <c:pt idx="1595">
                  <c:v>1596</c:v>
                </c:pt>
                <c:pt idx="1596">
                  <c:v>1597</c:v>
                </c:pt>
                <c:pt idx="1597">
                  <c:v>1598</c:v>
                </c:pt>
                <c:pt idx="1598">
                  <c:v>1599</c:v>
                </c:pt>
                <c:pt idx="1599">
                  <c:v>1600</c:v>
                </c:pt>
                <c:pt idx="1600">
                  <c:v>1601</c:v>
                </c:pt>
                <c:pt idx="1601">
                  <c:v>1602</c:v>
                </c:pt>
                <c:pt idx="1602">
                  <c:v>1603</c:v>
                </c:pt>
                <c:pt idx="1603">
                  <c:v>1604</c:v>
                </c:pt>
                <c:pt idx="1604">
                  <c:v>1605</c:v>
                </c:pt>
                <c:pt idx="1605">
                  <c:v>1606</c:v>
                </c:pt>
                <c:pt idx="1606">
                  <c:v>1607</c:v>
                </c:pt>
                <c:pt idx="1607">
                  <c:v>1608</c:v>
                </c:pt>
                <c:pt idx="1608">
                  <c:v>1609</c:v>
                </c:pt>
                <c:pt idx="1609">
                  <c:v>1610</c:v>
                </c:pt>
                <c:pt idx="1610">
                  <c:v>1611</c:v>
                </c:pt>
                <c:pt idx="1611">
                  <c:v>1612</c:v>
                </c:pt>
                <c:pt idx="1612">
                  <c:v>1613</c:v>
                </c:pt>
                <c:pt idx="1613">
                  <c:v>1614</c:v>
                </c:pt>
                <c:pt idx="1614">
                  <c:v>1615</c:v>
                </c:pt>
                <c:pt idx="1615">
                  <c:v>1616</c:v>
                </c:pt>
                <c:pt idx="1616">
                  <c:v>1617</c:v>
                </c:pt>
                <c:pt idx="1617">
                  <c:v>1618</c:v>
                </c:pt>
                <c:pt idx="1618">
                  <c:v>1619</c:v>
                </c:pt>
                <c:pt idx="1619">
                  <c:v>1620</c:v>
                </c:pt>
                <c:pt idx="1620">
                  <c:v>1621</c:v>
                </c:pt>
                <c:pt idx="1621">
                  <c:v>1622</c:v>
                </c:pt>
                <c:pt idx="1622">
                  <c:v>1623</c:v>
                </c:pt>
                <c:pt idx="1623">
                  <c:v>1624</c:v>
                </c:pt>
                <c:pt idx="1624">
                  <c:v>1625</c:v>
                </c:pt>
                <c:pt idx="1625">
                  <c:v>1626</c:v>
                </c:pt>
                <c:pt idx="1626">
                  <c:v>1627</c:v>
                </c:pt>
                <c:pt idx="1627">
                  <c:v>1628</c:v>
                </c:pt>
                <c:pt idx="1628">
                  <c:v>1629</c:v>
                </c:pt>
                <c:pt idx="1629">
                  <c:v>1630</c:v>
                </c:pt>
                <c:pt idx="1630">
                  <c:v>1631</c:v>
                </c:pt>
                <c:pt idx="1631">
                  <c:v>1632</c:v>
                </c:pt>
                <c:pt idx="1632">
                  <c:v>1633</c:v>
                </c:pt>
                <c:pt idx="1633">
                  <c:v>1634</c:v>
                </c:pt>
                <c:pt idx="1634">
                  <c:v>1635</c:v>
                </c:pt>
                <c:pt idx="1635">
                  <c:v>1636</c:v>
                </c:pt>
                <c:pt idx="1636">
                  <c:v>1637</c:v>
                </c:pt>
                <c:pt idx="1637">
                  <c:v>1638</c:v>
                </c:pt>
                <c:pt idx="1638">
                  <c:v>1639</c:v>
                </c:pt>
                <c:pt idx="1639">
                  <c:v>1640</c:v>
                </c:pt>
                <c:pt idx="1640">
                  <c:v>1641</c:v>
                </c:pt>
                <c:pt idx="1641">
                  <c:v>1642</c:v>
                </c:pt>
                <c:pt idx="1642">
                  <c:v>1643</c:v>
                </c:pt>
                <c:pt idx="1643">
                  <c:v>1644</c:v>
                </c:pt>
                <c:pt idx="1644">
                  <c:v>1645</c:v>
                </c:pt>
                <c:pt idx="1645">
                  <c:v>1646</c:v>
                </c:pt>
                <c:pt idx="1646">
                  <c:v>1647</c:v>
                </c:pt>
                <c:pt idx="1647">
                  <c:v>1648</c:v>
                </c:pt>
                <c:pt idx="1648">
                  <c:v>1649</c:v>
                </c:pt>
                <c:pt idx="1649">
                  <c:v>1650</c:v>
                </c:pt>
                <c:pt idx="1650">
                  <c:v>1651</c:v>
                </c:pt>
                <c:pt idx="1651">
                  <c:v>1652</c:v>
                </c:pt>
                <c:pt idx="1652">
                  <c:v>1653</c:v>
                </c:pt>
                <c:pt idx="1653">
                  <c:v>1654</c:v>
                </c:pt>
                <c:pt idx="1654">
                  <c:v>1655</c:v>
                </c:pt>
                <c:pt idx="1655">
                  <c:v>1656</c:v>
                </c:pt>
                <c:pt idx="1656">
                  <c:v>1657</c:v>
                </c:pt>
                <c:pt idx="1657">
                  <c:v>1658</c:v>
                </c:pt>
                <c:pt idx="1658">
                  <c:v>1659</c:v>
                </c:pt>
                <c:pt idx="1659">
                  <c:v>1660</c:v>
                </c:pt>
                <c:pt idx="1660">
                  <c:v>1661</c:v>
                </c:pt>
                <c:pt idx="1661">
                  <c:v>1662</c:v>
                </c:pt>
                <c:pt idx="1662">
                  <c:v>1663</c:v>
                </c:pt>
                <c:pt idx="1663">
                  <c:v>1664</c:v>
                </c:pt>
                <c:pt idx="1664">
                  <c:v>1665</c:v>
                </c:pt>
                <c:pt idx="1665">
                  <c:v>1666</c:v>
                </c:pt>
                <c:pt idx="1666">
                  <c:v>1667</c:v>
                </c:pt>
                <c:pt idx="1667">
                  <c:v>1668</c:v>
                </c:pt>
                <c:pt idx="1668">
                  <c:v>1669</c:v>
                </c:pt>
                <c:pt idx="1669">
                  <c:v>1670</c:v>
                </c:pt>
                <c:pt idx="1670">
                  <c:v>1671</c:v>
                </c:pt>
                <c:pt idx="1671">
                  <c:v>1672</c:v>
                </c:pt>
                <c:pt idx="1672">
                  <c:v>1673</c:v>
                </c:pt>
                <c:pt idx="1673">
                  <c:v>1674</c:v>
                </c:pt>
                <c:pt idx="1674">
                  <c:v>1675</c:v>
                </c:pt>
                <c:pt idx="1675">
                  <c:v>1676</c:v>
                </c:pt>
                <c:pt idx="1676">
                  <c:v>1677</c:v>
                </c:pt>
                <c:pt idx="1677">
                  <c:v>1678</c:v>
                </c:pt>
                <c:pt idx="1678">
                  <c:v>1679</c:v>
                </c:pt>
                <c:pt idx="1679">
                  <c:v>1680</c:v>
                </c:pt>
                <c:pt idx="1680">
                  <c:v>1681</c:v>
                </c:pt>
                <c:pt idx="1681">
                  <c:v>1682</c:v>
                </c:pt>
                <c:pt idx="1682">
                  <c:v>1683</c:v>
                </c:pt>
                <c:pt idx="1683">
                  <c:v>1684</c:v>
                </c:pt>
                <c:pt idx="1684">
                  <c:v>1685</c:v>
                </c:pt>
                <c:pt idx="1685">
                  <c:v>1686</c:v>
                </c:pt>
                <c:pt idx="1686">
                  <c:v>1687</c:v>
                </c:pt>
                <c:pt idx="1687">
                  <c:v>1688</c:v>
                </c:pt>
                <c:pt idx="1688">
                  <c:v>1689</c:v>
                </c:pt>
                <c:pt idx="1689">
                  <c:v>1690</c:v>
                </c:pt>
                <c:pt idx="1690">
                  <c:v>1691</c:v>
                </c:pt>
                <c:pt idx="1691">
                  <c:v>1692</c:v>
                </c:pt>
                <c:pt idx="1692">
                  <c:v>1693</c:v>
                </c:pt>
                <c:pt idx="1693">
                  <c:v>1694</c:v>
                </c:pt>
                <c:pt idx="1694">
                  <c:v>1695</c:v>
                </c:pt>
                <c:pt idx="1695">
                  <c:v>1696</c:v>
                </c:pt>
                <c:pt idx="1696">
                  <c:v>1697</c:v>
                </c:pt>
                <c:pt idx="1697">
                  <c:v>1698</c:v>
                </c:pt>
                <c:pt idx="1698">
                  <c:v>1699</c:v>
                </c:pt>
                <c:pt idx="1699">
                  <c:v>1700</c:v>
                </c:pt>
                <c:pt idx="1700">
                  <c:v>1701</c:v>
                </c:pt>
                <c:pt idx="1701">
                  <c:v>1702</c:v>
                </c:pt>
                <c:pt idx="1702">
                  <c:v>1703</c:v>
                </c:pt>
                <c:pt idx="1703">
                  <c:v>1704</c:v>
                </c:pt>
                <c:pt idx="1704">
                  <c:v>1705</c:v>
                </c:pt>
                <c:pt idx="1705">
                  <c:v>1706</c:v>
                </c:pt>
                <c:pt idx="1706">
                  <c:v>1707</c:v>
                </c:pt>
                <c:pt idx="1707">
                  <c:v>1708</c:v>
                </c:pt>
                <c:pt idx="1708">
                  <c:v>1709</c:v>
                </c:pt>
                <c:pt idx="1709">
                  <c:v>1710</c:v>
                </c:pt>
                <c:pt idx="1710">
                  <c:v>1711</c:v>
                </c:pt>
                <c:pt idx="1711">
                  <c:v>1712</c:v>
                </c:pt>
                <c:pt idx="1712">
                  <c:v>1713</c:v>
                </c:pt>
                <c:pt idx="1713">
                  <c:v>1714</c:v>
                </c:pt>
                <c:pt idx="1714">
                  <c:v>1715</c:v>
                </c:pt>
                <c:pt idx="1715">
                  <c:v>1716</c:v>
                </c:pt>
                <c:pt idx="1716">
                  <c:v>1717</c:v>
                </c:pt>
                <c:pt idx="1717">
                  <c:v>1718</c:v>
                </c:pt>
                <c:pt idx="1718">
                  <c:v>1719</c:v>
                </c:pt>
                <c:pt idx="1719">
                  <c:v>1720</c:v>
                </c:pt>
                <c:pt idx="1720">
                  <c:v>1721</c:v>
                </c:pt>
                <c:pt idx="1721">
                  <c:v>1722</c:v>
                </c:pt>
                <c:pt idx="1722">
                  <c:v>1723</c:v>
                </c:pt>
                <c:pt idx="1723">
                  <c:v>1724</c:v>
                </c:pt>
                <c:pt idx="1724">
                  <c:v>1725</c:v>
                </c:pt>
                <c:pt idx="1725">
                  <c:v>1726</c:v>
                </c:pt>
                <c:pt idx="1726">
                  <c:v>1727</c:v>
                </c:pt>
                <c:pt idx="1727">
                  <c:v>1728</c:v>
                </c:pt>
                <c:pt idx="1728">
                  <c:v>1729</c:v>
                </c:pt>
                <c:pt idx="1729">
                  <c:v>1730</c:v>
                </c:pt>
                <c:pt idx="1730">
                  <c:v>1731</c:v>
                </c:pt>
                <c:pt idx="1731">
                  <c:v>1732</c:v>
                </c:pt>
                <c:pt idx="1732">
                  <c:v>1733</c:v>
                </c:pt>
                <c:pt idx="1733">
                  <c:v>1734</c:v>
                </c:pt>
                <c:pt idx="1734">
                  <c:v>1735</c:v>
                </c:pt>
                <c:pt idx="1735">
                  <c:v>1736</c:v>
                </c:pt>
                <c:pt idx="1736">
                  <c:v>1737</c:v>
                </c:pt>
                <c:pt idx="1737">
                  <c:v>1738</c:v>
                </c:pt>
                <c:pt idx="1738">
                  <c:v>1739</c:v>
                </c:pt>
                <c:pt idx="1739">
                  <c:v>1740</c:v>
                </c:pt>
                <c:pt idx="1740">
                  <c:v>1741</c:v>
                </c:pt>
                <c:pt idx="1741">
                  <c:v>1742</c:v>
                </c:pt>
                <c:pt idx="1742">
                  <c:v>1743</c:v>
                </c:pt>
                <c:pt idx="1743">
                  <c:v>1744</c:v>
                </c:pt>
                <c:pt idx="1744">
                  <c:v>1745</c:v>
                </c:pt>
                <c:pt idx="1745">
                  <c:v>1746</c:v>
                </c:pt>
                <c:pt idx="1746">
                  <c:v>1747</c:v>
                </c:pt>
                <c:pt idx="1747">
                  <c:v>1748</c:v>
                </c:pt>
                <c:pt idx="1748">
                  <c:v>1749</c:v>
                </c:pt>
                <c:pt idx="1749">
                  <c:v>1750</c:v>
                </c:pt>
                <c:pt idx="1750">
                  <c:v>1751</c:v>
                </c:pt>
                <c:pt idx="1751">
                  <c:v>1752</c:v>
                </c:pt>
                <c:pt idx="1752">
                  <c:v>1753</c:v>
                </c:pt>
                <c:pt idx="1753">
                  <c:v>1754</c:v>
                </c:pt>
                <c:pt idx="1754">
                  <c:v>1755</c:v>
                </c:pt>
                <c:pt idx="1755">
                  <c:v>1756</c:v>
                </c:pt>
                <c:pt idx="1756">
                  <c:v>1757</c:v>
                </c:pt>
                <c:pt idx="1757">
                  <c:v>1758</c:v>
                </c:pt>
                <c:pt idx="1758">
                  <c:v>1759</c:v>
                </c:pt>
                <c:pt idx="1759">
                  <c:v>1760</c:v>
                </c:pt>
                <c:pt idx="1760">
                  <c:v>1761</c:v>
                </c:pt>
                <c:pt idx="1761">
                  <c:v>1762</c:v>
                </c:pt>
                <c:pt idx="1762">
                  <c:v>1763</c:v>
                </c:pt>
                <c:pt idx="1763">
                  <c:v>1764</c:v>
                </c:pt>
                <c:pt idx="1764">
                  <c:v>1765</c:v>
                </c:pt>
                <c:pt idx="1765">
                  <c:v>1766</c:v>
                </c:pt>
                <c:pt idx="1766">
                  <c:v>1767</c:v>
                </c:pt>
                <c:pt idx="1767">
                  <c:v>1768</c:v>
                </c:pt>
                <c:pt idx="1768">
                  <c:v>1769</c:v>
                </c:pt>
                <c:pt idx="1769">
                  <c:v>1770</c:v>
                </c:pt>
                <c:pt idx="1770">
                  <c:v>1771</c:v>
                </c:pt>
                <c:pt idx="1771">
                  <c:v>1772</c:v>
                </c:pt>
                <c:pt idx="1772">
                  <c:v>1773</c:v>
                </c:pt>
                <c:pt idx="1773">
                  <c:v>1774</c:v>
                </c:pt>
                <c:pt idx="1774">
                  <c:v>1775</c:v>
                </c:pt>
                <c:pt idx="1775">
                  <c:v>1776</c:v>
                </c:pt>
                <c:pt idx="1776">
                  <c:v>1777</c:v>
                </c:pt>
                <c:pt idx="1777">
                  <c:v>1778</c:v>
                </c:pt>
                <c:pt idx="1778">
                  <c:v>1779</c:v>
                </c:pt>
                <c:pt idx="1779">
                  <c:v>1780</c:v>
                </c:pt>
                <c:pt idx="1780">
                  <c:v>1781</c:v>
                </c:pt>
                <c:pt idx="1781">
                  <c:v>1782</c:v>
                </c:pt>
                <c:pt idx="1782">
                  <c:v>1783</c:v>
                </c:pt>
                <c:pt idx="1783">
                  <c:v>1784</c:v>
                </c:pt>
                <c:pt idx="1784">
                  <c:v>1785</c:v>
                </c:pt>
                <c:pt idx="1785">
                  <c:v>1786</c:v>
                </c:pt>
                <c:pt idx="1786">
                  <c:v>1787</c:v>
                </c:pt>
                <c:pt idx="1787">
                  <c:v>1788</c:v>
                </c:pt>
                <c:pt idx="1788">
                  <c:v>1789</c:v>
                </c:pt>
                <c:pt idx="1789">
                  <c:v>1790</c:v>
                </c:pt>
                <c:pt idx="1790">
                  <c:v>1791</c:v>
                </c:pt>
                <c:pt idx="1791">
                  <c:v>1792</c:v>
                </c:pt>
                <c:pt idx="1792">
                  <c:v>1793</c:v>
                </c:pt>
                <c:pt idx="1793">
                  <c:v>1794</c:v>
                </c:pt>
                <c:pt idx="1794">
                  <c:v>1795</c:v>
                </c:pt>
                <c:pt idx="1795">
                  <c:v>1796</c:v>
                </c:pt>
                <c:pt idx="1796">
                  <c:v>1797</c:v>
                </c:pt>
                <c:pt idx="1797">
                  <c:v>1798</c:v>
                </c:pt>
                <c:pt idx="1798">
                  <c:v>1799</c:v>
                </c:pt>
                <c:pt idx="1799">
                  <c:v>1800</c:v>
                </c:pt>
                <c:pt idx="1800">
                  <c:v>1801</c:v>
                </c:pt>
                <c:pt idx="1801">
                  <c:v>1802</c:v>
                </c:pt>
                <c:pt idx="1802">
                  <c:v>1803</c:v>
                </c:pt>
                <c:pt idx="1803">
                  <c:v>1804</c:v>
                </c:pt>
                <c:pt idx="1804">
                  <c:v>1805</c:v>
                </c:pt>
                <c:pt idx="1805">
                  <c:v>1806</c:v>
                </c:pt>
                <c:pt idx="1806">
                  <c:v>1807</c:v>
                </c:pt>
                <c:pt idx="1807">
                  <c:v>1808</c:v>
                </c:pt>
                <c:pt idx="1808">
                  <c:v>1809</c:v>
                </c:pt>
                <c:pt idx="1809">
                  <c:v>1810</c:v>
                </c:pt>
                <c:pt idx="1810">
                  <c:v>1811</c:v>
                </c:pt>
                <c:pt idx="1811">
                  <c:v>1812</c:v>
                </c:pt>
                <c:pt idx="1812">
                  <c:v>1813</c:v>
                </c:pt>
                <c:pt idx="1813">
                  <c:v>1814</c:v>
                </c:pt>
                <c:pt idx="1814">
                  <c:v>1815</c:v>
                </c:pt>
                <c:pt idx="1815">
                  <c:v>1816</c:v>
                </c:pt>
                <c:pt idx="1816">
                  <c:v>1817</c:v>
                </c:pt>
                <c:pt idx="1817">
                  <c:v>1818</c:v>
                </c:pt>
                <c:pt idx="1818">
                  <c:v>1819</c:v>
                </c:pt>
                <c:pt idx="1819">
                  <c:v>1820</c:v>
                </c:pt>
                <c:pt idx="1820">
                  <c:v>1821</c:v>
                </c:pt>
                <c:pt idx="1821">
                  <c:v>1822</c:v>
                </c:pt>
                <c:pt idx="1822">
                  <c:v>1823</c:v>
                </c:pt>
                <c:pt idx="1823">
                  <c:v>1824</c:v>
                </c:pt>
                <c:pt idx="1824">
                  <c:v>1825</c:v>
                </c:pt>
                <c:pt idx="1825">
                  <c:v>1826</c:v>
                </c:pt>
                <c:pt idx="1826">
                  <c:v>1827</c:v>
                </c:pt>
                <c:pt idx="1827">
                  <c:v>1828</c:v>
                </c:pt>
                <c:pt idx="1828">
                  <c:v>1829</c:v>
                </c:pt>
                <c:pt idx="1829">
                  <c:v>1830</c:v>
                </c:pt>
                <c:pt idx="1830">
                  <c:v>1831</c:v>
                </c:pt>
                <c:pt idx="1831">
                  <c:v>1832</c:v>
                </c:pt>
                <c:pt idx="1832">
                  <c:v>1833</c:v>
                </c:pt>
                <c:pt idx="1833">
                  <c:v>1834</c:v>
                </c:pt>
                <c:pt idx="1834">
                  <c:v>1835</c:v>
                </c:pt>
                <c:pt idx="1835">
                  <c:v>1836</c:v>
                </c:pt>
                <c:pt idx="1836">
                  <c:v>1837</c:v>
                </c:pt>
                <c:pt idx="1837">
                  <c:v>1838</c:v>
                </c:pt>
                <c:pt idx="1838">
                  <c:v>1839</c:v>
                </c:pt>
                <c:pt idx="1839">
                  <c:v>1840</c:v>
                </c:pt>
                <c:pt idx="1840">
                  <c:v>1841</c:v>
                </c:pt>
                <c:pt idx="1841">
                  <c:v>1842</c:v>
                </c:pt>
                <c:pt idx="1842">
                  <c:v>1843</c:v>
                </c:pt>
                <c:pt idx="1843">
                  <c:v>1844</c:v>
                </c:pt>
                <c:pt idx="1844">
                  <c:v>1845</c:v>
                </c:pt>
                <c:pt idx="1845">
                  <c:v>1846</c:v>
                </c:pt>
                <c:pt idx="1846">
                  <c:v>1847</c:v>
                </c:pt>
                <c:pt idx="1847">
                  <c:v>1848</c:v>
                </c:pt>
                <c:pt idx="1848">
                  <c:v>1849</c:v>
                </c:pt>
                <c:pt idx="1849">
                  <c:v>1850</c:v>
                </c:pt>
                <c:pt idx="1850">
                  <c:v>1851</c:v>
                </c:pt>
                <c:pt idx="1851">
                  <c:v>1852</c:v>
                </c:pt>
                <c:pt idx="1852">
                  <c:v>1853</c:v>
                </c:pt>
                <c:pt idx="1853">
                  <c:v>1854</c:v>
                </c:pt>
                <c:pt idx="1854">
                  <c:v>1855</c:v>
                </c:pt>
                <c:pt idx="1855">
                  <c:v>1856</c:v>
                </c:pt>
                <c:pt idx="1856">
                  <c:v>1857</c:v>
                </c:pt>
                <c:pt idx="1857">
                  <c:v>1858</c:v>
                </c:pt>
                <c:pt idx="1858">
                  <c:v>1859</c:v>
                </c:pt>
                <c:pt idx="1859">
                  <c:v>1860</c:v>
                </c:pt>
                <c:pt idx="1860">
                  <c:v>1861</c:v>
                </c:pt>
                <c:pt idx="1861">
                  <c:v>1862</c:v>
                </c:pt>
                <c:pt idx="1862">
                  <c:v>1863</c:v>
                </c:pt>
                <c:pt idx="1863">
                  <c:v>1864</c:v>
                </c:pt>
                <c:pt idx="1864">
                  <c:v>1865</c:v>
                </c:pt>
                <c:pt idx="1865">
                  <c:v>1866</c:v>
                </c:pt>
                <c:pt idx="1866">
                  <c:v>1867</c:v>
                </c:pt>
                <c:pt idx="1867">
                  <c:v>1868</c:v>
                </c:pt>
                <c:pt idx="1868">
                  <c:v>1869</c:v>
                </c:pt>
                <c:pt idx="1869">
                  <c:v>1870</c:v>
                </c:pt>
                <c:pt idx="1870">
                  <c:v>1871</c:v>
                </c:pt>
                <c:pt idx="1871">
                  <c:v>1872</c:v>
                </c:pt>
                <c:pt idx="1872">
                  <c:v>1873</c:v>
                </c:pt>
                <c:pt idx="1873">
                  <c:v>1874</c:v>
                </c:pt>
                <c:pt idx="1874">
                  <c:v>1875</c:v>
                </c:pt>
                <c:pt idx="1875">
                  <c:v>1876</c:v>
                </c:pt>
                <c:pt idx="1876">
                  <c:v>1877</c:v>
                </c:pt>
                <c:pt idx="1877">
                  <c:v>1878</c:v>
                </c:pt>
                <c:pt idx="1878">
                  <c:v>1879</c:v>
                </c:pt>
                <c:pt idx="1879">
                  <c:v>1880</c:v>
                </c:pt>
                <c:pt idx="1880">
                  <c:v>1881</c:v>
                </c:pt>
                <c:pt idx="1881">
                  <c:v>1882</c:v>
                </c:pt>
                <c:pt idx="1882">
                  <c:v>1883</c:v>
                </c:pt>
                <c:pt idx="1883">
                  <c:v>1884</c:v>
                </c:pt>
                <c:pt idx="1884">
                  <c:v>1885</c:v>
                </c:pt>
                <c:pt idx="1885">
                  <c:v>1886</c:v>
                </c:pt>
                <c:pt idx="1886">
                  <c:v>1887</c:v>
                </c:pt>
                <c:pt idx="1887">
                  <c:v>1888</c:v>
                </c:pt>
                <c:pt idx="1888">
                  <c:v>1889</c:v>
                </c:pt>
                <c:pt idx="1889">
                  <c:v>1890</c:v>
                </c:pt>
                <c:pt idx="1890">
                  <c:v>1891</c:v>
                </c:pt>
                <c:pt idx="1891">
                  <c:v>1892</c:v>
                </c:pt>
                <c:pt idx="1892">
                  <c:v>1893</c:v>
                </c:pt>
                <c:pt idx="1893">
                  <c:v>1894</c:v>
                </c:pt>
                <c:pt idx="1894">
                  <c:v>1895</c:v>
                </c:pt>
                <c:pt idx="1895">
                  <c:v>1896</c:v>
                </c:pt>
                <c:pt idx="1896">
                  <c:v>1897</c:v>
                </c:pt>
                <c:pt idx="1897">
                  <c:v>1898</c:v>
                </c:pt>
                <c:pt idx="1898">
                  <c:v>1899</c:v>
                </c:pt>
                <c:pt idx="1899">
                  <c:v>1900</c:v>
                </c:pt>
                <c:pt idx="1900">
                  <c:v>1901</c:v>
                </c:pt>
                <c:pt idx="1901">
                  <c:v>1902</c:v>
                </c:pt>
                <c:pt idx="1902">
                  <c:v>1903</c:v>
                </c:pt>
                <c:pt idx="1903">
                  <c:v>1904</c:v>
                </c:pt>
                <c:pt idx="1904">
                  <c:v>1905</c:v>
                </c:pt>
                <c:pt idx="1905">
                  <c:v>1906</c:v>
                </c:pt>
                <c:pt idx="1906">
                  <c:v>1907</c:v>
                </c:pt>
                <c:pt idx="1907">
                  <c:v>1908</c:v>
                </c:pt>
                <c:pt idx="1908">
                  <c:v>1909</c:v>
                </c:pt>
                <c:pt idx="1909">
                  <c:v>1910</c:v>
                </c:pt>
                <c:pt idx="1910">
                  <c:v>1911</c:v>
                </c:pt>
                <c:pt idx="1911">
                  <c:v>1912</c:v>
                </c:pt>
                <c:pt idx="1912">
                  <c:v>1913</c:v>
                </c:pt>
                <c:pt idx="1913">
                  <c:v>1914</c:v>
                </c:pt>
                <c:pt idx="1914">
                  <c:v>1915</c:v>
                </c:pt>
                <c:pt idx="1915">
                  <c:v>1916</c:v>
                </c:pt>
                <c:pt idx="1916">
                  <c:v>1917</c:v>
                </c:pt>
                <c:pt idx="1917">
                  <c:v>1918</c:v>
                </c:pt>
                <c:pt idx="1918">
                  <c:v>1919</c:v>
                </c:pt>
                <c:pt idx="1919">
                  <c:v>1920</c:v>
                </c:pt>
                <c:pt idx="1920">
                  <c:v>1921</c:v>
                </c:pt>
                <c:pt idx="1921">
                  <c:v>1922</c:v>
                </c:pt>
                <c:pt idx="1922">
                  <c:v>1923</c:v>
                </c:pt>
                <c:pt idx="1923">
                  <c:v>1924</c:v>
                </c:pt>
                <c:pt idx="1924">
                  <c:v>1925</c:v>
                </c:pt>
                <c:pt idx="1925">
                  <c:v>1926</c:v>
                </c:pt>
                <c:pt idx="1926">
                  <c:v>1927</c:v>
                </c:pt>
                <c:pt idx="1927">
                  <c:v>1928</c:v>
                </c:pt>
                <c:pt idx="1928">
                  <c:v>1929</c:v>
                </c:pt>
                <c:pt idx="1929">
                  <c:v>1930</c:v>
                </c:pt>
                <c:pt idx="1930">
                  <c:v>1931</c:v>
                </c:pt>
                <c:pt idx="1931">
                  <c:v>1932</c:v>
                </c:pt>
                <c:pt idx="1932">
                  <c:v>1933</c:v>
                </c:pt>
                <c:pt idx="1933">
                  <c:v>1934</c:v>
                </c:pt>
                <c:pt idx="1934">
                  <c:v>1935</c:v>
                </c:pt>
                <c:pt idx="1935">
                  <c:v>1936</c:v>
                </c:pt>
                <c:pt idx="1936">
                  <c:v>1937</c:v>
                </c:pt>
                <c:pt idx="1937">
                  <c:v>1938</c:v>
                </c:pt>
                <c:pt idx="1938">
                  <c:v>1939</c:v>
                </c:pt>
                <c:pt idx="1939">
                  <c:v>1940</c:v>
                </c:pt>
                <c:pt idx="1940">
                  <c:v>1941</c:v>
                </c:pt>
                <c:pt idx="1941">
                  <c:v>1942</c:v>
                </c:pt>
                <c:pt idx="1942">
                  <c:v>1943</c:v>
                </c:pt>
                <c:pt idx="1943">
                  <c:v>1944</c:v>
                </c:pt>
                <c:pt idx="1944">
                  <c:v>1945</c:v>
                </c:pt>
                <c:pt idx="1945">
                  <c:v>1946</c:v>
                </c:pt>
                <c:pt idx="1946">
                  <c:v>1947</c:v>
                </c:pt>
                <c:pt idx="1947">
                  <c:v>1948</c:v>
                </c:pt>
                <c:pt idx="1948">
                  <c:v>1949</c:v>
                </c:pt>
                <c:pt idx="1949">
                  <c:v>1950</c:v>
                </c:pt>
                <c:pt idx="1950">
                  <c:v>1951</c:v>
                </c:pt>
                <c:pt idx="1951">
                  <c:v>1952</c:v>
                </c:pt>
                <c:pt idx="1952">
                  <c:v>1953</c:v>
                </c:pt>
                <c:pt idx="1953">
                  <c:v>1954</c:v>
                </c:pt>
                <c:pt idx="1954">
                  <c:v>1955</c:v>
                </c:pt>
                <c:pt idx="1955">
                  <c:v>1956</c:v>
                </c:pt>
                <c:pt idx="1956">
                  <c:v>1957</c:v>
                </c:pt>
                <c:pt idx="1957">
                  <c:v>1958</c:v>
                </c:pt>
                <c:pt idx="1958">
                  <c:v>1959</c:v>
                </c:pt>
                <c:pt idx="1959">
                  <c:v>1960</c:v>
                </c:pt>
                <c:pt idx="1960">
                  <c:v>1961</c:v>
                </c:pt>
                <c:pt idx="1961">
                  <c:v>1962</c:v>
                </c:pt>
                <c:pt idx="1962">
                  <c:v>1963</c:v>
                </c:pt>
                <c:pt idx="1963">
                  <c:v>1964</c:v>
                </c:pt>
                <c:pt idx="1964">
                  <c:v>1965</c:v>
                </c:pt>
                <c:pt idx="1965">
                  <c:v>1966</c:v>
                </c:pt>
                <c:pt idx="1966">
                  <c:v>1967</c:v>
                </c:pt>
                <c:pt idx="1967">
                  <c:v>1968</c:v>
                </c:pt>
                <c:pt idx="1968">
                  <c:v>1969</c:v>
                </c:pt>
                <c:pt idx="1969">
                  <c:v>1970</c:v>
                </c:pt>
                <c:pt idx="1970">
                  <c:v>1971</c:v>
                </c:pt>
                <c:pt idx="1971">
                  <c:v>1972</c:v>
                </c:pt>
                <c:pt idx="1972">
                  <c:v>1973</c:v>
                </c:pt>
                <c:pt idx="1973">
                  <c:v>1974</c:v>
                </c:pt>
                <c:pt idx="1974">
                  <c:v>1975</c:v>
                </c:pt>
                <c:pt idx="1975">
                  <c:v>1976</c:v>
                </c:pt>
                <c:pt idx="1976">
                  <c:v>1977</c:v>
                </c:pt>
                <c:pt idx="1977">
                  <c:v>1978</c:v>
                </c:pt>
                <c:pt idx="1978">
                  <c:v>1979</c:v>
                </c:pt>
                <c:pt idx="1979">
                  <c:v>1980</c:v>
                </c:pt>
                <c:pt idx="1980">
                  <c:v>1981</c:v>
                </c:pt>
                <c:pt idx="1981">
                  <c:v>1982</c:v>
                </c:pt>
                <c:pt idx="1982">
                  <c:v>1983</c:v>
                </c:pt>
                <c:pt idx="1983">
                  <c:v>1984</c:v>
                </c:pt>
                <c:pt idx="1984">
                  <c:v>1985</c:v>
                </c:pt>
                <c:pt idx="1985">
                  <c:v>1986</c:v>
                </c:pt>
                <c:pt idx="1986">
                  <c:v>1987</c:v>
                </c:pt>
                <c:pt idx="1987">
                  <c:v>1988</c:v>
                </c:pt>
                <c:pt idx="1988">
                  <c:v>1989</c:v>
                </c:pt>
                <c:pt idx="1989">
                  <c:v>1990</c:v>
                </c:pt>
                <c:pt idx="1990">
                  <c:v>1991</c:v>
                </c:pt>
                <c:pt idx="1991">
                  <c:v>1992</c:v>
                </c:pt>
                <c:pt idx="1992">
                  <c:v>1993</c:v>
                </c:pt>
                <c:pt idx="1993">
                  <c:v>1994</c:v>
                </c:pt>
                <c:pt idx="1994">
                  <c:v>1995</c:v>
                </c:pt>
                <c:pt idx="1995">
                  <c:v>1996</c:v>
                </c:pt>
                <c:pt idx="1996">
                  <c:v>1997</c:v>
                </c:pt>
                <c:pt idx="1997">
                  <c:v>1998</c:v>
                </c:pt>
                <c:pt idx="1998">
                  <c:v>1999</c:v>
                </c:pt>
                <c:pt idx="1999">
                  <c:v>2000</c:v>
                </c:pt>
                <c:pt idx="2000">
                  <c:v>2001</c:v>
                </c:pt>
                <c:pt idx="2001">
                  <c:v>2002</c:v>
                </c:pt>
                <c:pt idx="2002">
                  <c:v>2003</c:v>
                </c:pt>
                <c:pt idx="2003">
                  <c:v>2004</c:v>
                </c:pt>
                <c:pt idx="2004">
                  <c:v>2005</c:v>
                </c:pt>
                <c:pt idx="2005">
                  <c:v>2006</c:v>
                </c:pt>
                <c:pt idx="2006">
                  <c:v>2007</c:v>
                </c:pt>
                <c:pt idx="2007">
                  <c:v>2008</c:v>
                </c:pt>
                <c:pt idx="2008">
                  <c:v>2009</c:v>
                </c:pt>
                <c:pt idx="2009">
                  <c:v>2010</c:v>
                </c:pt>
                <c:pt idx="2010">
                  <c:v>2011</c:v>
                </c:pt>
                <c:pt idx="2011">
                  <c:v>2012</c:v>
                </c:pt>
                <c:pt idx="2012">
                  <c:v>2013</c:v>
                </c:pt>
                <c:pt idx="2013">
                  <c:v>2014</c:v>
                </c:pt>
                <c:pt idx="2014">
                  <c:v>2015</c:v>
                </c:pt>
                <c:pt idx="2015">
                  <c:v>2016</c:v>
                </c:pt>
                <c:pt idx="2016">
                  <c:v>2017</c:v>
                </c:pt>
                <c:pt idx="2017">
                  <c:v>2018</c:v>
                </c:pt>
                <c:pt idx="2018">
                  <c:v>2019</c:v>
                </c:pt>
                <c:pt idx="2019">
                  <c:v>2020</c:v>
                </c:pt>
                <c:pt idx="2020">
                  <c:v>2021</c:v>
                </c:pt>
                <c:pt idx="2021">
                  <c:v>2022</c:v>
                </c:pt>
                <c:pt idx="2022">
                  <c:v>2023</c:v>
                </c:pt>
                <c:pt idx="2023">
                  <c:v>2024</c:v>
                </c:pt>
                <c:pt idx="2024">
                  <c:v>2025</c:v>
                </c:pt>
                <c:pt idx="2025">
                  <c:v>2026</c:v>
                </c:pt>
                <c:pt idx="2026">
                  <c:v>2027</c:v>
                </c:pt>
                <c:pt idx="2027">
                  <c:v>2028</c:v>
                </c:pt>
                <c:pt idx="2028">
                  <c:v>2029</c:v>
                </c:pt>
                <c:pt idx="2029">
                  <c:v>2030</c:v>
                </c:pt>
                <c:pt idx="2030">
                  <c:v>2031</c:v>
                </c:pt>
                <c:pt idx="2031">
                  <c:v>2032</c:v>
                </c:pt>
                <c:pt idx="2032">
                  <c:v>2033</c:v>
                </c:pt>
                <c:pt idx="2033">
                  <c:v>2034</c:v>
                </c:pt>
                <c:pt idx="2034">
                  <c:v>2035</c:v>
                </c:pt>
                <c:pt idx="2035">
                  <c:v>2036</c:v>
                </c:pt>
                <c:pt idx="2036">
                  <c:v>2037</c:v>
                </c:pt>
                <c:pt idx="2037">
                  <c:v>2038</c:v>
                </c:pt>
                <c:pt idx="2038">
                  <c:v>2039</c:v>
                </c:pt>
                <c:pt idx="2039">
                  <c:v>2040</c:v>
                </c:pt>
                <c:pt idx="2040">
                  <c:v>2041</c:v>
                </c:pt>
                <c:pt idx="2041">
                  <c:v>2042</c:v>
                </c:pt>
                <c:pt idx="2042">
                  <c:v>2043</c:v>
                </c:pt>
                <c:pt idx="2043">
                  <c:v>2044</c:v>
                </c:pt>
                <c:pt idx="2044">
                  <c:v>2045</c:v>
                </c:pt>
                <c:pt idx="2045">
                  <c:v>2046</c:v>
                </c:pt>
                <c:pt idx="2046">
                  <c:v>2047</c:v>
                </c:pt>
                <c:pt idx="2047">
                  <c:v>2048</c:v>
                </c:pt>
                <c:pt idx="2048">
                  <c:v>2049</c:v>
                </c:pt>
                <c:pt idx="2049">
                  <c:v>2050</c:v>
                </c:pt>
                <c:pt idx="2050">
                  <c:v>2051</c:v>
                </c:pt>
                <c:pt idx="2051">
                  <c:v>2052</c:v>
                </c:pt>
                <c:pt idx="2052">
                  <c:v>2053</c:v>
                </c:pt>
                <c:pt idx="2053">
                  <c:v>2054</c:v>
                </c:pt>
                <c:pt idx="2054">
                  <c:v>2055</c:v>
                </c:pt>
                <c:pt idx="2055">
                  <c:v>2056</c:v>
                </c:pt>
                <c:pt idx="2056">
                  <c:v>2057</c:v>
                </c:pt>
                <c:pt idx="2057">
                  <c:v>2058</c:v>
                </c:pt>
                <c:pt idx="2058">
                  <c:v>2059</c:v>
                </c:pt>
                <c:pt idx="2059">
                  <c:v>2060</c:v>
                </c:pt>
                <c:pt idx="2060">
                  <c:v>2061</c:v>
                </c:pt>
                <c:pt idx="2061">
                  <c:v>2062</c:v>
                </c:pt>
                <c:pt idx="2062">
                  <c:v>2063</c:v>
                </c:pt>
                <c:pt idx="2063">
                  <c:v>2064</c:v>
                </c:pt>
                <c:pt idx="2064">
                  <c:v>2065</c:v>
                </c:pt>
                <c:pt idx="2065">
                  <c:v>2066</c:v>
                </c:pt>
                <c:pt idx="2066">
                  <c:v>2067</c:v>
                </c:pt>
                <c:pt idx="2067">
                  <c:v>2068</c:v>
                </c:pt>
                <c:pt idx="2068">
                  <c:v>2069</c:v>
                </c:pt>
                <c:pt idx="2069">
                  <c:v>2070</c:v>
                </c:pt>
                <c:pt idx="2070">
                  <c:v>2071</c:v>
                </c:pt>
                <c:pt idx="2071">
                  <c:v>2072</c:v>
                </c:pt>
                <c:pt idx="2072">
                  <c:v>2073</c:v>
                </c:pt>
                <c:pt idx="2073">
                  <c:v>2074</c:v>
                </c:pt>
                <c:pt idx="2074">
                  <c:v>2075</c:v>
                </c:pt>
                <c:pt idx="2075">
                  <c:v>2076</c:v>
                </c:pt>
                <c:pt idx="2076">
                  <c:v>2077</c:v>
                </c:pt>
                <c:pt idx="2077">
                  <c:v>2078</c:v>
                </c:pt>
                <c:pt idx="2078">
                  <c:v>2079</c:v>
                </c:pt>
                <c:pt idx="2079">
                  <c:v>2080</c:v>
                </c:pt>
                <c:pt idx="2080">
                  <c:v>2081</c:v>
                </c:pt>
                <c:pt idx="2081">
                  <c:v>2082</c:v>
                </c:pt>
                <c:pt idx="2082">
                  <c:v>2083</c:v>
                </c:pt>
                <c:pt idx="2083">
                  <c:v>2084</c:v>
                </c:pt>
                <c:pt idx="2084">
                  <c:v>2085</c:v>
                </c:pt>
                <c:pt idx="2085">
                  <c:v>2086</c:v>
                </c:pt>
                <c:pt idx="2086">
                  <c:v>2087</c:v>
                </c:pt>
                <c:pt idx="2087">
                  <c:v>2088</c:v>
                </c:pt>
                <c:pt idx="2088">
                  <c:v>2089</c:v>
                </c:pt>
                <c:pt idx="2089">
                  <c:v>2090</c:v>
                </c:pt>
                <c:pt idx="2090">
                  <c:v>2091</c:v>
                </c:pt>
                <c:pt idx="2091">
                  <c:v>2092</c:v>
                </c:pt>
                <c:pt idx="2092">
                  <c:v>2093</c:v>
                </c:pt>
                <c:pt idx="2093">
                  <c:v>2094</c:v>
                </c:pt>
                <c:pt idx="2094">
                  <c:v>2095</c:v>
                </c:pt>
                <c:pt idx="2095">
                  <c:v>2096</c:v>
                </c:pt>
                <c:pt idx="2096">
                  <c:v>2097</c:v>
                </c:pt>
                <c:pt idx="2097">
                  <c:v>2098</c:v>
                </c:pt>
                <c:pt idx="2098">
                  <c:v>2099</c:v>
                </c:pt>
                <c:pt idx="2099">
                  <c:v>2100</c:v>
                </c:pt>
                <c:pt idx="2100">
                  <c:v>2101</c:v>
                </c:pt>
                <c:pt idx="2101">
                  <c:v>2102</c:v>
                </c:pt>
                <c:pt idx="2102">
                  <c:v>2103</c:v>
                </c:pt>
                <c:pt idx="2103">
                  <c:v>2104</c:v>
                </c:pt>
                <c:pt idx="2104">
                  <c:v>2105</c:v>
                </c:pt>
                <c:pt idx="2105">
                  <c:v>2106</c:v>
                </c:pt>
                <c:pt idx="2106">
                  <c:v>2107</c:v>
                </c:pt>
                <c:pt idx="2107">
                  <c:v>2108</c:v>
                </c:pt>
                <c:pt idx="2108">
                  <c:v>2109</c:v>
                </c:pt>
                <c:pt idx="2109">
                  <c:v>2110</c:v>
                </c:pt>
                <c:pt idx="2110">
                  <c:v>2111</c:v>
                </c:pt>
                <c:pt idx="2111">
                  <c:v>2112</c:v>
                </c:pt>
                <c:pt idx="2112">
                  <c:v>2113</c:v>
                </c:pt>
                <c:pt idx="2113">
                  <c:v>2114</c:v>
                </c:pt>
                <c:pt idx="2114">
                  <c:v>2115</c:v>
                </c:pt>
                <c:pt idx="2115">
                  <c:v>2116</c:v>
                </c:pt>
                <c:pt idx="2116">
                  <c:v>2117</c:v>
                </c:pt>
                <c:pt idx="2117">
                  <c:v>2118</c:v>
                </c:pt>
                <c:pt idx="2118">
                  <c:v>2119</c:v>
                </c:pt>
                <c:pt idx="2119">
                  <c:v>2120</c:v>
                </c:pt>
                <c:pt idx="2120">
                  <c:v>2121</c:v>
                </c:pt>
                <c:pt idx="2121">
                  <c:v>2122</c:v>
                </c:pt>
                <c:pt idx="2122">
                  <c:v>2123</c:v>
                </c:pt>
                <c:pt idx="2123">
                  <c:v>2124</c:v>
                </c:pt>
                <c:pt idx="2124">
                  <c:v>2125</c:v>
                </c:pt>
                <c:pt idx="2125">
                  <c:v>2126</c:v>
                </c:pt>
                <c:pt idx="2126">
                  <c:v>2127</c:v>
                </c:pt>
                <c:pt idx="2127">
                  <c:v>2128</c:v>
                </c:pt>
                <c:pt idx="2128">
                  <c:v>2129</c:v>
                </c:pt>
                <c:pt idx="2129">
                  <c:v>2130</c:v>
                </c:pt>
                <c:pt idx="2130">
                  <c:v>2131</c:v>
                </c:pt>
                <c:pt idx="2131">
                  <c:v>2132</c:v>
                </c:pt>
                <c:pt idx="2132">
                  <c:v>2133</c:v>
                </c:pt>
                <c:pt idx="2133">
                  <c:v>2134</c:v>
                </c:pt>
                <c:pt idx="2134">
                  <c:v>2135</c:v>
                </c:pt>
                <c:pt idx="2135">
                  <c:v>2136</c:v>
                </c:pt>
                <c:pt idx="2136">
                  <c:v>2137</c:v>
                </c:pt>
                <c:pt idx="2137">
                  <c:v>2138</c:v>
                </c:pt>
                <c:pt idx="2138">
                  <c:v>2139</c:v>
                </c:pt>
                <c:pt idx="2139">
                  <c:v>2140</c:v>
                </c:pt>
                <c:pt idx="2140">
                  <c:v>2141</c:v>
                </c:pt>
                <c:pt idx="2141">
                  <c:v>2142</c:v>
                </c:pt>
                <c:pt idx="2142">
                  <c:v>2143</c:v>
                </c:pt>
                <c:pt idx="2143">
                  <c:v>2144</c:v>
                </c:pt>
                <c:pt idx="2144">
                  <c:v>2145</c:v>
                </c:pt>
                <c:pt idx="2145">
                  <c:v>2146</c:v>
                </c:pt>
                <c:pt idx="2146">
                  <c:v>2147</c:v>
                </c:pt>
                <c:pt idx="2147">
                  <c:v>2148</c:v>
                </c:pt>
                <c:pt idx="2148">
                  <c:v>2149</c:v>
                </c:pt>
                <c:pt idx="2149">
                  <c:v>2150</c:v>
                </c:pt>
                <c:pt idx="2150">
                  <c:v>2151</c:v>
                </c:pt>
                <c:pt idx="2151">
                  <c:v>2152</c:v>
                </c:pt>
                <c:pt idx="2152">
                  <c:v>2153</c:v>
                </c:pt>
                <c:pt idx="2153">
                  <c:v>2154</c:v>
                </c:pt>
                <c:pt idx="2154">
                  <c:v>2155</c:v>
                </c:pt>
                <c:pt idx="2155">
                  <c:v>2156</c:v>
                </c:pt>
                <c:pt idx="2156">
                  <c:v>2157</c:v>
                </c:pt>
                <c:pt idx="2157">
                  <c:v>2158</c:v>
                </c:pt>
                <c:pt idx="2158">
                  <c:v>2159</c:v>
                </c:pt>
                <c:pt idx="2159">
                  <c:v>2160</c:v>
                </c:pt>
                <c:pt idx="2160">
                  <c:v>2161</c:v>
                </c:pt>
                <c:pt idx="2161">
                  <c:v>2162</c:v>
                </c:pt>
                <c:pt idx="2162">
                  <c:v>2163</c:v>
                </c:pt>
                <c:pt idx="2163">
                  <c:v>2164</c:v>
                </c:pt>
                <c:pt idx="2164">
                  <c:v>2165</c:v>
                </c:pt>
                <c:pt idx="2165">
                  <c:v>2166</c:v>
                </c:pt>
                <c:pt idx="2166">
                  <c:v>2167</c:v>
                </c:pt>
                <c:pt idx="2167">
                  <c:v>2168</c:v>
                </c:pt>
                <c:pt idx="2168">
                  <c:v>2169</c:v>
                </c:pt>
                <c:pt idx="2169">
                  <c:v>2170</c:v>
                </c:pt>
                <c:pt idx="2170">
                  <c:v>2171</c:v>
                </c:pt>
                <c:pt idx="2171">
                  <c:v>2172</c:v>
                </c:pt>
                <c:pt idx="2172">
                  <c:v>2173</c:v>
                </c:pt>
                <c:pt idx="2173">
                  <c:v>2174</c:v>
                </c:pt>
                <c:pt idx="2174">
                  <c:v>2175</c:v>
                </c:pt>
                <c:pt idx="2175">
                  <c:v>2176</c:v>
                </c:pt>
                <c:pt idx="2176">
                  <c:v>2177</c:v>
                </c:pt>
                <c:pt idx="2177">
                  <c:v>2178</c:v>
                </c:pt>
                <c:pt idx="2178">
                  <c:v>2179</c:v>
                </c:pt>
                <c:pt idx="2179">
                  <c:v>2180</c:v>
                </c:pt>
                <c:pt idx="2180">
                  <c:v>2181</c:v>
                </c:pt>
                <c:pt idx="2181">
                  <c:v>2182</c:v>
                </c:pt>
                <c:pt idx="2182">
                  <c:v>2183</c:v>
                </c:pt>
                <c:pt idx="2183">
                  <c:v>2184</c:v>
                </c:pt>
                <c:pt idx="2184">
                  <c:v>2185</c:v>
                </c:pt>
                <c:pt idx="2185">
                  <c:v>2186</c:v>
                </c:pt>
                <c:pt idx="2186">
                  <c:v>2187</c:v>
                </c:pt>
                <c:pt idx="2187">
                  <c:v>2188</c:v>
                </c:pt>
                <c:pt idx="2188">
                  <c:v>2189</c:v>
                </c:pt>
                <c:pt idx="2189">
                  <c:v>2190</c:v>
                </c:pt>
                <c:pt idx="2190">
                  <c:v>2191</c:v>
                </c:pt>
                <c:pt idx="2191">
                  <c:v>2192</c:v>
                </c:pt>
                <c:pt idx="2192">
                  <c:v>2193</c:v>
                </c:pt>
                <c:pt idx="2193">
                  <c:v>2194</c:v>
                </c:pt>
                <c:pt idx="2194">
                  <c:v>2195</c:v>
                </c:pt>
                <c:pt idx="2195">
                  <c:v>2196</c:v>
                </c:pt>
                <c:pt idx="2196">
                  <c:v>2197</c:v>
                </c:pt>
                <c:pt idx="2197">
                  <c:v>2198</c:v>
                </c:pt>
                <c:pt idx="2198">
                  <c:v>2199</c:v>
                </c:pt>
                <c:pt idx="2199">
                  <c:v>2200</c:v>
                </c:pt>
                <c:pt idx="2200">
                  <c:v>2201</c:v>
                </c:pt>
                <c:pt idx="2201">
                  <c:v>2202</c:v>
                </c:pt>
                <c:pt idx="2202">
                  <c:v>2203</c:v>
                </c:pt>
                <c:pt idx="2203">
                  <c:v>2204</c:v>
                </c:pt>
                <c:pt idx="2204">
                  <c:v>2205</c:v>
                </c:pt>
                <c:pt idx="2205">
                  <c:v>2206</c:v>
                </c:pt>
                <c:pt idx="2206">
                  <c:v>2207</c:v>
                </c:pt>
                <c:pt idx="2207">
                  <c:v>2208</c:v>
                </c:pt>
                <c:pt idx="2208">
                  <c:v>2209</c:v>
                </c:pt>
                <c:pt idx="2209">
                  <c:v>2210</c:v>
                </c:pt>
                <c:pt idx="2210">
                  <c:v>2211</c:v>
                </c:pt>
                <c:pt idx="2211">
                  <c:v>2212</c:v>
                </c:pt>
                <c:pt idx="2212">
                  <c:v>2213</c:v>
                </c:pt>
                <c:pt idx="2213">
                  <c:v>2214</c:v>
                </c:pt>
                <c:pt idx="2214">
                  <c:v>2215</c:v>
                </c:pt>
                <c:pt idx="2215">
                  <c:v>2216</c:v>
                </c:pt>
                <c:pt idx="2216">
                  <c:v>2217</c:v>
                </c:pt>
                <c:pt idx="2217">
                  <c:v>2218</c:v>
                </c:pt>
                <c:pt idx="2218">
                  <c:v>2219</c:v>
                </c:pt>
                <c:pt idx="2219">
                  <c:v>2220</c:v>
                </c:pt>
                <c:pt idx="2220">
                  <c:v>2221</c:v>
                </c:pt>
                <c:pt idx="2221">
                  <c:v>2222</c:v>
                </c:pt>
                <c:pt idx="2222">
                  <c:v>2223</c:v>
                </c:pt>
                <c:pt idx="2223">
                  <c:v>2224</c:v>
                </c:pt>
                <c:pt idx="2224">
                  <c:v>2225</c:v>
                </c:pt>
                <c:pt idx="2225">
                  <c:v>2226</c:v>
                </c:pt>
                <c:pt idx="2226">
                  <c:v>2227</c:v>
                </c:pt>
                <c:pt idx="2227">
                  <c:v>2228</c:v>
                </c:pt>
                <c:pt idx="2228">
                  <c:v>2229</c:v>
                </c:pt>
                <c:pt idx="2229">
                  <c:v>2230</c:v>
                </c:pt>
                <c:pt idx="2230">
                  <c:v>2231</c:v>
                </c:pt>
                <c:pt idx="2231">
                  <c:v>2232</c:v>
                </c:pt>
                <c:pt idx="2232">
                  <c:v>2233</c:v>
                </c:pt>
                <c:pt idx="2233">
                  <c:v>2234</c:v>
                </c:pt>
                <c:pt idx="2234">
                  <c:v>2235</c:v>
                </c:pt>
                <c:pt idx="2235">
                  <c:v>2236</c:v>
                </c:pt>
                <c:pt idx="2236">
                  <c:v>2237</c:v>
                </c:pt>
                <c:pt idx="2237">
                  <c:v>2238</c:v>
                </c:pt>
                <c:pt idx="2238">
                  <c:v>2239</c:v>
                </c:pt>
                <c:pt idx="2239">
                  <c:v>2240</c:v>
                </c:pt>
                <c:pt idx="2240">
                  <c:v>2241</c:v>
                </c:pt>
                <c:pt idx="2241">
                  <c:v>2242</c:v>
                </c:pt>
                <c:pt idx="2242">
                  <c:v>2243</c:v>
                </c:pt>
                <c:pt idx="2243">
                  <c:v>2244</c:v>
                </c:pt>
                <c:pt idx="2244">
                  <c:v>2245</c:v>
                </c:pt>
                <c:pt idx="2245">
                  <c:v>2246</c:v>
                </c:pt>
                <c:pt idx="2246">
                  <c:v>2247</c:v>
                </c:pt>
                <c:pt idx="2247">
                  <c:v>2248</c:v>
                </c:pt>
                <c:pt idx="2248">
                  <c:v>2249</c:v>
                </c:pt>
                <c:pt idx="2249">
                  <c:v>2250</c:v>
                </c:pt>
                <c:pt idx="2250">
                  <c:v>2251</c:v>
                </c:pt>
                <c:pt idx="2251">
                  <c:v>2252</c:v>
                </c:pt>
                <c:pt idx="2252">
                  <c:v>2253</c:v>
                </c:pt>
                <c:pt idx="2253">
                  <c:v>2254</c:v>
                </c:pt>
                <c:pt idx="2254">
                  <c:v>2255</c:v>
                </c:pt>
                <c:pt idx="2255">
                  <c:v>2256</c:v>
                </c:pt>
                <c:pt idx="2256">
                  <c:v>2257</c:v>
                </c:pt>
                <c:pt idx="2257">
                  <c:v>2258</c:v>
                </c:pt>
                <c:pt idx="2258">
                  <c:v>2259</c:v>
                </c:pt>
                <c:pt idx="2259">
                  <c:v>2260</c:v>
                </c:pt>
                <c:pt idx="2260">
                  <c:v>2261</c:v>
                </c:pt>
                <c:pt idx="2261">
                  <c:v>2262</c:v>
                </c:pt>
                <c:pt idx="2262">
                  <c:v>2263</c:v>
                </c:pt>
                <c:pt idx="2263">
                  <c:v>2264</c:v>
                </c:pt>
                <c:pt idx="2264">
                  <c:v>2265</c:v>
                </c:pt>
                <c:pt idx="2265">
                  <c:v>2266</c:v>
                </c:pt>
                <c:pt idx="2266">
                  <c:v>2267</c:v>
                </c:pt>
                <c:pt idx="2267">
                  <c:v>2268</c:v>
                </c:pt>
                <c:pt idx="2268">
                  <c:v>2269</c:v>
                </c:pt>
                <c:pt idx="2269">
                  <c:v>2270</c:v>
                </c:pt>
                <c:pt idx="2270">
                  <c:v>2271</c:v>
                </c:pt>
                <c:pt idx="2271">
                  <c:v>2272</c:v>
                </c:pt>
                <c:pt idx="2272">
                  <c:v>2273</c:v>
                </c:pt>
                <c:pt idx="2273">
                  <c:v>2274</c:v>
                </c:pt>
                <c:pt idx="2274">
                  <c:v>2275</c:v>
                </c:pt>
                <c:pt idx="2275">
                  <c:v>2276</c:v>
                </c:pt>
                <c:pt idx="2276">
                  <c:v>2277</c:v>
                </c:pt>
                <c:pt idx="2277">
                  <c:v>2278</c:v>
                </c:pt>
                <c:pt idx="2278">
                  <c:v>2279</c:v>
                </c:pt>
                <c:pt idx="2279">
                  <c:v>2280</c:v>
                </c:pt>
                <c:pt idx="2280">
                  <c:v>2281</c:v>
                </c:pt>
                <c:pt idx="2281">
                  <c:v>2282</c:v>
                </c:pt>
                <c:pt idx="2282">
                  <c:v>2283</c:v>
                </c:pt>
                <c:pt idx="2283">
                  <c:v>2284</c:v>
                </c:pt>
                <c:pt idx="2284">
                  <c:v>2285</c:v>
                </c:pt>
                <c:pt idx="2285">
                  <c:v>2286</c:v>
                </c:pt>
                <c:pt idx="2286">
                  <c:v>2287</c:v>
                </c:pt>
                <c:pt idx="2287">
                  <c:v>2288</c:v>
                </c:pt>
                <c:pt idx="2288">
                  <c:v>2289</c:v>
                </c:pt>
                <c:pt idx="2289">
                  <c:v>2290</c:v>
                </c:pt>
                <c:pt idx="2290">
                  <c:v>2291</c:v>
                </c:pt>
                <c:pt idx="2291">
                  <c:v>2292</c:v>
                </c:pt>
                <c:pt idx="2292">
                  <c:v>2293</c:v>
                </c:pt>
                <c:pt idx="2293">
                  <c:v>2294</c:v>
                </c:pt>
                <c:pt idx="2294">
                  <c:v>2295</c:v>
                </c:pt>
                <c:pt idx="2295">
                  <c:v>2296</c:v>
                </c:pt>
                <c:pt idx="2296">
                  <c:v>2297</c:v>
                </c:pt>
                <c:pt idx="2297">
                  <c:v>2298</c:v>
                </c:pt>
                <c:pt idx="2298">
                  <c:v>2299</c:v>
                </c:pt>
                <c:pt idx="2299">
                  <c:v>2300</c:v>
                </c:pt>
                <c:pt idx="2300">
                  <c:v>2301</c:v>
                </c:pt>
                <c:pt idx="2301">
                  <c:v>2302</c:v>
                </c:pt>
                <c:pt idx="2302">
                  <c:v>2303</c:v>
                </c:pt>
                <c:pt idx="2303">
                  <c:v>2304</c:v>
                </c:pt>
                <c:pt idx="2304">
                  <c:v>2305</c:v>
                </c:pt>
                <c:pt idx="2305">
                  <c:v>2306</c:v>
                </c:pt>
                <c:pt idx="2306">
                  <c:v>2307</c:v>
                </c:pt>
                <c:pt idx="2307">
                  <c:v>2308</c:v>
                </c:pt>
                <c:pt idx="2308">
                  <c:v>2309</c:v>
                </c:pt>
                <c:pt idx="2309">
                  <c:v>2310</c:v>
                </c:pt>
                <c:pt idx="2310">
                  <c:v>2311</c:v>
                </c:pt>
                <c:pt idx="2311">
                  <c:v>2312</c:v>
                </c:pt>
                <c:pt idx="2312">
                  <c:v>2313</c:v>
                </c:pt>
                <c:pt idx="2313">
                  <c:v>2314</c:v>
                </c:pt>
                <c:pt idx="2314">
                  <c:v>2315</c:v>
                </c:pt>
                <c:pt idx="2315">
                  <c:v>2316</c:v>
                </c:pt>
                <c:pt idx="2316">
                  <c:v>2317</c:v>
                </c:pt>
                <c:pt idx="2317">
                  <c:v>2318</c:v>
                </c:pt>
                <c:pt idx="2318">
                  <c:v>2319</c:v>
                </c:pt>
                <c:pt idx="2319">
                  <c:v>2320</c:v>
                </c:pt>
                <c:pt idx="2320">
                  <c:v>2321</c:v>
                </c:pt>
                <c:pt idx="2321">
                  <c:v>2322</c:v>
                </c:pt>
                <c:pt idx="2322">
                  <c:v>2323</c:v>
                </c:pt>
                <c:pt idx="2323">
                  <c:v>2324</c:v>
                </c:pt>
                <c:pt idx="2324">
                  <c:v>2325</c:v>
                </c:pt>
                <c:pt idx="2325">
                  <c:v>2326</c:v>
                </c:pt>
                <c:pt idx="2326">
                  <c:v>2327</c:v>
                </c:pt>
                <c:pt idx="2327">
                  <c:v>2328</c:v>
                </c:pt>
                <c:pt idx="2328">
                  <c:v>2329</c:v>
                </c:pt>
                <c:pt idx="2329">
                  <c:v>2330</c:v>
                </c:pt>
                <c:pt idx="2330">
                  <c:v>2331</c:v>
                </c:pt>
                <c:pt idx="2331">
                  <c:v>2332</c:v>
                </c:pt>
                <c:pt idx="2332">
                  <c:v>2333</c:v>
                </c:pt>
                <c:pt idx="2333">
                  <c:v>2334</c:v>
                </c:pt>
                <c:pt idx="2334">
                  <c:v>2335</c:v>
                </c:pt>
                <c:pt idx="2335">
                  <c:v>2336</c:v>
                </c:pt>
                <c:pt idx="2336">
                  <c:v>2337</c:v>
                </c:pt>
                <c:pt idx="2337">
                  <c:v>2338</c:v>
                </c:pt>
                <c:pt idx="2338">
                  <c:v>2339</c:v>
                </c:pt>
                <c:pt idx="2339">
                  <c:v>2340</c:v>
                </c:pt>
                <c:pt idx="2340">
                  <c:v>2341</c:v>
                </c:pt>
                <c:pt idx="2341">
                  <c:v>2342</c:v>
                </c:pt>
                <c:pt idx="2342">
                  <c:v>2343</c:v>
                </c:pt>
                <c:pt idx="2343">
                  <c:v>2344</c:v>
                </c:pt>
                <c:pt idx="2344">
                  <c:v>2345</c:v>
                </c:pt>
                <c:pt idx="2345">
                  <c:v>2346</c:v>
                </c:pt>
                <c:pt idx="2346">
                  <c:v>2347</c:v>
                </c:pt>
                <c:pt idx="2347">
                  <c:v>2348</c:v>
                </c:pt>
                <c:pt idx="2348">
                  <c:v>2349</c:v>
                </c:pt>
                <c:pt idx="2349">
                  <c:v>2350</c:v>
                </c:pt>
                <c:pt idx="2350">
                  <c:v>2351</c:v>
                </c:pt>
                <c:pt idx="2351">
                  <c:v>2352</c:v>
                </c:pt>
                <c:pt idx="2352">
                  <c:v>2353</c:v>
                </c:pt>
                <c:pt idx="2353">
                  <c:v>2354</c:v>
                </c:pt>
                <c:pt idx="2354">
                  <c:v>2355</c:v>
                </c:pt>
                <c:pt idx="2355">
                  <c:v>2356</c:v>
                </c:pt>
                <c:pt idx="2356">
                  <c:v>2357</c:v>
                </c:pt>
                <c:pt idx="2357">
                  <c:v>2358</c:v>
                </c:pt>
                <c:pt idx="2358">
                  <c:v>2359</c:v>
                </c:pt>
                <c:pt idx="2359">
                  <c:v>2360</c:v>
                </c:pt>
                <c:pt idx="2360">
                  <c:v>2361</c:v>
                </c:pt>
                <c:pt idx="2361">
                  <c:v>2362</c:v>
                </c:pt>
                <c:pt idx="2362">
                  <c:v>2363</c:v>
                </c:pt>
                <c:pt idx="2363">
                  <c:v>2364</c:v>
                </c:pt>
                <c:pt idx="2364">
                  <c:v>2365</c:v>
                </c:pt>
                <c:pt idx="2365">
                  <c:v>2366</c:v>
                </c:pt>
                <c:pt idx="2366">
                  <c:v>2367</c:v>
                </c:pt>
                <c:pt idx="2367">
                  <c:v>2368</c:v>
                </c:pt>
                <c:pt idx="2368">
                  <c:v>2369</c:v>
                </c:pt>
                <c:pt idx="2369">
                  <c:v>2370</c:v>
                </c:pt>
                <c:pt idx="2370">
                  <c:v>2371</c:v>
                </c:pt>
                <c:pt idx="2371">
                  <c:v>2372</c:v>
                </c:pt>
                <c:pt idx="2372">
                  <c:v>2373</c:v>
                </c:pt>
                <c:pt idx="2373">
                  <c:v>2374</c:v>
                </c:pt>
                <c:pt idx="2374">
                  <c:v>2375</c:v>
                </c:pt>
                <c:pt idx="2375">
                  <c:v>2376</c:v>
                </c:pt>
                <c:pt idx="2376">
                  <c:v>2377</c:v>
                </c:pt>
                <c:pt idx="2377">
                  <c:v>2378</c:v>
                </c:pt>
                <c:pt idx="2378">
                  <c:v>2379</c:v>
                </c:pt>
                <c:pt idx="2379">
                  <c:v>2380</c:v>
                </c:pt>
                <c:pt idx="2380">
                  <c:v>2381</c:v>
                </c:pt>
                <c:pt idx="2381">
                  <c:v>2382</c:v>
                </c:pt>
                <c:pt idx="2382">
                  <c:v>2383</c:v>
                </c:pt>
                <c:pt idx="2383">
                  <c:v>2384</c:v>
                </c:pt>
                <c:pt idx="2384">
                  <c:v>2385</c:v>
                </c:pt>
                <c:pt idx="2385">
                  <c:v>2386</c:v>
                </c:pt>
                <c:pt idx="2386">
                  <c:v>2387</c:v>
                </c:pt>
                <c:pt idx="2387">
                  <c:v>2388</c:v>
                </c:pt>
                <c:pt idx="2388">
                  <c:v>2389</c:v>
                </c:pt>
                <c:pt idx="2389">
                  <c:v>2390</c:v>
                </c:pt>
                <c:pt idx="2390">
                  <c:v>2391</c:v>
                </c:pt>
                <c:pt idx="2391">
                  <c:v>2392</c:v>
                </c:pt>
                <c:pt idx="2392">
                  <c:v>2393</c:v>
                </c:pt>
                <c:pt idx="2393">
                  <c:v>2394</c:v>
                </c:pt>
                <c:pt idx="2394">
                  <c:v>2395</c:v>
                </c:pt>
                <c:pt idx="2395">
                  <c:v>2396</c:v>
                </c:pt>
                <c:pt idx="2396">
                  <c:v>2397</c:v>
                </c:pt>
                <c:pt idx="2397">
                  <c:v>2398</c:v>
                </c:pt>
                <c:pt idx="2398">
                  <c:v>2399</c:v>
                </c:pt>
                <c:pt idx="2399">
                  <c:v>2400</c:v>
                </c:pt>
                <c:pt idx="2400">
                  <c:v>2401</c:v>
                </c:pt>
                <c:pt idx="2401">
                  <c:v>2402</c:v>
                </c:pt>
                <c:pt idx="2402">
                  <c:v>2403</c:v>
                </c:pt>
                <c:pt idx="2403">
                  <c:v>2404</c:v>
                </c:pt>
                <c:pt idx="2404">
                  <c:v>2405</c:v>
                </c:pt>
                <c:pt idx="2405">
                  <c:v>2406</c:v>
                </c:pt>
                <c:pt idx="2406">
                  <c:v>2407</c:v>
                </c:pt>
                <c:pt idx="2407">
                  <c:v>2408</c:v>
                </c:pt>
                <c:pt idx="2408">
                  <c:v>2409</c:v>
                </c:pt>
                <c:pt idx="2409">
                  <c:v>2410</c:v>
                </c:pt>
                <c:pt idx="2410">
                  <c:v>2411</c:v>
                </c:pt>
                <c:pt idx="2411">
                  <c:v>2412</c:v>
                </c:pt>
                <c:pt idx="2412">
                  <c:v>2413</c:v>
                </c:pt>
                <c:pt idx="2413">
                  <c:v>2414</c:v>
                </c:pt>
                <c:pt idx="2414">
                  <c:v>2415</c:v>
                </c:pt>
                <c:pt idx="2415">
                  <c:v>2416</c:v>
                </c:pt>
                <c:pt idx="2416">
                  <c:v>2417</c:v>
                </c:pt>
                <c:pt idx="2417">
                  <c:v>2418</c:v>
                </c:pt>
                <c:pt idx="2418">
                  <c:v>2419</c:v>
                </c:pt>
                <c:pt idx="2419">
                  <c:v>2420</c:v>
                </c:pt>
                <c:pt idx="2420">
                  <c:v>2421</c:v>
                </c:pt>
                <c:pt idx="2421">
                  <c:v>2422</c:v>
                </c:pt>
                <c:pt idx="2422">
                  <c:v>2423</c:v>
                </c:pt>
                <c:pt idx="2423">
                  <c:v>2424</c:v>
                </c:pt>
                <c:pt idx="2424">
                  <c:v>2425</c:v>
                </c:pt>
                <c:pt idx="2425">
                  <c:v>2426</c:v>
                </c:pt>
                <c:pt idx="2426">
                  <c:v>2427</c:v>
                </c:pt>
                <c:pt idx="2427">
                  <c:v>2428</c:v>
                </c:pt>
                <c:pt idx="2428">
                  <c:v>2429</c:v>
                </c:pt>
                <c:pt idx="2429">
                  <c:v>2430</c:v>
                </c:pt>
                <c:pt idx="2430">
                  <c:v>2431</c:v>
                </c:pt>
                <c:pt idx="2431">
                  <c:v>2432</c:v>
                </c:pt>
                <c:pt idx="2432">
                  <c:v>2433</c:v>
                </c:pt>
                <c:pt idx="2433">
                  <c:v>2434</c:v>
                </c:pt>
                <c:pt idx="2434">
                  <c:v>2435</c:v>
                </c:pt>
                <c:pt idx="2435">
                  <c:v>2436</c:v>
                </c:pt>
                <c:pt idx="2436">
                  <c:v>2437</c:v>
                </c:pt>
                <c:pt idx="2437">
                  <c:v>2438</c:v>
                </c:pt>
                <c:pt idx="2438">
                  <c:v>2439</c:v>
                </c:pt>
                <c:pt idx="2439">
                  <c:v>2440</c:v>
                </c:pt>
                <c:pt idx="2440">
                  <c:v>2441</c:v>
                </c:pt>
                <c:pt idx="2441">
                  <c:v>2442</c:v>
                </c:pt>
                <c:pt idx="2442">
                  <c:v>2443</c:v>
                </c:pt>
                <c:pt idx="2443">
                  <c:v>2444</c:v>
                </c:pt>
                <c:pt idx="2444">
                  <c:v>2445</c:v>
                </c:pt>
                <c:pt idx="2445">
                  <c:v>2446</c:v>
                </c:pt>
                <c:pt idx="2446">
                  <c:v>2447</c:v>
                </c:pt>
                <c:pt idx="2447">
                  <c:v>2448</c:v>
                </c:pt>
                <c:pt idx="2448">
                  <c:v>2449</c:v>
                </c:pt>
                <c:pt idx="2449">
                  <c:v>2450</c:v>
                </c:pt>
                <c:pt idx="2450">
                  <c:v>2451</c:v>
                </c:pt>
                <c:pt idx="2451">
                  <c:v>2452</c:v>
                </c:pt>
                <c:pt idx="2452">
                  <c:v>2453</c:v>
                </c:pt>
                <c:pt idx="2453">
                  <c:v>2454</c:v>
                </c:pt>
                <c:pt idx="2454">
                  <c:v>2455</c:v>
                </c:pt>
                <c:pt idx="2455">
                  <c:v>2456</c:v>
                </c:pt>
                <c:pt idx="2456">
                  <c:v>2457</c:v>
                </c:pt>
                <c:pt idx="2457">
                  <c:v>2458</c:v>
                </c:pt>
                <c:pt idx="2458">
                  <c:v>2459</c:v>
                </c:pt>
                <c:pt idx="2459">
                  <c:v>2460</c:v>
                </c:pt>
                <c:pt idx="2460">
                  <c:v>2461</c:v>
                </c:pt>
                <c:pt idx="2461">
                  <c:v>2462</c:v>
                </c:pt>
                <c:pt idx="2462">
                  <c:v>2463</c:v>
                </c:pt>
                <c:pt idx="2463">
                  <c:v>2464</c:v>
                </c:pt>
                <c:pt idx="2464">
                  <c:v>2465</c:v>
                </c:pt>
                <c:pt idx="2465">
                  <c:v>2466</c:v>
                </c:pt>
                <c:pt idx="2466">
                  <c:v>2467</c:v>
                </c:pt>
                <c:pt idx="2467">
                  <c:v>2468</c:v>
                </c:pt>
                <c:pt idx="2468">
                  <c:v>2469</c:v>
                </c:pt>
                <c:pt idx="2469">
                  <c:v>2470</c:v>
                </c:pt>
                <c:pt idx="2470">
                  <c:v>2471</c:v>
                </c:pt>
                <c:pt idx="2471">
                  <c:v>2472</c:v>
                </c:pt>
                <c:pt idx="2472">
                  <c:v>2473</c:v>
                </c:pt>
                <c:pt idx="2473">
                  <c:v>2474</c:v>
                </c:pt>
                <c:pt idx="2474">
                  <c:v>2475</c:v>
                </c:pt>
                <c:pt idx="2475">
                  <c:v>2476</c:v>
                </c:pt>
                <c:pt idx="2476">
                  <c:v>2477</c:v>
                </c:pt>
                <c:pt idx="2477">
                  <c:v>2478</c:v>
                </c:pt>
                <c:pt idx="2478">
                  <c:v>2479</c:v>
                </c:pt>
                <c:pt idx="2479">
                  <c:v>2480</c:v>
                </c:pt>
                <c:pt idx="2480">
                  <c:v>2481</c:v>
                </c:pt>
                <c:pt idx="2481">
                  <c:v>2482</c:v>
                </c:pt>
                <c:pt idx="2482">
                  <c:v>2483</c:v>
                </c:pt>
                <c:pt idx="2483">
                  <c:v>2484</c:v>
                </c:pt>
                <c:pt idx="2484">
                  <c:v>2485</c:v>
                </c:pt>
                <c:pt idx="2485">
                  <c:v>2486</c:v>
                </c:pt>
                <c:pt idx="2486">
                  <c:v>2487</c:v>
                </c:pt>
                <c:pt idx="2487">
                  <c:v>2488</c:v>
                </c:pt>
                <c:pt idx="2488">
                  <c:v>2489</c:v>
                </c:pt>
                <c:pt idx="2489">
                  <c:v>2490</c:v>
                </c:pt>
                <c:pt idx="2490">
                  <c:v>2491</c:v>
                </c:pt>
                <c:pt idx="2491">
                  <c:v>2492</c:v>
                </c:pt>
                <c:pt idx="2492">
                  <c:v>2493</c:v>
                </c:pt>
                <c:pt idx="2493">
                  <c:v>2494</c:v>
                </c:pt>
                <c:pt idx="2494">
                  <c:v>2495</c:v>
                </c:pt>
                <c:pt idx="2495">
                  <c:v>2496</c:v>
                </c:pt>
                <c:pt idx="2496">
                  <c:v>2497</c:v>
                </c:pt>
                <c:pt idx="2497">
                  <c:v>2498</c:v>
                </c:pt>
                <c:pt idx="2498">
                  <c:v>2499</c:v>
                </c:pt>
                <c:pt idx="2499">
                  <c:v>2500</c:v>
                </c:pt>
                <c:pt idx="2500">
                  <c:v>2501</c:v>
                </c:pt>
                <c:pt idx="2501">
                  <c:v>2502</c:v>
                </c:pt>
                <c:pt idx="2502">
                  <c:v>2503</c:v>
                </c:pt>
                <c:pt idx="2503">
                  <c:v>2504</c:v>
                </c:pt>
                <c:pt idx="2504">
                  <c:v>2505</c:v>
                </c:pt>
                <c:pt idx="2505">
                  <c:v>2506</c:v>
                </c:pt>
                <c:pt idx="2506">
                  <c:v>2507</c:v>
                </c:pt>
                <c:pt idx="2507">
                  <c:v>2508</c:v>
                </c:pt>
                <c:pt idx="2508">
                  <c:v>2509</c:v>
                </c:pt>
                <c:pt idx="2509">
                  <c:v>2510</c:v>
                </c:pt>
                <c:pt idx="2510">
                  <c:v>2511</c:v>
                </c:pt>
                <c:pt idx="2511">
                  <c:v>2512</c:v>
                </c:pt>
                <c:pt idx="2512">
                  <c:v>2513</c:v>
                </c:pt>
                <c:pt idx="2513">
                  <c:v>2514</c:v>
                </c:pt>
                <c:pt idx="2514">
                  <c:v>2515</c:v>
                </c:pt>
                <c:pt idx="2515">
                  <c:v>2516</c:v>
                </c:pt>
                <c:pt idx="2516">
                  <c:v>2517</c:v>
                </c:pt>
                <c:pt idx="2517">
                  <c:v>2518</c:v>
                </c:pt>
                <c:pt idx="2518">
                  <c:v>2519</c:v>
                </c:pt>
                <c:pt idx="2519">
                  <c:v>2520</c:v>
                </c:pt>
                <c:pt idx="2520">
                  <c:v>2521</c:v>
                </c:pt>
                <c:pt idx="2521">
                  <c:v>2522</c:v>
                </c:pt>
                <c:pt idx="2522">
                  <c:v>2523</c:v>
                </c:pt>
                <c:pt idx="2523">
                  <c:v>2524</c:v>
                </c:pt>
                <c:pt idx="2524">
                  <c:v>2525</c:v>
                </c:pt>
                <c:pt idx="2525">
                  <c:v>2526</c:v>
                </c:pt>
                <c:pt idx="2526">
                  <c:v>2527</c:v>
                </c:pt>
                <c:pt idx="2527">
                  <c:v>2528</c:v>
                </c:pt>
                <c:pt idx="2528">
                  <c:v>2529</c:v>
                </c:pt>
                <c:pt idx="2529">
                  <c:v>2530</c:v>
                </c:pt>
                <c:pt idx="2530">
                  <c:v>2531</c:v>
                </c:pt>
                <c:pt idx="2531">
                  <c:v>2532</c:v>
                </c:pt>
                <c:pt idx="2532">
                  <c:v>2533</c:v>
                </c:pt>
                <c:pt idx="2533">
                  <c:v>2534</c:v>
                </c:pt>
                <c:pt idx="2534">
                  <c:v>2535</c:v>
                </c:pt>
                <c:pt idx="2535">
                  <c:v>2536</c:v>
                </c:pt>
                <c:pt idx="2536">
                  <c:v>2537</c:v>
                </c:pt>
                <c:pt idx="2537">
                  <c:v>2538</c:v>
                </c:pt>
                <c:pt idx="2538">
                  <c:v>2539</c:v>
                </c:pt>
                <c:pt idx="2539">
                  <c:v>2540</c:v>
                </c:pt>
                <c:pt idx="2540">
                  <c:v>2541</c:v>
                </c:pt>
                <c:pt idx="2541">
                  <c:v>2542</c:v>
                </c:pt>
                <c:pt idx="2542">
                  <c:v>2543</c:v>
                </c:pt>
                <c:pt idx="2543">
                  <c:v>2544</c:v>
                </c:pt>
                <c:pt idx="2544">
                  <c:v>2545</c:v>
                </c:pt>
                <c:pt idx="2545">
                  <c:v>2546</c:v>
                </c:pt>
                <c:pt idx="2546">
                  <c:v>2547</c:v>
                </c:pt>
                <c:pt idx="2547">
                  <c:v>2548</c:v>
                </c:pt>
                <c:pt idx="2548">
                  <c:v>2549</c:v>
                </c:pt>
                <c:pt idx="2549">
                  <c:v>2550</c:v>
                </c:pt>
                <c:pt idx="2550">
                  <c:v>2551</c:v>
                </c:pt>
                <c:pt idx="2551">
                  <c:v>2552</c:v>
                </c:pt>
                <c:pt idx="2552">
                  <c:v>2553</c:v>
                </c:pt>
                <c:pt idx="2553">
                  <c:v>2554</c:v>
                </c:pt>
                <c:pt idx="2554">
                  <c:v>2555</c:v>
                </c:pt>
                <c:pt idx="2555">
                  <c:v>2556</c:v>
                </c:pt>
                <c:pt idx="2556">
                  <c:v>2557</c:v>
                </c:pt>
                <c:pt idx="2557">
                  <c:v>2558</c:v>
                </c:pt>
                <c:pt idx="2558">
                  <c:v>2559</c:v>
                </c:pt>
                <c:pt idx="2559">
                  <c:v>2560</c:v>
                </c:pt>
                <c:pt idx="2560">
                  <c:v>2561</c:v>
                </c:pt>
                <c:pt idx="2561">
                  <c:v>2562</c:v>
                </c:pt>
                <c:pt idx="2562">
                  <c:v>2563</c:v>
                </c:pt>
                <c:pt idx="2563">
                  <c:v>2564</c:v>
                </c:pt>
                <c:pt idx="2564">
                  <c:v>2565</c:v>
                </c:pt>
                <c:pt idx="2565">
                  <c:v>2566</c:v>
                </c:pt>
                <c:pt idx="2566">
                  <c:v>2567</c:v>
                </c:pt>
                <c:pt idx="2567">
                  <c:v>2568</c:v>
                </c:pt>
                <c:pt idx="2568">
                  <c:v>2569</c:v>
                </c:pt>
                <c:pt idx="2569">
                  <c:v>2570</c:v>
                </c:pt>
                <c:pt idx="2570">
                  <c:v>2571</c:v>
                </c:pt>
                <c:pt idx="2571">
                  <c:v>2572</c:v>
                </c:pt>
                <c:pt idx="2572">
                  <c:v>2573</c:v>
                </c:pt>
                <c:pt idx="2573">
                  <c:v>2574</c:v>
                </c:pt>
                <c:pt idx="2574">
                  <c:v>2575</c:v>
                </c:pt>
                <c:pt idx="2575">
                  <c:v>2576</c:v>
                </c:pt>
                <c:pt idx="2576">
                  <c:v>2577</c:v>
                </c:pt>
                <c:pt idx="2577">
                  <c:v>2578</c:v>
                </c:pt>
                <c:pt idx="2578">
                  <c:v>2579</c:v>
                </c:pt>
                <c:pt idx="2579">
                  <c:v>2580</c:v>
                </c:pt>
                <c:pt idx="2580">
                  <c:v>2581</c:v>
                </c:pt>
                <c:pt idx="2581">
                  <c:v>2582</c:v>
                </c:pt>
                <c:pt idx="2582">
                  <c:v>2583</c:v>
                </c:pt>
                <c:pt idx="2583">
                  <c:v>2584</c:v>
                </c:pt>
                <c:pt idx="2584">
                  <c:v>2585</c:v>
                </c:pt>
                <c:pt idx="2585">
                  <c:v>2586</c:v>
                </c:pt>
                <c:pt idx="2586">
                  <c:v>2587</c:v>
                </c:pt>
                <c:pt idx="2587">
                  <c:v>2588</c:v>
                </c:pt>
                <c:pt idx="2588">
                  <c:v>2589</c:v>
                </c:pt>
                <c:pt idx="2589">
                  <c:v>2590</c:v>
                </c:pt>
                <c:pt idx="2590">
                  <c:v>2591</c:v>
                </c:pt>
                <c:pt idx="2591">
                  <c:v>2592</c:v>
                </c:pt>
                <c:pt idx="2592">
                  <c:v>2593</c:v>
                </c:pt>
                <c:pt idx="2593">
                  <c:v>2594</c:v>
                </c:pt>
                <c:pt idx="2594">
                  <c:v>2595</c:v>
                </c:pt>
                <c:pt idx="2595">
                  <c:v>2596</c:v>
                </c:pt>
                <c:pt idx="2596">
                  <c:v>2597</c:v>
                </c:pt>
                <c:pt idx="2597">
                  <c:v>2598</c:v>
                </c:pt>
                <c:pt idx="2598">
                  <c:v>2599</c:v>
                </c:pt>
                <c:pt idx="2599">
                  <c:v>2600</c:v>
                </c:pt>
                <c:pt idx="2600">
                  <c:v>2601</c:v>
                </c:pt>
                <c:pt idx="2601">
                  <c:v>2602</c:v>
                </c:pt>
                <c:pt idx="2602">
                  <c:v>2603</c:v>
                </c:pt>
                <c:pt idx="2603">
                  <c:v>2604</c:v>
                </c:pt>
                <c:pt idx="2604">
                  <c:v>2605</c:v>
                </c:pt>
                <c:pt idx="2605">
                  <c:v>2606</c:v>
                </c:pt>
                <c:pt idx="2606">
                  <c:v>2607</c:v>
                </c:pt>
                <c:pt idx="2607">
                  <c:v>2608</c:v>
                </c:pt>
                <c:pt idx="2608">
                  <c:v>2609</c:v>
                </c:pt>
                <c:pt idx="2609">
                  <c:v>2610</c:v>
                </c:pt>
                <c:pt idx="2610">
                  <c:v>2611</c:v>
                </c:pt>
                <c:pt idx="2611">
                  <c:v>2612</c:v>
                </c:pt>
                <c:pt idx="2612">
                  <c:v>2613</c:v>
                </c:pt>
                <c:pt idx="2613">
                  <c:v>2614</c:v>
                </c:pt>
                <c:pt idx="2614">
                  <c:v>2615</c:v>
                </c:pt>
                <c:pt idx="2615">
                  <c:v>2616</c:v>
                </c:pt>
                <c:pt idx="2616">
                  <c:v>2617</c:v>
                </c:pt>
                <c:pt idx="2617">
                  <c:v>2618</c:v>
                </c:pt>
                <c:pt idx="2618">
                  <c:v>2619</c:v>
                </c:pt>
                <c:pt idx="2619">
                  <c:v>2620</c:v>
                </c:pt>
                <c:pt idx="2620">
                  <c:v>2621</c:v>
                </c:pt>
                <c:pt idx="2621">
                  <c:v>2622</c:v>
                </c:pt>
                <c:pt idx="2622">
                  <c:v>2623</c:v>
                </c:pt>
                <c:pt idx="2623">
                  <c:v>2624</c:v>
                </c:pt>
                <c:pt idx="2624">
                  <c:v>2625</c:v>
                </c:pt>
                <c:pt idx="2625">
                  <c:v>2626</c:v>
                </c:pt>
                <c:pt idx="2626">
                  <c:v>2627</c:v>
                </c:pt>
                <c:pt idx="2627">
                  <c:v>2628</c:v>
                </c:pt>
                <c:pt idx="2628">
                  <c:v>2629</c:v>
                </c:pt>
                <c:pt idx="2629">
                  <c:v>2630</c:v>
                </c:pt>
                <c:pt idx="2630">
                  <c:v>2631</c:v>
                </c:pt>
                <c:pt idx="2631">
                  <c:v>2632</c:v>
                </c:pt>
                <c:pt idx="2632">
                  <c:v>2633</c:v>
                </c:pt>
                <c:pt idx="2633">
                  <c:v>2634</c:v>
                </c:pt>
                <c:pt idx="2634">
                  <c:v>2635</c:v>
                </c:pt>
                <c:pt idx="2635">
                  <c:v>2636</c:v>
                </c:pt>
                <c:pt idx="2636">
                  <c:v>2637</c:v>
                </c:pt>
                <c:pt idx="2637">
                  <c:v>2638</c:v>
                </c:pt>
                <c:pt idx="2638">
                  <c:v>2639</c:v>
                </c:pt>
                <c:pt idx="2639">
                  <c:v>2640</c:v>
                </c:pt>
                <c:pt idx="2640">
                  <c:v>2641</c:v>
                </c:pt>
                <c:pt idx="2641">
                  <c:v>2642</c:v>
                </c:pt>
                <c:pt idx="2642">
                  <c:v>2643</c:v>
                </c:pt>
                <c:pt idx="2643">
                  <c:v>2644</c:v>
                </c:pt>
                <c:pt idx="2644">
                  <c:v>2645</c:v>
                </c:pt>
                <c:pt idx="2645">
                  <c:v>2646</c:v>
                </c:pt>
                <c:pt idx="2646">
                  <c:v>2647</c:v>
                </c:pt>
                <c:pt idx="2647">
                  <c:v>2648</c:v>
                </c:pt>
                <c:pt idx="2648">
                  <c:v>2649</c:v>
                </c:pt>
                <c:pt idx="2649">
                  <c:v>2650</c:v>
                </c:pt>
                <c:pt idx="2650">
                  <c:v>2651</c:v>
                </c:pt>
                <c:pt idx="2651">
                  <c:v>2652</c:v>
                </c:pt>
                <c:pt idx="2652">
                  <c:v>2653</c:v>
                </c:pt>
                <c:pt idx="2653">
                  <c:v>2654</c:v>
                </c:pt>
                <c:pt idx="2654">
                  <c:v>2655</c:v>
                </c:pt>
                <c:pt idx="2655">
                  <c:v>2656</c:v>
                </c:pt>
                <c:pt idx="2656">
                  <c:v>2657</c:v>
                </c:pt>
                <c:pt idx="2657">
                  <c:v>2658</c:v>
                </c:pt>
                <c:pt idx="2658">
                  <c:v>2659</c:v>
                </c:pt>
                <c:pt idx="2659">
                  <c:v>2660</c:v>
                </c:pt>
                <c:pt idx="2660">
                  <c:v>2661</c:v>
                </c:pt>
                <c:pt idx="2661">
                  <c:v>2662</c:v>
                </c:pt>
                <c:pt idx="2662">
                  <c:v>2663</c:v>
                </c:pt>
                <c:pt idx="2663">
                  <c:v>2664</c:v>
                </c:pt>
                <c:pt idx="2664">
                  <c:v>2665</c:v>
                </c:pt>
                <c:pt idx="2665">
                  <c:v>2666</c:v>
                </c:pt>
                <c:pt idx="2666">
                  <c:v>2667</c:v>
                </c:pt>
                <c:pt idx="2667">
                  <c:v>2668</c:v>
                </c:pt>
                <c:pt idx="2668">
                  <c:v>2669</c:v>
                </c:pt>
                <c:pt idx="2669">
                  <c:v>2670</c:v>
                </c:pt>
                <c:pt idx="2670">
                  <c:v>2671</c:v>
                </c:pt>
                <c:pt idx="2671">
                  <c:v>2672</c:v>
                </c:pt>
                <c:pt idx="2672">
                  <c:v>2673</c:v>
                </c:pt>
                <c:pt idx="2673">
                  <c:v>2674</c:v>
                </c:pt>
                <c:pt idx="2674">
                  <c:v>2675</c:v>
                </c:pt>
                <c:pt idx="2675">
                  <c:v>2676</c:v>
                </c:pt>
                <c:pt idx="2676">
                  <c:v>2677</c:v>
                </c:pt>
                <c:pt idx="2677">
                  <c:v>2678</c:v>
                </c:pt>
                <c:pt idx="2678">
                  <c:v>2679</c:v>
                </c:pt>
                <c:pt idx="2679">
                  <c:v>2680</c:v>
                </c:pt>
                <c:pt idx="2680">
                  <c:v>2681</c:v>
                </c:pt>
                <c:pt idx="2681">
                  <c:v>2682</c:v>
                </c:pt>
                <c:pt idx="2682">
                  <c:v>2683</c:v>
                </c:pt>
                <c:pt idx="2683">
                  <c:v>2684</c:v>
                </c:pt>
                <c:pt idx="2684">
                  <c:v>2685</c:v>
                </c:pt>
                <c:pt idx="2685">
                  <c:v>2686</c:v>
                </c:pt>
                <c:pt idx="2686">
                  <c:v>2687</c:v>
                </c:pt>
                <c:pt idx="2687">
                  <c:v>2688</c:v>
                </c:pt>
                <c:pt idx="2688">
                  <c:v>2689</c:v>
                </c:pt>
                <c:pt idx="2689">
                  <c:v>2690</c:v>
                </c:pt>
                <c:pt idx="2690">
                  <c:v>2691</c:v>
                </c:pt>
                <c:pt idx="2691">
                  <c:v>2692</c:v>
                </c:pt>
                <c:pt idx="2692">
                  <c:v>2693</c:v>
                </c:pt>
                <c:pt idx="2693">
                  <c:v>2694</c:v>
                </c:pt>
                <c:pt idx="2694">
                  <c:v>2695</c:v>
                </c:pt>
                <c:pt idx="2695">
                  <c:v>2696</c:v>
                </c:pt>
                <c:pt idx="2696">
                  <c:v>2697</c:v>
                </c:pt>
                <c:pt idx="2697">
                  <c:v>2698</c:v>
                </c:pt>
                <c:pt idx="2698">
                  <c:v>2699</c:v>
                </c:pt>
                <c:pt idx="2699">
                  <c:v>2700</c:v>
                </c:pt>
                <c:pt idx="2700">
                  <c:v>2701</c:v>
                </c:pt>
                <c:pt idx="2701">
                  <c:v>2702</c:v>
                </c:pt>
                <c:pt idx="2702">
                  <c:v>2703</c:v>
                </c:pt>
                <c:pt idx="2703">
                  <c:v>2704</c:v>
                </c:pt>
                <c:pt idx="2704">
                  <c:v>2705</c:v>
                </c:pt>
                <c:pt idx="2705">
                  <c:v>2706</c:v>
                </c:pt>
                <c:pt idx="2706">
                  <c:v>2707</c:v>
                </c:pt>
                <c:pt idx="2707">
                  <c:v>2708</c:v>
                </c:pt>
                <c:pt idx="2708">
                  <c:v>2709</c:v>
                </c:pt>
                <c:pt idx="2709">
                  <c:v>2710</c:v>
                </c:pt>
                <c:pt idx="2710">
                  <c:v>2711</c:v>
                </c:pt>
                <c:pt idx="2711">
                  <c:v>2712</c:v>
                </c:pt>
                <c:pt idx="2712">
                  <c:v>2713</c:v>
                </c:pt>
                <c:pt idx="2713">
                  <c:v>2714</c:v>
                </c:pt>
                <c:pt idx="2714">
                  <c:v>2715</c:v>
                </c:pt>
                <c:pt idx="2715">
                  <c:v>2716</c:v>
                </c:pt>
                <c:pt idx="2716">
                  <c:v>2717</c:v>
                </c:pt>
                <c:pt idx="2717">
                  <c:v>2718</c:v>
                </c:pt>
                <c:pt idx="2718">
                  <c:v>2719</c:v>
                </c:pt>
                <c:pt idx="2719">
                  <c:v>2720</c:v>
                </c:pt>
                <c:pt idx="2720">
                  <c:v>2721</c:v>
                </c:pt>
                <c:pt idx="2721">
                  <c:v>2722</c:v>
                </c:pt>
                <c:pt idx="2722">
                  <c:v>2723</c:v>
                </c:pt>
                <c:pt idx="2723">
                  <c:v>2724</c:v>
                </c:pt>
                <c:pt idx="2724">
                  <c:v>2725</c:v>
                </c:pt>
                <c:pt idx="2725">
                  <c:v>2726</c:v>
                </c:pt>
                <c:pt idx="2726">
                  <c:v>2727</c:v>
                </c:pt>
                <c:pt idx="2727">
                  <c:v>2728</c:v>
                </c:pt>
                <c:pt idx="2728">
                  <c:v>2729</c:v>
                </c:pt>
                <c:pt idx="2729">
                  <c:v>2730</c:v>
                </c:pt>
                <c:pt idx="2730">
                  <c:v>2731</c:v>
                </c:pt>
                <c:pt idx="2731">
                  <c:v>2732</c:v>
                </c:pt>
                <c:pt idx="2732">
                  <c:v>2733</c:v>
                </c:pt>
                <c:pt idx="2733">
                  <c:v>2734</c:v>
                </c:pt>
                <c:pt idx="2734">
                  <c:v>2735</c:v>
                </c:pt>
                <c:pt idx="2735">
                  <c:v>2736</c:v>
                </c:pt>
                <c:pt idx="2736">
                  <c:v>2737</c:v>
                </c:pt>
                <c:pt idx="2737">
                  <c:v>2738</c:v>
                </c:pt>
                <c:pt idx="2738">
                  <c:v>2739</c:v>
                </c:pt>
                <c:pt idx="2739">
                  <c:v>2740</c:v>
                </c:pt>
                <c:pt idx="2740">
                  <c:v>2741</c:v>
                </c:pt>
                <c:pt idx="2741">
                  <c:v>2742</c:v>
                </c:pt>
                <c:pt idx="2742">
                  <c:v>2743</c:v>
                </c:pt>
                <c:pt idx="2743">
                  <c:v>2744</c:v>
                </c:pt>
                <c:pt idx="2744">
                  <c:v>2745</c:v>
                </c:pt>
                <c:pt idx="2745">
                  <c:v>2746</c:v>
                </c:pt>
                <c:pt idx="2746">
                  <c:v>2747</c:v>
                </c:pt>
                <c:pt idx="2747">
                  <c:v>2748</c:v>
                </c:pt>
                <c:pt idx="2748">
                  <c:v>2749</c:v>
                </c:pt>
                <c:pt idx="2749">
                  <c:v>2750</c:v>
                </c:pt>
                <c:pt idx="2750">
                  <c:v>2751</c:v>
                </c:pt>
                <c:pt idx="2751">
                  <c:v>2752</c:v>
                </c:pt>
                <c:pt idx="2752">
                  <c:v>2753</c:v>
                </c:pt>
                <c:pt idx="2753">
                  <c:v>2754</c:v>
                </c:pt>
                <c:pt idx="2754">
                  <c:v>2755</c:v>
                </c:pt>
                <c:pt idx="2755">
                  <c:v>2756</c:v>
                </c:pt>
                <c:pt idx="2756">
                  <c:v>2757</c:v>
                </c:pt>
                <c:pt idx="2757">
                  <c:v>2758</c:v>
                </c:pt>
                <c:pt idx="2758">
                  <c:v>2759</c:v>
                </c:pt>
                <c:pt idx="2759">
                  <c:v>2760</c:v>
                </c:pt>
                <c:pt idx="2760">
                  <c:v>2761</c:v>
                </c:pt>
                <c:pt idx="2761">
                  <c:v>2762</c:v>
                </c:pt>
                <c:pt idx="2762">
                  <c:v>2763</c:v>
                </c:pt>
                <c:pt idx="2763">
                  <c:v>2764</c:v>
                </c:pt>
                <c:pt idx="2764">
                  <c:v>2765</c:v>
                </c:pt>
                <c:pt idx="2765">
                  <c:v>2766</c:v>
                </c:pt>
                <c:pt idx="2766">
                  <c:v>2767</c:v>
                </c:pt>
                <c:pt idx="2767">
                  <c:v>2768</c:v>
                </c:pt>
                <c:pt idx="2768">
                  <c:v>2769</c:v>
                </c:pt>
                <c:pt idx="2769">
                  <c:v>2770</c:v>
                </c:pt>
                <c:pt idx="2770">
                  <c:v>2771</c:v>
                </c:pt>
                <c:pt idx="2771">
                  <c:v>2772</c:v>
                </c:pt>
                <c:pt idx="2772">
                  <c:v>2773</c:v>
                </c:pt>
                <c:pt idx="2773">
                  <c:v>2774</c:v>
                </c:pt>
                <c:pt idx="2774">
                  <c:v>2775</c:v>
                </c:pt>
                <c:pt idx="2775">
                  <c:v>2776</c:v>
                </c:pt>
                <c:pt idx="2776">
                  <c:v>2777</c:v>
                </c:pt>
                <c:pt idx="2777">
                  <c:v>2778</c:v>
                </c:pt>
                <c:pt idx="2778">
                  <c:v>2779</c:v>
                </c:pt>
                <c:pt idx="2779">
                  <c:v>2780</c:v>
                </c:pt>
                <c:pt idx="2780">
                  <c:v>2781</c:v>
                </c:pt>
                <c:pt idx="2781">
                  <c:v>2782</c:v>
                </c:pt>
                <c:pt idx="2782">
                  <c:v>2783</c:v>
                </c:pt>
                <c:pt idx="2783">
                  <c:v>2784</c:v>
                </c:pt>
                <c:pt idx="2784">
                  <c:v>2785</c:v>
                </c:pt>
                <c:pt idx="2785">
                  <c:v>2786</c:v>
                </c:pt>
                <c:pt idx="2786">
                  <c:v>2787</c:v>
                </c:pt>
                <c:pt idx="2787">
                  <c:v>2788</c:v>
                </c:pt>
                <c:pt idx="2788">
                  <c:v>2789</c:v>
                </c:pt>
                <c:pt idx="2789">
                  <c:v>2790</c:v>
                </c:pt>
                <c:pt idx="2790">
                  <c:v>2791</c:v>
                </c:pt>
                <c:pt idx="2791">
                  <c:v>2792</c:v>
                </c:pt>
                <c:pt idx="2792">
                  <c:v>2793</c:v>
                </c:pt>
                <c:pt idx="2793">
                  <c:v>2794</c:v>
                </c:pt>
                <c:pt idx="2794">
                  <c:v>2795</c:v>
                </c:pt>
                <c:pt idx="2795">
                  <c:v>2796</c:v>
                </c:pt>
                <c:pt idx="2796">
                  <c:v>2797</c:v>
                </c:pt>
                <c:pt idx="2797">
                  <c:v>2798</c:v>
                </c:pt>
                <c:pt idx="2798">
                  <c:v>2799</c:v>
                </c:pt>
                <c:pt idx="2799">
                  <c:v>2800</c:v>
                </c:pt>
                <c:pt idx="2800">
                  <c:v>2801</c:v>
                </c:pt>
                <c:pt idx="2801">
                  <c:v>2802</c:v>
                </c:pt>
                <c:pt idx="2802">
                  <c:v>2803</c:v>
                </c:pt>
                <c:pt idx="2803">
                  <c:v>2804</c:v>
                </c:pt>
                <c:pt idx="2804">
                  <c:v>2805</c:v>
                </c:pt>
                <c:pt idx="2805">
                  <c:v>2806</c:v>
                </c:pt>
                <c:pt idx="2806">
                  <c:v>2807</c:v>
                </c:pt>
                <c:pt idx="2807">
                  <c:v>2808</c:v>
                </c:pt>
                <c:pt idx="2808">
                  <c:v>2809</c:v>
                </c:pt>
                <c:pt idx="2809">
                  <c:v>2810</c:v>
                </c:pt>
                <c:pt idx="2810">
                  <c:v>2811</c:v>
                </c:pt>
                <c:pt idx="2811">
                  <c:v>2812</c:v>
                </c:pt>
                <c:pt idx="2812">
                  <c:v>2813</c:v>
                </c:pt>
                <c:pt idx="2813">
                  <c:v>2814</c:v>
                </c:pt>
                <c:pt idx="2814">
                  <c:v>2815</c:v>
                </c:pt>
                <c:pt idx="2815">
                  <c:v>2816</c:v>
                </c:pt>
                <c:pt idx="2816">
                  <c:v>2817</c:v>
                </c:pt>
                <c:pt idx="2817">
                  <c:v>2818</c:v>
                </c:pt>
                <c:pt idx="2818">
                  <c:v>2819</c:v>
                </c:pt>
                <c:pt idx="2819">
                  <c:v>2820</c:v>
                </c:pt>
                <c:pt idx="2820">
                  <c:v>2821</c:v>
                </c:pt>
                <c:pt idx="2821">
                  <c:v>2822</c:v>
                </c:pt>
                <c:pt idx="2822">
                  <c:v>2823</c:v>
                </c:pt>
                <c:pt idx="2823">
                  <c:v>2824</c:v>
                </c:pt>
                <c:pt idx="2824">
                  <c:v>2825</c:v>
                </c:pt>
                <c:pt idx="2825">
                  <c:v>2826</c:v>
                </c:pt>
                <c:pt idx="2826">
                  <c:v>2827</c:v>
                </c:pt>
                <c:pt idx="2827">
                  <c:v>2828</c:v>
                </c:pt>
                <c:pt idx="2828">
                  <c:v>2829</c:v>
                </c:pt>
                <c:pt idx="2829">
                  <c:v>2830</c:v>
                </c:pt>
                <c:pt idx="2830">
                  <c:v>2831</c:v>
                </c:pt>
                <c:pt idx="2831">
                  <c:v>2832</c:v>
                </c:pt>
                <c:pt idx="2832">
                  <c:v>2833</c:v>
                </c:pt>
                <c:pt idx="2833">
                  <c:v>2834</c:v>
                </c:pt>
                <c:pt idx="2834">
                  <c:v>2835</c:v>
                </c:pt>
                <c:pt idx="2835">
                  <c:v>2836</c:v>
                </c:pt>
                <c:pt idx="2836">
                  <c:v>2837</c:v>
                </c:pt>
                <c:pt idx="2837">
                  <c:v>2838</c:v>
                </c:pt>
                <c:pt idx="2838">
                  <c:v>2839</c:v>
                </c:pt>
                <c:pt idx="2839">
                  <c:v>2840</c:v>
                </c:pt>
                <c:pt idx="2840">
                  <c:v>2841</c:v>
                </c:pt>
                <c:pt idx="2841">
                  <c:v>2842</c:v>
                </c:pt>
                <c:pt idx="2842">
                  <c:v>2843</c:v>
                </c:pt>
                <c:pt idx="2843">
                  <c:v>2844</c:v>
                </c:pt>
                <c:pt idx="2844">
                  <c:v>2845</c:v>
                </c:pt>
                <c:pt idx="2845">
                  <c:v>2846</c:v>
                </c:pt>
                <c:pt idx="2846">
                  <c:v>2847</c:v>
                </c:pt>
                <c:pt idx="2847">
                  <c:v>2848</c:v>
                </c:pt>
                <c:pt idx="2848">
                  <c:v>2849</c:v>
                </c:pt>
                <c:pt idx="2849">
                  <c:v>2850</c:v>
                </c:pt>
                <c:pt idx="2850">
                  <c:v>2851</c:v>
                </c:pt>
                <c:pt idx="2851">
                  <c:v>2852</c:v>
                </c:pt>
                <c:pt idx="2852">
                  <c:v>2853</c:v>
                </c:pt>
                <c:pt idx="2853">
                  <c:v>2854</c:v>
                </c:pt>
                <c:pt idx="2854">
                  <c:v>2855</c:v>
                </c:pt>
                <c:pt idx="2855">
                  <c:v>2856</c:v>
                </c:pt>
                <c:pt idx="2856">
                  <c:v>2857</c:v>
                </c:pt>
                <c:pt idx="2857">
                  <c:v>2858</c:v>
                </c:pt>
                <c:pt idx="2858">
                  <c:v>2859</c:v>
                </c:pt>
                <c:pt idx="2859">
                  <c:v>2860</c:v>
                </c:pt>
                <c:pt idx="2860">
                  <c:v>2861</c:v>
                </c:pt>
                <c:pt idx="2861">
                  <c:v>2862</c:v>
                </c:pt>
                <c:pt idx="2862">
                  <c:v>2863</c:v>
                </c:pt>
                <c:pt idx="2863">
                  <c:v>2864</c:v>
                </c:pt>
                <c:pt idx="2864">
                  <c:v>2865</c:v>
                </c:pt>
                <c:pt idx="2865">
                  <c:v>2866</c:v>
                </c:pt>
                <c:pt idx="2866">
                  <c:v>2867</c:v>
                </c:pt>
                <c:pt idx="2867">
                  <c:v>2868</c:v>
                </c:pt>
                <c:pt idx="2868">
                  <c:v>2869</c:v>
                </c:pt>
                <c:pt idx="2869">
                  <c:v>2870</c:v>
                </c:pt>
                <c:pt idx="2870">
                  <c:v>2871</c:v>
                </c:pt>
                <c:pt idx="2871">
                  <c:v>2872</c:v>
                </c:pt>
                <c:pt idx="2872">
                  <c:v>2873</c:v>
                </c:pt>
                <c:pt idx="2873">
                  <c:v>2874</c:v>
                </c:pt>
                <c:pt idx="2874">
                  <c:v>2875</c:v>
                </c:pt>
                <c:pt idx="2875">
                  <c:v>2876</c:v>
                </c:pt>
                <c:pt idx="2876">
                  <c:v>2877</c:v>
                </c:pt>
                <c:pt idx="2877">
                  <c:v>2878</c:v>
                </c:pt>
                <c:pt idx="2878">
                  <c:v>2879</c:v>
                </c:pt>
                <c:pt idx="2879">
                  <c:v>2880</c:v>
                </c:pt>
                <c:pt idx="2880">
                  <c:v>2881</c:v>
                </c:pt>
                <c:pt idx="2881">
                  <c:v>2882</c:v>
                </c:pt>
                <c:pt idx="2882">
                  <c:v>2883</c:v>
                </c:pt>
                <c:pt idx="2883">
                  <c:v>2884</c:v>
                </c:pt>
                <c:pt idx="2884">
                  <c:v>2885</c:v>
                </c:pt>
                <c:pt idx="2885">
                  <c:v>2886</c:v>
                </c:pt>
                <c:pt idx="2886">
                  <c:v>2887</c:v>
                </c:pt>
                <c:pt idx="2887">
                  <c:v>2888</c:v>
                </c:pt>
                <c:pt idx="2888">
                  <c:v>2889</c:v>
                </c:pt>
                <c:pt idx="2889">
                  <c:v>2890</c:v>
                </c:pt>
                <c:pt idx="2890">
                  <c:v>2891</c:v>
                </c:pt>
                <c:pt idx="2891">
                  <c:v>2892</c:v>
                </c:pt>
                <c:pt idx="2892">
                  <c:v>2893</c:v>
                </c:pt>
                <c:pt idx="2893">
                  <c:v>2894</c:v>
                </c:pt>
                <c:pt idx="2894">
                  <c:v>2895</c:v>
                </c:pt>
                <c:pt idx="2895">
                  <c:v>2896</c:v>
                </c:pt>
                <c:pt idx="2896">
                  <c:v>2897</c:v>
                </c:pt>
                <c:pt idx="2897">
                  <c:v>2898</c:v>
                </c:pt>
                <c:pt idx="2898">
                  <c:v>2899</c:v>
                </c:pt>
                <c:pt idx="2899">
                  <c:v>2900</c:v>
                </c:pt>
                <c:pt idx="2900">
                  <c:v>2901</c:v>
                </c:pt>
                <c:pt idx="2901">
                  <c:v>2902</c:v>
                </c:pt>
                <c:pt idx="2902">
                  <c:v>2903</c:v>
                </c:pt>
                <c:pt idx="2903">
                  <c:v>2904</c:v>
                </c:pt>
                <c:pt idx="2904">
                  <c:v>2905</c:v>
                </c:pt>
                <c:pt idx="2905">
                  <c:v>2906</c:v>
                </c:pt>
                <c:pt idx="2906">
                  <c:v>2907</c:v>
                </c:pt>
                <c:pt idx="2907">
                  <c:v>2908</c:v>
                </c:pt>
                <c:pt idx="2908">
                  <c:v>2909</c:v>
                </c:pt>
                <c:pt idx="2909">
                  <c:v>2910</c:v>
                </c:pt>
                <c:pt idx="2910">
                  <c:v>2911</c:v>
                </c:pt>
                <c:pt idx="2911">
                  <c:v>2912</c:v>
                </c:pt>
                <c:pt idx="2912">
                  <c:v>2913</c:v>
                </c:pt>
                <c:pt idx="2913">
                  <c:v>2914</c:v>
                </c:pt>
                <c:pt idx="2914">
                  <c:v>2915</c:v>
                </c:pt>
                <c:pt idx="2915">
                  <c:v>2916</c:v>
                </c:pt>
                <c:pt idx="2916">
                  <c:v>2917</c:v>
                </c:pt>
                <c:pt idx="2917">
                  <c:v>2918</c:v>
                </c:pt>
                <c:pt idx="2918">
                  <c:v>2919</c:v>
                </c:pt>
                <c:pt idx="2919">
                  <c:v>2920</c:v>
                </c:pt>
                <c:pt idx="2920">
                  <c:v>2921</c:v>
                </c:pt>
                <c:pt idx="2921">
                  <c:v>2922</c:v>
                </c:pt>
                <c:pt idx="2922">
                  <c:v>2923</c:v>
                </c:pt>
                <c:pt idx="2923">
                  <c:v>2924</c:v>
                </c:pt>
                <c:pt idx="2924">
                  <c:v>2925</c:v>
                </c:pt>
                <c:pt idx="2925">
                  <c:v>2926</c:v>
                </c:pt>
                <c:pt idx="2926">
                  <c:v>2927</c:v>
                </c:pt>
                <c:pt idx="2927">
                  <c:v>2928</c:v>
                </c:pt>
                <c:pt idx="2928">
                  <c:v>2929</c:v>
                </c:pt>
                <c:pt idx="2929">
                  <c:v>2930</c:v>
                </c:pt>
                <c:pt idx="2930">
                  <c:v>2931</c:v>
                </c:pt>
                <c:pt idx="2931">
                  <c:v>2932</c:v>
                </c:pt>
                <c:pt idx="2932">
                  <c:v>2933</c:v>
                </c:pt>
                <c:pt idx="2933">
                  <c:v>2934</c:v>
                </c:pt>
                <c:pt idx="2934">
                  <c:v>2935</c:v>
                </c:pt>
                <c:pt idx="2935">
                  <c:v>2936</c:v>
                </c:pt>
                <c:pt idx="2936">
                  <c:v>2937</c:v>
                </c:pt>
                <c:pt idx="2937">
                  <c:v>2938</c:v>
                </c:pt>
                <c:pt idx="2938">
                  <c:v>2939</c:v>
                </c:pt>
                <c:pt idx="2939">
                  <c:v>2940</c:v>
                </c:pt>
                <c:pt idx="2940">
                  <c:v>2941</c:v>
                </c:pt>
                <c:pt idx="2941">
                  <c:v>2942</c:v>
                </c:pt>
                <c:pt idx="2942">
                  <c:v>2943</c:v>
                </c:pt>
                <c:pt idx="2943">
                  <c:v>2944</c:v>
                </c:pt>
                <c:pt idx="2944">
                  <c:v>2945</c:v>
                </c:pt>
                <c:pt idx="2945">
                  <c:v>2946</c:v>
                </c:pt>
                <c:pt idx="2946">
                  <c:v>2947</c:v>
                </c:pt>
                <c:pt idx="2947">
                  <c:v>2948</c:v>
                </c:pt>
                <c:pt idx="2948">
                  <c:v>2949</c:v>
                </c:pt>
                <c:pt idx="2949">
                  <c:v>2950</c:v>
                </c:pt>
                <c:pt idx="2950">
                  <c:v>2951</c:v>
                </c:pt>
                <c:pt idx="2951">
                  <c:v>2952</c:v>
                </c:pt>
                <c:pt idx="2952">
                  <c:v>2953</c:v>
                </c:pt>
                <c:pt idx="2953">
                  <c:v>2954</c:v>
                </c:pt>
                <c:pt idx="2954">
                  <c:v>2955</c:v>
                </c:pt>
                <c:pt idx="2955">
                  <c:v>2956</c:v>
                </c:pt>
                <c:pt idx="2956">
                  <c:v>2957</c:v>
                </c:pt>
                <c:pt idx="2957">
                  <c:v>2958</c:v>
                </c:pt>
                <c:pt idx="2958">
                  <c:v>2959</c:v>
                </c:pt>
                <c:pt idx="2959">
                  <c:v>2960</c:v>
                </c:pt>
                <c:pt idx="2960">
                  <c:v>2961</c:v>
                </c:pt>
                <c:pt idx="2961">
                  <c:v>2962</c:v>
                </c:pt>
                <c:pt idx="2962">
                  <c:v>2963</c:v>
                </c:pt>
                <c:pt idx="2963">
                  <c:v>2964</c:v>
                </c:pt>
                <c:pt idx="2964">
                  <c:v>2965</c:v>
                </c:pt>
                <c:pt idx="2965">
                  <c:v>2966</c:v>
                </c:pt>
                <c:pt idx="2966">
                  <c:v>2967</c:v>
                </c:pt>
                <c:pt idx="2967">
                  <c:v>2968</c:v>
                </c:pt>
                <c:pt idx="2968">
                  <c:v>2969</c:v>
                </c:pt>
                <c:pt idx="2969">
                  <c:v>2970</c:v>
                </c:pt>
                <c:pt idx="2970">
                  <c:v>2971</c:v>
                </c:pt>
                <c:pt idx="2971">
                  <c:v>2972</c:v>
                </c:pt>
                <c:pt idx="2972">
                  <c:v>2973</c:v>
                </c:pt>
                <c:pt idx="2973">
                  <c:v>2974</c:v>
                </c:pt>
                <c:pt idx="2974">
                  <c:v>2975</c:v>
                </c:pt>
                <c:pt idx="2975">
                  <c:v>2976</c:v>
                </c:pt>
                <c:pt idx="2976">
                  <c:v>2977</c:v>
                </c:pt>
                <c:pt idx="2977">
                  <c:v>2978</c:v>
                </c:pt>
                <c:pt idx="2978">
                  <c:v>2979</c:v>
                </c:pt>
                <c:pt idx="2979">
                  <c:v>2980</c:v>
                </c:pt>
                <c:pt idx="2980">
                  <c:v>2981</c:v>
                </c:pt>
                <c:pt idx="2981">
                  <c:v>2982</c:v>
                </c:pt>
                <c:pt idx="2982">
                  <c:v>2983</c:v>
                </c:pt>
                <c:pt idx="2983">
                  <c:v>2984</c:v>
                </c:pt>
                <c:pt idx="2984">
                  <c:v>2985</c:v>
                </c:pt>
                <c:pt idx="2985">
                  <c:v>2986</c:v>
                </c:pt>
                <c:pt idx="2986">
                  <c:v>2987</c:v>
                </c:pt>
                <c:pt idx="2987">
                  <c:v>2988</c:v>
                </c:pt>
                <c:pt idx="2988">
                  <c:v>2989</c:v>
                </c:pt>
                <c:pt idx="2989">
                  <c:v>2990</c:v>
                </c:pt>
                <c:pt idx="2990">
                  <c:v>2991</c:v>
                </c:pt>
                <c:pt idx="2991">
                  <c:v>2992</c:v>
                </c:pt>
                <c:pt idx="2992">
                  <c:v>2993</c:v>
                </c:pt>
                <c:pt idx="2993">
                  <c:v>2994</c:v>
                </c:pt>
                <c:pt idx="2994">
                  <c:v>2995</c:v>
                </c:pt>
                <c:pt idx="2995">
                  <c:v>2996</c:v>
                </c:pt>
                <c:pt idx="2996">
                  <c:v>2997</c:v>
                </c:pt>
                <c:pt idx="2997">
                  <c:v>2998</c:v>
                </c:pt>
                <c:pt idx="2998">
                  <c:v>2999</c:v>
                </c:pt>
                <c:pt idx="2999">
                  <c:v>3000</c:v>
                </c:pt>
                <c:pt idx="3000">
                  <c:v>3001</c:v>
                </c:pt>
                <c:pt idx="3001">
                  <c:v>3002</c:v>
                </c:pt>
                <c:pt idx="3002">
                  <c:v>3003</c:v>
                </c:pt>
                <c:pt idx="3003">
                  <c:v>3004</c:v>
                </c:pt>
                <c:pt idx="3004">
                  <c:v>3005</c:v>
                </c:pt>
                <c:pt idx="3005">
                  <c:v>3006</c:v>
                </c:pt>
                <c:pt idx="3006">
                  <c:v>3007</c:v>
                </c:pt>
                <c:pt idx="3007">
                  <c:v>3008</c:v>
                </c:pt>
                <c:pt idx="3008">
                  <c:v>3009</c:v>
                </c:pt>
                <c:pt idx="3009">
                  <c:v>3010</c:v>
                </c:pt>
                <c:pt idx="3010">
                  <c:v>3011</c:v>
                </c:pt>
                <c:pt idx="3011">
                  <c:v>3012</c:v>
                </c:pt>
                <c:pt idx="3012">
                  <c:v>3013</c:v>
                </c:pt>
                <c:pt idx="3013">
                  <c:v>3014</c:v>
                </c:pt>
                <c:pt idx="3014">
                  <c:v>3015</c:v>
                </c:pt>
                <c:pt idx="3015">
                  <c:v>3016</c:v>
                </c:pt>
                <c:pt idx="3016">
                  <c:v>3017</c:v>
                </c:pt>
                <c:pt idx="3017">
                  <c:v>3018</c:v>
                </c:pt>
                <c:pt idx="3018">
                  <c:v>3019</c:v>
                </c:pt>
                <c:pt idx="3019">
                  <c:v>3020</c:v>
                </c:pt>
                <c:pt idx="3020">
                  <c:v>3021</c:v>
                </c:pt>
                <c:pt idx="3021">
                  <c:v>3022</c:v>
                </c:pt>
                <c:pt idx="3022">
                  <c:v>3023</c:v>
                </c:pt>
                <c:pt idx="3023">
                  <c:v>3024</c:v>
                </c:pt>
                <c:pt idx="3024">
                  <c:v>3025</c:v>
                </c:pt>
                <c:pt idx="3025">
                  <c:v>3026</c:v>
                </c:pt>
                <c:pt idx="3026">
                  <c:v>3027</c:v>
                </c:pt>
                <c:pt idx="3027">
                  <c:v>3028</c:v>
                </c:pt>
                <c:pt idx="3028">
                  <c:v>3029</c:v>
                </c:pt>
                <c:pt idx="3029">
                  <c:v>3030</c:v>
                </c:pt>
                <c:pt idx="3030">
                  <c:v>3031</c:v>
                </c:pt>
                <c:pt idx="3031">
                  <c:v>3032</c:v>
                </c:pt>
                <c:pt idx="3032">
                  <c:v>3033</c:v>
                </c:pt>
                <c:pt idx="3033">
                  <c:v>3034</c:v>
                </c:pt>
                <c:pt idx="3034">
                  <c:v>3035</c:v>
                </c:pt>
                <c:pt idx="3035">
                  <c:v>3036</c:v>
                </c:pt>
                <c:pt idx="3036">
                  <c:v>3037</c:v>
                </c:pt>
                <c:pt idx="3037">
                  <c:v>3038</c:v>
                </c:pt>
                <c:pt idx="3038">
                  <c:v>3039</c:v>
                </c:pt>
                <c:pt idx="3039">
                  <c:v>3040</c:v>
                </c:pt>
                <c:pt idx="3040">
                  <c:v>3041</c:v>
                </c:pt>
                <c:pt idx="3041">
                  <c:v>3042</c:v>
                </c:pt>
                <c:pt idx="3042">
                  <c:v>3043</c:v>
                </c:pt>
                <c:pt idx="3043">
                  <c:v>3044</c:v>
                </c:pt>
                <c:pt idx="3044">
                  <c:v>3045</c:v>
                </c:pt>
                <c:pt idx="3045">
                  <c:v>3046</c:v>
                </c:pt>
                <c:pt idx="3046">
                  <c:v>3047</c:v>
                </c:pt>
                <c:pt idx="3047">
                  <c:v>3048</c:v>
                </c:pt>
                <c:pt idx="3048">
                  <c:v>3049</c:v>
                </c:pt>
                <c:pt idx="3049">
                  <c:v>3050</c:v>
                </c:pt>
                <c:pt idx="3050">
                  <c:v>3051</c:v>
                </c:pt>
                <c:pt idx="3051">
                  <c:v>3052</c:v>
                </c:pt>
                <c:pt idx="3052">
                  <c:v>3053</c:v>
                </c:pt>
                <c:pt idx="3053">
                  <c:v>3054</c:v>
                </c:pt>
                <c:pt idx="3054">
                  <c:v>3055</c:v>
                </c:pt>
                <c:pt idx="3055">
                  <c:v>3056</c:v>
                </c:pt>
                <c:pt idx="3056">
                  <c:v>3057</c:v>
                </c:pt>
                <c:pt idx="3057">
                  <c:v>3058</c:v>
                </c:pt>
                <c:pt idx="3058">
                  <c:v>3059</c:v>
                </c:pt>
                <c:pt idx="3059">
                  <c:v>3060</c:v>
                </c:pt>
                <c:pt idx="3060">
                  <c:v>3061</c:v>
                </c:pt>
                <c:pt idx="3061">
                  <c:v>3062</c:v>
                </c:pt>
                <c:pt idx="3062">
                  <c:v>3063</c:v>
                </c:pt>
                <c:pt idx="3063">
                  <c:v>3064</c:v>
                </c:pt>
                <c:pt idx="3064">
                  <c:v>3065</c:v>
                </c:pt>
                <c:pt idx="3065">
                  <c:v>3066</c:v>
                </c:pt>
                <c:pt idx="3066">
                  <c:v>3067</c:v>
                </c:pt>
                <c:pt idx="3067">
                  <c:v>3068</c:v>
                </c:pt>
                <c:pt idx="3068">
                  <c:v>3069</c:v>
                </c:pt>
                <c:pt idx="3069">
                  <c:v>3070</c:v>
                </c:pt>
                <c:pt idx="3070">
                  <c:v>3071</c:v>
                </c:pt>
                <c:pt idx="3071">
                  <c:v>3072</c:v>
                </c:pt>
                <c:pt idx="3072">
                  <c:v>3073</c:v>
                </c:pt>
                <c:pt idx="3073">
                  <c:v>3074</c:v>
                </c:pt>
                <c:pt idx="3074">
                  <c:v>3075</c:v>
                </c:pt>
                <c:pt idx="3075">
                  <c:v>3076</c:v>
                </c:pt>
                <c:pt idx="3076">
                  <c:v>3077</c:v>
                </c:pt>
                <c:pt idx="3077">
                  <c:v>3078</c:v>
                </c:pt>
                <c:pt idx="3078">
                  <c:v>3079</c:v>
                </c:pt>
                <c:pt idx="3079">
                  <c:v>3080</c:v>
                </c:pt>
                <c:pt idx="3080">
                  <c:v>3081</c:v>
                </c:pt>
                <c:pt idx="3081">
                  <c:v>3082</c:v>
                </c:pt>
                <c:pt idx="3082">
                  <c:v>3083</c:v>
                </c:pt>
                <c:pt idx="3083">
                  <c:v>3084</c:v>
                </c:pt>
                <c:pt idx="3084">
                  <c:v>3085</c:v>
                </c:pt>
                <c:pt idx="3085">
                  <c:v>3086</c:v>
                </c:pt>
                <c:pt idx="3086">
                  <c:v>3087</c:v>
                </c:pt>
                <c:pt idx="3087">
                  <c:v>3088</c:v>
                </c:pt>
                <c:pt idx="3088">
                  <c:v>3089</c:v>
                </c:pt>
                <c:pt idx="3089">
                  <c:v>3090</c:v>
                </c:pt>
                <c:pt idx="3090">
                  <c:v>3091</c:v>
                </c:pt>
                <c:pt idx="3091">
                  <c:v>3092</c:v>
                </c:pt>
                <c:pt idx="3092">
                  <c:v>3093</c:v>
                </c:pt>
                <c:pt idx="3093">
                  <c:v>3094</c:v>
                </c:pt>
                <c:pt idx="3094">
                  <c:v>3095</c:v>
                </c:pt>
                <c:pt idx="3095">
                  <c:v>3096</c:v>
                </c:pt>
                <c:pt idx="3096">
                  <c:v>3097</c:v>
                </c:pt>
                <c:pt idx="3097">
                  <c:v>3098</c:v>
                </c:pt>
                <c:pt idx="3098">
                  <c:v>3099</c:v>
                </c:pt>
                <c:pt idx="3099">
                  <c:v>3100</c:v>
                </c:pt>
                <c:pt idx="3100">
                  <c:v>3101</c:v>
                </c:pt>
                <c:pt idx="3101">
                  <c:v>3102</c:v>
                </c:pt>
                <c:pt idx="3102">
                  <c:v>3103</c:v>
                </c:pt>
                <c:pt idx="3103">
                  <c:v>3104</c:v>
                </c:pt>
                <c:pt idx="3104">
                  <c:v>3105</c:v>
                </c:pt>
                <c:pt idx="3105">
                  <c:v>3106</c:v>
                </c:pt>
                <c:pt idx="3106">
                  <c:v>3107</c:v>
                </c:pt>
                <c:pt idx="3107">
                  <c:v>3108</c:v>
                </c:pt>
                <c:pt idx="3108">
                  <c:v>3109</c:v>
                </c:pt>
                <c:pt idx="3109">
                  <c:v>3110</c:v>
                </c:pt>
                <c:pt idx="3110">
                  <c:v>3111</c:v>
                </c:pt>
                <c:pt idx="3111">
                  <c:v>3112</c:v>
                </c:pt>
                <c:pt idx="3112">
                  <c:v>3113</c:v>
                </c:pt>
                <c:pt idx="3113">
                  <c:v>3114</c:v>
                </c:pt>
                <c:pt idx="3114">
                  <c:v>3115</c:v>
                </c:pt>
                <c:pt idx="3115">
                  <c:v>3116</c:v>
                </c:pt>
                <c:pt idx="3116">
                  <c:v>3117</c:v>
                </c:pt>
                <c:pt idx="3117">
                  <c:v>3118</c:v>
                </c:pt>
                <c:pt idx="3118">
                  <c:v>3119</c:v>
                </c:pt>
                <c:pt idx="3119">
                  <c:v>3120</c:v>
                </c:pt>
                <c:pt idx="3120">
                  <c:v>3121</c:v>
                </c:pt>
                <c:pt idx="3121">
                  <c:v>3122</c:v>
                </c:pt>
                <c:pt idx="3122">
                  <c:v>3123</c:v>
                </c:pt>
                <c:pt idx="3123">
                  <c:v>3124</c:v>
                </c:pt>
                <c:pt idx="3124">
                  <c:v>3125</c:v>
                </c:pt>
                <c:pt idx="3125">
                  <c:v>3126</c:v>
                </c:pt>
                <c:pt idx="3126">
                  <c:v>3127</c:v>
                </c:pt>
                <c:pt idx="3127">
                  <c:v>3128</c:v>
                </c:pt>
                <c:pt idx="3128">
                  <c:v>3129</c:v>
                </c:pt>
                <c:pt idx="3129">
                  <c:v>3130</c:v>
                </c:pt>
                <c:pt idx="3130">
                  <c:v>3131</c:v>
                </c:pt>
                <c:pt idx="3131">
                  <c:v>3132</c:v>
                </c:pt>
                <c:pt idx="3132">
                  <c:v>3133</c:v>
                </c:pt>
                <c:pt idx="3133">
                  <c:v>3134</c:v>
                </c:pt>
                <c:pt idx="3134">
                  <c:v>3135</c:v>
                </c:pt>
                <c:pt idx="3135">
                  <c:v>3136</c:v>
                </c:pt>
                <c:pt idx="3136">
                  <c:v>3137</c:v>
                </c:pt>
                <c:pt idx="3137">
                  <c:v>3138</c:v>
                </c:pt>
                <c:pt idx="3138">
                  <c:v>3139</c:v>
                </c:pt>
                <c:pt idx="3139">
                  <c:v>3140</c:v>
                </c:pt>
                <c:pt idx="3140">
                  <c:v>3141</c:v>
                </c:pt>
                <c:pt idx="3141">
                  <c:v>3142</c:v>
                </c:pt>
                <c:pt idx="3142">
                  <c:v>3143</c:v>
                </c:pt>
                <c:pt idx="3143">
                  <c:v>3144</c:v>
                </c:pt>
                <c:pt idx="3144">
                  <c:v>3145</c:v>
                </c:pt>
                <c:pt idx="3145">
                  <c:v>3146</c:v>
                </c:pt>
                <c:pt idx="3146">
                  <c:v>3147</c:v>
                </c:pt>
                <c:pt idx="3147">
                  <c:v>3148</c:v>
                </c:pt>
                <c:pt idx="3148">
                  <c:v>3149</c:v>
                </c:pt>
                <c:pt idx="3149">
                  <c:v>3150</c:v>
                </c:pt>
                <c:pt idx="3150">
                  <c:v>3151</c:v>
                </c:pt>
                <c:pt idx="3151">
                  <c:v>3152</c:v>
                </c:pt>
                <c:pt idx="3152">
                  <c:v>3153</c:v>
                </c:pt>
                <c:pt idx="3153">
                  <c:v>3154</c:v>
                </c:pt>
                <c:pt idx="3154">
                  <c:v>3155</c:v>
                </c:pt>
                <c:pt idx="3155">
                  <c:v>3156</c:v>
                </c:pt>
                <c:pt idx="3156">
                  <c:v>3157</c:v>
                </c:pt>
                <c:pt idx="3157">
                  <c:v>3158</c:v>
                </c:pt>
                <c:pt idx="3158">
                  <c:v>3159</c:v>
                </c:pt>
                <c:pt idx="3159">
                  <c:v>3160</c:v>
                </c:pt>
                <c:pt idx="3160">
                  <c:v>3161</c:v>
                </c:pt>
                <c:pt idx="3161">
                  <c:v>3162</c:v>
                </c:pt>
                <c:pt idx="3162">
                  <c:v>3163</c:v>
                </c:pt>
                <c:pt idx="3163">
                  <c:v>3164</c:v>
                </c:pt>
                <c:pt idx="3164">
                  <c:v>3165</c:v>
                </c:pt>
                <c:pt idx="3165">
                  <c:v>3166</c:v>
                </c:pt>
                <c:pt idx="3166">
                  <c:v>3167</c:v>
                </c:pt>
                <c:pt idx="3167">
                  <c:v>3168</c:v>
                </c:pt>
                <c:pt idx="3168">
                  <c:v>3169</c:v>
                </c:pt>
                <c:pt idx="3169">
                  <c:v>3170</c:v>
                </c:pt>
                <c:pt idx="3170">
                  <c:v>3171</c:v>
                </c:pt>
                <c:pt idx="3171">
                  <c:v>3172</c:v>
                </c:pt>
                <c:pt idx="3172">
                  <c:v>3173</c:v>
                </c:pt>
                <c:pt idx="3173">
                  <c:v>3174</c:v>
                </c:pt>
                <c:pt idx="3174">
                  <c:v>3175</c:v>
                </c:pt>
                <c:pt idx="3175">
                  <c:v>3176</c:v>
                </c:pt>
                <c:pt idx="3176">
                  <c:v>3177</c:v>
                </c:pt>
                <c:pt idx="3177">
                  <c:v>3178</c:v>
                </c:pt>
                <c:pt idx="3178">
                  <c:v>3179</c:v>
                </c:pt>
                <c:pt idx="3179">
                  <c:v>3180</c:v>
                </c:pt>
                <c:pt idx="3180">
                  <c:v>3181</c:v>
                </c:pt>
                <c:pt idx="3181">
                  <c:v>3182</c:v>
                </c:pt>
                <c:pt idx="3182">
                  <c:v>3183</c:v>
                </c:pt>
                <c:pt idx="3183">
                  <c:v>3184</c:v>
                </c:pt>
                <c:pt idx="3184">
                  <c:v>3185</c:v>
                </c:pt>
                <c:pt idx="3185">
                  <c:v>3186</c:v>
                </c:pt>
                <c:pt idx="3186">
                  <c:v>3187</c:v>
                </c:pt>
                <c:pt idx="3187">
                  <c:v>3188</c:v>
                </c:pt>
                <c:pt idx="3188">
                  <c:v>3189</c:v>
                </c:pt>
                <c:pt idx="3189">
                  <c:v>3190</c:v>
                </c:pt>
                <c:pt idx="3190">
                  <c:v>3191</c:v>
                </c:pt>
                <c:pt idx="3191">
                  <c:v>3192</c:v>
                </c:pt>
                <c:pt idx="3192">
                  <c:v>3193</c:v>
                </c:pt>
                <c:pt idx="3193">
                  <c:v>3194</c:v>
                </c:pt>
                <c:pt idx="3194">
                  <c:v>3195</c:v>
                </c:pt>
                <c:pt idx="3195">
                  <c:v>3196</c:v>
                </c:pt>
                <c:pt idx="3196">
                  <c:v>3197</c:v>
                </c:pt>
                <c:pt idx="3197">
                  <c:v>3198</c:v>
                </c:pt>
                <c:pt idx="3198">
                  <c:v>3199</c:v>
                </c:pt>
                <c:pt idx="3199">
                  <c:v>3200</c:v>
                </c:pt>
                <c:pt idx="3200">
                  <c:v>3201</c:v>
                </c:pt>
                <c:pt idx="3201">
                  <c:v>3202</c:v>
                </c:pt>
                <c:pt idx="3202">
                  <c:v>3203</c:v>
                </c:pt>
                <c:pt idx="3203">
                  <c:v>3204</c:v>
                </c:pt>
                <c:pt idx="3204">
                  <c:v>3205</c:v>
                </c:pt>
                <c:pt idx="3205">
                  <c:v>3206</c:v>
                </c:pt>
                <c:pt idx="3206">
                  <c:v>3207</c:v>
                </c:pt>
                <c:pt idx="3207">
                  <c:v>3208</c:v>
                </c:pt>
                <c:pt idx="3208">
                  <c:v>3209</c:v>
                </c:pt>
                <c:pt idx="3209">
                  <c:v>3210</c:v>
                </c:pt>
                <c:pt idx="3210">
                  <c:v>3211</c:v>
                </c:pt>
                <c:pt idx="3211">
                  <c:v>3212</c:v>
                </c:pt>
                <c:pt idx="3212">
                  <c:v>3213</c:v>
                </c:pt>
                <c:pt idx="3213">
                  <c:v>3214</c:v>
                </c:pt>
                <c:pt idx="3214">
                  <c:v>3215</c:v>
                </c:pt>
                <c:pt idx="3215">
                  <c:v>3216</c:v>
                </c:pt>
                <c:pt idx="3216">
                  <c:v>3217</c:v>
                </c:pt>
                <c:pt idx="3217">
                  <c:v>3218</c:v>
                </c:pt>
                <c:pt idx="3218">
                  <c:v>3219</c:v>
                </c:pt>
                <c:pt idx="3219">
                  <c:v>3220</c:v>
                </c:pt>
                <c:pt idx="3220">
                  <c:v>3221</c:v>
                </c:pt>
                <c:pt idx="3221">
                  <c:v>3222</c:v>
                </c:pt>
                <c:pt idx="3222">
                  <c:v>3223</c:v>
                </c:pt>
                <c:pt idx="3223">
                  <c:v>3224</c:v>
                </c:pt>
                <c:pt idx="3224">
                  <c:v>3225</c:v>
                </c:pt>
                <c:pt idx="3225">
                  <c:v>3226</c:v>
                </c:pt>
                <c:pt idx="3226">
                  <c:v>3227</c:v>
                </c:pt>
                <c:pt idx="3227">
                  <c:v>3228</c:v>
                </c:pt>
                <c:pt idx="3228">
                  <c:v>3229</c:v>
                </c:pt>
                <c:pt idx="3229">
                  <c:v>3230</c:v>
                </c:pt>
                <c:pt idx="3230">
                  <c:v>3231</c:v>
                </c:pt>
                <c:pt idx="3231">
                  <c:v>3232</c:v>
                </c:pt>
                <c:pt idx="3232">
                  <c:v>3233</c:v>
                </c:pt>
                <c:pt idx="3233">
                  <c:v>3234</c:v>
                </c:pt>
                <c:pt idx="3234">
                  <c:v>3235</c:v>
                </c:pt>
                <c:pt idx="3235">
                  <c:v>3236</c:v>
                </c:pt>
                <c:pt idx="3236">
                  <c:v>3237</c:v>
                </c:pt>
                <c:pt idx="3237">
                  <c:v>3238</c:v>
                </c:pt>
                <c:pt idx="3238">
                  <c:v>3239</c:v>
                </c:pt>
                <c:pt idx="3239">
                  <c:v>3240</c:v>
                </c:pt>
                <c:pt idx="3240">
                  <c:v>3241</c:v>
                </c:pt>
                <c:pt idx="3241">
                  <c:v>3242</c:v>
                </c:pt>
                <c:pt idx="3242">
                  <c:v>3243</c:v>
                </c:pt>
                <c:pt idx="3243">
                  <c:v>3244</c:v>
                </c:pt>
                <c:pt idx="3244">
                  <c:v>3245</c:v>
                </c:pt>
                <c:pt idx="3245">
                  <c:v>3246</c:v>
                </c:pt>
                <c:pt idx="3246">
                  <c:v>3247</c:v>
                </c:pt>
                <c:pt idx="3247">
                  <c:v>3248</c:v>
                </c:pt>
                <c:pt idx="3248">
                  <c:v>3249</c:v>
                </c:pt>
                <c:pt idx="3249">
                  <c:v>3250</c:v>
                </c:pt>
                <c:pt idx="3250">
                  <c:v>3251</c:v>
                </c:pt>
                <c:pt idx="3251">
                  <c:v>3252</c:v>
                </c:pt>
                <c:pt idx="3252">
                  <c:v>3253</c:v>
                </c:pt>
                <c:pt idx="3253">
                  <c:v>3254</c:v>
                </c:pt>
                <c:pt idx="3254">
                  <c:v>3255</c:v>
                </c:pt>
                <c:pt idx="3255">
                  <c:v>3256</c:v>
                </c:pt>
                <c:pt idx="3256">
                  <c:v>3257</c:v>
                </c:pt>
                <c:pt idx="3257">
                  <c:v>3258</c:v>
                </c:pt>
                <c:pt idx="3258">
                  <c:v>3259</c:v>
                </c:pt>
                <c:pt idx="3259">
                  <c:v>3260</c:v>
                </c:pt>
                <c:pt idx="3260">
                  <c:v>3261</c:v>
                </c:pt>
                <c:pt idx="3261">
                  <c:v>3262</c:v>
                </c:pt>
                <c:pt idx="3262">
                  <c:v>3263</c:v>
                </c:pt>
                <c:pt idx="3263">
                  <c:v>3264</c:v>
                </c:pt>
                <c:pt idx="3264">
                  <c:v>3265</c:v>
                </c:pt>
                <c:pt idx="3265">
                  <c:v>3266</c:v>
                </c:pt>
                <c:pt idx="3266">
                  <c:v>3267</c:v>
                </c:pt>
                <c:pt idx="3267">
                  <c:v>3268</c:v>
                </c:pt>
                <c:pt idx="3268">
                  <c:v>3269</c:v>
                </c:pt>
                <c:pt idx="3269">
                  <c:v>3270</c:v>
                </c:pt>
                <c:pt idx="3270">
                  <c:v>3271</c:v>
                </c:pt>
                <c:pt idx="3271">
                  <c:v>3272</c:v>
                </c:pt>
                <c:pt idx="3272">
                  <c:v>3273</c:v>
                </c:pt>
                <c:pt idx="3273">
                  <c:v>3274</c:v>
                </c:pt>
                <c:pt idx="3274">
                  <c:v>3275</c:v>
                </c:pt>
                <c:pt idx="3275">
                  <c:v>3276</c:v>
                </c:pt>
                <c:pt idx="3276">
                  <c:v>3277</c:v>
                </c:pt>
                <c:pt idx="3277">
                  <c:v>3278</c:v>
                </c:pt>
                <c:pt idx="3278">
                  <c:v>3279</c:v>
                </c:pt>
                <c:pt idx="3279">
                  <c:v>3280</c:v>
                </c:pt>
                <c:pt idx="3280">
                  <c:v>3281</c:v>
                </c:pt>
                <c:pt idx="3281">
                  <c:v>3282</c:v>
                </c:pt>
                <c:pt idx="3282">
                  <c:v>3283</c:v>
                </c:pt>
                <c:pt idx="3283">
                  <c:v>3284</c:v>
                </c:pt>
                <c:pt idx="3284">
                  <c:v>3285</c:v>
                </c:pt>
                <c:pt idx="3285">
                  <c:v>3286</c:v>
                </c:pt>
                <c:pt idx="3286">
                  <c:v>3287</c:v>
                </c:pt>
                <c:pt idx="3287">
                  <c:v>3288</c:v>
                </c:pt>
                <c:pt idx="3288">
                  <c:v>3289</c:v>
                </c:pt>
                <c:pt idx="3289">
                  <c:v>3290</c:v>
                </c:pt>
                <c:pt idx="3290">
                  <c:v>3291</c:v>
                </c:pt>
                <c:pt idx="3291">
                  <c:v>3292</c:v>
                </c:pt>
                <c:pt idx="3292">
                  <c:v>3293</c:v>
                </c:pt>
                <c:pt idx="3293">
                  <c:v>3294</c:v>
                </c:pt>
                <c:pt idx="3294">
                  <c:v>3295</c:v>
                </c:pt>
                <c:pt idx="3295">
                  <c:v>3296</c:v>
                </c:pt>
                <c:pt idx="3296">
                  <c:v>3297</c:v>
                </c:pt>
                <c:pt idx="3297">
                  <c:v>3298</c:v>
                </c:pt>
                <c:pt idx="3298">
                  <c:v>3299</c:v>
                </c:pt>
                <c:pt idx="3299">
                  <c:v>3300</c:v>
                </c:pt>
                <c:pt idx="3300">
                  <c:v>3301</c:v>
                </c:pt>
                <c:pt idx="3301">
                  <c:v>3302</c:v>
                </c:pt>
                <c:pt idx="3302">
                  <c:v>3303</c:v>
                </c:pt>
                <c:pt idx="3303">
                  <c:v>3304</c:v>
                </c:pt>
                <c:pt idx="3304">
                  <c:v>3305</c:v>
                </c:pt>
                <c:pt idx="3305">
                  <c:v>3306</c:v>
                </c:pt>
                <c:pt idx="3306">
                  <c:v>3307</c:v>
                </c:pt>
                <c:pt idx="3307">
                  <c:v>3308</c:v>
                </c:pt>
                <c:pt idx="3308">
                  <c:v>3309</c:v>
                </c:pt>
                <c:pt idx="3309">
                  <c:v>3310</c:v>
                </c:pt>
                <c:pt idx="3310">
                  <c:v>3311</c:v>
                </c:pt>
                <c:pt idx="3311">
                  <c:v>3312</c:v>
                </c:pt>
                <c:pt idx="3312">
                  <c:v>3313</c:v>
                </c:pt>
                <c:pt idx="3313">
                  <c:v>3314</c:v>
                </c:pt>
                <c:pt idx="3314">
                  <c:v>3315</c:v>
                </c:pt>
                <c:pt idx="3315">
                  <c:v>3316</c:v>
                </c:pt>
                <c:pt idx="3316">
                  <c:v>3317</c:v>
                </c:pt>
                <c:pt idx="3317">
                  <c:v>3318</c:v>
                </c:pt>
                <c:pt idx="3318">
                  <c:v>3319</c:v>
                </c:pt>
                <c:pt idx="3319">
                  <c:v>3320</c:v>
                </c:pt>
                <c:pt idx="3320">
                  <c:v>3321</c:v>
                </c:pt>
                <c:pt idx="3321">
                  <c:v>3322</c:v>
                </c:pt>
                <c:pt idx="3322">
                  <c:v>3323</c:v>
                </c:pt>
                <c:pt idx="3323">
                  <c:v>3324</c:v>
                </c:pt>
                <c:pt idx="3324">
                  <c:v>3325</c:v>
                </c:pt>
                <c:pt idx="3325">
                  <c:v>3326</c:v>
                </c:pt>
                <c:pt idx="3326">
                  <c:v>3327</c:v>
                </c:pt>
                <c:pt idx="3327">
                  <c:v>3328</c:v>
                </c:pt>
                <c:pt idx="3328">
                  <c:v>3329</c:v>
                </c:pt>
                <c:pt idx="3329">
                  <c:v>3330</c:v>
                </c:pt>
                <c:pt idx="3330">
                  <c:v>3331</c:v>
                </c:pt>
                <c:pt idx="3331">
                  <c:v>3332</c:v>
                </c:pt>
                <c:pt idx="3332">
                  <c:v>3333</c:v>
                </c:pt>
                <c:pt idx="3333">
                  <c:v>3334</c:v>
                </c:pt>
                <c:pt idx="3334">
                  <c:v>3335</c:v>
                </c:pt>
                <c:pt idx="3335">
                  <c:v>3336</c:v>
                </c:pt>
                <c:pt idx="3336">
                  <c:v>3337</c:v>
                </c:pt>
                <c:pt idx="3337">
                  <c:v>3338</c:v>
                </c:pt>
                <c:pt idx="3338">
                  <c:v>3339</c:v>
                </c:pt>
                <c:pt idx="3339">
                  <c:v>3340</c:v>
                </c:pt>
                <c:pt idx="3340">
                  <c:v>3341</c:v>
                </c:pt>
                <c:pt idx="3341">
                  <c:v>3342</c:v>
                </c:pt>
                <c:pt idx="3342">
                  <c:v>3343</c:v>
                </c:pt>
                <c:pt idx="3343">
                  <c:v>3344</c:v>
                </c:pt>
                <c:pt idx="3344">
                  <c:v>3345</c:v>
                </c:pt>
                <c:pt idx="3345">
                  <c:v>3346</c:v>
                </c:pt>
                <c:pt idx="3346">
                  <c:v>3347</c:v>
                </c:pt>
                <c:pt idx="3347">
                  <c:v>3348</c:v>
                </c:pt>
                <c:pt idx="3348">
                  <c:v>3349</c:v>
                </c:pt>
                <c:pt idx="3349">
                  <c:v>3350</c:v>
                </c:pt>
                <c:pt idx="3350">
                  <c:v>3351</c:v>
                </c:pt>
                <c:pt idx="3351">
                  <c:v>3352</c:v>
                </c:pt>
                <c:pt idx="3352">
                  <c:v>3353</c:v>
                </c:pt>
                <c:pt idx="3353">
                  <c:v>3354</c:v>
                </c:pt>
                <c:pt idx="3354">
                  <c:v>3355</c:v>
                </c:pt>
                <c:pt idx="3355">
                  <c:v>3356</c:v>
                </c:pt>
                <c:pt idx="3356">
                  <c:v>3357</c:v>
                </c:pt>
                <c:pt idx="3357">
                  <c:v>3358</c:v>
                </c:pt>
                <c:pt idx="3358">
                  <c:v>3359</c:v>
                </c:pt>
                <c:pt idx="3359">
                  <c:v>3360</c:v>
                </c:pt>
                <c:pt idx="3360">
                  <c:v>3361</c:v>
                </c:pt>
                <c:pt idx="3361">
                  <c:v>3362</c:v>
                </c:pt>
                <c:pt idx="3362">
                  <c:v>3363</c:v>
                </c:pt>
                <c:pt idx="3363">
                  <c:v>3364</c:v>
                </c:pt>
                <c:pt idx="3364">
                  <c:v>3365</c:v>
                </c:pt>
                <c:pt idx="3365">
                  <c:v>3366</c:v>
                </c:pt>
                <c:pt idx="3366">
                  <c:v>3367</c:v>
                </c:pt>
                <c:pt idx="3367">
                  <c:v>3368</c:v>
                </c:pt>
                <c:pt idx="3368">
                  <c:v>3369</c:v>
                </c:pt>
                <c:pt idx="3369">
                  <c:v>3370</c:v>
                </c:pt>
                <c:pt idx="3370">
                  <c:v>3371</c:v>
                </c:pt>
                <c:pt idx="3371">
                  <c:v>3372</c:v>
                </c:pt>
                <c:pt idx="3372">
                  <c:v>3373</c:v>
                </c:pt>
                <c:pt idx="3373">
                  <c:v>3374</c:v>
                </c:pt>
                <c:pt idx="3374">
                  <c:v>3375</c:v>
                </c:pt>
                <c:pt idx="3375">
                  <c:v>3376</c:v>
                </c:pt>
                <c:pt idx="3376">
                  <c:v>3377</c:v>
                </c:pt>
                <c:pt idx="3377">
                  <c:v>3378</c:v>
                </c:pt>
                <c:pt idx="3378">
                  <c:v>3379</c:v>
                </c:pt>
                <c:pt idx="3379">
                  <c:v>3380</c:v>
                </c:pt>
                <c:pt idx="3380">
                  <c:v>3381</c:v>
                </c:pt>
                <c:pt idx="3381">
                  <c:v>3382</c:v>
                </c:pt>
                <c:pt idx="3382">
                  <c:v>3383</c:v>
                </c:pt>
                <c:pt idx="3383">
                  <c:v>3384</c:v>
                </c:pt>
                <c:pt idx="3384">
                  <c:v>3385</c:v>
                </c:pt>
                <c:pt idx="3385">
                  <c:v>3386</c:v>
                </c:pt>
                <c:pt idx="3386">
                  <c:v>3387</c:v>
                </c:pt>
                <c:pt idx="3387">
                  <c:v>3388</c:v>
                </c:pt>
                <c:pt idx="3388">
                  <c:v>3389</c:v>
                </c:pt>
                <c:pt idx="3389">
                  <c:v>3390</c:v>
                </c:pt>
                <c:pt idx="3390">
                  <c:v>3391</c:v>
                </c:pt>
                <c:pt idx="3391">
                  <c:v>3392</c:v>
                </c:pt>
                <c:pt idx="3392">
                  <c:v>3393</c:v>
                </c:pt>
                <c:pt idx="3393">
                  <c:v>3394</c:v>
                </c:pt>
                <c:pt idx="3394">
                  <c:v>3395</c:v>
                </c:pt>
                <c:pt idx="3395">
                  <c:v>3396</c:v>
                </c:pt>
                <c:pt idx="3396">
                  <c:v>3397</c:v>
                </c:pt>
                <c:pt idx="3397">
                  <c:v>3398</c:v>
                </c:pt>
                <c:pt idx="3398">
                  <c:v>3399</c:v>
                </c:pt>
                <c:pt idx="3399">
                  <c:v>3400</c:v>
                </c:pt>
                <c:pt idx="3400">
                  <c:v>3401</c:v>
                </c:pt>
                <c:pt idx="3401">
                  <c:v>3402</c:v>
                </c:pt>
                <c:pt idx="3402">
                  <c:v>3403</c:v>
                </c:pt>
                <c:pt idx="3403">
                  <c:v>3404</c:v>
                </c:pt>
                <c:pt idx="3404">
                  <c:v>3405</c:v>
                </c:pt>
                <c:pt idx="3405">
                  <c:v>3406</c:v>
                </c:pt>
                <c:pt idx="3406">
                  <c:v>3407</c:v>
                </c:pt>
                <c:pt idx="3407">
                  <c:v>3408</c:v>
                </c:pt>
                <c:pt idx="3408">
                  <c:v>3409</c:v>
                </c:pt>
                <c:pt idx="3409">
                  <c:v>3410</c:v>
                </c:pt>
                <c:pt idx="3410">
                  <c:v>3411</c:v>
                </c:pt>
                <c:pt idx="3411">
                  <c:v>3412</c:v>
                </c:pt>
                <c:pt idx="3412">
                  <c:v>3413</c:v>
                </c:pt>
                <c:pt idx="3413">
                  <c:v>3414</c:v>
                </c:pt>
                <c:pt idx="3414">
                  <c:v>3415</c:v>
                </c:pt>
                <c:pt idx="3415">
                  <c:v>3416</c:v>
                </c:pt>
                <c:pt idx="3416">
                  <c:v>3417</c:v>
                </c:pt>
                <c:pt idx="3417">
                  <c:v>3418</c:v>
                </c:pt>
                <c:pt idx="3418">
                  <c:v>3419</c:v>
                </c:pt>
                <c:pt idx="3419">
                  <c:v>3420</c:v>
                </c:pt>
                <c:pt idx="3420">
                  <c:v>3421</c:v>
                </c:pt>
                <c:pt idx="3421">
                  <c:v>3422</c:v>
                </c:pt>
                <c:pt idx="3422">
                  <c:v>3423</c:v>
                </c:pt>
                <c:pt idx="3423">
                  <c:v>3424</c:v>
                </c:pt>
                <c:pt idx="3424">
                  <c:v>3425</c:v>
                </c:pt>
                <c:pt idx="3425">
                  <c:v>3426</c:v>
                </c:pt>
                <c:pt idx="3426">
                  <c:v>3427</c:v>
                </c:pt>
                <c:pt idx="3427">
                  <c:v>3428</c:v>
                </c:pt>
                <c:pt idx="3428">
                  <c:v>3429</c:v>
                </c:pt>
                <c:pt idx="3429">
                  <c:v>3430</c:v>
                </c:pt>
                <c:pt idx="3430">
                  <c:v>3431</c:v>
                </c:pt>
                <c:pt idx="3431">
                  <c:v>3432</c:v>
                </c:pt>
                <c:pt idx="3432">
                  <c:v>3433</c:v>
                </c:pt>
                <c:pt idx="3433">
                  <c:v>3434</c:v>
                </c:pt>
                <c:pt idx="3434">
                  <c:v>3435</c:v>
                </c:pt>
                <c:pt idx="3435">
                  <c:v>3436</c:v>
                </c:pt>
                <c:pt idx="3436">
                  <c:v>3437</c:v>
                </c:pt>
                <c:pt idx="3437">
                  <c:v>3438</c:v>
                </c:pt>
                <c:pt idx="3438">
                  <c:v>3439</c:v>
                </c:pt>
                <c:pt idx="3439">
                  <c:v>3440</c:v>
                </c:pt>
                <c:pt idx="3440">
                  <c:v>3441</c:v>
                </c:pt>
                <c:pt idx="3441">
                  <c:v>3442</c:v>
                </c:pt>
                <c:pt idx="3442">
                  <c:v>3443</c:v>
                </c:pt>
                <c:pt idx="3443">
                  <c:v>3444</c:v>
                </c:pt>
                <c:pt idx="3444">
                  <c:v>3445</c:v>
                </c:pt>
                <c:pt idx="3445">
                  <c:v>3446</c:v>
                </c:pt>
                <c:pt idx="3446">
                  <c:v>3447</c:v>
                </c:pt>
                <c:pt idx="3447">
                  <c:v>3448</c:v>
                </c:pt>
                <c:pt idx="3448">
                  <c:v>3449</c:v>
                </c:pt>
                <c:pt idx="3449">
                  <c:v>3450</c:v>
                </c:pt>
                <c:pt idx="3450">
                  <c:v>3451</c:v>
                </c:pt>
                <c:pt idx="3451">
                  <c:v>3452</c:v>
                </c:pt>
                <c:pt idx="3452">
                  <c:v>3453</c:v>
                </c:pt>
                <c:pt idx="3453">
                  <c:v>3454</c:v>
                </c:pt>
                <c:pt idx="3454">
                  <c:v>3455</c:v>
                </c:pt>
                <c:pt idx="3455">
                  <c:v>3456</c:v>
                </c:pt>
                <c:pt idx="3456">
                  <c:v>3457</c:v>
                </c:pt>
                <c:pt idx="3457">
                  <c:v>3458</c:v>
                </c:pt>
                <c:pt idx="3458">
                  <c:v>3459</c:v>
                </c:pt>
                <c:pt idx="3459">
                  <c:v>3460</c:v>
                </c:pt>
                <c:pt idx="3460">
                  <c:v>3461</c:v>
                </c:pt>
                <c:pt idx="3461">
                  <c:v>3462</c:v>
                </c:pt>
                <c:pt idx="3462">
                  <c:v>3463</c:v>
                </c:pt>
                <c:pt idx="3463">
                  <c:v>3464</c:v>
                </c:pt>
                <c:pt idx="3464">
                  <c:v>3465</c:v>
                </c:pt>
                <c:pt idx="3465">
                  <c:v>3466</c:v>
                </c:pt>
                <c:pt idx="3466">
                  <c:v>3467</c:v>
                </c:pt>
                <c:pt idx="3467">
                  <c:v>3468</c:v>
                </c:pt>
                <c:pt idx="3468">
                  <c:v>3469</c:v>
                </c:pt>
                <c:pt idx="3469">
                  <c:v>3470</c:v>
                </c:pt>
                <c:pt idx="3470">
                  <c:v>3471</c:v>
                </c:pt>
                <c:pt idx="3471">
                  <c:v>3472</c:v>
                </c:pt>
                <c:pt idx="3472">
                  <c:v>3473</c:v>
                </c:pt>
                <c:pt idx="3473">
                  <c:v>3474</c:v>
                </c:pt>
                <c:pt idx="3474">
                  <c:v>3475</c:v>
                </c:pt>
                <c:pt idx="3475">
                  <c:v>3476</c:v>
                </c:pt>
                <c:pt idx="3476">
                  <c:v>3477</c:v>
                </c:pt>
                <c:pt idx="3477">
                  <c:v>3478</c:v>
                </c:pt>
                <c:pt idx="3478">
                  <c:v>3479</c:v>
                </c:pt>
                <c:pt idx="3479">
                  <c:v>3480</c:v>
                </c:pt>
                <c:pt idx="3480">
                  <c:v>3481</c:v>
                </c:pt>
                <c:pt idx="3481">
                  <c:v>3482</c:v>
                </c:pt>
                <c:pt idx="3482">
                  <c:v>3483</c:v>
                </c:pt>
                <c:pt idx="3483">
                  <c:v>3484</c:v>
                </c:pt>
                <c:pt idx="3484">
                  <c:v>3485</c:v>
                </c:pt>
                <c:pt idx="3485">
                  <c:v>3486</c:v>
                </c:pt>
                <c:pt idx="3486">
                  <c:v>3487</c:v>
                </c:pt>
                <c:pt idx="3487">
                  <c:v>3488</c:v>
                </c:pt>
                <c:pt idx="3488">
                  <c:v>3489</c:v>
                </c:pt>
                <c:pt idx="3489">
                  <c:v>3490</c:v>
                </c:pt>
                <c:pt idx="3490">
                  <c:v>3491</c:v>
                </c:pt>
                <c:pt idx="3491">
                  <c:v>3492</c:v>
                </c:pt>
                <c:pt idx="3492">
                  <c:v>3493</c:v>
                </c:pt>
                <c:pt idx="3493">
                  <c:v>3494</c:v>
                </c:pt>
                <c:pt idx="3494">
                  <c:v>3495</c:v>
                </c:pt>
                <c:pt idx="3495">
                  <c:v>3496</c:v>
                </c:pt>
                <c:pt idx="3496">
                  <c:v>3497</c:v>
                </c:pt>
                <c:pt idx="3497">
                  <c:v>3498</c:v>
                </c:pt>
                <c:pt idx="3498">
                  <c:v>3499</c:v>
                </c:pt>
                <c:pt idx="3499">
                  <c:v>3500</c:v>
                </c:pt>
                <c:pt idx="3500">
                  <c:v>3501</c:v>
                </c:pt>
                <c:pt idx="3501">
                  <c:v>3502</c:v>
                </c:pt>
                <c:pt idx="3502">
                  <c:v>3503</c:v>
                </c:pt>
                <c:pt idx="3503">
                  <c:v>3504</c:v>
                </c:pt>
                <c:pt idx="3504">
                  <c:v>3505</c:v>
                </c:pt>
                <c:pt idx="3505">
                  <c:v>3506</c:v>
                </c:pt>
                <c:pt idx="3506">
                  <c:v>3507</c:v>
                </c:pt>
                <c:pt idx="3507">
                  <c:v>3508</c:v>
                </c:pt>
                <c:pt idx="3508">
                  <c:v>3509</c:v>
                </c:pt>
                <c:pt idx="3509">
                  <c:v>3510</c:v>
                </c:pt>
                <c:pt idx="3510">
                  <c:v>3511</c:v>
                </c:pt>
                <c:pt idx="3511">
                  <c:v>3512</c:v>
                </c:pt>
                <c:pt idx="3512">
                  <c:v>3513</c:v>
                </c:pt>
                <c:pt idx="3513">
                  <c:v>3514</c:v>
                </c:pt>
                <c:pt idx="3514">
                  <c:v>3515</c:v>
                </c:pt>
                <c:pt idx="3515">
                  <c:v>3516</c:v>
                </c:pt>
                <c:pt idx="3516">
                  <c:v>3517</c:v>
                </c:pt>
                <c:pt idx="3517">
                  <c:v>3518</c:v>
                </c:pt>
                <c:pt idx="3518">
                  <c:v>3519</c:v>
                </c:pt>
                <c:pt idx="3519">
                  <c:v>3520</c:v>
                </c:pt>
                <c:pt idx="3520">
                  <c:v>3521</c:v>
                </c:pt>
                <c:pt idx="3521">
                  <c:v>3522</c:v>
                </c:pt>
                <c:pt idx="3522">
                  <c:v>3523</c:v>
                </c:pt>
                <c:pt idx="3523">
                  <c:v>3524</c:v>
                </c:pt>
                <c:pt idx="3524">
                  <c:v>3525</c:v>
                </c:pt>
                <c:pt idx="3525">
                  <c:v>3526</c:v>
                </c:pt>
                <c:pt idx="3526">
                  <c:v>3527</c:v>
                </c:pt>
                <c:pt idx="3527">
                  <c:v>3528</c:v>
                </c:pt>
                <c:pt idx="3528">
                  <c:v>3529</c:v>
                </c:pt>
                <c:pt idx="3529">
                  <c:v>3530</c:v>
                </c:pt>
                <c:pt idx="3530">
                  <c:v>3531</c:v>
                </c:pt>
                <c:pt idx="3531">
                  <c:v>3532</c:v>
                </c:pt>
                <c:pt idx="3532">
                  <c:v>3533</c:v>
                </c:pt>
                <c:pt idx="3533">
                  <c:v>3534</c:v>
                </c:pt>
                <c:pt idx="3534">
                  <c:v>3535</c:v>
                </c:pt>
                <c:pt idx="3535">
                  <c:v>3536</c:v>
                </c:pt>
                <c:pt idx="3536">
                  <c:v>3537</c:v>
                </c:pt>
                <c:pt idx="3537">
                  <c:v>3538</c:v>
                </c:pt>
                <c:pt idx="3538">
                  <c:v>3539</c:v>
                </c:pt>
                <c:pt idx="3539">
                  <c:v>3540</c:v>
                </c:pt>
                <c:pt idx="3540">
                  <c:v>3541</c:v>
                </c:pt>
                <c:pt idx="3541">
                  <c:v>3542</c:v>
                </c:pt>
                <c:pt idx="3542">
                  <c:v>3543</c:v>
                </c:pt>
                <c:pt idx="3543">
                  <c:v>3544</c:v>
                </c:pt>
                <c:pt idx="3544">
                  <c:v>3545</c:v>
                </c:pt>
                <c:pt idx="3545">
                  <c:v>3546</c:v>
                </c:pt>
                <c:pt idx="3546">
                  <c:v>3547</c:v>
                </c:pt>
                <c:pt idx="3547">
                  <c:v>3548</c:v>
                </c:pt>
                <c:pt idx="3548">
                  <c:v>3549</c:v>
                </c:pt>
                <c:pt idx="3549">
                  <c:v>3550</c:v>
                </c:pt>
                <c:pt idx="3550">
                  <c:v>3551</c:v>
                </c:pt>
                <c:pt idx="3551">
                  <c:v>3552</c:v>
                </c:pt>
                <c:pt idx="3552">
                  <c:v>3553</c:v>
                </c:pt>
                <c:pt idx="3553">
                  <c:v>3554</c:v>
                </c:pt>
                <c:pt idx="3554">
                  <c:v>3555</c:v>
                </c:pt>
                <c:pt idx="3555">
                  <c:v>3556</c:v>
                </c:pt>
                <c:pt idx="3556">
                  <c:v>3557</c:v>
                </c:pt>
                <c:pt idx="3557">
                  <c:v>3558</c:v>
                </c:pt>
                <c:pt idx="3558">
                  <c:v>3559</c:v>
                </c:pt>
                <c:pt idx="3559">
                  <c:v>3560</c:v>
                </c:pt>
                <c:pt idx="3560">
                  <c:v>3561</c:v>
                </c:pt>
                <c:pt idx="3561">
                  <c:v>3562</c:v>
                </c:pt>
                <c:pt idx="3562">
                  <c:v>3563</c:v>
                </c:pt>
                <c:pt idx="3563">
                  <c:v>3564</c:v>
                </c:pt>
                <c:pt idx="3564">
                  <c:v>3565</c:v>
                </c:pt>
                <c:pt idx="3565">
                  <c:v>3566</c:v>
                </c:pt>
                <c:pt idx="3566">
                  <c:v>3567</c:v>
                </c:pt>
                <c:pt idx="3567">
                  <c:v>3568</c:v>
                </c:pt>
                <c:pt idx="3568">
                  <c:v>3569</c:v>
                </c:pt>
                <c:pt idx="3569">
                  <c:v>3570</c:v>
                </c:pt>
                <c:pt idx="3570">
                  <c:v>3571</c:v>
                </c:pt>
                <c:pt idx="3571">
                  <c:v>3572</c:v>
                </c:pt>
                <c:pt idx="3572">
                  <c:v>3573</c:v>
                </c:pt>
                <c:pt idx="3573">
                  <c:v>3574</c:v>
                </c:pt>
                <c:pt idx="3574">
                  <c:v>3575</c:v>
                </c:pt>
                <c:pt idx="3575">
                  <c:v>3576</c:v>
                </c:pt>
                <c:pt idx="3576">
                  <c:v>3577</c:v>
                </c:pt>
                <c:pt idx="3577">
                  <c:v>3578</c:v>
                </c:pt>
                <c:pt idx="3578">
                  <c:v>3579</c:v>
                </c:pt>
                <c:pt idx="3579">
                  <c:v>3580</c:v>
                </c:pt>
                <c:pt idx="3580">
                  <c:v>3581</c:v>
                </c:pt>
                <c:pt idx="3581">
                  <c:v>3582</c:v>
                </c:pt>
                <c:pt idx="3582">
                  <c:v>3583</c:v>
                </c:pt>
                <c:pt idx="3583">
                  <c:v>3584</c:v>
                </c:pt>
                <c:pt idx="3584">
                  <c:v>3585</c:v>
                </c:pt>
                <c:pt idx="3585">
                  <c:v>3586</c:v>
                </c:pt>
                <c:pt idx="3586">
                  <c:v>3587</c:v>
                </c:pt>
                <c:pt idx="3587">
                  <c:v>3588</c:v>
                </c:pt>
                <c:pt idx="3588">
                  <c:v>3589</c:v>
                </c:pt>
                <c:pt idx="3589">
                  <c:v>3590</c:v>
                </c:pt>
                <c:pt idx="3590">
                  <c:v>3591</c:v>
                </c:pt>
                <c:pt idx="3591">
                  <c:v>3592</c:v>
                </c:pt>
                <c:pt idx="3592">
                  <c:v>3593</c:v>
                </c:pt>
                <c:pt idx="3593">
                  <c:v>3594</c:v>
                </c:pt>
                <c:pt idx="3594">
                  <c:v>3595</c:v>
                </c:pt>
                <c:pt idx="3595">
                  <c:v>3596</c:v>
                </c:pt>
                <c:pt idx="3596">
                  <c:v>3597</c:v>
                </c:pt>
                <c:pt idx="3597">
                  <c:v>3598</c:v>
                </c:pt>
                <c:pt idx="3598">
                  <c:v>3599</c:v>
                </c:pt>
                <c:pt idx="3599">
                  <c:v>3600</c:v>
                </c:pt>
                <c:pt idx="3600">
                  <c:v>3601</c:v>
                </c:pt>
                <c:pt idx="3601">
                  <c:v>3602</c:v>
                </c:pt>
                <c:pt idx="3602">
                  <c:v>3603</c:v>
                </c:pt>
                <c:pt idx="3603">
                  <c:v>3604</c:v>
                </c:pt>
                <c:pt idx="3604">
                  <c:v>3605</c:v>
                </c:pt>
                <c:pt idx="3605">
                  <c:v>3606</c:v>
                </c:pt>
                <c:pt idx="3606">
                  <c:v>3607</c:v>
                </c:pt>
                <c:pt idx="3607">
                  <c:v>3608</c:v>
                </c:pt>
                <c:pt idx="3608">
                  <c:v>3609</c:v>
                </c:pt>
                <c:pt idx="3609">
                  <c:v>3610</c:v>
                </c:pt>
                <c:pt idx="3610">
                  <c:v>3611</c:v>
                </c:pt>
                <c:pt idx="3611">
                  <c:v>3612</c:v>
                </c:pt>
                <c:pt idx="3612">
                  <c:v>3613</c:v>
                </c:pt>
                <c:pt idx="3613">
                  <c:v>3614</c:v>
                </c:pt>
                <c:pt idx="3614">
                  <c:v>3615</c:v>
                </c:pt>
                <c:pt idx="3615">
                  <c:v>3616</c:v>
                </c:pt>
                <c:pt idx="3616">
                  <c:v>3617</c:v>
                </c:pt>
                <c:pt idx="3617">
                  <c:v>3618</c:v>
                </c:pt>
                <c:pt idx="3618">
                  <c:v>3619</c:v>
                </c:pt>
                <c:pt idx="3619">
                  <c:v>3620</c:v>
                </c:pt>
                <c:pt idx="3620">
                  <c:v>3621</c:v>
                </c:pt>
                <c:pt idx="3621">
                  <c:v>3622</c:v>
                </c:pt>
                <c:pt idx="3622">
                  <c:v>3623</c:v>
                </c:pt>
                <c:pt idx="3623">
                  <c:v>3624</c:v>
                </c:pt>
                <c:pt idx="3624">
                  <c:v>3625</c:v>
                </c:pt>
                <c:pt idx="3625">
                  <c:v>3626</c:v>
                </c:pt>
                <c:pt idx="3626">
                  <c:v>3627</c:v>
                </c:pt>
                <c:pt idx="3627">
                  <c:v>3628</c:v>
                </c:pt>
                <c:pt idx="3628">
                  <c:v>3629</c:v>
                </c:pt>
                <c:pt idx="3629">
                  <c:v>3630</c:v>
                </c:pt>
                <c:pt idx="3630">
                  <c:v>3631</c:v>
                </c:pt>
                <c:pt idx="3631">
                  <c:v>3632</c:v>
                </c:pt>
                <c:pt idx="3632">
                  <c:v>3633</c:v>
                </c:pt>
                <c:pt idx="3633">
                  <c:v>3634</c:v>
                </c:pt>
                <c:pt idx="3634">
                  <c:v>3635</c:v>
                </c:pt>
                <c:pt idx="3635">
                  <c:v>3636</c:v>
                </c:pt>
                <c:pt idx="3636">
                  <c:v>3637</c:v>
                </c:pt>
                <c:pt idx="3637">
                  <c:v>3638</c:v>
                </c:pt>
                <c:pt idx="3638">
                  <c:v>3639</c:v>
                </c:pt>
                <c:pt idx="3639">
                  <c:v>3640</c:v>
                </c:pt>
                <c:pt idx="3640">
                  <c:v>3641</c:v>
                </c:pt>
                <c:pt idx="3641">
                  <c:v>3642</c:v>
                </c:pt>
                <c:pt idx="3642">
                  <c:v>3643</c:v>
                </c:pt>
                <c:pt idx="3643">
                  <c:v>3644</c:v>
                </c:pt>
                <c:pt idx="3644">
                  <c:v>3645</c:v>
                </c:pt>
                <c:pt idx="3645">
                  <c:v>3646</c:v>
                </c:pt>
                <c:pt idx="3646">
                  <c:v>3647</c:v>
                </c:pt>
                <c:pt idx="3647">
                  <c:v>3648</c:v>
                </c:pt>
                <c:pt idx="3648">
                  <c:v>3649</c:v>
                </c:pt>
                <c:pt idx="3649">
                  <c:v>3650</c:v>
                </c:pt>
                <c:pt idx="3650">
                  <c:v>3651</c:v>
                </c:pt>
                <c:pt idx="3651">
                  <c:v>3652</c:v>
                </c:pt>
                <c:pt idx="3652">
                  <c:v>3653</c:v>
                </c:pt>
                <c:pt idx="3653">
                  <c:v>3654</c:v>
                </c:pt>
                <c:pt idx="3654">
                  <c:v>3655</c:v>
                </c:pt>
                <c:pt idx="3655">
                  <c:v>3656</c:v>
                </c:pt>
                <c:pt idx="3656">
                  <c:v>3657</c:v>
                </c:pt>
                <c:pt idx="3657">
                  <c:v>3658</c:v>
                </c:pt>
                <c:pt idx="3658">
                  <c:v>3659</c:v>
                </c:pt>
                <c:pt idx="3659">
                  <c:v>3660</c:v>
                </c:pt>
                <c:pt idx="3660">
                  <c:v>3661</c:v>
                </c:pt>
                <c:pt idx="3661">
                  <c:v>3662</c:v>
                </c:pt>
                <c:pt idx="3662">
                  <c:v>3663</c:v>
                </c:pt>
                <c:pt idx="3663">
                  <c:v>3664</c:v>
                </c:pt>
                <c:pt idx="3664">
                  <c:v>3665</c:v>
                </c:pt>
                <c:pt idx="3665">
                  <c:v>3666</c:v>
                </c:pt>
                <c:pt idx="3666">
                  <c:v>3667</c:v>
                </c:pt>
                <c:pt idx="3667">
                  <c:v>3668</c:v>
                </c:pt>
                <c:pt idx="3668">
                  <c:v>3669</c:v>
                </c:pt>
                <c:pt idx="3669">
                  <c:v>3670</c:v>
                </c:pt>
                <c:pt idx="3670">
                  <c:v>3671</c:v>
                </c:pt>
                <c:pt idx="3671">
                  <c:v>3672</c:v>
                </c:pt>
                <c:pt idx="3672">
                  <c:v>3673</c:v>
                </c:pt>
                <c:pt idx="3673">
                  <c:v>3674</c:v>
                </c:pt>
                <c:pt idx="3674">
                  <c:v>3675</c:v>
                </c:pt>
                <c:pt idx="3675">
                  <c:v>3676</c:v>
                </c:pt>
                <c:pt idx="3676">
                  <c:v>3677</c:v>
                </c:pt>
                <c:pt idx="3677">
                  <c:v>3678</c:v>
                </c:pt>
                <c:pt idx="3678">
                  <c:v>3679</c:v>
                </c:pt>
                <c:pt idx="3679">
                  <c:v>3680</c:v>
                </c:pt>
                <c:pt idx="3680">
                  <c:v>3681</c:v>
                </c:pt>
                <c:pt idx="3681">
                  <c:v>3682</c:v>
                </c:pt>
                <c:pt idx="3682">
                  <c:v>3683</c:v>
                </c:pt>
                <c:pt idx="3683">
                  <c:v>3684</c:v>
                </c:pt>
                <c:pt idx="3684">
                  <c:v>3685</c:v>
                </c:pt>
                <c:pt idx="3685">
                  <c:v>3686</c:v>
                </c:pt>
                <c:pt idx="3686">
                  <c:v>3687</c:v>
                </c:pt>
                <c:pt idx="3687">
                  <c:v>3688</c:v>
                </c:pt>
                <c:pt idx="3688">
                  <c:v>3689</c:v>
                </c:pt>
                <c:pt idx="3689">
                  <c:v>3690</c:v>
                </c:pt>
                <c:pt idx="3690">
                  <c:v>3691</c:v>
                </c:pt>
                <c:pt idx="3691">
                  <c:v>3692</c:v>
                </c:pt>
                <c:pt idx="3692">
                  <c:v>3693</c:v>
                </c:pt>
                <c:pt idx="3693">
                  <c:v>3694</c:v>
                </c:pt>
                <c:pt idx="3694">
                  <c:v>3695</c:v>
                </c:pt>
                <c:pt idx="3695">
                  <c:v>3696</c:v>
                </c:pt>
                <c:pt idx="3696">
                  <c:v>3697</c:v>
                </c:pt>
                <c:pt idx="3697">
                  <c:v>3698</c:v>
                </c:pt>
                <c:pt idx="3698">
                  <c:v>3699</c:v>
                </c:pt>
                <c:pt idx="3699">
                  <c:v>3700</c:v>
                </c:pt>
                <c:pt idx="3700">
                  <c:v>3701</c:v>
                </c:pt>
                <c:pt idx="3701">
                  <c:v>3702</c:v>
                </c:pt>
                <c:pt idx="3702">
                  <c:v>3703</c:v>
                </c:pt>
                <c:pt idx="3703">
                  <c:v>3704</c:v>
                </c:pt>
                <c:pt idx="3704">
                  <c:v>3705</c:v>
                </c:pt>
                <c:pt idx="3705">
                  <c:v>3706</c:v>
                </c:pt>
                <c:pt idx="3706">
                  <c:v>3707</c:v>
                </c:pt>
                <c:pt idx="3707">
                  <c:v>3708</c:v>
                </c:pt>
                <c:pt idx="3708">
                  <c:v>3709</c:v>
                </c:pt>
                <c:pt idx="3709">
                  <c:v>3710</c:v>
                </c:pt>
                <c:pt idx="3710">
                  <c:v>3711</c:v>
                </c:pt>
                <c:pt idx="3711">
                  <c:v>3712</c:v>
                </c:pt>
                <c:pt idx="3712">
                  <c:v>3713</c:v>
                </c:pt>
                <c:pt idx="3713">
                  <c:v>3714</c:v>
                </c:pt>
                <c:pt idx="3714">
                  <c:v>3715</c:v>
                </c:pt>
                <c:pt idx="3715">
                  <c:v>3716</c:v>
                </c:pt>
                <c:pt idx="3716">
                  <c:v>3717</c:v>
                </c:pt>
                <c:pt idx="3717">
                  <c:v>3718</c:v>
                </c:pt>
                <c:pt idx="3718">
                  <c:v>3719</c:v>
                </c:pt>
                <c:pt idx="3719">
                  <c:v>3720</c:v>
                </c:pt>
                <c:pt idx="3720">
                  <c:v>3721</c:v>
                </c:pt>
                <c:pt idx="3721">
                  <c:v>3722</c:v>
                </c:pt>
                <c:pt idx="3722">
                  <c:v>3723</c:v>
                </c:pt>
                <c:pt idx="3723">
                  <c:v>3724</c:v>
                </c:pt>
                <c:pt idx="3724">
                  <c:v>3725</c:v>
                </c:pt>
                <c:pt idx="3725">
                  <c:v>3726</c:v>
                </c:pt>
                <c:pt idx="3726">
                  <c:v>3727</c:v>
                </c:pt>
                <c:pt idx="3727">
                  <c:v>3728</c:v>
                </c:pt>
                <c:pt idx="3728">
                  <c:v>3729</c:v>
                </c:pt>
                <c:pt idx="3729">
                  <c:v>3730</c:v>
                </c:pt>
                <c:pt idx="3730">
                  <c:v>3731</c:v>
                </c:pt>
                <c:pt idx="3731">
                  <c:v>3732</c:v>
                </c:pt>
                <c:pt idx="3732">
                  <c:v>3733</c:v>
                </c:pt>
                <c:pt idx="3733">
                  <c:v>3734</c:v>
                </c:pt>
                <c:pt idx="3734">
                  <c:v>3735</c:v>
                </c:pt>
                <c:pt idx="3735">
                  <c:v>3736</c:v>
                </c:pt>
                <c:pt idx="3736">
                  <c:v>3737</c:v>
                </c:pt>
                <c:pt idx="3737">
                  <c:v>3738</c:v>
                </c:pt>
                <c:pt idx="3738">
                  <c:v>3739</c:v>
                </c:pt>
                <c:pt idx="3739">
                  <c:v>3740</c:v>
                </c:pt>
                <c:pt idx="3740">
                  <c:v>3741</c:v>
                </c:pt>
                <c:pt idx="3741">
                  <c:v>3742</c:v>
                </c:pt>
                <c:pt idx="3742">
                  <c:v>3743</c:v>
                </c:pt>
                <c:pt idx="3743">
                  <c:v>3744</c:v>
                </c:pt>
                <c:pt idx="3744">
                  <c:v>3745</c:v>
                </c:pt>
                <c:pt idx="3745">
                  <c:v>3746</c:v>
                </c:pt>
                <c:pt idx="3746">
                  <c:v>3747</c:v>
                </c:pt>
                <c:pt idx="3747">
                  <c:v>3748</c:v>
                </c:pt>
                <c:pt idx="3748">
                  <c:v>3749</c:v>
                </c:pt>
                <c:pt idx="3749">
                  <c:v>3750</c:v>
                </c:pt>
                <c:pt idx="3750">
                  <c:v>3751</c:v>
                </c:pt>
                <c:pt idx="3751">
                  <c:v>3752</c:v>
                </c:pt>
                <c:pt idx="3752">
                  <c:v>3753</c:v>
                </c:pt>
                <c:pt idx="3753">
                  <c:v>3754</c:v>
                </c:pt>
                <c:pt idx="3754">
                  <c:v>3755</c:v>
                </c:pt>
                <c:pt idx="3755">
                  <c:v>3756</c:v>
                </c:pt>
                <c:pt idx="3756">
                  <c:v>3757</c:v>
                </c:pt>
                <c:pt idx="3757">
                  <c:v>3758</c:v>
                </c:pt>
                <c:pt idx="3758">
                  <c:v>3759</c:v>
                </c:pt>
                <c:pt idx="3759">
                  <c:v>3760</c:v>
                </c:pt>
                <c:pt idx="3760">
                  <c:v>3761</c:v>
                </c:pt>
                <c:pt idx="3761">
                  <c:v>3762</c:v>
                </c:pt>
                <c:pt idx="3762">
                  <c:v>3763</c:v>
                </c:pt>
                <c:pt idx="3763">
                  <c:v>3764</c:v>
                </c:pt>
                <c:pt idx="3764">
                  <c:v>3765</c:v>
                </c:pt>
                <c:pt idx="3765">
                  <c:v>3766</c:v>
                </c:pt>
                <c:pt idx="3766">
                  <c:v>3767</c:v>
                </c:pt>
                <c:pt idx="3767">
                  <c:v>3768</c:v>
                </c:pt>
                <c:pt idx="3768">
                  <c:v>3769</c:v>
                </c:pt>
                <c:pt idx="3769">
                  <c:v>3770</c:v>
                </c:pt>
                <c:pt idx="3770">
                  <c:v>3771</c:v>
                </c:pt>
                <c:pt idx="3771">
                  <c:v>3772</c:v>
                </c:pt>
                <c:pt idx="3772">
                  <c:v>3773</c:v>
                </c:pt>
                <c:pt idx="3773">
                  <c:v>3774</c:v>
                </c:pt>
                <c:pt idx="3774">
                  <c:v>3775</c:v>
                </c:pt>
                <c:pt idx="3775">
                  <c:v>3776</c:v>
                </c:pt>
                <c:pt idx="3776">
                  <c:v>3777</c:v>
                </c:pt>
                <c:pt idx="3777">
                  <c:v>3778</c:v>
                </c:pt>
                <c:pt idx="3778">
                  <c:v>3779</c:v>
                </c:pt>
                <c:pt idx="3779">
                  <c:v>3780</c:v>
                </c:pt>
                <c:pt idx="3780">
                  <c:v>3781</c:v>
                </c:pt>
                <c:pt idx="3781">
                  <c:v>3782</c:v>
                </c:pt>
                <c:pt idx="3782">
                  <c:v>3783</c:v>
                </c:pt>
                <c:pt idx="3783">
                  <c:v>3784</c:v>
                </c:pt>
                <c:pt idx="3784">
                  <c:v>3785</c:v>
                </c:pt>
                <c:pt idx="3785">
                  <c:v>3786</c:v>
                </c:pt>
                <c:pt idx="3786">
                  <c:v>3787</c:v>
                </c:pt>
                <c:pt idx="3787">
                  <c:v>3788</c:v>
                </c:pt>
                <c:pt idx="3788">
                  <c:v>3789</c:v>
                </c:pt>
                <c:pt idx="3789">
                  <c:v>3790</c:v>
                </c:pt>
                <c:pt idx="3790">
                  <c:v>3791</c:v>
                </c:pt>
                <c:pt idx="3791">
                  <c:v>3792</c:v>
                </c:pt>
                <c:pt idx="3792">
                  <c:v>3793</c:v>
                </c:pt>
                <c:pt idx="3793">
                  <c:v>3794</c:v>
                </c:pt>
                <c:pt idx="3794">
                  <c:v>3795</c:v>
                </c:pt>
                <c:pt idx="3795">
                  <c:v>3796</c:v>
                </c:pt>
                <c:pt idx="3796">
                  <c:v>3797</c:v>
                </c:pt>
                <c:pt idx="3797">
                  <c:v>3798</c:v>
                </c:pt>
                <c:pt idx="3798">
                  <c:v>3799</c:v>
                </c:pt>
                <c:pt idx="3799">
                  <c:v>3800</c:v>
                </c:pt>
                <c:pt idx="3800">
                  <c:v>3801</c:v>
                </c:pt>
                <c:pt idx="3801">
                  <c:v>3802</c:v>
                </c:pt>
                <c:pt idx="3802">
                  <c:v>3803</c:v>
                </c:pt>
                <c:pt idx="3803">
                  <c:v>3804</c:v>
                </c:pt>
                <c:pt idx="3804">
                  <c:v>3805</c:v>
                </c:pt>
                <c:pt idx="3805">
                  <c:v>3806</c:v>
                </c:pt>
                <c:pt idx="3806">
                  <c:v>3807</c:v>
                </c:pt>
                <c:pt idx="3807">
                  <c:v>3808</c:v>
                </c:pt>
                <c:pt idx="3808">
                  <c:v>3809</c:v>
                </c:pt>
                <c:pt idx="3809">
                  <c:v>3810</c:v>
                </c:pt>
                <c:pt idx="3810">
                  <c:v>3811</c:v>
                </c:pt>
                <c:pt idx="3811">
                  <c:v>3812</c:v>
                </c:pt>
                <c:pt idx="3812">
                  <c:v>3813</c:v>
                </c:pt>
                <c:pt idx="3813">
                  <c:v>3814</c:v>
                </c:pt>
                <c:pt idx="3814">
                  <c:v>3815</c:v>
                </c:pt>
                <c:pt idx="3815">
                  <c:v>3816</c:v>
                </c:pt>
                <c:pt idx="3816">
                  <c:v>3817</c:v>
                </c:pt>
                <c:pt idx="3817">
                  <c:v>3818</c:v>
                </c:pt>
                <c:pt idx="3818">
                  <c:v>3819</c:v>
                </c:pt>
                <c:pt idx="3819">
                  <c:v>3820</c:v>
                </c:pt>
                <c:pt idx="3820">
                  <c:v>3821</c:v>
                </c:pt>
                <c:pt idx="3821">
                  <c:v>3822</c:v>
                </c:pt>
                <c:pt idx="3822">
                  <c:v>3823</c:v>
                </c:pt>
                <c:pt idx="3823">
                  <c:v>3824</c:v>
                </c:pt>
                <c:pt idx="3824">
                  <c:v>3825</c:v>
                </c:pt>
                <c:pt idx="3825">
                  <c:v>3826</c:v>
                </c:pt>
                <c:pt idx="3826">
                  <c:v>3827</c:v>
                </c:pt>
                <c:pt idx="3827">
                  <c:v>3828</c:v>
                </c:pt>
                <c:pt idx="3828">
                  <c:v>3829</c:v>
                </c:pt>
                <c:pt idx="3829">
                  <c:v>3830</c:v>
                </c:pt>
                <c:pt idx="3830">
                  <c:v>3831</c:v>
                </c:pt>
                <c:pt idx="3831">
                  <c:v>3832</c:v>
                </c:pt>
                <c:pt idx="3832">
                  <c:v>3833</c:v>
                </c:pt>
                <c:pt idx="3833">
                  <c:v>3834</c:v>
                </c:pt>
                <c:pt idx="3834">
                  <c:v>3835</c:v>
                </c:pt>
                <c:pt idx="3835">
                  <c:v>3836</c:v>
                </c:pt>
                <c:pt idx="3836">
                  <c:v>3837</c:v>
                </c:pt>
                <c:pt idx="3837">
                  <c:v>3838</c:v>
                </c:pt>
                <c:pt idx="3838">
                  <c:v>3839</c:v>
                </c:pt>
                <c:pt idx="3839">
                  <c:v>3840</c:v>
                </c:pt>
                <c:pt idx="3840">
                  <c:v>3841</c:v>
                </c:pt>
                <c:pt idx="3841">
                  <c:v>3842</c:v>
                </c:pt>
                <c:pt idx="3842">
                  <c:v>3843</c:v>
                </c:pt>
                <c:pt idx="3843">
                  <c:v>3844</c:v>
                </c:pt>
                <c:pt idx="3844">
                  <c:v>3845</c:v>
                </c:pt>
                <c:pt idx="3845">
                  <c:v>3846</c:v>
                </c:pt>
                <c:pt idx="3846">
                  <c:v>3847</c:v>
                </c:pt>
                <c:pt idx="3847">
                  <c:v>3848</c:v>
                </c:pt>
                <c:pt idx="3848">
                  <c:v>3849</c:v>
                </c:pt>
                <c:pt idx="3849">
                  <c:v>3850</c:v>
                </c:pt>
                <c:pt idx="3850">
                  <c:v>3851</c:v>
                </c:pt>
                <c:pt idx="3851">
                  <c:v>3852</c:v>
                </c:pt>
                <c:pt idx="3852">
                  <c:v>3853</c:v>
                </c:pt>
                <c:pt idx="3853">
                  <c:v>3854</c:v>
                </c:pt>
                <c:pt idx="3854">
                  <c:v>3855</c:v>
                </c:pt>
                <c:pt idx="3855">
                  <c:v>3856</c:v>
                </c:pt>
                <c:pt idx="3856">
                  <c:v>3857</c:v>
                </c:pt>
                <c:pt idx="3857">
                  <c:v>3858</c:v>
                </c:pt>
                <c:pt idx="3858">
                  <c:v>3859</c:v>
                </c:pt>
                <c:pt idx="3859">
                  <c:v>3860</c:v>
                </c:pt>
                <c:pt idx="3860">
                  <c:v>3861</c:v>
                </c:pt>
                <c:pt idx="3861">
                  <c:v>3862</c:v>
                </c:pt>
                <c:pt idx="3862">
                  <c:v>3863</c:v>
                </c:pt>
                <c:pt idx="3863">
                  <c:v>3864</c:v>
                </c:pt>
                <c:pt idx="3864">
                  <c:v>3865</c:v>
                </c:pt>
                <c:pt idx="3865">
                  <c:v>3866</c:v>
                </c:pt>
                <c:pt idx="3866">
                  <c:v>3867</c:v>
                </c:pt>
                <c:pt idx="3867">
                  <c:v>3868</c:v>
                </c:pt>
                <c:pt idx="3868">
                  <c:v>3869</c:v>
                </c:pt>
                <c:pt idx="3869">
                  <c:v>3870</c:v>
                </c:pt>
                <c:pt idx="3870">
                  <c:v>3871</c:v>
                </c:pt>
                <c:pt idx="3871">
                  <c:v>3872</c:v>
                </c:pt>
                <c:pt idx="3872">
                  <c:v>3873</c:v>
                </c:pt>
                <c:pt idx="3873">
                  <c:v>3874</c:v>
                </c:pt>
                <c:pt idx="3874">
                  <c:v>3875</c:v>
                </c:pt>
                <c:pt idx="3875">
                  <c:v>3876</c:v>
                </c:pt>
                <c:pt idx="3876">
                  <c:v>3877</c:v>
                </c:pt>
                <c:pt idx="3877">
                  <c:v>3878</c:v>
                </c:pt>
                <c:pt idx="3878">
                  <c:v>3879</c:v>
                </c:pt>
                <c:pt idx="3879">
                  <c:v>3880</c:v>
                </c:pt>
                <c:pt idx="3880">
                  <c:v>3881</c:v>
                </c:pt>
                <c:pt idx="3881">
                  <c:v>3882</c:v>
                </c:pt>
                <c:pt idx="3882">
                  <c:v>3883</c:v>
                </c:pt>
                <c:pt idx="3883">
                  <c:v>3884</c:v>
                </c:pt>
                <c:pt idx="3884">
                  <c:v>3885</c:v>
                </c:pt>
                <c:pt idx="3885">
                  <c:v>3886</c:v>
                </c:pt>
                <c:pt idx="3886">
                  <c:v>3887</c:v>
                </c:pt>
                <c:pt idx="3887">
                  <c:v>3888</c:v>
                </c:pt>
                <c:pt idx="3888">
                  <c:v>3889</c:v>
                </c:pt>
                <c:pt idx="3889">
                  <c:v>3890</c:v>
                </c:pt>
                <c:pt idx="3890">
                  <c:v>3891</c:v>
                </c:pt>
                <c:pt idx="3891">
                  <c:v>3892</c:v>
                </c:pt>
                <c:pt idx="3892">
                  <c:v>3893</c:v>
                </c:pt>
                <c:pt idx="3893">
                  <c:v>3894</c:v>
                </c:pt>
                <c:pt idx="3894">
                  <c:v>3895</c:v>
                </c:pt>
                <c:pt idx="3895">
                  <c:v>3896</c:v>
                </c:pt>
                <c:pt idx="3896">
                  <c:v>3897</c:v>
                </c:pt>
                <c:pt idx="3897">
                  <c:v>3898</c:v>
                </c:pt>
                <c:pt idx="3898">
                  <c:v>3899</c:v>
                </c:pt>
                <c:pt idx="3899">
                  <c:v>3900</c:v>
                </c:pt>
                <c:pt idx="3900">
                  <c:v>3901</c:v>
                </c:pt>
                <c:pt idx="3901">
                  <c:v>3902</c:v>
                </c:pt>
                <c:pt idx="3902">
                  <c:v>3903</c:v>
                </c:pt>
                <c:pt idx="3903">
                  <c:v>3904</c:v>
                </c:pt>
                <c:pt idx="3904">
                  <c:v>3905</c:v>
                </c:pt>
                <c:pt idx="3905">
                  <c:v>3906</c:v>
                </c:pt>
                <c:pt idx="3906">
                  <c:v>3907</c:v>
                </c:pt>
                <c:pt idx="3907">
                  <c:v>3908</c:v>
                </c:pt>
                <c:pt idx="3908">
                  <c:v>3909</c:v>
                </c:pt>
                <c:pt idx="3909">
                  <c:v>3910</c:v>
                </c:pt>
                <c:pt idx="3910">
                  <c:v>3911</c:v>
                </c:pt>
                <c:pt idx="3911">
                  <c:v>3912</c:v>
                </c:pt>
                <c:pt idx="3912">
                  <c:v>3913</c:v>
                </c:pt>
                <c:pt idx="3913">
                  <c:v>3914</c:v>
                </c:pt>
                <c:pt idx="3914">
                  <c:v>3915</c:v>
                </c:pt>
                <c:pt idx="3915">
                  <c:v>3916</c:v>
                </c:pt>
                <c:pt idx="3916">
                  <c:v>3917</c:v>
                </c:pt>
                <c:pt idx="3917">
                  <c:v>3918</c:v>
                </c:pt>
                <c:pt idx="3918">
                  <c:v>3919</c:v>
                </c:pt>
                <c:pt idx="3919">
                  <c:v>3920</c:v>
                </c:pt>
                <c:pt idx="3920">
                  <c:v>3921</c:v>
                </c:pt>
                <c:pt idx="3921">
                  <c:v>3922</c:v>
                </c:pt>
                <c:pt idx="3922">
                  <c:v>3923</c:v>
                </c:pt>
                <c:pt idx="3923">
                  <c:v>3924</c:v>
                </c:pt>
                <c:pt idx="3924">
                  <c:v>3925</c:v>
                </c:pt>
                <c:pt idx="3925">
                  <c:v>3926</c:v>
                </c:pt>
                <c:pt idx="3926">
                  <c:v>3927</c:v>
                </c:pt>
                <c:pt idx="3927">
                  <c:v>3928</c:v>
                </c:pt>
                <c:pt idx="3928">
                  <c:v>3929</c:v>
                </c:pt>
                <c:pt idx="3929">
                  <c:v>3930</c:v>
                </c:pt>
                <c:pt idx="3930">
                  <c:v>3931</c:v>
                </c:pt>
                <c:pt idx="3931">
                  <c:v>3932</c:v>
                </c:pt>
                <c:pt idx="3932">
                  <c:v>3933</c:v>
                </c:pt>
                <c:pt idx="3933">
                  <c:v>3934</c:v>
                </c:pt>
                <c:pt idx="3934">
                  <c:v>3935</c:v>
                </c:pt>
                <c:pt idx="3935">
                  <c:v>3936</c:v>
                </c:pt>
                <c:pt idx="3936">
                  <c:v>3937</c:v>
                </c:pt>
                <c:pt idx="3937">
                  <c:v>3938</c:v>
                </c:pt>
                <c:pt idx="3938">
                  <c:v>3939</c:v>
                </c:pt>
                <c:pt idx="3939">
                  <c:v>3940</c:v>
                </c:pt>
                <c:pt idx="3940">
                  <c:v>3941</c:v>
                </c:pt>
                <c:pt idx="3941">
                  <c:v>3942</c:v>
                </c:pt>
                <c:pt idx="3942">
                  <c:v>3943</c:v>
                </c:pt>
                <c:pt idx="3943">
                  <c:v>3944</c:v>
                </c:pt>
                <c:pt idx="3944">
                  <c:v>3945</c:v>
                </c:pt>
                <c:pt idx="3945">
                  <c:v>3946</c:v>
                </c:pt>
                <c:pt idx="3946">
                  <c:v>3947</c:v>
                </c:pt>
                <c:pt idx="3947">
                  <c:v>3948</c:v>
                </c:pt>
                <c:pt idx="3948">
                  <c:v>3949</c:v>
                </c:pt>
                <c:pt idx="3949">
                  <c:v>3950</c:v>
                </c:pt>
                <c:pt idx="3950">
                  <c:v>3951</c:v>
                </c:pt>
                <c:pt idx="3951">
                  <c:v>3952</c:v>
                </c:pt>
                <c:pt idx="3952">
                  <c:v>3953</c:v>
                </c:pt>
                <c:pt idx="3953">
                  <c:v>3954</c:v>
                </c:pt>
                <c:pt idx="3954">
                  <c:v>3955</c:v>
                </c:pt>
                <c:pt idx="3955">
                  <c:v>3956</c:v>
                </c:pt>
                <c:pt idx="3956">
                  <c:v>3957</c:v>
                </c:pt>
                <c:pt idx="3957">
                  <c:v>3958</c:v>
                </c:pt>
                <c:pt idx="3958">
                  <c:v>3959</c:v>
                </c:pt>
                <c:pt idx="3959">
                  <c:v>3960</c:v>
                </c:pt>
                <c:pt idx="3960">
                  <c:v>3961</c:v>
                </c:pt>
                <c:pt idx="3961">
                  <c:v>3962</c:v>
                </c:pt>
                <c:pt idx="3962">
                  <c:v>3963</c:v>
                </c:pt>
                <c:pt idx="3963">
                  <c:v>3964</c:v>
                </c:pt>
                <c:pt idx="3964">
                  <c:v>3965</c:v>
                </c:pt>
                <c:pt idx="3965">
                  <c:v>3966</c:v>
                </c:pt>
                <c:pt idx="3966">
                  <c:v>3967</c:v>
                </c:pt>
                <c:pt idx="3967">
                  <c:v>3968</c:v>
                </c:pt>
                <c:pt idx="3968">
                  <c:v>3969</c:v>
                </c:pt>
                <c:pt idx="3969">
                  <c:v>3970</c:v>
                </c:pt>
                <c:pt idx="3970">
                  <c:v>3971</c:v>
                </c:pt>
                <c:pt idx="3971">
                  <c:v>3972</c:v>
                </c:pt>
                <c:pt idx="3972">
                  <c:v>3973</c:v>
                </c:pt>
                <c:pt idx="3973">
                  <c:v>3974</c:v>
                </c:pt>
                <c:pt idx="3974">
                  <c:v>3975</c:v>
                </c:pt>
                <c:pt idx="3975">
                  <c:v>3976</c:v>
                </c:pt>
                <c:pt idx="3976">
                  <c:v>3977</c:v>
                </c:pt>
                <c:pt idx="3977">
                  <c:v>3978</c:v>
                </c:pt>
                <c:pt idx="3978">
                  <c:v>3979</c:v>
                </c:pt>
                <c:pt idx="3979">
                  <c:v>3980</c:v>
                </c:pt>
                <c:pt idx="3980">
                  <c:v>3981</c:v>
                </c:pt>
                <c:pt idx="3981">
                  <c:v>3982</c:v>
                </c:pt>
                <c:pt idx="3982">
                  <c:v>3983</c:v>
                </c:pt>
                <c:pt idx="3983">
                  <c:v>3984</c:v>
                </c:pt>
                <c:pt idx="3984">
                  <c:v>3985</c:v>
                </c:pt>
                <c:pt idx="3985">
                  <c:v>3986</c:v>
                </c:pt>
                <c:pt idx="3986">
                  <c:v>3987</c:v>
                </c:pt>
                <c:pt idx="3987">
                  <c:v>3988</c:v>
                </c:pt>
                <c:pt idx="3988">
                  <c:v>3989</c:v>
                </c:pt>
                <c:pt idx="3989">
                  <c:v>3990</c:v>
                </c:pt>
                <c:pt idx="3990">
                  <c:v>3991</c:v>
                </c:pt>
                <c:pt idx="3991">
                  <c:v>3992</c:v>
                </c:pt>
                <c:pt idx="3992">
                  <c:v>3993</c:v>
                </c:pt>
                <c:pt idx="3993">
                  <c:v>3994</c:v>
                </c:pt>
                <c:pt idx="3994">
                  <c:v>3995</c:v>
                </c:pt>
                <c:pt idx="3995">
                  <c:v>3996</c:v>
                </c:pt>
                <c:pt idx="3996">
                  <c:v>3997</c:v>
                </c:pt>
                <c:pt idx="3997">
                  <c:v>3998</c:v>
                </c:pt>
                <c:pt idx="3998">
                  <c:v>3999</c:v>
                </c:pt>
                <c:pt idx="3999">
                  <c:v>4000</c:v>
                </c:pt>
                <c:pt idx="4000">
                  <c:v>4001</c:v>
                </c:pt>
                <c:pt idx="4001">
                  <c:v>4002</c:v>
                </c:pt>
                <c:pt idx="4002">
                  <c:v>4003</c:v>
                </c:pt>
                <c:pt idx="4003">
                  <c:v>4004</c:v>
                </c:pt>
                <c:pt idx="4004">
                  <c:v>4005</c:v>
                </c:pt>
                <c:pt idx="4005">
                  <c:v>4006</c:v>
                </c:pt>
                <c:pt idx="4006">
                  <c:v>4007</c:v>
                </c:pt>
                <c:pt idx="4007">
                  <c:v>4008</c:v>
                </c:pt>
                <c:pt idx="4008">
                  <c:v>4009</c:v>
                </c:pt>
                <c:pt idx="4009">
                  <c:v>4010</c:v>
                </c:pt>
                <c:pt idx="4010">
                  <c:v>4011</c:v>
                </c:pt>
                <c:pt idx="4011">
                  <c:v>4012</c:v>
                </c:pt>
                <c:pt idx="4012">
                  <c:v>4013</c:v>
                </c:pt>
                <c:pt idx="4013">
                  <c:v>4014</c:v>
                </c:pt>
                <c:pt idx="4014">
                  <c:v>4015</c:v>
                </c:pt>
                <c:pt idx="4015">
                  <c:v>4016</c:v>
                </c:pt>
                <c:pt idx="4016">
                  <c:v>4017</c:v>
                </c:pt>
                <c:pt idx="4017">
                  <c:v>4018</c:v>
                </c:pt>
                <c:pt idx="4018">
                  <c:v>4019</c:v>
                </c:pt>
                <c:pt idx="4019">
                  <c:v>4020</c:v>
                </c:pt>
                <c:pt idx="4020">
                  <c:v>4021</c:v>
                </c:pt>
                <c:pt idx="4021">
                  <c:v>4022</c:v>
                </c:pt>
                <c:pt idx="4022">
                  <c:v>4023</c:v>
                </c:pt>
                <c:pt idx="4023">
                  <c:v>4024</c:v>
                </c:pt>
                <c:pt idx="4024">
                  <c:v>4025</c:v>
                </c:pt>
                <c:pt idx="4025">
                  <c:v>4026</c:v>
                </c:pt>
                <c:pt idx="4026">
                  <c:v>4027</c:v>
                </c:pt>
                <c:pt idx="4027">
                  <c:v>4028</c:v>
                </c:pt>
                <c:pt idx="4028">
                  <c:v>4029</c:v>
                </c:pt>
                <c:pt idx="4029">
                  <c:v>4030</c:v>
                </c:pt>
                <c:pt idx="4030">
                  <c:v>4031</c:v>
                </c:pt>
                <c:pt idx="4031">
                  <c:v>4032</c:v>
                </c:pt>
                <c:pt idx="4032">
                  <c:v>4033</c:v>
                </c:pt>
                <c:pt idx="4033">
                  <c:v>4034</c:v>
                </c:pt>
                <c:pt idx="4034">
                  <c:v>4035</c:v>
                </c:pt>
                <c:pt idx="4035">
                  <c:v>4036</c:v>
                </c:pt>
                <c:pt idx="4036">
                  <c:v>4037</c:v>
                </c:pt>
                <c:pt idx="4037">
                  <c:v>4038</c:v>
                </c:pt>
                <c:pt idx="4038">
                  <c:v>4039</c:v>
                </c:pt>
                <c:pt idx="4039">
                  <c:v>4040</c:v>
                </c:pt>
                <c:pt idx="4040">
                  <c:v>4041</c:v>
                </c:pt>
                <c:pt idx="4041">
                  <c:v>4042</c:v>
                </c:pt>
                <c:pt idx="4042">
                  <c:v>4043</c:v>
                </c:pt>
                <c:pt idx="4043">
                  <c:v>4044</c:v>
                </c:pt>
                <c:pt idx="4044">
                  <c:v>4045</c:v>
                </c:pt>
                <c:pt idx="4045">
                  <c:v>4046</c:v>
                </c:pt>
                <c:pt idx="4046">
                  <c:v>4047</c:v>
                </c:pt>
                <c:pt idx="4047">
                  <c:v>4048</c:v>
                </c:pt>
                <c:pt idx="4048">
                  <c:v>4049</c:v>
                </c:pt>
                <c:pt idx="4049">
                  <c:v>4050</c:v>
                </c:pt>
                <c:pt idx="4050">
                  <c:v>4051</c:v>
                </c:pt>
                <c:pt idx="4051">
                  <c:v>4052</c:v>
                </c:pt>
                <c:pt idx="4052">
                  <c:v>4053</c:v>
                </c:pt>
                <c:pt idx="4053">
                  <c:v>4054</c:v>
                </c:pt>
                <c:pt idx="4054">
                  <c:v>4055</c:v>
                </c:pt>
                <c:pt idx="4055">
                  <c:v>4056</c:v>
                </c:pt>
                <c:pt idx="4056">
                  <c:v>4057</c:v>
                </c:pt>
                <c:pt idx="4057">
                  <c:v>4058</c:v>
                </c:pt>
                <c:pt idx="4058">
                  <c:v>4059</c:v>
                </c:pt>
                <c:pt idx="4059">
                  <c:v>4060</c:v>
                </c:pt>
                <c:pt idx="4060">
                  <c:v>4061</c:v>
                </c:pt>
                <c:pt idx="4061">
                  <c:v>4062</c:v>
                </c:pt>
                <c:pt idx="4062">
                  <c:v>4063</c:v>
                </c:pt>
                <c:pt idx="4063">
                  <c:v>4064</c:v>
                </c:pt>
                <c:pt idx="4064">
                  <c:v>4065</c:v>
                </c:pt>
                <c:pt idx="4065">
                  <c:v>4066</c:v>
                </c:pt>
                <c:pt idx="4066">
                  <c:v>4067</c:v>
                </c:pt>
                <c:pt idx="4067">
                  <c:v>4068</c:v>
                </c:pt>
                <c:pt idx="4068">
                  <c:v>4069</c:v>
                </c:pt>
                <c:pt idx="4069">
                  <c:v>4070</c:v>
                </c:pt>
                <c:pt idx="4070">
                  <c:v>4071</c:v>
                </c:pt>
                <c:pt idx="4071">
                  <c:v>4072</c:v>
                </c:pt>
                <c:pt idx="4072">
                  <c:v>4073</c:v>
                </c:pt>
                <c:pt idx="4073">
                  <c:v>4074</c:v>
                </c:pt>
                <c:pt idx="4074">
                  <c:v>4075</c:v>
                </c:pt>
                <c:pt idx="4075">
                  <c:v>4076</c:v>
                </c:pt>
                <c:pt idx="4076">
                  <c:v>4077</c:v>
                </c:pt>
                <c:pt idx="4077">
                  <c:v>4078</c:v>
                </c:pt>
                <c:pt idx="4078">
                  <c:v>4079</c:v>
                </c:pt>
                <c:pt idx="4079">
                  <c:v>4080</c:v>
                </c:pt>
                <c:pt idx="4080">
                  <c:v>4081</c:v>
                </c:pt>
                <c:pt idx="4081">
                  <c:v>4082</c:v>
                </c:pt>
                <c:pt idx="4082">
                  <c:v>4083</c:v>
                </c:pt>
                <c:pt idx="4083">
                  <c:v>4084</c:v>
                </c:pt>
                <c:pt idx="4084">
                  <c:v>4085</c:v>
                </c:pt>
                <c:pt idx="4085">
                  <c:v>4086</c:v>
                </c:pt>
                <c:pt idx="4086">
                  <c:v>4087</c:v>
                </c:pt>
                <c:pt idx="4087">
                  <c:v>4088</c:v>
                </c:pt>
                <c:pt idx="4088">
                  <c:v>4089</c:v>
                </c:pt>
                <c:pt idx="4089">
                  <c:v>4090</c:v>
                </c:pt>
                <c:pt idx="4090">
                  <c:v>4091</c:v>
                </c:pt>
                <c:pt idx="4091">
                  <c:v>4092</c:v>
                </c:pt>
                <c:pt idx="4092">
                  <c:v>4093</c:v>
                </c:pt>
                <c:pt idx="4093">
                  <c:v>4094</c:v>
                </c:pt>
                <c:pt idx="4094">
                  <c:v>4095</c:v>
                </c:pt>
                <c:pt idx="4095">
                  <c:v>4096</c:v>
                </c:pt>
              </c:numCache>
            </c:numRef>
          </c:xVal>
          <c:yVal>
            <c:numRef>
              <c:f>Prelim_Comp!$B$2:$B$4097</c:f>
              <c:numCache>
                <c:formatCode>General</c:formatCode>
                <c:ptCount val="4096"/>
                <c:pt idx="0">
                  <c:v>12</c:v>
                </c:pt>
                <c:pt idx="1">
                  <c:v>12</c:v>
                </c:pt>
                <c:pt idx="2">
                  <c:v>12</c:v>
                </c:pt>
                <c:pt idx="3">
                  <c:v>12</c:v>
                </c:pt>
                <c:pt idx="4">
                  <c:v>12</c:v>
                </c:pt>
                <c:pt idx="5">
                  <c:v>12</c:v>
                </c:pt>
                <c:pt idx="6">
                  <c:v>12</c:v>
                </c:pt>
                <c:pt idx="7">
                  <c:v>12</c:v>
                </c:pt>
                <c:pt idx="8">
                  <c:v>12</c:v>
                </c:pt>
                <c:pt idx="9">
                  <c:v>12</c:v>
                </c:pt>
                <c:pt idx="10">
                  <c:v>12</c:v>
                </c:pt>
                <c:pt idx="11">
                  <c:v>12</c:v>
                </c:pt>
                <c:pt idx="12">
                  <c:v>12</c:v>
                </c:pt>
                <c:pt idx="13">
                  <c:v>12</c:v>
                </c:pt>
                <c:pt idx="14">
                  <c:v>12</c:v>
                </c:pt>
                <c:pt idx="15">
                  <c:v>12</c:v>
                </c:pt>
                <c:pt idx="16">
                  <c:v>12</c:v>
                </c:pt>
                <c:pt idx="17">
                  <c:v>12</c:v>
                </c:pt>
                <c:pt idx="18">
                  <c:v>12</c:v>
                </c:pt>
                <c:pt idx="19">
                  <c:v>12</c:v>
                </c:pt>
                <c:pt idx="20">
                  <c:v>12</c:v>
                </c:pt>
                <c:pt idx="21">
                  <c:v>12</c:v>
                </c:pt>
                <c:pt idx="22">
                  <c:v>12</c:v>
                </c:pt>
                <c:pt idx="23">
                  <c:v>12</c:v>
                </c:pt>
                <c:pt idx="24">
                  <c:v>12</c:v>
                </c:pt>
                <c:pt idx="25">
                  <c:v>12</c:v>
                </c:pt>
                <c:pt idx="26">
                  <c:v>12</c:v>
                </c:pt>
                <c:pt idx="27">
                  <c:v>12</c:v>
                </c:pt>
                <c:pt idx="28">
                  <c:v>12</c:v>
                </c:pt>
                <c:pt idx="29">
                  <c:v>12</c:v>
                </c:pt>
                <c:pt idx="30">
                  <c:v>12</c:v>
                </c:pt>
                <c:pt idx="31">
                  <c:v>12</c:v>
                </c:pt>
                <c:pt idx="32">
                  <c:v>12</c:v>
                </c:pt>
                <c:pt idx="33">
                  <c:v>12</c:v>
                </c:pt>
                <c:pt idx="34">
                  <c:v>12</c:v>
                </c:pt>
                <c:pt idx="35">
                  <c:v>12</c:v>
                </c:pt>
                <c:pt idx="36">
                  <c:v>12</c:v>
                </c:pt>
                <c:pt idx="37">
                  <c:v>12</c:v>
                </c:pt>
                <c:pt idx="38">
                  <c:v>12</c:v>
                </c:pt>
                <c:pt idx="39">
                  <c:v>12</c:v>
                </c:pt>
                <c:pt idx="40">
                  <c:v>12</c:v>
                </c:pt>
                <c:pt idx="41">
                  <c:v>12</c:v>
                </c:pt>
                <c:pt idx="42">
                  <c:v>12</c:v>
                </c:pt>
                <c:pt idx="43">
                  <c:v>12</c:v>
                </c:pt>
                <c:pt idx="44">
                  <c:v>12</c:v>
                </c:pt>
                <c:pt idx="45">
                  <c:v>12</c:v>
                </c:pt>
                <c:pt idx="46">
                  <c:v>12</c:v>
                </c:pt>
                <c:pt idx="47">
                  <c:v>12</c:v>
                </c:pt>
                <c:pt idx="48">
                  <c:v>12</c:v>
                </c:pt>
                <c:pt idx="49">
                  <c:v>12</c:v>
                </c:pt>
                <c:pt idx="50">
                  <c:v>12</c:v>
                </c:pt>
                <c:pt idx="51">
                  <c:v>12</c:v>
                </c:pt>
                <c:pt idx="52">
                  <c:v>12</c:v>
                </c:pt>
                <c:pt idx="53">
                  <c:v>12</c:v>
                </c:pt>
                <c:pt idx="54">
                  <c:v>12</c:v>
                </c:pt>
                <c:pt idx="55">
                  <c:v>12</c:v>
                </c:pt>
                <c:pt idx="56">
                  <c:v>12</c:v>
                </c:pt>
                <c:pt idx="57">
                  <c:v>12</c:v>
                </c:pt>
                <c:pt idx="58">
                  <c:v>12</c:v>
                </c:pt>
                <c:pt idx="59">
                  <c:v>12</c:v>
                </c:pt>
                <c:pt idx="60">
                  <c:v>12</c:v>
                </c:pt>
                <c:pt idx="61">
                  <c:v>12</c:v>
                </c:pt>
                <c:pt idx="62">
                  <c:v>12</c:v>
                </c:pt>
                <c:pt idx="63">
                  <c:v>12</c:v>
                </c:pt>
                <c:pt idx="64">
                  <c:v>12</c:v>
                </c:pt>
                <c:pt idx="65">
                  <c:v>12</c:v>
                </c:pt>
                <c:pt idx="66">
                  <c:v>12</c:v>
                </c:pt>
                <c:pt idx="67">
                  <c:v>12</c:v>
                </c:pt>
                <c:pt idx="68">
                  <c:v>12</c:v>
                </c:pt>
                <c:pt idx="69">
                  <c:v>12</c:v>
                </c:pt>
                <c:pt idx="70">
                  <c:v>12</c:v>
                </c:pt>
                <c:pt idx="71">
                  <c:v>12</c:v>
                </c:pt>
                <c:pt idx="72">
                  <c:v>12</c:v>
                </c:pt>
                <c:pt idx="73">
                  <c:v>12</c:v>
                </c:pt>
                <c:pt idx="74">
                  <c:v>12</c:v>
                </c:pt>
                <c:pt idx="75">
                  <c:v>12</c:v>
                </c:pt>
                <c:pt idx="76">
                  <c:v>12</c:v>
                </c:pt>
                <c:pt idx="77">
                  <c:v>12</c:v>
                </c:pt>
                <c:pt idx="78">
                  <c:v>12</c:v>
                </c:pt>
                <c:pt idx="79">
                  <c:v>12</c:v>
                </c:pt>
                <c:pt idx="80">
                  <c:v>12</c:v>
                </c:pt>
                <c:pt idx="81">
                  <c:v>12</c:v>
                </c:pt>
                <c:pt idx="82">
                  <c:v>12</c:v>
                </c:pt>
                <c:pt idx="83">
                  <c:v>12</c:v>
                </c:pt>
                <c:pt idx="84">
                  <c:v>12</c:v>
                </c:pt>
                <c:pt idx="85">
                  <c:v>12</c:v>
                </c:pt>
                <c:pt idx="86">
                  <c:v>12</c:v>
                </c:pt>
                <c:pt idx="87">
                  <c:v>12</c:v>
                </c:pt>
                <c:pt idx="88">
                  <c:v>12</c:v>
                </c:pt>
                <c:pt idx="89">
                  <c:v>12</c:v>
                </c:pt>
                <c:pt idx="90">
                  <c:v>12</c:v>
                </c:pt>
                <c:pt idx="91">
                  <c:v>12</c:v>
                </c:pt>
                <c:pt idx="92">
                  <c:v>12</c:v>
                </c:pt>
                <c:pt idx="93">
                  <c:v>12</c:v>
                </c:pt>
                <c:pt idx="94">
                  <c:v>12</c:v>
                </c:pt>
                <c:pt idx="95">
                  <c:v>12</c:v>
                </c:pt>
                <c:pt idx="96">
                  <c:v>12</c:v>
                </c:pt>
                <c:pt idx="97">
                  <c:v>12</c:v>
                </c:pt>
                <c:pt idx="98">
                  <c:v>12</c:v>
                </c:pt>
                <c:pt idx="99">
                  <c:v>12</c:v>
                </c:pt>
                <c:pt idx="100">
                  <c:v>12</c:v>
                </c:pt>
                <c:pt idx="101">
                  <c:v>12</c:v>
                </c:pt>
                <c:pt idx="102">
                  <c:v>12</c:v>
                </c:pt>
                <c:pt idx="103">
                  <c:v>12</c:v>
                </c:pt>
                <c:pt idx="104">
                  <c:v>12</c:v>
                </c:pt>
                <c:pt idx="105">
                  <c:v>12</c:v>
                </c:pt>
                <c:pt idx="106">
                  <c:v>12</c:v>
                </c:pt>
                <c:pt idx="107">
                  <c:v>12</c:v>
                </c:pt>
                <c:pt idx="108">
                  <c:v>12</c:v>
                </c:pt>
                <c:pt idx="109">
                  <c:v>12</c:v>
                </c:pt>
                <c:pt idx="110">
                  <c:v>12</c:v>
                </c:pt>
                <c:pt idx="111">
                  <c:v>12</c:v>
                </c:pt>
                <c:pt idx="112">
                  <c:v>12</c:v>
                </c:pt>
                <c:pt idx="113">
                  <c:v>12</c:v>
                </c:pt>
                <c:pt idx="114">
                  <c:v>12</c:v>
                </c:pt>
                <c:pt idx="115">
                  <c:v>12</c:v>
                </c:pt>
                <c:pt idx="116">
                  <c:v>12</c:v>
                </c:pt>
                <c:pt idx="117">
                  <c:v>12</c:v>
                </c:pt>
                <c:pt idx="118">
                  <c:v>12</c:v>
                </c:pt>
                <c:pt idx="119">
                  <c:v>12</c:v>
                </c:pt>
                <c:pt idx="120">
                  <c:v>12</c:v>
                </c:pt>
                <c:pt idx="121">
                  <c:v>12</c:v>
                </c:pt>
                <c:pt idx="122">
                  <c:v>12</c:v>
                </c:pt>
                <c:pt idx="123">
                  <c:v>12</c:v>
                </c:pt>
                <c:pt idx="124">
                  <c:v>12</c:v>
                </c:pt>
                <c:pt idx="125">
                  <c:v>12</c:v>
                </c:pt>
                <c:pt idx="126">
                  <c:v>12</c:v>
                </c:pt>
                <c:pt idx="127">
                  <c:v>12</c:v>
                </c:pt>
                <c:pt idx="128">
                  <c:v>12</c:v>
                </c:pt>
                <c:pt idx="129">
                  <c:v>12</c:v>
                </c:pt>
                <c:pt idx="130">
                  <c:v>12</c:v>
                </c:pt>
                <c:pt idx="131">
                  <c:v>12</c:v>
                </c:pt>
                <c:pt idx="132">
                  <c:v>12</c:v>
                </c:pt>
                <c:pt idx="133">
                  <c:v>12</c:v>
                </c:pt>
                <c:pt idx="134">
                  <c:v>12</c:v>
                </c:pt>
                <c:pt idx="135">
                  <c:v>12</c:v>
                </c:pt>
                <c:pt idx="136">
                  <c:v>12</c:v>
                </c:pt>
                <c:pt idx="137">
                  <c:v>12</c:v>
                </c:pt>
                <c:pt idx="138">
                  <c:v>12</c:v>
                </c:pt>
                <c:pt idx="139">
                  <c:v>12</c:v>
                </c:pt>
                <c:pt idx="140">
                  <c:v>12</c:v>
                </c:pt>
                <c:pt idx="141">
                  <c:v>12</c:v>
                </c:pt>
                <c:pt idx="142">
                  <c:v>12</c:v>
                </c:pt>
                <c:pt idx="143">
                  <c:v>12</c:v>
                </c:pt>
                <c:pt idx="144">
                  <c:v>12</c:v>
                </c:pt>
                <c:pt idx="145">
                  <c:v>12</c:v>
                </c:pt>
                <c:pt idx="146">
                  <c:v>12</c:v>
                </c:pt>
                <c:pt idx="147">
                  <c:v>12</c:v>
                </c:pt>
                <c:pt idx="148">
                  <c:v>12</c:v>
                </c:pt>
                <c:pt idx="149">
                  <c:v>12</c:v>
                </c:pt>
                <c:pt idx="150">
                  <c:v>12</c:v>
                </c:pt>
                <c:pt idx="151">
                  <c:v>12</c:v>
                </c:pt>
                <c:pt idx="152">
                  <c:v>12</c:v>
                </c:pt>
                <c:pt idx="153">
                  <c:v>12</c:v>
                </c:pt>
                <c:pt idx="154">
                  <c:v>12</c:v>
                </c:pt>
                <c:pt idx="155">
                  <c:v>12</c:v>
                </c:pt>
                <c:pt idx="156">
                  <c:v>12</c:v>
                </c:pt>
                <c:pt idx="157">
                  <c:v>12</c:v>
                </c:pt>
                <c:pt idx="158">
                  <c:v>12</c:v>
                </c:pt>
                <c:pt idx="159">
                  <c:v>12</c:v>
                </c:pt>
                <c:pt idx="160">
                  <c:v>12</c:v>
                </c:pt>
                <c:pt idx="161">
                  <c:v>12</c:v>
                </c:pt>
                <c:pt idx="162">
                  <c:v>12</c:v>
                </c:pt>
                <c:pt idx="163">
                  <c:v>12</c:v>
                </c:pt>
                <c:pt idx="164">
                  <c:v>12</c:v>
                </c:pt>
                <c:pt idx="165">
                  <c:v>12</c:v>
                </c:pt>
                <c:pt idx="166">
                  <c:v>12</c:v>
                </c:pt>
                <c:pt idx="167">
                  <c:v>12</c:v>
                </c:pt>
                <c:pt idx="168">
                  <c:v>12</c:v>
                </c:pt>
                <c:pt idx="169">
                  <c:v>12</c:v>
                </c:pt>
                <c:pt idx="170">
                  <c:v>12</c:v>
                </c:pt>
                <c:pt idx="171">
                  <c:v>12</c:v>
                </c:pt>
                <c:pt idx="172">
                  <c:v>12</c:v>
                </c:pt>
                <c:pt idx="173">
                  <c:v>12</c:v>
                </c:pt>
                <c:pt idx="174">
                  <c:v>12</c:v>
                </c:pt>
                <c:pt idx="175">
                  <c:v>12</c:v>
                </c:pt>
                <c:pt idx="176">
                  <c:v>12</c:v>
                </c:pt>
                <c:pt idx="177">
                  <c:v>12</c:v>
                </c:pt>
                <c:pt idx="178">
                  <c:v>12</c:v>
                </c:pt>
                <c:pt idx="179">
                  <c:v>12</c:v>
                </c:pt>
                <c:pt idx="180">
                  <c:v>12</c:v>
                </c:pt>
                <c:pt idx="181">
                  <c:v>12</c:v>
                </c:pt>
                <c:pt idx="182">
                  <c:v>12</c:v>
                </c:pt>
                <c:pt idx="183">
                  <c:v>12</c:v>
                </c:pt>
                <c:pt idx="184">
                  <c:v>12</c:v>
                </c:pt>
                <c:pt idx="185">
                  <c:v>12</c:v>
                </c:pt>
                <c:pt idx="186">
                  <c:v>12</c:v>
                </c:pt>
                <c:pt idx="187">
                  <c:v>12</c:v>
                </c:pt>
                <c:pt idx="188">
                  <c:v>12</c:v>
                </c:pt>
                <c:pt idx="189">
                  <c:v>12</c:v>
                </c:pt>
                <c:pt idx="190">
                  <c:v>12</c:v>
                </c:pt>
                <c:pt idx="191">
                  <c:v>12</c:v>
                </c:pt>
                <c:pt idx="192">
                  <c:v>12</c:v>
                </c:pt>
                <c:pt idx="193">
                  <c:v>12</c:v>
                </c:pt>
                <c:pt idx="194">
                  <c:v>12</c:v>
                </c:pt>
                <c:pt idx="195">
                  <c:v>12</c:v>
                </c:pt>
                <c:pt idx="196">
                  <c:v>12</c:v>
                </c:pt>
                <c:pt idx="197">
                  <c:v>12</c:v>
                </c:pt>
                <c:pt idx="198">
                  <c:v>12</c:v>
                </c:pt>
                <c:pt idx="199">
                  <c:v>12</c:v>
                </c:pt>
                <c:pt idx="200">
                  <c:v>12</c:v>
                </c:pt>
                <c:pt idx="201">
                  <c:v>12</c:v>
                </c:pt>
                <c:pt idx="202">
                  <c:v>12</c:v>
                </c:pt>
                <c:pt idx="203">
                  <c:v>12</c:v>
                </c:pt>
                <c:pt idx="204">
                  <c:v>12</c:v>
                </c:pt>
                <c:pt idx="205">
                  <c:v>12</c:v>
                </c:pt>
                <c:pt idx="206">
                  <c:v>12</c:v>
                </c:pt>
                <c:pt idx="207">
                  <c:v>12</c:v>
                </c:pt>
                <c:pt idx="208">
                  <c:v>12</c:v>
                </c:pt>
                <c:pt idx="209">
                  <c:v>12</c:v>
                </c:pt>
                <c:pt idx="210">
                  <c:v>12</c:v>
                </c:pt>
                <c:pt idx="211">
                  <c:v>12</c:v>
                </c:pt>
                <c:pt idx="212">
                  <c:v>12</c:v>
                </c:pt>
                <c:pt idx="213">
                  <c:v>12</c:v>
                </c:pt>
                <c:pt idx="214">
                  <c:v>12</c:v>
                </c:pt>
                <c:pt idx="215">
                  <c:v>12</c:v>
                </c:pt>
                <c:pt idx="216">
                  <c:v>12</c:v>
                </c:pt>
                <c:pt idx="217">
                  <c:v>12</c:v>
                </c:pt>
                <c:pt idx="218">
                  <c:v>12</c:v>
                </c:pt>
                <c:pt idx="219">
                  <c:v>12</c:v>
                </c:pt>
                <c:pt idx="220">
                  <c:v>12</c:v>
                </c:pt>
                <c:pt idx="221">
                  <c:v>12</c:v>
                </c:pt>
                <c:pt idx="222">
                  <c:v>12</c:v>
                </c:pt>
                <c:pt idx="223">
                  <c:v>12</c:v>
                </c:pt>
                <c:pt idx="224">
                  <c:v>12</c:v>
                </c:pt>
                <c:pt idx="225">
                  <c:v>12</c:v>
                </c:pt>
                <c:pt idx="226">
                  <c:v>12</c:v>
                </c:pt>
                <c:pt idx="227">
                  <c:v>12</c:v>
                </c:pt>
                <c:pt idx="228">
                  <c:v>12</c:v>
                </c:pt>
                <c:pt idx="229">
                  <c:v>12</c:v>
                </c:pt>
                <c:pt idx="230">
                  <c:v>12</c:v>
                </c:pt>
                <c:pt idx="231">
                  <c:v>12</c:v>
                </c:pt>
                <c:pt idx="232">
                  <c:v>12</c:v>
                </c:pt>
                <c:pt idx="233">
                  <c:v>12</c:v>
                </c:pt>
                <c:pt idx="234">
                  <c:v>12</c:v>
                </c:pt>
                <c:pt idx="235">
                  <c:v>12</c:v>
                </c:pt>
                <c:pt idx="236">
                  <c:v>12</c:v>
                </c:pt>
                <c:pt idx="237">
                  <c:v>12</c:v>
                </c:pt>
                <c:pt idx="238">
                  <c:v>12</c:v>
                </c:pt>
                <c:pt idx="239">
                  <c:v>12</c:v>
                </c:pt>
                <c:pt idx="240">
                  <c:v>12</c:v>
                </c:pt>
                <c:pt idx="241">
                  <c:v>12</c:v>
                </c:pt>
                <c:pt idx="242">
                  <c:v>12</c:v>
                </c:pt>
                <c:pt idx="243">
                  <c:v>12</c:v>
                </c:pt>
                <c:pt idx="244">
                  <c:v>12</c:v>
                </c:pt>
                <c:pt idx="245">
                  <c:v>12</c:v>
                </c:pt>
                <c:pt idx="246">
                  <c:v>12</c:v>
                </c:pt>
                <c:pt idx="247">
                  <c:v>12</c:v>
                </c:pt>
                <c:pt idx="248">
                  <c:v>12</c:v>
                </c:pt>
                <c:pt idx="249">
                  <c:v>12</c:v>
                </c:pt>
                <c:pt idx="250">
                  <c:v>12</c:v>
                </c:pt>
                <c:pt idx="251">
                  <c:v>12</c:v>
                </c:pt>
                <c:pt idx="252">
                  <c:v>12</c:v>
                </c:pt>
                <c:pt idx="253">
                  <c:v>12</c:v>
                </c:pt>
                <c:pt idx="254">
                  <c:v>12</c:v>
                </c:pt>
                <c:pt idx="255">
                  <c:v>12</c:v>
                </c:pt>
                <c:pt idx="256">
                  <c:v>12</c:v>
                </c:pt>
                <c:pt idx="257">
                  <c:v>12</c:v>
                </c:pt>
                <c:pt idx="258">
                  <c:v>12</c:v>
                </c:pt>
                <c:pt idx="259">
                  <c:v>12</c:v>
                </c:pt>
                <c:pt idx="260">
                  <c:v>12</c:v>
                </c:pt>
                <c:pt idx="261">
                  <c:v>12</c:v>
                </c:pt>
                <c:pt idx="262">
                  <c:v>12</c:v>
                </c:pt>
                <c:pt idx="263">
                  <c:v>12</c:v>
                </c:pt>
                <c:pt idx="264">
                  <c:v>12</c:v>
                </c:pt>
                <c:pt idx="265">
                  <c:v>12</c:v>
                </c:pt>
                <c:pt idx="266">
                  <c:v>12</c:v>
                </c:pt>
                <c:pt idx="267">
                  <c:v>12</c:v>
                </c:pt>
                <c:pt idx="268">
                  <c:v>12</c:v>
                </c:pt>
                <c:pt idx="269">
                  <c:v>12</c:v>
                </c:pt>
                <c:pt idx="270">
                  <c:v>12</c:v>
                </c:pt>
                <c:pt idx="271">
                  <c:v>12</c:v>
                </c:pt>
                <c:pt idx="272">
                  <c:v>12</c:v>
                </c:pt>
                <c:pt idx="273">
                  <c:v>12</c:v>
                </c:pt>
                <c:pt idx="274">
                  <c:v>12</c:v>
                </c:pt>
                <c:pt idx="275">
                  <c:v>12</c:v>
                </c:pt>
                <c:pt idx="276">
                  <c:v>12</c:v>
                </c:pt>
                <c:pt idx="277">
                  <c:v>12</c:v>
                </c:pt>
                <c:pt idx="278">
                  <c:v>12</c:v>
                </c:pt>
                <c:pt idx="279">
                  <c:v>12</c:v>
                </c:pt>
                <c:pt idx="280">
                  <c:v>12</c:v>
                </c:pt>
                <c:pt idx="281">
                  <c:v>12</c:v>
                </c:pt>
                <c:pt idx="282">
                  <c:v>12</c:v>
                </c:pt>
                <c:pt idx="283">
                  <c:v>12</c:v>
                </c:pt>
                <c:pt idx="284">
                  <c:v>12</c:v>
                </c:pt>
                <c:pt idx="285">
                  <c:v>12</c:v>
                </c:pt>
                <c:pt idx="286">
                  <c:v>12</c:v>
                </c:pt>
                <c:pt idx="287">
                  <c:v>12</c:v>
                </c:pt>
                <c:pt idx="288">
                  <c:v>12</c:v>
                </c:pt>
                <c:pt idx="289">
                  <c:v>12</c:v>
                </c:pt>
                <c:pt idx="290">
                  <c:v>12</c:v>
                </c:pt>
                <c:pt idx="291">
                  <c:v>12</c:v>
                </c:pt>
                <c:pt idx="292">
                  <c:v>12</c:v>
                </c:pt>
                <c:pt idx="293">
                  <c:v>12</c:v>
                </c:pt>
                <c:pt idx="294">
                  <c:v>12</c:v>
                </c:pt>
                <c:pt idx="295">
                  <c:v>12</c:v>
                </c:pt>
                <c:pt idx="296">
                  <c:v>12</c:v>
                </c:pt>
                <c:pt idx="297">
                  <c:v>12</c:v>
                </c:pt>
                <c:pt idx="298">
                  <c:v>12</c:v>
                </c:pt>
                <c:pt idx="299">
                  <c:v>12</c:v>
                </c:pt>
                <c:pt idx="300">
                  <c:v>12</c:v>
                </c:pt>
                <c:pt idx="301">
                  <c:v>12</c:v>
                </c:pt>
                <c:pt idx="302">
                  <c:v>12</c:v>
                </c:pt>
                <c:pt idx="303">
                  <c:v>12</c:v>
                </c:pt>
                <c:pt idx="304">
                  <c:v>12</c:v>
                </c:pt>
                <c:pt idx="305">
                  <c:v>12</c:v>
                </c:pt>
                <c:pt idx="306">
                  <c:v>12</c:v>
                </c:pt>
                <c:pt idx="307">
                  <c:v>12</c:v>
                </c:pt>
                <c:pt idx="308">
                  <c:v>12</c:v>
                </c:pt>
                <c:pt idx="309">
                  <c:v>12</c:v>
                </c:pt>
                <c:pt idx="310">
                  <c:v>12</c:v>
                </c:pt>
                <c:pt idx="311">
                  <c:v>12</c:v>
                </c:pt>
                <c:pt idx="312">
                  <c:v>12</c:v>
                </c:pt>
                <c:pt idx="313">
                  <c:v>12</c:v>
                </c:pt>
                <c:pt idx="314">
                  <c:v>12</c:v>
                </c:pt>
                <c:pt idx="315">
                  <c:v>12</c:v>
                </c:pt>
                <c:pt idx="316">
                  <c:v>12</c:v>
                </c:pt>
                <c:pt idx="317">
                  <c:v>12</c:v>
                </c:pt>
                <c:pt idx="318">
                  <c:v>12</c:v>
                </c:pt>
                <c:pt idx="319">
                  <c:v>12</c:v>
                </c:pt>
                <c:pt idx="320">
                  <c:v>12</c:v>
                </c:pt>
                <c:pt idx="321">
                  <c:v>12</c:v>
                </c:pt>
                <c:pt idx="322">
                  <c:v>12</c:v>
                </c:pt>
                <c:pt idx="323">
                  <c:v>12</c:v>
                </c:pt>
                <c:pt idx="324">
                  <c:v>12</c:v>
                </c:pt>
                <c:pt idx="325">
                  <c:v>12</c:v>
                </c:pt>
                <c:pt idx="326">
                  <c:v>12</c:v>
                </c:pt>
                <c:pt idx="327">
                  <c:v>12</c:v>
                </c:pt>
                <c:pt idx="328">
                  <c:v>12</c:v>
                </c:pt>
                <c:pt idx="329">
                  <c:v>12</c:v>
                </c:pt>
                <c:pt idx="330">
                  <c:v>12</c:v>
                </c:pt>
                <c:pt idx="331">
                  <c:v>12</c:v>
                </c:pt>
                <c:pt idx="332">
                  <c:v>12</c:v>
                </c:pt>
                <c:pt idx="333">
                  <c:v>12</c:v>
                </c:pt>
                <c:pt idx="334">
                  <c:v>12</c:v>
                </c:pt>
                <c:pt idx="335">
                  <c:v>12</c:v>
                </c:pt>
                <c:pt idx="336">
                  <c:v>12</c:v>
                </c:pt>
                <c:pt idx="337">
                  <c:v>12</c:v>
                </c:pt>
                <c:pt idx="338">
                  <c:v>12</c:v>
                </c:pt>
                <c:pt idx="339">
                  <c:v>12</c:v>
                </c:pt>
                <c:pt idx="340">
                  <c:v>12</c:v>
                </c:pt>
                <c:pt idx="341">
                  <c:v>12</c:v>
                </c:pt>
                <c:pt idx="342">
                  <c:v>12</c:v>
                </c:pt>
                <c:pt idx="343">
                  <c:v>12</c:v>
                </c:pt>
                <c:pt idx="344">
                  <c:v>12</c:v>
                </c:pt>
                <c:pt idx="345">
                  <c:v>12</c:v>
                </c:pt>
                <c:pt idx="346">
                  <c:v>12</c:v>
                </c:pt>
                <c:pt idx="347">
                  <c:v>12</c:v>
                </c:pt>
                <c:pt idx="348">
                  <c:v>12</c:v>
                </c:pt>
                <c:pt idx="349">
                  <c:v>12</c:v>
                </c:pt>
                <c:pt idx="350">
                  <c:v>12</c:v>
                </c:pt>
                <c:pt idx="351">
                  <c:v>12</c:v>
                </c:pt>
                <c:pt idx="352">
                  <c:v>12</c:v>
                </c:pt>
                <c:pt idx="353">
                  <c:v>12</c:v>
                </c:pt>
                <c:pt idx="354">
                  <c:v>12</c:v>
                </c:pt>
                <c:pt idx="355">
                  <c:v>12</c:v>
                </c:pt>
                <c:pt idx="356">
                  <c:v>12</c:v>
                </c:pt>
                <c:pt idx="357">
                  <c:v>12</c:v>
                </c:pt>
                <c:pt idx="358">
                  <c:v>12</c:v>
                </c:pt>
                <c:pt idx="359">
                  <c:v>12</c:v>
                </c:pt>
                <c:pt idx="360">
                  <c:v>12</c:v>
                </c:pt>
                <c:pt idx="361">
                  <c:v>12</c:v>
                </c:pt>
                <c:pt idx="362">
                  <c:v>12</c:v>
                </c:pt>
                <c:pt idx="363">
                  <c:v>12</c:v>
                </c:pt>
                <c:pt idx="364">
                  <c:v>12</c:v>
                </c:pt>
                <c:pt idx="365">
                  <c:v>12</c:v>
                </c:pt>
                <c:pt idx="366">
                  <c:v>12</c:v>
                </c:pt>
                <c:pt idx="367">
                  <c:v>12</c:v>
                </c:pt>
                <c:pt idx="368">
                  <c:v>12</c:v>
                </c:pt>
                <c:pt idx="369">
                  <c:v>12</c:v>
                </c:pt>
                <c:pt idx="370">
                  <c:v>12</c:v>
                </c:pt>
                <c:pt idx="371">
                  <c:v>12</c:v>
                </c:pt>
                <c:pt idx="372">
                  <c:v>12</c:v>
                </c:pt>
                <c:pt idx="373">
                  <c:v>12</c:v>
                </c:pt>
                <c:pt idx="374">
                  <c:v>12</c:v>
                </c:pt>
                <c:pt idx="375">
                  <c:v>12</c:v>
                </c:pt>
                <c:pt idx="376">
                  <c:v>12</c:v>
                </c:pt>
                <c:pt idx="377">
                  <c:v>12</c:v>
                </c:pt>
                <c:pt idx="378">
                  <c:v>12</c:v>
                </c:pt>
                <c:pt idx="379">
                  <c:v>12</c:v>
                </c:pt>
                <c:pt idx="380">
                  <c:v>12</c:v>
                </c:pt>
                <c:pt idx="381">
                  <c:v>12</c:v>
                </c:pt>
                <c:pt idx="382">
                  <c:v>12</c:v>
                </c:pt>
                <c:pt idx="383">
                  <c:v>12</c:v>
                </c:pt>
                <c:pt idx="384">
                  <c:v>12</c:v>
                </c:pt>
                <c:pt idx="385">
                  <c:v>12</c:v>
                </c:pt>
                <c:pt idx="386">
                  <c:v>12</c:v>
                </c:pt>
                <c:pt idx="387">
                  <c:v>12</c:v>
                </c:pt>
                <c:pt idx="388">
                  <c:v>12</c:v>
                </c:pt>
                <c:pt idx="389">
                  <c:v>12</c:v>
                </c:pt>
                <c:pt idx="390">
                  <c:v>12</c:v>
                </c:pt>
                <c:pt idx="391">
                  <c:v>12</c:v>
                </c:pt>
                <c:pt idx="392">
                  <c:v>12</c:v>
                </c:pt>
                <c:pt idx="393">
                  <c:v>12</c:v>
                </c:pt>
                <c:pt idx="394">
                  <c:v>12</c:v>
                </c:pt>
                <c:pt idx="395">
                  <c:v>12</c:v>
                </c:pt>
                <c:pt idx="396">
                  <c:v>12</c:v>
                </c:pt>
                <c:pt idx="397">
                  <c:v>12</c:v>
                </c:pt>
                <c:pt idx="398">
                  <c:v>12</c:v>
                </c:pt>
                <c:pt idx="399">
                  <c:v>12</c:v>
                </c:pt>
                <c:pt idx="400">
                  <c:v>12</c:v>
                </c:pt>
                <c:pt idx="401">
                  <c:v>12</c:v>
                </c:pt>
                <c:pt idx="402">
                  <c:v>12</c:v>
                </c:pt>
                <c:pt idx="403">
                  <c:v>12</c:v>
                </c:pt>
                <c:pt idx="404">
                  <c:v>12</c:v>
                </c:pt>
                <c:pt idx="405">
                  <c:v>12</c:v>
                </c:pt>
                <c:pt idx="406">
                  <c:v>12</c:v>
                </c:pt>
                <c:pt idx="407">
                  <c:v>12</c:v>
                </c:pt>
                <c:pt idx="408">
                  <c:v>12</c:v>
                </c:pt>
                <c:pt idx="409">
                  <c:v>12</c:v>
                </c:pt>
                <c:pt idx="410">
                  <c:v>12</c:v>
                </c:pt>
                <c:pt idx="411">
                  <c:v>12</c:v>
                </c:pt>
                <c:pt idx="412">
                  <c:v>12</c:v>
                </c:pt>
                <c:pt idx="413">
                  <c:v>12</c:v>
                </c:pt>
                <c:pt idx="414">
                  <c:v>12</c:v>
                </c:pt>
                <c:pt idx="415">
                  <c:v>12</c:v>
                </c:pt>
                <c:pt idx="416">
                  <c:v>12</c:v>
                </c:pt>
                <c:pt idx="417">
                  <c:v>12</c:v>
                </c:pt>
                <c:pt idx="418">
                  <c:v>12</c:v>
                </c:pt>
                <c:pt idx="419">
                  <c:v>12</c:v>
                </c:pt>
                <c:pt idx="420">
                  <c:v>12</c:v>
                </c:pt>
                <c:pt idx="421">
                  <c:v>12</c:v>
                </c:pt>
                <c:pt idx="422">
                  <c:v>12</c:v>
                </c:pt>
                <c:pt idx="423">
                  <c:v>12</c:v>
                </c:pt>
                <c:pt idx="424">
                  <c:v>12</c:v>
                </c:pt>
                <c:pt idx="425">
                  <c:v>12</c:v>
                </c:pt>
                <c:pt idx="426">
                  <c:v>12</c:v>
                </c:pt>
                <c:pt idx="427">
                  <c:v>12</c:v>
                </c:pt>
                <c:pt idx="428">
                  <c:v>12</c:v>
                </c:pt>
                <c:pt idx="429">
                  <c:v>12</c:v>
                </c:pt>
                <c:pt idx="430">
                  <c:v>12</c:v>
                </c:pt>
                <c:pt idx="431">
                  <c:v>12</c:v>
                </c:pt>
                <c:pt idx="432">
                  <c:v>12</c:v>
                </c:pt>
                <c:pt idx="433">
                  <c:v>12</c:v>
                </c:pt>
                <c:pt idx="434">
                  <c:v>12</c:v>
                </c:pt>
                <c:pt idx="435">
                  <c:v>12</c:v>
                </c:pt>
                <c:pt idx="436">
                  <c:v>12</c:v>
                </c:pt>
                <c:pt idx="437">
                  <c:v>12</c:v>
                </c:pt>
                <c:pt idx="438">
                  <c:v>12</c:v>
                </c:pt>
                <c:pt idx="439">
                  <c:v>12</c:v>
                </c:pt>
                <c:pt idx="440">
                  <c:v>12</c:v>
                </c:pt>
                <c:pt idx="441">
                  <c:v>12</c:v>
                </c:pt>
                <c:pt idx="442">
                  <c:v>12</c:v>
                </c:pt>
                <c:pt idx="443">
                  <c:v>12</c:v>
                </c:pt>
                <c:pt idx="444">
                  <c:v>12</c:v>
                </c:pt>
                <c:pt idx="445">
                  <c:v>12</c:v>
                </c:pt>
                <c:pt idx="446">
                  <c:v>12</c:v>
                </c:pt>
                <c:pt idx="447">
                  <c:v>12</c:v>
                </c:pt>
                <c:pt idx="448">
                  <c:v>12</c:v>
                </c:pt>
                <c:pt idx="449">
                  <c:v>12</c:v>
                </c:pt>
                <c:pt idx="450">
                  <c:v>12</c:v>
                </c:pt>
                <c:pt idx="451">
                  <c:v>12</c:v>
                </c:pt>
                <c:pt idx="452">
                  <c:v>12</c:v>
                </c:pt>
                <c:pt idx="453">
                  <c:v>12</c:v>
                </c:pt>
                <c:pt idx="454">
                  <c:v>12</c:v>
                </c:pt>
                <c:pt idx="455">
                  <c:v>12</c:v>
                </c:pt>
                <c:pt idx="456">
                  <c:v>12</c:v>
                </c:pt>
                <c:pt idx="457">
                  <c:v>12</c:v>
                </c:pt>
                <c:pt idx="458">
                  <c:v>12</c:v>
                </c:pt>
                <c:pt idx="459">
                  <c:v>12</c:v>
                </c:pt>
                <c:pt idx="460">
                  <c:v>12</c:v>
                </c:pt>
                <c:pt idx="461">
                  <c:v>12</c:v>
                </c:pt>
                <c:pt idx="462">
                  <c:v>12</c:v>
                </c:pt>
                <c:pt idx="463">
                  <c:v>12</c:v>
                </c:pt>
                <c:pt idx="464">
                  <c:v>12</c:v>
                </c:pt>
                <c:pt idx="465">
                  <c:v>12</c:v>
                </c:pt>
                <c:pt idx="466">
                  <c:v>12</c:v>
                </c:pt>
                <c:pt idx="467">
                  <c:v>12</c:v>
                </c:pt>
                <c:pt idx="468">
                  <c:v>12</c:v>
                </c:pt>
                <c:pt idx="469">
                  <c:v>12</c:v>
                </c:pt>
                <c:pt idx="470">
                  <c:v>12</c:v>
                </c:pt>
                <c:pt idx="471">
                  <c:v>12</c:v>
                </c:pt>
                <c:pt idx="472">
                  <c:v>12</c:v>
                </c:pt>
                <c:pt idx="473">
                  <c:v>12</c:v>
                </c:pt>
                <c:pt idx="474">
                  <c:v>12</c:v>
                </c:pt>
                <c:pt idx="475">
                  <c:v>12</c:v>
                </c:pt>
                <c:pt idx="476">
                  <c:v>12</c:v>
                </c:pt>
                <c:pt idx="477">
                  <c:v>12</c:v>
                </c:pt>
                <c:pt idx="478">
                  <c:v>12</c:v>
                </c:pt>
                <c:pt idx="479">
                  <c:v>12</c:v>
                </c:pt>
                <c:pt idx="480">
                  <c:v>12</c:v>
                </c:pt>
                <c:pt idx="481">
                  <c:v>12</c:v>
                </c:pt>
                <c:pt idx="482">
                  <c:v>12</c:v>
                </c:pt>
                <c:pt idx="483">
                  <c:v>12</c:v>
                </c:pt>
                <c:pt idx="484">
                  <c:v>12</c:v>
                </c:pt>
                <c:pt idx="485">
                  <c:v>12</c:v>
                </c:pt>
                <c:pt idx="486">
                  <c:v>12</c:v>
                </c:pt>
                <c:pt idx="487">
                  <c:v>12</c:v>
                </c:pt>
                <c:pt idx="488">
                  <c:v>12</c:v>
                </c:pt>
                <c:pt idx="489">
                  <c:v>12</c:v>
                </c:pt>
                <c:pt idx="490">
                  <c:v>12</c:v>
                </c:pt>
                <c:pt idx="491">
                  <c:v>12</c:v>
                </c:pt>
                <c:pt idx="492">
                  <c:v>12</c:v>
                </c:pt>
                <c:pt idx="493">
                  <c:v>12</c:v>
                </c:pt>
                <c:pt idx="494">
                  <c:v>12</c:v>
                </c:pt>
                <c:pt idx="495">
                  <c:v>12</c:v>
                </c:pt>
                <c:pt idx="496">
                  <c:v>12</c:v>
                </c:pt>
                <c:pt idx="497">
                  <c:v>12</c:v>
                </c:pt>
                <c:pt idx="498">
                  <c:v>12</c:v>
                </c:pt>
                <c:pt idx="499">
                  <c:v>12</c:v>
                </c:pt>
                <c:pt idx="500">
                  <c:v>12</c:v>
                </c:pt>
                <c:pt idx="501">
                  <c:v>12</c:v>
                </c:pt>
                <c:pt idx="502">
                  <c:v>12</c:v>
                </c:pt>
                <c:pt idx="503">
                  <c:v>12</c:v>
                </c:pt>
                <c:pt idx="504">
                  <c:v>12</c:v>
                </c:pt>
                <c:pt idx="505">
                  <c:v>12</c:v>
                </c:pt>
                <c:pt idx="506">
                  <c:v>12</c:v>
                </c:pt>
                <c:pt idx="507">
                  <c:v>12</c:v>
                </c:pt>
                <c:pt idx="508">
                  <c:v>12</c:v>
                </c:pt>
                <c:pt idx="509">
                  <c:v>12</c:v>
                </c:pt>
                <c:pt idx="510">
                  <c:v>12</c:v>
                </c:pt>
                <c:pt idx="511">
                  <c:v>12</c:v>
                </c:pt>
                <c:pt idx="512">
                  <c:v>12</c:v>
                </c:pt>
                <c:pt idx="513">
                  <c:v>12</c:v>
                </c:pt>
                <c:pt idx="514">
                  <c:v>12</c:v>
                </c:pt>
                <c:pt idx="515">
                  <c:v>12</c:v>
                </c:pt>
                <c:pt idx="516">
                  <c:v>12</c:v>
                </c:pt>
                <c:pt idx="517">
                  <c:v>12</c:v>
                </c:pt>
                <c:pt idx="518">
                  <c:v>12</c:v>
                </c:pt>
                <c:pt idx="519">
                  <c:v>12</c:v>
                </c:pt>
                <c:pt idx="520">
                  <c:v>12</c:v>
                </c:pt>
                <c:pt idx="521">
                  <c:v>12</c:v>
                </c:pt>
                <c:pt idx="522">
                  <c:v>12</c:v>
                </c:pt>
                <c:pt idx="523">
                  <c:v>12</c:v>
                </c:pt>
                <c:pt idx="524">
                  <c:v>12</c:v>
                </c:pt>
                <c:pt idx="525">
                  <c:v>12</c:v>
                </c:pt>
                <c:pt idx="526">
                  <c:v>12</c:v>
                </c:pt>
                <c:pt idx="527">
                  <c:v>12</c:v>
                </c:pt>
                <c:pt idx="528">
                  <c:v>12</c:v>
                </c:pt>
                <c:pt idx="529">
                  <c:v>12</c:v>
                </c:pt>
                <c:pt idx="530">
                  <c:v>12</c:v>
                </c:pt>
                <c:pt idx="531">
                  <c:v>12</c:v>
                </c:pt>
                <c:pt idx="532">
                  <c:v>12</c:v>
                </c:pt>
                <c:pt idx="533">
                  <c:v>12</c:v>
                </c:pt>
                <c:pt idx="534">
                  <c:v>12</c:v>
                </c:pt>
                <c:pt idx="535">
                  <c:v>12</c:v>
                </c:pt>
                <c:pt idx="536">
                  <c:v>12</c:v>
                </c:pt>
                <c:pt idx="537">
                  <c:v>12</c:v>
                </c:pt>
                <c:pt idx="538">
                  <c:v>12</c:v>
                </c:pt>
                <c:pt idx="539">
                  <c:v>12</c:v>
                </c:pt>
                <c:pt idx="540">
                  <c:v>12</c:v>
                </c:pt>
                <c:pt idx="541">
                  <c:v>12</c:v>
                </c:pt>
                <c:pt idx="542">
                  <c:v>12</c:v>
                </c:pt>
                <c:pt idx="543">
                  <c:v>12</c:v>
                </c:pt>
                <c:pt idx="544">
                  <c:v>12</c:v>
                </c:pt>
                <c:pt idx="545">
                  <c:v>12</c:v>
                </c:pt>
                <c:pt idx="546">
                  <c:v>12</c:v>
                </c:pt>
                <c:pt idx="547">
                  <c:v>12</c:v>
                </c:pt>
                <c:pt idx="548">
                  <c:v>12</c:v>
                </c:pt>
                <c:pt idx="549">
                  <c:v>12</c:v>
                </c:pt>
                <c:pt idx="550">
                  <c:v>12</c:v>
                </c:pt>
                <c:pt idx="551">
                  <c:v>12</c:v>
                </c:pt>
                <c:pt idx="552">
                  <c:v>12</c:v>
                </c:pt>
                <c:pt idx="553">
                  <c:v>12</c:v>
                </c:pt>
                <c:pt idx="554">
                  <c:v>12</c:v>
                </c:pt>
                <c:pt idx="555">
                  <c:v>12</c:v>
                </c:pt>
                <c:pt idx="556">
                  <c:v>12</c:v>
                </c:pt>
                <c:pt idx="557">
                  <c:v>12</c:v>
                </c:pt>
                <c:pt idx="558">
                  <c:v>12</c:v>
                </c:pt>
                <c:pt idx="559">
                  <c:v>12</c:v>
                </c:pt>
                <c:pt idx="560">
                  <c:v>12</c:v>
                </c:pt>
                <c:pt idx="561">
                  <c:v>12</c:v>
                </c:pt>
                <c:pt idx="562">
                  <c:v>12</c:v>
                </c:pt>
                <c:pt idx="563">
                  <c:v>12</c:v>
                </c:pt>
                <c:pt idx="564">
                  <c:v>12</c:v>
                </c:pt>
                <c:pt idx="565">
                  <c:v>12</c:v>
                </c:pt>
                <c:pt idx="566">
                  <c:v>12</c:v>
                </c:pt>
                <c:pt idx="567">
                  <c:v>12</c:v>
                </c:pt>
                <c:pt idx="568">
                  <c:v>12</c:v>
                </c:pt>
                <c:pt idx="569">
                  <c:v>12</c:v>
                </c:pt>
                <c:pt idx="570">
                  <c:v>12</c:v>
                </c:pt>
                <c:pt idx="571">
                  <c:v>12</c:v>
                </c:pt>
                <c:pt idx="572">
                  <c:v>12</c:v>
                </c:pt>
                <c:pt idx="573">
                  <c:v>12</c:v>
                </c:pt>
                <c:pt idx="574">
                  <c:v>12</c:v>
                </c:pt>
                <c:pt idx="575">
                  <c:v>12</c:v>
                </c:pt>
                <c:pt idx="576">
                  <c:v>12</c:v>
                </c:pt>
                <c:pt idx="577">
                  <c:v>12</c:v>
                </c:pt>
                <c:pt idx="578">
                  <c:v>12</c:v>
                </c:pt>
                <c:pt idx="579">
                  <c:v>12</c:v>
                </c:pt>
                <c:pt idx="580">
                  <c:v>12</c:v>
                </c:pt>
                <c:pt idx="581">
                  <c:v>12</c:v>
                </c:pt>
                <c:pt idx="582">
                  <c:v>12</c:v>
                </c:pt>
                <c:pt idx="583">
                  <c:v>12</c:v>
                </c:pt>
                <c:pt idx="584">
                  <c:v>12</c:v>
                </c:pt>
                <c:pt idx="585">
                  <c:v>12</c:v>
                </c:pt>
                <c:pt idx="586">
                  <c:v>12</c:v>
                </c:pt>
                <c:pt idx="587">
                  <c:v>12</c:v>
                </c:pt>
                <c:pt idx="588">
                  <c:v>12</c:v>
                </c:pt>
                <c:pt idx="589">
                  <c:v>12</c:v>
                </c:pt>
                <c:pt idx="590">
                  <c:v>12</c:v>
                </c:pt>
                <c:pt idx="591">
                  <c:v>12</c:v>
                </c:pt>
                <c:pt idx="592">
                  <c:v>12</c:v>
                </c:pt>
                <c:pt idx="593">
                  <c:v>12</c:v>
                </c:pt>
                <c:pt idx="594">
                  <c:v>12</c:v>
                </c:pt>
                <c:pt idx="595">
                  <c:v>12</c:v>
                </c:pt>
                <c:pt idx="596">
                  <c:v>12</c:v>
                </c:pt>
                <c:pt idx="597">
                  <c:v>12</c:v>
                </c:pt>
                <c:pt idx="598">
                  <c:v>12</c:v>
                </c:pt>
                <c:pt idx="599">
                  <c:v>12</c:v>
                </c:pt>
                <c:pt idx="600">
                  <c:v>12</c:v>
                </c:pt>
                <c:pt idx="601">
                  <c:v>12</c:v>
                </c:pt>
                <c:pt idx="602">
                  <c:v>12</c:v>
                </c:pt>
                <c:pt idx="603">
                  <c:v>12</c:v>
                </c:pt>
                <c:pt idx="604">
                  <c:v>12</c:v>
                </c:pt>
                <c:pt idx="605">
                  <c:v>12</c:v>
                </c:pt>
                <c:pt idx="606">
                  <c:v>12</c:v>
                </c:pt>
                <c:pt idx="607">
                  <c:v>12</c:v>
                </c:pt>
                <c:pt idx="608">
                  <c:v>12</c:v>
                </c:pt>
                <c:pt idx="609">
                  <c:v>12</c:v>
                </c:pt>
                <c:pt idx="610">
                  <c:v>12</c:v>
                </c:pt>
                <c:pt idx="611">
                  <c:v>12</c:v>
                </c:pt>
                <c:pt idx="612">
                  <c:v>12</c:v>
                </c:pt>
                <c:pt idx="613">
                  <c:v>12</c:v>
                </c:pt>
                <c:pt idx="614">
                  <c:v>12</c:v>
                </c:pt>
                <c:pt idx="615">
                  <c:v>12</c:v>
                </c:pt>
                <c:pt idx="616">
                  <c:v>12</c:v>
                </c:pt>
                <c:pt idx="617">
                  <c:v>12</c:v>
                </c:pt>
                <c:pt idx="618">
                  <c:v>12</c:v>
                </c:pt>
                <c:pt idx="619">
                  <c:v>12</c:v>
                </c:pt>
                <c:pt idx="620">
                  <c:v>12</c:v>
                </c:pt>
                <c:pt idx="621">
                  <c:v>12</c:v>
                </c:pt>
                <c:pt idx="622">
                  <c:v>12</c:v>
                </c:pt>
                <c:pt idx="623">
                  <c:v>12</c:v>
                </c:pt>
                <c:pt idx="624">
                  <c:v>12</c:v>
                </c:pt>
                <c:pt idx="625">
                  <c:v>12</c:v>
                </c:pt>
                <c:pt idx="626">
                  <c:v>12</c:v>
                </c:pt>
                <c:pt idx="627">
                  <c:v>12</c:v>
                </c:pt>
                <c:pt idx="628">
                  <c:v>12</c:v>
                </c:pt>
                <c:pt idx="629">
                  <c:v>12</c:v>
                </c:pt>
                <c:pt idx="630">
                  <c:v>12</c:v>
                </c:pt>
                <c:pt idx="631">
                  <c:v>12</c:v>
                </c:pt>
                <c:pt idx="632">
                  <c:v>12</c:v>
                </c:pt>
                <c:pt idx="633">
                  <c:v>12</c:v>
                </c:pt>
                <c:pt idx="634">
                  <c:v>12</c:v>
                </c:pt>
                <c:pt idx="635">
                  <c:v>12</c:v>
                </c:pt>
                <c:pt idx="636">
                  <c:v>12</c:v>
                </c:pt>
                <c:pt idx="637">
                  <c:v>12</c:v>
                </c:pt>
                <c:pt idx="638">
                  <c:v>12</c:v>
                </c:pt>
                <c:pt idx="639">
                  <c:v>12</c:v>
                </c:pt>
                <c:pt idx="640">
                  <c:v>12</c:v>
                </c:pt>
                <c:pt idx="641">
                  <c:v>12</c:v>
                </c:pt>
                <c:pt idx="642">
                  <c:v>12</c:v>
                </c:pt>
                <c:pt idx="643">
                  <c:v>12</c:v>
                </c:pt>
                <c:pt idx="644">
                  <c:v>12</c:v>
                </c:pt>
                <c:pt idx="645">
                  <c:v>12</c:v>
                </c:pt>
                <c:pt idx="646">
                  <c:v>12</c:v>
                </c:pt>
                <c:pt idx="647">
                  <c:v>12</c:v>
                </c:pt>
                <c:pt idx="648">
                  <c:v>12</c:v>
                </c:pt>
                <c:pt idx="649">
                  <c:v>12</c:v>
                </c:pt>
                <c:pt idx="650">
                  <c:v>12</c:v>
                </c:pt>
                <c:pt idx="651">
                  <c:v>12</c:v>
                </c:pt>
                <c:pt idx="652">
                  <c:v>12</c:v>
                </c:pt>
                <c:pt idx="653">
                  <c:v>12</c:v>
                </c:pt>
                <c:pt idx="654">
                  <c:v>12</c:v>
                </c:pt>
                <c:pt idx="655">
                  <c:v>12</c:v>
                </c:pt>
                <c:pt idx="656">
                  <c:v>12</c:v>
                </c:pt>
                <c:pt idx="657">
                  <c:v>12</c:v>
                </c:pt>
                <c:pt idx="658">
                  <c:v>12</c:v>
                </c:pt>
                <c:pt idx="659">
                  <c:v>12</c:v>
                </c:pt>
                <c:pt idx="660">
                  <c:v>12</c:v>
                </c:pt>
                <c:pt idx="661">
                  <c:v>12</c:v>
                </c:pt>
                <c:pt idx="662">
                  <c:v>12</c:v>
                </c:pt>
                <c:pt idx="663">
                  <c:v>12</c:v>
                </c:pt>
                <c:pt idx="664">
                  <c:v>12</c:v>
                </c:pt>
                <c:pt idx="665">
                  <c:v>12</c:v>
                </c:pt>
                <c:pt idx="666">
                  <c:v>12</c:v>
                </c:pt>
                <c:pt idx="667">
                  <c:v>12</c:v>
                </c:pt>
                <c:pt idx="668">
                  <c:v>12</c:v>
                </c:pt>
                <c:pt idx="669">
                  <c:v>12</c:v>
                </c:pt>
                <c:pt idx="670">
                  <c:v>12</c:v>
                </c:pt>
                <c:pt idx="671">
                  <c:v>12</c:v>
                </c:pt>
                <c:pt idx="672">
                  <c:v>12</c:v>
                </c:pt>
                <c:pt idx="673">
                  <c:v>12</c:v>
                </c:pt>
                <c:pt idx="674">
                  <c:v>12</c:v>
                </c:pt>
                <c:pt idx="675">
                  <c:v>12</c:v>
                </c:pt>
                <c:pt idx="676">
                  <c:v>12</c:v>
                </c:pt>
                <c:pt idx="677">
                  <c:v>12</c:v>
                </c:pt>
                <c:pt idx="678">
                  <c:v>12</c:v>
                </c:pt>
                <c:pt idx="679">
                  <c:v>12</c:v>
                </c:pt>
                <c:pt idx="680">
                  <c:v>12</c:v>
                </c:pt>
                <c:pt idx="681">
                  <c:v>12</c:v>
                </c:pt>
                <c:pt idx="682">
                  <c:v>12</c:v>
                </c:pt>
                <c:pt idx="683">
                  <c:v>12</c:v>
                </c:pt>
                <c:pt idx="684">
                  <c:v>12</c:v>
                </c:pt>
                <c:pt idx="685">
                  <c:v>12</c:v>
                </c:pt>
                <c:pt idx="686">
                  <c:v>12</c:v>
                </c:pt>
                <c:pt idx="687">
                  <c:v>12</c:v>
                </c:pt>
                <c:pt idx="688">
                  <c:v>12</c:v>
                </c:pt>
                <c:pt idx="689">
                  <c:v>12</c:v>
                </c:pt>
                <c:pt idx="690">
                  <c:v>12</c:v>
                </c:pt>
                <c:pt idx="691">
                  <c:v>12</c:v>
                </c:pt>
                <c:pt idx="692">
                  <c:v>12</c:v>
                </c:pt>
                <c:pt idx="693">
                  <c:v>12</c:v>
                </c:pt>
                <c:pt idx="694">
                  <c:v>12</c:v>
                </c:pt>
                <c:pt idx="695">
                  <c:v>12</c:v>
                </c:pt>
                <c:pt idx="696">
                  <c:v>12</c:v>
                </c:pt>
                <c:pt idx="697">
                  <c:v>12</c:v>
                </c:pt>
                <c:pt idx="698">
                  <c:v>12</c:v>
                </c:pt>
                <c:pt idx="699">
                  <c:v>12</c:v>
                </c:pt>
                <c:pt idx="700">
                  <c:v>12</c:v>
                </c:pt>
                <c:pt idx="701">
                  <c:v>12</c:v>
                </c:pt>
                <c:pt idx="702">
                  <c:v>12</c:v>
                </c:pt>
                <c:pt idx="703">
                  <c:v>12</c:v>
                </c:pt>
                <c:pt idx="704">
                  <c:v>12</c:v>
                </c:pt>
                <c:pt idx="705">
                  <c:v>12</c:v>
                </c:pt>
                <c:pt idx="706">
                  <c:v>12</c:v>
                </c:pt>
                <c:pt idx="707">
                  <c:v>12</c:v>
                </c:pt>
                <c:pt idx="708">
                  <c:v>12</c:v>
                </c:pt>
                <c:pt idx="709">
                  <c:v>12</c:v>
                </c:pt>
                <c:pt idx="710">
                  <c:v>12</c:v>
                </c:pt>
                <c:pt idx="711">
                  <c:v>12</c:v>
                </c:pt>
                <c:pt idx="712">
                  <c:v>12</c:v>
                </c:pt>
                <c:pt idx="713">
                  <c:v>12</c:v>
                </c:pt>
                <c:pt idx="714">
                  <c:v>12</c:v>
                </c:pt>
                <c:pt idx="715">
                  <c:v>12</c:v>
                </c:pt>
                <c:pt idx="716">
                  <c:v>12</c:v>
                </c:pt>
                <c:pt idx="717">
                  <c:v>12</c:v>
                </c:pt>
                <c:pt idx="718">
                  <c:v>12</c:v>
                </c:pt>
                <c:pt idx="719">
                  <c:v>12</c:v>
                </c:pt>
                <c:pt idx="720">
                  <c:v>12</c:v>
                </c:pt>
                <c:pt idx="721">
                  <c:v>12</c:v>
                </c:pt>
                <c:pt idx="722">
                  <c:v>12</c:v>
                </c:pt>
                <c:pt idx="723">
                  <c:v>12</c:v>
                </c:pt>
                <c:pt idx="724">
                  <c:v>12</c:v>
                </c:pt>
                <c:pt idx="725">
                  <c:v>12</c:v>
                </c:pt>
                <c:pt idx="726">
                  <c:v>12</c:v>
                </c:pt>
                <c:pt idx="727">
                  <c:v>12</c:v>
                </c:pt>
                <c:pt idx="728">
                  <c:v>12</c:v>
                </c:pt>
                <c:pt idx="729">
                  <c:v>12</c:v>
                </c:pt>
                <c:pt idx="730">
                  <c:v>12</c:v>
                </c:pt>
                <c:pt idx="731">
                  <c:v>12</c:v>
                </c:pt>
                <c:pt idx="732">
                  <c:v>12</c:v>
                </c:pt>
                <c:pt idx="733">
                  <c:v>12</c:v>
                </c:pt>
                <c:pt idx="734">
                  <c:v>12</c:v>
                </c:pt>
                <c:pt idx="735">
                  <c:v>12</c:v>
                </c:pt>
                <c:pt idx="736">
                  <c:v>12</c:v>
                </c:pt>
                <c:pt idx="737">
                  <c:v>12</c:v>
                </c:pt>
                <c:pt idx="738">
                  <c:v>12</c:v>
                </c:pt>
                <c:pt idx="739">
                  <c:v>12</c:v>
                </c:pt>
                <c:pt idx="740">
                  <c:v>12</c:v>
                </c:pt>
                <c:pt idx="741">
                  <c:v>12</c:v>
                </c:pt>
                <c:pt idx="742">
                  <c:v>12</c:v>
                </c:pt>
                <c:pt idx="743">
                  <c:v>12</c:v>
                </c:pt>
                <c:pt idx="744">
                  <c:v>12</c:v>
                </c:pt>
                <c:pt idx="745">
                  <c:v>12</c:v>
                </c:pt>
                <c:pt idx="746">
                  <c:v>12</c:v>
                </c:pt>
                <c:pt idx="747">
                  <c:v>12</c:v>
                </c:pt>
                <c:pt idx="748">
                  <c:v>12</c:v>
                </c:pt>
                <c:pt idx="749">
                  <c:v>12</c:v>
                </c:pt>
                <c:pt idx="750">
                  <c:v>12</c:v>
                </c:pt>
                <c:pt idx="751">
                  <c:v>12</c:v>
                </c:pt>
                <c:pt idx="752">
                  <c:v>12</c:v>
                </c:pt>
                <c:pt idx="753">
                  <c:v>12</c:v>
                </c:pt>
                <c:pt idx="754">
                  <c:v>12</c:v>
                </c:pt>
                <c:pt idx="755">
                  <c:v>12</c:v>
                </c:pt>
                <c:pt idx="756">
                  <c:v>12</c:v>
                </c:pt>
                <c:pt idx="757">
                  <c:v>12</c:v>
                </c:pt>
                <c:pt idx="758">
                  <c:v>12</c:v>
                </c:pt>
                <c:pt idx="759">
                  <c:v>12</c:v>
                </c:pt>
                <c:pt idx="760">
                  <c:v>12</c:v>
                </c:pt>
                <c:pt idx="761">
                  <c:v>12</c:v>
                </c:pt>
                <c:pt idx="762">
                  <c:v>12</c:v>
                </c:pt>
                <c:pt idx="763">
                  <c:v>12</c:v>
                </c:pt>
                <c:pt idx="764">
                  <c:v>12</c:v>
                </c:pt>
                <c:pt idx="765">
                  <c:v>12</c:v>
                </c:pt>
                <c:pt idx="766">
                  <c:v>12</c:v>
                </c:pt>
                <c:pt idx="767">
                  <c:v>12</c:v>
                </c:pt>
                <c:pt idx="768">
                  <c:v>12</c:v>
                </c:pt>
                <c:pt idx="769">
                  <c:v>12</c:v>
                </c:pt>
                <c:pt idx="770">
                  <c:v>12</c:v>
                </c:pt>
                <c:pt idx="771">
                  <c:v>12</c:v>
                </c:pt>
                <c:pt idx="772">
                  <c:v>12</c:v>
                </c:pt>
                <c:pt idx="773">
                  <c:v>12</c:v>
                </c:pt>
                <c:pt idx="774">
                  <c:v>12</c:v>
                </c:pt>
                <c:pt idx="775">
                  <c:v>12</c:v>
                </c:pt>
                <c:pt idx="776">
                  <c:v>12</c:v>
                </c:pt>
                <c:pt idx="777">
                  <c:v>12</c:v>
                </c:pt>
                <c:pt idx="778">
                  <c:v>12</c:v>
                </c:pt>
                <c:pt idx="779">
                  <c:v>12</c:v>
                </c:pt>
                <c:pt idx="780">
                  <c:v>12</c:v>
                </c:pt>
                <c:pt idx="781">
                  <c:v>12</c:v>
                </c:pt>
                <c:pt idx="782">
                  <c:v>12</c:v>
                </c:pt>
                <c:pt idx="783">
                  <c:v>12</c:v>
                </c:pt>
                <c:pt idx="784">
                  <c:v>12</c:v>
                </c:pt>
                <c:pt idx="785">
                  <c:v>12</c:v>
                </c:pt>
                <c:pt idx="786">
                  <c:v>12</c:v>
                </c:pt>
                <c:pt idx="787">
                  <c:v>12</c:v>
                </c:pt>
                <c:pt idx="788">
                  <c:v>12</c:v>
                </c:pt>
                <c:pt idx="789">
                  <c:v>12</c:v>
                </c:pt>
                <c:pt idx="790">
                  <c:v>12</c:v>
                </c:pt>
                <c:pt idx="791">
                  <c:v>12</c:v>
                </c:pt>
                <c:pt idx="792">
                  <c:v>12</c:v>
                </c:pt>
                <c:pt idx="793">
                  <c:v>12</c:v>
                </c:pt>
                <c:pt idx="794">
                  <c:v>12</c:v>
                </c:pt>
                <c:pt idx="795">
                  <c:v>12</c:v>
                </c:pt>
                <c:pt idx="796">
                  <c:v>12</c:v>
                </c:pt>
                <c:pt idx="797">
                  <c:v>12</c:v>
                </c:pt>
                <c:pt idx="798">
                  <c:v>12</c:v>
                </c:pt>
                <c:pt idx="799">
                  <c:v>12</c:v>
                </c:pt>
                <c:pt idx="800">
                  <c:v>12</c:v>
                </c:pt>
                <c:pt idx="801">
                  <c:v>12</c:v>
                </c:pt>
                <c:pt idx="802">
                  <c:v>12</c:v>
                </c:pt>
                <c:pt idx="803">
                  <c:v>12</c:v>
                </c:pt>
                <c:pt idx="804">
                  <c:v>12</c:v>
                </c:pt>
                <c:pt idx="805">
                  <c:v>12</c:v>
                </c:pt>
                <c:pt idx="806">
                  <c:v>12</c:v>
                </c:pt>
                <c:pt idx="807">
                  <c:v>12</c:v>
                </c:pt>
                <c:pt idx="808">
                  <c:v>12</c:v>
                </c:pt>
                <c:pt idx="809">
                  <c:v>12</c:v>
                </c:pt>
                <c:pt idx="810">
                  <c:v>12</c:v>
                </c:pt>
                <c:pt idx="811">
                  <c:v>12</c:v>
                </c:pt>
                <c:pt idx="812">
                  <c:v>12</c:v>
                </c:pt>
                <c:pt idx="813">
                  <c:v>12</c:v>
                </c:pt>
                <c:pt idx="814">
                  <c:v>12</c:v>
                </c:pt>
                <c:pt idx="815">
                  <c:v>12</c:v>
                </c:pt>
                <c:pt idx="816">
                  <c:v>12</c:v>
                </c:pt>
                <c:pt idx="817">
                  <c:v>12</c:v>
                </c:pt>
                <c:pt idx="818">
                  <c:v>12</c:v>
                </c:pt>
                <c:pt idx="819">
                  <c:v>12</c:v>
                </c:pt>
                <c:pt idx="820">
                  <c:v>12</c:v>
                </c:pt>
                <c:pt idx="821">
                  <c:v>12</c:v>
                </c:pt>
                <c:pt idx="822">
                  <c:v>12</c:v>
                </c:pt>
                <c:pt idx="823">
                  <c:v>12</c:v>
                </c:pt>
                <c:pt idx="824">
                  <c:v>12</c:v>
                </c:pt>
                <c:pt idx="825">
                  <c:v>12</c:v>
                </c:pt>
                <c:pt idx="826">
                  <c:v>12</c:v>
                </c:pt>
                <c:pt idx="827">
                  <c:v>12</c:v>
                </c:pt>
                <c:pt idx="828">
                  <c:v>12</c:v>
                </c:pt>
                <c:pt idx="829">
                  <c:v>12</c:v>
                </c:pt>
                <c:pt idx="830">
                  <c:v>12</c:v>
                </c:pt>
                <c:pt idx="831">
                  <c:v>12</c:v>
                </c:pt>
                <c:pt idx="832">
                  <c:v>12</c:v>
                </c:pt>
                <c:pt idx="833">
                  <c:v>12</c:v>
                </c:pt>
                <c:pt idx="834">
                  <c:v>12</c:v>
                </c:pt>
                <c:pt idx="835">
                  <c:v>12</c:v>
                </c:pt>
                <c:pt idx="836">
                  <c:v>12</c:v>
                </c:pt>
                <c:pt idx="837">
                  <c:v>12</c:v>
                </c:pt>
                <c:pt idx="838">
                  <c:v>12</c:v>
                </c:pt>
                <c:pt idx="839">
                  <c:v>12</c:v>
                </c:pt>
                <c:pt idx="840">
                  <c:v>12</c:v>
                </c:pt>
                <c:pt idx="841">
                  <c:v>12</c:v>
                </c:pt>
                <c:pt idx="842">
                  <c:v>12</c:v>
                </c:pt>
                <c:pt idx="843">
                  <c:v>12</c:v>
                </c:pt>
                <c:pt idx="844">
                  <c:v>12</c:v>
                </c:pt>
                <c:pt idx="845">
                  <c:v>12</c:v>
                </c:pt>
                <c:pt idx="846">
                  <c:v>12</c:v>
                </c:pt>
                <c:pt idx="847">
                  <c:v>12</c:v>
                </c:pt>
                <c:pt idx="848">
                  <c:v>12</c:v>
                </c:pt>
                <c:pt idx="849">
                  <c:v>12</c:v>
                </c:pt>
                <c:pt idx="850">
                  <c:v>12</c:v>
                </c:pt>
                <c:pt idx="851">
                  <c:v>12</c:v>
                </c:pt>
                <c:pt idx="852">
                  <c:v>12</c:v>
                </c:pt>
                <c:pt idx="853">
                  <c:v>12</c:v>
                </c:pt>
                <c:pt idx="854">
                  <c:v>12</c:v>
                </c:pt>
                <c:pt idx="855">
                  <c:v>12</c:v>
                </c:pt>
                <c:pt idx="856">
                  <c:v>12</c:v>
                </c:pt>
                <c:pt idx="857">
                  <c:v>12</c:v>
                </c:pt>
                <c:pt idx="858">
                  <c:v>12</c:v>
                </c:pt>
                <c:pt idx="859">
                  <c:v>12</c:v>
                </c:pt>
                <c:pt idx="860">
                  <c:v>12</c:v>
                </c:pt>
                <c:pt idx="861">
                  <c:v>12</c:v>
                </c:pt>
                <c:pt idx="862">
                  <c:v>12</c:v>
                </c:pt>
                <c:pt idx="863">
                  <c:v>12</c:v>
                </c:pt>
                <c:pt idx="864">
                  <c:v>12</c:v>
                </c:pt>
                <c:pt idx="865">
                  <c:v>12</c:v>
                </c:pt>
                <c:pt idx="866">
                  <c:v>12</c:v>
                </c:pt>
                <c:pt idx="867">
                  <c:v>12</c:v>
                </c:pt>
                <c:pt idx="868">
                  <c:v>12</c:v>
                </c:pt>
                <c:pt idx="869">
                  <c:v>12</c:v>
                </c:pt>
                <c:pt idx="870">
                  <c:v>12</c:v>
                </c:pt>
                <c:pt idx="871">
                  <c:v>12</c:v>
                </c:pt>
                <c:pt idx="872">
                  <c:v>12</c:v>
                </c:pt>
                <c:pt idx="873">
                  <c:v>12</c:v>
                </c:pt>
                <c:pt idx="874">
                  <c:v>12</c:v>
                </c:pt>
                <c:pt idx="875">
                  <c:v>12</c:v>
                </c:pt>
                <c:pt idx="876">
                  <c:v>12</c:v>
                </c:pt>
                <c:pt idx="877">
                  <c:v>12</c:v>
                </c:pt>
                <c:pt idx="878">
                  <c:v>12</c:v>
                </c:pt>
                <c:pt idx="879">
                  <c:v>12</c:v>
                </c:pt>
                <c:pt idx="880">
                  <c:v>12</c:v>
                </c:pt>
                <c:pt idx="881">
                  <c:v>12</c:v>
                </c:pt>
                <c:pt idx="882">
                  <c:v>12</c:v>
                </c:pt>
                <c:pt idx="883">
                  <c:v>12</c:v>
                </c:pt>
                <c:pt idx="884">
                  <c:v>12</c:v>
                </c:pt>
                <c:pt idx="885">
                  <c:v>12</c:v>
                </c:pt>
                <c:pt idx="886">
                  <c:v>12</c:v>
                </c:pt>
                <c:pt idx="887">
                  <c:v>12</c:v>
                </c:pt>
                <c:pt idx="888">
                  <c:v>12</c:v>
                </c:pt>
                <c:pt idx="889">
                  <c:v>12</c:v>
                </c:pt>
                <c:pt idx="890">
                  <c:v>12</c:v>
                </c:pt>
                <c:pt idx="891">
                  <c:v>12</c:v>
                </c:pt>
                <c:pt idx="892">
                  <c:v>12</c:v>
                </c:pt>
                <c:pt idx="893">
                  <c:v>12</c:v>
                </c:pt>
                <c:pt idx="894">
                  <c:v>12</c:v>
                </c:pt>
                <c:pt idx="895">
                  <c:v>12</c:v>
                </c:pt>
                <c:pt idx="896">
                  <c:v>12</c:v>
                </c:pt>
                <c:pt idx="897">
                  <c:v>12</c:v>
                </c:pt>
                <c:pt idx="898">
                  <c:v>12</c:v>
                </c:pt>
                <c:pt idx="899">
                  <c:v>12</c:v>
                </c:pt>
                <c:pt idx="900">
                  <c:v>12</c:v>
                </c:pt>
                <c:pt idx="901">
                  <c:v>12</c:v>
                </c:pt>
                <c:pt idx="902">
                  <c:v>12</c:v>
                </c:pt>
                <c:pt idx="903">
                  <c:v>12</c:v>
                </c:pt>
                <c:pt idx="904">
                  <c:v>12</c:v>
                </c:pt>
                <c:pt idx="905">
                  <c:v>12</c:v>
                </c:pt>
                <c:pt idx="906">
                  <c:v>12</c:v>
                </c:pt>
                <c:pt idx="907">
                  <c:v>12</c:v>
                </c:pt>
                <c:pt idx="908">
                  <c:v>12</c:v>
                </c:pt>
                <c:pt idx="909">
                  <c:v>12</c:v>
                </c:pt>
                <c:pt idx="910">
                  <c:v>12</c:v>
                </c:pt>
                <c:pt idx="911">
                  <c:v>12</c:v>
                </c:pt>
                <c:pt idx="912">
                  <c:v>12</c:v>
                </c:pt>
                <c:pt idx="913">
                  <c:v>12</c:v>
                </c:pt>
                <c:pt idx="914">
                  <c:v>12</c:v>
                </c:pt>
                <c:pt idx="915">
                  <c:v>12</c:v>
                </c:pt>
                <c:pt idx="916">
                  <c:v>12</c:v>
                </c:pt>
                <c:pt idx="917">
                  <c:v>12</c:v>
                </c:pt>
                <c:pt idx="918">
                  <c:v>12</c:v>
                </c:pt>
                <c:pt idx="919">
                  <c:v>12</c:v>
                </c:pt>
                <c:pt idx="920">
                  <c:v>12</c:v>
                </c:pt>
                <c:pt idx="921">
                  <c:v>12</c:v>
                </c:pt>
                <c:pt idx="922">
                  <c:v>12</c:v>
                </c:pt>
                <c:pt idx="923">
                  <c:v>12</c:v>
                </c:pt>
                <c:pt idx="924">
                  <c:v>12</c:v>
                </c:pt>
                <c:pt idx="925">
                  <c:v>12</c:v>
                </c:pt>
                <c:pt idx="926">
                  <c:v>12</c:v>
                </c:pt>
                <c:pt idx="927">
                  <c:v>12</c:v>
                </c:pt>
                <c:pt idx="928">
                  <c:v>12</c:v>
                </c:pt>
                <c:pt idx="929">
                  <c:v>12</c:v>
                </c:pt>
                <c:pt idx="930">
                  <c:v>12</c:v>
                </c:pt>
                <c:pt idx="931">
                  <c:v>12</c:v>
                </c:pt>
                <c:pt idx="932">
                  <c:v>12</c:v>
                </c:pt>
                <c:pt idx="933">
                  <c:v>12</c:v>
                </c:pt>
                <c:pt idx="934">
                  <c:v>12</c:v>
                </c:pt>
                <c:pt idx="935">
                  <c:v>12</c:v>
                </c:pt>
                <c:pt idx="936">
                  <c:v>12</c:v>
                </c:pt>
                <c:pt idx="937">
                  <c:v>12</c:v>
                </c:pt>
                <c:pt idx="938">
                  <c:v>12</c:v>
                </c:pt>
                <c:pt idx="939">
                  <c:v>12</c:v>
                </c:pt>
                <c:pt idx="940">
                  <c:v>12</c:v>
                </c:pt>
                <c:pt idx="941">
                  <c:v>12</c:v>
                </c:pt>
                <c:pt idx="942">
                  <c:v>12</c:v>
                </c:pt>
                <c:pt idx="943">
                  <c:v>12</c:v>
                </c:pt>
                <c:pt idx="944">
                  <c:v>12</c:v>
                </c:pt>
                <c:pt idx="945">
                  <c:v>12</c:v>
                </c:pt>
                <c:pt idx="946">
                  <c:v>12</c:v>
                </c:pt>
                <c:pt idx="947">
                  <c:v>12</c:v>
                </c:pt>
                <c:pt idx="948">
                  <c:v>12</c:v>
                </c:pt>
                <c:pt idx="949">
                  <c:v>12</c:v>
                </c:pt>
                <c:pt idx="950">
                  <c:v>12</c:v>
                </c:pt>
                <c:pt idx="951">
                  <c:v>12</c:v>
                </c:pt>
                <c:pt idx="952">
                  <c:v>12</c:v>
                </c:pt>
                <c:pt idx="953">
                  <c:v>12</c:v>
                </c:pt>
                <c:pt idx="954">
                  <c:v>12</c:v>
                </c:pt>
                <c:pt idx="955">
                  <c:v>12</c:v>
                </c:pt>
                <c:pt idx="956">
                  <c:v>12</c:v>
                </c:pt>
                <c:pt idx="957">
                  <c:v>12</c:v>
                </c:pt>
                <c:pt idx="958">
                  <c:v>12</c:v>
                </c:pt>
                <c:pt idx="959">
                  <c:v>12</c:v>
                </c:pt>
                <c:pt idx="960">
                  <c:v>12</c:v>
                </c:pt>
                <c:pt idx="961">
                  <c:v>12</c:v>
                </c:pt>
                <c:pt idx="962">
                  <c:v>12</c:v>
                </c:pt>
                <c:pt idx="963">
                  <c:v>12</c:v>
                </c:pt>
                <c:pt idx="964">
                  <c:v>12</c:v>
                </c:pt>
                <c:pt idx="965">
                  <c:v>12</c:v>
                </c:pt>
                <c:pt idx="966">
                  <c:v>12</c:v>
                </c:pt>
                <c:pt idx="967">
                  <c:v>12</c:v>
                </c:pt>
                <c:pt idx="968">
                  <c:v>12</c:v>
                </c:pt>
                <c:pt idx="969">
                  <c:v>12</c:v>
                </c:pt>
                <c:pt idx="970">
                  <c:v>12</c:v>
                </c:pt>
                <c:pt idx="971">
                  <c:v>12</c:v>
                </c:pt>
                <c:pt idx="972">
                  <c:v>12</c:v>
                </c:pt>
                <c:pt idx="973">
                  <c:v>12</c:v>
                </c:pt>
                <c:pt idx="974">
                  <c:v>12</c:v>
                </c:pt>
                <c:pt idx="975">
                  <c:v>12</c:v>
                </c:pt>
                <c:pt idx="976">
                  <c:v>12</c:v>
                </c:pt>
                <c:pt idx="977">
                  <c:v>12</c:v>
                </c:pt>
                <c:pt idx="978">
                  <c:v>12</c:v>
                </c:pt>
                <c:pt idx="979">
                  <c:v>12</c:v>
                </c:pt>
                <c:pt idx="980">
                  <c:v>12</c:v>
                </c:pt>
                <c:pt idx="981">
                  <c:v>12</c:v>
                </c:pt>
                <c:pt idx="982">
                  <c:v>12</c:v>
                </c:pt>
                <c:pt idx="983">
                  <c:v>12</c:v>
                </c:pt>
                <c:pt idx="984">
                  <c:v>12</c:v>
                </c:pt>
                <c:pt idx="985">
                  <c:v>12</c:v>
                </c:pt>
                <c:pt idx="986">
                  <c:v>12</c:v>
                </c:pt>
                <c:pt idx="987">
                  <c:v>12</c:v>
                </c:pt>
                <c:pt idx="988">
                  <c:v>12</c:v>
                </c:pt>
                <c:pt idx="989">
                  <c:v>12</c:v>
                </c:pt>
                <c:pt idx="990">
                  <c:v>12</c:v>
                </c:pt>
                <c:pt idx="991">
                  <c:v>12</c:v>
                </c:pt>
                <c:pt idx="992">
                  <c:v>12</c:v>
                </c:pt>
                <c:pt idx="993">
                  <c:v>12</c:v>
                </c:pt>
                <c:pt idx="994">
                  <c:v>12</c:v>
                </c:pt>
                <c:pt idx="995">
                  <c:v>12</c:v>
                </c:pt>
                <c:pt idx="996">
                  <c:v>12</c:v>
                </c:pt>
                <c:pt idx="997">
                  <c:v>12</c:v>
                </c:pt>
                <c:pt idx="998">
                  <c:v>12</c:v>
                </c:pt>
                <c:pt idx="999">
                  <c:v>12</c:v>
                </c:pt>
                <c:pt idx="1000">
                  <c:v>12</c:v>
                </c:pt>
                <c:pt idx="1001">
                  <c:v>12</c:v>
                </c:pt>
                <c:pt idx="1002">
                  <c:v>12</c:v>
                </c:pt>
                <c:pt idx="1003">
                  <c:v>12</c:v>
                </c:pt>
                <c:pt idx="1004">
                  <c:v>12</c:v>
                </c:pt>
                <c:pt idx="1005">
                  <c:v>12</c:v>
                </c:pt>
                <c:pt idx="1006">
                  <c:v>12</c:v>
                </c:pt>
                <c:pt idx="1007">
                  <c:v>12</c:v>
                </c:pt>
                <c:pt idx="1008">
                  <c:v>12</c:v>
                </c:pt>
                <c:pt idx="1009">
                  <c:v>12</c:v>
                </c:pt>
                <c:pt idx="1010">
                  <c:v>12</c:v>
                </c:pt>
                <c:pt idx="1011">
                  <c:v>12</c:v>
                </c:pt>
                <c:pt idx="1012">
                  <c:v>12</c:v>
                </c:pt>
                <c:pt idx="1013">
                  <c:v>12</c:v>
                </c:pt>
                <c:pt idx="1014">
                  <c:v>12</c:v>
                </c:pt>
                <c:pt idx="1015">
                  <c:v>12</c:v>
                </c:pt>
                <c:pt idx="1016">
                  <c:v>12</c:v>
                </c:pt>
                <c:pt idx="1017">
                  <c:v>12</c:v>
                </c:pt>
                <c:pt idx="1018">
                  <c:v>12</c:v>
                </c:pt>
                <c:pt idx="1019">
                  <c:v>12</c:v>
                </c:pt>
                <c:pt idx="1020">
                  <c:v>12</c:v>
                </c:pt>
                <c:pt idx="1021">
                  <c:v>12</c:v>
                </c:pt>
                <c:pt idx="1022">
                  <c:v>12</c:v>
                </c:pt>
                <c:pt idx="1023">
                  <c:v>12</c:v>
                </c:pt>
                <c:pt idx="1024">
                  <c:v>12</c:v>
                </c:pt>
                <c:pt idx="1025">
                  <c:v>12</c:v>
                </c:pt>
                <c:pt idx="1026">
                  <c:v>12</c:v>
                </c:pt>
                <c:pt idx="1027">
                  <c:v>12</c:v>
                </c:pt>
                <c:pt idx="1028">
                  <c:v>12</c:v>
                </c:pt>
                <c:pt idx="1029">
                  <c:v>12</c:v>
                </c:pt>
                <c:pt idx="1030">
                  <c:v>12</c:v>
                </c:pt>
                <c:pt idx="1031">
                  <c:v>12</c:v>
                </c:pt>
                <c:pt idx="1032">
                  <c:v>12</c:v>
                </c:pt>
                <c:pt idx="1033">
                  <c:v>12</c:v>
                </c:pt>
                <c:pt idx="1034">
                  <c:v>12</c:v>
                </c:pt>
                <c:pt idx="1035">
                  <c:v>12</c:v>
                </c:pt>
                <c:pt idx="1036">
                  <c:v>12</c:v>
                </c:pt>
                <c:pt idx="1037">
                  <c:v>12</c:v>
                </c:pt>
                <c:pt idx="1038">
                  <c:v>12</c:v>
                </c:pt>
                <c:pt idx="1039">
                  <c:v>12</c:v>
                </c:pt>
                <c:pt idx="1040">
                  <c:v>12</c:v>
                </c:pt>
                <c:pt idx="1041">
                  <c:v>12</c:v>
                </c:pt>
                <c:pt idx="1042">
                  <c:v>12</c:v>
                </c:pt>
                <c:pt idx="1043">
                  <c:v>12</c:v>
                </c:pt>
                <c:pt idx="1044">
                  <c:v>12</c:v>
                </c:pt>
                <c:pt idx="1045">
                  <c:v>12</c:v>
                </c:pt>
                <c:pt idx="1046">
                  <c:v>12</c:v>
                </c:pt>
                <c:pt idx="1047">
                  <c:v>12</c:v>
                </c:pt>
                <c:pt idx="1048">
                  <c:v>12</c:v>
                </c:pt>
                <c:pt idx="1049">
                  <c:v>12</c:v>
                </c:pt>
                <c:pt idx="1050">
                  <c:v>12</c:v>
                </c:pt>
                <c:pt idx="1051">
                  <c:v>12</c:v>
                </c:pt>
                <c:pt idx="1052">
                  <c:v>12</c:v>
                </c:pt>
                <c:pt idx="1053">
                  <c:v>12</c:v>
                </c:pt>
                <c:pt idx="1054">
                  <c:v>12</c:v>
                </c:pt>
                <c:pt idx="1055">
                  <c:v>12</c:v>
                </c:pt>
                <c:pt idx="1056">
                  <c:v>12</c:v>
                </c:pt>
                <c:pt idx="1057">
                  <c:v>12</c:v>
                </c:pt>
                <c:pt idx="1058">
                  <c:v>12</c:v>
                </c:pt>
                <c:pt idx="1059">
                  <c:v>12</c:v>
                </c:pt>
                <c:pt idx="1060">
                  <c:v>12</c:v>
                </c:pt>
                <c:pt idx="1061">
                  <c:v>12</c:v>
                </c:pt>
                <c:pt idx="1062">
                  <c:v>12</c:v>
                </c:pt>
                <c:pt idx="1063">
                  <c:v>12</c:v>
                </c:pt>
                <c:pt idx="1064">
                  <c:v>12</c:v>
                </c:pt>
                <c:pt idx="1065">
                  <c:v>12</c:v>
                </c:pt>
                <c:pt idx="1066">
                  <c:v>12</c:v>
                </c:pt>
                <c:pt idx="1067">
                  <c:v>12</c:v>
                </c:pt>
                <c:pt idx="1068">
                  <c:v>12</c:v>
                </c:pt>
                <c:pt idx="1069">
                  <c:v>12</c:v>
                </c:pt>
                <c:pt idx="1070">
                  <c:v>12</c:v>
                </c:pt>
                <c:pt idx="1071">
                  <c:v>12</c:v>
                </c:pt>
                <c:pt idx="1072">
                  <c:v>12</c:v>
                </c:pt>
                <c:pt idx="1073">
                  <c:v>12</c:v>
                </c:pt>
                <c:pt idx="1074">
                  <c:v>12</c:v>
                </c:pt>
                <c:pt idx="1075">
                  <c:v>12</c:v>
                </c:pt>
                <c:pt idx="1076">
                  <c:v>12</c:v>
                </c:pt>
                <c:pt idx="1077">
                  <c:v>12</c:v>
                </c:pt>
                <c:pt idx="1078">
                  <c:v>12</c:v>
                </c:pt>
                <c:pt idx="1079">
                  <c:v>12</c:v>
                </c:pt>
                <c:pt idx="1080">
                  <c:v>12</c:v>
                </c:pt>
                <c:pt idx="1081">
                  <c:v>12</c:v>
                </c:pt>
                <c:pt idx="1082">
                  <c:v>12</c:v>
                </c:pt>
                <c:pt idx="1083">
                  <c:v>12</c:v>
                </c:pt>
                <c:pt idx="1084">
                  <c:v>12</c:v>
                </c:pt>
                <c:pt idx="1085">
                  <c:v>12</c:v>
                </c:pt>
                <c:pt idx="1086">
                  <c:v>12</c:v>
                </c:pt>
                <c:pt idx="1087">
                  <c:v>12</c:v>
                </c:pt>
                <c:pt idx="1088">
                  <c:v>12</c:v>
                </c:pt>
                <c:pt idx="1089">
                  <c:v>12</c:v>
                </c:pt>
                <c:pt idx="1090">
                  <c:v>12</c:v>
                </c:pt>
                <c:pt idx="1091">
                  <c:v>12</c:v>
                </c:pt>
                <c:pt idx="1092">
                  <c:v>12</c:v>
                </c:pt>
                <c:pt idx="1093">
                  <c:v>12</c:v>
                </c:pt>
                <c:pt idx="1094">
                  <c:v>12</c:v>
                </c:pt>
                <c:pt idx="1095">
                  <c:v>12</c:v>
                </c:pt>
                <c:pt idx="1096">
                  <c:v>12</c:v>
                </c:pt>
                <c:pt idx="1097">
                  <c:v>12</c:v>
                </c:pt>
                <c:pt idx="1098">
                  <c:v>12</c:v>
                </c:pt>
                <c:pt idx="1099">
                  <c:v>12</c:v>
                </c:pt>
                <c:pt idx="1100">
                  <c:v>12</c:v>
                </c:pt>
                <c:pt idx="1101">
                  <c:v>12</c:v>
                </c:pt>
                <c:pt idx="1102">
                  <c:v>12</c:v>
                </c:pt>
                <c:pt idx="1103">
                  <c:v>12</c:v>
                </c:pt>
                <c:pt idx="1104">
                  <c:v>12</c:v>
                </c:pt>
                <c:pt idx="1105">
                  <c:v>12</c:v>
                </c:pt>
                <c:pt idx="1106">
                  <c:v>12</c:v>
                </c:pt>
                <c:pt idx="1107">
                  <c:v>12</c:v>
                </c:pt>
                <c:pt idx="1108">
                  <c:v>12</c:v>
                </c:pt>
                <c:pt idx="1109">
                  <c:v>12</c:v>
                </c:pt>
                <c:pt idx="1110">
                  <c:v>12</c:v>
                </c:pt>
                <c:pt idx="1111">
                  <c:v>12</c:v>
                </c:pt>
                <c:pt idx="1112">
                  <c:v>12</c:v>
                </c:pt>
                <c:pt idx="1113">
                  <c:v>12</c:v>
                </c:pt>
                <c:pt idx="1114">
                  <c:v>12</c:v>
                </c:pt>
                <c:pt idx="1115">
                  <c:v>12</c:v>
                </c:pt>
                <c:pt idx="1116">
                  <c:v>12</c:v>
                </c:pt>
                <c:pt idx="1117">
                  <c:v>12</c:v>
                </c:pt>
                <c:pt idx="1118">
                  <c:v>12</c:v>
                </c:pt>
                <c:pt idx="1119">
                  <c:v>12</c:v>
                </c:pt>
                <c:pt idx="1120">
                  <c:v>12</c:v>
                </c:pt>
                <c:pt idx="1121">
                  <c:v>12</c:v>
                </c:pt>
                <c:pt idx="1122">
                  <c:v>12</c:v>
                </c:pt>
                <c:pt idx="1123">
                  <c:v>12</c:v>
                </c:pt>
                <c:pt idx="1124">
                  <c:v>12</c:v>
                </c:pt>
                <c:pt idx="1125">
                  <c:v>12</c:v>
                </c:pt>
                <c:pt idx="1126">
                  <c:v>12</c:v>
                </c:pt>
                <c:pt idx="1127">
                  <c:v>12</c:v>
                </c:pt>
                <c:pt idx="1128">
                  <c:v>12</c:v>
                </c:pt>
                <c:pt idx="1129">
                  <c:v>12</c:v>
                </c:pt>
                <c:pt idx="1130">
                  <c:v>12</c:v>
                </c:pt>
                <c:pt idx="1131">
                  <c:v>12</c:v>
                </c:pt>
                <c:pt idx="1132">
                  <c:v>12</c:v>
                </c:pt>
                <c:pt idx="1133">
                  <c:v>12</c:v>
                </c:pt>
                <c:pt idx="1134">
                  <c:v>12</c:v>
                </c:pt>
                <c:pt idx="1135">
                  <c:v>12</c:v>
                </c:pt>
                <c:pt idx="1136">
                  <c:v>12</c:v>
                </c:pt>
                <c:pt idx="1137">
                  <c:v>12</c:v>
                </c:pt>
                <c:pt idx="1138">
                  <c:v>12</c:v>
                </c:pt>
                <c:pt idx="1139">
                  <c:v>12</c:v>
                </c:pt>
                <c:pt idx="1140">
                  <c:v>12</c:v>
                </c:pt>
                <c:pt idx="1141">
                  <c:v>12</c:v>
                </c:pt>
                <c:pt idx="1142">
                  <c:v>12</c:v>
                </c:pt>
                <c:pt idx="1143">
                  <c:v>12</c:v>
                </c:pt>
                <c:pt idx="1144">
                  <c:v>12</c:v>
                </c:pt>
                <c:pt idx="1145">
                  <c:v>12</c:v>
                </c:pt>
                <c:pt idx="1146">
                  <c:v>12</c:v>
                </c:pt>
                <c:pt idx="1147">
                  <c:v>12</c:v>
                </c:pt>
                <c:pt idx="1148">
                  <c:v>12</c:v>
                </c:pt>
                <c:pt idx="1149">
                  <c:v>12</c:v>
                </c:pt>
                <c:pt idx="1150">
                  <c:v>12</c:v>
                </c:pt>
                <c:pt idx="1151">
                  <c:v>12</c:v>
                </c:pt>
                <c:pt idx="1152">
                  <c:v>12</c:v>
                </c:pt>
                <c:pt idx="1153">
                  <c:v>12</c:v>
                </c:pt>
                <c:pt idx="1154">
                  <c:v>12</c:v>
                </c:pt>
                <c:pt idx="1155">
                  <c:v>12</c:v>
                </c:pt>
                <c:pt idx="1156">
                  <c:v>12</c:v>
                </c:pt>
                <c:pt idx="1157">
                  <c:v>12</c:v>
                </c:pt>
                <c:pt idx="1158">
                  <c:v>12</c:v>
                </c:pt>
                <c:pt idx="1159">
                  <c:v>12</c:v>
                </c:pt>
                <c:pt idx="1160">
                  <c:v>12</c:v>
                </c:pt>
                <c:pt idx="1161">
                  <c:v>12</c:v>
                </c:pt>
                <c:pt idx="1162">
                  <c:v>12</c:v>
                </c:pt>
                <c:pt idx="1163">
                  <c:v>12</c:v>
                </c:pt>
                <c:pt idx="1164">
                  <c:v>12</c:v>
                </c:pt>
                <c:pt idx="1165">
                  <c:v>12</c:v>
                </c:pt>
                <c:pt idx="1166">
                  <c:v>12</c:v>
                </c:pt>
                <c:pt idx="1167">
                  <c:v>12</c:v>
                </c:pt>
                <c:pt idx="1168">
                  <c:v>12</c:v>
                </c:pt>
                <c:pt idx="1169">
                  <c:v>12</c:v>
                </c:pt>
                <c:pt idx="1170">
                  <c:v>12</c:v>
                </c:pt>
                <c:pt idx="1171">
                  <c:v>12</c:v>
                </c:pt>
                <c:pt idx="1172">
                  <c:v>12</c:v>
                </c:pt>
                <c:pt idx="1173">
                  <c:v>12</c:v>
                </c:pt>
                <c:pt idx="1174">
                  <c:v>12</c:v>
                </c:pt>
                <c:pt idx="1175">
                  <c:v>12</c:v>
                </c:pt>
                <c:pt idx="1176">
                  <c:v>12</c:v>
                </c:pt>
                <c:pt idx="1177">
                  <c:v>12</c:v>
                </c:pt>
                <c:pt idx="1178">
                  <c:v>12</c:v>
                </c:pt>
                <c:pt idx="1179">
                  <c:v>12</c:v>
                </c:pt>
                <c:pt idx="1180">
                  <c:v>12</c:v>
                </c:pt>
                <c:pt idx="1181">
                  <c:v>12</c:v>
                </c:pt>
                <c:pt idx="1182">
                  <c:v>12</c:v>
                </c:pt>
                <c:pt idx="1183">
                  <c:v>12</c:v>
                </c:pt>
                <c:pt idx="1184">
                  <c:v>12</c:v>
                </c:pt>
                <c:pt idx="1185">
                  <c:v>12</c:v>
                </c:pt>
                <c:pt idx="1186">
                  <c:v>12</c:v>
                </c:pt>
                <c:pt idx="1187">
                  <c:v>12</c:v>
                </c:pt>
                <c:pt idx="1188">
                  <c:v>12</c:v>
                </c:pt>
                <c:pt idx="1189">
                  <c:v>12</c:v>
                </c:pt>
                <c:pt idx="1190">
                  <c:v>12</c:v>
                </c:pt>
                <c:pt idx="1191">
                  <c:v>12</c:v>
                </c:pt>
                <c:pt idx="1192">
                  <c:v>12</c:v>
                </c:pt>
                <c:pt idx="1193">
                  <c:v>12</c:v>
                </c:pt>
                <c:pt idx="1194">
                  <c:v>12</c:v>
                </c:pt>
                <c:pt idx="1195">
                  <c:v>12</c:v>
                </c:pt>
                <c:pt idx="1196">
                  <c:v>12</c:v>
                </c:pt>
                <c:pt idx="1197">
                  <c:v>12</c:v>
                </c:pt>
                <c:pt idx="1198">
                  <c:v>12</c:v>
                </c:pt>
                <c:pt idx="1199">
                  <c:v>12</c:v>
                </c:pt>
                <c:pt idx="1200">
                  <c:v>12</c:v>
                </c:pt>
                <c:pt idx="1201">
                  <c:v>12</c:v>
                </c:pt>
                <c:pt idx="1202">
                  <c:v>12</c:v>
                </c:pt>
                <c:pt idx="1203">
                  <c:v>12</c:v>
                </c:pt>
                <c:pt idx="1204">
                  <c:v>12</c:v>
                </c:pt>
                <c:pt idx="1205">
                  <c:v>12</c:v>
                </c:pt>
                <c:pt idx="1206">
                  <c:v>12</c:v>
                </c:pt>
                <c:pt idx="1207">
                  <c:v>12</c:v>
                </c:pt>
                <c:pt idx="1208">
                  <c:v>12</c:v>
                </c:pt>
                <c:pt idx="1209">
                  <c:v>12</c:v>
                </c:pt>
                <c:pt idx="1210">
                  <c:v>12</c:v>
                </c:pt>
                <c:pt idx="1211">
                  <c:v>12</c:v>
                </c:pt>
                <c:pt idx="1212">
                  <c:v>12</c:v>
                </c:pt>
                <c:pt idx="1213">
                  <c:v>12</c:v>
                </c:pt>
                <c:pt idx="1214">
                  <c:v>12</c:v>
                </c:pt>
                <c:pt idx="1215">
                  <c:v>12</c:v>
                </c:pt>
                <c:pt idx="1216">
                  <c:v>12</c:v>
                </c:pt>
                <c:pt idx="1217">
                  <c:v>12</c:v>
                </c:pt>
                <c:pt idx="1218">
                  <c:v>12</c:v>
                </c:pt>
                <c:pt idx="1219">
                  <c:v>12</c:v>
                </c:pt>
                <c:pt idx="1220">
                  <c:v>12</c:v>
                </c:pt>
                <c:pt idx="1221">
                  <c:v>12</c:v>
                </c:pt>
                <c:pt idx="1222">
                  <c:v>12</c:v>
                </c:pt>
                <c:pt idx="1223">
                  <c:v>12</c:v>
                </c:pt>
                <c:pt idx="1224">
                  <c:v>12</c:v>
                </c:pt>
                <c:pt idx="1225">
                  <c:v>12</c:v>
                </c:pt>
                <c:pt idx="1226">
                  <c:v>12</c:v>
                </c:pt>
                <c:pt idx="1227">
                  <c:v>12</c:v>
                </c:pt>
                <c:pt idx="1228">
                  <c:v>12</c:v>
                </c:pt>
                <c:pt idx="1229">
                  <c:v>12</c:v>
                </c:pt>
                <c:pt idx="1230">
                  <c:v>12</c:v>
                </c:pt>
                <c:pt idx="1231">
                  <c:v>12</c:v>
                </c:pt>
                <c:pt idx="1232">
                  <c:v>12</c:v>
                </c:pt>
                <c:pt idx="1233">
                  <c:v>12</c:v>
                </c:pt>
                <c:pt idx="1234">
                  <c:v>12</c:v>
                </c:pt>
                <c:pt idx="1235">
                  <c:v>12</c:v>
                </c:pt>
                <c:pt idx="1236">
                  <c:v>12</c:v>
                </c:pt>
                <c:pt idx="1237">
                  <c:v>12</c:v>
                </c:pt>
                <c:pt idx="1238">
                  <c:v>12</c:v>
                </c:pt>
                <c:pt idx="1239">
                  <c:v>12</c:v>
                </c:pt>
                <c:pt idx="1240">
                  <c:v>12</c:v>
                </c:pt>
                <c:pt idx="1241">
                  <c:v>12</c:v>
                </c:pt>
                <c:pt idx="1242">
                  <c:v>12</c:v>
                </c:pt>
                <c:pt idx="1243">
                  <c:v>12</c:v>
                </c:pt>
                <c:pt idx="1244">
                  <c:v>12</c:v>
                </c:pt>
                <c:pt idx="1245">
                  <c:v>12</c:v>
                </c:pt>
                <c:pt idx="1246">
                  <c:v>12</c:v>
                </c:pt>
                <c:pt idx="1247">
                  <c:v>12</c:v>
                </c:pt>
                <c:pt idx="1248">
                  <c:v>12</c:v>
                </c:pt>
                <c:pt idx="1249">
                  <c:v>12</c:v>
                </c:pt>
                <c:pt idx="1250">
                  <c:v>12</c:v>
                </c:pt>
                <c:pt idx="1251">
                  <c:v>12</c:v>
                </c:pt>
                <c:pt idx="1252">
                  <c:v>12</c:v>
                </c:pt>
                <c:pt idx="1253">
                  <c:v>12</c:v>
                </c:pt>
                <c:pt idx="1254">
                  <c:v>12</c:v>
                </c:pt>
                <c:pt idx="1255">
                  <c:v>12</c:v>
                </c:pt>
                <c:pt idx="1256">
                  <c:v>12</c:v>
                </c:pt>
                <c:pt idx="1257">
                  <c:v>12</c:v>
                </c:pt>
                <c:pt idx="1258">
                  <c:v>12</c:v>
                </c:pt>
                <c:pt idx="1259">
                  <c:v>12</c:v>
                </c:pt>
                <c:pt idx="1260">
                  <c:v>12</c:v>
                </c:pt>
                <c:pt idx="1261">
                  <c:v>12</c:v>
                </c:pt>
                <c:pt idx="1262">
                  <c:v>12</c:v>
                </c:pt>
                <c:pt idx="1263">
                  <c:v>12</c:v>
                </c:pt>
                <c:pt idx="1264">
                  <c:v>12</c:v>
                </c:pt>
                <c:pt idx="1265">
                  <c:v>12</c:v>
                </c:pt>
                <c:pt idx="1266">
                  <c:v>12</c:v>
                </c:pt>
                <c:pt idx="1267">
                  <c:v>12</c:v>
                </c:pt>
                <c:pt idx="1268">
                  <c:v>12</c:v>
                </c:pt>
                <c:pt idx="1269">
                  <c:v>12</c:v>
                </c:pt>
                <c:pt idx="1270">
                  <c:v>12</c:v>
                </c:pt>
                <c:pt idx="1271">
                  <c:v>12</c:v>
                </c:pt>
                <c:pt idx="1272">
                  <c:v>12</c:v>
                </c:pt>
                <c:pt idx="1273">
                  <c:v>12</c:v>
                </c:pt>
                <c:pt idx="1274">
                  <c:v>12</c:v>
                </c:pt>
                <c:pt idx="1275">
                  <c:v>12</c:v>
                </c:pt>
                <c:pt idx="1276">
                  <c:v>12</c:v>
                </c:pt>
                <c:pt idx="1277">
                  <c:v>12</c:v>
                </c:pt>
                <c:pt idx="1278">
                  <c:v>12</c:v>
                </c:pt>
                <c:pt idx="1279">
                  <c:v>12</c:v>
                </c:pt>
                <c:pt idx="1280">
                  <c:v>12</c:v>
                </c:pt>
                <c:pt idx="1281">
                  <c:v>12</c:v>
                </c:pt>
                <c:pt idx="1282">
                  <c:v>12</c:v>
                </c:pt>
                <c:pt idx="1283">
                  <c:v>12</c:v>
                </c:pt>
                <c:pt idx="1284">
                  <c:v>12</c:v>
                </c:pt>
                <c:pt idx="1285">
                  <c:v>12</c:v>
                </c:pt>
                <c:pt idx="1286">
                  <c:v>12</c:v>
                </c:pt>
                <c:pt idx="1287">
                  <c:v>12</c:v>
                </c:pt>
                <c:pt idx="1288">
                  <c:v>12</c:v>
                </c:pt>
                <c:pt idx="1289">
                  <c:v>12</c:v>
                </c:pt>
                <c:pt idx="1290">
                  <c:v>12</c:v>
                </c:pt>
                <c:pt idx="1291">
                  <c:v>12</c:v>
                </c:pt>
                <c:pt idx="1292">
                  <c:v>12</c:v>
                </c:pt>
                <c:pt idx="1293">
                  <c:v>12</c:v>
                </c:pt>
                <c:pt idx="1294">
                  <c:v>12</c:v>
                </c:pt>
                <c:pt idx="1295">
                  <c:v>12</c:v>
                </c:pt>
                <c:pt idx="1296">
                  <c:v>12</c:v>
                </c:pt>
                <c:pt idx="1297">
                  <c:v>12</c:v>
                </c:pt>
                <c:pt idx="1298">
                  <c:v>12</c:v>
                </c:pt>
                <c:pt idx="1299">
                  <c:v>12</c:v>
                </c:pt>
                <c:pt idx="1300">
                  <c:v>12</c:v>
                </c:pt>
                <c:pt idx="1301">
                  <c:v>12</c:v>
                </c:pt>
                <c:pt idx="1302">
                  <c:v>12</c:v>
                </c:pt>
                <c:pt idx="1303">
                  <c:v>12</c:v>
                </c:pt>
                <c:pt idx="1304">
                  <c:v>12</c:v>
                </c:pt>
                <c:pt idx="1305">
                  <c:v>12</c:v>
                </c:pt>
                <c:pt idx="1306">
                  <c:v>12</c:v>
                </c:pt>
                <c:pt idx="1307">
                  <c:v>12</c:v>
                </c:pt>
                <c:pt idx="1308">
                  <c:v>12</c:v>
                </c:pt>
                <c:pt idx="1309">
                  <c:v>12</c:v>
                </c:pt>
                <c:pt idx="1310">
                  <c:v>12</c:v>
                </c:pt>
                <c:pt idx="1311">
                  <c:v>12</c:v>
                </c:pt>
                <c:pt idx="1312">
                  <c:v>12</c:v>
                </c:pt>
                <c:pt idx="1313">
                  <c:v>12</c:v>
                </c:pt>
                <c:pt idx="1314">
                  <c:v>12</c:v>
                </c:pt>
                <c:pt idx="1315">
                  <c:v>12</c:v>
                </c:pt>
                <c:pt idx="1316">
                  <c:v>12</c:v>
                </c:pt>
                <c:pt idx="1317">
                  <c:v>12</c:v>
                </c:pt>
                <c:pt idx="1318">
                  <c:v>12</c:v>
                </c:pt>
                <c:pt idx="1319">
                  <c:v>12</c:v>
                </c:pt>
                <c:pt idx="1320">
                  <c:v>12</c:v>
                </c:pt>
                <c:pt idx="1321">
                  <c:v>12</c:v>
                </c:pt>
                <c:pt idx="1322">
                  <c:v>12</c:v>
                </c:pt>
                <c:pt idx="1323">
                  <c:v>12</c:v>
                </c:pt>
                <c:pt idx="1324">
                  <c:v>12</c:v>
                </c:pt>
                <c:pt idx="1325">
                  <c:v>12</c:v>
                </c:pt>
                <c:pt idx="1326">
                  <c:v>12</c:v>
                </c:pt>
                <c:pt idx="1327">
                  <c:v>12</c:v>
                </c:pt>
                <c:pt idx="1328">
                  <c:v>12</c:v>
                </c:pt>
                <c:pt idx="1329">
                  <c:v>12</c:v>
                </c:pt>
                <c:pt idx="1330">
                  <c:v>12</c:v>
                </c:pt>
                <c:pt idx="1331">
                  <c:v>12</c:v>
                </c:pt>
                <c:pt idx="1332">
                  <c:v>12</c:v>
                </c:pt>
                <c:pt idx="1333">
                  <c:v>12</c:v>
                </c:pt>
                <c:pt idx="1334">
                  <c:v>12</c:v>
                </c:pt>
                <c:pt idx="1335">
                  <c:v>12</c:v>
                </c:pt>
                <c:pt idx="1336">
                  <c:v>12</c:v>
                </c:pt>
                <c:pt idx="1337">
                  <c:v>12</c:v>
                </c:pt>
                <c:pt idx="1338">
                  <c:v>12</c:v>
                </c:pt>
                <c:pt idx="1339">
                  <c:v>12</c:v>
                </c:pt>
                <c:pt idx="1340">
                  <c:v>12</c:v>
                </c:pt>
                <c:pt idx="1341">
                  <c:v>12</c:v>
                </c:pt>
                <c:pt idx="1342">
                  <c:v>12</c:v>
                </c:pt>
                <c:pt idx="1343">
                  <c:v>12</c:v>
                </c:pt>
                <c:pt idx="1344">
                  <c:v>12</c:v>
                </c:pt>
                <c:pt idx="1345">
                  <c:v>12</c:v>
                </c:pt>
                <c:pt idx="1346">
                  <c:v>12</c:v>
                </c:pt>
                <c:pt idx="1347">
                  <c:v>12</c:v>
                </c:pt>
                <c:pt idx="1348">
                  <c:v>12</c:v>
                </c:pt>
                <c:pt idx="1349">
                  <c:v>12</c:v>
                </c:pt>
                <c:pt idx="1350">
                  <c:v>12</c:v>
                </c:pt>
                <c:pt idx="1351">
                  <c:v>12</c:v>
                </c:pt>
                <c:pt idx="1352">
                  <c:v>12</c:v>
                </c:pt>
                <c:pt idx="1353">
                  <c:v>12</c:v>
                </c:pt>
                <c:pt idx="1354">
                  <c:v>12</c:v>
                </c:pt>
                <c:pt idx="1355">
                  <c:v>12</c:v>
                </c:pt>
                <c:pt idx="1356">
                  <c:v>12</c:v>
                </c:pt>
                <c:pt idx="1357">
                  <c:v>12</c:v>
                </c:pt>
                <c:pt idx="1358">
                  <c:v>12</c:v>
                </c:pt>
                <c:pt idx="1359">
                  <c:v>12</c:v>
                </c:pt>
                <c:pt idx="1360">
                  <c:v>12</c:v>
                </c:pt>
                <c:pt idx="1361">
                  <c:v>12</c:v>
                </c:pt>
                <c:pt idx="1362">
                  <c:v>12</c:v>
                </c:pt>
                <c:pt idx="1363">
                  <c:v>12</c:v>
                </c:pt>
                <c:pt idx="1364">
                  <c:v>12</c:v>
                </c:pt>
                <c:pt idx="1365">
                  <c:v>12</c:v>
                </c:pt>
                <c:pt idx="1366">
                  <c:v>12</c:v>
                </c:pt>
                <c:pt idx="1367">
                  <c:v>12</c:v>
                </c:pt>
                <c:pt idx="1368">
                  <c:v>12</c:v>
                </c:pt>
                <c:pt idx="1369">
                  <c:v>12</c:v>
                </c:pt>
                <c:pt idx="1370">
                  <c:v>12</c:v>
                </c:pt>
                <c:pt idx="1371">
                  <c:v>12</c:v>
                </c:pt>
                <c:pt idx="1372">
                  <c:v>12</c:v>
                </c:pt>
                <c:pt idx="1373">
                  <c:v>12</c:v>
                </c:pt>
                <c:pt idx="1374">
                  <c:v>12</c:v>
                </c:pt>
                <c:pt idx="1375">
                  <c:v>12</c:v>
                </c:pt>
                <c:pt idx="1376">
                  <c:v>12</c:v>
                </c:pt>
                <c:pt idx="1377">
                  <c:v>12</c:v>
                </c:pt>
                <c:pt idx="1378">
                  <c:v>12</c:v>
                </c:pt>
                <c:pt idx="1379">
                  <c:v>12</c:v>
                </c:pt>
                <c:pt idx="1380">
                  <c:v>12</c:v>
                </c:pt>
                <c:pt idx="1381">
                  <c:v>12</c:v>
                </c:pt>
                <c:pt idx="1382">
                  <c:v>12</c:v>
                </c:pt>
                <c:pt idx="1383">
                  <c:v>12</c:v>
                </c:pt>
                <c:pt idx="1384">
                  <c:v>12</c:v>
                </c:pt>
                <c:pt idx="1385">
                  <c:v>12</c:v>
                </c:pt>
                <c:pt idx="1386">
                  <c:v>12</c:v>
                </c:pt>
                <c:pt idx="1387">
                  <c:v>12</c:v>
                </c:pt>
                <c:pt idx="1388">
                  <c:v>12</c:v>
                </c:pt>
                <c:pt idx="1389">
                  <c:v>12</c:v>
                </c:pt>
                <c:pt idx="1390">
                  <c:v>12</c:v>
                </c:pt>
                <c:pt idx="1391">
                  <c:v>12</c:v>
                </c:pt>
                <c:pt idx="1392">
                  <c:v>12</c:v>
                </c:pt>
                <c:pt idx="1393">
                  <c:v>12</c:v>
                </c:pt>
                <c:pt idx="1394">
                  <c:v>12</c:v>
                </c:pt>
                <c:pt idx="1395">
                  <c:v>12</c:v>
                </c:pt>
                <c:pt idx="1396">
                  <c:v>12</c:v>
                </c:pt>
                <c:pt idx="1397">
                  <c:v>12</c:v>
                </c:pt>
                <c:pt idx="1398">
                  <c:v>12</c:v>
                </c:pt>
                <c:pt idx="1399">
                  <c:v>12</c:v>
                </c:pt>
                <c:pt idx="1400">
                  <c:v>12</c:v>
                </c:pt>
                <c:pt idx="1401">
                  <c:v>12</c:v>
                </c:pt>
                <c:pt idx="1402">
                  <c:v>12</c:v>
                </c:pt>
                <c:pt idx="1403">
                  <c:v>12</c:v>
                </c:pt>
                <c:pt idx="1404">
                  <c:v>12</c:v>
                </c:pt>
                <c:pt idx="1405">
                  <c:v>12</c:v>
                </c:pt>
                <c:pt idx="1406">
                  <c:v>12</c:v>
                </c:pt>
                <c:pt idx="1407">
                  <c:v>12</c:v>
                </c:pt>
                <c:pt idx="1408">
                  <c:v>12</c:v>
                </c:pt>
                <c:pt idx="1409">
                  <c:v>12</c:v>
                </c:pt>
                <c:pt idx="1410">
                  <c:v>12</c:v>
                </c:pt>
                <c:pt idx="1411">
                  <c:v>12</c:v>
                </c:pt>
                <c:pt idx="1412">
                  <c:v>12</c:v>
                </c:pt>
                <c:pt idx="1413">
                  <c:v>12</c:v>
                </c:pt>
                <c:pt idx="1414">
                  <c:v>12</c:v>
                </c:pt>
                <c:pt idx="1415">
                  <c:v>12</c:v>
                </c:pt>
                <c:pt idx="1416">
                  <c:v>12</c:v>
                </c:pt>
                <c:pt idx="1417">
                  <c:v>12</c:v>
                </c:pt>
                <c:pt idx="1418">
                  <c:v>12</c:v>
                </c:pt>
                <c:pt idx="1419">
                  <c:v>12</c:v>
                </c:pt>
                <c:pt idx="1420">
                  <c:v>12</c:v>
                </c:pt>
                <c:pt idx="1421">
                  <c:v>12</c:v>
                </c:pt>
                <c:pt idx="1422">
                  <c:v>12</c:v>
                </c:pt>
                <c:pt idx="1423">
                  <c:v>12</c:v>
                </c:pt>
                <c:pt idx="1424">
                  <c:v>12</c:v>
                </c:pt>
                <c:pt idx="1425">
                  <c:v>12</c:v>
                </c:pt>
                <c:pt idx="1426">
                  <c:v>12</c:v>
                </c:pt>
                <c:pt idx="1427">
                  <c:v>12</c:v>
                </c:pt>
                <c:pt idx="1428">
                  <c:v>12</c:v>
                </c:pt>
                <c:pt idx="1429">
                  <c:v>12</c:v>
                </c:pt>
                <c:pt idx="1430">
                  <c:v>12</c:v>
                </c:pt>
                <c:pt idx="1431">
                  <c:v>12</c:v>
                </c:pt>
                <c:pt idx="1432">
                  <c:v>12</c:v>
                </c:pt>
                <c:pt idx="1433">
                  <c:v>12</c:v>
                </c:pt>
                <c:pt idx="1434">
                  <c:v>12</c:v>
                </c:pt>
                <c:pt idx="1435">
                  <c:v>12</c:v>
                </c:pt>
                <c:pt idx="1436">
                  <c:v>12</c:v>
                </c:pt>
                <c:pt idx="1437">
                  <c:v>12</c:v>
                </c:pt>
                <c:pt idx="1438">
                  <c:v>12</c:v>
                </c:pt>
                <c:pt idx="1439">
                  <c:v>12</c:v>
                </c:pt>
                <c:pt idx="1440">
                  <c:v>12</c:v>
                </c:pt>
                <c:pt idx="1441">
                  <c:v>12</c:v>
                </c:pt>
                <c:pt idx="1442">
                  <c:v>12</c:v>
                </c:pt>
                <c:pt idx="1443">
                  <c:v>12</c:v>
                </c:pt>
                <c:pt idx="1444">
                  <c:v>12</c:v>
                </c:pt>
                <c:pt idx="1445">
                  <c:v>12</c:v>
                </c:pt>
                <c:pt idx="1446">
                  <c:v>12</c:v>
                </c:pt>
                <c:pt idx="1447">
                  <c:v>12</c:v>
                </c:pt>
                <c:pt idx="1448">
                  <c:v>12</c:v>
                </c:pt>
                <c:pt idx="1449">
                  <c:v>12</c:v>
                </c:pt>
                <c:pt idx="1450">
                  <c:v>12</c:v>
                </c:pt>
                <c:pt idx="1451">
                  <c:v>12</c:v>
                </c:pt>
                <c:pt idx="1452">
                  <c:v>12</c:v>
                </c:pt>
                <c:pt idx="1453">
                  <c:v>12</c:v>
                </c:pt>
                <c:pt idx="1454">
                  <c:v>12</c:v>
                </c:pt>
                <c:pt idx="1455">
                  <c:v>12</c:v>
                </c:pt>
                <c:pt idx="1456">
                  <c:v>12</c:v>
                </c:pt>
                <c:pt idx="1457">
                  <c:v>12</c:v>
                </c:pt>
                <c:pt idx="1458">
                  <c:v>12</c:v>
                </c:pt>
                <c:pt idx="1459">
                  <c:v>12</c:v>
                </c:pt>
                <c:pt idx="1460">
                  <c:v>12</c:v>
                </c:pt>
                <c:pt idx="1461">
                  <c:v>12</c:v>
                </c:pt>
                <c:pt idx="1462">
                  <c:v>12</c:v>
                </c:pt>
                <c:pt idx="1463">
                  <c:v>12</c:v>
                </c:pt>
                <c:pt idx="1464">
                  <c:v>12</c:v>
                </c:pt>
                <c:pt idx="1465">
                  <c:v>12</c:v>
                </c:pt>
                <c:pt idx="1466">
                  <c:v>12</c:v>
                </c:pt>
                <c:pt idx="1467">
                  <c:v>12</c:v>
                </c:pt>
                <c:pt idx="1468">
                  <c:v>12</c:v>
                </c:pt>
                <c:pt idx="1469">
                  <c:v>12</c:v>
                </c:pt>
                <c:pt idx="1470">
                  <c:v>12</c:v>
                </c:pt>
                <c:pt idx="1471">
                  <c:v>12</c:v>
                </c:pt>
                <c:pt idx="1472">
                  <c:v>12</c:v>
                </c:pt>
                <c:pt idx="1473">
                  <c:v>12</c:v>
                </c:pt>
                <c:pt idx="1474">
                  <c:v>12</c:v>
                </c:pt>
                <c:pt idx="1475">
                  <c:v>12</c:v>
                </c:pt>
                <c:pt idx="1476">
                  <c:v>12</c:v>
                </c:pt>
                <c:pt idx="1477">
                  <c:v>12</c:v>
                </c:pt>
                <c:pt idx="1478">
                  <c:v>12</c:v>
                </c:pt>
                <c:pt idx="1479">
                  <c:v>12</c:v>
                </c:pt>
                <c:pt idx="1480">
                  <c:v>12</c:v>
                </c:pt>
                <c:pt idx="1481">
                  <c:v>12</c:v>
                </c:pt>
                <c:pt idx="1482">
                  <c:v>12</c:v>
                </c:pt>
                <c:pt idx="1483">
                  <c:v>12</c:v>
                </c:pt>
                <c:pt idx="1484">
                  <c:v>12</c:v>
                </c:pt>
                <c:pt idx="1485">
                  <c:v>12</c:v>
                </c:pt>
                <c:pt idx="1486">
                  <c:v>12</c:v>
                </c:pt>
                <c:pt idx="1487">
                  <c:v>12</c:v>
                </c:pt>
                <c:pt idx="1488">
                  <c:v>12</c:v>
                </c:pt>
                <c:pt idx="1489">
                  <c:v>12</c:v>
                </c:pt>
                <c:pt idx="1490">
                  <c:v>12</c:v>
                </c:pt>
                <c:pt idx="1491">
                  <c:v>12</c:v>
                </c:pt>
                <c:pt idx="1492">
                  <c:v>12</c:v>
                </c:pt>
                <c:pt idx="1493">
                  <c:v>12</c:v>
                </c:pt>
                <c:pt idx="1494">
                  <c:v>12</c:v>
                </c:pt>
                <c:pt idx="1495">
                  <c:v>12</c:v>
                </c:pt>
                <c:pt idx="1496">
                  <c:v>12</c:v>
                </c:pt>
                <c:pt idx="1497">
                  <c:v>12</c:v>
                </c:pt>
                <c:pt idx="1498">
                  <c:v>12</c:v>
                </c:pt>
                <c:pt idx="1499">
                  <c:v>12</c:v>
                </c:pt>
                <c:pt idx="1500">
                  <c:v>12</c:v>
                </c:pt>
                <c:pt idx="1501">
                  <c:v>12</c:v>
                </c:pt>
                <c:pt idx="1502">
                  <c:v>12</c:v>
                </c:pt>
                <c:pt idx="1503">
                  <c:v>12</c:v>
                </c:pt>
                <c:pt idx="1504">
                  <c:v>12</c:v>
                </c:pt>
                <c:pt idx="1505">
                  <c:v>12</c:v>
                </c:pt>
                <c:pt idx="1506">
                  <c:v>12</c:v>
                </c:pt>
                <c:pt idx="1507">
                  <c:v>12</c:v>
                </c:pt>
                <c:pt idx="1508">
                  <c:v>12</c:v>
                </c:pt>
                <c:pt idx="1509">
                  <c:v>12</c:v>
                </c:pt>
                <c:pt idx="1510">
                  <c:v>12</c:v>
                </c:pt>
                <c:pt idx="1511">
                  <c:v>12</c:v>
                </c:pt>
                <c:pt idx="1512">
                  <c:v>12</c:v>
                </c:pt>
                <c:pt idx="1513">
                  <c:v>12</c:v>
                </c:pt>
                <c:pt idx="1514">
                  <c:v>12</c:v>
                </c:pt>
                <c:pt idx="1515">
                  <c:v>12</c:v>
                </c:pt>
                <c:pt idx="1516">
                  <c:v>12</c:v>
                </c:pt>
                <c:pt idx="1517">
                  <c:v>12</c:v>
                </c:pt>
                <c:pt idx="1518">
                  <c:v>12</c:v>
                </c:pt>
                <c:pt idx="1519">
                  <c:v>12</c:v>
                </c:pt>
                <c:pt idx="1520">
                  <c:v>12</c:v>
                </c:pt>
                <c:pt idx="1521">
                  <c:v>12</c:v>
                </c:pt>
                <c:pt idx="1522">
                  <c:v>12</c:v>
                </c:pt>
                <c:pt idx="1523">
                  <c:v>12</c:v>
                </c:pt>
                <c:pt idx="1524">
                  <c:v>12</c:v>
                </c:pt>
                <c:pt idx="1525">
                  <c:v>12</c:v>
                </c:pt>
                <c:pt idx="1526">
                  <c:v>12</c:v>
                </c:pt>
                <c:pt idx="1527">
                  <c:v>12</c:v>
                </c:pt>
                <c:pt idx="1528">
                  <c:v>12</c:v>
                </c:pt>
                <c:pt idx="1529">
                  <c:v>12</c:v>
                </c:pt>
                <c:pt idx="1530">
                  <c:v>12</c:v>
                </c:pt>
                <c:pt idx="1531">
                  <c:v>12</c:v>
                </c:pt>
                <c:pt idx="1532">
                  <c:v>12</c:v>
                </c:pt>
                <c:pt idx="1533">
                  <c:v>12</c:v>
                </c:pt>
                <c:pt idx="1534">
                  <c:v>12</c:v>
                </c:pt>
                <c:pt idx="1535">
                  <c:v>12</c:v>
                </c:pt>
                <c:pt idx="1536">
                  <c:v>12</c:v>
                </c:pt>
                <c:pt idx="1537">
                  <c:v>12</c:v>
                </c:pt>
                <c:pt idx="1538">
                  <c:v>12</c:v>
                </c:pt>
                <c:pt idx="1539">
                  <c:v>12</c:v>
                </c:pt>
                <c:pt idx="1540">
                  <c:v>12</c:v>
                </c:pt>
                <c:pt idx="1541">
                  <c:v>12</c:v>
                </c:pt>
                <c:pt idx="1542">
                  <c:v>12</c:v>
                </c:pt>
                <c:pt idx="1543">
                  <c:v>12</c:v>
                </c:pt>
                <c:pt idx="1544">
                  <c:v>12</c:v>
                </c:pt>
                <c:pt idx="1545">
                  <c:v>12</c:v>
                </c:pt>
                <c:pt idx="1546">
                  <c:v>12</c:v>
                </c:pt>
                <c:pt idx="1547">
                  <c:v>12</c:v>
                </c:pt>
                <c:pt idx="1548">
                  <c:v>12</c:v>
                </c:pt>
                <c:pt idx="1549">
                  <c:v>12</c:v>
                </c:pt>
                <c:pt idx="1550">
                  <c:v>12</c:v>
                </c:pt>
                <c:pt idx="1551">
                  <c:v>12</c:v>
                </c:pt>
                <c:pt idx="1552">
                  <c:v>12</c:v>
                </c:pt>
                <c:pt idx="1553">
                  <c:v>12</c:v>
                </c:pt>
                <c:pt idx="1554">
                  <c:v>12</c:v>
                </c:pt>
                <c:pt idx="1555">
                  <c:v>12</c:v>
                </c:pt>
                <c:pt idx="1556">
                  <c:v>12</c:v>
                </c:pt>
                <c:pt idx="1557">
                  <c:v>12</c:v>
                </c:pt>
                <c:pt idx="1558">
                  <c:v>12</c:v>
                </c:pt>
                <c:pt idx="1559">
                  <c:v>12</c:v>
                </c:pt>
                <c:pt idx="1560">
                  <c:v>12</c:v>
                </c:pt>
                <c:pt idx="1561">
                  <c:v>12</c:v>
                </c:pt>
                <c:pt idx="1562">
                  <c:v>12</c:v>
                </c:pt>
                <c:pt idx="1563">
                  <c:v>12</c:v>
                </c:pt>
                <c:pt idx="1564">
                  <c:v>12</c:v>
                </c:pt>
                <c:pt idx="1565">
                  <c:v>12</c:v>
                </c:pt>
                <c:pt idx="1566">
                  <c:v>12</c:v>
                </c:pt>
                <c:pt idx="1567">
                  <c:v>12</c:v>
                </c:pt>
                <c:pt idx="1568">
                  <c:v>12</c:v>
                </c:pt>
                <c:pt idx="1569">
                  <c:v>12</c:v>
                </c:pt>
                <c:pt idx="1570">
                  <c:v>12</c:v>
                </c:pt>
                <c:pt idx="1571">
                  <c:v>12</c:v>
                </c:pt>
                <c:pt idx="1572">
                  <c:v>12</c:v>
                </c:pt>
                <c:pt idx="1573">
                  <c:v>12</c:v>
                </c:pt>
                <c:pt idx="1574">
                  <c:v>12</c:v>
                </c:pt>
                <c:pt idx="1575">
                  <c:v>12</c:v>
                </c:pt>
                <c:pt idx="1576">
                  <c:v>12</c:v>
                </c:pt>
                <c:pt idx="1577">
                  <c:v>12</c:v>
                </c:pt>
                <c:pt idx="1578">
                  <c:v>12</c:v>
                </c:pt>
                <c:pt idx="1579">
                  <c:v>12</c:v>
                </c:pt>
                <c:pt idx="1580">
                  <c:v>12</c:v>
                </c:pt>
                <c:pt idx="1581">
                  <c:v>12</c:v>
                </c:pt>
                <c:pt idx="1582">
                  <c:v>12</c:v>
                </c:pt>
                <c:pt idx="1583">
                  <c:v>12</c:v>
                </c:pt>
                <c:pt idx="1584">
                  <c:v>12</c:v>
                </c:pt>
                <c:pt idx="1585">
                  <c:v>12</c:v>
                </c:pt>
                <c:pt idx="1586">
                  <c:v>12</c:v>
                </c:pt>
                <c:pt idx="1587">
                  <c:v>12</c:v>
                </c:pt>
                <c:pt idx="1588">
                  <c:v>12</c:v>
                </c:pt>
                <c:pt idx="1589">
                  <c:v>12</c:v>
                </c:pt>
                <c:pt idx="1590">
                  <c:v>12</c:v>
                </c:pt>
                <c:pt idx="1591">
                  <c:v>12</c:v>
                </c:pt>
                <c:pt idx="1592">
                  <c:v>12</c:v>
                </c:pt>
                <c:pt idx="1593">
                  <c:v>12</c:v>
                </c:pt>
                <c:pt idx="1594">
                  <c:v>12</c:v>
                </c:pt>
                <c:pt idx="1595">
                  <c:v>12</c:v>
                </c:pt>
                <c:pt idx="1596">
                  <c:v>12</c:v>
                </c:pt>
                <c:pt idx="1597">
                  <c:v>12</c:v>
                </c:pt>
                <c:pt idx="1598">
                  <c:v>12</c:v>
                </c:pt>
                <c:pt idx="1599">
                  <c:v>12</c:v>
                </c:pt>
                <c:pt idx="1600">
                  <c:v>12</c:v>
                </c:pt>
                <c:pt idx="1601">
                  <c:v>12</c:v>
                </c:pt>
                <c:pt idx="1602">
                  <c:v>12</c:v>
                </c:pt>
                <c:pt idx="1603">
                  <c:v>12</c:v>
                </c:pt>
                <c:pt idx="1604">
                  <c:v>12</c:v>
                </c:pt>
                <c:pt idx="1605">
                  <c:v>12</c:v>
                </c:pt>
                <c:pt idx="1606">
                  <c:v>12</c:v>
                </c:pt>
                <c:pt idx="1607">
                  <c:v>12</c:v>
                </c:pt>
                <c:pt idx="1608">
                  <c:v>12</c:v>
                </c:pt>
                <c:pt idx="1609">
                  <c:v>12</c:v>
                </c:pt>
                <c:pt idx="1610">
                  <c:v>12</c:v>
                </c:pt>
                <c:pt idx="1611">
                  <c:v>12</c:v>
                </c:pt>
                <c:pt idx="1612">
                  <c:v>12</c:v>
                </c:pt>
                <c:pt idx="1613">
                  <c:v>12</c:v>
                </c:pt>
                <c:pt idx="1614">
                  <c:v>12</c:v>
                </c:pt>
                <c:pt idx="1615">
                  <c:v>12</c:v>
                </c:pt>
                <c:pt idx="1616">
                  <c:v>12</c:v>
                </c:pt>
                <c:pt idx="1617">
                  <c:v>12</c:v>
                </c:pt>
                <c:pt idx="1618">
                  <c:v>12</c:v>
                </c:pt>
                <c:pt idx="1619">
                  <c:v>12</c:v>
                </c:pt>
                <c:pt idx="1620">
                  <c:v>12</c:v>
                </c:pt>
                <c:pt idx="1621">
                  <c:v>12</c:v>
                </c:pt>
                <c:pt idx="1622">
                  <c:v>12</c:v>
                </c:pt>
                <c:pt idx="1623">
                  <c:v>12</c:v>
                </c:pt>
                <c:pt idx="1624">
                  <c:v>12</c:v>
                </c:pt>
                <c:pt idx="1625">
                  <c:v>12</c:v>
                </c:pt>
                <c:pt idx="1626">
                  <c:v>12</c:v>
                </c:pt>
                <c:pt idx="1627">
                  <c:v>12</c:v>
                </c:pt>
                <c:pt idx="1628">
                  <c:v>12</c:v>
                </c:pt>
                <c:pt idx="1629">
                  <c:v>12</c:v>
                </c:pt>
                <c:pt idx="1630">
                  <c:v>12</c:v>
                </c:pt>
                <c:pt idx="1631">
                  <c:v>12</c:v>
                </c:pt>
                <c:pt idx="1632">
                  <c:v>12</c:v>
                </c:pt>
                <c:pt idx="1633">
                  <c:v>12</c:v>
                </c:pt>
                <c:pt idx="1634">
                  <c:v>12</c:v>
                </c:pt>
                <c:pt idx="1635">
                  <c:v>12</c:v>
                </c:pt>
                <c:pt idx="1636">
                  <c:v>12</c:v>
                </c:pt>
                <c:pt idx="1637">
                  <c:v>12</c:v>
                </c:pt>
                <c:pt idx="1638">
                  <c:v>12</c:v>
                </c:pt>
                <c:pt idx="1639">
                  <c:v>12</c:v>
                </c:pt>
                <c:pt idx="1640">
                  <c:v>12</c:v>
                </c:pt>
                <c:pt idx="1641">
                  <c:v>12</c:v>
                </c:pt>
                <c:pt idx="1642">
                  <c:v>12</c:v>
                </c:pt>
                <c:pt idx="1643">
                  <c:v>12</c:v>
                </c:pt>
                <c:pt idx="1644">
                  <c:v>12</c:v>
                </c:pt>
                <c:pt idx="1645">
                  <c:v>12</c:v>
                </c:pt>
                <c:pt idx="1646">
                  <c:v>12</c:v>
                </c:pt>
                <c:pt idx="1647">
                  <c:v>12</c:v>
                </c:pt>
                <c:pt idx="1648">
                  <c:v>12</c:v>
                </c:pt>
                <c:pt idx="1649">
                  <c:v>12</c:v>
                </c:pt>
                <c:pt idx="1650">
                  <c:v>12</c:v>
                </c:pt>
                <c:pt idx="1651">
                  <c:v>12</c:v>
                </c:pt>
                <c:pt idx="1652">
                  <c:v>12</c:v>
                </c:pt>
                <c:pt idx="1653">
                  <c:v>12</c:v>
                </c:pt>
                <c:pt idx="1654">
                  <c:v>12</c:v>
                </c:pt>
                <c:pt idx="1655">
                  <c:v>12</c:v>
                </c:pt>
                <c:pt idx="1656">
                  <c:v>12</c:v>
                </c:pt>
                <c:pt idx="1657">
                  <c:v>12</c:v>
                </c:pt>
                <c:pt idx="1658">
                  <c:v>12</c:v>
                </c:pt>
                <c:pt idx="1659">
                  <c:v>12</c:v>
                </c:pt>
                <c:pt idx="1660">
                  <c:v>12</c:v>
                </c:pt>
                <c:pt idx="1661">
                  <c:v>12</c:v>
                </c:pt>
                <c:pt idx="1662">
                  <c:v>12</c:v>
                </c:pt>
                <c:pt idx="1663">
                  <c:v>12</c:v>
                </c:pt>
                <c:pt idx="1664">
                  <c:v>12</c:v>
                </c:pt>
                <c:pt idx="1665">
                  <c:v>12</c:v>
                </c:pt>
                <c:pt idx="1666">
                  <c:v>12</c:v>
                </c:pt>
                <c:pt idx="1667">
                  <c:v>12</c:v>
                </c:pt>
                <c:pt idx="1668">
                  <c:v>12</c:v>
                </c:pt>
                <c:pt idx="1669">
                  <c:v>12</c:v>
                </c:pt>
                <c:pt idx="1670">
                  <c:v>12</c:v>
                </c:pt>
                <c:pt idx="1671">
                  <c:v>12</c:v>
                </c:pt>
                <c:pt idx="1672">
                  <c:v>12</c:v>
                </c:pt>
                <c:pt idx="1673">
                  <c:v>12</c:v>
                </c:pt>
                <c:pt idx="1674">
                  <c:v>12</c:v>
                </c:pt>
                <c:pt idx="1675">
                  <c:v>12</c:v>
                </c:pt>
                <c:pt idx="1676">
                  <c:v>12</c:v>
                </c:pt>
                <c:pt idx="1677">
                  <c:v>12</c:v>
                </c:pt>
                <c:pt idx="1678">
                  <c:v>12</c:v>
                </c:pt>
                <c:pt idx="1679">
                  <c:v>12</c:v>
                </c:pt>
                <c:pt idx="1680">
                  <c:v>12</c:v>
                </c:pt>
                <c:pt idx="1681">
                  <c:v>12</c:v>
                </c:pt>
                <c:pt idx="1682">
                  <c:v>12</c:v>
                </c:pt>
                <c:pt idx="1683">
                  <c:v>12</c:v>
                </c:pt>
                <c:pt idx="1684">
                  <c:v>12</c:v>
                </c:pt>
                <c:pt idx="1685">
                  <c:v>12</c:v>
                </c:pt>
                <c:pt idx="1686">
                  <c:v>12</c:v>
                </c:pt>
                <c:pt idx="1687">
                  <c:v>12</c:v>
                </c:pt>
                <c:pt idx="1688">
                  <c:v>12</c:v>
                </c:pt>
                <c:pt idx="1689">
                  <c:v>12</c:v>
                </c:pt>
                <c:pt idx="1690">
                  <c:v>12</c:v>
                </c:pt>
                <c:pt idx="1691">
                  <c:v>12</c:v>
                </c:pt>
                <c:pt idx="1692">
                  <c:v>12</c:v>
                </c:pt>
                <c:pt idx="1693">
                  <c:v>12</c:v>
                </c:pt>
                <c:pt idx="1694">
                  <c:v>12</c:v>
                </c:pt>
                <c:pt idx="1695">
                  <c:v>12</c:v>
                </c:pt>
                <c:pt idx="1696">
                  <c:v>12</c:v>
                </c:pt>
                <c:pt idx="1697">
                  <c:v>12</c:v>
                </c:pt>
                <c:pt idx="1698">
                  <c:v>12</c:v>
                </c:pt>
                <c:pt idx="1699">
                  <c:v>12</c:v>
                </c:pt>
                <c:pt idx="1700">
                  <c:v>12</c:v>
                </c:pt>
                <c:pt idx="1701">
                  <c:v>12</c:v>
                </c:pt>
                <c:pt idx="1702">
                  <c:v>12</c:v>
                </c:pt>
                <c:pt idx="1703">
                  <c:v>12</c:v>
                </c:pt>
                <c:pt idx="1704">
                  <c:v>12</c:v>
                </c:pt>
                <c:pt idx="1705">
                  <c:v>12</c:v>
                </c:pt>
                <c:pt idx="1706">
                  <c:v>12</c:v>
                </c:pt>
                <c:pt idx="1707">
                  <c:v>12</c:v>
                </c:pt>
                <c:pt idx="1708">
                  <c:v>12</c:v>
                </c:pt>
                <c:pt idx="1709">
                  <c:v>12</c:v>
                </c:pt>
                <c:pt idx="1710">
                  <c:v>12</c:v>
                </c:pt>
                <c:pt idx="1711">
                  <c:v>12</c:v>
                </c:pt>
                <c:pt idx="1712">
                  <c:v>12</c:v>
                </c:pt>
                <c:pt idx="1713">
                  <c:v>12</c:v>
                </c:pt>
                <c:pt idx="1714">
                  <c:v>12</c:v>
                </c:pt>
                <c:pt idx="1715">
                  <c:v>12</c:v>
                </c:pt>
                <c:pt idx="1716">
                  <c:v>12</c:v>
                </c:pt>
                <c:pt idx="1717">
                  <c:v>12</c:v>
                </c:pt>
                <c:pt idx="1718">
                  <c:v>12</c:v>
                </c:pt>
                <c:pt idx="1719">
                  <c:v>12</c:v>
                </c:pt>
                <c:pt idx="1720">
                  <c:v>12</c:v>
                </c:pt>
                <c:pt idx="1721">
                  <c:v>12</c:v>
                </c:pt>
                <c:pt idx="1722">
                  <c:v>12</c:v>
                </c:pt>
                <c:pt idx="1723">
                  <c:v>12</c:v>
                </c:pt>
                <c:pt idx="1724">
                  <c:v>12</c:v>
                </c:pt>
                <c:pt idx="1725">
                  <c:v>12</c:v>
                </c:pt>
                <c:pt idx="1726">
                  <c:v>12</c:v>
                </c:pt>
                <c:pt idx="1727">
                  <c:v>12</c:v>
                </c:pt>
                <c:pt idx="1728">
                  <c:v>12</c:v>
                </c:pt>
                <c:pt idx="1729">
                  <c:v>12</c:v>
                </c:pt>
                <c:pt idx="1730">
                  <c:v>12</c:v>
                </c:pt>
                <c:pt idx="1731">
                  <c:v>12</c:v>
                </c:pt>
                <c:pt idx="1732">
                  <c:v>12</c:v>
                </c:pt>
                <c:pt idx="1733">
                  <c:v>12</c:v>
                </c:pt>
                <c:pt idx="1734">
                  <c:v>12</c:v>
                </c:pt>
                <c:pt idx="1735">
                  <c:v>12</c:v>
                </c:pt>
                <c:pt idx="1736">
                  <c:v>12</c:v>
                </c:pt>
                <c:pt idx="1737">
                  <c:v>12</c:v>
                </c:pt>
                <c:pt idx="1738">
                  <c:v>12</c:v>
                </c:pt>
                <c:pt idx="1739">
                  <c:v>12</c:v>
                </c:pt>
                <c:pt idx="1740">
                  <c:v>12</c:v>
                </c:pt>
                <c:pt idx="1741">
                  <c:v>12</c:v>
                </c:pt>
                <c:pt idx="1742">
                  <c:v>12</c:v>
                </c:pt>
                <c:pt idx="1743">
                  <c:v>12</c:v>
                </c:pt>
                <c:pt idx="1744">
                  <c:v>12</c:v>
                </c:pt>
                <c:pt idx="1745">
                  <c:v>12</c:v>
                </c:pt>
                <c:pt idx="1746">
                  <c:v>12</c:v>
                </c:pt>
                <c:pt idx="1747">
                  <c:v>12</c:v>
                </c:pt>
                <c:pt idx="1748">
                  <c:v>12</c:v>
                </c:pt>
                <c:pt idx="1749">
                  <c:v>12</c:v>
                </c:pt>
                <c:pt idx="1750">
                  <c:v>12</c:v>
                </c:pt>
                <c:pt idx="1751">
                  <c:v>12</c:v>
                </c:pt>
                <c:pt idx="1752">
                  <c:v>12</c:v>
                </c:pt>
                <c:pt idx="1753">
                  <c:v>12</c:v>
                </c:pt>
                <c:pt idx="1754">
                  <c:v>12</c:v>
                </c:pt>
                <c:pt idx="1755">
                  <c:v>12</c:v>
                </c:pt>
                <c:pt idx="1756">
                  <c:v>12</c:v>
                </c:pt>
                <c:pt idx="1757">
                  <c:v>12</c:v>
                </c:pt>
                <c:pt idx="1758">
                  <c:v>12</c:v>
                </c:pt>
                <c:pt idx="1759">
                  <c:v>12</c:v>
                </c:pt>
                <c:pt idx="1760">
                  <c:v>12</c:v>
                </c:pt>
                <c:pt idx="1761">
                  <c:v>12</c:v>
                </c:pt>
                <c:pt idx="1762">
                  <c:v>12</c:v>
                </c:pt>
                <c:pt idx="1763">
                  <c:v>12</c:v>
                </c:pt>
                <c:pt idx="1764">
                  <c:v>12</c:v>
                </c:pt>
                <c:pt idx="1765">
                  <c:v>12</c:v>
                </c:pt>
                <c:pt idx="1766">
                  <c:v>12</c:v>
                </c:pt>
                <c:pt idx="1767">
                  <c:v>12</c:v>
                </c:pt>
                <c:pt idx="1768">
                  <c:v>12</c:v>
                </c:pt>
                <c:pt idx="1769">
                  <c:v>12</c:v>
                </c:pt>
                <c:pt idx="1770">
                  <c:v>12</c:v>
                </c:pt>
                <c:pt idx="1771">
                  <c:v>12</c:v>
                </c:pt>
                <c:pt idx="1772">
                  <c:v>12</c:v>
                </c:pt>
                <c:pt idx="1773">
                  <c:v>12</c:v>
                </c:pt>
                <c:pt idx="1774">
                  <c:v>12</c:v>
                </c:pt>
                <c:pt idx="1775">
                  <c:v>12</c:v>
                </c:pt>
                <c:pt idx="1776">
                  <c:v>12</c:v>
                </c:pt>
                <c:pt idx="1777">
                  <c:v>12</c:v>
                </c:pt>
                <c:pt idx="1778">
                  <c:v>12</c:v>
                </c:pt>
                <c:pt idx="1779">
                  <c:v>12</c:v>
                </c:pt>
                <c:pt idx="1780">
                  <c:v>12</c:v>
                </c:pt>
                <c:pt idx="1781">
                  <c:v>12</c:v>
                </c:pt>
                <c:pt idx="1782">
                  <c:v>12</c:v>
                </c:pt>
                <c:pt idx="1783">
                  <c:v>12</c:v>
                </c:pt>
                <c:pt idx="1784">
                  <c:v>12</c:v>
                </c:pt>
                <c:pt idx="1785">
                  <c:v>12</c:v>
                </c:pt>
                <c:pt idx="1786">
                  <c:v>12</c:v>
                </c:pt>
                <c:pt idx="1787">
                  <c:v>12</c:v>
                </c:pt>
                <c:pt idx="1788">
                  <c:v>12</c:v>
                </c:pt>
                <c:pt idx="1789">
                  <c:v>12</c:v>
                </c:pt>
                <c:pt idx="1790">
                  <c:v>12</c:v>
                </c:pt>
                <c:pt idx="1791">
                  <c:v>12</c:v>
                </c:pt>
                <c:pt idx="1792">
                  <c:v>12</c:v>
                </c:pt>
                <c:pt idx="1793">
                  <c:v>12</c:v>
                </c:pt>
                <c:pt idx="1794">
                  <c:v>12</c:v>
                </c:pt>
                <c:pt idx="1795">
                  <c:v>12</c:v>
                </c:pt>
                <c:pt idx="1796">
                  <c:v>12</c:v>
                </c:pt>
                <c:pt idx="1797">
                  <c:v>12</c:v>
                </c:pt>
                <c:pt idx="1798">
                  <c:v>12</c:v>
                </c:pt>
                <c:pt idx="1799">
                  <c:v>12</c:v>
                </c:pt>
                <c:pt idx="1800">
                  <c:v>12</c:v>
                </c:pt>
                <c:pt idx="1801">
                  <c:v>12</c:v>
                </c:pt>
                <c:pt idx="1802">
                  <c:v>12</c:v>
                </c:pt>
                <c:pt idx="1803">
                  <c:v>12</c:v>
                </c:pt>
                <c:pt idx="1804">
                  <c:v>12</c:v>
                </c:pt>
                <c:pt idx="1805">
                  <c:v>12</c:v>
                </c:pt>
                <c:pt idx="1806">
                  <c:v>12</c:v>
                </c:pt>
                <c:pt idx="1807">
                  <c:v>12</c:v>
                </c:pt>
                <c:pt idx="1808">
                  <c:v>12</c:v>
                </c:pt>
                <c:pt idx="1809">
                  <c:v>12</c:v>
                </c:pt>
                <c:pt idx="1810">
                  <c:v>12</c:v>
                </c:pt>
                <c:pt idx="1811">
                  <c:v>12</c:v>
                </c:pt>
                <c:pt idx="1812">
                  <c:v>12</c:v>
                </c:pt>
                <c:pt idx="1813">
                  <c:v>12</c:v>
                </c:pt>
                <c:pt idx="1814">
                  <c:v>12</c:v>
                </c:pt>
                <c:pt idx="1815">
                  <c:v>12</c:v>
                </c:pt>
                <c:pt idx="1816">
                  <c:v>12</c:v>
                </c:pt>
                <c:pt idx="1817">
                  <c:v>12</c:v>
                </c:pt>
                <c:pt idx="1818">
                  <c:v>12</c:v>
                </c:pt>
                <c:pt idx="1819">
                  <c:v>12</c:v>
                </c:pt>
                <c:pt idx="1820">
                  <c:v>12</c:v>
                </c:pt>
                <c:pt idx="1821">
                  <c:v>12</c:v>
                </c:pt>
                <c:pt idx="1822">
                  <c:v>12</c:v>
                </c:pt>
                <c:pt idx="1823">
                  <c:v>12</c:v>
                </c:pt>
                <c:pt idx="1824">
                  <c:v>12</c:v>
                </c:pt>
                <c:pt idx="1825">
                  <c:v>12</c:v>
                </c:pt>
                <c:pt idx="1826">
                  <c:v>12</c:v>
                </c:pt>
                <c:pt idx="1827">
                  <c:v>12</c:v>
                </c:pt>
                <c:pt idx="1828">
                  <c:v>12</c:v>
                </c:pt>
                <c:pt idx="1829">
                  <c:v>12</c:v>
                </c:pt>
                <c:pt idx="1830">
                  <c:v>12</c:v>
                </c:pt>
                <c:pt idx="1831">
                  <c:v>12</c:v>
                </c:pt>
                <c:pt idx="1832">
                  <c:v>12</c:v>
                </c:pt>
                <c:pt idx="1833">
                  <c:v>12</c:v>
                </c:pt>
                <c:pt idx="1834">
                  <c:v>12</c:v>
                </c:pt>
                <c:pt idx="1835">
                  <c:v>12</c:v>
                </c:pt>
                <c:pt idx="1836">
                  <c:v>12</c:v>
                </c:pt>
                <c:pt idx="1837">
                  <c:v>12</c:v>
                </c:pt>
                <c:pt idx="1838">
                  <c:v>12</c:v>
                </c:pt>
                <c:pt idx="1839">
                  <c:v>12</c:v>
                </c:pt>
                <c:pt idx="1840">
                  <c:v>12</c:v>
                </c:pt>
                <c:pt idx="1841">
                  <c:v>12</c:v>
                </c:pt>
                <c:pt idx="1842">
                  <c:v>12</c:v>
                </c:pt>
                <c:pt idx="1843">
                  <c:v>12</c:v>
                </c:pt>
                <c:pt idx="1844">
                  <c:v>12</c:v>
                </c:pt>
                <c:pt idx="1845">
                  <c:v>12</c:v>
                </c:pt>
                <c:pt idx="1846">
                  <c:v>12</c:v>
                </c:pt>
                <c:pt idx="1847">
                  <c:v>12</c:v>
                </c:pt>
                <c:pt idx="1848">
                  <c:v>12</c:v>
                </c:pt>
                <c:pt idx="1849">
                  <c:v>12</c:v>
                </c:pt>
                <c:pt idx="1850">
                  <c:v>12</c:v>
                </c:pt>
                <c:pt idx="1851">
                  <c:v>12</c:v>
                </c:pt>
                <c:pt idx="1852">
                  <c:v>12</c:v>
                </c:pt>
                <c:pt idx="1853">
                  <c:v>12</c:v>
                </c:pt>
                <c:pt idx="1854">
                  <c:v>12</c:v>
                </c:pt>
                <c:pt idx="1855">
                  <c:v>12</c:v>
                </c:pt>
                <c:pt idx="1856">
                  <c:v>12</c:v>
                </c:pt>
                <c:pt idx="1857">
                  <c:v>12</c:v>
                </c:pt>
                <c:pt idx="1858">
                  <c:v>12</c:v>
                </c:pt>
                <c:pt idx="1859">
                  <c:v>12</c:v>
                </c:pt>
                <c:pt idx="1860">
                  <c:v>12</c:v>
                </c:pt>
                <c:pt idx="1861">
                  <c:v>12</c:v>
                </c:pt>
                <c:pt idx="1862">
                  <c:v>12</c:v>
                </c:pt>
                <c:pt idx="1863">
                  <c:v>12</c:v>
                </c:pt>
                <c:pt idx="1864">
                  <c:v>12</c:v>
                </c:pt>
                <c:pt idx="1865">
                  <c:v>12</c:v>
                </c:pt>
                <c:pt idx="1866">
                  <c:v>12</c:v>
                </c:pt>
                <c:pt idx="1867">
                  <c:v>12</c:v>
                </c:pt>
                <c:pt idx="1868">
                  <c:v>12</c:v>
                </c:pt>
                <c:pt idx="1869">
                  <c:v>12</c:v>
                </c:pt>
                <c:pt idx="1870">
                  <c:v>12</c:v>
                </c:pt>
                <c:pt idx="1871">
                  <c:v>12</c:v>
                </c:pt>
                <c:pt idx="1872">
                  <c:v>12</c:v>
                </c:pt>
                <c:pt idx="1873">
                  <c:v>12</c:v>
                </c:pt>
                <c:pt idx="1874">
                  <c:v>12</c:v>
                </c:pt>
                <c:pt idx="1875">
                  <c:v>12</c:v>
                </c:pt>
                <c:pt idx="1876">
                  <c:v>12</c:v>
                </c:pt>
                <c:pt idx="1877">
                  <c:v>12</c:v>
                </c:pt>
                <c:pt idx="1878">
                  <c:v>12</c:v>
                </c:pt>
                <c:pt idx="1879">
                  <c:v>12</c:v>
                </c:pt>
                <c:pt idx="1880">
                  <c:v>12</c:v>
                </c:pt>
                <c:pt idx="1881">
                  <c:v>12</c:v>
                </c:pt>
                <c:pt idx="1882">
                  <c:v>12</c:v>
                </c:pt>
                <c:pt idx="1883">
                  <c:v>12</c:v>
                </c:pt>
                <c:pt idx="1884">
                  <c:v>12</c:v>
                </c:pt>
                <c:pt idx="1885">
                  <c:v>12</c:v>
                </c:pt>
                <c:pt idx="1886">
                  <c:v>12</c:v>
                </c:pt>
                <c:pt idx="1887">
                  <c:v>12</c:v>
                </c:pt>
                <c:pt idx="1888">
                  <c:v>12</c:v>
                </c:pt>
                <c:pt idx="1889">
                  <c:v>12</c:v>
                </c:pt>
                <c:pt idx="1890">
                  <c:v>12</c:v>
                </c:pt>
                <c:pt idx="1891">
                  <c:v>12</c:v>
                </c:pt>
                <c:pt idx="1892">
                  <c:v>12</c:v>
                </c:pt>
                <c:pt idx="1893">
                  <c:v>12</c:v>
                </c:pt>
                <c:pt idx="1894">
                  <c:v>12</c:v>
                </c:pt>
                <c:pt idx="1895">
                  <c:v>12</c:v>
                </c:pt>
                <c:pt idx="1896">
                  <c:v>12</c:v>
                </c:pt>
                <c:pt idx="1897">
                  <c:v>12</c:v>
                </c:pt>
                <c:pt idx="1898">
                  <c:v>12</c:v>
                </c:pt>
                <c:pt idx="1899">
                  <c:v>12</c:v>
                </c:pt>
                <c:pt idx="1900">
                  <c:v>12</c:v>
                </c:pt>
                <c:pt idx="1901">
                  <c:v>12</c:v>
                </c:pt>
                <c:pt idx="1902">
                  <c:v>12</c:v>
                </c:pt>
                <c:pt idx="1903">
                  <c:v>12</c:v>
                </c:pt>
                <c:pt idx="1904">
                  <c:v>12</c:v>
                </c:pt>
                <c:pt idx="1905">
                  <c:v>12</c:v>
                </c:pt>
                <c:pt idx="1906">
                  <c:v>12</c:v>
                </c:pt>
                <c:pt idx="1907">
                  <c:v>12</c:v>
                </c:pt>
                <c:pt idx="1908">
                  <c:v>12</c:v>
                </c:pt>
                <c:pt idx="1909">
                  <c:v>12</c:v>
                </c:pt>
                <c:pt idx="1910">
                  <c:v>12</c:v>
                </c:pt>
                <c:pt idx="1911">
                  <c:v>12</c:v>
                </c:pt>
                <c:pt idx="1912">
                  <c:v>12</c:v>
                </c:pt>
                <c:pt idx="1913">
                  <c:v>12</c:v>
                </c:pt>
                <c:pt idx="1914">
                  <c:v>12</c:v>
                </c:pt>
                <c:pt idx="1915">
                  <c:v>12</c:v>
                </c:pt>
                <c:pt idx="1916">
                  <c:v>12</c:v>
                </c:pt>
                <c:pt idx="1917">
                  <c:v>12</c:v>
                </c:pt>
                <c:pt idx="1918">
                  <c:v>12</c:v>
                </c:pt>
                <c:pt idx="1919">
                  <c:v>12</c:v>
                </c:pt>
                <c:pt idx="1920">
                  <c:v>12</c:v>
                </c:pt>
                <c:pt idx="1921">
                  <c:v>12</c:v>
                </c:pt>
                <c:pt idx="1922">
                  <c:v>12</c:v>
                </c:pt>
                <c:pt idx="1923">
                  <c:v>12</c:v>
                </c:pt>
                <c:pt idx="1924">
                  <c:v>12</c:v>
                </c:pt>
                <c:pt idx="1925">
                  <c:v>12</c:v>
                </c:pt>
                <c:pt idx="1926">
                  <c:v>12</c:v>
                </c:pt>
                <c:pt idx="1927">
                  <c:v>12</c:v>
                </c:pt>
                <c:pt idx="1928">
                  <c:v>12</c:v>
                </c:pt>
                <c:pt idx="1929">
                  <c:v>12</c:v>
                </c:pt>
                <c:pt idx="1930">
                  <c:v>12</c:v>
                </c:pt>
                <c:pt idx="1931">
                  <c:v>12</c:v>
                </c:pt>
                <c:pt idx="1932">
                  <c:v>12</c:v>
                </c:pt>
                <c:pt idx="1933">
                  <c:v>12</c:v>
                </c:pt>
                <c:pt idx="1934">
                  <c:v>12</c:v>
                </c:pt>
                <c:pt idx="1935">
                  <c:v>12</c:v>
                </c:pt>
                <c:pt idx="1936">
                  <c:v>12</c:v>
                </c:pt>
                <c:pt idx="1937">
                  <c:v>12</c:v>
                </c:pt>
                <c:pt idx="1938">
                  <c:v>12</c:v>
                </c:pt>
                <c:pt idx="1939">
                  <c:v>12</c:v>
                </c:pt>
                <c:pt idx="1940">
                  <c:v>12</c:v>
                </c:pt>
                <c:pt idx="1941">
                  <c:v>12</c:v>
                </c:pt>
                <c:pt idx="1942">
                  <c:v>12</c:v>
                </c:pt>
                <c:pt idx="1943">
                  <c:v>12</c:v>
                </c:pt>
                <c:pt idx="1944">
                  <c:v>12</c:v>
                </c:pt>
                <c:pt idx="1945">
                  <c:v>12</c:v>
                </c:pt>
                <c:pt idx="1946">
                  <c:v>12</c:v>
                </c:pt>
                <c:pt idx="1947">
                  <c:v>12</c:v>
                </c:pt>
                <c:pt idx="1948">
                  <c:v>12</c:v>
                </c:pt>
                <c:pt idx="1949">
                  <c:v>12</c:v>
                </c:pt>
                <c:pt idx="1950">
                  <c:v>12</c:v>
                </c:pt>
                <c:pt idx="1951">
                  <c:v>12</c:v>
                </c:pt>
                <c:pt idx="1952">
                  <c:v>12</c:v>
                </c:pt>
                <c:pt idx="1953">
                  <c:v>12</c:v>
                </c:pt>
                <c:pt idx="1954">
                  <c:v>12</c:v>
                </c:pt>
                <c:pt idx="1955">
                  <c:v>12</c:v>
                </c:pt>
                <c:pt idx="1956">
                  <c:v>12</c:v>
                </c:pt>
                <c:pt idx="1957">
                  <c:v>12</c:v>
                </c:pt>
                <c:pt idx="1958">
                  <c:v>12</c:v>
                </c:pt>
                <c:pt idx="1959">
                  <c:v>12</c:v>
                </c:pt>
                <c:pt idx="1960">
                  <c:v>12</c:v>
                </c:pt>
                <c:pt idx="1961">
                  <c:v>12</c:v>
                </c:pt>
                <c:pt idx="1962">
                  <c:v>12</c:v>
                </c:pt>
                <c:pt idx="1963">
                  <c:v>12</c:v>
                </c:pt>
                <c:pt idx="1964">
                  <c:v>12</c:v>
                </c:pt>
                <c:pt idx="1965">
                  <c:v>12</c:v>
                </c:pt>
                <c:pt idx="1966">
                  <c:v>12</c:v>
                </c:pt>
                <c:pt idx="1967">
                  <c:v>12</c:v>
                </c:pt>
                <c:pt idx="1968">
                  <c:v>12</c:v>
                </c:pt>
                <c:pt idx="1969">
                  <c:v>12</c:v>
                </c:pt>
                <c:pt idx="1970">
                  <c:v>12</c:v>
                </c:pt>
                <c:pt idx="1971">
                  <c:v>12</c:v>
                </c:pt>
                <c:pt idx="1972">
                  <c:v>12</c:v>
                </c:pt>
                <c:pt idx="1973">
                  <c:v>12</c:v>
                </c:pt>
                <c:pt idx="1974">
                  <c:v>12</c:v>
                </c:pt>
                <c:pt idx="1975">
                  <c:v>12</c:v>
                </c:pt>
                <c:pt idx="1976">
                  <c:v>12</c:v>
                </c:pt>
                <c:pt idx="1977">
                  <c:v>12</c:v>
                </c:pt>
                <c:pt idx="1978">
                  <c:v>12</c:v>
                </c:pt>
                <c:pt idx="1979">
                  <c:v>12</c:v>
                </c:pt>
                <c:pt idx="1980">
                  <c:v>12</c:v>
                </c:pt>
                <c:pt idx="1981">
                  <c:v>12</c:v>
                </c:pt>
                <c:pt idx="1982">
                  <c:v>12</c:v>
                </c:pt>
                <c:pt idx="1983">
                  <c:v>12</c:v>
                </c:pt>
                <c:pt idx="1984">
                  <c:v>12</c:v>
                </c:pt>
                <c:pt idx="1985">
                  <c:v>12</c:v>
                </c:pt>
                <c:pt idx="1986">
                  <c:v>12</c:v>
                </c:pt>
                <c:pt idx="1987">
                  <c:v>12</c:v>
                </c:pt>
                <c:pt idx="1988">
                  <c:v>12</c:v>
                </c:pt>
                <c:pt idx="1989">
                  <c:v>12</c:v>
                </c:pt>
                <c:pt idx="1990">
                  <c:v>12</c:v>
                </c:pt>
                <c:pt idx="1991">
                  <c:v>12</c:v>
                </c:pt>
                <c:pt idx="1992">
                  <c:v>12</c:v>
                </c:pt>
                <c:pt idx="1993">
                  <c:v>12</c:v>
                </c:pt>
                <c:pt idx="1994">
                  <c:v>12</c:v>
                </c:pt>
                <c:pt idx="1995">
                  <c:v>12</c:v>
                </c:pt>
                <c:pt idx="1996">
                  <c:v>12</c:v>
                </c:pt>
                <c:pt idx="1997">
                  <c:v>12</c:v>
                </c:pt>
                <c:pt idx="1998">
                  <c:v>12</c:v>
                </c:pt>
                <c:pt idx="1999">
                  <c:v>12</c:v>
                </c:pt>
                <c:pt idx="2000">
                  <c:v>12</c:v>
                </c:pt>
                <c:pt idx="2001">
                  <c:v>12</c:v>
                </c:pt>
                <c:pt idx="2002">
                  <c:v>12</c:v>
                </c:pt>
                <c:pt idx="2003">
                  <c:v>12</c:v>
                </c:pt>
                <c:pt idx="2004">
                  <c:v>12</c:v>
                </c:pt>
                <c:pt idx="2005">
                  <c:v>12</c:v>
                </c:pt>
                <c:pt idx="2006">
                  <c:v>12</c:v>
                </c:pt>
                <c:pt idx="2007">
                  <c:v>12</c:v>
                </c:pt>
                <c:pt idx="2008">
                  <c:v>12</c:v>
                </c:pt>
                <c:pt idx="2009">
                  <c:v>12</c:v>
                </c:pt>
                <c:pt idx="2010">
                  <c:v>12</c:v>
                </c:pt>
                <c:pt idx="2011">
                  <c:v>12</c:v>
                </c:pt>
                <c:pt idx="2012">
                  <c:v>12</c:v>
                </c:pt>
                <c:pt idx="2013">
                  <c:v>12</c:v>
                </c:pt>
                <c:pt idx="2014">
                  <c:v>12</c:v>
                </c:pt>
                <c:pt idx="2015">
                  <c:v>12</c:v>
                </c:pt>
                <c:pt idx="2016">
                  <c:v>12</c:v>
                </c:pt>
                <c:pt idx="2017">
                  <c:v>12</c:v>
                </c:pt>
                <c:pt idx="2018">
                  <c:v>12</c:v>
                </c:pt>
                <c:pt idx="2019">
                  <c:v>12</c:v>
                </c:pt>
                <c:pt idx="2020">
                  <c:v>12</c:v>
                </c:pt>
                <c:pt idx="2021">
                  <c:v>12</c:v>
                </c:pt>
                <c:pt idx="2022">
                  <c:v>12</c:v>
                </c:pt>
                <c:pt idx="2023">
                  <c:v>12</c:v>
                </c:pt>
                <c:pt idx="2024">
                  <c:v>12</c:v>
                </c:pt>
                <c:pt idx="2025">
                  <c:v>12</c:v>
                </c:pt>
                <c:pt idx="2026">
                  <c:v>12</c:v>
                </c:pt>
                <c:pt idx="2027">
                  <c:v>12</c:v>
                </c:pt>
                <c:pt idx="2028">
                  <c:v>12</c:v>
                </c:pt>
                <c:pt idx="2029">
                  <c:v>12</c:v>
                </c:pt>
                <c:pt idx="2030">
                  <c:v>12</c:v>
                </c:pt>
                <c:pt idx="2031">
                  <c:v>12</c:v>
                </c:pt>
                <c:pt idx="2032">
                  <c:v>12</c:v>
                </c:pt>
                <c:pt idx="2033">
                  <c:v>12</c:v>
                </c:pt>
                <c:pt idx="2034">
                  <c:v>12</c:v>
                </c:pt>
                <c:pt idx="2035">
                  <c:v>12</c:v>
                </c:pt>
                <c:pt idx="2036">
                  <c:v>12</c:v>
                </c:pt>
                <c:pt idx="2037">
                  <c:v>12</c:v>
                </c:pt>
                <c:pt idx="2038">
                  <c:v>12</c:v>
                </c:pt>
                <c:pt idx="2039">
                  <c:v>12</c:v>
                </c:pt>
                <c:pt idx="2040">
                  <c:v>12</c:v>
                </c:pt>
                <c:pt idx="2041">
                  <c:v>12</c:v>
                </c:pt>
                <c:pt idx="2042">
                  <c:v>12</c:v>
                </c:pt>
                <c:pt idx="2043">
                  <c:v>12</c:v>
                </c:pt>
                <c:pt idx="2044">
                  <c:v>12</c:v>
                </c:pt>
                <c:pt idx="2045">
                  <c:v>12</c:v>
                </c:pt>
                <c:pt idx="2046">
                  <c:v>12</c:v>
                </c:pt>
                <c:pt idx="2047">
                  <c:v>12</c:v>
                </c:pt>
                <c:pt idx="2048">
                  <c:v>12</c:v>
                </c:pt>
                <c:pt idx="2049">
                  <c:v>12</c:v>
                </c:pt>
                <c:pt idx="2050">
                  <c:v>12</c:v>
                </c:pt>
                <c:pt idx="2051">
                  <c:v>12</c:v>
                </c:pt>
                <c:pt idx="2052">
                  <c:v>12</c:v>
                </c:pt>
                <c:pt idx="2053">
                  <c:v>12</c:v>
                </c:pt>
                <c:pt idx="2054">
                  <c:v>12</c:v>
                </c:pt>
                <c:pt idx="2055">
                  <c:v>12</c:v>
                </c:pt>
                <c:pt idx="2056">
                  <c:v>12</c:v>
                </c:pt>
                <c:pt idx="2057">
                  <c:v>12</c:v>
                </c:pt>
                <c:pt idx="2058">
                  <c:v>12</c:v>
                </c:pt>
                <c:pt idx="2059">
                  <c:v>12</c:v>
                </c:pt>
                <c:pt idx="2060">
                  <c:v>12</c:v>
                </c:pt>
                <c:pt idx="2061">
                  <c:v>12</c:v>
                </c:pt>
                <c:pt idx="2062">
                  <c:v>12</c:v>
                </c:pt>
                <c:pt idx="2063">
                  <c:v>12</c:v>
                </c:pt>
                <c:pt idx="2064">
                  <c:v>12</c:v>
                </c:pt>
                <c:pt idx="2065">
                  <c:v>12</c:v>
                </c:pt>
                <c:pt idx="2066">
                  <c:v>12</c:v>
                </c:pt>
                <c:pt idx="2067">
                  <c:v>12</c:v>
                </c:pt>
                <c:pt idx="2068">
                  <c:v>12</c:v>
                </c:pt>
                <c:pt idx="2069">
                  <c:v>12</c:v>
                </c:pt>
                <c:pt idx="2070">
                  <c:v>12</c:v>
                </c:pt>
                <c:pt idx="2071">
                  <c:v>12</c:v>
                </c:pt>
                <c:pt idx="2072">
                  <c:v>12</c:v>
                </c:pt>
                <c:pt idx="2073">
                  <c:v>12</c:v>
                </c:pt>
                <c:pt idx="2074">
                  <c:v>12</c:v>
                </c:pt>
                <c:pt idx="2075">
                  <c:v>12</c:v>
                </c:pt>
                <c:pt idx="2076">
                  <c:v>12</c:v>
                </c:pt>
                <c:pt idx="2077">
                  <c:v>12</c:v>
                </c:pt>
                <c:pt idx="2078">
                  <c:v>12</c:v>
                </c:pt>
                <c:pt idx="2079">
                  <c:v>12</c:v>
                </c:pt>
                <c:pt idx="2080">
                  <c:v>12</c:v>
                </c:pt>
                <c:pt idx="2081">
                  <c:v>12</c:v>
                </c:pt>
                <c:pt idx="2082">
                  <c:v>12</c:v>
                </c:pt>
                <c:pt idx="2083">
                  <c:v>12</c:v>
                </c:pt>
                <c:pt idx="2084">
                  <c:v>12</c:v>
                </c:pt>
                <c:pt idx="2085">
                  <c:v>12</c:v>
                </c:pt>
                <c:pt idx="2086">
                  <c:v>12</c:v>
                </c:pt>
                <c:pt idx="2087">
                  <c:v>12</c:v>
                </c:pt>
                <c:pt idx="2088">
                  <c:v>12</c:v>
                </c:pt>
                <c:pt idx="2089">
                  <c:v>12</c:v>
                </c:pt>
                <c:pt idx="2090">
                  <c:v>12</c:v>
                </c:pt>
                <c:pt idx="2091">
                  <c:v>12</c:v>
                </c:pt>
                <c:pt idx="2092">
                  <c:v>12</c:v>
                </c:pt>
                <c:pt idx="2093">
                  <c:v>12</c:v>
                </c:pt>
                <c:pt idx="2094">
                  <c:v>12</c:v>
                </c:pt>
                <c:pt idx="2095">
                  <c:v>12</c:v>
                </c:pt>
                <c:pt idx="2096">
                  <c:v>12</c:v>
                </c:pt>
                <c:pt idx="2097">
                  <c:v>12</c:v>
                </c:pt>
                <c:pt idx="2098">
                  <c:v>12</c:v>
                </c:pt>
                <c:pt idx="2099">
                  <c:v>12</c:v>
                </c:pt>
                <c:pt idx="2100">
                  <c:v>12</c:v>
                </c:pt>
                <c:pt idx="2101">
                  <c:v>12</c:v>
                </c:pt>
                <c:pt idx="2102">
                  <c:v>12</c:v>
                </c:pt>
                <c:pt idx="2103">
                  <c:v>12</c:v>
                </c:pt>
                <c:pt idx="2104">
                  <c:v>12</c:v>
                </c:pt>
                <c:pt idx="2105">
                  <c:v>12</c:v>
                </c:pt>
                <c:pt idx="2106">
                  <c:v>12</c:v>
                </c:pt>
                <c:pt idx="2107">
                  <c:v>12</c:v>
                </c:pt>
                <c:pt idx="2108">
                  <c:v>12</c:v>
                </c:pt>
                <c:pt idx="2109">
                  <c:v>12</c:v>
                </c:pt>
                <c:pt idx="2110">
                  <c:v>12</c:v>
                </c:pt>
                <c:pt idx="2111">
                  <c:v>12</c:v>
                </c:pt>
                <c:pt idx="2112">
                  <c:v>12</c:v>
                </c:pt>
                <c:pt idx="2113">
                  <c:v>12</c:v>
                </c:pt>
                <c:pt idx="2114">
                  <c:v>12</c:v>
                </c:pt>
                <c:pt idx="2115">
                  <c:v>12</c:v>
                </c:pt>
                <c:pt idx="2116">
                  <c:v>12</c:v>
                </c:pt>
                <c:pt idx="2117">
                  <c:v>12</c:v>
                </c:pt>
                <c:pt idx="2118">
                  <c:v>12</c:v>
                </c:pt>
                <c:pt idx="2119">
                  <c:v>12</c:v>
                </c:pt>
                <c:pt idx="2120">
                  <c:v>12</c:v>
                </c:pt>
                <c:pt idx="2121">
                  <c:v>12</c:v>
                </c:pt>
                <c:pt idx="2122">
                  <c:v>12</c:v>
                </c:pt>
                <c:pt idx="2123">
                  <c:v>12</c:v>
                </c:pt>
                <c:pt idx="2124">
                  <c:v>12</c:v>
                </c:pt>
                <c:pt idx="2125">
                  <c:v>12</c:v>
                </c:pt>
                <c:pt idx="2126">
                  <c:v>12</c:v>
                </c:pt>
                <c:pt idx="2127">
                  <c:v>12</c:v>
                </c:pt>
                <c:pt idx="2128">
                  <c:v>12</c:v>
                </c:pt>
                <c:pt idx="2129">
                  <c:v>12</c:v>
                </c:pt>
                <c:pt idx="2130">
                  <c:v>12</c:v>
                </c:pt>
                <c:pt idx="2131">
                  <c:v>12</c:v>
                </c:pt>
                <c:pt idx="2132">
                  <c:v>12</c:v>
                </c:pt>
                <c:pt idx="2133">
                  <c:v>12</c:v>
                </c:pt>
                <c:pt idx="2134">
                  <c:v>12</c:v>
                </c:pt>
                <c:pt idx="2135">
                  <c:v>12</c:v>
                </c:pt>
                <c:pt idx="2136">
                  <c:v>12</c:v>
                </c:pt>
                <c:pt idx="2137">
                  <c:v>12</c:v>
                </c:pt>
                <c:pt idx="2138">
                  <c:v>12</c:v>
                </c:pt>
                <c:pt idx="2139">
                  <c:v>12</c:v>
                </c:pt>
                <c:pt idx="2140">
                  <c:v>12</c:v>
                </c:pt>
                <c:pt idx="2141">
                  <c:v>12</c:v>
                </c:pt>
                <c:pt idx="2142">
                  <c:v>12</c:v>
                </c:pt>
                <c:pt idx="2143">
                  <c:v>12</c:v>
                </c:pt>
                <c:pt idx="2144">
                  <c:v>12</c:v>
                </c:pt>
                <c:pt idx="2145">
                  <c:v>12</c:v>
                </c:pt>
                <c:pt idx="2146">
                  <c:v>12</c:v>
                </c:pt>
                <c:pt idx="2147">
                  <c:v>12</c:v>
                </c:pt>
                <c:pt idx="2148">
                  <c:v>12</c:v>
                </c:pt>
                <c:pt idx="2149">
                  <c:v>12</c:v>
                </c:pt>
                <c:pt idx="2150">
                  <c:v>12</c:v>
                </c:pt>
                <c:pt idx="2151">
                  <c:v>12</c:v>
                </c:pt>
                <c:pt idx="2152">
                  <c:v>12</c:v>
                </c:pt>
                <c:pt idx="2153">
                  <c:v>12</c:v>
                </c:pt>
                <c:pt idx="2154">
                  <c:v>12</c:v>
                </c:pt>
                <c:pt idx="2155">
                  <c:v>12</c:v>
                </c:pt>
                <c:pt idx="2156">
                  <c:v>12</c:v>
                </c:pt>
                <c:pt idx="2157">
                  <c:v>12</c:v>
                </c:pt>
                <c:pt idx="2158">
                  <c:v>12</c:v>
                </c:pt>
                <c:pt idx="2159">
                  <c:v>12</c:v>
                </c:pt>
                <c:pt idx="2160">
                  <c:v>12</c:v>
                </c:pt>
                <c:pt idx="2161">
                  <c:v>12</c:v>
                </c:pt>
                <c:pt idx="2162">
                  <c:v>12</c:v>
                </c:pt>
                <c:pt idx="2163">
                  <c:v>12</c:v>
                </c:pt>
                <c:pt idx="2164">
                  <c:v>12</c:v>
                </c:pt>
                <c:pt idx="2165">
                  <c:v>12</c:v>
                </c:pt>
                <c:pt idx="2166">
                  <c:v>12</c:v>
                </c:pt>
                <c:pt idx="2167">
                  <c:v>12</c:v>
                </c:pt>
                <c:pt idx="2168">
                  <c:v>12</c:v>
                </c:pt>
                <c:pt idx="2169">
                  <c:v>12</c:v>
                </c:pt>
                <c:pt idx="2170">
                  <c:v>12</c:v>
                </c:pt>
                <c:pt idx="2171">
                  <c:v>12</c:v>
                </c:pt>
                <c:pt idx="2172">
                  <c:v>12</c:v>
                </c:pt>
                <c:pt idx="2173">
                  <c:v>12</c:v>
                </c:pt>
                <c:pt idx="2174">
                  <c:v>12</c:v>
                </c:pt>
                <c:pt idx="2175">
                  <c:v>12</c:v>
                </c:pt>
                <c:pt idx="2176">
                  <c:v>12</c:v>
                </c:pt>
                <c:pt idx="2177">
                  <c:v>12</c:v>
                </c:pt>
                <c:pt idx="2178">
                  <c:v>12</c:v>
                </c:pt>
                <c:pt idx="2179">
                  <c:v>12</c:v>
                </c:pt>
                <c:pt idx="2180">
                  <c:v>12</c:v>
                </c:pt>
                <c:pt idx="2181">
                  <c:v>12</c:v>
                </c:pt>
                <c:pt idx="2182">
                  <c:v>12</c:v>
                </c:pt>
                <c:pt idx="2183">
                  <c:v>12</c:v>
                </c:pt>
                <c:pt idx="2184">
                  <c:v>12</c:v>
                </c:pt>
                <c:pt idx="2185">
                  <c:v>12</c:v>
                </c:pt>
                <c:pt idx="2186">
                  <c:v>12</c:v>
                </c:pt>
                <c:pt idx="2187">
                  <c:v>12</c:v>
                </c:pt>
                <c:pt idx="2188">
                  <c:v>12</c:v>
                </c:pt>
                <c:pt idx="2189">
                  <c:v>12</c:v>
                </c:pt>
                <c:pt idx="2190">
                  <c:v>12</c:v>
                </c:pt>
                <c:pt idx="2191">
                  <c:v>12</c:v>
                </c:pt>
                <c:pt idx="2192">
                  <c:v>12</c:v>
                </c:pt>
                <c:pt idx="2193">
                  <c:v>12</c:v>
                </c:pt>
                <c:pt idx="2194">
                  <c:v>12</c:v>
                </c:pt>
                <c:pt idx="2195">
                  <c:v>12</c:v>
                </c:pt>
                <c:pt idx="2196">
                  <c:v>12</c:v>
                </c:pt>
                <c:pt idx="2197">
                  <c:v>12</c:v>
                </c:pt>
                <c:pt idx="2198">
                  <c:v>12</c:v>
                </c:pt>
                <c:pt idx="2199">
                  <c:v>12</c:v>
                </c:pt>
                <c:pt idx="2200">
                  <c:v>12</c:v>
                </c:pt>
                <c:pt idx="2201">
                  <c:v>12</c:v>
                </c:pt>
                <c:pt idx="2202">
                  <c:v>12</c:v>
                </c:pt>
                <c:pt idx="2203">
                  <c:v>12</c:v>
                </c:pt>
                <c:pt idx="2204">
                  <c:v>12</c:v>
                </c:pt>
                <c:pt idx="2205">
                  <c:v>12</c:v>
                </c:pt>
                <c:pt idx="2206">
                  <c:v>12</c:v>
                </c:pt>
                <c:pt idx="2207">
                  <c:v>12</c:v>
                </c:pt>
                <c:pt idx="2208">
                  <c:v>12</c:v>
                </c:pt>
                <c:pt idx="2209">
                  <c:v>12</c:v>
                </c:pt>
                <c:pt idx="2210">
                  <c:v>12</c:v>
                </c:pt>
                <c:pt idx="2211">
                  <c:v>12</c:v>
                </c:pt>
                <c:pt idx="2212">
                  <c:v>12</c:v>
                </c:pt>
                <c:pt idx="2213">
                  <c:v>12</c:v>
                </c:pt>
                <c:pt idx="2214">
                  <c:v>12</c:v>
                </c:pt>
                <c:pt idx="2215">
                  <c:v>12</c:v>
                </c:pt>
                <c:pt idx="2216">
                  <c:v>12</c:v>
                </c:pt>
                <c:pt idx="2217">
                  <c:v>12</c:v>
                </c:pt>
                <c:pt idx="2218">
                  <c:v>12</c:v>
                </c:pt>
                <c:pt idx="2219">
                  <c:v>12</c:v>
                </c:pt>
                <c:pt idx="2220">
                  <c:v>12</c:v>
                </c:pt>
                <c:pt idx="2221">
                  <c:v>12</c:v>
                </c:pt>
                <c:pt idx="2222">
                  <c:v>12</c:v>
                </c:pt>
                <c:pt idx="2223">
                  <c:v>12</c:v>
                </c:pt>
                <c:pt idx="2224">
                  <c:v>12</c:v>
                </c:pt>
                <c:pt idx="2225">
                  <c:v>12</c:v>
                </c:pt>
                <c:pt idx="2226">
                  <c:v>12</c:v>
                </c:pt>
                <c:pt idx="2227">
                  <c:v>12</c:v>
                </c:pt>
                <c:pt idx="2228">
                  <c:v>12</c:v>
                </c:pt>
                <c:pt idx="2229">
                  <c:v>12</c:v>
                </c:pt>
                <c:pt idx="2230">
                  <c:v>12</c:v>
                </c:pt>
                <c:pt idx="2231">
                  <c:v>12</c:v>
                </c:pt>
                <c:pt idx="2232">
                  <c:v>12</c:v>
                </c:pt>
                <c:pt idx="2233">
                  <c:v>12</c:v>
                </c:pt>
                <c:pt idx="2234">
                  <c:v>12</c:v>
                </c:pt>
                <c:pt idx="2235">
                  <c:v>12</c:v>
                </c:pt>
                <c:pt idx="2236">
                  <c:v>12</c:v>
                </c:pt>
                <c:pt idx="2237">
                  <c:v>12</c:v>
                </c:pt>
                <c:pt idx="2238">
                  <c:v>12</c:v>
                </c:pt>
                <c:pt idx="2239">
                  <c:v>12</c:v>
                </c:pt>
                <c:pt idx="2240">
                  <c:v>12</c:v>
                </c:pt>
                <c:pt idx="2241">
                  <c:v>12</c:v>
                </c:pt>
                <c:pt idx="2242">
                  <c:v>12</c:v>
                </c:pt>
                <c:pt idx="2243">
                  <c:v>12</c:v>
                </c:pt>
                <c:pt idx="2244">
                  <c:v>12</c:v>
                </c:pt>
                <c:pt idx="2245">
                  <c:v>12</c:v>
                </c:pt>
                <c:pt idx="2246">
                  <c:v>12</c:v>
                </c:pt>
                <c:pt idx="2247">
                  <c:v>12</c:v>
                </c:pt>
                <c:pt idx="2248">
                  <c:v>12</c:v>
                </c:pt>
                <c:pt idx="2249">
                  <c:v>12</c:v>
                </c:pt>
                <c:pt idx="2250">
                  <c:v>12</c:v>
                </c:pt>
                <c:pt idx="2251">
                  <c:v>12</c:v>
                </c:pt>
                <c:pt idx="2252">
                  <c:v>12</c:v>
                </c:pt>
                <c:pt idx="2253">
                  <c:v>12</c:v>
                </c:pt>
                <c:pt idx="2254">
                  <c:v>12</c:v>
                </c:pt>
                <c:pt idx="2255">
                  <c:v>12</c:v>
                </c:pt>
                <c:pt idx="2256">
                  <c:v>12</c:v>
                </c:pt>
                <c:pt idx="2257">
                  <c:v>12</c:v>
                </c:pt>
                <c:pt idx="2258">
                  <c:v>12</c:v>
                </c:pt>
                <c:pt idx="2259">
                  <c:v>12</c:v>
                </c:pt>
                <c:pt idx="2260">
                  <c:v>12</c:v>
                </c:pt>
                <c:pt idx="2261">
                  <c:v>12</c:v>
                </c:pt>
                <c:pt idx="2262">
                  <c:v>12</c:v>
                </c:pt>
                <c:pt idx="2263">
                  <c:v>12</c:v>
                </c:pt>
                <c:pt idx="2264">
                  <c:v>12</c:v>
                </c:pt>
                <c:pt idx="2265">
                  <c:v>12</c:v>
                </c:pt>
                <c:pt idx="2266">
                  <c:v>12</c:v>
                </c:pt>
                <c:pt idx="2267">
                  <c:v>12</c:v>
                </c:pt>
                <c:pt idx="2268">
                  <c:v>12</c:v>
                </c:pt>
                <c:pt idx="2269">
                  <c:v>12</c:v>
                </c:pt>
                <c:pt idx="2270">
                  <c:v>12</c:v>
                </c:pt>
                <c:pt idx="2271">
                  <c:v>12</c:v>
                </c:pt>
                <c:pt idx="2272">
                  <c:v>12</c:v>
                </c:pt>
                <c:pt idx="2273">
                  <c:v>12</c:v>
                </c:pt>
                <c:pt idx="2274">
                  <c:v>12</c:v>
                </c:pt>
                <c:pt idx="2275">
                  <c:v>12</c:v>
                </c:pt>
                <c:pt idx="2276">
                  <c:v>12</c:v>
                </c:pt>
                <c:pt idx="2277">
                  <c:v>12</c:v>
                </c:pt>
                <c:pt idx="2278">
                  <c:v>12</c:v>
                </c:pt>
                <c:pt idx="2279">
                  <c:v>12</c:v>
                </c:pt>
                <c:pt idx="2280">
                  <c:v>12</c:v>
                </c:pt>
                <c:pt idx="2281">
                  <c:v>12</c:v>
                </c:pt>
                <c:pt idx="2282">
                  <c:v>12</c:v>
                </c:pt>
                <c:pt idx="2283">
                  <c:v>12</c:v>
                </c:pt>
                <c:pt idx="2284">
                  <c:v>12</c:v>
                </c:pt>
                <c:pt idx="2285">
                  <c:v>12</c:v>
                </c:pt>
                <c:pt idx="2286">
                  <c:v>12</c:v>
                </c:pt>
                <c:pt idx="2287">
                  <c:v>12</c:v>
                </c:pt>
                <c:pt idx="2288">
                  <c:v>12</c:v>
                </c:pt>
                <c:pt idx="2289">
                  <c:v>12</c:v>
                </c:pt>
                <c:pt idx="2290">
                  <c:v>12</c:v>
                </c:pt>
                <c:pt idx="2291">
                  <c:v>12</c:v>
                </c:pt>
                <c:pt idx="2292">
                  <c:v>12</c:v>
                </c:pt>
                <c:pt idx="2293">
                  <c:v>12</c:v>
                </c:pt>
                <c:pt idx="2294">
                  <c:v>12</c:v>
                </c:pt>
                <c:pt idx="2295">
                  <c:v>12</c:v>
                </c:pt>
                <c:pt idx="2296">
                  <c:v>12</c:v>
                </c:pt>
                <c:pt idx="2297">
                  <c:v>12</c:v>
                </c:pt>
                <c:pt idx="2298">
                  <c:v>12</c:v>
                </c:pt>
                <c:pt idx="2299">
                  <c:v>12</c:v>
                </c:pt>
                <c:pt idx="2300">
                  <c:v>12</c:v>
                </c:pt>
                <c:pt idx="2301">
                  <c:v>12</c:v>
                </c:pt>
                <c:pt idx="2302">
                  <c:v>12</c:v>
                </c:pt>
                <c:pt idx="2303">
                  <c:v>12</c:v>
                </c:pt>
                <c:pt idx="2304">
                  <c:v>12</c:v>
                </c:pt>
                <c:pt idx="2305">
                  <c:v>12</c:v>
                </c:pt>
                <c:pt idx="2306">
                  <c:v>12</c:v>
                </c:pt>
                <c:pt idx="2307">
                  <c:v>12</c:v>
                </c:pt>
                <c:pt idx="2308">
                  <c:v>12</c:v>
                </c:pt>
                <c:pt idx="2309">
                  <c:v>12</c:v>
                </c:pt>
                <c:pt idx="2310">
                  <c:v>12</c:v>
                </c:pt>
                <c:pt idx="2311">
                  <c:v>12</c:v>
                </c:pt>
                <c:pt idx="2312">
                  <c:v>12</c:v>
                </c:pt>
                <c:pt idx="2313">
                  <c:v>12</c:v>
                </c:pt>
                <c:pt idx="2314">
                  <c:v>12</c:v>
                </c:pt>
                <c:pt idx="2315">
                  <c:v>12</c:v>
                </c:pt>
                <c:pt idx="2316">
                  <c:v>12</c:v>
                </c:pt>
                <c:pt idx="2317">
                  <c:v>12</c:v>
                </c:pt>
                <c:pt idx="2318">
                  <c:v>12</c:v>
                </c:pt>
                <c:pt idx="2319">
                  <c:v>12</c:v>
                </c:pt>
                <c:pt idx="2320">
                  <c:v>12</c:v>
                </c:pt>
                <c:pt idx="2321">
                  <c:v>12</c:v>
                </c:pt>
                <c:pt idx="2322">
                  <c:v>12</c:v>
                </c:pt>
                <c:pt idx="2323">
                  <c:v>12</c:v>
                </c:pt>
                <c:pt idx="2324">
                  <c:v>12</c:v>
                </c:pt>
                <c:pt idx="2325">
                  <c:v>12</c:v>
                </c:pt>
                <c:pt idx="2326">
                  <c:v>12</c:v>
                </c:pt>
                <c:pt idx="2327">
                  <c:v>12</c:v>
                </c:pt>
                <c:pt idx="2328">
                  <c:v>12</c:v>
                </c:pt>
                <c:pt idx="2329">
                  <c:v>12</c:v>
                </c:pt>
                <c:pt idx="2330">
                  <c:v>12</c:v>
                </c:pt>
                <c:pt idx="2331">
                  <c:v>12</c:v>
                </c:pt>
                <c:pt idx="2332">
                  <c:v>12</c:v>
                </c:pt>
                <c:pt idx="2333">
                  <c:v>12</c:v>
                </c:pt>
                <c:pt idx="2334">
                  <c:v>12</c:v>
                </c:pt>
                <c:pt idx="2335">
                  <c:v>12</c:v>
                </c:pt>
                <c:pt idx="2336">
                  <c:v>12</c:v>
                </c:pt>
                <c:pt idx="2337">
                  <c:v>12</c:v>
                </c:pt>
                <c:pt idx="2338">
                  <c:v>12</c:v>
                </c:pt>
                <c:pt idx="2339">
                  <c:v>12</c:v>
                </c:pt>
                <c:pt idx="2340">
                  <c:v>12</c:v>
                </c:pt>
                <c:pt idx="2341">
                  <c:v>12</c:v>
                </c:pt>
                <c:pt idx="2342">
                  <c:v>12</c:v>
                </c:pt>
                <c:pt idx="2343">
                  <c:v>12</c:v>
                </c:pt>
                <c:pt idx="2344">
                  <c:v>12</c:v>
                </c:pt>
                <c:pt idx="2345">
                  <c:v>12</c:v>
                </c:pt>
                <c:pt idx="2346">
                  <c:v>12</c:v>
                </c:pt>
                <c:pt idx="2347">
                  <c:v>12</c:v>
                </c:pt>
                <c:pt idx="2348">
                  <c:v>12</c:v>
                </c:pt>
                <c:pt idx="2349">
                  <c:v>12</c:v>
                </c:pt>
                <c:pt idx="2350">
                  <c:v>12</c:v>
                </c:pt>
                <c:pt idx="2351">
                  <c:v>12</c:v>
                </c:pt>
                <c:pt idx="2352">
                  <c:v>12</c:v>
                </c:pt>
                <c:pt idx="2353">
                  <c:v>12</c:v>
                </c:pt>
                <c:pt idx="2354">
                  <c:v>12</c:v>
                </c:pt>
                <c:pt idx="2355">
                  <c:v>12</c:v>
                </c:pt>
                <c:pt idx="2356">
                  <c:v>12</c:v>
                </c:pt>
                <c:pt idx="2357">
                  <c:v>12</c:v>
                </c:pt>
                <c:pt idx="2358">
                  <c:v>12</c:v>
                </c:pt>
                <c:pt idx="2359">
                  <c:v>12</c:v>
                </c:pt>
                <c:pt idx="2360">
                  <c:v>12</c:v>
                </c:pt>
                <c:pt idx="2361">
                  <c:v>12</c:v>
                </c:pt>
                <c:pt idx="2362">
                  <c:v>12</c:v>
                </c:pt>
                <c:pt idx="2363">
                  <c:v>12</c:v>
                </c:pt>
                <c:pt idx="2364">
                  <c:v>12</c:v>
                </c:pt>
                <c:pt idx="2365">
                  <c:v>12</c:v>
                </c:pt>
                <c:pt idx="2366">
                  <c:v>12</c:v>
                </c:pt>
                <c:pt idx="2367">
                  <c:v>12</c:v>
                </c:pt>
                <c:pt idx="2368">
                  <c:v>12</c:v>
                </c:pt>
                <c:pt idx="2369">
                  <c:v>12</c:v>
                </c:pt>
                <c:pt idx="2370">
                  <c:v>12</c:v>
                </c:pt>
                <c:pt idx="2371">
                  <c:v>12</c:v>
                </c:pt>
                <c:pt idx="2372">
                  <c:v>12</c:v>
                </c:pt>
                <c:pt idx="2373">
                  <c:v>12</c:v>
                </c:pt>
                <c:pt idx="2374">
                  <c:v>12</c:v>
                </c:pt>
                <c:pt idx="2375">
                  <c:v>12</c:v>
                </c:pt>
                <c:pt idx="2376">
                  <c:v>12</c:v>
                </c:pt>
                <c:pt idx="2377">
                  <c:v>12</c:v>
                </c:pt>
                <c:pt idx="2378">
                  <c:v>12</c:v>
                </c:pt>
                <c:pt idx="2379">
                  <c:v>12</c:v>
                </c:pt>
                <c:pt idx="2380">
                  <c:v>12</c:v>
                </c:pt>
                <c:pt idx="2381">
                  <c:v>12</c:v>
                </c:pt>
                <c:pt idx="2382">
                  <c:v>12</c:v>
                </c:pt>
                <c:pt idx="2383">
                  <c:v>12</c:v>
                </c:pt>
                <c:pt idx="2384">
                  <c:v>12</c:v>
                </c:pt>
                <c:pt idx="2385">
                  <c:v>12</c:v>
                </c:pt>
                <c:pt idx="2386">
                  <c:v>12</c:v>
                </c:pt>
                <c:pt idx="2387">
                  <c:v>12</c:v>
                </c:pt>
                <c:pt idx="2388">
                  <c:v>12</c:v>
                </c:pt>
                <c:pt idx="2389">
                  <c:v>12</c:v>
                </c:pt>
                <c:pt idx="2390">
                  <c:v>12</c:v>
                </c:pt>
                <c:pt idx="2391">
                  <c:v>12</c:v>
                </c:pt>
                <c:pt idx="2392">
                  <c:v>12</c:v>
                </c:pt>
                <c:pt idx="2393">
                  <c:v>12</c:v>
                </c:pt>
                <c:pt idx="2394">
                  <c:v>12</c:v>
                </c:pt>
                <c:pt idx="2395">
                  <c:v>12</c:v>
                </c:pt>
                <c:pt idx="2396">
                  <c:v>12</c:v>
                </c:pt>
                <c:pt idx="2397">
                  <c:v>12</c:v>
                </c:pt>
                <c:pt idx="2398">
                  <c:v>12</c:v>
                </c:pt>
                <c:pt idx="2399">
                  <c:v>12</c:v>
                </c:pt>
                <c:pt idx="2400">
                  <c:v>12</c:v>
                </c:pt>
                <c:pt idx="2401">
                  <c:v>12</c:v>
                </c:pt>
                <c:pt idx="2402">
                  <c:v>12</c:v>
                </c:pt>
                <c:pt idx="2403">
                  <c:v>12</c:v>
                </c:pt>
                <c:pt idx="2404">
                  <c:v>12</c:v>
                </c:pt>
                <c:pt idx="2405">
                  <c:v>12</c:v>
                </c:pt>
                <c:pt idx="2406">
                  <c:v>12</c:v>
                </c:pt>
                <c:pt idx="2407">
                  <c:v>12</c:v>
                </c:pt>
                <c:pt idx="2408">
                  <c:v>12</c:v>
                </c:pt>
                <c:pt idx="2409">
                  <c:v>12</c:v>
                </c:pt>
                <c:pt idx="2410">
                  <c:v>12</c:v>
                </c:pt>
                <c:pt idx="2411">
                  <c:v>12</c:v>
                </c:pt>
                <c:pt idx="2412">
                  <c:v>12</c:v>
                </c:pt>
                <c:pt idx="2413">
                  <c:v>12</c:v>
                </c:pt>
                <c:pt idx="2414">
                  <c:v>12</c:v>
                </c:pt>
                <c:pt idx="2415">
                  <c:v>12</c:v>
                </c:pt>
                <c:pt idx="2416">
                  <c:v>12</c:v>
                </c:pt>
                <c:pt idx="2417">
                  <c:v>12</c:v>
                </c:pt>
                <c:pt idx="2418">
                  <c:v>12</c:v>
                </c:pt>
                <c:pt idx="2419">
                  <c:v>12</c:v>
                </c:pt>
                <c:pt idx="2420">
                  <c:v>12</c:v>
                </c:pt>
                <c:pt idx="2421">
                  <c:v>12</c:v>
                </c:pt>
                <c:pt idx="2422">
                  <c:v>12</c:v>
                </c:pt>
                <c:pt idx="2423">
                  <c:v>12</c:v>
                </c:pt>
                <c:pt idx="2424">
                  <c:v>12</c:v>
                </c:pt>
                <c:pt idx="2425">
                  <c:v>12</c:v>
                </c:pt>
                <c:pt idx="2426">
                  <c:v>12</c:v>
                </c:pt>
                <c:pt idx="2427">
                  <c:v>12</c:v>
                </c:pt>
                <c:pt idx="2428">
                  <c:v>12</c:v>
                </c:pt>
                <c:pt idx="2429">
                  <c:v>12</c:v>
                </c:pt>
                <c:pt idx="2430">
                  <c:v>12</c:v>
                </c:pt>
                <c:pt idx="2431">
                  <c:v>12</c:v>
                </c:pt>
                <c:pt idx="2432">
                  <c:v>12</c:v>
                </c:pt>
                <c:pt idx="2433">
                  <c:v>12</c:v>
                </c:pt>
                <c:pt idx="2434">
                  <c:v>12</c:v>
                </c:pt>
                <c:pt idx="2435">
                  <c:v>12</c:v>
                </c:pt>
                <c:pt idx="2436">
                  <c:v>12</c:v>
                </c:pt>
                <c:pt idx="2437">
                  <c:v>12</c:v>
                </c:pt>
                <c:pt idx="2438">
                  <c:v>12</c:v>
                </c:pt>
                <c:pt idx="2439">
                  <c:v>12</c:v>
                </c:pt>
                <c:pt idx="2440">
                  <c:v>12</c:v>
                </c:pt>
                <c:pt idx="2441">
                  <c:v>12</c:v>
                </c:pt>
                <c:pt idx="2442">
                  <c:v>12</c:v>
                </c:pt>
                <c:pt idx="2443">
                  <c:v>12</c:v>
                </c:pt>
                <c:pt idx="2444">
                  <c:v>12</c:v>
                </c:pt>
                <c:pt idx="2445">
                  <c:v>12</c:v>
                </c:pt>
                <c:pt idx="2446">
                  <c:v>12</c:v>
                </c:pt>
                <c:pt idx="2447">
                  <c:v>12</c:v>
                </c:pt>
                <c:pt idx="2448">
                  <c:v>12</c:v>
                </c:pt>
                <c:pt idx="2449">
                  <c:v>12</c:v>
                </c:pt>
                <c:pt idx="2450">
                  <c:v>12</c:v>
                </c:pt>
                <c:pt idx="2451">
                  <c:v>12</c:v>
                </c:pt>
                <c:pt idx="2452">
                  <c:v>12</c:v>
                </c:pt>
                <c:pt idx="2453">
                  <c:v>12</c:v>
                </c:pt>
                <c:pt idx="2454">
                  <c:v>12</c:v>
                </c:pt>
                <c:pt idx="2455">
                  <c:v>12</c:v>
                </c:pt>
                <c:pt idx="2456">
                  <c:v>12</c:v>
                </c:pt>
                <c:pt idx="2457">
                  <c:v>12</c:v>
                </c:pt>
                <c:pt idx="2458">
                  <c:v>12</c:v>
                </c:pt>
                <c:pt idx="2459">
                  <c:v>12</c:v>
                </c:pt>
                <c:pt idx="2460">
                  <c:v>12</c:v>
                </c:pt>
                <c:pt idx="2461">
                  <c:v>12</c:v>
                </c:pt>
                <c:pt idx="2462">
                  <c:v>12</c:v>
                </c:pt>
                <c:pt idx="2463">
                  <c:v>12</c:v>
                </c:pt>
                <c:pt idx="2464">
                  <c:v>12</c:v>
                </c:pt>
                <c:pt idx="2465">
                  <c:v>12</c:v>
                </c:pt>
                <c:pt idx="2466">
                  <c:v>12</c:v>
                </c:pt>
                <c:pt idx="2467">
                  <c:v>12</c:v>
                </c:pt>
                <c:pt idx="2468">
                  <c:v>12</c:v>
                </c:pt>
                <c:pt idx="2469">
                  <c:v>12</c:v>
                </c:pt>
                <c:pt idx="2470">
                  <c:v>12</c:v>
                </c:pt>
                <c:pt idx="2471">
                  <c:v>12</c:v>
                </c:pt>
                <c:pt idx="2472">
                  <c:v>12</c:v>
                </c:pt>
                <c:pt idx="2473">
                  <c:v>12</c:v>
                </c:pt>
                <c:pt idx="2474">
                  <c:v>12</c:v>
                </c:pt>
                <c:pt idx="2475">
                  <c:v>12</c:v>
                </c:pt>
                <c:pt idx="2476">
                  <c:v>12</c:v>
                </c:pt>
                <c:pt idx="2477">
                  <c:v>12</c:v>
                </c:pt>
                <c:pt idx="2478">
                  <c:v>12</c:v>
                </c:pt>
                <c:pt idx="2479">
                  <c:v>12</c:v>
                </c:pt>
                <c:pt idx="2480">
                  <c:v>12</c:v>
                </c:pt>
                <c:pt idx="2481">
                  <c:v>12</c:v>
                </c:pt>
                <c:pt idx="2482">
                  <c:v>12</c:v>
                </c:pt>
                <c:pt idx="2483">
                  <c:v>12</c:v>
                </c:pt>
                <c:pt idx="2484">
                  <c:v>12</c:v>
                </c:pt>
                <c:pt idx="2485">
                  <c:v>12</c:v>
                </c:pt>
                <c:pt idx="2486">
                  <c:v>12</c:v>
                </c:pt>
                <c:pt idx="2487">
                  <c:v>12</c:v>
                </c:pt>
                <c:pt idx="2488">
                  <c:v>12</c:v>
                </c:pt>
                <c:pt idx="2489">
                  <c:v>12</c:v>
                </c:pt>
                <c:pt idx="2490">
                  <c:v>12</c:v>
                </c:pt>
                <c:pt idx="2491">
                  <c:v>12</c:v>
                </c:pt>
                <c:pt idx="2492">
                  <c:v>12</c:v>
                </c:pt>
                <c:pt idx="2493">
                  <c:v>12</c:v>
                </c:pt>
                <c:pt idx="2494">
                  <c:v>12</c:v>
                </c:pt>
                <c:pt idx="2495">
                  <c:v>12</c:v>
                </c:pt>
                <c:pt idx="2496">
                  <c:v>12</c:v>
                </c:pt>
                <c:pt idx="2497">
                  <c:v>12</c:v>
                </c:pt>
                <c:pt idx="2498">
                  <c:v>12</c:v>
                </c:pt>
                <c:pt idx="2499">
                  <c:v>12</c:v>
                </c:pt>
                <c:pt idx="2500">
                  <c:v>12</c:v>
                </c:pt>
                <c:pt idx="2501">
                  <c:v>12</c:v>
                </c:pt>
                <c:pt idx="2502">
                  <c:v>12</c:v>
                </c:pt>
                <c:pt idx="2503">
                  <c:v>12</c:v>
                </c:pt>
                <c:pt idx="2504">
                  <c:v>12</c:v>
                </c:pt>
                <c:pt idx="2505">
                  <c:v>12</c:v>
                </c:pt>
                <c:pt idx="2506">
                  <c:v>12</c:v>
                </c:pt>
                <c:pt idx="2507">
                  <c:v>12</c:v>
                </c:pt>
                <c:pt idx="2508">
                  <c:v>12</c:v>
                </c:pt>
                <c:pt idx="2509">
                  <c:v>12</c:v>
                </c:pt>
                <c:pt idx="2510">
                  <c:v>12</c:v>
                </c:pt>
                <c:pt idx="2511">
                  <c:v>12</c:v>
                </c:pt>
                <c:pt idx="2512">
                  <c:v>12</c:v>
                </c:pt>
                <c:pt idx="2513">
                  <c:v>12</c:v>
                </c:pt>
                <c:pt idx="2514">
                  <c:v>12</c:v>
                </c:pt>
                <c:pt idx="2515">
                  <c:v>12</c:v>
                </c:pt>
                <c:pt idx="2516">
                  <c:v>12</c:v>
                </c:pt>
                <c:pt idx="2517">
                  <c:v>12</c:v>
                </c:pt>
                <c:pt idx="2518">
                  <c:v>12</c:v>
                </c:pt>
                <c:pt idx="2519">
                  <c:v>12</c:v>
                </c:pt>
                <c:pt idx="2520">
                  <c:v>12</c:v>
                </c:pt>
                <c:pt idx="2521">
                  <c:v>12</c:v>
                </c:pt>
                <c:pt idx="2522">
                  <c:v>12</c:v>
                </c:pt>
                <c:pt idx="2523">
                  <c:v>12</c:v>
                </c:pt>
                <c:pt idx="2524">
                  <c:v>12</c:v>
                </c:pt>
                <c:pt idx="2525">
                  <c:v>12</c:v>
                </c:pt>
                <c:pt idx="2526">
                  <c:v>12</c:v>
                </c:pt>
                <c:pt idx="2527">
                  <c:v>12</c:v>
                </c:pt>
                <c:pt idx="2528">
                  <c:v>12</c:v>
                </c:pt>
                <c:pt idx="2529">
                  <c:v>12</c:v>
                </c:pt>
                <c:pt idx="2530">
                  <c:v>12</c:v>
                </c:pt>
                <c:pt idx="2531">
                  <c:v>12</c:v>
                </c:pt>
                <c:pt idx="2532">
                  <c:v>12</c:v>
                </c:pt>
                <c:pt idx="2533">
                  <c:v>12</c:v>
                </c:pt>
                <c:pt idx="2534">
                  <c:v>12</c:v>
                </c:pt>
                <c:pt idx="2535">
                  <c:v>12</c:v>
                </c:pt>
                <c:pt idx="2536">
                  <c:v>12</c:v>
                </c:pt>
                <c:pt idx="2537">
                  <c:v>12</c:v>
                </c:pt>
                <c:pt idx="2538">
                  <c:v>12</c:v>
                </c:pt>
                <c:pt idx="2539">
                  <c:v>12</c:v>
                </c:pt>
                <c:pt idx="2540">
                  <c:v>12</c:v>
                </c:pt>
                <c:pt idx="2541">
                  <c:v>12</c:v>
                </c:pt>
                <c:pt idx="2542">
                  <c:v>12</c:v>
                </c:pt>
                <c:pt idx="2543">
                  <c:v>12</c:v>
                </c:pt>
                <c:pt idx="2544">
                  <c:v>12</c:v>
                </c:pt>
                <c:pt idx="2545">
                  <c:v>12</c:v>
                </c:pt>
                <c:pt idx="2546">
                  <c:v>12</c:v>
                </c:pt>
                <c:pt idx="2547">
                  <c:v>12</c:v>
                </c:pt>
                <c:pt idx="2548">
                  <c:v>12</c:v>
                </c:pt>
                <c:pt idx="2549">
                  <c:v>12</c:v>
                </c:pt>
                <c:pt idx="2550">
                  <c:v>12</c:v>
                </c:pt>
                <c:pt idx="2551">
                  <c:v>12</c:v>
                </c:pt>
                <c:pt idx="2552">
                  <c:v>12</c:v>
                </c:pt>
                <c:pt idx="2553">
                  <c:v>12</c:v>
                </c:pt>
                <c:pt idx="2554">
                  <c:v>12</c:v>
                </c:pt>
                <c:pt idx="2555">
                  <c:v>12</c:v>
                </c:pt>
                <c:pt idx="2556">
                  <c:v>12</c:v>
                </c:pt>
                <c:pt idx="2557">
                  <c:v>12</c:v>
                </c:pt>
                <c:pt idx="2558">
                  <c:v>12</c:v>
                </c:pt>
                <c:pt idx="2559">
                  <c:v>12</c:v>
                </c:pt>
                <c:pt idx="2560">
                  <c:v>12</c:v>
                </c:pt>
                <c:pt idx="2561">
                  <c:v>12</c:v>
                </c:pt>
                <c:pt idx="2562">
                  <c:v>12</c:v>
                </c:pt>
                <c:pt idx="2563">
                  <c:v>12</c:v>
                </c:pt>
                <c:pt idx="2564">
                  <c:v>12</c:v>
                </c:pt>
                <c:pt idx="2565">
                  <c:v>12</c:v>
                </c:pt>
                <c:pt idx="2566">
                  <c:v>12</c:v>
                </c:pt>
                <c:pt idx="2567">
                  <c:v>12</c:v>
                </c:pt>
                <c:pt idx="2568">
                  <c:v>12</c:v>
                </c:pt>
                <c:pt idx="2569">
                  <c:v>12</c:v>
                </c:pt>
                <c:pt idx="2570">
                  <c:v>12</c:v>
                </c:pt>
                <c:pt idx="2571">
                  <c:v>12</c:v>
                </c:pt>
                <c:pt idx="2572">
                  <c:v>12</c:v>
                </c:pt>
                <c:pt idx="2573">
                  <c:v>12</c:v>
                </c:pt>
                <c:pt idx="2574">
                  <c:v>12</c:v>
                </c:pt>
                <c:pt idx="2575">
                  <c:v>12</c:v>
                </c:pt>
                <c:pt idx="2576">
                  <c:v>12</c:v>
                </c:pt>
                <c:pt idx="2577">
                  <c:v>12</c:v>
                </c:pt>
                <c:pt idx="2578">
                  <c:v>12</c:v>
                </c:pt>
                <c:pt idx="2579">
                  <c:v>12</c:v>
                </c:pt>
                <c:pt idx="2580">
                  <c:v>12</c:v>
                </c:pt>
                <c:pt idx="2581">
                  <c:v>12</c:v>
                </c:pt>
                <c:pt idx="2582">
                  <c:v>12</c:v>
                </c:pt>
                <c:pt idx="2583">
                  <c:v>12</c:v>
                </c:pt>
                <c:pt idx="2584">
                  <c:v>12</c:v>
                </c:pt>
                <c:pt idx="2585">
                  <c:v>12</c:v>
                </c:pt>
                <c:pt idx="2586">
                  <c:v>12</c:v>
                </c:pt>
                <c:pt idx="2587">
                  <c:v>12</c:v>
                </c:pt>
                <c:pt idx="2588">
                  <c:v>12</c:v>
                </c:pt>
                <c:pt idx="2589">
                  <c:v>12</c:v>
                </c:pt>
                <c:pt idx="2590">
                  <c:v>12</c:v>
                </c:pt>
                <c:pt idx="2591">
                  <c:v>12</c:v>
                </c:pt>
                <c:pt idx="2592">
                  <c:v>12</c:v>
                </c:pt>
                <c:pt idx="2593">
                  <c:v>12</c:v>
                </c:pt>
                <c:pt idx="2594">
                  <c:v>12</c:v>
                </c:pt>
                <c:pt idx="2595">
                  <c:v>12</c:v>
                </c:pt>
                <c:pt idx="2596">
                  <c:v>12</c:v>
                </c:pt>
                <c:pt idx="2597">
                  <c:v>12</c:v>
                </c:pt>
                <c:pt idx="2598">
                  <c:v>12</c:v>
                </c:pt>
                <c:pt idx="2599">
                  <c:v>12</c:v>
                </c:pt>
                <c:pt idx="2600">
                  <c:v>12</c:v>
                </c:pt>
                <c:pt idx="2601">
                  <c:v>12</c:v>
                </c:pt>
                <c:pt idx="2602">
                  <c:v>12</c:v>
                </c:pt>
                <c:pt idx="2603">
                  <c:v>12</c:v>
                </c:pt>
                <c:pt idx="2604">
                  <c:v>12</c:v>
                </c:pt>
                <c:pt idx="2605">
                  <c:v>12</c:v>
                </c:pt>
                <c:pt idx="2606">
                  <c:v>12</c:v>
                </c:pt>
                <c:pt idx="2607">
                  <c:v>12</c:v>
                </c:pt>
                <c:pt idx="2608">
                  <c:v>12</c:v>
                </c:pt>
                <c:pt idx="2609">
                  <c:v>12</c:v>
                </c:pt>
                <c:pt idx="2610">
                  <c:v>12</c:v>
                </c:pt>
                <c:pt idx="2611">
                  <c:v>12</c:v>
                </c:pt>
                <c:pt idx="2612">
                  <c:v>12</c:v>
                </c:pt>
                <c:pt idx="2613">
                  <c:v>12</c:v>
                </c:pt>
                <c:pt idx="2614">
                  <c:v>12</c:v>
                </c:pt>
                <c:pt idx="2615">
                  <c:v>12</c:v>
                </c:pt>
                <c:pt idx="2616">
                  <c:v>12</c:v>
                </c:pt>
                <c:pt idx="2617">
                  <c:v>12</c:v>
                </c:pt>
                <c:pt idx="2618">
                  <c:v>12</c:v>
                </c:pt>
                <c:pt idx="2619">
                  <c:v>12</c:v>
                </c:pt>
                <c:pt idx="2620">
                  <c:v>12</c:v>
                </c:pt>
                <c:pt idx="2621">
                  <c:v>12</c:v>
                </c:pt>
                <c:pt idx="2622">
                  <c:v>12</c:v>
                </c:pt>
                <c:pt idx="2623">
                  <c:v>12</c:v>
                </c:pt>
                <c:pt idx="2624">
                  <c:v>12</c:v>
                </c:pt>
                <c:pt idx="2625">
                  <c:v>12</c:v>
                </c:pt>
                <c:pt idx="2626">
                  <c:v>12</c:v>
                </c:pt>
                <c:pt idx="2627">
                  <c:v>12</c:v>
                </c:pt>
                <c:pt idx="2628">
                  <c:v>12</c:v>
                </c:pt>
                <c:pt idx="2629">
                  <c:v>12</c:v>
                </c:pt>
                <c:pt idx="2630">
                  <c:v>12</c:v>
                </c:pt>
                <c:pt idx="2631">
                  <c:v>12</c:v>
                </c:pt>
                <c:pt idx="2632">
                  <c:v>12</c:v>
                </c:pt>
                <c:pt idx="2633">
                  <c:v>12</c:v>
                </c:pt>
                <c:pt idx="2634">
                  <c:v>12</c:v>
                </c:pt>
                <c:pt idx="2635">
                  <c:v>12</c:v>
                </c:pt>
                <c:pt idx="2636">
                  <c:v>12</c:v>
                </c:pt>
                <c:pt idx="2637">
                  <c:v>12</c:v>
                </c:pt>
                <c:pt idx="2638">
                  <c:v>12</c:v>
                </c:pt>
                <c:pt idx="2639">
                  <c:v>12</c:v>
                </c:pt>
                <c:pt idx="2640">
                  <c:v>12</c:v>
                </c:pt>
                <c:pt idx="2641">
                  <c:v>12</c:v>
                </c:pt>
                <c:pt idx="2642">
                  <c:v>12</c:v>
                </c:pt>
                <c:pt idx="2643">
                  <c:v>12</c:v>
                </c:pt>
                <c:pt idx="2644">
                  <c:v>12</c:v>
                </c:pt>
                <c:pt idx="2645">
                  <c:v>12</c:v>
                </c:pt>
                <c:pt idx="2646">
                  <c:v>12</c:v>
                </c:pt>
                <c:pt idx="2647">
                  <c:v>12</c:v>
                </c:pt>
                <c:pt idx="2648">
                  <c:v>12</c:v>
                </c:pt>
                <c:pt idx="2649">
                  <c:v>12</c:v>
                </c:pt>
                <c:pt idx="2650">
                  <c:v>12</c:v>
                </c:pt>
                <c:pt idx="2651">
                  <c:v>12</c:v>
                </c:pt>
                <c:pt idx="2652">
                  <c:v>12</c:v>
                </c:pt>
                <c:pt idx="2653">
                  <c:v>12</c:v>
                </c:pt>
                <c:pt idx="2654">
                  <c:v>12</c:v>
                </c:pt>
                <c:pt idx="2655">
                  <c:v>12</c:v>
                </c:pt>
                <c:pt idx="2656">
                  <c:v>12</c:v>
                </c:pt>
                <c:pt idx="2657">
                  <c:v>12</c:v>
                </c:pt>
                <c:pt idx="2658">
                  <c:v>12</c:v>
                </c:pt>
                <c:pt idx="2659">
                  <c:v>12</c:v>
                </c:pt>
                <c:pt idx="2660">
                  <c:v>12</c:v>
                </c:pt>
                <c:pt idx="2661">
                  <c:v>12</c:v>
                </c:pt>
                <c:pt idx="2662">
                  <c:v>12</c:v>
                </c:pt>
                <c:pt idx="2663">
                  <c:v>12</c:v>
                </c:pt>
                <c:pt idx="2664">
                  <c:v>12</c:v>
                </c:pt>
                <c:pt idx="2665">
                  <c:v>12</c:v>
                </c:pt>
                <c:pt idx="2666">
                  <c:v>12</c:v>
                </c:pt>
                <c:pt idx="2667">
                  <c:v>12</c:v>
                </c:pt>
                <c:pt idx="2668">
                  <c:v>12</c:v>
                </c:pt>
                <c:pt idx="2669">
                  <c:v>12</c:v>
                </c:pt>
                <c:pt idx="2670">
                  <c:v>12</c:v>
                </c:pt>
                <c:pt idx="2671">
                  <c:v>12</c:v>
                </c:pt>
                <c:pt idx="2672">
                  <c:v>12</c:v>
                </c:pt>
                <c:pt idx="2673">
                  <c:v>12</c:v>
                </c:pt>
                <c:pt idx="2674">
                  <c:v>12</c:v>
                </c:pt>
                <c:pt idx="2675">
                  <c:v>12</c:v>
                </c:pt>
                <c:pt idx="2676">
                  <c:v>12</c:v>
                </c:pt>
                <c:pt idx="2677">
                  <c:v>12</c:v>
                </c:pt>
                <c:pt idx="2678">
                  <c:v>12</c:v>
                </c:pt>
                <c:pt idx="2679">
                  <c:v>12</c:v>
                </c:pt>
                <c:pt idx="2680">
                  <c:v>12</c:v>
                </c:pt>
                <c:pt idx="2681">
                  <c:v>12</c:v>
                </c:pt>
                <c:pt idx="2682">
                  <c:v>12</c:v>
                </c:pt>
                <c:pt idx="2683">
                  <c:v>12</c:v>
                </c:pt>
                <c:pt idx="2684">
                  <c:v>12</c:v>
                </c:pt>
                <c:pt idx="2685">
                  <c:v>12</c:v>
                </c:pt>
                <c:pt idx="2686">
                  <c:v>12</c:v>
                </c:pt>
                <c:pt idx="2687">
                  <c:v>12</c:v>
                </c:pt>
                <c:pt idx="2688">
                  <c:v>12</c:v>
                </c:pt>
                <c:pt idx="2689">
                  <c:v>12</c:v>
                </c:pt>
                <c:pt idx="2690">
                  <c:v>12</c:v>
                </c:pt>
                <c:pt idx="2691">
                  <c:v>12</c:v>
                </c:pt>
                <c:pt idx="2692">
                  <c:v>12</c:v>
                </c:pt>
                <c:pt idx="2693">
                  <c:v>12</c:v>
                </c:pt>
                <c:pt idx="2694">
                  <c:v>12</c:v>
                </c:pt>
                <c:pt idx="2695">
                  <c:v>12</c:v>
                </c:pt>
                <c:pt idx="2696">
                  <c:v>12</c:v>
                </c:pt>
                <c:pt idx="2697">
                  <c:v>12</c:v>
                </c:pt>
                <c:pt idx="2698">
                  <c:v>12</c:v>
                </c:pt>
                <c:pt idx="2699">
                  <c:v>12</c:v>
                </c:pt>
                <c:pt idx="2700">
                  <c:v>12</c:v>
                </c:pt>
                <c:pt idx="2701">
                  <c:v>12</c:v>
                </c:pt>
                <c:pt idx="2702">
                  <c:v>12</c:v>
                </c:pt>
                <c:pt idx="2703">
                  <c:v>12</c:v>
                </c:pt>
                <c:pt idx="2704">
                  <c:v>12</c:v>
                </c:pt>
                <c:pt idx="2705">
                  <c:v>12</c:v>
                </c:pt>
                <c:pt idx="2706">
                  <c:v>12</c:v>
                </c:pt>
                <c:pt idx="2707">
                  <c:v>12</c:v>
                </c:pt>
                <c:pt idx="2708">
                  <c:v>12</c:v>
                </c:pt>
                <c:pt idx="2709">
                  <c:v>12</c:v>
                </c:pt>
                <c:pt idx="2710">
                  <c:v>12</c:v>
                </c:pt>
                <c:pt idx="2711">
                  <c:v>12</c:v>
                </c:pt>
                <c:pt idx="2712">
                  <c:v>12</c:v>
                </c:pt>
                <c:pt idx="2713">
                  <c:v>12</c:v>
                </c:pt>
                <c:pt idx="2714">
                  <c:v>12</c:v>
                </c:pt>
                <c:pt idx="2715">
                  <c:v>12</c:v>
                </c:pt>
                <c:pt idx="2716">
                  <c:v>12</c:v>
                </c:pt>
                <c:pt idx="2717">
                  <c:v>12</c:v>
                </c:pt>
                <c:pt idx="2718">
                  <c:v>12</c:v>
                </c:pt>
                <c:pt idx="2719">
                  <c:v>12</c:v>
                </c:pt>
                <c:pt idx="2720">
                  <c:v>12</c:v>
                </c:pt>
                <c:pt idx="2721">
                  <c:v>12</c:v>
                </c:pt>
                <c:pt idx="2722">
                  <c:v>12</c:v>
                </c:pt>
                <c:pt idx="2723">
                  <c:v>12</c:v>
                </c:pt>
                <c:pt idx="2724">
                  <c:v>12</c:v>
                </c:pt>
                <c:pt idx="2725">
                  <c:v>12</c:v>
                </c:pt>
                <c:pt idx="2726">
                  <c:v>12</c:v>
                </c:pt>
                <c:pt idx="2727">
                  <c:v>12</c:v>
                </c:pt>
                <c:pt idx="2728">
                  <c:v>12</c:v>
                </c:pt>
                <c:pt idx="2729">
                  <c:v>12</c:v>
                </c:pt>
                <c:pt idx="2730">
                  <c:v>12</c:v>
                </c:pt>
                <c:pt idx="2731">
                  <c:v>12</c:v>
                </c:pt>
                <c:pt idx="2732">
                  <c:v>12</c:v>
                </c:pt>
                <c:pt idx="2733">
                  <c:v>12</c:v>
                </c:pt>
                <c:pt idx="2734">
                  <c:v>12</c:v>
                </c:pt>
                <c:pt idx="2735">
                  <c:v>12</c:v>
                </c:pt>
                <c:pt idx="2736">
                  <c:v>12</c:v>
                </c:pt>
                <c:pt idx="2737">
                  <c:v>12</c:v>
                </c:pt>
                <c:pt idx="2738">
                  <c:v>12</c:v>
                </c:pt>
                <c:pt idx="2739">
                  <c:v>12</c:v>
                </c:pt>
                <c:pt idx="2740">
                  <c:v>12</c:v>
                </c:pt>
                <c:pt idx="2741">
                  <c:v>12</c:v>
                </c:pt>
                <c:pt idx="2742">
                  <c:v>12</c:v>
                </c:pt>
                <c:pt idx="2743">
                  <c:v>12</c:v>
                </c:pt>
                <c:pt idx="2744">
                  <c:v>12</c:v>
                </c:pt>
                <c:pt idx="2745">
                  <c:v>12</c:v>
                </c:pt>
                <c:pt idx="2746">
                  <c:v>12</c:v>
                </c:pt>
                <c:pt idx="2747">
                  <c:v>12</c:v>
                </c:pt>
                <c:pt idx="2748">
                  <c:v>12</c:v>
                </c:pt>
                <c:pt idx="2749">
                  <c:v>12</c:v>
                </c:pt>
                <c:pt idx="2750">
                  <c:v>12</c:v>
                </c:pt>
                <c:pt idx="2751">
                  <c:v>12</c:v>
                </c:pt>
                <c:pt idx="2752">
                  <c:v>12</c:v>
                </c:pt>
                <c:pt idx="2753">
                  <c:v>12</c:v>
                </c:pt>
                <c:pt idx="2754">
                  <c:v>12</c:v>
                </c:pt>
                <c:pt idx="2755">
                  <c:v>12</c:v>
                </c:pt>
                <c:pt idx="2756">
                  <c:v>12</c:v>
                </c:pt>
                <c:pt idx="2757">
                  <c:v>12</c:v>
                </c:pt>
                <c:pt idx="2758">
                  <c:v>12</c:v>
                </c:pt>
                <c:pt idx="2759">
                  <c:v>12</c:v>
                </c:pt>
                <c:pt idx="2760">
                  <c:v>12</c:v>
                </c:pt>
                <c:pt idx="2761">
                  <c:v>12</c:v>
                </c:pt>
                <c:pt idx="2762">
                  <c:v>12</c:v>
                </c:pt>
                <c:pt idx="2763">
                  <c:v>12</c:v>
                </c:pt>
                <c:pt idx="2764">
                  <c:v>12</c:v>
                </c:pt>
                <c:pt idx="2765">
                  <c:v>12</c:v>
                </c:pt>
                <c:pt idx="2766">
                  <c:v>12</c:v>
                </c:pt>
                <c:pt idx="2767">
                  <c:v>12</c:v>
                </c:pt>
                <c:pt idx="2768">
                  <c:v>12</c:v>
                </c:pt>
                <c:pt idx="2769">
                  <c:v>12</c:v>
                </c:pt>
                <c:pt idx="2770">
                  <c:v>12</c:v>
                </c:pt>
                <c:pt idx="2771">
                  <c:v>12</c:v>
                </c:pt>
                <c:pt idx="2772">
                  <c:v>12</c:v>
                </c:pt>
                <c:pt idx="2773">
                  <c:v>12</c:v>
                </c:pt>
                <c:pt idx="2774">
                  <c:v>12</c:v>
                </c:pt>
                <c:pt idx="2775">
                  <c:v>12</c:v>
                </c:pt>
                <c:pt idx="2776">
                  <c:v>12</c:v>
                </c:pt>
                <c:pt idx="2777">
                  <c:v>12</c:v>
                </c:pt>
                <c:pt idx="2778">
                  <c:v>12</c:v>
                </c:pt>
                <c:pt idx="2779">
                  <c:v>12</c:v>
                </c:pt>
                <c:pt idx="2780">
                  <c:v>12</c:v>
                </c:pt>
                <c:pt idx="2781">
                  <c:v>12</c:v>
                </c:pt>
                <c:pt idx="2782">
                  <c:v>12</c:v>
                </c:pt>
                <c:pt idx="2783">
                  <c:v>12</c:v>
                </c:pt>
                <c:pt idx="2784">
                  <c:v>12</c:v>
                </c:pt>
                <c:pt idx="2785">
                  <c:v>12</c:v>
                </c:pt>
                <c:pt idx="2786">
                  <c:v>12</c:v>
                </c:pt>
                <c:pt idx="2787">
                  <c:v>12</c:v>
                </c:pt>
                <c:pt idx="2788">
                  <c:v>12</c:v>
                </c:pt>
                <c:pt idx="2789">
                  <c:v>12</c:v>
                </c:pt>
                <c:pt idx="2790">
                  <c:v>12</c:v>
                </c:pt>
                <c:pt idx="2791">
                  <c:v>12</c:v>
                </c:pt>
                <c:pt idx="2792">
                  <c:v>12</c:v>
                </c:pt>
                <c:pt idx="2793">
                  <c:v>12</c:v>
                </c:pt>
                <c:pt idx="2794">
                  <c:v>12</c:v>
                </c:pt>
                <c:pt idx="2795">
                  <c:v>12</c:v>
                </c:pt>
                <c:pt idx="2796">
                  <c:v>12</c:v>
                </c:pt>
                <c:pt idx="2797">
                  <c:v>12</c:v>
                </c:pt>
                <c:pt idx="2798">
                  <c:v>12</c:v>
                </c:pt>
                <c:pt idx="2799">
                  <c:v>12</c:v>
                </c:pt>
                <c:pt idx="2800">
                  <c:v>12</c:v>
                </c:pt>
                <c:pt idx="2801">
                  <c:v>12</c:v>
                </c:pt>
                <c:pt idx="2802">
                  <c:v>12</c:v>
                </c:pt>
                <c:pt idx="2803">
                  <c:v>12</c:v>
                </c:pt>
                <c:pt idx="2804">
                  <c:v>12</c:v>
                </c:pt>
                <c:pt idx="2805">
                  <c:v>12</c:v>
                </c:pt>
                <c:pt idx="2806">
                  <c:v>12</c:v>
                </c:pt>
                <c:pt idx="2807">
                  <c:v>12</c:v>
                </c:pt>
                <c:pt idx="2808">
                  <c:v>12</c:v>
                </c:pt>
                <c:pt idx="2809">
                  <c:v>12</c:v>
                </c:pt>
                <c:pt idx="2810">
                  <c:v>12</c:v>
                </c:pt>
                <c:pt idx="2811">
                  <c:v>12</c:v>
                </c:pt>
                <c:pt idx="2812">
                  <c:v>12</c:v>
                </c:pt>
                <c:pt idx="2813">
                  <c:v>12</c:v>
                </c:pt>
                <c:pt idx="2814">
                  <c:v>12</c:v>
                </c:pt>
                <c:pt idx="2815">
                  <c:v>12</c:v>
                </c:pt>
                <c:pt idx="2816">
                  <c:v>12</c:v>
                </c:pt>
                <c:pt idx="2817">
                  <c:v>12</c:v>
                </c:pt>
                <c:pt idx="2818">
                  <c:v>12</c:v>
                </c:pt>
                <c:pt idx="2819">
                  <c:v>12</c:v>
                </c:pt>
                <c:pt idx="2820">
                  <c:v>12</c:v>
                </c:pt>
                <c:pt idx="2821">
                  <c:v>12</c:v>
                </c:pt>
                <c:pt idx="2822">
                  <c:v>12</c:v>
                </c:pt>
                <c:pt idx="2823">
                  <c:v>12</c:v>
                </c:pt>
                <c:pt idx="2824">
                  <c:v>12</c:v>
                </c:pt>
                <c:pt idx="2825">
                  <c:v>12</c:v>
                </c:pt>
                <c:pt idx="2826">
                  <c:v>12</c:v>
                </c:pt>
                <c:pt idx="2827">
                  <c:v>12</c:v>
                </c:pt>
                <c:pt idx="2828">
                  <c:v>12</c:v>
                </c:pt>
                <c:pt idx="2829">
                  <c:v>12</c:v>
                </c:pt>
                <c:pt idx="2830">
                  <c:v>12</c:v>
                </c:pt>
                <c:pt idx="2831">
                  <c:v>12</c:v>
                </c:pt>
                <c:pt idx="2832">
                  <c:v>12</c:v>
                </c:pt>
                <c:pt idx="2833">
                  <c:v>12</c:v>
                </c:pt>
                <c:pt idx="2834">
                  <c:v>12</c:v>
                </c:pt>
                <c:pt idx="2835">
                  <c:v>12</c:v>
                </c:pt>
                <c:pt idx="2836">
                  <c:v>12</c:v>
                </c:pt>
                <c:pt idx="2837">
                  <c:v>12</c:v>
                </c:pt>
                <c:pt idx="2838">
                  <c:v>12</c:v>
                </c:pt>
                <c:pt idx="2839">
                  <c:v>12</c:v>
                </c:pt>
                <c:pt idx="2840">
                  <c:v>12</c:v>
                </c:pt>
                <c:pt idx="2841">
                  <c:v>12</c:v>
                </c:pt>
                <c:pt idx="2842">
                  <c:v>12</c:v>
                </c:pt>
                <c:pt idx="2843">
                  <c:v>12</c:v>
                </c:pt>
                <c:pt idx="2844">
                  <c:v>12</c:v>
                </c:pt>
                <c:pt idx="2845">
                  <c:v>12</c:v>
                </c:pt>
                <c:pt idx="2846">
                  <c:v>12</c:v>
                </c:pt>
                <c:pt idx="2847">
                  <c:v>12</c:v>
                </c:pt>
                <c:pt idx="2848">
                  <c:v>12</c:v>
                </c:pt>
                <c:pt idx="2849">
                  <c:v>12</c:v>
                </c:pt>
                <c:pt idx="2850">
                  <c:v>12</c:v>
                </c:pt>
                <c:pt idx="2851">
                  <c:v>12</c:v>
                </c:pt>
                <c:pt idx="2852">
                  <c:v>12</c:v>
                </c:pt>
                <c:pt idx="2853">
                  <c:v>12</c:v>
                </c:pt>
                <c:pt idx="2854">
                  <c:v>12</c:v>
                </c:pt>
                <c:pt idx="2855">
                  <c:v>12</c:v>
                </c:pt>
                <c:pt idx="2856">
                  <c:v>12</c:v>
                </c:pt>
                <c:pt idx="2857">
                  <c:v>12</c:v>
                </c:pt>
                <c:pt idx="2858">
                  <c:v>12</c:v>
                </c:pt>
                <c:pt idx="2859">
                  <c:v>12</c:v>
                </c:pt>
                <c:pt idx="2860">
                  <c:v>12</c:v>
                </c:pt>
                <c:pt idx="2861">
                  <c:v>12</c:v>
                </c:pt>
                <c:pt idx="2862">
                  <c:v>12</c:v>
                </c:pt>
                <c:pt idx="2863">
                  <c:v>12</c:v>
                </c:pt>
                <c:pt idx="2864">
                  <c:v>12</c:v>
                </c:pt>
                <c:pt idx="2865">
                  <c:v>12</c:v>
                </c:pt>
                <c:pt idx="2866">
                  <c:v>12</c:v>
                </c:pt>
                <c:pt idx="2867">
                  <c:v>12</c:v>
                </c:pt>
                <c:pt idx="2868">
                  <c:v>12</c:v>
                </c:pt>
                <c:pt idx="2869">
                  <c:v>12</c:v>
                </c:pt>
                <c:pt idx="2870">
                  <c:v>12</c:v>
                </c:pt>
                <c:pt idx="2871">
                  <c:v>12</c:v>
                </c:pt>
                <c:pt idx="2872">
                  <c:v>12</c:v>
                </c:pt>
                <c:pt idx="2873">
                  <c:v>12</c:v>
                </c:pt>
                <c:pt idx="2874">
                  <c:v>12</c:v>
                </c:pt>
                <c:pt idx="2875">
                  <c:v>12</c:v>
                </c:pt>
                <c:pt idx="2876">
                  <c:v>12</c:v>
                </c:pt>
                <c:pt idx="2877">
                  <c:v>12</c:v>
                </c:pt>
                <c:pt idx="2878">
                  <c:v>12</c:v>
                </c:pt>
                <c:pt idx="2879">
                  <c:v>12</c:v>
                </c:pt>
                <c:pt idx="2880">
                  <c:v>12</c:v>
                </c:pt>
                <c:pt idx="2881">
                  <c:v>12</c:v>
                </c:pt>
                <c:pt idx="2882">
                  <c:v>12</c:v>
                </c:pt>
                <c:pt idx="2883">
                  <c:v>12</c:v>
                </c:pt>
                <c:pt idx="2884">
                  <c:v>12</c:v>
                </c:pt>
                <c:pt idx="2885">
                  <c:v>12</c:v>
                </c:pt>
                <c:pt idx="2886">
                  <c:v>12</c:v>
                </c:pt>
                <c:pt idx="2887">
                  <c:v>12</c:v>
                </c:pt>
                <c:pt idx="2888">
                  <c:v>12</c:v>
                </c:pt>
                <c:pt idx="2889">
                  <c:v>12</c:v>
                </c:pt>
                <c:pt idx="2890">
                  <c:v>12</c:v>
                </c:pt>
                <c:pt idx="2891">
                  <c:v>12</c:v>
                </c:pt>
                <c:pt idx="2892">
                  <c:v>12</c:v>
                </c:pt>
                <c:pt idx="2893">
                  <c:v>12</c:v>
                </c:pt>
                <c:pt idx="2894">
                  <c:v>12</c:v>
                </c:pt>
                <c:pt idx="2895">
                  <c:v>12</c:v>
                </c:pt>
                <c:pt idx="2896">
                  <c:v>12</c:v>
                </c:pt>
                <c:pt idx="2897">
                  <c:v>12</c:v>
                </c:pt>
                <c:pt idx="2898">
                  <c:v>12</c:v>
                </c:pt>
                <c:pt idx="2899">
                  <c:v>12</c:v>
                </c:pt>
                <c:pt idx="2900">
                  <c:v>12</c:v>
                </c:pt>
                <c:pt idx="2901">
                  <c:v>12</c:v>
                </c:pt>
                <c:pt idx="2902">
                  <c:v>12</c:v>
                </c:pt>
                <c:pt idx="2903">
                  <c:v>12</c:v>
                </c:pt>
                <c:pt idx="2904">
                  <c:v>12</c:v>
                </c:pt>
                <c:pt idx="2905">
                  <c:v>12</c:v>
                </c:pt>
                <c:pt idx="2906">
                  <c:v>12</c:v>
                </c:pt>
                <c:pt idx="2907">
                  <c:v>12</c:v>
                </c:pt>
                <c:pt idx="2908">
                  <c:v>12</c:v>
                </c:pt>
                <c:pt idx="2909">
                  <c:v>12</c:v>
                </c:pt>
                <c:pt idx="2910">
                  <c:v>12</c:v>
                </c:pt>
                <c:pt idx="2911">
                  <c:v>12</c:v>
                </c:pt>
                <c:pt idx="2912">
                  <c:v>12</c:v>
                </c:pt>
                <c:pt idx="2913">
                  <c:v>12</c:v>
                </c:pt>
                <c:pt idx="2914">
                  <c:v>12</c:v>
                </c:pt>
                <c:pt idx="2915">
                  <c:v>12</c:v>
                </c:pt>
                <c:pt idx="2916">
                  <c:v>12</c:v>
                </c:pt>
                <c:pt idx="2917">
                  <c:v>12</c:v>
                </c:pt>
                <c:pt idx="2918">
                  <c:v>12</c:v>
                </c:pt>
                <c:pt idx="2919">
                  <c:v>12</c:v>
                </c:pt>
                <c:pt idx="2920">
                  <c:v>12</c:v>
                </c:pt>
                <c:pt idx="2921">
                  <c:v>12</c:v>
                </c:pt>
                <c:pt idx="2922">
                  <c:v>12</c:v>
                </c:pt>
                <c:pt idx="2923">
                  <c:v>12</c:v>
                </c:pt>
                <c:pt idx="2924">
                  <c:v>12</c:v>
                </c:pt>
                <c:pt idx="2925">
                  <c:v>12</c:v>
                </c:pt>
                <c:pt idx="2926">
                  <c:v>12</c:v>
                </c:pt>
                <c:pt idx="2927">
                  <c:v>12</c:v>
                </c:pt>
                <c:pt idx="2928">
                  <c:v>12</c:v>
                </c:pt>
                <c:pt idx="2929">
                  <c:v>12</c:v>
                </c:pt>
                <c:pt idx="2930">
                  <c:v>12</c:v>
                </c:pt>
                <c:pt idx="2931">
                  <c:v>12</c:v>
                </c:pt>
                <c:pt idx="2932">
                  <c:v>12</c:v>
                </c:pt>
                <c:pt idx="2933">
                  <c:v>12</c:v>
                </c:pt>
                <c:pt idx="2934">
                  <c:v>12</c:v>
                </c:pt>
                <c:pt idx="2935">
                  <c:v>12</c:v>
                </c:pt>
                <c:pt idx="2936">
                  <c:v>12</c:v>
                </c:pt>
                <c:pt idx="2937">
                  <c:v>12</c:v>
                </c:pt>
                <c:pt idx="2938">
                  <c:v>12</c:v>
                </c:pt>
                <c:pt idx="2939">
                  <c:v>12</c:v>
                </c:pt>
                <c:pt idx="2940">
                  <c:v>12</c:v>
                </c:pt>
                <c:pt idx="2941">
                  <c:v>12</c:v>
                </c:pt>
                <c:pt idx="2942">
                  <c:v>12</c:v>
                </c:pt>
                <c:pt idx="2943">
                  <c:v>12</c:v>
                </c:pt>
                <c:pt idx="2944">
                  <c:v>12</c:v>
                </c:pt>
                <c:pt idx="2945">
                  <c:v>12</c:v>
                </c:pt>
                <c:pt idx="2946">
                  <c:v>12</c:v>
                </c:pt>
                <c:pt idx="2947">
                  <c:v>12</c:v>
                </c:pt>
                <c:pt idx="2948">
                  <c:v>12</c:v>
                </c:pt>
                <c:pt idx="2949">
                  <c:v>12</c:v>
                </c:pt>
                <c:pt idx="2950">
                  <c:v>12</c:v>
                </c:pt>
                <c:pt idx="2951">
                  <c:v>12</c:v>
                </c:pt>
                <c:pt idx="2952">
                  <c:v>12</c:v>
                </c:pt>
                <c:pt idx="2953">
                  <c:v>12</c:v>
                </c:pt>
                <c:pt idx="2954">
                  <c:v>12</c:v>
                </c:pt>
                <c:pt idx="2955">
                  <c:v>12</c:v>
                </c:pt>
                <c:pt idx="2956">
                  <c:v>12</c:v>
                </c:pt>
                <c:pt idx="2957">
                  <c:v>12</c:v>
                </c:pt>
                <c:pt idx="2958">
                  <c:v>12</c:v>
                </c:pt>
                <c:pt idx="2959">
                  <c:v>12</c:v>
                </c:pt>
                <c:pt idx="2960">
                  <c:v>12</c:v>
                </c:pt>
                <c:pt idx="2961">
                  <c:v>12</c:v>
                </c:pt>
                <c:pt idx="2962">
                  <c:v>12</c:v>
                </c:pt>
                <c:pt idx="2963">
                  <c:v>12</c:v>
                </c:pt>
                <c:pt idx="2964">
                  <c:v>12</c:v>
                </c:pt>
                <c:pt idx="2965">
                  <c:v>12</c:v>
                </c:pt>
                <c:pt idx="2966">
                  <c:v>12</c:v>
                </c:pt>
                <c:pt idx="2967">
                  <c:v>12</c:v>
                </c:pt>
                <c:pt idx="2968">
                  <c:v>12</c:v>
                </c:pt>
                <c:pt idx="2969">
                  <c:v>12</c:v>
                </c:pt>
                <c:pt idx="2970">
                  <c:v>12</c:v>
                </c:pt>
                <c:pt idx="2971">
                  <c:v>12</c:v>
                </c:pt>
                <c:pt idx="2972">
                  <c:v>12</c:v>
                </c:pt>
                <c:pt idx="2973">
                  <c:v>12</c:v>
                </c:pt>
                <c:pt idx="2974">
                  <c:v>12</c:v>
                </c:pt>
                <c:pt idx="2975">
                  <c:v>12</c:v>
                </c:pt>
                <c:pt idx="2976">
                  <c:v>12</c:v>
                </c:pt>
                <c:pt idx="2977">
                  <c:v>12</c:v>
                </c:pt>
                <c:pt idx="2978">
                  <c:v>12</c:v>
                </c:pt>
                <c:pt idx="2979">
                  <c:v>12</c:v>
                </c:pt>
                <c:pt idx="2980">
                  <c:v>12</c:v>
                </c:pt>
                <c:pt idx="2981">
                  <c:v>12</c:v>
                </c:pt>
                <c:pt idx="2982">
                  <c:v>12</c:v>
                </c:pt>
                <c:pt idx="2983">
                  <c:v>12</c:v>
                </c:pt>
                <c:pt idx="2984">
                  <c:v>12</c:v>
                </c:pt>
                <c:pt idx="2985">
                  <c:v>12</c:v>
                </c:pt>
                <c:pt idx="2986">
                  <c:v>12</c:v>
                </c:pt>
                <c:pt idx="2987">
                  <c:v>12</c:v>
                </c:pt>
                <c:pt idx="2988">
                  <c:v>12</c:v>
                </c:pt>
                <c:pt idx="2989">
                  <c:v>12</c:v>
                </c:pt>
                <c:pt idx="2990">
                  <c:v>12</c:v>
                </c:pt>
                <c:pt idx="2991">
                  <c:v>12</c:v>
                </c:pt>
                <c:pt idx="2992">
                  <c:v>12</c:v>
                </c:pt>
                <c:pt idx="2993">
                  <c:v>12</c:v>
                </c:pt>
                <c:pt idx="2994">
                  <c:v>12</c:v>
                </c:pt>
                <c:pt idx="2995">
                  <c:v>12</c:v>
                </c:pt>
                <c:pt idx="2996">
                  <c:v>12</c:v>
                </c:pt>
                <c:pt idx="2997">
                  <c:v>12</c:v>
                </c:pt>
                <c:pt idx="2998">
                  <c:v>12</c:v>
                </c:pt>
                <c:pt idx="2999">
                  <c:v>12</c:v>
                </c:pt>
                <c:pt idx="3000">
                  <c:v>12</c:v>
                </c:pt>
                <c:pt idx="3001">
                  <c:v>12</c:v>
                </c:pt>
                <c:pt idx="3002">
                  <c:v>12</c:v>
                </c:pt>
                <c:pt idx="3003">
                  <c:v>12</c:v>
                </c:pt>
                <c:pt idx="3004">
                  <c:v>12</c:v>
                </c:pt>
                <c:pt idx="3005">
                  <c:v>12</c:v>
                </c:pt>
                <c:pt idx="3006">
                  <c:v>12</c:v>
                </c:pt>
                <c:pt idx="3007">
                  <c:v>12</c:v>
                </c:pt>
                <c:pt idx="3008">
                  <c:v>12</c:v>
                </c:pt>
                <c:pt idx="3009">
                  <c:v>12</c:v>
                </c:pt>
                <c:pt idx="3010">
                  <c:v>12</c:v>
                </c:pt>
                <c:pt idx="3011">
                  <c:v>12</c:v>
                </c:pt>
                <c:pt idx="3012">
                  <c:v>12</c:v>
                </c:pt>
                <c:pt idx="3013">
                  <c:v>12</c:v>
                </c:pt>
                <c:pt idx="3014">
                  <c:v>12</c:v>
                </c:pt>
                <c:pt idx="3015">
                  <c:v>12</c:v>
                </c:pt>
                <c:pt idx="3016">
                  <c:v>12</c:v>
                </c:pt>
                <c:pt idx="3017">
                  <c:v>12</c:v>
                </c:pt>
                <c:pt idx="3018">
                  <c:v>12</c:v>
                </c:pt>
                <c:pt idx="3019">
                  <c:v>12</c:v>
                </c:pt>
                <c:pt idx="3020">
                  <c:v>12</c:v>
                </c:pt>
                <c:pt idx="3021">
                  <c:v>12</c:v>
                </c:pt>
                <c:pt idx="3022">
                  <c:v>12</c:v>
                </c:pt>
                <c:pt idx="3023">
                  <c:v>12</c:v>
                </c:pt>
                <c:pt idx="3024">
                  <c:v>12</c:v>
                </c:pt>
                <c:pt idx="3025">
                  <c:v>12</c:v>
                </c:pt>
                <c:pt idx="3026">
                  <c:v>12</c:v>
                </c:pt>
                <c:pt idx="3027">
                  <c:v>12</c:v>
                </c:pt>
                <c:pt idx="3028">
                  <c:v>12</c:v>
                </c:pt>
                <c:pt idx="3029">
                  <c:v>12</c:v>
                </c:pt>
                <c:pt idx="3030">
                  <c:v>12</c:v>
                </c:pt>
                <c:pt idx="3031">
                  <c:v>12</c:v>
                </c:pt>
                <c:pt idx="3032">
                  <c:v>12</c:v>
                </c:pt>
                <c:pt idx="3033">
                  <c:v>12</c:v>
                </c:pt>
                <c:pt idx="3034">
                  <c:v>12</c:v>
                </c:pt>
                <c:pt idx="3035">
                  <c:v>12</c:v>
                </c:pt>
                <c:pt idx="3036">
                  <c:v>12</c:v>
                </c:pt>
                <c:pt idx="3037">
                  <c:v>12</c:v>
                </c:pt>
                <c:pt idx="3038">
                  <c:v>12</c:v>
                </c:pt>
                <c:pt idx="3039">
                  <c:v>12</c:v>
                </c:pt>
                <c:pt idx="3040">
                  <c:v>12</c:v>
                </c:pt>
                <c:pt idx="3041">
                  <c:v>12</c:v>
                </c:pt>
                <c:pt idx="3042">
                  <c:v>12</c:v>
                </c:pt>
                <c:pt idx="3043">
                  <c:v>12</c:v>
                </c:pt>
                <c:pt idx="3044">
                  <c:v>12</c:v>
                </c:pt>
                <c:pt idx="3045">
                  <c:v>12</c:v>
                </c:pt>
                <c:pt idx="3046">
                  <c:v>12</c:v>
                </c:pt>
                <c:pt idx="3047">
                  <c:v>12</c:v>
                </c:pt>
                <c:pt idx="3048">
                  <c:v>12</c:v>
                </c:pt>
                <c:pt idx="3049">
                  <c:v>12</c:v>
                </c:pt>
                <c:pt idx="3050">
                  <c:v>12</c:v>
                </c:pt>
                <c:pt idx="3051">
                  <c:v>12</c:v>
                </c:pt>
                <c:pt idx="3052">
                  <c:v>12</c:v>
                </c:pt>
                <c:pt idx="3053">
                  <c:v>12</c:v>
                </c:pt>
                <c:pt idx="3054">
                  <c:v>12</c:v>
                </c:pt>
                <c:pt idx="3055">
                  <c:v>12</c:v>
                </c:pt>
                <c:pt idx="3056">
                  <c:v>12</c:v>
                </c:pt>
                <c:pt idx="3057">
                  <c:v>12</c:v>
                </c:pt>
                <c:pt idx="3058">
                  <c:v>12</c:v>
                </c:pt>
                <c:pt idx="3059">
                  <c:v>12</c:v>
                </c:pt>
                <c:pt idx="3060">
                  <c:v>12</c:v>
                </c:pt>
                <c:pt idx="3061">
                  <c:v>12</c:v>
                </c:pt>
                <c:pt idx="3062">
                  <c:v>12</c:v>
                </c:pt>
                <c:pt idx="3063">
                  <c:v>12</c:v>
                </c:pt>
                <c:pt idx="3064">
                  <c:v>12</c:v>
                </c:pt>
                <c:pt idx="3065">
                  <c:v>12</c:v>
                </c:pt>
                <c:pt idx="3066">
                  <c:v>12</c:v>
                </c:pt>
                <c:pt idx="3067">
                  <c:v>12</c:v>
                </c:pt>
                <c:pt idx="3068">
                  <c:v>12</c:v>
                </c:pt>
                <c:pt idx="3069">
                  <c:v>12</c:v>
                </c:pt>
                <c:pt idx="3070">
                  <c:v>12</c:v>
                </c:pt>
                <c:pt idx="3071">
                  <c:v>12</c:v>
                </c:pt>
                <c:pt idx="3072">
                  <c:v>12</c:v>
                </c:pt>
                <c:pt idx="3073">
                  <c:v>12</c:v>
                </c:pt>
                <c:pt idx="3074">
                  <c:v>12</c:v>
                </c:pt>
                <c:pt idx="3075">
                  <c:v>12</c:v>
                </c:pt>
                <c:pt idx="3076">
                  <c:v>12</c:v>
                </c:pt>
                <c:pt idx="3077">
                  <c:v>12</c:v>
                </c:pt>
                <c:pt idx="3078">
                  <c:v>12</c:v>
                </c:pt>
                <c:pt idx="3079">
                  <c:v>12</c:v>
                </c:pt>
                <c:pt idx="3080">
                  <c:v>12</c:v>
                </c:pt>
                <c:pt idx="3081">
                  <c:v>12</c:v>
                </c:pt>
                <c:pt idx="3082">
                  <c:v>12</c:v>
                </c:pt>
                <c:pt idx="3083">
                  <c:v>12</c:v>
                </c:pt>
                <c:pt idx="3084">
                  <c:v>12</c:v>
                </c:pt>
                <c:pt idx="3085">
                  <c:v>12</c:v>
                </c:pt>
                <c:pt idx="3086">
                  <c:v>12</c:v>
                </c:pt>
                <c:pt idx="3087">
                  <c:v>12</c:v>
                </c:pt>
                <c:pt idx="3088">
                  <c:v>12</c:v>
                </c:pt>
                <c:pt idx="3089">
                  <c:v>12</c:v>
                </c:pt>
                <c:pt idx="3090">
                  <c:v>12</c:v>
                </c:pt>
                <c:pt idx="3091">
                  <c:v>12</c:v>
                </c:pt>
                <c:pt idx="3092">
                  <c:v>12</c:v>
                </c:pt>
                <c:pt idx="3093">
                  <c:v>12</c:v>
                </c:pt>
                <c:pt idx="3094">
                  <c:v>12</c:v>
                </c:pt>
                <c:pt idx="3095">
                  <c:v>12</c:v>
                </c:pt>
                <c:pt idx="3096">
                  <c:v>12</c:v>
                </c:pt>
                <c:pt idx="3097">
                  <c:v>12</c:v>
                </c:pt>
                <c:pt idx="3098">
                  <c:v>12</c:v>
                </c:pt>
                <c:pt idx="3099">
                  <c:v>12</c:v>
                </c:pt>
                <c:pt idx="3100">
                  <c:v>12</c:v>
                </c:pt>
                <c:pt idx="3101">
                  <c:v>12</c:v>
                </c:pt>
                <c:pt idx="3102">
                  <c:v>12</c:v>
                </c:pt>
                <c:pt idx="3103">
                  <c:v>12</c:v>
                </c:pt>
                <c:pt idx="3104">
                  <c:v>12</c:v>
                </c:pt>
                <c:pt idx="3105">
                  <c:v>12</c:v>
                </c:pt>
                <c:pt idx="3106">
                  <c:v>12</c:v>
                </c:pt>
                <c:pt idx="3107">
                  <c:v>12</c:v>
                </c:pt>
                <c:pt idx="3108">
                  <c:v>12</c:v>
                </c:pt>
                <c:pt idx="3109">
                  <c:v>12</c:v>
                </c:pt>
                <c:pt idx="3110">
                  <c:v>12</c:v>
                </c:pt>
                <c:pt idx="3111">
                  <c:v>12</c:v>
                </c:pt>
                <c:pt idx="3112">
                  <c:v>12</c:v>
                </c:pt>
                <c:pt idx="3113">
                  <c:v>12</c:v>
                </c:pt>
                <c:pt idx="3114">
                  <c:v>12</c:v>
                </c:pt>
                <c:pt idx="3115">
                  <c:v>12</c:v>
                </c:pt>
                <c:pt idx="3116">
                  <c:v>12</c:v>
                </c:pt>
                <c:pt idx="3117">
                  <c:v>12</c:v>
                </c:pt>
                <c:pt idx="3118">
                  <c:v>12</c:v>
                </c:pt>
                <c:pt idx="3119">
                  <c:v>12</c:v>
                </c:pt>
                <c:pt idx="3120">
                  <c:v>12</c:v>
                </c:pt>
                <c:pt idx="3121">
                  <c:v>12</c:v>
                </c:pt>
                <c:pt idx="3122">
                  <c:v>12</c:v>
                </c:pt>
                <c:pt idx="3123">
                  <c:v>12</c:v>
                </c:pt>
                <c:pt idx="3124">
                  <c:v>12</c:v>
                </c:pt>
                <c:pt idx="3125">
                  <c:v>12</c:v>
                </c:pt>
                <c:pt idx="3126">
                  <c:v>12</c:v>
                </c:pt>
                <c:pt idx="3127">
                  <c:v>12</c:v>
                </c:pt>
                <c:pt idx="3128">
                  <c:v>12</c:v>
                </c:pt>
                <c:pt idx="3129">
                  <c:v>12</c:v>
                </c:pt>
                <c:pt idx="3130">
                  <c:v>12</c:v>
                </c:pt>
                <c:pt idx="3131">
                  <c:v>12</c:v>
                </c:pt>
                <c:pt idx="3132">
                  <c:v>12</c:v>
                </c:pt>
                <c:pt idx="3133">
                  <c:v>12</c:v>
                </c:pt>
                <c:pt idx="3134">
                  <c:v>12</c:v>
                </c:pt>
                <c:pt idx="3135">
                  <c:v>12</c:v>
                </c:pt>
                <c:pt idx="3136">
                  <c:v>12</c:v>
                </c:pt>
                <c:pt idx="3137">
                  <c:v>12</c:v>
                </c:pt>
                <c:pt idx="3138">
                  <c:v>12</c:v>
                </c:pt>
                <c:pt idx="3139">
                  <c:v>12</c:v>
                </c:pt>
                <c:pt idx="3140">
                  <c:v>12</c:v>
                </c:pt>
                <c:pt idx="3141">
                  <c:v>12</c:v>
                </c:pt>
                <c:pt idx="3142">
                  <c:v>12</c:v>
                </c:pt>
                <c:pt idx="3143">
                  <c:v>12</c:v>
                </c:pt>
                <c:pt idx="3144">
                  <c:v>12</c:v>
                </c:pt>
                <c:pt idx="3145">
                  <c:v>12</c:v>
                </c:pt>
                <c:pt idx="3146">
                  <c:v>12</c:v>
                </c:pt>
                <c:pt idx="3147">
                  <c:v>12</c:v>
                </c:pt>
                <c:pt idx="3148">
                  <c:v>12</c:v>
                </c:pt>
                <c:pt idx="3149">
                  <c:v>12</c:v>
                </c:pt>
                <c:pt idx="3150">
                  <c:v>12</c:v>
                </c:pt>
                <c:pt idx="3151">
                  <c:v>12</c:v>
                </c:pt>
                <c:pt idx="3152">
                  <c:v>12</c:v>
                </c:pt>
                <c:pt idx="3153">
                  <c:v>12</c:v>
                </c:pt>
                <c:pt idx="3154">
                  <c:v>12</c:v>
                </c:pt>
                <c:pt idx="3155">
                  <c:v>12</c:v>
                </c:pt>
                <c:pt idx="3156">
                  <c:v>12</c:v>
                </c:pt>
                <c:pt idx="3157">
                  <c:v>12</c:v>
                </c:pt>
                <c:pt idx="3158">
                  <c:v>12</c:v>
                </c:pt>
                <c:pt idx="3159">
                  <c:v>12</c:v>
                </c:pt>
                <c:pt idx="3160">
                  <c:v>12</c:v>
                </c:pt>
                <c:pt idx="3161">
                  <c:v>12</c:v>
                </c:pt>
                <c:pt idx="3162">
                  <c:v>12</c:v>
                </c:pt>
                <c:pt idx="3163">
                  <c:v>12</c:v>
                </c:pt>
                <c:pt idx="3164">
                  <c:v>12</c:v>
                </c:pt>
                <c:pt idx="3165">
                  <c:v>12</c:v>
                </c:pt>
                <c:pt idx="3166">
                  <c:v>12</c:v>
                </c:pt>
                <c:pt idx="3167">
                  <c:v>12</c:v>
                </c:pt>
                <c:pt idx="3168">
                  <c:v>12</c:v>
                </c:pt>
                <c:pt idx="3169">
                  <c:v>12</c:v>
                </c:pt>
                <c:pt idx="3170">
                  <c:v>12</c:v>
                </c:pt>
                <c:pt idx="3171">
                  <c:v>12</c:v>
                </c:pt>
                <c:pt idx="3172">
                  <c:v>12</c:v>
                </c:pt>
                <c:pt idx="3173">
                  <c:v>12</c:v>
                </c:pt>
                <c:pt idx="3174">
                  <c:v>12</c:v>
                </c:pt>
                <c:pt idx="3175">
                  <c:v>12</c:v>
                </c:pt>
                <c:pt idx="3176">
                  <c:v>12</c:v>
                </c:pt>
                <c:pt idx="3177">
                  <c:v>12</c:v>
                </c:pt>
                <c:pt idx="3178">
                  <c:v>12</c:v>
                </c:pt>
                <c:pt idx="3179">
                  <c:v>12</c:v>
                </c:pt>
                <c:pt idx="3180">
                  <c:v>12</c:v>
                </c:pt>
                <c:pt idx="3181">
                  <c:v>12</c:v>
                </c:pt>
                <c:pt idx="3182">
                  <c:v>12</c:v>
                </c:pt>
                <c:pt idx="3183">
                  <c:v>12</c:v>
                </c:pt>
                <c:pt idx="3184">
                  <c:v>12</c:v>
                </c:pt>
                <c:pt idx="3185">
                  <c:v>12</c:v>
                </c:pt>
                <c:pt idx="3186">
                  <c:v>12</c:v>
                </c:pt>
                <c:pt idx="3187">
                  <c:v>12</c:v>
                </c:pt>
                <c:pt idx="3188">
                  <c:v>12</c:v>
                </c:pt>
                <c:pt idx="3189">
                  <c:v>12</c:v>
                </c:pt>
                <c:pt idx="3190">
                  <c:v>12</c:v>
                </c:pt>
                <c:pt idx="3191">
                  <c:v>12</c:v>
                </c:pt>
                <c:pt idx="3192">
                  <c:v>12</c:v>
                </c:pt>
                <c:pt idx="3193">
                  <c:v>12</c:v>
                </c:pt>
                <c:pt idx="3194">
                  <c:v>12</c:v>
                </c:pt>
                <c:pt idx="3195">
                  <c:v>12</c:v>
                </c:pt>
                <c:pt idx="3196">
                  <c:v>12</c:v>
                </c:pt>
                <c:pt idx="3197">
                  <c:v>12</c:v>
                </c:pt>
                <c:pt idx="3198">
                  <c:v>12</c:v>
                </c:pt>
                <c:pt idx="3199">
                  <c:v>12</c:v>
                </c:pt>
                <c:pt idx="3200">
                  <c:v>12</c:v>
                </c:pt>
                <c:pt idx="3201">
                  <c:v>12</c:v>
                </c:pt>
                <c:pt idx="3202">
                  <c:v>12</c:v>
                </c:pt>
                <c:pt idx="3203">
                  <c:v>12</c:v>
                </c:pt>
                <c:pt idx="3204">
                  <c:v>12</c:v>
                </c:pt>
                <c:pt idx="3205">
                  <c:v>12</c:v>
                </c:pt>
                <c:pt idx="3206">
                  <c:v>12</c:v>
                </c:pt>
                <c:pt idx="3207">
                  <c:v>12</c:v>
                </c:pt>
                <c:pt idx="3208">
                  <c:v>12</c:v>
                </c:pt>
                <c:pt idx="3209">
                  <c:v>12</c:v>
                </c:pt>
                <c:pt idx="3210">
                  <c:v>12</c:v>
                </c:pt>
                <c:pt idx="3211">
                  <c:v>12</c:v>
                </c:pt>
                <c:pt idx="3212">
                  <c:v>12</c:v>
                </c:pt>
                <c:pt idx="3213">
                  <c:v>12</c:v>
                </c:pt>
                <c:pt idx="3214">
                  <c:v>12</c:v>
                </c:pt>
                <c:pt idx="3215">
                  <c:v>12</c:v>
                </c:pt>
                <c:pt idx="3216">
                  <c:v>12</c:v>
                </c:pt>
                <c:pt idx="3217">
                  <c:v>12</c:v>
                </c:pt>
                <c:pt idx="3218">
                  <c:v>12</c:v>
                </c:pt>
                <c:pt idx="3219">
                  <c:v>12</c:v>
                </c:pt>
                <c:pt idx="3220">
                  <c:v>12</c:v>
                </c:pt>
                <c:pt idx="3221">
                  <c:v>12</c:v>
                </c:pt>
                <c:pt idx="3222">
                  <c:v>12</c:v>
                </c:pt>
                <c:pt idx="3223">
                  <c:v>12</c:v>
                </c:pt>
                <c:pt idx="3224">
                  <c:v>12</c:v>
                </c:pt>
                <c:pt idx="3225">
                  <c:v>12</c:v>
                </c:pt>
                <c:pt idx="3226">
                  <c:v>12</c:v>
                </c:pt>
                <c:pt idx="3227">
                  <c:v>12</c:v>
                </c:pt>
                <c:pt idx="3228">
                  <c:v>12</c:v>
                </c:pt>
                <c:pt idx="3229">
                  <c:v>12</c:v>
                </c:pt>
                <c:pt idx="3230">
                  <c:v>12</c:v>
                </c:pt>
                <c:pt idx="3231">
                  <c:v>12</c:v>
                </c:pt>
                <c:pt idx="3232">
                  <c:v>12</c:v>
                </c:pt>
                <c:pt idx="3233">
                  <c:v>12</c:v>
                </c:pt>
                <c:pt idx="3234">
                  <c:v>12</c:v>
                </c:pt>
                <c:pt idx="3235">
                  <c:v>12</c:v>
                </c:pt>
                <c:pt idx="3236">
                  <c:v>12</c:v>
                </c:pt>
                <c:pt idx="3237">
                  <c:v>12</c:v>
                </c:pt>
                <c:pt idx="3238">
                  <c:v>12</c:v>
                </c:pt>
                <c:pt idx="3239">
                  <c:v>12</c:v>
                </c:pt>
                <c:pt idx="3240">
                  <c:v>12</c:v>
                </c:pt>
                <c:pt idx="3241">
                  <c:v>12</c:v>
                </c:pt>
                <c:pt idx="3242">
                  <c:v>12</c:v>
                </c:pt>
                <c:pt idx="3243">
                  <c:v>12</c:v>
                </c:pt>
                <c:pt idx="3244">
                  <c:v>12</c:v>
                </c:pt>
                <c:pt idx="3245">
                  <c:v>12</c:v>
                </c:pt>
                <c:pt idx="3246">
                  <c:v>12</c:v>
                </c:pt>
                <c:pt idx="3247">
                  <c:v>12</c:v>
                </c:pt>
                <c:pt idx="3248">
                  <c:v>12</c:v>
                </c:pt>
                <c:pt idx="3249">
                  <c:v>12</c:v>
                </c:pt>
                <c:pt idx="3250">
                  <c:v>12</c:v>
                </c:pt>
                <c:pt idx="3251">
                  <c:v>12</c:v>
                </c:pt>
                <c:pt idx="3252">
                  <c:v>12</c:v>
                </c:pt>
                <c:pt idx="3253">
                  <c:v>12</c:v>
                </c:pt>
                <c:pt idx="3254">
                  <c:v>12</c:v>
                </c:pt>
                <c:pt idx="3255">
                  <c:v>12</c:v>
                </c:pt>
                <c:pt idx="3256">
                  <c:v>12</c:v>
                </c:pt>
                <c:pt idx="3257">
                  <c:v>12</c:v>
                </c:pt>
                <c:pt idx="3258">
                  <c:v>12</c:v>
                </c:pt>
                <c:pt idx="3259">
                  <c:v>12</c:v>
                </c:pt>
                <c:pt idx="3260">
                  <c:v>12</c:v>
                </c:pt>
                <c:pt idx="3261">
                  <c:v>12</c:v>
                </c:pt>
                <c:pt idx="3262">
                  <c:v>12</c:v>
                </c:pt>
                <c:pt idx="3263">
                  <c:v>12</c:v>
                </c:pt>
                <c:pt idx="3264">
                  <c:v>12</c:v>
                </c:pt>
                <c:pt idx="3265">
                  <c:v>12</c:v>
                </c:pt>
                <c:pt idx="3266">
                  <c:v>12</c:v>
                </c:pt>
                <c:pt idx="3267">
                  <c:v>12</c:v>
                </c:pt>
                <c:pt idx="3268">
                  <c:v>12</c:v>
                </c:pt>
                <c:pt idx="3269">
                  <c:v>12</c:v>
                </c:pt>
                <c:pt idx="3270">
                  <c:v>12</c:v>
                </c:pt>
                <c:pt idx="3271">
                  <c:v>12</c:v>
                </c:pt>
                <c:pt idx="3272">
                  <c:v>12</c:v>
                </c:pt>
                <c:pt idx="3273">
                  <c:v>12</c:v>
                </c:pt>
                <c:pt idx="3274">
                  <c:v>12</c:v>
                </c:pt>
                <c:pt idx="3275">
                  <c:v>12</c:v>
                </c:pt>
                <c:pt idx="3276">
                  <c:v>12</c:v>
                </c:pt>
                <c:pt idx="3277">
                  <c:v>12</c:v>
                </c:pt>
                <c:pt idx="3278">
                  <c:v>12</c:v>
                </c:pt>
                <c:pt idx="3279">
                  <c:v>12</c:v>
                </c:pt>
                <c:pt idx="3280">
                  <c:v>12</c:v>
                </c:pt>
                <c:pt idx="3281">
                  <c:v>12</c:v>
                </c:pt>
                <c:pt idx="3282">
                  <c:v>12</c:v>
                </c:pt>
                <c:pt idx="3283">
                  <c:v>12</c:v>
                </c:pt>
                <c:pt idx="3284">
                  <c:v>12</c:v>
                </c:pt>
                <c:pt idx="3285">
                  <c:v>12</c:v>
                </c:pt>
                <c:pt idx="3286">
                  <c:v>12</c:v>
                </c:pt>
                <c:pt idx="3287">
                  <c:v>12</c:v>
                </c:pt>
                <c:pt idx="3288">
                  <c:v>12</c:v>
                </c:pt>
                <c:pt idx="3289">
                  <c:v>12</c:v>
                </c:pt>
                <c:pt idx="3290">
                  <c:v>12</c:v>
                </c:pt>
                <c:pt idx="3291">
                  <c:v>12</c:v>
                </c:pt>
                <c:pt idx="3292">
                  <c:v>12</c:v>
                </c:pt>
                <c:pt idx="3293">
                  <c:v>12</c:v>
                </c:pt>
                <c:pt idx="3294">
                  <c:v>12</c:v>
                </c:pt>
                <c:pt idx="3295">
                  <c:v>12</c:v>
                </c:pt>
                <c:pt idx="3296">
                  <c:v>12</c:v>
                </c:pt>
                <c:pt idx="3297">
                  <c:v>12</c:v>
                </c:pt>
                <c:pt idx="3298">
                  <c:v>12</c:v>
                </c:pt>
                <c:pt idx="3299">
                  <c:v>12</c:v>
                </c:pt>
                <c:pt idx="3300">
                  <c:v>12</c:v>
                </c:pt>
                <c:pt idx="3301">
                  <c:v>12</c:v>
                </c:pt>
                <c:pt idx="3302">
                  <c:v>12</c:v>
                </c:pt>
                <c:pt idx="3303">
                  <c:v>12</c:v>
                </c:pt>
                <c:pt idx="3304">
                  <c:v>12</c:v>
                </c:pt>
                <c:pt idx="3305">
                  <c:v>12</c:v>
                </c:pt>
                <c:pt idx="3306">
                  <c:v>12</c:v>
                </c:pt>
                <c:pt idx="3307">
                  <c:v>12</c:v>
                </c:pt>
                <c:pt idx="3308">
                  <c:v>12</c:v>
                </c:pt>
                <c:pt idx="3309">
                  <c:v>12</c:v>
                </c:pt>
                <c:pt idx="3310">
                  <c:v>12</c:v>
                </c:pt>
                <c:pt idx="3311">
                  <c:v>12</c:v>
                </c:pt>
                <c:pt idx="3312">
                  <c:v>12</c:v>
                </c:pt>
                <c:pt idx="3313">
                  <c:v>12</c:v>
                </c:pt>
                <c:pt idx="3314">
                  <c:v>12</c:v>
                </c:pt>
                <c:pt idx="3315">
                  <c:v>12</c:v>
                </c:pt>
                <c:pt idx="3316">
                  <c:v>12</c:v>
                </c:pt>
                <c:pt idx="3317">
                  <c:v>12</c:v>
                </c:pt>
                <c:pt idx="3318">
                  <c:v>12</c:v>
                </c:pt>
                <c:pt idx="3319">
                  <c:v>12</c:v>
                </c:pt>
                <c:pt idx="3320">
                  <c:v>12</c:v>
                </c:pt>
                <c:pt idx="3321">
                  <c:v>12</c:v>
                </c:pt>
                <c:pt idx="3322">
                  <c:v>12</c:v>
                </c:pt>
                <c:pt idx="3323">
                  <c:v>12</c:v>
                </c:pt>
                <c:pt idx="3324">
                  <c:v>12</c:v>
                </c:pt>
                <c:pt idx="3325">
                  <c:v>12</c:v>
                </c:pt>
                <c:pt idx="3326">
                  <c:v>12</c:v>
                </c:pt>
                <c:pt idx="3327">
                  <c:v>12</c:v>
                </c:pt>
                <c:pt idx="3328">
                  <c:v>12</c:v>
                </c:pt>
                <c:pt idx="3329">
                  <c:v>12</c:v>
                </c:pt>
                <c:pt idx="3330">
                  <c:v>12</c:v>
                </c:pt>
                <c:pt idx="3331">
                  <c:v>12</c:v>
                </c:pt>
                <c:pt idx="3332">
                  <c:v>12</c:v>
                </c:pt>
                <c:pt idx="3333">
                  <c:v>12</c:v>
                </c:pt>
                <c:pt idx="3334">
                  <c:v>12</c:v>
                </c:pt>
                <c:pt idx="3335">
                  <c:v>12</c:v>
                </c:pt>
                <c:pt idx="3336">
                  <c:v>12</c:v>
                </c:pt>
                <c:pt idx="3337">
                  <c:v>12</c:v>
                </c:pt>
                <c:pt idx="3338">
                  <c:v>12</c:v>
                </c:pt>
                <c:pt idx="3339">
                  <c:v>12</c:v>
                </c:pt>
                <c:pt idx="3340">
                  <c:v>12</c:v>
                </c:pt>
                <c:pt idx="3341">
                  <c:v>12</c:v>
                </c:pt>
                <c:pt idx="3342">
                  <c:v>12</c:v>
                </c:pt>
                <c:pt idx="3343">
                  <c:v>12</c:v>
                </c:pt>
                <c:pt idx="3344">
                  <c:v>12</c:v>
                </c:pt>
                <c:pt idx="3345">
                  <c:v>12</c:v>
                </c:pt>
                <c:pt idx="3346">
                  <c:v>12</c:v>
                </c:pt>
                <c:pt idx="3347">
                  <c:v>12</c:v>
                </c:pt>
                <c:pt idx="3348">
                  <c:v>12</c:v>
                </c:pt>
                <c:pt idx="3349">
                  <c:v>12</c:v>
                </c:pt>
                <c:pt idx="3350">
                  <c:v>12</c:v>
                </c:pt>
                <c:pt idx="3351">
                  <c:v>12</c:v>
                </c:pt>
                <c:pt idx="3352">
                  <c:v>12</c:v>
                </c:pt>
                <c:pt idx="3353">
                  <c:v>12</c:v>
                </c:pt>
                <c:pt idx="3354">
                  <c:v>12</c:v>
                </c:pt>
                <c:pt idx="3355">
                  <c:v>12</c:v>
                </c:pt>
                <c:pt idx="3356">
                  <c:v>12</c:v>
                </c:pt>
                <c:pt idx="3357">
                  <c:v>12</c:v>
                </c:pt>
                <c:pt idx="3358">
                  <c:v>12</c:v>
                </c:pt>
                <c:pt idx="3359">
                  <c:v>12</c:v>
                </c:pt>
                <c:pt idx="3360">
                  <c:v>12</c:v>
                </c:pt>
                <c:pt idx="3361">
                  <c:v>12</c:v>
                </c:pt>
                <c:pt idx="3362">
                  <c:v>12</c:v>
                </c:pt>
                <c:pt idx="3363">
                  <c:v>12</c:v>
                </c:pt>
                <c:pt idx="3364">
                  <c:v>12</c:v>
                </c:pt>
                <c:pt idx="3365">
                  <c:v>12</c:v>
                </c:pt>
                <c:pt idx="3366">
                  <c:v>12</c:v>
                </c:pt>
                <c:pt idx="3367">
                  <c:v>12</c:v>
                </c:pt>
                <c:pt idx="3368">
                  <c:v>12</c:v>
                </c:pt>
                <c:pt idx="3369">
                  <c:v>12</c:v>
                </c:pt>
                <c:pt idx="3370">
                  <c:v>12</c:v>
                </c:pt>
                <c:pt idx="3371">
                  <c:v>12</c:v>
                </c:pt>
                <c:pt idx="3372">
                  <c:v>12</c:v>
                </c:pt>
                <c:pt idx="3373">
                  <c:v>12</c:v>
                </c:pt>
                <c:pt idx="3374">
                  <c:v>12</c:v>
                </c:pt>
                <c:pt idx="3375">
                  <c:v>12</c:v>
                </c:pt>
                <c:pt idx="3376">
                  <c:v>12</c:v>
                </c:pt>
                <c:pt idx="3377">
                  <c:v>12</c:v>
                </c:pt>
                <c:pt idx="3378">
                  <c:v>12</c:v>
                </c:pt>
                <c:pt idx="3379">
                  <c:v>12</c:v>
                </c:pt>
                <c:pt idx="3380">
                  <c:v>12</c:v>
                </c:pt>
                <c:pt idx="3381">
                  <c:v>12</c:v>
                </c:pt>
                <c:pt idx="3382">
                  <c:v>12</c:v>
                </c:pt>
                <c:pt idx="3383">
                  <c:v>12</c:v>
                </c:pt>
                <c:pt idx="3384">
                  <c:v>12</c:v>
                </c:pt>
                <c:pt idx="3385">
                  <c:v>12</c:v>
                </c:pt>
                <c:pt idx="3386">
                  <c:v>12</c:v>
                </c:pt>
                <c:pt idx="3387">
                  <c:v>12</c:v>
                </c:pt>
                <c:pt idx="3388">
                  <c:v>12</c:v>
                </c:pt>
                <c:pt idx="3389">
                  <c:v>12</c:v>
                </c:pt>
                <c:pt idx="3390">
                  <c:v>12</c:v>
                </c:pt>
                <c:pt idx="3391">
                  <c:v>12</c:v>
                </c:pt>
                <c:pt idx="3392">
                  <c:v>12</c:v>
                </c:pt>
                <c:pt idx="3393">
                  <c:v>12</c:v>
                </c:pt>
                <c:pt idx="3394">
                  <c:v>12</c:v>
                </c:pt>
                <c:pt idx="3395">
                  <c:v>12</c:v>
                </c:pt>
                <c:pt idx="3396">
                  <c:v>12</c:v>
                </c:pt>
                <c:pt idx="3397">
                  <c:v>12</c:v>
                </c:pt>
                <c:pt idx="3398">
                  <c:v>12</c:v>
                </c:pt>
                <c:pt idx="3399">
                  <c:v>12</c:v>
                </c:pt>
                <c:pt idx="3400">
                  <c:v>12</c:v>
                </c:pt>
                <c:pt idx="3401">
                  <c:v>12</c:v>
                </c:pt>
                <c:pt idx="3402">
                  <c:v>12</c:v>
                </c:pt>
                <c:pt idx="3403">
                  <c:v>12</c:v>
                </c:pt>
                <c:pt idx="3404">
                  <c:v>12</c:v>
                </c:pt>
                <c:pt idx="3405">
                  <c:v>12</c:v>
                </c:pt>
                <c:pt idx="3406">
                  <c:v>12</c:v>
                </c:pt>
                <c:pt idx="3407">
                  <c:v>12</c:v>
                </c:pt>
                <c:pt idx="3408">
                  <c:v>12</c:v>
                </c:pt>
                <c:pt idx="3409">
                  <c:v>12</c:v>
                </c:pt>
                <c:pt idx="3410">
                  <c:v>12</c:v>
                </c:pt>
                <c:pt idx="3411">
                  <c:v>12</c:v>
                </c:pt>
                <c:pt idx="3412">
                  <c:v>12</c:v>
                </c:pt>
                <c:pt idx="3413">
                  <c:v>12</c:v>
                </c:pt>
                <c:pt idx="3414">
                  <c:v>12</c:v>
                </c:pt>
                <c:pt idx="3415">
                  <c:v>12</c:v>
                </c:pt>
                <c:pt idx="3416">
                  <c:v>12</c:v>
                </c:pt>
                <c:pt idx="3417">
                  <c:v>12</c:v>
                </c:pt>
                <c:pt idx="3418">
                  <c:v>12</c:v>
                </c:pt>
                <c:pt idx="3419">
                  <c:v>12</c:v>
                </c:pt>
                <c:pt idx="3420">
                  <c:v>12</c:v>
                </c:pt>
                <c:pt idx="3421">
                  <c:v>12</c:v>
                </c:pt>
                <c:pt idx="3422">
                  <c:v>12</c:v>
                </c:pt>
                <c:pt idx="3423">
                  <c:v>12</c:v>
                </c:pt>
                <c:pt idx="3424">
                  <c:v>12</c:v>
                </c:pt>
                <c:pt idx="3425">
                  <c:v>12</c:v>
                </c:pt>
                <c:pt idx="3426">
                  <c:v>12</c:v>
                </c:pt>
                <c:pt idx="3427">
                  <c:v>12</c:v>
                </c:pt>
                <c:pt idx="3428">
                  <c:v>12</c:v>
                </c:pt>
                <c:pt idx="3429">
                  <c:v>12</c:v>
                </c:pt>
                <c:pt idx="3430">
                  <c:v>12</c:v>
                </c:pt>
                <c:pt idx="3431">
                  <c:v>12</c:v>
                </c:pt>
                <c:pt idx="3432">
                  <c:v>12</c:v>
                </c:pt>
                <c:pt idx="3433">
                  <c:v>12</c:v>
                </c:pt>
                <c:pt idx="3434">
                  <c:v>12</c:v>
                </c:pt>
                <c:pt idx="3435">
                  <c:v>12</c:v>
                </c:pt>
                <c:pt idx="3436">
                  <c:v>12</c:v>
                </c:pt>
                <c:pt idx="3437">
                  <c:v>12</c:v>
                </c:pt>
                <c:pt idx="3438">
                  <c:v>12</c:v>
                </c:pt>
                <c:pt idx="3439">
                  <c:v>12</c:v>
                </c:pt>
                <c:pt idx="3440">
                  <c:v>12</c:v>
                </c:pt>
                <c:pt idx="3441">
                  <c:v>12</c:v>
                </c:pt>
                <c:pt idx="3442">
                  <c:v>12</c:v>
                </c:pt>
                <c:pt idx="3443">
                  <c:v>12</c:v>
                </c:pt>
                <c:pt idx="3444">
                  <c:v>12</c:v>
                </c:pt>
                <c:pt idx="3445">
                  <c:v>12</c:v>
                </c:pt>
                <c:pt idx="3446">
                  <c:v>12</c:v>
                </c:pt>
                <c:pt idx="3447">
                  <c:v>12</c:v>
                </c:pt>
                <c:pt idx="3448">
                  <c:v>12</c:v>
                </c:pt>
                <c:pt idx="3449">
                  <c:v>12</c:v>
                </c:pt>
                <c:pt idx="3450">
                  <c:v>12</c:v>
                </c:pt>
                <c:pt idx="3451">
                  <c:v>12</c:v>
                </c:pt>
                <c:pt idx="3452">
                  <c:v>12</c:v>
                </c:pt>
                <c:pt idx="3453">
                  <c:v>12</c:v>
                </c:pt>
                <c:pt idx="3454">
                  <c:v>12</c:v>
                </c:pt>
                <c:pt idx="3455">
                  <c:v>12</c:v>
                </c:pt>
                <c:pt idx="3456">
                  <c:v>12</c:v>
                </c:pt>
                <c:pt idx="3457">
                  <c:v>12</c:v>
                </c:pt>
                <c:pt idx="3458">
                  <c:v>12</c:v>
                </c:pt>
                <c:pt idx="3459">
                  <c:v>12</c:v>
                </c:pt>
                <c:pt idx="3460">
                  <c:v>12</c:v>
                </c:pt>
                <c:pt idx="3461">
                  <c:v>12</c:v>
                </c:pt>
                <c:pt idx="3462">
                  <c:v>12</c:v>
                </c:pt>
                <c:pt idx="3463">
                  <c:v>12</c:v>
                </c:pt>
                <c:pt idx="3464">
                  <c:v>12</c:v>
                </c:pt>
                <c:pt idx="3465">
                  <c:v>12</c:v>
                </c:pt>
                <c:pt idx="3466">
                  <c:v>12</c:v>
                </c:pt>
                <c:pt idx="3467">
                  <c:v>12</c:v>
                </c:pt>
                <c:pt idx="3468">
                  <c:v>12</c:v>
                </c:pt>
                <c:pt idx="3469">
                  <c:v>12</c:v>
                </c:pt>
                <c:pt idx="3470">
                  <c:v>12</c:v>
                </c:pt>
                <c:pt idx="3471">
                  <c:v>12</c:v>
                </c:pt>
                <c:pt idx="3472">
                  <c:v>12</c:v>
                </c:pt>
                <c:pt idx="3473">
                  <c:v>12</c:v>
                </c:pt>
                <c:pt idx="3474">
                  <c:v>12</c:v>
                </c:pt>
                <c:pt idx="3475">
                  <c:v>12</c:v>
                </c:pt>
                <c:pt idx="3476">
                  <c:v>12</c:v>
                </c:pt>
                <c:pt idx="3477">
                  <c:v>12</c:v>
                </c:pt>
                <c:pt idx="3478">
                  <c:v>12</c:v>
                </c:pt>
                <c:pt idx="3479">
                  <c:v>12</c:v>
                </c:pt>
                <c:pt idx="3480">
                  <c:v>12</c:v>
                </c:pt>
                <c:pt idx="3481">
                  <c:v>12</c:v>
                </c:pt>
                <c:pt idx="3482">
                  <c:v>12</c:v>
                </c:pt>
                <c:pt idx="3483">
                  <c:v>12</c:v>
                </c:pt>
                <c:pt idx="3484">
                  <c:v>12</c:v>
                </c:pt>
                <c:pt idx="3485">
                  <c:v>12</c:v>
                </c:pt>
                <c:pt idx="3486">
                  <c:v>12</c:v>
                </c:pt>
                <c:pt idx="3487">
                  <c:v>12</c:v>
                </c:pt>
                <c:pt idx="3488">
                  <c:v>12</c:v>
                </c:pt>
                <c:pt idx="3489">
                  <c:v>12</c:v>
                </c:pt>
                <c:pt idx="3490">
                  <c:v>12</c:v>
                </c:pt>
                <c:pt idx="3491">
                  <c:v>12</c:v>
                </c:pt>
                <c:pt idx="3492">
                  <c:v>12</c:v>
                </c:pt>
                <c:pt idx="3493">
                  <c:v>12</c:v>
                </c:pt>
                <c:pt idx="3494">
                  <c:v>12</c:v>
                </c:pt>
                <c:pt idx="3495">
                  <c:v>12</c:v>
                </c:pt>
                <c:pt idx="3496">
                  <c:v>12</c:v>
                </c:pt>
                <c:pt idx="3497">
                  <c:v>12</c:v>
                </c:pt>
                <c:pt idx="3498">
                  <c:v>12</c:v>
                </c:pt>
                <c:pt idx="3499">
                  <c:v>12</c:v>
                </c:pt>
                <c:pt idx="3500">
                  <c:v>12</c:v>
                </c:pt>
                <c:pt idx="3501">
                  <c:v>12</c:v>
                </c:pt>
                <c:pt idx="3502">
                  <c:v>12</c:v>
                </c:pt>
                <c:pt idx="3503">
                  <c:v>12</c:v>
                </c:pt>
                <c:pt idx="3504">
                  <c:v>12</c:v>
                </c:pt>
                <c:pt idx="3505">
                  <c:v>12</c:v>
                </c:pt>
                <c:pt idx="3506">
                  <c:v>12</c:v>
                </c:pt>
                <c:pt idx="3507">
                  <c:v>12</c:v>
                </c:pt>
                <c:pt idx="3508">
                  <c:v>12</c:v>
                </c:pt>
                <c:pt idx="3509">
                  <c:v>12</c:v>
                </c:pt>
                <c:pt idx="3510">
                  <c:v>12</c:v>
                </c:pt>
                <c:pt idx="3511">
                  <c:v>12</c:v>
                </c:pt>
                <c:pt idx="3512">
                  <c:v>12</c:v>
                </c:pt>
                <c:pt idx="3513">
                  <c:v>12</c:v>
                </c:pt>
                <c:pt idx="3514">
                  <c:v>12</c:v>
                </c:pt>
                <c:pt idx="3515">
                  <c:v>12</c:v>
                </c:pt>
                <c:pt idx="3516">
                  <c:v>12</c:v>
                </c:pt>
                <c:pt idx="3517">
                  <c:v>12</c:v>
                </c:pt>
                <c:pt idx="3518">
                  <c:v>12</c:v>
                </c:pt>
                <c:pt idx="3519">
                  <c:v>12</c:v>
                </c:pt>
                <c:pt idx="3520">
                  <c:v>12</c:v>
                </c:pt>
                <c:pt idx="3521">
                  <c:v>12</c:v>
                </c:pt>
                <c:pt idx="3522">
                  <c:v>12</c:v>
                </c:pt>
                <c:pt idx="3523">
                  <c:v>12</c:v>
                </c:pt>
                <c:pt idx="3524">
                  <c:v>12</c:v>
                </c:pt>
                <c:pt idx="3525">
                  <c:v>12</c:v>
                </c:pt>
                <c:pt idx="3526">
                  <c:v>12</c:v>
                </c:pt>
                <c:pt idx="3527">
                  <c:v>12</c:v>
                </c:pt>
                <c:pt idx="3528">
                  <c:v>12</c:v>
                </c:pt>
                <c:pt idx="3529">
                  <c:v>12</c:v>
                </c:pt>
                <c:pt idx="3530">
                  <c:v>12</c:v>
                </c:pt>
                <c:pt idx="3531">
                  <c:v>12</c:v>
                </c:pt>
                <c:pt idx="3532">
                  <c:v>12</c:v>
                </c:pt>
                <c:pt idx="3533">
                  <c:v>12</c:v>
                </c:pt>
                <c:pt idx="3534">
                  <c:v>12</c:v>
                </c:pt>
                <c:pt idx="3535">
                  <c:v>12</c:v>
                </c:pt>
                <c:pt idx="3536">
                  <c:v>12</c:v>
                </c:pt>
                <c:pt idx="3537">
                  <c:v>12</c:v>
                </c:pt>
                <c:pt idx="3538">
                  <c:v>12</c:v>
                </c:pt>
                <c:pt idx="3539">
                  <c:v>12</c:v>
                </c:pt>
                <c:pt idx="3540">
                  <c:v>12</c:v>
                </c:pt>
                <c:pt idx="3541">
                  <c:v>12</c:v>
                </c:pt>
                <c:pt idx="3542">
                  <c:v>12</c:v>
                </c:pt>
                <c:pt idx="3543">
                  <c:v>12</c:v>
                </c:pt>
                <c:pt idx="3544">
                  <c:v>12</c:v>
                </c:pt>
                <c:pt idx="3545">
                  <c:v>12</c:v>
                </c:pt>
                <c:pt idx="3546">
                  <c:v>12</c:v>
                </c:pt>
                <c:pt idx="3547">
                  <c:v>12</c:v>
                </c:pt>
                <c:pt idx="3548">
                  <c:v>12</c:v>
                </c:pt>
                <c:pt idx="3549">
                  <c:v>12</c:v>
                </c:pt>
                <c:pt idx="3550">
                  <c:v>12</c:v>
                </c:pt>
                <c:pt idx="3551">
                  <c:v>12</c:v>
                </c:pt>
                <c:pt idx="3552">
                  <c:v>12</c:v>
                </c:pt>
                <c:pt idx="3553">
                  <c:v>12</c:v>
                </c:pt>
                <c:pt idx="3554">
                  <c:v>12</c:v>
                </c:pt>
                <c:pt idx="3555">
                  <c:v>12</c:v>
                </c:pt>
                <c:pt idx="3556">
                  <c:v>12</c:v>
                </c:pt>
                <c:pt idx="3557">
                  <c:v>12</c:v>
                </c:pt>
                <c:pt idx="3558">
                  <c:v>12</c:v>
                </c:pt>
                <c:pt idx="3559">
                  <c:v>12</c:v>
                </c:pt>
                <c:pt idx="3560">
                  <c:v>12</c:v>
                </c:pt>
                <c:pt idx="3561">
                  <c:v>12</c:v>
                </c:pt>
                <c:pt idx="3562">
                  <c:v>12</c:v>
                </c:pt>
                <c:pt idx="3563">
                  <c:v>12</c:v>
                </c:pt>
                <c:pt idx="3564">
                  <c:v>12</c:v>
                </c:pt>
                <c:pt idx="3565">
                  <c:v>12</c:v>
                </c:pt>
                <c:pt idx="3566">
                  <c:v>12</c:v>
                </c:pt>
                <c:pt idx="3567">
                  <c:v>12</c:v>
                </c:pt>
                <c:pt idx="3568">
                  <c:v>12</c:v>
                </c:pt>
                <c:pt idx="3569">
                  <c:v>12</c:v>
                </c:pt>
                <c:pt idx="3570">
                  <c:v>12</c:v>
                </c:pt>
                <c:pt idx="3571">
                  <c:v>12</c:v>
                </c:pt>
                <c:pt idx="3572">
                  <c:v>12</c:v>
                </c:pt>
                <c:pt idx="3573">
                  <c:v>12</c:v>
                </c:pt>
                <c:pt idx="3574">
                  <c:v>12</c:v>
                </c:pt>
                <c:pt idx="3575">
                  <c:v>12</c:v>
                </c:pt>
                <c:pt idx="3576">
                  <c:v>12</c:v>
                </c:pt>
                <c:pt idx="3577">
                  <c:v>12</c:v>
                </c:pt>
                <c:pt idx="3578">
                  <c:v>12</c:v>
                </c:pt>
                <c:pt idx="3579">
                  <c:v>12</c:v>
                </c:pt>
                <c:pt idx="3580">
                  <c:v>12</c:v>
                </c:pt>
                <c:pt idx="3581">
                  <c:v>12</c:v>
                </c:pt>
                <c:pt idx="3582">
                  <c:v>12</c:v>
                </c:pt>
                <c:pt idx="3583">
                  <c:v>12</c:v>
                </c:pt>
                <c:pt idx="3584">
                  <c:v>12</c:v>
                </c:pt>
                <c:pt idx="3585">
                  <c:v>12</c:v>
                </c:pt>
                <c:pt idx="3586">
                  <c:v>12</c:v>
                </c:pt>
                <c:pt idx="3587">
                  <c:v>12</c:v>
                </c:pt>
                <c:pt idx="3588">
                  <c:v>12</c:v>
                </c:pt>
                <c:pt idx="3589">
                  <c:v>12</c:v>
                </c:pt>
                <c:pt idx="3590">
                  <c:v>12</c:v>
                </c:pt>
                <c:pt idx="3591">
                  <c:v>12</c:v>
                </c:pt>
                <c:pt idx="3592">
                  <c:v>12</c:v>
                </c:pt>
                <c:pt idx="3593">
                  <c:v>12</c:v>
                </c:pt>
                <c:pt idx="3594">
                  <c:v>12</c:v>
                </c:pt>
                <c:pt idx="3595">
                  <c:v>12</c:v>
                </c:pt>
                <c:pt idx="3596">
                  <c:v>12</c:v>
                </c:pt>
                <c:pt idx="3597">
                  <c:v>12</c:v>
                </c:pt>
                <c:pt idx="3598">
                  <c:v>12</c:v>
                </c:pt>
                <c:pt idx="3599">
                  <c:v>12</c:v>
                </c:pt>
                <c:pt idx="3600">
                  <c:v>12</c:v>
                </c:pt>
                <c:pt idx="3601">
                  <c:v>12</c:v>
                </c:pt>
                <c:pt idx="3602">
                  <c:v>12</c:v>
                </c:pt>
                <c:pt idx="3603">
                  <c:v>12</c:v>
                </c:pt>
                <c:pt idx="3604">
                  <c:v>12</c:v>
                </c:pt>
                <c:pt idx="3605">
                  <c:v>12</c:v>
                </c:pt>
                <c:pt idx="3606">
                  <c:v>12</c:v>
                </c:pt>
                <c:pt idx="3607">
                  <c:v>12</c:v>
                </c:pt>
                <c:pt idx="3608">
                  <c:v>12</c:v>
                </c:pt>
                <c:pt idx="3609">
                  <c:v>12</c:v>
                </c:pt>
                <c:pt idx="3610">
                  <c:v>12</c:v>
                </c:pt>
                <c:pt idx="3611">
                  <c:v>12</c:v>
                </c:pt>
                <c:pt idx="3612">
                  <c:v>12</c:v>
                </c:pt>
                <c:pt idx="3613">
                  <c:v>12</c:v>
                </c:pt>
                <c:pt idx="3614">
                  <c:v>12</c:v>
                </c:pt>
                <c:pt idx="3615">
                  <c:v>12</c:v>
                </c:pt>
                <c:pt idx="3616">
                  <c:v>12</c:v>
                </c:pt>
                <c:pt idx="3617">
                  <c:v>12</c:v>
                </c:pt>
                <c:pt idx="3618">
                  <c:v>12</c:v>
                </c:pt>
                <c:pt idx="3619">
                  <c:v>12</c:v>
                </c:pt>
                <c:pt idx="3620">
                  <c:v>12</c:v>
                </c:pt>
                <c:pt idx="3621">
                  <c:v>12</c:v>
                </c:pt>
                <c:pt idx="3622">
                  <c:v>12</c:v>
                </c:pt>
                <c:pt idx="3623">
                  <c:v>12</c:v>
                </c:pt>
                <c:pt idx="3624">
                  <c:v>12</c:v>
                </c:pt>
                <c:pt idx="3625">
                  <c:v>12</c:v>
                </c:pt>
                <c:pt idx="3626">
                  <c:v>12</c:v>
                </c:pt>
                <c:pt idx="3627">
                  <c:v>12</c:v>
                </c:pt>
                <c:pt idx="3628">
                  <c:v>12</c:v>
                </c:pt>
                <c:pt idx="3629">
                  <c:v>12</c:v>
                </c:pt>
                <c:pt idx="3630">
                  <c:v>12</c:v>
                </c:pt>
                <c:pt idx="3631">
                  <c:v>12</c:v>
                </c:pt>
                <c:pt idx="3632">
                  <c:v>12</c:v>
                </c:pt>
                <c:pt idx="3633">
                  <c:v>12</c:v>
                </c:pt>
                <c:pt idx="3634">
                  <c:v>12</c:v>
                </c:pt>
                <c:pt idx="3635">
                  <c:v>12</c:v>
                </c:pt>
                <c:pt idx="3636">
                  <c:v>12</c:v>
                </c:pt>
                <c:pt idx="3637">
                  <c:v>12</c:v>
                </c:pt>
                <c:pt idx="3638">
                  <c:v>12</c:v>
                </c:pt>
                <c:pt idx="3639">
                  <c:v>12</c:v>
                </c:pt>
                <c:pt idx="3640">
                  <c:v>12</c:v>
                </c:pt>
                <c:pt idx="3641">
                  <c:v>12</c:v>
                </c:pt>
                <c:pt idx="3642">
                  <c:v>12</c:v>
                </c:pt>
                <c:pt idx="3643">
                  <c:v>12</c:v>
                </c:pt>
                <c:pt idx="3644">
                  <c:v>12</c:v>
                </c:pt>
                <c:pt idx="3645">
                  <c:v>12</c:v>
                </c:pt>
                <c:pt idx="3646">
                  <c:v>12</c:v>
                </c:pt>
                <c:pt idx="3647">
                  <c:v>12</c:v>
                </c:pt>
                <c:pt idx="3648">
                  <c:v>12</c:v>
                </c:pt>
                <c:pt idx="3649">
                  <c:v>12</c:v>
                </c:pt>
                <c:pt idx="3650">
                  <c:v>12</c:v>
                </c:pt>
                <c:pt idx="3651">
                  <c:v>12</c:v>
                </c:pt>
                <c:pt idx="3652">
                  <c:v>12</c:v>
                </c:pt>
                <c:pt idx="3653">
                  <c:v>12</c:v>
                </c:pt>
                <c:pt idx="3654">
                  <c:v>12</c:v>
                </c:pt>
                <c:pt idx="3655">
                  <c:v>12</c:v>
                </c:pt>
                <c:pt idx="3656">
                  <c:v>12</c:v>
                </c:pt>
                <c:pt idx="3657">
                  <c:v>12</c:v>
                </c:pt>
                <c:pt idx="3658">
                  <c:v>12</c:v>
                </c:pt>
                <c:pt idx="3659">
                  <c:v>12</c:v>
                </c:pt>
                <c:pt idx="3660">
                  <c:v>12</c:v>
                </c:pt>
                <c:pt idx="3661">
                  <c:v>12</c:v>
                </c:pt>
                <c:pt idx="3662">
                  <c:v>12</c:v>
                </c:pt>
                <c:pt idx="3663">
                  <c:v>12</c:v>
                </c:pt>
                <c:pt idx="3664">
                  <c:v>12</c:v>
                </c:pt>
                <c:pt idx="3665">
                  <c:v>12</c:v>
                </c:pt>
                <c:pt idx="3666">
                  <c:v>12</c:v>
                </c:pt>
                <c:pt idx="3667">
                  <c:v>12</c:v>
                </c:pt>
                <c:pt idx="3668">
                  <c:v>12</c:v>
                </c:pt>
                <c:pt idx="3669">
                  <c:v>12</c:v>
                </c:pt>
                <c:pt idx="3670">
                  <c:v>12</c:v>
                </c:pt>
                <c:pt idx="3671">
                  <c:v>12</c:v>
                </c:pt>
                <c:pt idx="3672">
                  <c:v>12</c:v>
                </c:pt>
                <c:pt idx="3673">
                  <c:v>12</c:v>
                </c:pt>
                <c:pt idx="3674">
                  <c:v>12</c:v>
                </c:pt>
                <c:pt idx="3675">
                  <c:v>12</c:v>
                </c:pt>
                <c:pt idx="3676">
                  <c:v>12</c:v>
                </c:pt>
                <c:pt idx="3677">
                  <c:v>12</c:v>
                </c:pt>
                <c:pt idx="3678">
                  <c:v>12</c:v>
                </c:pt>
                <c:pt idx="3679">
                  <c:v>12</c:v>
                </c:pt>
                <c:pt idx="3680">
                  <c:v>12</c:v>
                </c:pt>
                <c:pt idx="3681">
                  <c:v>12</c:v>
                </c:pt>
                <c:pt idx="3682">
                  <c:v>12</c:v>
                </c:pt>
                <c:pt idx="3683">
                  <c:v>12</c:v>
                </c:pt>
                <c:pt idx="3684">
                  <c:v>12</c:v>
                </c:pt>
                <c:pt idx="3685">
                  <c:v>12</c:v>
                </c:pt>
                <c:pt idx="3686">
                  <c:v>12</c:v>
                </c:pt>
                <c:pt idx="3687">
                  <c:v>12</c:v>
                </c:pt>
                <c:pt idx="3688">
                  <c:v>12</c:v>
                </c:pt>
                <c:pt idx="3689">
                  <c:v>12</c:v>
                </c:pt>
                <c:pt idx="3690">
                  <c:v>12</c:v>
                </c:pt>
                <c:pt idx="3691">
                  <c:v>12</c:v>
                </c:pt>
                <c:pt idx="3692">
                  <c:v>12</c:v>
                </c:pt>
                <c:pt idx="3693">
                  <c:v>12</c:v>
                </c:pt>
                <c:pt idx="3694">
                  <c:v>12</c:v>
                </c:pt>
                <c:pt idx="3695">
                  <c:v>12</c:v>
                </c:pt>
                <c:pt idx="3696">
                  <c:v>12</c:v>
                </c:pt>
                <c:pt idx="3697">
                  <c:v>12</c:v>
                </c:pt>
                <c:pt idx="3698">
                  <c:v>12</c:v>
                </c:pt>
                <c:pt idx="3699">
                  <c:v>12</c:v>
                </c:pt>
                <c:pt idx="3700">
                  <c:v>12</c:v>
                </c:pt>
                <c:pt idx="3701">
                  <c:v>12</c:v>
                </c:pt>
                <c:pt idx="3702">
                  <c:v>12</c:v>
                </c:pt>
                <c:pt idx="3703">
                  <c:v>12</c:v>
                </c:pt>
                <c:pt idx="3704">
                  <c:v>12</c:v>
                </c:pt>
                <c:pt idx="3705">
                  <c:v>12</c:v>
                </c:pt>
                <c:pt idx="3706">
                  <c:v>12</c:v>
                </c:pt>
                <c:pt idx="3707">
                  <c:v>12</c:v>
                </c:pt>
                <c:pt idx="3708">
                  <c:v>12</c:v>
                </c:pt>
                <c:pt idx="3709">
                  <c:v>12</c:v>
                </c:pt>
                <c:pt idx="3710">
                  <c:v>12</c:v>
                </c:pt>
                <c:pt idx="3711">
                  <c:v>12</c:v>
                </c:pt>
                <c:pt idx="3712">
                  <c:v>12</c:v>
                </c:pt>
                <c:pt idx="3713">
                  <c:v>12</c:v>
                </c:pt>
                <c:pt idx="3714">
                  <c:v>12</c:v>
                </c:pt>
                <c:pt idx="3715">
                  <c:v>12</c:v>
                </c:pt>
                <c:pt idx="3716">
                  <c:v>12</c:v>
                </c:pt>
                <c:pt idx="3717">
                  <c:v>12</c:v>
                </c:pt>
                <c:pt idx="3718">
                  <c:v>12</c:v>
                </c:pt>
                <c:pt idx="3719">
                  <c:v>12</c:v>
                </c:pt>
                <c:pt idx="3720">
                  <c:v>12</c:v>
                </c:pt>
                <c:pt idx="3721">
                  <c:v>12</c:v>
                </c:pt>
                <c:pt idx="3722">
                  <c:v>12</c:v>
                </c:pt>
                <c:pt idx="3723">
                  <c:v>12</c:v>
                </c:pt>
                <c:pt idx="3724">
                  <c:v>12</c:v>
                </c:pt>
                <c:pt idx="3725">
                  <c:v>12</c:v>
                </c:pt>
                <c:pt idx="3726">
                  <c:v>12</c:v>
                </c:pt>
                <c:pt idx="3727">
                  <c:v>12</c:v>
                </c:pt>
                <c:pt idx="3728">
                  <c:v>12</c:v>
                </c:pt>
                <c:pt idx="3729">
                  <c:v>12</c:v>
                </c:pt>
                <c:pt idx="3730">
                  <c:v>12</c:v>
                </c:pt>
                <c:pt idx="3731">
                  <c:v>12</c:v>
                </c:pt>
                <c:pt idx="3732">
                  <c:v>12</c:v>
                </c:pt>
                <c:pt idx="3733">
                  <c:v>12</c:v>
                </c:pt>
                <c:pt idx="3734">
                  <c:v>12</c:v>
                </c:pt>
                <c:pt idx="3735">
                  <c:v>12</c:v>
                </c:pt>
                <c:pt idx="3736">
                  <c:v>12</c:v>
                </c:pt>
                <c:pt idx="3737">
                  <c:v>12</c:v>
                </c:pt>
                <c:pt idx="3738">
                  <c:v>12</c:v>
                </c:pt>
                <c:pt idx="3739">
                  <c:v>12</c:v>
                </c:pt>
                <c:pt idx="3740">
                  <c:v>12</c:v>
                </c:pt>
                <c:pt idx="3741">
                  <c:v>12</c:v>
                </c:pt>
                <c:pt idx="3742">
                  <c:v>12</c:v>
                </c:pt>
                <c:pt idx="3743">
                  <c:v>12</c:v>
                </c:pt>
                <c:pt idx="3744">
                  <c:v>12</c:v>
                </c:pt>
                <c:pt idx="3745">
                  <c:v>12</c:v>
                </c:pt>
                <c:pt idx="3746">
                  <c:v>12</c:v>
                </c:pt>
                <c:pt idx="3747">
                  <c:v>12</c:v>
                </c:pt>
                <c:pt idx="3748">
                  <c:v>12</c:v>
                </c:pt>
                <c:pt idx="3749">
                  <c:v>12</c:v>
                </c:pt>
                <c:pt idx="3750">
                  <c:v>12</c:v>
                </c:pt>
                <c:pt idx="3751">
                  <c:v>12</c:v>
                </c:pt>
                <c:pt idx="3752">
                  <c:v>12</c:v>
                </c:pt>
                <c:pt idx="3753">
                  <c:v>12</c:v>
                </c:pt>
                <c:pt idx="3754">
                  <c:v>12</c:v>
                </c:pt>
                <c:pt idx="3755">
                  <c:v>12</c:v>
                </c:pt>
                <c:pt idx="3756">
                  <c:v>12</c:v>
                </c:pt>
                <c:pt idx="3757">
                  <c:v>12</c:v>
                </c:pt>
                <c:pt idx="3758">
                  <c:v>12</c:v>
                </c:pt>
                <c:pt idx="3759">
                  <c:v>12</c:v>
                </c:pt>
                <c:pt idx="3760">
                  <c:v>12</c:v>
                </c:pt>
                <c:pt idx="3761">
                  <c:v>12</c:v>
                </c:pt>
                <c:pt idx="3762">
                  <c:v>12</c:v>
                </c:pt>
                <c:pt idx="3763">
                  <c:v>12</c:v>
                </c:pt>
                <c:pt idx="3764">
                  <c:v>12</c:v>
                </c:pt>
                <c:pt idx="3765">
                  <c:v>12</c:v>
                </c:pt>
                <c:pt idx="3766">
                  <c:v>12</c:v>
                </c:pt>
                <c:pt idx="3767">
                  <c:v>12</c:v>
                </c:pt>
                <c:pt idx="3768">
                  <c:v>12</c:v>
                </c:pt>
                <c:pt idx="3769">
                  <c:v>12</c:v>
                </c:pt>
                <c:pt idx="3770">
                  <c:v>12</c:v>
                </c:pt>
                <c:pt idx="3771">
                  <c:v>12</c:v>
                </c:pt>
                <c:pt idx="3772">
                  <c:v>12</c:v>
                </c:pt>
                <c:pt idx="3773">
                  <c:v>12</c:v>
                </c:pt>
                <c:pt idx="3774">
                  <c:v>12</c:v>
                </c:pt>
                <c:pt idx="3775">
                  <c:v>12</c:v>
                </c:pt>
                <c:pt idx="3776">
                  <c:v>12</c:v>
                </c:pt>
                <c:pt idx="3777">
                  <c:v>12</c:v>
                </c:pt>
                <c:pt idx="3778">
                  <c:v>12</c:v>
                </c:pt>
                <c:pt idx="3779">
                  <c:v>12</c:v>
                </c:pt>
                <c:pt idx="3780">
                  <c:v>12</c:v>
                </c:pt>
                <c:pt idx="3781">
                  <c:v>12</c:v>
                </c:pt>
                <c:pt idx="3782">
                  <c:v>12</c:v>
                </c:pt>
                <c:pt idx="3783">
                  <c:v>12</c:v>
                </c:pt>
                <c:pt idx="3784">
                  <c:v>12</c:v>
                </c:pt>
                <c:pt idx="3785">
                  <c:v>12</c:v>
                </c:pt>
                <c:pt idx="3786">
                  <c:v>12</c:v>
                </c:pt>
                <c:pt idx="3787">
                  <c:v>12</c:v>
                </c:pt>
                <c:pt idx="3788">
                  <c:v>12</c:v>
                </c:pt>
                <c:pt idx="3789">
                  <c:v>12</c:v>
                </c:pt>
                <c:pt idx="3790">
                  <c:v>12</c:v>
                </c:pt>
                <c:pt idx="3791">
                  <c:v>12</c:v>
                </c:pt>
                <c:pt idx="3792">
                  <c:v>12</c:v>
                </c:pt>
                <c:pt idx="3793">
                  <c:v>12</c:v>
                </c:pt>
                <c:pt idx="3794">
                  <c:v>12</c:v>
                </c:pt>
                <c:pt idx="3795">
                  <c:v>12</c:v>
                </c:pt>
                <c:pt idx="3796">
                  <c:v>12</c:v>
                </c:pt>
                <c:pt idx="3797">
                  <c:v>12</c:v>
                </c:pt>
                <c:pt idx="3798">
                  <c:v>12</c:v>
                </c:pt>
                <c:pt idx="3799">
                  <c:v>12</c:v>
                </c:pt>
                <c:pt idx="3800">
                  <c:v>12</c:v>
                </c:pt>
                <c:pt idx="3801">
                  <c:v>12</c:v>
                </c:pt>
                <c:pt idx="3802">
                  <c:v>12</c:v>
                </c:pt>
                <c:pt idx="3803">
                  <c:v>12</c:v>
                </c:pt>
                <c:pt idx="3804">
                  <c:v>12</c:v>
                </c:pt>
                <c:pt idx="3805">
                  <c:v>12</c:v>
                </c:pt>
                <c:pt idx="3806">
                  <c:v>12</c:v>
                </c:pt>
                <c:pt idx="3807">
                  <c:v>12</c:v>
                </c:pt>
                <c:pt idx="3808">
                  <c:v>12</c:v>
                </c:pt>
                <c:pt idx="3809">
                  <c:v>12</c:v>
                </c:pt>
                <c:pt idx="3810">
                  <c:v>12</c:v>
                </c:pt>
                <c:pt idx="3811">
                  <c:v>12</c:v>
                </c:pt>
                <c:pt idx="3812">
                  <c:v>12</c:v>
                </c:pt>
                <c:pt idx="3813">
                  <c:v>12</c:v>
                </c:pt>
                <c:pt idx="3814">
                  <c:v>12</c:v>
                </c:pt>
                <c:pt idx="3815">
                  <c:v>12</c:v>
                </c:pt>
                <c:pt idx="3816">
                  <c:v>12</c:v>
                </c:pt>
                <c:pt idx="3817">
                  <c:v>12</c:v>
                </c:pt>
                <c:pt idx="3818">
                  <c:v>12</c:v>
                </c:pt>
                <c:pt idx="3819">
                  <c:v>12</c:v>
                </c:pt>
                <c:pt idx="3820">
                  <c:v>12</c:v>
                </c:pt>
                <c:pt idx="3821">
                  <c:v>12</c:v>
                </c:pt>
                <c:pt idx="3822">
                  <c:v>12</c:v>
                </c:pt>
                <c:pt idx="3823">
                  <c:v>12</c:v>
                </c:pt>
                <c:pt idx="3824">
                  <c:v>12</c:v>
                </c:pt>
                <c:pt idx="3825">
                  <c:v>12</c:v>
                </c:pt>
                <c:pt idx="3826">
                  <c:v>12</c:v>
                </c:pt>
                <c:pt idx="3827">
                  <c:v>12</c:v>
                </c:pt>
                <c:pt idx="3828">
                  <c:v>12</c:v>
                </c:pt>
                <c:pt idx="3829">
                  <c:v>12</c:v>
                </c:pt>
                <c:pt idx="3830">
                  <c:v>12</c:v>
                </c:pt>
                <c:pt idx="3831">
                  <c:v>12</c:v>
                </c:pt>
                <c:pt idx="3832">
                  <c:v>12</c:v>
                </c:pt>
                <c:pt idx="3833">
                  <c:v>12</c:v>
                </c:pt>
                <c:pt idx="3834">
                  <c:v>12</c:v>
                </c:pt>
                <c:pt idx="3835">
                  <c:v>12</c:v>
                </c:pt>
                <c:pt idx="3836">
                  <c:v>12</c:v>
                </c:pt>
                <c:pt idx="3837">
                  <c:v>12</c:v>
                </c:pt>
                <c:pt idx="3838">
                  <c:v>12</c:v>
                </c:pt>
                <c:pt idx="3839">
                  <c:v>12</c:v>
                </c:pt>
                <c:pt idx="3840">
                  <c:v>12</c:v>
                </c:pt>
                <c:pt idx="3841">
                  <c:v>12</c:v>
                </c:pt>
                <c:pt idx="3842">
                  <c:v>12</c:v>
                </c:pt>
                <c:pt idx="3843">
                  <c:v>12</c:v>
                </c:pt>
                <c:pt idx="3844">
                  <c:v>12</c:v>
                </c:pt>
                <c:pt idx="3845">
                  <c:v>12</c:v>
                </c:pt>
                <c:pt idx="3846">
                  <c:v>12</c:v>
                </c:pt>
                <c:pt idx="3847">
                  <c:v>12</c:v>
                </c:pt>
                <c:pt idx="3848">
                  <c:v>12</c:v>
                </c:pt>
                <c:pt idx="3849">
                  <c:v>12</c:v>
                </c:pt>
                <c:pt idx="3850">
                  <c:v>12</c:v>
                </c:pt>
                <c:pt idx="3851">
                  <c:v>12</c:v>
                </c:pt>
                <c:pt idx="3852">
                  <c:v>12</c:v>
                </c:pt>
                <c:pt idx="3853">
                  <c:v>12</c:v>
                </c:pt>
                <c:pt idx="3854">
                  <c:v>12</c:v>
                </c:pt>
                <c:pt idx="3855">
                  <c:v>12</c:v>
                </c:pt>
                <c:pt idx="3856">
                  <c:v>12</c:v>
                </c:pt>
                <c:pt idx="3857">
                  <c:v>12</c:v>
                </c:pt>
                <c:pt idx="3858">
                  <c:v>12</c:v>
                </c:pt>
                <c:pt idx="3859">
                  <c:v>12</c:v>
                </c:pt>
                <c:pt idx="3860">
                  <c:v>12</c:v>
                </c:pt>
                <c:pt idx="3861">
                  <c:v>12</c:v>
                </c:pt>
                <c:pt idx="3862">
                  <c:v>12</c:v>
                </c:pt>
                <c:pt idx="3863">
                  <c:v>12</c:v>
                </c:pt>
                <c:pt idx="3864">
                  <c:v>12</c:v>
                </c:pt>
                <c:pt idx="3865">
                  <c:v>12</c:v>
                </c:pt>
                <c:pt idx="3866">
                  <c:v>12</c:v>
                </c:pt>
                <c:pt idx="3867">
                  <c:v>12</c:v>
                </c:pt>
                <c:pt idx="3868">
                  <c:v>12</c:v>
                </c:pt>
                <c:pt idx="3869">
                  <c:v>12</c:v>
                </c:pt>
                <c:pt idx="3870">
                  <c:v>12</c:v>
                </c:pt>
                <c:pt idx="3871">
                  <c:v>12</c:v>
                </c:pt>
                <c:pt idx="3872">
                  <c:v>12</c:v>
                </c:pt>
                <c:pt idx="3873">
                  <c:v>12</c:v>
                </c:pt>
                <c:pt idx="3874">
                  <c:v>12</c:v>
                </c:pt>
                <c:pt idx="3875">
                  <c:v>12</c:v>
                </c:pt>
                <c:pt idx="3876">
                  <c:v>12</c:v>
                </c:pt>
                <c:pt idx="3877">
                  <c:v>12</c:v>
                </c:pt>
                <c:pt idx="3878">
                  <c:v>12</c:v>
                </c:pt>
                <c:pt idx="3879">
                  <c:v>12</c:v>
                </c:pt>
                <c:pt idx="3880">
                  <c:v>12</c:v>
                </c:pt>
                <c:pt idx="3881">
                  <c:v>12</c:v>
                </c:pt>
                <c:pt idx="3882">
                  <c:v>12</c:v>
                </c:pt>
                <c:pt idx="3883">
                  <c:v>12</c:v>
                </c:pt>
                <c:pt idx="3884">
                  <c:v>12</c:v>
                </c:pt>
                <c:pt idx="3885">
                  <c:v>12</c:v>
                </c:pt>
                <c:pt idx="3886">
                  <c:v>12</c:v>
                </c:pt>
                <c:pt idx="3887">
                  <c:v>12</c:v>
                </c:pt>
                <c:pt idx="3888">
                  <c:v>12</c:v>
                </c:pt>
                <c:pt idx="3889">
                  <c:v>12</c:v>
                </c:pt>
                <c:pt idx="3890">
                  <c:v>12</c:v>
                </c:pt>
                <c:pt idx="3891">
                  <c:v>12</c:v>
                </c:pt>
                <c:pt idx="3892">
                  <c:v>12</c:v>
                </c:pt>
                <c:pt idx="3893">
                  <c:v>12</c:v>
                </c:pt>
                <c:pt idx="3894">
                  <c:v>12</c:v>
                </c:pt>
                <c:pt idx="3895">
                  <c:v>12</c:v>
                </c:pt>
                <c:pt idx="3896">
                  <c:v>12</c:v>
                </c:pt>
                <c:pt idx="3897">
                  <c:v>12</c:v>
                </c:pt>
                <c:pt idx="3898">
                  <c:v>12</c:v>
                </c:pt>
                <c:pt idx="3899">
                  <c:v>12</c:v>
                </c:pt>
                <c:pt idx="3900">
                  <c:v>12</c:v>
                </c:pt>
                <c:pt idx="3901">
                  <c:v>12</c:v>
                </c:pt>
                <c:pt idx="3902">
                  <c:v>12</c:v>
                </c:pt>
                <c:pt idx="3903">
                  <c:v>12</c:v>
                </c:pt>
                <c:pt idx="3904">
                  <c:v>12</c:v>
                </c:pt>
                <c:pt idx="3905">
                  <c:v>12</c:v>
                </c:pt>
                <c:pt idx="3906">
                  <c:v>12</c:v>
                </c:pt>
                <c:pt idx="3907">
                  <c:v>12</c:v>
                </c:pt>
                <c:pt idx="3908">
                  <c:v>12</c:v>
                </c:pt>
                <c:pt idx="3909">
                  <c:v>12</c:v>
                </c:pt>
                <c:pt idx="3910">
                  <c:v>12</c:v>
                </c:pt>
                <c:pt idx="3911">
                  <c:v>12</c:v>
                </c:pt>
                <c:pt idx="3912">
                  <c:v>12</c:v>
                </c:pt>
                <c:pt idx="3913">
                  <c:v>12</c:v>
                </c:pt>
                <c:pt idx="3914">
                  <c:v>12</c:v>
                </c:pt>
                <c:pt idx="3915">
                  <c:v>12</c:v>
                </c:pt>
                <c:pt idx="3916">
                  <c:v>12</c:v>
                </c:pt>
                <c:pt idx="3917">
                  <c:v>12</c:v>
                </c:pt>
                <c:pt idx="3918">
                  <c:v>12</c:v>
                </c:pt>
                <c:pt idx="3919">
                  <c:v>12</c:v>
                </c:pt>
                <c:pt idx="3920">
                  <c:v>12</c:v>
                </c:pt>
                <c:pt idx="3921">
                  <c:v>12</c:v>
                </c:pt>
                <c:pt idx="3922">
                  <c:v>12</c:v>
                </c:pt>
                <c:pt idx="3923">
                  <c:v>12</c:v>
                </c:pt>
                <c:pt idx="3924">
                  <c:v>12</c:v>
                </c:pt>
                <c:pt idx="3925">
                  <c:v>12</c:v>
                </c:pt>
                <c:pt idx="3926">
                  <c:v>12</c:v>
                </c:pt>
                <c:pt idx="3927">
                  <c:v>12</c:v>
                </c:pt>
                <c:pt idx="3928">
                  <c:v>12</c:v>
                </c:pt>
                <c:pt idx="3929">
                  <c:v>12</c:v>
                </c:pt>
                <c:pt idx="3930">
                  <c:v>12</c:v>
                </c:pt>
                <c:pt idx="3931">
                  <c:v>12</c:v>
                </c:pt>
                <c:pt idx="3932">
                  <c:v>12</c:v>
                </c:pt>
                <c:pt idx="3933">
                  <c:v>12</c:v>
                </c:pt>
                <c:pt idx="3934">
                  <c:v>12</c:v>
                </c:pt>
                <c:pt idx="3935">
                  <c:v>12</c:v>
                </c:pt>
                <c:pt idx="3936">
                  <c:v>12</c:v>
                </c:pt>
                <c:pt idx="3937">
                  <c:v>12</c:v>
                </c:pt>
                <c:pt idx="3938">
                  <c:v>12</c:v>
                </c:pt>
                <c:pt idx="3939">
                  <c:v>12</c:v>
                </c:pt>
                <c:pt idx="3940">
                  <c:v>12</c:v>
                </c:pt>
                <c:pt idx="3941">
                  <c:v>12</c:v>
                </c:pt>
                <c:pt idx="3942">
                  <c:v>12</c:v>
                </c:pt>
                <c:pt idx="3943">
                  <c:v>12</c:v>
                </c:pt>
                <c:pt idx="3944">
                  <c:v>12</c:v>
                </c:pt>
                <c:pt idx="3945">
                  <c:v>12</c:v>
                </c:pt>
                <c:pt idx="3946">
                  <c:v>12</c:v>
                </c:pt>
                <c:pt idx="3947">
                  <c:v>12</c:v>
                </c:pt>
                <c:pt idx="3948">
                  <c:v>12</c:v>
                </c:pt>
                <c:pt idx="3949">
                  <c:v>12</c:v>
                </c:pt>
                <c:pt idx="3950">
                  <c:v>12</c:v>
                </c:pt>
                <c:pt idx="3951">
                  <c:v>12</c:v>
                </c:pt>
                <c:pt idx="3952">
                  <c:v>12</c:v>
                </c:pt>
                <c:pt idx="3953">
                  <c:v>12</c:v>
                </c:pt>
                <c:pt idx="3954">
                  <c:v>12</c:v>
                </c:pt>
                <c:pt idx="3955">
                  <c:v>12</c:v>
                </c:pt>
                <c:pt idx="3956">
                  <c:v>12</c:v>
                </c:pt>
                <c:pt idx="3957">
                  <c:v>12</c:v>
                </c:pt>
                <c:pt idx="3958">
                  <c:v>12</c:v>
                </c:pt>
                <c:pt idx="3959">
                  <c:v>12</c:v>
                </c:pt>
                <c:pt idx="3960">
                  <c:v>12</c:v>
                </c:pt>
                <c:pt idx="3961">
                  <c:v>12</c:v>
                </c:pt>
                <c:pt idx="3962">
                  <c:v>12</c:v>
                </c:pt>
                <c:pt idx="3963">
                  <c:v>12</c:v>
                </c:pt>
                <c:pt idx="3964">
                  <c:v>12</c:v>
                </c:pt>
                <c:pt idx="3965">
                  <c:v>12</c:v>
                </c:pt>
                <c:pt idx="3966">
                  <c:v>12</c:v>
                </c:pt>
                <c:pt idx="3967">
                  <c:v>12</c:v>
                </c:pt>
                <c:pt idx="3968">
                  <c:v>12</c:v>
                </c:pt>
                <c:pt idx="3969">
                  <c:v>12</c:v>
                </c:pt>
                <c:pt idx="3970">
                  <c:v>12</c:v>
                </c:pt>
                <c:pt idx="3971">
                  <c:v>12</c:v>
                </c:pt>
                <c:pt idx="3972">
                  <c:v>12</c:v>
                </c:pt>
                <c:pt idx="3973">
                  <c:v>12</c:v>
                </c:pt>
                <c:pt idx="3974">
                  <c:v>12</c:v>
                </c:pt>
                <c:pt idx="3975">
                  <c:v>12</c:v>
                </c:pt>
                <c:pt idx="3976">
                  <c:v>12</c:v>
                </c:pt>
                <c:pt idx="3977">
                  <c:v>12</c:v>
                </c:pt>
                <c:pt idx="3978">
                  <c:v>12</c:v>
                </c:pt>
                <c:pt idx="3979">
                  <c:v>12</c:v>
                </c:pt>
                <c:pt idx="3980">
                  <c:v>12</c:v>
                </c:pt>
                <c:pt idx="3981">
                  <c:v>12</c:v>
                </c:pt>
                <c:pt idx="3982">
                  <c:v>12</c:v>
                </c:pt>
                <c:pt idx="3983">
                  <c:v>12</c:v>
                </c:pt>
                <c:pt idx="3984">
                  <c:v>12</c:v>
                </c:pt>
                <c:pt idx="3985">
                  <c:v>12</c:v>
                </c:pt>
                <c:pt idx="3986">
                  <c:v>12</c:v>
                </c:pt>
                <c:pt idx="3987">
                  <c:v>12</c:v>
                </c:pt>
                <c:pt idx="3988">
                  <c:v>12</c:v>
                </c:pt>
                <c:pt idx="3989">
                  <c:v>12</c:v>
                </c:pt>
                <c:pt idx="3990">
                  <c:v>12</c:v>
                </c:pt>
                <c:pt idx="3991">
                  <c:v>12</c:v>
                </c:pt>
                <c:pt idx="3992">
                  <c:v>12</c:v>
                </c:pt>
                <c:pt idx="3993">
                  <c:v>12</c:v>
                </c:pt>
                <c:pt idx="3994">
                  <c:v>12</c:v>
                </c:pt>
                <c:pt idx="3995">
                  <c:v>12</c:v>
                </c:pt>
                <c:pt idx="3996">
                  <c:v>12</c:v>
                </c:pt>
                <c:pt idx="3997">
                  <c:v>12</c:v>
                </c:pt>
                <c:pt idx="3998">
                  <c:v>12</c:v>
                </c:pt>
                <c:pt idx="3999">
                  <c:v>12</c:v>
                </c:pt>
                <c:pt idx="4000">
                  <c:v>12</c:v>
                </c:pt>
                <c:pt idx="4001">
                  <c:v>12</c:v>
                </c:pt>
                <c:pt idx="4002">
                  <c:v>12</c:v>
                </c:pt>
                <c:pt idx="4003">
                  <c:v>12</c:v>
                </c:pt>
                <c:pt idx="4004">
                  <c:v>12</c:v>
                </c:pt>
                <c:pt idx="4005">
                  <c:v>12</c:v>
                </c:pt>
                <c:pt idx="4006">
                  <c:v>12</c:v>
                </c:pt>
                <c:pt idx="4007">
                  <c:v>12</c:v>
                </c:pt>
                <c:pt idx="4008">
                  <c:v>12</c:v>
                </c:pt>
                <c:pt idx="4009">
                  <c:v>12</c:v>
                </c:pt>
                <c:pt idx="4010">
                  <c:v>12</c:v>
                </c:pt>
                <c:pt idx="4011">
                  <c:v>12</c:v>
                </c:pt>
                <c:pt idx="4012">
                  <c:v>12</c:v>
                </c:pt>
                <c:pt idx="4013">
                  <c:v>12</c:v>
                </c:pt>
                <c:pt idx="4014">
                  <c:v>12</c:v>
                </c:pt>
                <c:pt idx="4015">
                  <c:v>12</c:v>
                </c:pt>
                <c:pt idx="4016">
                  <c:v>12</c:v>
                </c:pt>
                <c:pt idx="4017">
                  <c:v>12</c:v>
                </c:pt>
                <c:pt idx="4018">
                  <c:v>12</c:v>
                </c:pt>
                <c:pt idx="4019">
                  <c:v>12</c:v>
                </c:pt>
                <c:pt idx="4020">
                  <c:v>12</c:v>
                </c:pt>
                <c:pt idx="4021">
                  <c:v>12</c:v>
                </c:pt>
                <c:pt idx="4022">
                  <c:v>12</c:v>
                </c:pt>
                <c:pt idx="4023">
                  <c:v>12</c:v>
                </c:pt>
                <c:pt idx="4024">
                  <c:v>12</c:v>
                </c:pt>
                <c:pt idx="4025">
                  <c:v>12</c:v>
                </c:pt>
                <c:pt idx="4026">
                  <c:v>12</c:v>
                </c:pt>
                <c:pt idx="4027">
                  <c:v>12</c:v>
                </c:pt>
                <c:pt idx="4028">
                  <c:v>12</c:v>
                </c:pt>
                <c:pt idx="4029">
                  <c:v>12</c:v>
                </c:pt>
                <c:pt idx="4030">
                  <c:v>12</c:v>
                </c:pt>
                <c:pt idx="4031">
                  <c:v>12</c:v>
                </c:pt>
                <c:pt idx="4032">
                  <c:v>12</c:v>
                </c:pt>
                <c:pt idx="4033">
                  <c:v>12</c:v>
                </c:pt>
                <c:pt idx="4034">
                  <c:v>12</c:v>
                </c:pt>
                <c:pt idx="4035">
                  <c:v>12</c:v>
                </c:pt>
                <c:pt idx="4036">
                  <c:v>12</c:v>
                </c:pt>
                <c:pt idx="4037">
                  <c:v>12</c:v>
                </c:pt>
                <c:pt idx="4038">
                  <c:v>12</c:v>
                </c:pt>
                <c:pt idx="4039">
                  <c:v>12</c:v>
                </c:pt>
                <c:pt idx="4040">
                  <c:v>12</c:v>
                </c:pt>
                <c:pt idx="4041">
                  <c:v>12</c:v>
                </c:pt>
                <c:pt idx="4042">
                  <c:v>12</c:v>
                </c:pt>
                <c:pt idx="4043">
                  <c:v>12</c:v>
                </c:pt>
                <c:pt idx="4044">
                  <c:v>12</c:v>
                </c:pt>
                <c:pt idx="4045">
                  <c:v>12</c:v>
                </c:pt>
                <c:pt idx="4046">
                  <c:v>12</c:v>
                </c:pt>
                <c:pt idx="4047">
                  <c:v>12</c:v>
                </c:pt>
                <c:pt idx="4048">
                  <c:v>12</c:v>
                </c:pt>
                <c:pt idx="4049">
                  <c:v>12</c:v>
                </c:pt>
                <c:pt idx="4050">
                  <c:v>12</c:v>
                </c:pt>
                <c:pt idx="4051">
                  <c:v>12</c:v>
                </c:pt>
                <c:pt idx="4052">
                  <c:v>12</c:v>
                </c:pt>
                <c:pt idx="4053">
                  <c:v>12</c:v>
                </c:pt>
                <c:pt idx="4054">
                  <c:v>12</c:v>
                </c:pt>
                <c:pt idx="4055">
                  <c:v>12</c:v>
                </c:pt>
                <c:pt idx="4056">
                  <c:v>12</c:v>
                </c:pt>
                <c:pt idx="4057">
                  <c:v>12</c:v>
                </c:pt>
                <c:pt idx="4058">
                  <c:v>12</c:v>
                </c:pt>
                <c:pt idx="4059">
                  <c:v>12</c:v>
                </c:pt>
                <c:pt idx="4060">
                  <c:v>12</c:v>
                </c:pt>
                <c:pt idx="4061">
                  <c:v>12</c:v>
                </c:pt>
                <c:pt idx="4062">
                  <c:v>12</c:v>
                </c:pt>
                <c:pt idx="4063">
                  <c:v>12</c:v>
                </c:pt>
                <c:pt idx="4064">
                  <c:v>12</c:v>
                </c:pt>
                <c:pt idx="4065">
                  <c:v>12</c:v>
                </c:pt>
                <c:pt idx="4066">
                  <c:v>12</c:v>
                </c:pt>
                <c:pt idx="4067">
                  <c:v>12</c:v>
                </c:pt>
                <c:pt idx="4068">
                  <c:v>12</c:v>
                </c:pt>
                <c:pt idx="4069">
                  <c:v>12</c:v>
                </c:pt>
                <c:pt idx="4070">
                  <c:v>12</c:v>
                </c:pt>
                <c:pt idx="4071">
                  <c:v>12</c:v>
                </c:pt>
                <c:pt idx="4072">
                  <c:v>12</c:v>
                </c:pt>
                <c:pt idx="4073">
                  <c:v>12</c:v>
                </c:pt>
                <c:pt idx="4074">
                  <c:v>12</c:v>
                </c:pt>
                <c:pt idx="4075">
                  <c:v>12</c:v>
                </c:pt>
                <c:pt idx="4076">
                  <c:v>12</c:v>
                </c:pt>
                <c:pt idx="4077">
                  <c:v>12</c:v>
                </c:pt>
                <c:pt idx="4078">
                  <c:v>12</c:v>
                </c:pt>
                <c:pt idx="4079">
                  <c:v>12</c:v>
                </c:pt>
                <c:pt idx="4080">
                  <c:v>12</c:v>
                </c:pt>
                <c:pt idx="4081">
                  <c:v>12</c:v>
                </c:pt>
                <c:pt idx="4082">
                  <c:v>12</c:v>
                </c:pt>
                <c:pt idx="4083">
                  <c:v>12</c:v>
                </c:pt>
                <c:pt idx="4084">
                  <c:v>12</c:v>
                </c:pt>
                <c:pt idx="4085">
                  <c:v>12</c:v>
                </c:pt>
                <c:pt idx="4086">
                  <c:v>12</c:v>
                </c:pt>
                <c:pt idx="4087">
                  <c:v>12</c:v>
                </c:pt>
                <c:pt idx="4088">
                  <c:v>12</c:v>
                </c:pt>
                <c:pt idx="4089">
                  <c:v>12</c:v>
                </c:pt>
                <c:pt idx="4090">
                  <c:v>12</c:v>
                </c:pt>
                <c:pt idx="4091">
                  <c:v>12</c:v>
                </c:pt>
                <c:pt idx="4092">
                  <c:v>12</c:v>
                </c:pt>
                <c:pt idx="4093">
                  <c:v>12</c:v>
                </c:pt>
                <c:pt idx="4094">
                  <c:v>12</c:v>
                </c:pt>
                <c:pt idx="4095">
                  <c:v>12</c:v>
                </c:pt>
              </c:numCache>
            </c:numRef>
          </c:yVal>
          <c:smooth val="1"/>
        </c:ser>
        <c:ser>
          <c:idx val="2"/>
          <c:order val="1"/>
          <c:tx>
            <c:v>FIT</c:v>
          </c:tx>
          <c:spPr>
            <a:ln w="28575">
              <a:solidFill>
                <a:srgbClr val="007635"/>
              </a:solidFill>
            </a:ln>
          </c:spPr>
          <c:marker>
            <c:symbol val="none"/>
          </c:marker>
          <c:xVal>
            <c:strRef>
              <c:f>Energy_2012_07_28!$L:$L</c:f>
              <c:strCache>
                <c:ptCount val="4098"/>
                <c:pt idx="0">
                  <c:v>Bin</c:v>
                </c:pt>
                <c:pt idx="1">
                  <c:v>0</c:v>
                </c:pt>
                <c:pt idx="2">
                  <c:v>1</c:v>
                </c:pt>
                <c:pt idx="3">
                  <c:v>2</c:v>
                </c:pt>
                <c:pt idx="4">
                  <c:v>3</c:v>
                </c:pt>
                <c:pt idx="5">
                  <c:v>4</c:v>
                </c:pt>
                <c:pt idx="6">
                  <c:v>5</c:v>
                </c:pt>
                <c:pt idx="7">
                  <c:v>6</c:v>
                </c:pt>
                <c:pt idx="8">
                  <c:v>7</c:v>
                </c:pt>
                <c:pt idx="9">
                  <c:v>8</c:v>
                </c:pt>
                <c:pt idx="10">
                  <c:v>9</c:v>
                </c:pt>
                <c:pt idx="11">
                  <c:v>10</c:v>
                </c:pt>
                <c:pt idx="12">
                  <c:v>11</c:v>
                </c:pt>
                <c:pt idx="13">
                  <c:v>12</c:v>
                </c:pt>
                <c:pt idx="14">
                  <c:v>13</c:v>
                </c:pt>
                <c:pt idx="15">
                  <c:v>14</c:v>
                </c:pt>
                <c:pt idx="16">
                  <c:v>15</c:v>
                </c:pt>
                <c:pt idx="17">
                  <c:v>16</c:v>
                </c:pt>
                <c:pt idx="18">
                  <c:v>17</c:v>
                </c:pt>
                <c:pt idx="19">
                  <c:v>18</c:v>
                </c:pt>
                <c:pt idx="20">
                  <c:v>19</c:v>
                </c:pt>
                <c:pt idx="21">
                  <c:v>20</c:v>
                </c:pt>
                <c:pt idx="22">
                  <c:v>21</c:v>
                </c:pt>
                <c:pt idx="23">
                  <c:v>22</c:v>
                </c:pt>
                <c:pt idx="24">
                  <c:v>23</c:v>
                </c:pt>
                <c:pt idx="25">
                  <c:v>24</c:v>
                </c:pt>
                <c:pt idx="26">
                  <c:v>25</c:v>
                </c:pt>
                <c:pt idx="27">
                  <c:v>26</c:v>
                </c:pt>
                <c:pt idx="28">
                  <c:v>27</c:v>
                </c:pt>
                <c:pt idx="29">
                  <c:v>28</c:v>
                </c:pt>
                <c:pt idx="30">
                  <c:v>29</c:v>
                </c:pt>
                <c:pt idx="31">
                  <c:v>30</c:v>
                </c:pt>
                <c:pt idx="32">
                  <c:v>31</c:v>
                </c:pt>
                <c:pt idx="33">
                  <c:v>32</c:v>
                </c:pt>
                <c:pt idx="34">
                  <c:v>33</c:v>
                </c:pt>
                <c:pt idx="35">
                  <c:v>34</c:v>
                </c:pt>
                <c:pt idx="36">
                  <c:v>35</c:v>
                </c:pt>
                <c:pt idx="37">
                  <c:v>36</c:v>
                </c:pt>
                <c:pt idx="38">
                  <c:v>37</c:v>
                </c:pt>
                <c:pt idx="39">
                  <c:v>38</c:v>
                </c:pt>
                <c:pt idx="40">
                  <c:v>39</c:v>
                </c:pt>
                <c:pt idx="41">
                  <c:v>40</c:v>
                </c:pt>
                <c:pt idx="42">
                  <c:v>41</c:v>
                </c:pt>
                <c:pt idx="43">
                  <c:v>42</c:v>
                </c:pt>
                <c:pt idx="44">
                  <c:v>43</c:v>
                </c:pt>
                <c:pt idx="45">
                  <c:v>44</c:v>
                </c:pt>
                <c:pt idx="46">
                  <c:v>45</c:v>
                </c:pt>
                <c:pt idx="47">
                  <c:v>46</c:v>
                </c:pt>
                <c:pt idx="48">
                  <c:v>47</c:v>
                </c:pt>
                <c:pt idx="49">
                  <c:v>48</c:v>
                </c:pt>
                <c:pt idx="50">
                  <c:v>49</c:v>
                </c:pt>
                <c:pt idx="51">
                  <c:v>50</c:v>
                </c:pt>
                <c:pt idx="52">
                  <c:v>51</c:v>
                </c:pt>
                <c:pt idx="53">
                  <c:v>52</c:v>
                </c:pt>
                <c:pt idx="54">
                  <c:v>53</c:v>
                </c:pt>
                <c:pt idx="55">
                  <c:v>54</c:v>
                </c:pt>
                <c:pt idx="56">
                  <c:v>55</c:v>
                </c:pt>
                <c:pt idx="57">
                  <c:v>56</c:v>
                </c:pt>
                <c:pt idx="58">
                  <c:v>57</c:v>
                </c:pt>
                <c:pt idx="59">
                  <c:v>58</c:v>
                </c:pt>
                <c:pt idx="60">
                  <c:v>59</c:v>
                </c:pt>
                <c:pt idx="61">
                  <c:v>60</c:v>
                </c:pt>
                <c:pt idx="62">
                  <c:v>61</c:v>
                </c:pt>
                <c:pt idx="63">
                  <c:v>62</c:v>
                </c:pt>
                <c:pt idx="64">
                  <c:v>63</c:v>
                </c:pt>
                <c:pt idx="65">
                  <c:v>64</c:v>
                </c:pt>
                <c:pt idx="66">
                  <c:v>65</c:v>
                </c:pt>
                <c:pt idx="67">
                  <c:v>66</c:v>
                </c:pt>
                <c:pt idx="68">
                  <c:v>67</c:v>
                </c:pt>
                <c:pt idx="69">
                  <c:v>68</c:v>
                </c:pt>
                <c:pt idx="70">
                  <c:v>69</c:v>
                </c:pt>
                <c:pt idx="71">
                  <c:v>70</c:v>
                </c:pt>
                <c:pt idx="72">
                  <c:v>71</c:v>
                </c:pt>
                <c:pt idx="73">
                  <c:v>72</c:v>
                </c:pt>
                <c:pt idx="74">
                  <c:v>73</c:v>
                </c:pt>
                <c:pt idx="75">
                  <c:v>74</c:v>
                </c:pt>
                <c:pt idx="76">
                  <c:v>75</c:v>
                </c:pt>
                <c:pt idx="77">
                  <c:v>76</c:v>
                </c:pt>
                <c:pt idx="78">
                  <c:v>77</c:v>
                </c:pt>
                <c:pt idx="79">
                  <c:v>78</c:v>
                </c:pt>
                <c:pt idx="80">
                  <c:v>79</c:v>
                </c:pt>
                <c:pt idx="81">
                  <c:v>80</c:v>
                </c:pt>
                <c:pt idx="82">
                  <c:v>81</c:v>
                </c:pt>
                <c:pt idx="83">
                  <c:v>82</c:v>
                </c:pt>
                <c:pt idx="84">
                  <c:v>83</c:v>
                </c:pt>
                <c:pt idx="85">
                  <c:v>84</c:v>
                </c:pt>
                <c:pt idx="86">
                  <c:v>85</c:v>
                </c:pt>
                <c:pt idx="87">
                  <c:v>86</c:v>
                </c:pt>
                <c:pt idx="88">
                  <c:v>87</c:v>
                </c:pt>
                <c:pt idx="89">
                  <c:v>88</c:v>
                </c:pt>
                <c:pt idx="90">
                  <c:v>89</c:v>
                </c:pt>
                <c:pt idx="91">
                  <c:v>90</c:v>
                </c:pt>
                <c:pt idx="92">
                  <c:v>91</c:v>
                </c:pt>
                <c:pt idx="93">
                  <c:v>92</c:v>
                </c:pt>
                <c:pt idx="94">
                  <c:v>93</c:v>
                </c:pt>
                <c:pt idx="95">
                  <c:v>94</c:v>
                </c:pt>
                <c:pt idx="96">
                  <c:v>95</c:v>
                </c:pt>
                <c:pt idx="97">
                  <c:v>96</c:v>
                </c:pt>
                <c:pt idx="98">
                  <c:v>97</c:v>
                </c:pt>
                <c:pt idx="99">
                  <c:v>98</c:v>
                </c:pt>
                <c:pt idx="100">
                  <c:v>99</c:v>
                </c:pt>
                <c:pt idx="101">
                  <c:v>100</c:v>
                </c:pt>
                <c:pt idx="102">
                  <c:v>101</c:v>
                </c:pt>
                <c:pt idx="103">
                  <c:v>102</c:v>
                </c:pt>
                <c:pt idx="104">
                  <c:v>103</c:v>
                </c:pt>
                <c:pt idx="105">
                  <c:v>104</c:v>
                </c:pt>
                <c:pt idx="106">
                  <c:v>105</c:v>
                </c:pt>
                <c:pt idx="107">
                  <c:v>106</c:v>
                </c:pt>
                <c:pt idx="108">
                  <c:v>107</c:v>
                </c:pt>
                <c:pt idx="109">
                  <c:v>108</c:v>
                </c:pt>
                <c:pt idx="110">
                  <c:v>109</c:v>
                </c:pt>
                <c:pt idx="111">
                  <c:v>110</c:v>
                </c:pt>
                <c:pt idx="112">
                  <c:v>111</c:v>
                </c:pt>
                <c:pt idx="113">
                  <c:v>112</c:v>
                </c:pt>
                <c:pt idx="114">
                  <c:v>113</c:v>
                </c:pt>
                <c:pt idx="115">
                  <c:v>114</c:v>
                </c:pt>
                <c:pt idx="116">
                  <c:v>115</c:v>
                </c:pt>
                <c:pt idx="117">
                  <c:v>116</c:v>
                </c:pt>
                <c:pt idx="118">
                  <c:v>117</c:v>
                </c:pt>
                <c:pt idx="119">
                  <c:v>118</c:v>
                </c:pt>
                <c:pt idx="120">
                  <c:v>119</c:v>
                </c:pt>
                <c:pt idx="121">
                  <c:v>120</c:v>
                </c:pt>
                <c:pt idx="122">
                  <c:v>121</c:v>
                </c:pt>
                <c:pt idx="123">
                  <c:v>122</c:v>
                </c:pt>
                <c:pt idx="124">
                  <c:v>123</c:v>
                </c:pt>
                <c:pt idx="125">
                  <c:v>124</c:v>
                </c:pt>
                <c:pt idx="126">
                  <c:v>125</c:v>
                </c:pt>
                <c:pt idx="127">
                  <c:v>126</c:v>
                </c:pt>
                <c:pt idx="128">
                  <c:v>127</c:v>
                </c:pt>
                <c:pt idx="129">
                  <c:v>128</c:v>
                </c:pt>
                <c:pt idx="130">
                  <c:v>129</c:v>
                </c:pt>
                <c:pt idx="131">
                  <c:v>130</c:v>
                </c:pt>
                <c:pt idx="132">
                  <c:v>131</c:v>
                </c:pt>
                <c:pt idx="133">
                  <c:v>132</c:v>
                </c:pt>
                <c:pt idx="134">
                  <c:v>133</c:v>
                </c:pt>
                <c:pt idx="135">
                  <c:v>134</c:v>
                </c:pt>
                <c:pt idx="136">
                  <c:v>135</c:v>
                </c:pt>
                <c:pt idx="137">
                  <c:v>136</c:v>
                </c:pt>
                <c:pt idx="138">
                  <c:v>137</c:v>
                </c:pt>
                <c:pt idx="139">
                  <c:v>138</c:v>
                </c:pt>
                <c:pt idx="140">
                  <c:v>139</c:v>
                </c:pt>
                <c:pt idx="141">
                  <c:v>140</c:v>
                </c:pt>
                <c:pt idx="142">
                  <c:v>141</c:v>
                </c:pt>
                <c:pt idx="143">
                  <c:v>142</c:v>
                </c:pt>
                <c:pt idx="144">
                  <c:v>143</c:v>
                </c:pt>
                <c:pt idx="145">
                  <c:v>144</c:v>
                </c:pt>
                <c:pt idx="146">
                  <c:v>145</c:v>
                </c:pt>
                <c:pt idx="147">
                  <c:v>146</c:v>
                </c:pt>
                <c:pt idx="148">
                  <c:v>147</c:v>
                </c:pt>
                <c:pt idx="149">
                  <c:v>148</c:v>
                </c:pt>
                <c:pt idx="150">
                  <c:v>149</c:v>
                </c:pt>
                <c:pt idx="151">
                  <c:v>150</c:v>
                </c:pt>
                <c:pt idx="152">
                  <c:v>151</c:v>
                </c:pt>
                <c:pt idx="153">
                  <c:v>152</c:v>
                </c:pt>
                <c:pt idx="154">
                  <c:v>153</c:v>
                </c:pt>
                <c:pt idx="155">
                  <c:v>154</c:v>
                </c:pt>
                <c:pt idx="156">
                  <c:v>155</c:v>
                </c:pt>
                <c:pt idx="157">
                  <c:v>156</c:v>
                </c:pt>
                <c:pt idx="158">
                  <c:v>157</c:v>
                </c:pt>
                <c:pt idx="159">
                  <c:v>158</c:v>
                </c:pt>
                <c:pt idx="160">
                  <c:v>159</c:v>
                </c:pt>
                <c:pt idx="161">
                  <c:v>160</c:v>
                </c:pt>
                <c:pt idx="162">
                  <c:v>161</c:v>
                </c:pt>
                <c:pt idx="163">
                  <c:v>162</c:v>
                </c:pt>
                <c:pt idx="164">
                  <c:v>163</c:v>
                </c:pt>
                <c:pt idx="165">
                  <c:v>164</c:v>
                </c:pt>
                <c:pt idx="166">
                  <c:v>165</c:v>
                </c:pt>
                <c:pt idx="167">
                  <c:v>166</c:v>
                </c:pt>
                <c:pt idx="168">
                  <c:v>167</c:v>
                </c:pt>
                <c:pt idx="169">
                  <c:v>168</c:v>
                </c:pt>
                <c:pt idx="170">
                  <c:v>169</c:v>
                </c:pt>
                <c:pt idx="171">
                  <c:v>170</c:v>
                </c:pt>
                <c:pt idx="172">
                  <c:v>171</c:v>
                </c:pt>
                <c:pt idx="173">
                  <c:v>172</c:v>
                </c:pt>
                <c:pt idx="174">
                  <c:v>173</c:v>
                </c:pt>
                <c:pt idx="175">
                  <c:v>174</c:v>
                </c:pt>
                <c:pt idx="176">
                  <c:v>175</c:v>
                </c:pt>
                <c:pt idx="177">
                  <c:v>176</c:v>
                </c:pt>
                <c:pt idx="178">
                  <c:v>177</c:v>
                </c:pt>
                <c:pt idx="179">
                  <c:v>178</c:v>
                </c:pt>
                <c:pt idx="180">
                  <c:v>179</c:v>
                </c:pt>
                <c:pt idx="181">
                  <c:v>180</c:v>
                </c:pt>
                <c:pt idx="182">
                  <c:v>181</c:v>
                </c:pt>
                <c:pt idx="183">
                  <c:v>182</c:v>
                </c:pt>
                <c:pt idx="184">
                  <c:v>183</c:v>
                </c:pt>
                <c:pt idx="185">
                  <c:v>184</c:v>
                </c:pt>
                <c:pt idx="186">
                  <c:v>185</c:v>
                </c:pt>
                <c:pt idx="187">
                  <c:v>186</c:v>
                </c:pt>
                <c:pt idx="188">
                  <c:v>187</c:v>
                </c:pt>
                <c:pt idx="189">
                  <c:v>188</c:v>
                </c:pt>
                <c:pt idx="190">
                  <c:v>189</c:v>
                </c:pt>
                <c:pt idx="191">
                  <c:v>190</c:v>
                </c:pt>
                <c:pt idx="192">
                  <c:v>191</c:v>
                </c:pt>
                <c:pt idx="193">
                  <c:v>192</c:v>
                </c:pt>
                <c:pt idx="194">
                  <c:v>193</c:v>
                </c:pt>
                <c:pt idx="195">
                  <c:v>194</c:v>
                </c:pt>
                <c:pt idx="196">
                  <c:v>195</c:v>
                </c:pt>
                <c:pt idx="197">
                  <c:v>196</c:v>
                </c:pt>
                <c:pt idx="198">
                  <c:v>197</c:v>
                </c:pt>
                <c:pt idx="199">
                  <c:v>198</c:v>
                </c:pt>
                <c:pt idx="200">
                  <c:v>199</c:v>
                </c:pt>
                <c:pt idx="201">
                  <c:v>200</c:v>
                </c:pt>
                <c:pt idx="202">
                  <c:v>201</c:v>
                </c:pt>
                <c:pt idx="203">
                  <c:v>202</c:v>
                </c:pt>
                <c:pt idx="204">
                  <c:v>203</c:v>
                </c:pt>
                <c:pt idx="205">
                  <c:v>204</c:v>
                </c:pt>
                <c:pt idx="206">
                  <c:v>205</c:v>
                </c:pt>
                <c:pt idx="207">
                  <c:v>206</c:v>
                </c:pt>
                <c:pt idx="208">
                  <c:v>207</c:v>
                </c:pt>
                <c:pt idx="209">
                  <c:v>208</c:v>
                </c:pt>
                <c:pt idx="210">
                  <c:v>209</c:v>
                </c:pt>
                <c:pt idx="211">
                  <c:v>210</c:v>
                </c:pt>
                <c:pt idx="212">
                  <c:v>211</c:v>
                </c:pt>
                <c:pt idx="213">
                  <c:v>212</c:v>
                </c:pt>
                <c:pt idx="214">
                  <c:v>213</c:v>
                </c:pt>
                <c:pt idx="215">
                  <c:v>214</c:v>
                </c:pt>
                <c:pt idx="216">
                  <c:v>215</c:v>
                </c:pt>
                <c:pt idx="217">
                  <c:v>216</c:v>
                </c:pt>
                <c:pt idx="218">
                  <c:v>217</c:v>
                </c:pt>
                <c:pt idx="219">
                  <c:v>218</c:v>
                </c:pt>
                <c:pt idx="220">
                  <c:v>219</c:v>
                </c:pt>
                <c:pt idx="221">
                  <c:v>220</c:v>
                </c:pt>
                <c:pt idx="222">
                  <c:v>221</c:v>
                </c:pt>
                <c:pt idx="223">
                  <c:v>222</c:v>
                </c:pt>
                <c:pt idx="224">
                  <c:v>223</c:v>
                </c:pt>
                <c:pt idx="225">
                  <c:v>224</c:v>
                </c:pt>
                <c:pt idx="226">
                  <c:v>225</c:v>
                </c:pt>
                <c:pt idx="227">
                  <c:v>226</c:v>
                </c:pt>
                <c:pt idx="228">
                  <c:v>227</c:v>
                </c:pt>
                <c:pt idx="229">
                  <c:v>228</c:v>
                </c:pt>
                <c:pt idx="230">
                  <c:v>229</c:v>
                </c:pt>
                <c:pt idx="231">
                  <c:v>230</c:v>
                </c:pt>
                <c:pt idx="232">
                  <c:v>231</c:v>
                </c:pt>
                <c:pt idx="233">
                  <c:v>232</c:v>
                </c:pt>
                <c:pt idx="234">
                  <c:v>233</c:v>
                </c:pt>
                <c:pt idx="235">
                  <c:v>234</c:v>
                </c:pt>
                <c:pt idx="236">
                  <c:v>235</c:v>
                </c:pt>
                <c:pt idx="237">
                  <c:v>236</c:v>
                </c:pt>
                <c:pt idx="238">
                  <c:v>237</c:v>
                </c:pt>
                <c:pt idx="239">
                  <c:v>238</c:v>
                </c:pt>
                <c:pt idx="240">
                  <c:v>239</c:v>
                </c:pt>
                <c:pt idx="241">
                  <c:v>240</c:v>
                </c:pt>
                <c:pt idx="242">
                  <c:v>241</c:v>
                </c:pt>
                <c:pt idx="243">
                  <c:v>242</c:v>
                </c:pt>
                <c:pt idx="244">
                  <c:v>243</c:v>
                </c:pt>
                <c:pt idx="245">
                  <c:v>244</c:v>
                </c:pt>
                <c:pt idx="246">
                  <c:v>245</c:v>
                </c:pt>
                <c:pt idx="247">
                  <c:v>246</c:v>
                </c:pt>
                <c:pt idx="248">
                  <c:v>247</c:v>
                </c:pt>
                <c:pt idx="249">
                  <c:v>248</c:v>
                </c:pt>
                <c:pt idx="250">
                  <c:v>249</c:v>
                </c:pt>
                <c:pt idx="251">
                  <c:v>250</c:v>
                </c:pt>
                <c:pt idx="252">
                  <c:v>251</c:v>
                </c:pt>
                <c:pt idx="253">
                  <c:v>252</c:v>
                </c:pt>
                <c:pt idx="254">
                  <c:v>253</c:v>
                </c:pt>
                <c:pt idx="255">
                  <c:v>254</c:v>
                </c:pt>
                <c:pt idx="256">
                  <c:v>255</c:v>
                </c:pt>
                <c:pt idx="257">
                  <c:v>256</c:v>
                </c:pt>
                <c:pt idx="258">
                  <c:v>257</c:v>
                </c:pt>
                <c:pt idx="259">
                  <c:v>258</c:v>
                </c:pt>
                <c:pt idx="260">
                  <c:v>259</c:v>
                </c:pt>
                <c:pt idx="261">
                  <c:v>260</c:v>
                </c:pt>
                <c:pt idx="262">
                  <c:v>261</c:v>
                </c:pt>
                <c:pt idx="263">
                  <c:v>262</c:v>
                </c:pt>
                <c:pt idx="264">
                  <c:v>263</c:v>
                </c:pt>
                <c:pt idx="265">
                  <c:v>264</c:v>
                </c:pt>
                <c:pt idx="266">
                  <c:v>265</c:v>
                </c:pt>
                <c:pt idx="267">
                  <c:v>266</c:v>
                </c:pt>
                <c:pt idx="268">
                  <c:v>267</c:v>
                </c:pt>
                <c:pt idx="269">
                  <c:v>268</c:v>
                </c:pt>
                <c:pt idx="270">
                  <c:v>269</c:v>
                </c:pt>
                <c:pt idx="271">
                  <c:v>270</c:v>
                </c:pt>
                <c:pt idx="272">
                  <c:v>271</c:v>
                </c:pt>
                <c:pt idx="273">
                  <c:v>272</c:v>
                </c:pt>
                <c:pt idx="274">
                  <c:v>273</c:v>
                </c:pt>
                <c:pt idx="275">
                  <c:v>274</c:v>
                </c:pt>
                <c:pt idx="276">
                  <c:v>275</c:v>
                </c:pt>
                <c:pt idx="277">
                  <c:v>276</c:v>
                </c:pt>
                <c:pt idx="278">
                  <c:v>277</c:v>
                </c:pt>
                <c:pt idx="279">
                  <c:v>278</c:v>
                </c:pt>
                <c:pt idx="280">
                  <c:v>279</c:v>
                </c:pt>
                <c:pt idx="281">
                  <c:v>280</c:v>
                </c:pt>
                <c:pt idx="282">
                  <c:v>281</c:v>
                </c:pt>
                <c:pt idx="283">
                  <c:v>282</c:v>
                </c:pt>
                <c:pt idx="284">
                  <c:v>283</c:v>
                </c:pt>
                <c:pt idx="285">
                  <c:v>284</c:v>
                </c:pt>
                <c:pt idx="286">
                  <c:v>285</c:v>
                </c:pt>
                <c:pt idx="287">
                  <c:v>286</c:v>
                </c:pt>
                <c:pt idx="288">
                  <c:v>287</c:v>
                </c:pt>
                <c:pt idx="289">
                  <c:v>288</c:v>
                </c:pt>
                <c:pt idx="290">
                  <c:v>289</c:v>
                </c:pt>
                <c:pt idx="291">
                  <c:v>290</c:v>
                </c:pt>
                <c:pt idx="292">
                  <c:v>291</c:v>
                </c:pt>
                <c:pt idx="293">
                  <c:v>292</c:v>
                </c:pt>
                <c:pt idx="294">
                  <c:v>293</c:v>
                </c:pt>
                <c:pt idx="295">
                  <c:v>294</c:v>
                </c:pt>
                <c:pt idx="296">
                  <c:v>295</c:v>
                </c:pt>
                <c:pt idx="297">
                  <c:v>296</c:v>
                </c:pt>
                <c:pt idx="298">
                  <c:v>297</c:v>
                </c:pt>
                <c:pt idx="299">
                  <c:v>298</c:v>
                </c:pt>
                <c:pt idx="300">
                  <c:v>299</c:v>
                </c:pt>
                <c:pt idx="301">
                  <c:v>300</c:v>
                </c:pt>
                <c:pt idx="302">
                  <c:v>301</c:v>
                </c:pt>
                <c:pt idx="303">
                  <c:v>302</c:v>
                </c:pt>
                <c:pt idx="304">
                  <c:v>303</c:v>
                </c:pt>
                <c:pt idx="305">
                  <c:v>304</c:v>
                </c:pt>
                <c:pt idx="306">
                  <c:v>305</c:v>
                </c:pt>
                <c:pt idx="307">
                  <c:v>306</c:v>
                </c:pt>
                <c:pt idx="308">
                  <c:v>307</c:v>
                </c:pt>
                <c:pt idx="309">
                  <c:v>308</c:v>
                </c:pt>
                <c:pt idx="310">
                  <c:v>309</c:v>
                </c:pt>
                <c:pt idx="311">
                  <c:v>310</c:v>
                </c:pt>
                <c:pt idx="312">
                  <c:v>311</c:v>
                </c:pt>
                <c:pt idx="313">
                  <c:v>312</c:v>
                </c:pt>
                <c:pt idx="314">
                  <c:v>313</c:v>
                </c:pt>
                <c:pt idx="315">
                  <c:v>314</c:v>
                </c:pt>
                <c:pt idx="316">
                  <c:v>315</c:v>
                </c:pt>
                <c:pt idx="317">
                  <c:v>316</c:v>
                </c:pt>
                <c:pt idx="318">
                  <c:v>317</c:v>
                </c:pt>
                <c:pt idx="319">
                  <c:v>318</c:v>
                </c:pt>
                <c:pt idx="320">
                  <c:v>319</c:v>
                </c:pt>
                <c:pt idx="321">
                  <c:v>320</c:v>
                </c:pt>
                <c:pt idx="322">
                  <c:v>321</c:v>
                </c:pt>
                <c:pt idx="323">
                  <c:v>322</c:v>
                </c:pt>
                <c:pt idx="324">
                  <c:v>323</c:v>
                </c:pt>
                <c:pt idx="325">
                  <c:v>324</c:v>
                </c:pt>
                <c:pt idx="326">
                  <c:v>325</c:v>
                </c:pt>
                <c:pt idx="327">
                  <c:v>326</c:v>
                </c:pt>
                <c:pt idx="328">
                  <c:v>327</c:v>
                </c:pt>
                <c:pt idx="329">
                  <c:v>328</c:v>
                </c:pt>
                <c:pt idx="330">
                  <c:v>329</c:v>
                </c:pt>
                <c:pt idx="331">
                  <c:v>330</c:v>
                </c:pt>
                <c:pt idx="332">
                  <c:v>331</c:v>
                </c:pt>
                <c:pt idx="333">
                  <c:v>332</c:v>
                </c:pt>
                <c:pt idx="334">
                  <c:v>333</c:v>
                </c:pt>
                <c:pt idx="335">
                  <c:v>334</c:v>
                </c:pt>
                <c:pt idx="336">
                  <c:v>335</c:v>
                </c:pt>
                <c:pt idx="337">
                  <c:v>336</c:v>
                </c:pt>
                <c:pt idx="338">
                  <c:v>337</c:v>
                </c:pt>
                <c:pt idx="339">
                  <c:v>338</c:v>
                </c:pt>
                <c:pt idx="340">
                  <c:v>339</c:v>
                </c:pt>
                <c:pt idx="341">
                  <c:v>340</c:v>
                </c:pt>
                <c:pt idx="342">
                  <c:v>341</c:v>
                </c:pt>
                <c:pt idx="343">
                  <c:v>342</c:v>
                </c:pt>
                <c:pt idx="344">
                  <c:v>343</c:v>
                </c:pt>
                <c:pt idx="345">
                  <c:v>344</c:v>
                </c:pt>
                <c:pt idx="346">
                  <c:v>345</c:v>
                </c:pt>
                <c:pt idx="347">
                  <c:v>346</c:v>
                </c:pt>
                <c:pt idx="348">
                  <c:v>347</c:v>
                </c:pt>
                <c:pt idx="349">
                  <c:v>348</c:v>
                </c:pt>
                <c:pt idx="350">
                  <c:v>349</c:v>
                </c:pt>
                <c:pt idx="351">
                  <c:v>350</c:v>
                </c:pt>
                <c:pt idx="352">
                  <c:v>351</c:v>
                </c:pt>
                <c:pt idx="353">
                  <c:v>352</c:v>
                </c:pt>
                <c:pt idx="354">
                  <c:v>353</c:v>
                </c:pt>
                <c:pt idx="355">
                  <c:v>354</c:v>
                </c:pt>
                <c:pt idx="356">
                  <c:v>355</c:v>
                </c:pt>
                <c:pt idx="357">
                  <c:v>356</c:v>
                </c:pt>
                <c:pt idx="358">
                  <c:v>357</c:v>
                </c:pt>
                <c:pt idx="359">
                  <c:v>358</c:v>
                </c:pt>
                <c:pt idx="360">
                  <c:v>359</c:v>
                </c:pt>
                <c:pt idx="361">
                  <c:v>360</c:v>
                </c:pt>
                <c:pt idx="362">
                  <c:v>361</c:v>
                </c:pt>
                <c:pt idx="363">
                  <c:v>362</c:v>
                </c:pt>
                <c:pt idx="364">
                  <c:v>363</c:v>
                </c:pt>
                <c:pt idx="365">
                  <c:v>364</c:v>
                </c:pt>
                <c:pt idx="366">
                  <c:v>365</c:v>
                </c:pt>
                <c:pt idx="367">
                  <c:v>366</c:v>
                </c:pt>
                <c:pt idx="368">
                  <c:v>367</c:v>
                </c:pt>
                <c:pt idx="369">
                  <c:v>368</c:v>
                </c:pt>
                <c:pt idx="370">
                  <c:v>369</c:v>
                </c:pt>
                <c:pt idx="371">
                  <c:v>370</c:v>
                </c:pt>
                <c:pt idx="372">
                  <c:v>371</c:v>
                </c:pt>
                <c:pt idx="373">
                  <c:v>372</c:v>
                </c:pt>
                <c:pt idx="374">
                  <c:v>373</c:v>
                </c:pt>
                <c:pt idx="375">
                  <c:v>374</c:v>
                </c:pt>
                <c:pt idx="376">
                  <c:v>375</c:v>
                </c:pt>
                <c:pt idx="377">
                  <c:v>376</c:v>
                </c:pt>
                <c:pt idx="378">
                  <c:v>377</c:v>
                </c:pt>
                <c:pt idx="379">
                  <c:v>378</c:v>
                </c:pt>
                <c:pt idx="380">
                  <c:v>379</c:v>
                </c:pt>
                <c:pt idx="381">
                  <c:v>380</c:v>
                </c:pt>
                <c:pt idx="382">
                  <c:v>381</c:v>
                </c:pt>
                <c:pt idx="383">
                  <c:v>382</c:v>
                </c:pt>
                <c:pt idx="384">
                  <c:v>383</c:v>
                </c:pt>
                <c:pt idx="385">
                  <c:v>384</c:v>
                </c:pt>
                <c:pt idx="386">
                  <c:v>385</c:v>
                </c:pt>
                <c:pt idx="387">
                  <c:v>386</c:v>
                </c:pt>
                <c:pt idx="388">
                  <c:v>387</c:v>
                </c:pt>
                <c:pt idx="389">
                  <c:v>388</c:v>
                </c:pt>
                <c:pt idx="390">
                  <c:v>389</c:v>
                </c:pt>
                <c:pt idx="391">
                  <c:v>390</c:v>
                </c:pt>
                <c:pt idx="392">
                  <c:v>391</c:v>
                </c:pt>
                <c:pt idx="393">
                  <c:v>392</c:v>
                </c:pt>
                <c:pt idx="394">
                  <c:v>393</c:v>
                </c:pt>
                <c:pt idx="395">
                  <c:v>394</c:v>
                </c:pt>
                <c:pt idx="396">
                  <c:v>395</c:v>
                </c:pt>
                <c:pt idx="397">
                  <c:v>396</c:v>
                </c:pt>
                <c:pt idx="398">
                  <c:v>397</c:v>
                </c:pt>
                <c:pt idx="399">
                  <c:v>398</c:v>
                </c:pt>
                <c:pt idx="400">
                  <c:v>399</c:v>
                </c:pt>
                <c:pt idx="401">
                  <c:v>400</c:v>
                </c:pt>
                <c:pt idx="402">
                  <c:v>401</c:v>
                </c:pt>
                <c:pt idx="403">
                  <c:v>402</c:v>
                </c:pt>
                <c:pt idx="404">
                  <c:v>403</c:v>
                </c:pt>
                <c:pt idx="405">
                  <c:v>404</c:v>
                </c:pt>
                <c:pt idx="406">
                  <c:v>405</c:v>
                </c:pt>
                <c:pt idx="407">
                  <c:v>406</c:v>
                </c:pt>
                <c:pt idx="408">
                  <c:v>407</c:v>
                </c:pt>
                <c:pt idx="409">
                  <c:v>408</c:v>
                </c:pt>
                <c:pt idx="410">
                  <c:v>409</c:v>
                </c:pt>
                <c:pt idx="411">
                  <c:v>410</c:v>
                </c:pt>
                <c:pt idx="412">
                  <c:v>411</c:v>
                </c:pt>
                <c:pt idx="413">
                  <c:v>412</c:v>
                </c:pt>
                <c:pt idx="414">
                  <c:v>413</c:v>
                </c:pt>
                <c:pt idx="415">
                  <c:v>414</c:v>
                </c:pt>
                <c:pt idx="416">
                  <c:v>415</c:v>
                </c:pt>
                <c:pt idx="417">
                  <c:v>416</c:v>
                </c:pt>
                <c:pt idx="418">
                  <c:v>417</c:v>
                </c:pt>
                <c:pt idx="419">
                  <c:v>418</c:v>
                </c:pt>
                <c:pt idx="420">
                  <c:v>419</c:v>
                </c:pt>
                <c:pt idx="421">
                  <c:v>420</c:v>
                </c:pt>
                <c:pt idx="422">
                  <c:v>421</c:v>
                </c:pt>
                <c:pt idx="423">
                  <c:v>422</c:v>
                </c:pt>
                <c:pt idx="424">
                  <c:v>423</c:v>
                </c:pt>
                <c:pt idx="425">
                  <c:v>424</c:v>
                </c:pt>
                <c:pt idx="426">
                  <c:v>425</c:v>
                </c:pt>
                <c:pt idx="427">
                  <c:v>426</c:v>
                </c:pt>
                <c:pt idx="428">
                  <c:v>427</c:v>
                </c:pt>
                <c:pt idx="429">
                  <c:v>428</c:v>
                </c:pt>
                <c:pt idx="430">
                  <c:v>429</c:v>
                </c:pt>
                <c:pt idx="431">
                  <c:v>430</c:v>
                </c:pt>
                <c:pt idx="432">
                  <c:v>431</c:v>
                </c:pt>
                <c:pt idx="433">
                  <c:v>432</c:v>
                </c:pt>
                <c:pt idx="434">
                  <c:v>433</c:v>
                </c:pt>
                <c:pt idx="435">
                  <c:v>434</c:v>
                </c:pt>
                <c:pt idx="436">
                  <c:v>435</c:v>
                </c:pt>
                <c:pt idx="437">
                  <c:v>436</c:v>
                </c:pt>
                <c:pt idx="438">
                  <c:v>437</c:v>
                </c:pt>
                <c:pt idx="439">
                  <c:v>438</c:v>
                </c:pt>
                <c:pt idx="440">
                  <c:v>439</c:v>
                </c:pt>
                <c:pt idx="441">
                  <c:v>440</c:v>
                </c:pt>
                <c:pt idx="442">
                  <c:v>441</c:v>
                </c:pt>
                <c:pt idx="443">
                  <c:v>442</c:v>
                </c:pt>
                <c:pt idx="444">
                  <c:v>443</c:v>
                </c:pt>
                <c:pt idx="445">
                  <c:v>444</c:v>
                </c:pt>
                <c:pt idx="446">
                  <c:v>445</c:v>
                </c:pt>
                <c:pt idx="447">
                  <c:v>446</c:v>
                </c:pt>
                <c:pt idx="448">
                  <c:v>447</c:v>
                </c:pt>
                <c:pt idx="449">
                  <c:v>448</c:v>
                </c:pt>
                <c:pt idx="450">
                  <c:v>449</c:v>
                </c:pt>
                <c:pt idx="451">
                  <c:v>450</c:v>
                </c:pt>
                <c:pt idx="452">
                  <c:v>451</c:v>
                </c:pt>
                <c:pt idx="453">
                  <c:v>452</c:v>
                </c:pt>
                <c:pt idx="454">
                  <c:v>453</c:v>
                </c:pt>
                <c:pt idx="455">
                  <c:v>454</c:v>
                </c:pt>
                <c:pt idx="456">
                  <c:v>455</c:v>
                </c:pt>
                <c:pt idx="457">
                  <c:v>456</c:v>
                </c:pt>
                <c:pt idx="458">
                  <c:v>457</c:v>
                </c:pt>
                <c:pt idx="459">
                  <c:v>458</c:v>
                </c:pt>
                <c:pt idx="460">
                  <c:v>459</c:v>
                </c:pt>
                <c:pt idx="461">
                  <c:v>460</c:v>
                </c:pt>
                <c:pt idx="462">
                  <c:v>461</c:v>
                </c:pt>
                <c:pt idx="463">
                  <c:v>462</c:v>
                </c:pt>
                <c:pt idx="464">
                  <c:v>463</c:v>
                </c:pt>
                <c:pt idx="465">
                  <c:v>464</c:v>
                </c:pt>
                <c:pt idx="466">
                  <c:v>465</c:v>
                </c:pt>
                <c:pt idx="467">
                  <c:v>466</c:v>
                </c:pt>
                <c:pt idx="468">
                  <c:v>467</c:v>
                </c:pt>
                <c:pt idx="469">
                  <c:v>468</c:v>
                </c:pt>
                <c:pt idx="470">
                  <c:v>469</c:v>
                </c:pt>
                <c:pt idx="471">
                  <c:v>470</c:v>
                </c:pt>
                <c:pt idx="472">
                  <c:v>471</c:v>
                </c:pt>
                <c:pt idx="473">
                  <c:v>472</c:v>
                </c:pt>
                <c:pt idx="474">
                  <c:v>473</c:v>
                </c:pt>
                <c:pt idx="475">
                  <c:v>474</c:v>
                </c:pt>
                <c:pt idx="476">
                  <c:v>475</c:v>
                </c:pt>
                <c:pt idx="477">
                  <c:v>476</c:v>
                </c:pt>
                <c:pt idx="478">
                  <c:v>477</c:v>
                </c:pt>
                <c:pt idx="479">
                  <c:v>478</c:v>
                </c:pt>
                <c:pt idx="480">
                  <c:v>479</c:v>
                </c:pt>
                <c:pt idx="481">
                  <c:v>480</c:v>
                </c:pt>
                <c:pt idx="482">
                  <c:v>481</c:v>
                </c:pt>
                <c:pt idx="483">
                  <c:v>482</c:v>
                </c:pt>
                <c:pt idx="484">
                  <c:v>483</c:v>
                </c:pt>
                <c:pt idx="485">
                  <c:v>484</c:v>
                </c:pt>
                <c:pt idx="486">
                  <c:v>485</c:v>
                </c:pt>
                <c:pt idx="487">
                  <c:v>486</c:v>
                </c:pt>
                <c:pt idx="488">
                  <c:v>487</c:v>
                </c:pt>
                <c:pt idx="489">
                  <c:v>488</c:v>
                </c:pt>
                <c:pt idx="490">
                  <c:v>489</c:v>
                </c:pt>
                <c:pt idx="491">
                  <c:v>490</c:v>
                </c:pt>
                <c:pt idx="492">
                  <c:v>491</c:v>
                </c:pt>
                <c:pt idx="493">
                  <c:v>492</c:v>
                </c:pt>
                <c:pt idx="494">
                  <c:v>493</c:v>
                </c:pt>
                <c:pt idx="495">
                  <c:v>494</c:v>
                </c:pt>
                <c:pt idx="496">
                  <c:v>495</c:v>
                </c:pt>
                <c:pt idx="497">
                  <c:v>496</c:v>
                </c:pt>
                <c:pt idx="498">
                  <c:v>497</c:v>
                </c:pt>
                <c:pt idx="499">
                  <c:v>498</c:v>
                </c:pt>
                <c:pt idx="500">
                  <c:v>499</c:v>
                </c:pt>
                <c:pt idx="501">
                  <c:v>500</c:v>
                </c:pt>
                <c:pt idx="502">
                  <c:v>501</c:v>
                </c:pt>
                <c:pt idx="503">
                  <c:v>502</c:v>
                </c:pt>
                <c:pt idx="504">
                  <c:v>503</c:v>
                </c:pt>
                <c:pt idx="505">
                  <c:v>504</c:v>
                </c:pt>
                <c:pt idx="506">
                  <c:v>505</c:v>
                </c:pt>
                <c:pt idx="507">
                  <c:v>506</c:v>
                </c:pt>
                <c:pt idx="508">
                  <c:v>507</c:v>
                </c:pt>
                <c:pt idx="509">
                  <c:v>508</c:v>
                </c:pt>
                <c:pt idx="510">
                  <c:v>509</c:v>
                </c:pt>
                <c:pt idx="511">
                  <c:v>510</c:v>
                </c:pt>
                <c:pt idx="512">
                  <c:v>511</c:v>
                </c:pt>
                <c:pt idx="513">
                  <c:v>512</c:v>
                </c:pt>
                <c:pt idx="514">
                  <c:v>513</c:v>
                </c:pt>
                <c:pt idx="515">
                  <c:v>514</c:v>
                </c:pt>
                <c:pt idx="516">
                  <c:v>515</c:v>
                </c:pt>
                <c:pt idx="517">
                  <c:v>516</c:v>
                </c:pt>
                <c:pt idx="518">
                  <c:v>517</c:v>
                </c:pt>
                <c:pt idx="519">
                  <c:v>518</c:v>
                </c:pt>
                <c:pt idx="520">
                  <c:v>519</c:v>
                </c:pt>
                <c:pt idx="521">
                  <c:v>520</c:v>
                </c:pt>
                <c:pt idx="522">
                  <c:v>521</c:v>
                </c:pt>
                <c:pt idx="523">
                  <c:v>522</c:v>
                </c:pt>
                <c:pt idx="524">
                  <c:v>523</c:v>
                </c:pt>
                <c:pt idx="525">
                  <c:v>524</c:v>
                </c:pt>
                <c:pt idx="526">
                  <c:v>525</c:v>
                </c:pt>
                <c:pt idx="527">
                  <c:v>526</c:v>
                </c:pt>
                <c:pt idx="528">
                  <c:v>527</c:v>
                </c:pt>
                <c:pt idx="529">
                  <c:v>528</c:v>
                </c:pt>
                <c:pt idx="530">
                  <c:v>529</c:v>
                </c:pt>
                <c:pt idx="531">
                  <c:v>530</c:v>
                </c:pt>
                <c:pt idx="532">
                  <c:v>531</c:v>
                </c:pt>
                <c:pt idx="533">
                  <c:v>532</c:v>
                </c:pt>
                <c:pt idx="534">
                  <c:v>533</c:v>
                </c:pt>
                <c:pt idx="535">
                  <c:v>534</c:v>
                </c:pt>
                <c:pt idx="536">
                  <c:v>535</c:v>
                </c:pt>
                <c:pt idx="537">
                  <c:v>536</c:v>
                </c:pt>
                <c:pt idx="538">
                  <c:v>537</c:v>
                </c:pt>
                <c:pt idx="539">
                  <c:v>538</c:v>
                </c:pt>
                <c:pt idx="540">
                  <c:v>539</c:v>
                </c:pt>
                <c:pt idx="541">
                  <c:v>540</c:v>
                </c:pt>
                <c:pt idx="542">
                  <c:v>541</c:v>
                </c:pt>
                <c:pt idx="543">
                  <c:v>542</c:v>
                </c:pt>
                <c:pt idx="544">
                  <c:v>543</c:v>
                </c:pt>
                <c:pt idx="545">
                  <c:v>544</c:v>
                </c:pt>
                <c:pt idx="546">
                  <c:v>545</c:v>
                </c:pt>
                <c:pt idx="547">
                  <c:v>546</c:v>
                </c:pt>
                <c:pt idx="548">
                  <c:v>547</c:v>
                </c:pt>
                <c:pt idx="549">
                  <c:v>548</c:v>
                </c:pt>
                <c:pt idx="550">
                  <c:v>549</c:v>
                </c:pt>
                <c:pt idx="551">
                  <c:v>550</c:v>
                </c:pt>
                <c:pt idx="552">
                  <c:v>551</c:v>
                </c:pt>
                <c:pt idx="553">
                  <c:v>552</c:v>
                </c:pt>
                <c:pt idx="554">
                  <c:v>553</c:v>
                </c:pt>
                <c:pt idx="555">
                  <c:v>554</c:v>
                </c:pt>
                <c:pt idx="556">
                  <c:v>555</c:v>
                </c:pt>
                <c:pt idx="557">
                  <c:v>556</c:v>
                </c:pt>
                <c:pt idx="558">
                  <c:v>557</c:v>
                </c:pt>
                <c:pt idx="559">
                  <c:v>558</c:v>
                </c:pt>
                <c:pt idx="560">
                  <c:v>559</c:v>
                </c:pt>
                <c:pt idx="561">
                  <c:v>560</c:v>
                </c:pt>
                <c:pt idx="562">
                  <c:v>561</c:v>
                </c:pt>
                <c:pt idx="563">
                  <c:v>562</c:v>
                </c:pt>
                <c:pt idx="564">
                  <c:v>563</c:v>
                </c:pt>
                <c:pt idx="565">
                  <c:v>564</c:v>
                </c:pt>
                <c:pt idx="566">
                  <c:v>565</c:v>
                </c:pt>
                <c:pt idx="567">
                  <c:v>566</c:v>
                </c:pt>
                <c:pt idx="568">
                  <c:v>567</c:v>
                </c:pt>
                <c:pt idx="569">
                  <c:v>568</c:v>
                </c:pt>
                <c:pt idx="570">
                  <c:v>569</c:v>
                </c:pt>
                <c:pt idx="571">
                  <c:v>570</c:v>
                </c:pt>
                <c:pt idx="572">
                  <c:v>571</c:v>
                </c:pt>
                <c:pt idx="573">
                  <c:v>572</c:v>
                </c:pt>
                <c:pt idx="574">
                  <c:v>573</c:v>
                </c:pt>
                <c:pt idx="575">
                  <c:v>574</c:v>
                </c:pt>
                <c:pt idx="576">
                  <c:v>575</c:v>
                </c:pt>
                <c:pt idx="577">
                  <c:v>576</c:v>
                </c:pt>
                <c:pt idx="578">
                  <c:v>577</c:v>
                </c:pt>
                <c:pt idx="579">
                  <c:v>578</c:v>
                </c:pt>
                <c:pt idx="580">
                  <c:v>579</c:v>
                </c:pt>
                <c:pt idx="581">
                  <c:v>580</c:v>
                </c:pt>
                <c:pt idx="582">
                  <c:v>581</c:v>
                </c:pt>
                <c:pt idx="583">
                  <c:v>582</c:v>
                </c:pt>
                <c:pt idx="584">
                  <c:v>583</c:v>
                </c:pt>
                <c:pt idx="585">
                  <c:v>584</c:v>
                </c:pt>
                <c:pt idx="586">
                  <c:v>585</c:v>
                </c:pt>
                <c:pt idx="587">
                  <c:v>586</c:v>
                </c:pt>
                <c:pt idx="588">
                  <c:v>587</c:v>
                </c:pt>
                <c:pt idx="589">
                  <c:v>588</c:v>
                </c:pt>
                <c:pt idx="590">
                  <c:v>589</c:v>
                </c:pt>
                <c:pt idx="591">
                  <c:v>590</c:v>
                </c:pt>
                <c:pt idx="592">
                  <c:v>591</c:v>
                </c:pt>
                <c:pt idx="593">
                  <c:v>592</c:v>
                </c:pt>
                <c:pt idx="594">
                  <c:v>593</c:v>
                </c:pt>
                <c:pt idx="595">
                  <c:v>594</c:v>
                </c:pt>
                <c:pt idx="596">
                  <c:v>595</c:v>
                </c:pt>
                <c:pt idx="597">
                  <c:v>596</c:v>
                </c:pt>
                <c:pt idx="598">
                  <c:v>597</c:v>
                </c:pt>
                <c:pt idx="599">
                  <c:v>598</c:v>
                </c:pt>
                <c:pt idx="600">
                  <c:v>599</c:v>
                </c:pt>
                <c:pt idx="601">
                  <c:v>600</c:v>
                </c:pt>
                <c:pt idx="602">
                  <c:v>601</c:v>
                </c:pt>
                <c:pt idx="603">
                  <c:v>602</c:v>
                </c:pt>
                <c:pt idx="604">
                  <c:v>603</c:v>
                </c:pt>
                <c:pt idx="605">
                  <c:v>604</c:v>
                </c:pt>
                <c:pt idx="606">
                  <c:v>605</c:v>
                </c:pt>
                <c:pt idx="607">
                  <c:v>606</c:v>
                </c:pt>
                <c:pt idx="608">
                  <c:v>607</c:v>
                </c:pt>
                <c:pt idx="609">
                  <c:v>608</c:v>
                </c:pt>
                <c:pt idx="610">
                  <c:v>609</c:v>
                </c:pt>
                <c:pt idx="611">
                  <c:v>610</c:v>
                </c:pt>
                <c:pt idx="612">
                  <c:v>611</c:v>
                </c:pt>
                <c:pt idx="613">
                  <c:v>612</c:v>
                </c:pt>
                <c:pt idx="614">
                  <c:v>613</c:v>
                </c:pt>
                <c:pt idx="615">
                  <c:v>614</c:v>
                </c:pt>
                <c:pt idx="616">
                  <c:v>615</c:v>
                </c:pt>
                <c:pt idx="617">
                  <c:v>616</c:v>
                </c:pt>
                <c:pt idx="618">
                  <c:v>617</c:v>
                </c:pt>
                <c:pt idx="619">
                  <c:v>618</c:v>
                </c:pt>
                <c:pt idx="620">
                  <c:v>619</c:v>
                </c:pt>
                <c:pt idx="621">
                  <c:v>620</c:v>
                </c:pt>
                <c:pt idx="622">
                  <c:v>621</c:v>
                </c:pt>
                <c:pt idx="623">
                  <c:v>622</c:v>
                </c:pt>
                <c:pt idx="624">
                  <c:v>623</c:v>
                </c:pt>
                <c:pt idx="625">
                  <c:v>624</c:v>
                </c:pt>
                <c:pt idx="626">
                  <c:v>625</c:v>
                </c:pt>
                <c:pt idx="627">
                  <c:v>626</c:v>
                </c:pt>
                <c:pt idx="628">
                  <c:v>627</c:v>
                </c:pt>
                <c:pt idx="629">
                  <c:v>628</c:v>
                </c:pt>
                <c:pt idx="630">
                  <c:v>629</c:v>
                </c:pt>
                <c:pt idx="631">
                  <c:v>630</c:v>
                </c:pt>
                <c:pt idx="632">
                  <c:v>631</c:v>
                </c:pt>
                <c:pt idx="633">
                  <c:v>632</c:v>
                </c:pt>
                <c:pt idx="634">
                  <c:v>633</c:v>
                </c:pt>
                <c:pt idx="635">
                  <c:v>634</c:v>
                </c:pt>
                <c:pt idx="636">
                  <c:v>635</c:v>
                </c:pt>
                <c:pt idx="637">
                  <c:v>636</c:v>
                </c:pt>
                <c:pt idx="638">
                  <c:v>637</c:v>
                </c:pt>
                <c:pt idx="639">
                  <c:v>638</c:v>
                </c:pt>
                <c:pt idx="640">
                  <c:v>639</c:v>
                </c:pt>
                <c:pt idx="641">
                  <c:v>640</c:v>
                </c:pt>
                <c:pt idx="642">
                  <c:v>641</c:v>
                </c:pt>
                <c:pt idx="643">
                  <c:v>642</c:v>
                </c:pt>
                <c:pt idx="644">
                  <c:v>643</c:v>
                </c:pt>
                <c:pt idx="645">
                  <c:v>644</c:v>
                </c:pt>
                <c:pt idx="646">
                  <c:v>645</c:v>
                </c:pt>
                <c:pt idx="647">
                  <c:v>646</c:v>
                </c:pt>
                <c:pt idx="648">
                  <c:v>647</c:v>
                </c:pt>
                <c:pt idx="649">
                  <c:v>648</c:v>
                </c:pt>
                <c:pt idx="650">
                  <c:v>649</c:v>
                </c:pt>
                <c:pt idx="651">
                  <c:v>650</c:v>
                </c:pt>
                <c:pt idx="652">
                  <c:v>651</c:v>
                </c:pt>
                <c:pt idx="653">
                  <c:v>652</c:v>
                </c:pt>
                <c:pt idx="654">
                  <c:v>653</c:v>
                </c:pt>
                <c:pt idx="655">
                  <c:v>654</c:v>
                </c:pt>
                <c:pt idx="656">
                  <c:v>655</c:v>
                </c:pt>
                <c:pt idx="657">
                  <c:v>656</c:v>
                </c:pt>
                <c:pt idx="658">
                  <c:v>657</c:v>
                </c:pt>
                <c:pt idx="659">
                  <c:v>658</c:v>
                </c:pt>
                <c:pt idx="660">
                  <c:v>659</c:v>
                </c:pt>
                <c:pt idx="661">
                  <c:v>660</c:v>
                </c:pt>
                <c:pt idx="662">
                  <c:v>661</c:v>
                </c:pt>
                <c:pt idx="663">
                  <c:v>662</c:v>
                </c:pt>
                <c:pt idx="664">
                  <c:v>663</c:v>
                </c:pt>
                <c:pt idx="665">
                  <c:v>664</c:v>
                </c:pt>
                <c:pt idx="666">
                  <c:v>665</c:v>
                </c:pt>
                <c:pt idx="667">
                  <c:v>666</c:v>
                </c:pt>
                <c:pt idx="668">
                  <c:v>667</c:v>
                </c:pt>
                <c:pt idx="669">
                  <c:v>668</c:v>
                </c:pt>
                <c:pt idx="670">
                  <c:v>669</c:v>
                </c:pt>
                <c:pt idx="671">
                  <c:v>670</c:v>
                </c:pt>
                <c:pt idx="672">
                  <c:v>671</c:v>
                </c:pt>
                <c:pt idx="673">
                  <c:v>672</c:v>
                </c:pt>
                <c:pt idx="674">
                  <c:v>673</c:v>
                </c:pt>
                <c:pt idx="675">
                  <c:v>674</c:v>
                </c:pt>
                <c:pt idx="676">
                  <c:v>675</c:v>
                </c:pt>
                <c:pt idx="677">
                  <c:v>676</c:v>
                </c:pt>
                <c:pt idx="678">
                  <c:v>677</c:v>
                </c:pt>
                <c:pt idx="679">
                  <c:v>678</c:v>
                </c:pt>
                <c:pt idx="680">
                  <c:v>679</c:v>
                </c:pt>
                <c:pt idx="681">
                  <c:v>680</c:v>
                </c:pt>
                <c:pt idx="682">
                  <c:v>681</c:v>
                </c:pt>
                <c:pt idx="683">
                  <c:v>682</c:v>
                </c:pt>
                <c:pt idx="684">
                  <c:v>683</c:v>
                </c:pt>
                <c:pt idx="685">
                  <c:v>684</c:v>
                </c:pt>
                <c:pt idx="686">
                  <c:v>685</c:v>
                </c:pt>
                <c:pt idx="687">
                  <c:v>686</c:v>
                </c:pt>
                <c:pt idx="688">
                  <c:v>687</c:v>
                </c:pt>
                <c:pt idx="689">
                  <c:v>688</c:v>
                </c:pt>
                <c:pt idx="690">
                  <c:v>689</c:v>
                </c:pt>
                <c:pt idx="691">
                  <c:v>690</c:v>
                </c:pt>
                <c:pt idx="692">
                  <c:v>691</c:v>
                </c:pt>
                <c:pt idx="693">
                  <c:v>692</c:v>
                </c:pt>
                <c:pt idx="694">
                  <c:v>693</c:v>
                </c:pt>
                <c:pt idx="695">
                  <c:v>694</c:v>
                </c:pt>
                <c:pt idx="696">
                  <c:v>695</c:v>
                </c:pt>
                <c:pt idx="697">
                  <c:v>696</c:v>
                </c:pt>
                <c:pt idx="698">
                  <c:v>697</c:v>
                </c:pt>
                <c:pt idx="699">
                  <c:v>698</c:v>
                </c:pt>
                <c:pt idx="700">
                  <c:v>699</c:v>
                </c:pt>
                <c:pt idx="701">
                  <c:v>700</c:v>
                </c:pt>
                <c:pt idx="702">
                  <c:v>701</c:v>
                </c:pt>
                <c:pt idx="703">
                  <c:v>702</c:v>
                </c:pt>
                <c:pt idx="704">
                  <c:v>703</c:v>
                </c:pt>
                <c:pt idx="705">
                  <c:v>704</c:v>
                </c:pt>
                <c:pt idx="706">
                  <c:v>705</c:v>
                </c:pt>
                <c:pt idx="707">
                  <c:v>706</c:v>
                </c:pt>
                <c:pt idx="708">
                  <c:v>707</c:v>
                </c:pt>
                <c:pt idx="709">
                  <c:v>708</c:v>
                </c:pt>
                <c:pt idx="710">
                  <c:v>709</c:v>
                </c:pt>
                <c:pt idx="711">
                  <c:v>710</c:v>
                </c:pt>
                <c:pt idx="712">
                  <c:v>711</c:v>
                </c:pt>
                <c:pt idx="713">
                  <c:v>712</c:v>
                </c:pt>
                <c:pt idx="714">
                  <c:v>713</c:v>
                </c:pt>
                <c:pt idx="715">
                  <c:v>714</c:v>
                </c:pt>
                <c:pt idx="716">
                  <c:v>715</c:v>
                </c:pt>
                <c:pt idx="717">
                  <c:v>716</c:v>
                </c:pt>
                <c:pt idx="718">
                  <c:v>717</c:v>
                </c:pt>
                <c:pt idx="719">
                  <c:v>718</c:v>
                </c:pt>
                <c:pt idx="720">
                  <c:v>719</c:v>
                </c:pt>
                <c:pt idx="721">
                  <c:v>720</c:v>
                </c:pt>
                <c:pt idx="722">
                  <c:v>721</c:v>
                </c:pt>
                <c:pt idx="723">
                  <c:v>722</c:v>
                </c:pt>
                <c:pt idx="724">
                  <c:v>723</c:v>
                </c:pt>
                <c:pt idx="725">
                  <c:v>724</c:v>
                </c:pt>
                <c:pt idx="726">
                  <c:v>725</c:v>
                </c:pt>
                <c:pt idx="727">
                  <c:v>726</c:v>
                </c:pt>
                <c:pt idx="728">
                  <c:v>727</c:v>
                </c:pt>
                <c:pt idx="729">
                  <c:v>728</c:v>
                </c:pt>
                <c:pt idx="730">
                  <c:v>729</c:v>
                </c:pt>
                <c:pt idx="731">
                  <c:v>730</c:v>
                </c:pt>
                <c:pt idx="732">
                  <c:v>731</c:v>
                </c:pt>
                <c:pt idx="733">
                  <c:v>732</c:v>
                </c:pt>
                <c:pt idx="734">
                  <c:v>733</c:v>
                </c:pt>
                <c:pt idx="735">
                  <c:v>734</c:v>
                </c:pt>
                <c:pt idx="736">
                  <c:v>735</c:v>
                </c:pt>
                <c:pt idx="737">
                  <c:v>736</c:v>
                </c:pt>
                <c:pt idx="738">
                  <c:v>737</c:v>
                </c:pt>
                <c:pt idx="739">
                  <c:v>738</c:v>
                </c:pt>
                <c:pt idx="740">
                  <c:v>739</c:v>
                </c:pt>
                <c:pt idx="741">
                  <c:v>740</c:v>
                </c:pt>
                <c:pt idx="742">
                  <c:v>741</c:v>
                </c:pt>
                <c:pt idx="743">
                  <c:v>742</c:v>
                </c:pt>
                <c:pt idx="744">
                  <c:v>743</c:v>
                </c:pt>
                <c:pt idx="745">
                  <c:v>744</c:v>
                </c:pt>
                <c:pt idx="746">
                  <c:v>745</c:v>
                </c:pt>
                <c:pt idx="747">
                  <c:v>746</c:v>
                </c:pt>
                <c:pt idx="748">
                  <c:v>747</c:v>
                </c:pt>
                <c:pt idx="749">
                  <c:v>748</c:v>
                </c:pt>
                <c:pt idx="750">
                  <c:v>749</c:v>
                </c:pt>
                <c:pt idx="751">
                  <c:v>750</c:v>
                </c:pt>
                <c:pt idx="752">
                  <c:v>751</c:v>
                </c:pt>
                <c:pt idx="753">
                  <c:v>752</c:v>
                </c:pt>
                <c:pt idx="754">
                  <c:v>753</c:v>
                </c:pt>
                <c:pt idx="755">
                  <c:v>754</c:v>
                </c:pt>
                <c:pt idx="756">
                  <c:v>755</c:v>
                </c:pt>
                <c:pt idx="757">
                  <c:v>756</c:v>
                </c:pt>
                <c:pt idx="758">
                  <c:v>757</c:v>
                </c:pt>
                <c:pt idx="759">
                  <c:v>758</c:v>
                </c:pt>
                <c:pt idx="760">
                  <c:v>759</c:v>
                </c:pt>
                <c:pt idx="761">
                  <c:v>760</c:v>
                </c:pt>
                <c:pt idx="762">
                  <c:v>761</c:v>
                </c:pt>
                <c:pt idx="763">
                  <c:v>762</c:v>
                </c:pt>
                <c:pt idx="764">
                  <c:v>763</c:v>
                </c:pt>
                <c:pt idx="765">
                  <c:v>764</c:v>
                </c:pt>
                <c:pt idx="766">
                  <c:v>765</c:v>
                </c:pt>
                <c:pt idx="767">
                  <c:v>766</c:v>
                </c:pt>
                <c:pt idx="768">
                  <c:v>767</c:v>
                </c:pt>
                <c:pt idx="769">
                  <c:v>768</c:v>
                </c:pt>
                <c:pt idx="770">
                  <c:v>769</c:v>
                </c:pt>
                <c:pt idx="771">
                  <c:v>770</c:v>
                </c:pt>
                <c:pt idx="772">
                  <c:v>771</c:v>
                </c:pt>
                <c:pt idx="773">
                  <c:v>772</c:v>
                </c:pt>
                <c:pt idx="774">
                  <c:v>773</c:v>
                </c:pt>
                <c:pt idx="775">
                  <c:v>774</c:v>
                </c:pt>
                <c:pt idx="776">
                  <c:v>775</c:v>
                </c:pt>
                <c:pt idx="777">
                  <c:v>776</c:v>
                </c:pt>
                <c:pt idx="778">
                  <c:v>777</c:v>
                </c:pt>
                <c:pt idx="779">
                  <c:v>778</c:v>
                </c:pt>
                <c:pt idx="780">
                  <c:v>779</c:v>
                </c:pt>
                <c:pt idx="781">
                  <c:v>780</c:v>
                </c:pt>
                <c:pt idx="782">
                  <c:v>781</c:v>
                </c:pt>
                <c:pt idx="783">
                  <c:v>782</c:v>
                </c:pt>
                <c:pt idx="784">
                  <c:v>783</c:v>
                </c:pt>
                <c:pt idx="785">
                  <c:v>784</c:v>
                </c:pt>
                <c:pt idx="786">
                  <c:v>785</c:v>
                </c:pt>
                <c:pt idx="787">
                  <c:v>786</c:v>
                </c:pt>
                <c:pt idx="788">
                  <c:v>787</c:v>
                </c:pt>
                <c:pt idx="789">
                  <c:v>788</c:v>
                </c:pt>
                <c:pt idx="790">
                  <c:v>789</c:v>
                </c:pt>
                <c:pt idx="791">
                  <c:v>790</c:v>
                </c:pt>
                <c:pt idx="792">
                  <c:v>791</c:v>
                </c:pt>
                <c:pt idx="793">
                  <c:v>792</c:v>
                </c:pt>
                <c:pt idx="794">
                  <c:v>793</c:v>
                </c:pt>
                <c:pt idx="795">
                  <c:v>794</c:v>
                </c:pt>
                <c:pt idx="796">
                  <c:v>795</c:v>
                </c:pt>
                <c:pt idx="797">
                  <c:v>796</c:v>
                </c:pt>
                <c:pt idx="798">
                  <c:v>797</c:v>
                </c:pt>
                <c:pt idx="799">
                  <c:v>798</c:v>
                </c:pt>
                <c:pt idx="800">
                  <c:v>799</c:v>
                </c:pt>
                <c:pt idx="801">
                  <c:v>800</c:v>
                </c:pt>
                <c:pt idx="802">
                  <c:v>801</c:v>
                </c:pt>
                <c:pt idx="803">
                  <c:v>802</c:v>
                </c:pt>
                <c:pt idx="804">
                  <c:v>803</c:v>
                </c:pt>
                <c:pt idx="805">
                  <c:v>804</c:v>
                </c:pt>
                <c:pt idx="806">
                  <c:v>805</c:v>
                </c:pt>
                <c:pt idx="807">
                  <c:v>806</c:v>
                </c:pt>
                <c:pt idx="808">
                  <c:v>807</c:v>
                </c:pt>
                <c:pt idx="809">
                  <c:v>808</c:v>
                </c:pt>
                <c:pt idx="810">
                  <c:v>809</c:v>
                </c:pt>
                <c:pt idx="811">
                  <c:v>810</c:v>
                </c:pt>
                <c:pt idx="812">
                  <c:v>811</c:v>
                </c:pt>
                <c:pt idx="813">
                  <c:v>812</c:v>
                </c:pt>
                <c:pt idx="814">
                  <c:v>813</c:v>
                </c:pt>
                <c:pt idx="815">
                  <c:v>814</c:v>
                </c:pt>
                <c:pt idx="816">
                  <c:v>815</c:v>
                </c:pt>
                <c:pt idx="817">
                  <c:v>816</c:v>
                </c:pt>
                <c:pt idx="818">
                  <c:v>817</c:v>
                </c:pt>
                <c:pt idx="819">
                  <c:v>818</c:v>
                </c:pt>
                <c:pt idx="820">
                  <c:v>819</c:v>
                </c:pt>
                <c:pt idx="821">
                  <c:v>820</c:v>
                </c:pt>
                <c:pt idx="822">
                  <c:v>821</c:v>
                </c:pt>
                <c:pt idx="823">
                  <c:v>822</c:v>
                </c:pt>
                <c:pt idx="824">
                  <c:v>823</c:v>
                </c:pt>
                <c:pt idx="825">
                  <c:v>824</c:v>
                </c:pt>
                <c:pt idx="826">
                  <c:v>825</c:v>
                </c:pt>
                <c:pt idx="827">
                  <c:v>826</c:v>
                </c:pt>
                <c:pt idx="828">
                  <c:v>827</c:v>
                </c:pt>
                <c:pt idx="829">
                  <c:v>828</c:v>
                </c:pt>
                <c:pt idx="830">
                  <c:v>829</c:v>
                </c:pt>
                <c:pt idx="831">
                  <c:v>830</c:v>
                </c:pt>
                <c:pt idx="832">
                  <c:v>831</c:v>
                </c:pt>
                <c:pt idx="833">
                  <c:v>832</c:v>
                </c:pt>
                <c:pt idx="834">
                  <c:v>833</c:v>
                </c:pt>
                <c:pt idx="835">
                  <c:v>834</c:v>
                </c:pt>
                <c:pt idx="836">
                  <c:v>835</c:v>
                </c:pt>
                <c:pt idx="837">
                  <c:v>836</c:v>
                </c:pt>
                <c:pt idx="838">
                  <c:v>837</c:v>
                </c:pt>
                <c:pt idx="839">
                  <c:v>838</c:v>
                </c:pt>
                <c:pt idx="840">
                  <c:v>839</c:v>
                </c:pt>
                <c:pt idx="841">
                  <c:v>840</c:v>
                </c:pt>
                <c:pt idx="842">
                  <c:v>841</c:v>
                </c:pt>
                <c:pt idx="843">
                  <c:v>842</c:v>
                </c:pt>
                <c:pt idx="844">
                  <c:v>843</c:v>
                </c:pt>
                <c:pt idx="845">
                  <c:v>844</c:v>
                </c:pt>
                <c:pt idx="846">
                  <c:v>845</c:v>
                </c:pt>
                <c:pt idx="847">
                  <c:v>846</c:v>
                </c:pt>
                <c:pt idx="848">
                  <c:v>847</c:v>
                </c:pt>
                <c:pt idx="849">
                  <c:v>848</c:v>
                </c:pt>
                <c:pt idx="850">
                  <c:v>849</c:v>
                </c:pt>
                <c:pt idx="851">
                  <c:v>850</c:v>
                </c:pt>
                <c:pt idx="852">
                  <c:v>851</c:v>
                </c:pt>
                <c:pt idx="853">
                  <c:v>852</c:v>
                </c:pt>
                <c:pt idx="854">
                  <c:v>853</c:v>
                </c:pt>
                <c:pt idx="855">
                  <c:v>854</c:v>
                </c:pt>
                <c:pt idx="856">
                  <c:v>855</c:v>
                </c:pt>
                <c:pt idx="857">
                  <c:v>856</c:v>
                </c:pt>
                <c:pt idx="858">
                  <c:v>857</c:v>
                </c:pt>
                <c:pt idx="859">
                  <c:v>858</c:v>
                </c:pt>
                <c:pt idx="860">
                  <c:v>859</c:v>
                </c:pt>
                <c:pt idx="861">
                  <c:v>860</c:v>
                </c:pt>
                <c:pt idx="862">
                  <c:v>861</c:v>
                </c:pt>
                <c:pt idx="863">
                  <c:v>862</c:v>
                </c:pt>
                <c:pt idx="864">
                  <c:v>863</c:v>
                </c:pt>
                <c:pt idx="865">
                  <c:v>864</c:v>
                </c:pt>
                <c:pt idx="866">
                  <c:v>865</c:v>
                </c:pt>
                <c:pt idx="867">
                  <c:v>866</c:v>
                </c:pt>
                <c:pt idx="868">
                  <c:v>867</c:v>
                </c:pt>
                <c:pt idx="869">
                  <c:v>868</c:v>
                </c:pt>
                <c:pt idx="870">
                  <c:v>869</c:v>
                </c:pt>
                <c:pt idx="871">
                  <c:v>870</c:v>
                </c:pt>
                <c:pt idx="872">
                  <c:v>871</c:v>
                </c:pt>
                <c:pt idx="873">
                  <c:v>872</c:v>
                </c:pt>
                <c:pt idx="874">
                  <c:v>873</c:v>
                </c:pt>
                <c:pt idx="875">
                  <c:v>874</c:v>
                </c:pt>
                <c:pt idx="876">
                  <c:v>875</c:v>
                </c:pt>
                <c:pt idx="877">
                  <c:v>876</c:v>
                </c:pt>
                <c:pt idx="878">
                  <c:v>877</c:v>
                </c:pt>
                <c:pt idx="879">
                  <c:v>878</c:v>
                </c:pt>
                <c:pt idx="880">
                  <c:v>879</c:v>
                </c:pt>
                <c:pt idx="881">
                  <c:v>880</c:v>
                </c:pt>
                <c:pt idx="882">
                  <c:v>881</c:v>
                </c:pt>
                <c:pt idx="883">
                  <c:v>882</c:v>
                </c:pt>
                <c:pt idx="884">
                  <c:v>883</c:v>
                </c:pt>
                <c:pt idx="885">
                  <c:v>884</c:v>
                </c:pt>
                <c:pt idx="886">
                  <c:v>885</c:v>
                </c:pt>
                <c:pt idx="887">
                  <c:v>886</c:v>
                </c:pt>
                <c:pt idx="888">
                  <c:v>887</c:v>
                </c:pt>
                <c:pt idx="889">
                  <c:v>888</c:v>
                </c:pt>
                <c:pt idx="890">
                  <c:v>889</c:v>
                </c:pt>
                <c:pt idx="891">
                  <c:v>890</c:v>
                </c:pt>
                <c:pt idx="892">
                  <c:v>891</c:v>
                </c:pt>
                <c:pt idx="893">
                  <c:v>892</c:v>
                </c:pt>
                <c:pt idx="894">
                  <c:v>893</c:v>
                </c:pt>
                <c:pt idx="895">
                  <c:v>894</c:v>
                </c:pt>
                <c:pt idx="896">
                  <c:v>895</c:v>
                </c:pt>
                <c:pt idx="897">
                  <c:v>896</c:v>
                </c:pt>
                <c:pt idx="898">
                  <c:v>897</c:v>
                </c:pt>
                <c:pt idx="899">
                  <c:v>898</c:v>
                </c:pt>
                <c:pt idx="900">
                  <c:v>899</c:v>
                </c:pt>
                <c:pt idx="901">
                  <c:v>900</c:v>
                </c:pt>
                <c:pt idx="902">
                  <c:v>901</c:v>
                </c:pt>
                <c:pt idx="903">
                  <c:v>902</c:v>
                </c:pt>
                <c:pt idx="904">
                  <c:v>903</c:v>
                </c:pt>
                <c:pt idx="905">
                  <c:v>904</c:v>
                </c:pt>
                <c:pt idx="906">
                  <c:v>905</c:v>
                </c:pt>
                <c:pt idx="907">
                  <c:v>906</c:v>
                </c:pt>
                <c:pt idx="908">
                  <c:v>907</c:v>
                </c:pt>
                <c:pt idx="909">
                  <c:v>908</c:v>
                </c:pt>
                <c:pt idx="910">
                  <c:v>909</c:v>
                </c:pt>
                <c:pt idx="911">
                  <c:v>910</c:v>
                </c:pt>
                <c:pt idx="912">
                  <c:v>911</c:v>
                </c:pt>
                <c:pt idx="913">
                  <c:v>912</c:v>
                </c:pt>
                <c:pt idx="914">
                  <c:v>913</c:v>
                </c:pt>
                <c:pt idx="915">
                  <c:v>914</c:v>
                </c:pt>
                <c:pt idx="916">
                  <c:v>915</c:v>
                </c:pt>
                <c:pt idx="917">
                  <c:v>916</c:v>
                </c:pt>
                <c:pt idx="918">
                  <c:v>917</c:v>
                </c:pt>
                <c:pt idx="919">
                  <c:v>918</c:v>
                </c:pt>
                <c:pt idx="920">
                  <c:v>919</c:v>
                </c:pt>
                <c:pt idx="921">
                  <c:v>920</c:v>
                </c:pt>
                <c:pt idx="922">
                  <c:v>921</c:v>
                </c:pt>
                <c:pt idx="923">
                  <c:v>922</c:v>
                </c:pt>
                <c:pt idx="924">
                  <c:v>923</c:v>
                </c:pt>
                <c:pt idx="925">
                  <c:v>924</c:v>
                </c:pt>
                <c:pt idx="926">
                  <c:v>925</c:v>
                </c:pt>
                <c:pt idx="927">
                  <c:v>926</c:v>
                </c:pt>
                <c:pt idx="928">
                  <c:v>927</c:v>
                </c:pt>
                <c:pt idx="929">
                  <c:v>928</c:v>
                </c:pt>
                <c:pt idx="930">
                  <c:v>929</c:v>
                </c:pt>
                <c:pt idx="931">
                  <c:v>930</c:v>
                </c:pt>
                <c:pt idx="932">
                  <c:v>931</c:v>
                </c:pt>
                <c:pt idx="933">
                  <c:v>932</c:v>
                </c:pt>
                <c:pt idx="934">
                  <c:v>933</c:v>
                </c:pt>
                <c:pt idx="935">
                  <c:v>934</c:v>
                </c:pt>
                <c:pt idx="936">
                  <c:v>935</c:v>
                </c:pt>
                <c:pt idx="937">
                  <c:v>936</c:v>
                </c:pt>
                <c:pt idx="938">
                  <c:v>937</c:v>
                </c:pt>
                <c:pt idx="939">
                  <c:v>938</c:v>
                </c:pt>
                <c:pt idx="940">
                  <c:v>939</c:v>
                </c:pt>
                <c:pt idx="941">
                  <c:v>940</c:v>
                </c:pt>
                <c:pt idx="942">
                  <c:v>941</c:v>
                </c:pt>
                <c:pt idx="943">
                  <c:v>942</c:v>
                </c:pt>
                <c:pt idx="944">
                  <c:v>943</c:v>
                </c:pt>
                <c:pt idx="945">
                  <c:v>944</c:v>
                </c:pt>
                <c:pt idx="946">
                  <c:v>945</c:v>
                </c:pt>
                <c:pt idx="947">
                  <c:v>946</c:v>
                </c:pt>
                <c:pt idx="948">
                  <c:v>947</c:v>
                </c:pt>
                <c:pt idx="949">
                  <c:v>948</c:v>
                </c:pt>
                <c:pt idx="950">
                  <c:v>949</c:v>
                </c:pt>
                <c:pt idx="951">
                  <c:v>950</c:v>
                </c:pt>
                <c:pt idx="952">
                  <c:v>951</c:v>
                </c:pt>
                <c:pt idx="953">
                  <c:v>952</c:v>
                </c:pt>
                <c:pt idx="954">
                  <c:v>953</c:v>
                </c:pt>
                <c:pt idx="955">
                  <c:v>954</c:v>
                </c:pt>
                <c:pt idx="956">
                  <c:v>955</c:v>
                </c:pt>
                <c:pt idx="957">
                  <c:v>956</c:v>
                </c:pt>
                <c:pt idx="958">
                  <c:v>957</c:v>
                </c:pt>
                <c:pt idx="959">
                  <c:v>958</c:v>
                </c:pt>
                <c:pt idx="960">
                  <c:v>959</c:v>
                </c:pt>
                <c:pt idx="961">
                  <c:v>960</c:v>
                </c:pt>
                <c:pt idx="962">
                  <c:v>961</c:v>
                </c:pt>
                <c:pt idx="963">
                  <c:v>962</c:v>
                </c:pt>
                <c:pt idx="964">
                  <c:v>963</c:v>
                </c:pt>
                <c:pt idx="965">
                  <c:v>964</c:v>
                </c:pt>
                <c:pt idx="966">
                  <c:v>965</c:v>
                </c:pt>
                <c:pt idx="967">
                  <c:v>966</c:v>
                </c:pt>
                <c:pt idx="968">
                  <c:v>967</c:v>
                </c:pt>
                <c:pt idx="969">
                  <c:v>968</c:v>
                </c:pt>
                <c:pt idx="970">
                  <c:v>969</c:v>
                </c:pt>
                <c:pt idx="971">
                  <c:v>970</c:v>
                </c:pt>
                <c:pt idx="972">
                  <c:v>971</c:v>
                </c:pt>
                <c:pt idx="973">
                  <c:v>972</c:v>
                </c:pt>
                <c:pt idx="974">
                  <c:v>973</c:v>
                </c:pt>
                <c:pt idx="975">
                  <c:v>974</c:v>
                </c:pt>
                <c:pt idx="976">
                  <c:v>975</c:v>
                </c:pt>
                <c:pt idx="977">
                  <c:v>976</c:v>
                </c:pt>
                <c:pt idx="978">
                  <c:v>977</c:v>
                </c:pt>
                <c:pt idx="979">
                  <c:v>978</c:v>
                </c:pt>
                <c:pt idx="980">
                  <c:v>979</c:v>
                </c:pt>
                <c:pt idx="981">
                  <c:v>980</c:v>
                </c:pt>
                <c:pt idx="982">
                  <c:v>981</c:v>
                </c:pt>
                <c:pt idx="983">
                  <c:v>982</c:v>
                </c:pt>
                <c:pt idx="984">
                  <c:v>983</c:v>
                </c:pt>
                <c:pt idx="985">
                  <c:v>984</c:v>
                </c:pt>
                <c:pt idx="986">
                  <c:v>985</c:v>
                </c:pt>
                <c:pt idx="987">
                  <c:v>986</c:v>
                </c:pt>
                <c:pt idx="988">
                  <c:v>987</c:v>
                </c:pt>
                <c:pt idx="989">
                  <c:v>988</c:v>
                </c:pt>
                <c:pt idx="990">
                  <c:v>989</c:v>
                </c:pt>
                <c:pt idx="991">
                  <c:v>990</c:v>
                </c:pt>
                <c:pt idx="992">
                  <c:v>991</c:v>
                </c:pt>
                <c:pt idx="993">
                  <c:v>992</c:v>
                </c:pt>
                <c:pt idx="994">
                  <c:v>993</c:v>
                </c:pt>
                <c:pt idx="995">
                  <c:v>994</c:v>
                </c:pt>
                <c:pt idx="996">
                  <c:v>995</c:v>
                </c:pt>
                <c:pt idx="997">
                  <c:v>996</c:v>
                </c:pt>
                <c:pt idx="998">
                  <c:v>997</c:v>
                </c:pt>
                <c:pt idx="999">
                  <c:v>998</c:v>
                </c:pt>
                <c:pt idx="1000">
                  <c:v>999</c:v>
                </c:pt>
                <c:pt idx="1001">
                  <c:v>1000</c:v>
                </c:pt>
                <c:pt idx="1002">
                  <c:v>1001</c:v>
                </c:pt>
                <c:pt idx="1003">
                  <c:v>1002</c:v>
                </c:pt>
                <c:pt idx="1004">
                  <c:v>1003</c:v>
                </c:pt>
                <c:pt idx="1005">
                  <c:v>1004</c:v>
                </c:pt>
                <c:pt idx="1006">
                  <c:v>1005</c:v>
                </c:pt>
                <c:pt idx="1007">
                  <c:v>1006</c:v>
                </c:pt>
                <c:pt idx="1008">
                  <c:v>1007</c:v>
                </c:pt>
                <c:pt idx="1009">
                  <c:v>1008</c:v>
                </c:pt>
                <c:pt idx="1010">
                  <c:v>1009</c:v>
                </c:pt>
                <c:pt idx="1011">
                  <c:v>1010</c:v>
                </c:pt>
                <c:pt idx="1012">
                  <c:v>1011</c:v>
                </c:pt>
                <c:pt idx="1013">
                  <c:v>1012</c:v>
                </c:pt>
                <c:pt idx="1014">
                  <c:v>1013</c:v>
                </c:pt>
                <c:pt idx="1015">
                  <c:v>1014</c:v>
                </c:pt>
                <c:pt idx="1016">
                  <c:v>1015</c:v>
                </c:pt>
                <c:pt idx="1017">
                  <c:v>1016</c:v>
                </c:pt>
                <c:pt idx="1018">
                  <c:v>1017</c:v>
                </c:pt>
                <c:pt idx="1019">
                  <c:v>1018</c:v>
                </c:pt>
                <c:pt idx="1020">
                  <c:v>1019</c:v>
                </c:pt>
                <c:pt idx="1021">
                  <c:v>1020</c:v>
                </c:pt>
                <c:pt idx="1022">
                  <c:v>1021</c:v>
                </c:pt>
                <c:pt idx="1023">
                  <c:v>1022</c:v>
                </c:pt>
                <c:pt idx="1024">
                  <c:v>1023</c:v>
                </c:pt>
                <c:pt idx="1025">
                  <c:v>1024</c:v>
                </c:pt>
                <c:pt idx="1026">
                  <c:v>1025</c:v>
                </c:pt>
                <c:pt idx="1027">
                  <c:v>1026</c:v>
                </c:pt>
                <c:pt idx="1028">
                  <c:v>1027</c:v>
                </c:pt>
                <c:pt idx="1029">
                  <c:v>1028</c:v>
                </c:pt>
                <c:pt idx="1030">
                  <c:v>1029</c:v>
                </c:pt>
                <c:pt idx="1031">
                  <c:v>1030</c:v>
                </c:pt>
                <c:pt idx="1032">
                  <c:v>1031</c:v>
                </c:pt>
                <c:pt idx="1033">
                  <c:v>1032</c:v>
                </c:pt>
                <c:pt idx="1034">
                  <c:v>1033</c:v>
                </c:pt>
                <c:pt idx="1035">
                  <c:v>1034</c:v>
                </c:pt>
                <c:pt idx="1036">
                  <c:v>1035</c:v>
                </c:pt>
                <c:pt idx="1037">
                  <c:v>1036</c:v>
                </c:pt>
                <c:pt idx="1038">
                  <c:v>1037</c:v>
                </c:pt>
                <c:pt idx="1039">
                  <c:v>1038</c:v>
                </c:pt>
                <c:pt idx="1040">
                  <c:v>1039</c:v>
                </c:pt>
                <c:pt idx="1041">
                  <c:v>1040</c:v>
                </c:pt>
                <c:pt idx="1042">
                  <c:v>1041</c:v>
                </c:pt>
                <c:pt idx="1043">
                  <c:v>1042</c:v>
                </c:pt>
                <c:pt idx="1044">
                  <c:v>1043</c:v>
                </c:pt>
                <c:pt idx="1045">
                  <c:v>1044</c:v>
                </c:pt>
                <c:pt idx="1046">
                  <c:v>1045</c:v>
                </c:pt>
                <c:pt idx="1047">
                  <c:v>1046</c:v>
                </c:pt>
                <c:pt idx="1048">
                  <c:v>1047</c:v>
                </c:pt>
                <c:pt idx="1049">
                  <c:v>1048</c:v>
                </c:pt>
                <c:pt idx="1050">
                  <c:v>1049</c:v>
                </c:pt>
                <c:pt idx="1051">
                  <c:v>1050</c:v>
                </c:pt>
                <c:pt idx="1052">
                  <c:v>1051</c:v>
                </c:pt>
                <c:pt idx="1053">
                  <c:v>1052</c:v>
                </c:pt>
                <c:pt idx="1054">
                  <c:v>1053</c:v>
                </c:pt>
                <c:pt idx="1055">
                  <c:v>1054</c:v>
                </c:pt>
                <c:pt idx="1056">
                  <c:v>1055</c:v>
                </c:pt>
                <c:pt idx="1057">
                  <c:v>1056</c:v>
                </c:pt>
                <c:pt idx="1058">
                  <c:v>1057</c:v>
                </c:pt>
                <c:pt idx="1059">
                  <c:v>1058</c:v>
                </c:pt>
                <c:pt idx="1060">
                  <c:v>1059</c:v>
                </c:pt>
                <c:pt idx="1061">
                  <c:v>1060</c:v>
                </c:pt>
                <c:pt idx="1062">
                  <c:v>1061</c:v>
                </c:pt>
                <c:pt idx="1063">
                  <c:v>1062</c:v>
                </c:pt>
                <c:pt idx="1064">
                  <c:v>1063</c:v>
                </c:pt>
                <c:pt idx="1065">
                  <c:v>1064</c:v>
                </c:pt>
                <c:pt idx="1066">
                  <c:v>1065</c:v>
                </c:pt>
                <c:pt idx="1067">
                  <c:v>1066</c:v>
                </c:pt>
                <c:pt idx="1068">
                  <c:v>1067</c:v>
                </c:pt>
                <c:pt idx="1069">
                  <c:v>1068</c:v>
                </c:pt>
                <c:pt idx="1070">
                  <c:v>1069</c:v>
                </c:pt>
                <c:pt idx="1071">
                  <c:v>1070</c:v>
                </c:pt>
                <c:pt idx="1072">
                  <c:v>1071</c:v>
                </c:pt>
                <c:pt idx="1073">
                  <c:v>1072</c:v>
                </c:pt>
                <c:pt idx="1074">
                  <c:v>1073</c:v>
                </c:pt>
                <c:pt idx="1075">
                  <c:v>1074</c:v>
                </c:pt>
                <c:pt idx="1076">
                  <c:v>1075</c:v>
                </c:pt>
                <c:pt idx="1077">
                  <c:v>1076</c:v>
                </c:pt>
                <c:pt idx="1078">
                  <c:v>1077</c:v>
                </c:pt>
                <c:pt idx="1079">
                  <c:v>1078</c:v>
                </c:pt>
                <c:pt idx="1080">
                  <c:v>1079</c:v>
                </c:pt>
                <c:pt idx="1081">
                  <c:v>1080</c:v>
                </c:pt>
                <c:pt idx="1082">
                  <c:v>1081</c:v>
                </c:pt>
                <c:pt idx="1083">
                  <c:v>1082</c:v>
                </c:pt>
                <c:pt idx="1084">
                  <c:v>1083</c:v>
                </c:pt>
                <c:pt idx="1085">
                  <c:v>1084</c:v>
                </c:pt>
                <c:pt idx="1086">
                  <c:v>1085</c:v>
                </c:pt>
                <c:pt idx="1087">
                  <c:v>1086</c:v>
                </c:pt>
                <c:pt idx="1088">
                  <c:v>1087</c:v>
                </c:pt>
                <c:pt idx="1089">
                  <c:v>1088</c:v>
                </c:pt>
                <c:pt idx="1090">
                  <c:v>1089</c:v>
                </c:pt>
                <c:pt idx="1091">
                  <c:v>1090</c:v>
                </c:pt>
                <c:pt idx="1092">
                  <c:v>1091</c:v>
                </c:pt>
                <c:pt idx="1093">
                  <c:v>1092</c:v>
                </c:pt>
                <c:pt idx="1094">
                  <c:v>1093</c:v>
                </c:pt>
                <c:pt idx="1095">
                  <c:v>1094</c:v>
                </c:pt>
                <c:pt idx="1096">
                  <c:v>1095</c:v>
                </c:pt>
                <c:pt idx="1097">
                  <c:v>1096</c:v>
                </c:pt>
                <c:pt idx="1098">
                  <c:v>1097</c:v>
                </c:pt>
                <c:pt idx="1099">
                  <c:v>1098</c:v>
                </c:pt>
                <c:pt idx="1100">
                  <c:v>1099</c:v>
                </c:pt>
                <c:pt idx="1101">
                  <c:v>1100</c:v>
                </c:pt>
                <c:pt idx="1102">
                  <c:v>1101</c:v>
                </c:pt>
                <c:pt idx="1103">
                  <c:v>1102</c:v>
                </c:pt>
                <c:pt idx="1104">
                  <c:v>1103</c:v>
                </c:pt>
                <c:pt idx="1105">
                  <c:v>1104</c:v>
                </c:pt>
                <c:pt idx="1106">
                  <c:v>1105</c:v>
                </c:pt>
                <c:pt idx="1107">
                  <c:v>1106</c:v>
                </c:pt>
                <c:pt idx="1108">
                  <c:v>1107</c:v>
                </c:pt>
                <c:pt idx="1109">
                  <c:v>1108</c:v>
                </c:pt>
                <c:pt idx="1110">
                  <c:v>1109</c:v>
                </c:pt>
                <c:pt idx="1111">
                  <c:v>1110</c:v>
                </c:pt>
                <c:pt idx="1112">
                  <c:v>1111</c:v>
                </c:pt>
                <c:pt idx="1113">
                  <c:v>1112</c:v>
                </c:pt>
                <c:pt idx="1114">
                  <c:v>1113</c:v>
                </c:pt>
                <c:pt idx="1115">
                  <c:v>1114</c:v>
                </c:pt>
                <c:pt idx="1116">
                  <c:v>1115</c:v>
                </c:pt>
                <c:pt idx="1117">
                  <c:v>1116</c:v>
                </c:pt>
                <c:pt idx="1118">
                  <c:v>1117</c:v>
                </c:pt>
                <c:pt idx="1119">
                  <c:v>1118</c:v>
                </c:pt>
                <c:pt idx="1120">
                  <c:v>1119</c:v>
                </c:pt>
                <c:pt idx="1121">
                  <c:v>1120</c:v>
                </c:pt>
                <c:pt idx="1122">
                  <c:v>1121</c:v>
                </c:pt>
                <c:pt idx="1123">
                  <c:v>1122</c:v>
                </c:pt>
                <c:pt idx="1124">
                  <c:v>1123</c:v>
                </c:pt>
                <c:pt idx="1125">
                  <c:v>1124</c:v>
                </c:pt>
                <c:pt idx="1126">
                  <c:v>1125</c:v>
                </c:pt>
                <c:pt idx="1127">
                  <c:v>1126</c:v>
                </c:pt>
                <c:pt idx="1128">
                  <c:v>1127</c:v>
                </c:pt>
                <c:pt idx="1129">
                  <c:v>1128</c:v>
                </c:pt>
                <c:pt idx="1130">
                  <c:v>1129</c:v>
                </c:pt>
                <c:pt idx="1131">
                  <c:v>1130</c:v>
                </c:pt>
                <c:pt idx="1132">
                  <c:v>1131</c:v>
                </c:pt>
                <c:pt idx="1133">
                  <c:v>1132</c:v>
                </c:pt>
                <c:pt idx="1134">
                  <c:v>1133</c:v>
                </c:pt>
                <c:pt idx="1135">
                  <c:v>1134</c:v>
                </c:pt>
                <c:pt idx="1136">
                  <c:v>1135</c:v>
                </c:pt>
                <c:pt idx="1137">
                  <c:v>1136</c:v>
                </c:pt>
                <c:pt idx="1138">
                  <c:v>1137</c:v>
                </c:pt>
                <c:pt idx="1139">
                  <c:v>1138</c:v>
                </c:pt>
                <c:pt idx="1140">
                  <c:v>1139</c:v>
                </c:pt>
                <c:pt idx="1141">
                  <c:v>1140</c:v>
                </c:pt>
                <c:pt idx="1142">
                  <c:v>1141</c:v>
                </c:pt>
                <c:pt idx="1143">
                  <c:v>1142</c:v>
                </c:pt>
                <c:pt idx="1144">
                  <c:v>1143</c:v>
                </c:pt>
                <c:pt idx="1145">
                  <c:v>1144</c:v>
                </c:pt>
                <c:pt idx="1146">
                  <c:v>1145</c:v>
                </c:pt>
                <c:pt idx="1147">
                  <c:v>1146</c:v>
                </c:pt>
                <c:pt idx="1148">
                  <c:v>1147</c:v>
                </c:pt>
                <c:pt idx="1149">
                  <c:v>1148</c:v>
                </c:pt>
                <c:pt idx="1150">
                  <c:v>1149</c:v>
                </c:pt>
                <c:pt idx="1151">
                  <c:v>1150</c:v>
                </c:pt>
                <c:pt idx="1152">
                  <c:v>1151</c:v>
                </c:pt>
                <c:pt idx="1153">
                  <c:v>1152</c:v>
                </c:pt>
                <c:pt idx="1154">
                  <c:v>1153</c:v>
                </c:pt>
                <c:pt idx="1155">
                  <c:v>1154</c:v>
                </c:pt>
                <c:pt idx="1156">
                  <c:v>1155</c:v>
                </c:pt>
                <c:pt idx="1157">
                  <c:v>1156</c:v>
                </c:pt>
                <c:pt idx="1158">
                  <c:v>1157</c:v>
                </c:pt>
                <c:pt idx="1159">
                  <c:v>1158</c:v>
                </c:pt>
                <c:pt idx="1160">
                  <c:v>1159</c:v>
                </c:pt>
                <c:pt idx="1161">
                  <c:v>1160</c:v>
                </c:pt>
                <c:pt idx="1162">
                  <c:v>1161</c:v>
                </c:pt>
                <c:pt idx="1163">
                  <c:v>1162</c:v>
                </c:pt>
                <c:pt idx="1164">
                  <c:v>1163</c:v>
                </c:pt>
                <c:pt idx="1165">
                  <c:v>1164</c:v>
                </c:pt>
                <c:pt idx="1166">
                  <c:v>1165</c:v>
                </c:pt>
                <c:pt idx="1167">
                  <c:v>1166</c:v>
                </c:pt>
                <c:pt idx="1168">
                  <c:v>1167</c:v>
                </c:pt>
                <c:pt idx="1169">
                  <c:v>1168</c:v>
                </c:pt>
                <c:pt idx="1170">
                  <c:v>1169</c:v>
                </c:pt>
                <c:pt idx="1171">
                  <c:v>1170</c:v>
                </c:pt>
                <c:pt idx="1172">
                  <c:v>1171</c:v>
                </c:pt>
                <c:pt idx="1173">
                  <c:v>1172</c:v>
                </c:pt>
                <c:pt idx="1174">
                  <c:v>1173</c:v>
                </c:pt>
                <c:pt idx="1175">
                  <c:v>1174</c:v>
                </c:pt>
                <c:pt idx="1176">
                  <c:v>1175</c:v>
                </c:pt>
                <c:pt idx="1177">
                  <c:v>1176</c:v>
                </c:pt>
                <c:pt idx="1178">
                  <c:v>1177</c:v>
                </c:pt>
                <c:pt idx="1179">
                  <c:v>1178</c:v>
                </c:pt>
                <c:pt idx="1180">
                  <c:v>1179</c:v>
                </c:pt>
                <c:pt idx="1181">
                  <c:v>1180</c:v>
                </c:pt>
                <c:pt idx="1182">
                  <c:v>1181</c:v>
                </c:pt>
                <c:pt idx="1183">
                  <c:v>1182</c:v>
                </c:pt>
                <c:pt idx="1184">
                  <c:v>1183</c:v>
                </c:pt>
                <c:pt idx="1185">
                  <c:v>1184</c:v>
                </c:pt>
                <c:pt idx="1186">
                  <c:v>1185</c:v>
                </c:pt>
                <c:pt idx="1187">
                  <c:v>1186</c:v>
                </c:pt>
                <c:pt idx="1188">
                  <c:v>1187</c:v>
                </c:pt>
                <c:pt idx="1189">
                  <c:v>1188</c:v>
                </c:pt>
                <c:pt idx="1190">
                  <c:v>1189</c:v>
                </c:pt>
                <c:pt idx="1191">
                  <c:v>1190</c:v>
                </c:pt>
                <c:pt idx="1192">
                  <c:v>1191</c:v>
                </c:pt>
                <c:pt idx="1193">
                  <c:v>1192</c:v>
                </c:pt>
                <c:pt idx="1194">
                  <c:v>1193</c:v>
                </c:pt>
                <c:pt idx="1195">
                  <c:v>1194</c:v>
                </c:pt>
                <c:pt idx="1196">
                  <c:v>1195</c:v>
                </c:pt>
                <c:pt idx="1197">
                  <c:v>1196</c:v>
                </c:pt>
                <c:pt idx="1198">
                  <c:v>1197</c:v>
                </c:pt>
                <c:pt idx="1199">
                  <c:v>1198</c:v>
                </c:pt>
                <c:pt idx="1200">
                  <c:v>1199</c:v>
                </c:pt>
                <c:pt idx="1201">
                  <c:v>1200</c:v>
                </c:pt>
                <c:pt idx="1202">
                  <c:v>1201</c:v>
                </c:pt>
                <c:pt idx="1203">
                  <c:v>1202</c:v>
                </c:pt>
                <c:pt idx="1204">
                  <c:v>1203</c:v>
                </c:pt>
                <c:pt idx="1205">
                  <c:v>1204</c:v>
                </c:pt>
                <c:pt idx="1206">
                  <c:v>1205</c:v>
                </c:pt>
                <c:pt idx="1207">
                  <c:v>1206</c:v>
                </c:pt>
                <c:pt idx="1208">
                  <c:v>1207</c:v>
                </c:pt>
                <c:pt idx="1209">
                  <c:v>1208</c:v>
                </c:pt>
                <c:pt idx="1210">
                  <c:v>1209</c:v>
                </c:pt>
                <c:pt idx="1211">
                  <c:v>1210</c:v>
                </c:pt>
                <c:pt idx="1212">
                  <c:v>1211</c:v>
                </c:pt>
                <c:pt idx="1213">
                  <c:v>1212</c:v>
                </c:pt>
                <c:pt idx="1214">
                  <c:v>1213</c:v>
                </c:pt>
                <c:pt idx="1215">
                  <c:v>1214</c:v>
                </c:pt>
                <c:pt idx="1216">
                  <c:v>1215</c:v>
                </c:pt>
                <c:pt idx="1217">
                  <c:v>1216</c:v>
                </c:pt>
                <c:pt idx="1218">
                  <c:v>1217</c:v>
                </c:pt>
                <c:pt idx="1219">
                  <c:v>1218</c:v>
                </c:pt>
                <c:pt idx="1220">
                  <c:v>1219</c:v>
                </c:pt>
                <c:pt idx="1221">
                  <c:v>1220</c:v>
                </c:pt>
                <c:pt idx="1222">
                  <c:v>1221</c:v>
                </c:pt>
                <c:pt idx="1223">
                  <c:v>1222</c:v>
                </c:pt>
                <c:pt idx="1224">
                  <c:v>1223</c:v>
                </c:pt>
                <c:pt idx="1225">
                  <c:v>1224</c:v>
                </c:pt>
                <c:pt idx="1226">
                  <c:v>1225</c:v>
                </c:pt>
                <c:pt idx="1227">
                  <c:v>1226</c:v>
                </c:pt>
                <c:pt idx="1228">
                  <c:v>1227</c:v>
                </c:pt>
                <c:pt idx="1229">
                  <c:v>1228</c:v>
                </c:pt>
                <c:pt idx="1230">
                  <c:v>1229</c:v>
                </c:pt>
                <c:pt idx="1231">
                  <c:v>1230</c:v>
                </c:pt>
                <c:pt idx="1232">
                  <c:v>1231</c:v>
                </c:pt>
                <c:pt idx="1233">
                  <c:v>1232</c:v>
                </c:pt>
                <c:pt idx="1234">
                  <c:v>1233</c:v>
                </c:pt>
                <c:pt idx="1235">
                  <c:v>1234</c:v>
                </c:pt>
                <c:pt idx="1236">
                  <c:v>1235</c:v>
                </c:pt>
                <c:pt idx="1237">
                  <c:v>1236</c:v>
                </c:pt>
                <c:pt idx="1238">
                  <c:v>1237</c:v>
                </c:pt>
                <c:pt idx="1239">
                  <c:v>1238</c:v>
                </c:pt>
                <c:pt idx="1240">
                  <c:v>1239</c:v>
                </c:pt>
                <c:pt idx="1241">
                  <c:v>1240</c:v>
                </c:pt>
                <c:pt idx="1242">
                  <c:v>1241</c:v>
                </c:pt>
                <c:pt idx="1243">
                  <c:v>1242</c:v>
                </c:pt>
                <c:pt idx="1244">
                  <c:v>1243</c:v>
                </c:pt>
                <c:pt idx="1245">
                  <c:v>1244</c:v>
                </c:pt>
                <c:pt idx="1246">
                  <c:v>1245</c:v>
                </c:pt>
                <c:pt idx="1247">
                  <c:v>1246</c:v>
                </c:pt>
                <c:pt idx="1248">
                  <c:v>1247</c:v>
                </c:pt>
                <c:pt idx="1249">
                  <c:v>1248</c:v>
                </c:pt>
                <c:pt idx="1250">
                  <c:v>1249</c:v>
                </c:pt>
                <c:pt idx="1251">
                  <c:v>1250</c:v>
                </c:pt>
                <c:pt idx="1252">
                  <c:v>1251</c:v>
                </c:pt>
                <c:pt idx="1253">
                  <c:v>1252</c:v>
                </c:pt>
                <c:pt idx="1254">
                  <c:v>1253</c:v>
                </c:pt>
                <c:pt idx="1255">
                  <c:v>1254</c:v>
                </c:pt>
                <c:pt idx="1256">
                  <c:v>1255</c:v>
                </c:pt>
                <c:pt idx="1257">
                  <c:v>1256</c:v>
                </c:pt>
                <c:pt idx="1258">
                  <c:v>1257</c:v>
                </c:pt>
                <c:pt idx="1259">
                  <c:v>1258</c:v>
                </c:pt>
                <c:pt idx="1260">
                  <c:v>1259</c:v>
                </c:pt>
                <c:pt idx="1261">
                  <c:v>1260</c:v>
                </c:pt>
                <c:pt idx="1262">
                  <c:v>1261</c:v>
                </c:pt>
                <c:pt idx="1263">
                  <c:v>1262</c:v>
                </c:pt>
                <c:pt idx="1264">
                  <c:v>1263</c:v>
                </c:pt>
                <c:pt idx="1265">
                  <c:v>1264</c:v>
                </c:pt>
                <c:pt idx="1266">
                  <c:v>1265</c:v>
                </c:pt>
                <c:pt idx="1267">
                  <c:v>1266</c:v>
                </c:pt>
                <c:pt idx="1268">
                  <c:v>1267</c:v>
                </c:pt>
                <c:pt idx="1269">
                  <c:v>1268</c:v>
                </c:pt>
                <c:pt idx="1270">
                  <c:v>1269</c:v>
                </c:pt>
                <c:pt idx="1271">
                  <c:v>1270</c:v>
                </c:pt>
                <c:pt idx="1272">
                  <c:v>1271</c:v>
                </c:pt>
                <c:pt idx="1273">
                  <c:v>1272</c:v>
                </c:pt>
                <c:pt idx="1274">
                  <c:v>1273</c:v>
                </c:pt>
                <c:pt idx="1275">
                  <c:v>1274</c:v>
                </c:pt>
                <c:pt idx="1276">
                  <c:v>1275</c:v>
                </c:pt>
                <c:pt idx="1277">
                  <c:v>1276</c:v>
                </c:pt>
                <c:pt idx="1278">
                  <c:v>1277</c:v>
                </c:pt>
                <c:pt idx="1279">
                  <c:v>1278</c:v>
                </c:pt>
                <c:pt idx="1280">
                  <c:v>1279</c:v>
                </c:pt>
                <c:pt idx="1281">
                  <c:v>1280</c:v>
                </c:pt>
                <c:pt idx="1282">
                  <c:v>1281</c:v>
                </c:pt>
                <c:pt idx="1283">
                  <c:v>1282</c:v>
                </c:pt>
                <c:pt idx="1284">
                  <c:v>1283</c:v>
                </c:pt>
                <c:pt idx="1285">
                  <c:v>1284</c:v>
                </c:pt>
                <c:pt idx="1286">
                  <c:v>1285</c:v>
                </c:pt>
                <c:pt idx="1287">
                  <c:v>1286</c:v>
                </c:pt>
                <c:pt idx="1288">
                  <c:v>1287</c:v>
                </c:pt>
                <c:pt idx="1289">
                  <c:v>1288</c:v>
                </c:pt>
                <c:pt idx="1290">
                  <c:v>1289</c:v>
                </c:pt>
                <c:pt idx="1291">
                  <c:v>1290</c:v>
                </c:pt>
                <c:pt idx="1292">
                  <c:v>1291</c:v>
                </c:pt>
                <c:pt idx="1293">
                  <c:v>1292</c:v>
                </c:pt>
                <c:pt idx="1294">
                  <c:v>1293</c:v>
                </c:pt>
                <c:pt idx="1295">
                  <c:v>1294</c:v>
                </c:pt>
                <c:pt idx="1296">
                  <c:v>1295</c:v>
                </c:pt>
                <c:pt idx="1297">
                  <c:v>1296</c:v>
                </c:pt>
                <c:pt idx="1298">
                  <c:v>1297</c:v>
                </c:pt>
                <c:pt idx="1299">
                  <c:v>1298</c:v>
                </c:pt>
                <c:pt idx="1300">
                  <c:v>1299</c:v>
                </c:pt>
                <c:pt idx="1301">
                  <c:v>1300</c:v>
                </c:pt>
                <c:pt idx="1302">
                  <c:v>1301</c:v>
                </c:pt>
                <c:pt idx="1303">
                  <c:v>1302</c:v>
                </c:pt>
                <c:pt idx="1304">
                  <c:v>1303</c:v>
                </c:pt>
                <c:pt idx="1305">
                  <c:v>1304</c:v>
                </c:pt>
                <c:pt idx="1306">
                  <c:v>1305</c:v>
                </c:pt>
                <c:pt idx="1307">
                  <c:v>1306</c:v>
                </c:pt>
                <c:pt idx="1308">
                  <c:v>1307</c:v>
                </c:pt>
                <c:pt idx="1309">
                  <c:v>1308</c:v>
                </c:pt>
                <c:pt idx="1310">
                  <c:v>1309</c:v>
                </c:pt>
                <c:pt idx="1311">
                  <c:v>1310</c:v>
                </c:pt>
                <c:pt idx="1312">
                  <c:v>1311</c:v>
                </c:pt>
                <c:pt idx="1313">
                  <c:v>1312</c:v>
                </c:pt>
                <c:pt idx="1314">
                  <c:v>1313</c:v>
                </c:pt>
                <c:pt idx="1315">
                  <c:v>1314</c:v>
                </c:pt>
                <c:pt idx="1316">
                  <c:v>1315</c:v>
                </c:pt>
                <c:pt idx="1317">
                  <c:v>1316</c:v>
                </c:pt>
                <c:pt idx="1318">
                  <c:v>1317</c:v>
                </c:pt>
                <c:pt idx="1319">
                  <c:v>1318</c:v>
                </c:pt>
                <c:pt idx="1320">
                  <c:v>1319</c:v>
                </c:pt>
                <c:pt idx="1321">
                  <c:v>1320</c:v>
                </c:pt>
                <c:pt idx="1322">
                  <c:v>1321</c:v>
                </c:pt>
                <c:pt idx="1323">
                  <c:v>1322</c:v>
                </c:pt>
                <c:pt idx="1324">
                  <c:v>1323</c:v>
                </c:pt>
                <c:pt idx="1325">
                  <c:v>1324</c:v>
                </c:pt>
                <c:pt idx="1326">
                  <c:v>1325</c:v>
                </c:pt>
                <c:pt idx="1327">
                  <c:v>1326</c:v>
                </c:pt>
                <c:pt idx="1328">
                  <c:v>1327</c:v>
                </c:pt>
                <c:pt idx="1329">
                  <c:v>1328</c:v>
                </c:pt>
                <c:pt idx="1330">
                  <c:v>1329</c:v>
                </c:pt>
                <c:pt idx="1331">
                  <c:v>1330</c:v>
                </c:pt>
                <c:pt idx="1332">
                  <c:v>1331</c:v>
                </c:pt>
                <c:pt idx="1333">
                  <c:v>1332</c:v>
                </c:pt>
                <c:pt idx="1334">
                  <c:v>1333</c:v>
                </c:pt>
                <c:pt idx="1335">
                  <c:v>1334</c:v>
                </c:pt>
                <c:pt idx="1336">
                  <c:v>1335</c:v>
                </c:pt>
                <c:pt idx="1337">
                  <c:v>1336</c:v>
                </c:pt>
                <c:pt idx="1338">
                  <c:v>1337</c:v>
                </c:pt>
                <c:pt idx="1339">
                  <c:v>1338</c:v>
                </c:pt>
                <c:pt idx="1340">
                  <c:v>1339</c:v>
                </c:pt>
                <c:pt idx="1341">
                  <c:v>1340</c:v>
                </c:pt>
                <c:pt idx="1342">
                  <c:v>1341</c:v>
                </c:pt>
                <c:pt idx="1343">
                  <c:v>1342</c:v>
                </c:pt>
                <c:pt idx="1344">
                  <c:v>1343</c:v>
                </c:pt>
                <c:pt idx="1345">
                  <c:v>1344</c:v>
                </c:pt>
                <c:pt idx="1346">
                  <c:v>1345</c:v>
                </c:pt>
                <c:pt idx="1347">
                  <c:v>1346</c:v>
                </c:pt>
                <c:pt idx="1348">
                  <c:v>1347</c:v>
                </c:pt>
                <c:pt idx="1349">
                  <c:v>1348</c:v>
                </c:pt>
                <c:pt idx="1350">
                  <c:v>1349</c:v>
                </c:pt>
                <c:pt idx="1351">
                  <c:v>1350</c:v>
                </c:pt>
                <c:pt idx="1352">
                  <c:v>1351</c:v>
                </c:pt>
                <c:pt idx="1353">
                  <c:v>1352</c:v>
                </c:pt>
                <c:pt idx="1354">
                  <c:v>1353</c:v>
                </c:pt>
                <c:pt idx="1355">
                  <c:v>1354</c:v>
                </c:pt>
                <c:pt idx="1356">
                  <c:v>1355</c:v>
                </c:pt>
                <c:pt idx="1357">
                  <c:v>1356</c:v>
                </c:pt>
                <c:pt idx="1358">
                  <c:v>1357</c:v>
                </c:pt>
                <c:pt idx="1359">
                  <c:v>1358</c:v>
                </c:pt>
                <c:pt idx="1360">
                  <c:v>1359</c:v>
                </c:pt>
                <c:pt idx="1361">
                  <c:v>1360</c:v>
                </c:pt>
                <c:pt idx="1362">
                  <c:v>1361</c:v>
                </c:pt>
                <c:pt idx="1363">
                  <c:v>1362</c:v>
                </c:pt>
                <c:pt idx="1364">
                  <c:v>1363</c:v>
                </c:pt>
                <c:pt idx="1365">
                  <c:v>1364</c:v>
                </c:pt>
                <c:pt idx="1366">
                  <c:v>1365</c:v>
                </c:pt>
                <c:pt idx="1367">
                  <c:v>1366</c:v>
                </c:pt>
                <c:pt idx="1368">
                  <c:v>1367</c:v>
                </c:pt>
                <c:pt idx="1369">
                  <c:v>1368</c:v>
                </c:pt>
                <c:pt idx="1370">
                  <c:v>1369</c:v>
                </c:pt>
                <c:pt idx="1371">
                  <c:v>1370</c:v>
                </c:pt>
                <c:pt idx="1372">
                  <c:v>1371</c:v>
                </c:pt>
                <c:pt idx="1373">
                  <c:v>1372</c:v>
                </c:pt>
                <c:pt idx="1374">
                  <c:v>1373</c:v>
                </c:pt>
                <c:pt idx="1375">
                  <c:v>1374</c:v>
                </c:pt>
                <c:pt idx="1376">
                  <c:v>1375</c:v>
                </c:pt>
                <c:pt idx="1377">
                  <c:v>1376</c:v>
                </c:pt>
                <c:pt idx="1378">
                  <c:v>1377</c:v>
                </c:pt>
                <c:pt idx="1379">
                  <c:v>1378</c:v>
                </c:pt>
                <c:pt idx="1380">
                  <c:v>1379</c:v>
                </c:pt>
                <c:pt idx="1381">
                  <c:v>1380</c:v>
                </c:pt>
                <c:pt idx="1382">
                  <c:v>1381</c:v>
                </c:pt>
                <c:pt idx="1383">
                  <c:v>1382</c:v>
                </c:pt>
                <c:pt idx="1384">
                  <c:v>1383</c:v>
                </c:pt>
                <c:pt idx="1385">
                  <c:v>1384</c:v>
                </c:pt>
                <c:pt idx="1386">
                  <c:v>1385</c:v>
                </c:pt>
                <c:pt idx="1387">
                  <c:v>1386</c:v>
                </c:pt>
                <c:pt idx="1388">
                  <c:v>1387</c:v>
                </c:pt>
                <c:pt idx="1389">
                  <c:v>1388</c:v>
                </c:pt>
                <c:pt idx="1390">
                  <c:v>1389</c:v>
                </c:pt>
                <c:pt idx="1391">
                  <c:v>1390</c:v>
                </c:pt>
                <c:pt idx="1392">
                  <c:v>1391</c:v>
                </c:pt>
                <c:pt idx="1393">
                  <c:v>1392</c:v>
                </c:pt>
                <c:pt idx="1394">
                  <c:v>1393</c:v>
                </c:pt>
                <c:pt idx="1395">
                  <c:v>1394</c:v>
                </c:pt>
                <c:pt idx="1396">
                  <c:v>1395</c:v>
                </c:pt>
                <c:pt idx="1397">
                  <c:v>1396</c:v>
                </c:pt>
                <c:pt idx="1398">
                  <c:v>1397</c:v>
                </c:pt>
                <c:pt idx="1399">
                  <c:v>1398</c:v>
                </c:pt>
                <c:pt idx="1400">
                  <c:v>1399</c:v>
                </c:pt>
                <c:pt idx="1401">
                  <c:v>1400</c:v>
                </c:pt>
                <c:pt idx="1402">
                  <c:v>1401</c:v>
                </c:pt>
                <c:pt idx="1403">
                  <c:v>1402</c:v>
                </c:pt>
                <c:pt idx="1404">
                  <c:v>1403</c:v>
                </c:pt>
                <c:pt idx="1405">
                  <c:v>1404</c:v>
                </c:pt>
                <c:pt idx="1406">
                  <c:v>1405</c:v>
                </c:pt>
                <c:pt idx="1407">
                  <c:v>1406</c:v>
                </c:pt>
                <c:pt idx="1408">
                  <c:v>1407</c:v>
                </c:pt>
                <c:pt idx="1409">
                  <c:v>1408</c:v>
                </c:pt>
                <c:pt idx="1410">
                  <c:v>1409</c:v>
                </c:pt>
                <c:pt idx="1411">
                  <c:v>1410</c:v>
                </c:pt>
                <c:pt idx="1412">
                  <c:v>1411</c:v>
                </c:pt>
                <c:pt idx="1413">
                  <c:v>1412</c:v>
                </c:pt>
                <c:pt idx="1414">
                  <c:v>1413</c:v>
                </c:pt>
                <c:pt idx="1415">
                  <c:v>1414</c:v>
                </c:pt>
                <c:pt idx="1416">
                  <c:v>1415</c:v>
                </c:pt>
                <c:pt idx="1417">
                  <c:v>1416</c:v>
                </c:pt>
                <c:pt idx="1418">
                  <c:v>1417</c:v>
                </c:pt>
                <c:pt idx="1419">
                  <c:v>1418</c:v>
                </c:pt>
                <c:pt idx="1420">
                  <c:v>1419</c:v>
                </c:pt>
                <c:pt idx="1421">
                  <c:v>1420</c:v>
                </c:pt>
                <c:pt idx="1422">
                  <c:v>1421</c:v>
                </c:pt>
                <c:pt idx="1423">
                  <c:v>1422</c:v>
                </c:pt>
                <c:pt idx="1424">
                  <c:v>1423</c:v>
                </c:pt>
                <c:pt idx="1425">
                  <c:v>1424</c:v>
                </c:pt>
                <c:pt idx="1426">
                  <c:v>1425</c:v>
                </c:pt>
                <c:pt idx="1427">
                  <c:v>1426</c:v>
                </c:pt>
                <c:pt idx="1428">
                  <c:v>1427</c:v>
                </c:pt>
                <c:pt idx="1429">
                  <c:v>1428</c:v>
                </c:pt>
                <c:pt idx="1430">
                  <c:v>1429</c:v>
                </c:pt>
                <c:pt idx="1431">
                  <c:v>1430</c:v>
                </c:pt>
                <c:pt idx="1432">
                  <c:v>1431</c:v>
                </c:pt>
                <c:pt idx="1433">
                  <c:v>1432</c:v>
                </c:pt>
                <c:pt idx="1434">
                  <c:v>1433</c:v>
                </c:pt>
                <c:pt idx="1435">
                  <c:v>1434</c:v>
                </c:pt>
                <c:pt idx="1436">
                  <c:v>1435</c:v>
                </c:pt>
                <c:pt idx="1437">
                  <c:v>1436</c:v>
                </c:pt>
                <c:pt idx="1438">
                  <c:v>1437</c:v>
                </c:pt>
                <c:pt idx="1439">
                  <c:v>1438</c:v>
                </c:pt>
                <c:pt idx="1440">
                  <c:v>1439</c:v>
                </c:pt>
                <c:pt idx="1441">
                  <c:v>1440</c:v>
                </c:pt>
                <c:pt idx="1442">
                  <c:v>1441</c:v>
                </c:pt>
                <c:pt idx="1443">
                  <c:v>1442</c:v>
                </c:pt>
                <c:pt idx="1444">
                  <c:v>1443</c:v>
                </c:pt>
                <c:pt idx="1445">
                  <c:v>1444</c:v>
                </c:pt>
                <c:pt idx="1446">
                  <c:v>1445</c:v>
                </c:pt>
                <c:pt idx="1447">
                  <c:v>1446</c:v>
                </c:pt>
                <c:pt idx="1448">
                  <c:v>1447</c:v>
                </c:pt>
                <c:pt idx="1449">
                  <c:v>1448</c:v>
                </c:pt>
                <c:pt idx="1450">
                  <c:v>1449</c:v>
                </c:pt>
                <c:pt idx="1451">
                  <c:v>1450</c:v>
                </c:pt>
                <c:pt idx="1452">
                  <c:v>1451</c:v>
                </c:pt>
                <c:pt idx="1453">
                  <c:v>1452</c:v>
                </c:pt>
                <c:pt idx="1454">
                  <c:v>1453</c:v>
                </c:pt>
                <c:pt idx="1455">
                  <c:v>1454</c:v>
                </c:pt>
                <c:pt idx="1456">
                  <c:v>1455</c:v>
                </c:pt>
                <c:pt idx="1457">
                  <c:v>1456</c:v>
                </c:pt>
                <c:pt idx="1458">
                  <c:v>1457</c:v>
                </c:pt>
                <c:pt idx="1459">
                  <c:v>1458</c:v>
                </c:pt>
                <c:pt idx="1460">
                  <c:v>1459</c:v>
                </c:pt>
                <c:pt idx="1461">
                  <c:v>1460</c:v>
                </c:pt>
                <c:pt idx="1462">
                  <c:v>1461</c:v>
                </c:pt>
                <c:pt idx="1463">
                  <c:v>1462</c:v>
                </c:pt>
                <c:pt idx="1464">
                  <c:v>1463</c:v>
                </c:pt>
                <c:pt idx="1465">
                  <c:v>1464</c:v>
                </c:pt>
                <c:pt idx="1466">
                  <c:v>1465</c:v>
                </c:pt>
                <c:pt idx="1467">
                  <c:v>1466</c:v>
                </c:pt>
                <c:pt idx="1468">
                  <c:v>1467</c:v>
                </c:pt>
                <c:pt idx="1469">
                  <c:v>1468</c:v>
                </c:pt>
                <c:pt idx="1470">
                  <c:v>1469</c:v>
                </c:pt>
                <c:pt idx="1471">
                  <c:v>1470</c:v>
                </c:pt>
                <c:pt idx="1472">
                  <c:v>1471</c:v>
                </c:pt>
                <c:pt idx="1473">
                  <c:v>1472</c:v>
                </c:pt>
                <c:pt idx="1474">
                  <c:v>1473</c:v>
                </c:pt>
                <c:pt idx="1475">
                  <c:v>1474</c:v>
                </c:pt>
                <c:pt idx="1476">
                  <c:v>1475</c:v>
                </c:pt>
                <c:pt idx="1477">
                  <c:v>1476</c:v>
                </c:pt>
                <c:pt idx="1478">
                  <c:v>1477</c:v>
                </c:pt>
                <c:pt idx="1479">
                  <c:v>1478</c:v>
                </c:pt>
                <c:pt idx="1480">
                  <c:v>1479</c:v>
                </c:pt>
                <c:pt idx="1481">
                  <c:v>1480</c:v>
                </c:pt>
                <c:pt idx="1482">
                  <c:v>1481</c:v>
                </c:pt>
                <c:pt idx="1483">
                  <c:v>1482</c:v>
                </c:pt>
                <c:pt idx="1484">
                  <c:v>1483</c:v>
                </c:pt>
                <c:pt idx="1485">
                  <c:v>1484</c:v>
                </c:pt>
                <c:pt idx="1486">
                  <c:v>1485</c:v>
                </c:pt>
                <c:pt idx="1487">
                  <c:v>1486</c:v>
                </c:pt>
                <c:pt idx="1488">
                  <c:v>1487</c:v>
                </c:pt>
                <c:pt idx="1489">
                  <c:v>1488</c:v>
                </c:pt>
                <c:pt idx="1490">
                  <c:v>1489</c:v>
                </c:pt>
                <c:pt idx="1491">
                  <c:v>1490</c:v>
                </c:pt>
                <c:pt idx="1492">
                  <c:v>1491</c:v>
                </c:pt>
                <c:pt idx="1493">
                  <c:v>1492</c:v>
                </c:pt>
                <c:pt idx="1494">
                  <c:v>1493</c:v>
                </c:pt>
                <c:pt idx="1495">
                  <c:v>1494</c:v>
                </c:pt>
                <c:pt idx="1496">
                  <c:v>1495</c:v>
                </c:pt>
                <c:pt idx="1497">
                  <c:v>1496</c:v>
                </c:pt>
                <c:pt idx="1498">
                  <c:v>1497</c:v>
                </c:pt>
                <c:pt idx="1499">
                  <c:v>1498</c:v>
                </c:pt>
                <c:pt idx="1500">
                  <c:v>1499</c:v>
                </c:pt>
                <c:pt idx="1501">
                  <c:v>1500</c:v>
                </c:pt>
                <c:pt idx="1502">
                  <c:v>1501</c:v>
                </c:pt>
                <c:pt idx="1503">
                  <c:v>1502</c:v>
                </c:pt>
                <c:pt idx="1504">
                  <c:v>1503</c:v>
                </c:pt>
                <c:pt idx="1505">
                  <c:v>1504</c:v>
                </c:pt>
                <c:pt idx="1506">
                  <c:v>1505</c:v>
                </c:pt>
                <c:pt idx="1507">
                  <c:v>1506</c:v>
                </c:pt>
                <c:pt idx="1508">
                  <c:v>1507</c:v>
                </c:pt>
                <c:pt idx="1509">
                  <c:v>1508</c:v>
                </c:pt>
                <c:pt idx="1510">
                  <c:v>1509</c:v>
                </c:pt>
                <c:pt idx="1511">
                  <c:v>1510</c:v>
                </c:pt>
                <c:pt idx="1512">
                  <c:v>1511</c:v>
                </c:pt>
                <c:pt idx="1513">
                  <c:v>1512</c:v>
                </c:pt>
                <c:pt idx="1514">
                  <c:v>1513</c:v>
                </c:pt>
                <c:pt idx="1515">
                  <c:v>1514</c:v>
                </c:pt>
                <c:pt idx="1516">
                  <c:v>1515</c:v>
                </c:pt>
                <c:pt idx="1517">
                  <c:v>1516</c:v>
                </c:pt>
                <c:pt idx="1518">
                  <c:v>1517</c:v>
                </c:pt>
                <c:pt idx="1519">
                  <c:v>1518</c:v>
                </c:pt>
                <c:pt idx="1520">
                  <c:v>1519</c:v>
                </c:pt>
                <c:pt idx="1521">
                  <c:v>1520</c:v>
                </c:pt>
                <c:pt idx="1522">
                  <c:v>1521</c:v>
                </c:pt>
                <c:pt idx="1523">
                  <c:v>1522</c:v>
                </c:pt>
                <c:pt idx="1524">
                  <c:v>1523</c:v>
                </c:pt>
                <c:pt idx="1525">
                  <c:v>1524</c:v>
                </c:pt>
                <c:pt idx="1526">
                  <c:v>1525</c:v>
                </c:pt>
                <c:pt idx="1527">
                  <c:v>1526</c:v>
                </c:pt>
                <c:pt idx="1528">
                  <c:v>1527</c:v>
                </c:pt>
                <c:pt idx="1529">
                  <c:v>1528</c:v>
                </c:pt>
                <c:pt idx="1530">
                  <c:v>1529</c:v>
                </c:pt>
                <c:pt idx="1531">
                  <c:v>1530</c:v>
                </c:pt>
                <c:pt idx="1532">
                  <c:v>1531</c:v>
                </c:pt>
                <c:pt idx="1533">
                  <c:v>1532</c:v>
                </c:pt>
                <c:pt idx="1534">
                  <c:v>1533</c:v>
                </c:pt>
                <c:pt idx="1535">
                  <c:v>1534</c:v>
                </c:pt>
                <c:pt idx="1536">
                  <c:v>1535</c:v>
                </c:pt>
                <c:pt idx="1537">
                  <c:v>1536</c:v>
                </c:pt>
                <c:pt idx="1538">
                  <c:v>1537</c:v>
                </c:pt>
                <c:pt idx="1539">
                  <c:v>1538</c:v>
                </c:pt>
                <c:pt idx="1540">
                  <c:v>1539</c:v>
                </c:pt>
                <c:pt idx="1541">
                  <c:v>1540</c:v>
                </c:pt>
                <c:pt idx="1542">
                  <c:v>1541</c:v>
                </c:pt>
                <c:pt idx="1543">
                  <c:v>1542</c:v>
                </c:pt>
                <c:pt idx="1544">
                  <c:v>1543</c:v>
                </c:pt>
                <c:pt idx="1545">
                  <c:v>1544</c:v>
                </c:pt>
                <c:pt idx="1546">
                  <c:v>1545</c:v>
                </c:pt>
                <c:pt idx="1547">
                  <c:v>1546</c:v>
                </c:pt>
                <c:pt idx="1548">
                  <c:v>1547</c:v>
                </c:pt>
                <c:pt idx="1549">
                  <c:v>1548</c:v>
                </c:pt>
                <c:pt idx="1550">
                  <c:v>1549</c:v>
                </c:pt>
                <c:pt idx="1551">
                  <c:v>1550</c:v>
                </c:pt>
                <c:pt idx="1552">
                  <c:v>1551</c:v>
                </c:pt>
                <c:pt idx="1553">
                  <c:v>1552</c:v>
                </c:pt>
                <c:pt idx="1554">
                  <c:v>1553</c:v>
                </c:pt>
                <c:pt idx="1555">
                  <c:v>1554</c:v>
                </c:pt>
                <c:pt idx="1556">
                  <c:v>1555</c:v>
                </c:pt>
                <c:pt idx="1557">
                  <c:v>1556</c:v>
                </c:pt>
                <c:pt idx="1558">
                  <c:v>1557</c:v>
                </c:pt>
                <c:pt idx="1559">
                  <c:v>1558</c:v>
                </c:pt>
                <c:pt idx="1560">
                  <c:v>1559</c:v>
                </c:pt>
                <c:pt idx="1561">
                  <c:v>1560</c:v>
                </c:pt>
                <c:pt idx="1562">
                  <c:v>1561</c:v>
                </c:pt>
                <c:pt idx="1563">
                  <c:v>1562</c:v>
                </c:pt>
                <c:pt idx="1564">
                  <c:v>1563</c:v>
                </c:pt>
                <c:pt idx="1565">
                  <c:v>1564</c:v>
                </c:pt>
                <c:pt idx="1566">
                  <c:v>1565</c:v>
                </c:pt>
                <c:pt idx="1567">
                  <c:v>1566</c:v>
                </c:pt>
                <c:pt idx="1568">
                  <c:v>1567</c:v>
                </c:pt>
                <c:pt idx="1569">
                  <c:v>1568</c:v>
                </c:pt>
                <c:pt idx="1570">
                  <c:v>1569</c:v>
                </c:pt>
                <c:pt idx="1571">
                  <c:v>1570</c:v>
                </c:pt>
                <c:pt idx="1572">
                  <c:v>1571</c:v>
                </c:pt>
                <c:pt idx="1573">
                  <c:v>1572</c:v>
                </c:pt>
                <c:pt idx="1574">
                  <c:v>1573</c:v>
                </c:pt>
                <c:pt idx="1575">
                  <c:v>1574</c:v>
                </c:pt>
                <c:pt idx="1576">
                  <c:v>1575</c:v>
                </c:pt>
                <c:pt idx="1577">
                  <c:v>1576</c:v>
                </c:pt>
                <c:pt idx="1578">
                  <c:v>1577</c:v>
                </c:pt>
                <c:pt idx="1579">
                  <c:v>1578</c:v>
                </c:pt>
                <c:pt idx="1580">
                  <c:v>1579</c:v>
                </c:pt>
                <c:pt idx="1581">
                  <c:v>1580</c:v>
                </c:pt>
                <c:pt idx="1582">
                  <c:v>1581</c:v>
                </c:pt>
                <c:pt idx="1583">
                  <c:v>1582</c:v>
                </c:pt>
                <c:pt idx="1584">
                  <c:v>1583</c:v>
                </c:pt>
                <c:pt idx="1585">
                  <c:v>1584</c:v>
                </c:pt>
                <c:pt idx="1586">
                  <c:v>1585</c:v>
                </c:pt>
                <c:pt idx="1587">
                  <c:v>1586</c:v>
                </c:pt>
                <c:pt idx="1588">
                  <c:v>1587</c:v>
                </c:pt>
                <c:pt idx="1589">
                  <c:v>1588</c:v>
                </c:pt>
                <c:pt idx="1590">
                  <c:v>1589</c:v>
                </c:pt>
                <c:pt idx="1591">
                  <c:v>1590</c:v>
                </c:pt>
                <c:pt idx="1592">
                  <c:v>1591</c:v>
                </c:pt>
                <c:pt idx="1593">
                  <c:v>1592</c:v>
                </c:pt>
                <c:pt idx="1594">
                  <c:v>1593</c:v>
                </c:pt>
                <c:pt idx="1595">
                  <c:v>1594</c:v>
                </c:pt>
                <c:pt idx="1596">
                  <c:v>1595</c:v>
                </c:pt>
                <c:pt idx="1597">
                  <c:v>1596</c:v>
                </c:pt>
                <c:pt idx="1598">
                  <c:v>1597</c:v>
                </c:pt>
                <c:pt idx="1599">
                  <c:v>1598</c:v>
                </c:pt>
                <c:pt idx="1600">
                  <c:v>1599</c:v>
                </c:pt>
                <c:pt idx="1601">
                  <c:v>1600</c:v>
                </c:pt>
                <c:pt idx="1602">
                  <c:v>1601</c:v>
                </c:pt>
                <c:pt idx="1603">
                  <c:v>1602</c:v>
                </c:pt>
                <c:pt idx="1604">
                  <c:v>1603</c:v>
                </c:pt>
                <c:pt idx="1605">
                  <c:v>1604</c:v>
                </c:pt>
                <c:pt idx="1606">
                  <c:v>1605</c:v>
                </c:pt>
                <c:pt idx="1607">
                  <c:v>1606</c:v>
                </c:pt>
                <c:pt idx="1608">
                  <c:v>1607</c:v>
                </c:pt>
                <c:pt idx="1609">
                  <c:v>1608</c:v>
                </c:pt>
                <c:pt idx="1610">
                  <c:v>1609</c:v>
                </c:pt>
                <c:pt idx="1611">
                  <c:v>1610</c:v>
                </c:pt>
                <c:pt idx="1612">
                  <c:v>1611</c:v>
                </c:pt>
                <c:pt idx="1613">
                  <c:v>1612</c:v>
                </c:pt>
                <c:pt idx="1614">
                  <c:v>1613</c:v>
                </c:pt>
                <c:pt idx="1615">
                  <c:v>1614</c:v>
                </c:pt>
                <c:pt idx="1616">
                  <c:v>1615</c:v>
                </c:pt>
                <c:pt idx="1617">
                  <c:v>1616</c:v>
                </c:pt>
                <c:pt idx="1618">
                  <c:v>1617</c:v>
                </c:pt>
                <c:pt idx="1619">
                  <c:v>1618</c:v>
                </c:pt>
                <c:pt idx="1620">
                  <c:v>1619</c:v>
                </c:pt>
                <c:pt idx="1621">
                  <c:v>1620</c:v>
                </c:pt>
                <c:pt idx="1622">
                  <c:v>1621</c:v>
                </c:pt>
                <c:pt idx="1623">
                  <c:v>1622</c:v>
                </c:pt>
                <c:pt idx="1624">
                  <c:v>1623</c:v>
                </c:pt>
                <c:pt idx="1625">
                  <c:v>1624</c:v>
                </c:pt>
                <c:pt idx="1626">
                  <c:v>1625</c:v>
                </c:pt>
                <c:pt idx="1627">
                  <c:v>1626</c:v>
                </c:pt>
                <c:pt idx="1628">
                  <c:v>1627</c:v>
                </c:pt>
                <c:pt idx="1629">
                  <c:v>1628</c:v>
                </c:pt>
                <c:pt idx="1630">
                  <c:v>1629</c:v>
                </c:pt>
                <c:pt idx="1631">
                  <c:v>1630</c:v>
                </c:pt>
                <c:pt idx="1632">
                  <c:v>1631</c:v>
                </c:pt>
                <c:pt idx="1633">
                  <c:v>1632</c:v>
                </c:pt>
                <c:pt idx="1634">
                  <c:v>1633</c:v>
                </c:pt>
                <c:pt idx="1635">
                  <c:v>1634</c:v>
                </c:pt>
                <c:pt idx="1636">
                  <c:v>1635</c:v>
                </c:pt>
                <c:pt idx="1637">
                  <c:v>1636</c:v>
                </c:pt>
                <c:pt idx="1638">
                  <c:v>1637</c:v>
                </c:pt>
                <c:pt idx="1639">
                  <c:v>1638</c:v>
                </c:pt>
                <c:pt idx="1640">
                  <c:v>1639</c:v>
                </c:pt>
                <c:pt idx="1641">
                  <c:v>1640</c:v>
                </c:pt>
                <c:pt idx="1642">
                  <c:v>1641</c:v>
                </c:pt>
                <c:pt idx="1643">
                  <c:v>1642</c:v>
                </c:pt>
                <c:pt idx="1644">
                  <c:v>1643</c:v>
                </c:pt>
                <c:pt idx="1645">
                  <c:v>1644</c:v>
                </c:pt>
                <c:pt idx="1646">
                  <c:v>1645</c:v>
                </c:pt>
                <c:pt idx="1647">
                  <c:v>1646</c:v>
                </c:pt>
                <c:pt idx="1648">
                  <c:v>1647</c:v>
                </c:pt>
                <c:pt idx="1649">
                  <c:v>1648</c:v>
                </c:pt>
                <c:pt idx="1650">
                  <c:v>1649</c:v>
                </c:pt>
                <c:pt idx="1651">
                  <c:v>1650</c:v>
                </c:pt>
                <c:pt idx="1652">
                  <c:v>1651</c:v>
                </c:pt>
                <c:pt idx="1653">
                  <c:v>1652</c:v>
                </c:pt>
                <c:pt idx="1654">
                  <c:v>1653</c:v>
                </c:pt>
                <c:pt idx="1655">
                  <c:v>1654</c:v>
                </c:pt>
                <c:pt idx="1656">
                  <c:v>1655</c:v>
                </c:pt>
                <c:pt idx="1657">
                  <c:v>1656</c:v>
                </c:pt>
                <c:pt idx="1658">
                  <c:v>1657</c:v>
                </c:pt>
                <c:pt idx="1659">
                  <c:v>1658</c:v>
                </c:pt>
                <c:pt idx="1660">
                  <c:v>1659</c:v>
                </c:pt>
                <c:pt idx="1661">
                  <c:v>1660</c:v>
                </c:pt>
                <c:pt idx="1662">
                  <c:v>1661</c:v>
                </c:pt>
                <c:pt idx="1663">
                  <c:v>1662</c:v>
                </c:pt>
                <c:pt idx="1664">
                  <c:v>1663</c:v>
                </c:pt>
                <c:pt idx="1665">
                  <c:v>1664</c:v>
                </c:pt>
                <c:pt idx="1666">
                  <c:v>1665</c:v>
                </c:pt>
                <c:pt idx="1667">
                  <c:v>1666</c:v>
                </c:pt>
                <c:pt idx="1668">
                  <c:v>1667</c:v>
                </c:pt>
                <c:pt idx="1669">
                  <c:v>1668</c:v>
                </c:pt>
                <c:pt idx="1670">
                  <c:v>1669</c:v>
                </c:pt>
                <c:pt idx="1671">
                  <c:v>1670</c:v>
                </c:pt>
                <c:pt idx="1672">
                  <c:v>1671</c:v>
                </c:pt>
                <c:pt idx="1673">
                  <c:v>1672</c:v>
                </c:pt>
                <c:pt idx="1674">
                  <c:v>1673</c:v>
                </c:pt>
                <c:pt idx="1675">
                  <c:v>1674</c:v>
                </c:pt>
                <c:pt idx="1676">
                  <c:v>1675</c:v>
                </c:pt>
                <c:pt idx="1677">
                  <c:v>1676</c:v>
                </c:pt>
                <c:pt idx="1678">
                  <c:v>1677</c:v>
                </c:pt>
                <c:pt idx="1679">
                  <c:v>1678</c:v>
                </c:pt>
                <c:pt idx="1680">
                  <c:v>1679</c:v>
                </c:pt>
                <c:pt idx="1681">
                  <c:v>1680</c:v>
                </c:pt>
                <c:pt idx="1682">
                  <c:v>1681</c:v>
                </c:pt>
                <c:pt idx="1683">
                  <c:v>1682</c:v>
                </c:pt>
                <c:pt idx="1684">
                  <c:v>1683</c:v>
                </c:pt>
                <c:pt idx="1685">
                  <c:v>1684</c:v>
                </c:pt>
                <c:pt idx="1686">
                  <c:v>1685</c:v>
                </c:pt>
                <c:pt idx="1687">
                  <c:v>1686</c:v>
                </c:pt>
                <c:pt idx="1688">
                  <c:v>1687</c:v>
                </c:pt>
                <c:pt idx="1689">
                  <c:v>1688</c:v>
                </c:pt>
                <c:pt idx="1690">
                  <c:v>1689</c:v>
                </c:pt>
                <c:pt idx="1691">
                  <c:v>1690</c:v>
                </c:pt>
                <c:pt idx="1692">
                  <c:v>1691</c:v>
                </c:pt>
                <c:pt idx="1693">
                  <c:v>1692</c:v>
                </c:pt>
                <c:pt idx="1694">
                  <c:v>1693</c:v>
                </c:pt>
                <c:pt idx="1695">
                  <c:v>1694</c:v>
                </c:pt>
                <c:pt idx="1696">
                  <c:v>1695</c:v>
                </c:pt>
                <c:pt idx="1697">
                  <c:v>1696</c:v>
                </c:pt>
                <c:pt idx="1698">
                  <c:v>1697</c:v>
                </c:pt>
                <c:pt idx="1699">
                  <c:v>1698</c:v>
                </c:pt>
                <c:pt idx="1700">
                  <c:v>1699</c:v>
                </c:pt>
                <c:pt idx="1701">
                  <c:v>1700</c:v>
                </c:pt>
                <c:pt idx="1702">
                  <c:v>1701</c:v>
                </c:pt>
                <c:pt idx="1703">
                  <c:v>1702</c:v>
                </c:pt>
                <c:pt idx="1704">
                  <c:v>1703</c:v>
                </c:pt>
                <c:pt idx="1705">
                  <c:v>1704</c:v>
                </c:pt>
                <c:pt idx="1706">
                  <c:v>1705</c:v>
                </c:pt>
                <c:pt idx="1707">
                  <c:v>1706</c:v>
                </c:pt>
                <c:pt idx="1708">
                  <c:v>1707</c:v>
                </c:pt>
                <c:pt idx="1709">
                  <c:v>1708</c:v>
                </c:pt>
                <c:pt idx="1710">
                  <c:v>1709</c:v>
                </c:pt>
                <c:pt idx="1711">
                  <c:v>1710</c:v>
                </c:pt>
                <c:pt idx="1712">
                  <c:v>1711</c:v>
                </c:pt>
                <c:pt idx="1713">
                  <c:v>1712</c:v>
                </c:pt>
                <c:pt idx="1714">
                  <c:v>1713</c:v>
                </c:pt>
                <c:pt idx="1715">
                  <c:v>1714</c:v>
                </c:pt>
                <c:pt idx="1716">
                  <c:v>1715</c:v>
                </c:pt>
                <c:pt idx="1717">
                  <c:v>1716</c:v>
                </c:pt>
                <c:pt idx="1718">
                  <c:v>1717</c:v>
                </c:pt>
                <c:pt idx="1719">
                  <c:v>1718</c:v>
                </c:pt>
                <c:pt idx="1720">
                  <c:v>1719</c:v>
                </c:pt>
                <c:pt idx="1721">
                  <c:v>1720</c:v>
                </c:pt>
                <c:pt idx="1722">
                  <c:v>1721</c:v>
                </c:pt>
                <c:pt idx="1723">
                  <c:v>1722</c:v>
                </c:pt>
                <c:pt idx="1724">
                  <c:v>1723</c:v>
                </c:pt>
                <c:pt idx="1725">
                  <c:v>1724</c:v>
                </c:pt>
                <c:pt idx="1726">
                  <c:v>1725</c:v>
                </c:pt>
                <c:pt idx="1727">
                  <c:v>1726</c:v>
                </c:pt>
                <c:pt idx="1728">
                  <c:v>1727</c:v>
                </c:pt>
                <c:pt idx="1729">
                  <c:v>1728</c:v>
                </c:pt>
                <c:pt idx="1730">
                  <c:v>1729</c:v>
                </c:pt>
                <c:pt idx="1731">
                  <c:v>1730</c:v>
                </c:pt>
                <c:pt idx="1732">
                  <c:v>1731</c:v>
                </c:pt>
                <c:pt idx="1733">
                  <c:v>1732</c:v>
                </c:pt>
                <c:pt idx="1734">
                  <c:v>1733</c:v>
                </c:pt>
                <c:pt idx="1735">
                  <c:v>1734</c:v>
                </c:pt>
                <c:pt idx="1736">
                  <c:v>1735</c:v>
                </c:pt>
                <c:pt idx="1737">
                  <c:v>1736</c:v>
                </c:pt>
                <c:pt idx="1738">
                  <c:v>1737</c:v>
                </c:pt>
                <c:pt idx="1739">
                  <c:v>1738</c:v>
                </c:pt>
                <c:pt idx="1740">
                  <c:v>1739</c:v>
                </c:pt>
                <c:pt idx="1741">
                  <c:v>1740</c:v>
                </c:pt>
                <c:pt idx="1742">
                  <c:v>1741</c:v>
                </c:pt>
                <c:pt idx="1743">
                  <c:v>1742</c:v>
                </c:pt>
                <c:pt idx="1744">
                  <c:v>1743</c:v>
                </c:pt>
                <c:pt idx="1745">
                  <c:v>1744</c:v>
                </c:pt>
                <c:pt idx="1746">
                  <c:v>1745</c:v>
                </c:pt>
                <c:pt idx="1747">
                  <c:v>1746</c:v>
                </c:pt>
                <c:pt idx="1748">
                  <c:v>1747</c:v>
                </c:pt>
                <c:pt idx="1749">
                  <c:v>1748</c:v>
                </c:pt>
                <c:pt idx="1750">
                  <c:v>1749</c:v>
                </c:pt>
                <c:pt idx="1751">
                  <c:v>1750</c:v>
                </c:pt>
                <c:pt idx="1752">
                  <c:v>1751</c:v>
                </c:pt>
                <c:pt idx="1753">
                  <c:v>1752</c:v>
                </c:pt>
                <c:pt idx="1754">
                  <c:v>1753</c:v>
                </c:pt>
                <c:pt idx="1755">
                  <c:v>1754</c:v>
                </c:pt>
                <c:pt idx="1756">
                  <c:v>1755</c:v>
                </c:pt>
                <c:pt idx="1757">
                  <c:v>1756</c:v>
                </c:pt>
                <c:pt idx="1758">
                  <c:v>1757</c:v>
                </c:pt>
                <c:pt idx="1759">
                  <c:v>1758</c:v>
                </c:pt>
                <c:pt idx="1760">
                  <c:v>1759</c:v>
                </c:pt>
                <c:pt idx="1761">
                  <c:v>1760</c:v>
                </c:pt>
                <c:pt idx="1762">
                  <c:v>1761</c:v>
                </c:pt>
                <c:pt idx="1763">
                  <c:v>1762</c:v>
                </c:pt>
                <c:pt idx="1764">
                  <c:v>1763</c:v>
                </c:pt>
                <c:pt idx="1765">
                  <c:v>1764</c:v>
                </c:pt>
                <c:pt idx="1766">
                  <c:v>1765</c:v>
                </c:pt>
                <c:pt idx="1767">
                  <c:v>1766</c:v>
                </c:pt>
                <c:pt idx="1768">
                  <c:v>1767</c:v>
                </c:pt>
                <c:pt idx="1769">
                  <c:v>1768</c:v>
                </c:pt>
                <c:pt idx="1770">
                  <c:v>1769</c:v>
                </c:pt>
                <c:pt idx="1771">
                  <c:v>1770</c:v>
                </c:pt>
                <c:pt idx="1772">
                  <c:v>1771</c:v>
                </c:pt>
                <c:pt idx="1773">
                  <c:v>1772</c:v>
                </c:pt>
                <c:pt idx="1774">
                  <c:v>1773</c:v>
                </c:pt>
                <c:pt idx="1775">
                  <c:v>1774</c:v>
                </c:pt>
                <c:pt idx="1776">
                  <c:v>1775</c:v>
                </c:pt>
                <c:pt idx="1777">
                  <c:v>1776</c:v>
                </c:pt>
                <c:pt idx="1778">
                  <c:v>1777</c:v>
                </c:pt>
                <c:pt idx="1779">
                  <c:v>1778</c:v>
                </c:pt>
                <c:pt idx="1780">
                  <c:v>1779</c:v>
                </c:pt>
                <c:pt idx="1781">
                  <c:v>1780</c:v>
                </c:pt>
                <c:pt idx="1782">
                  <c:v>1781</c:v>
                </c:pt>
                <c:pt idx="1783">
                  <c:v>1782</c:v>
                </c:pt>
                <c:pt idx="1784">
                  <c:v>1783</c:v>
                </c:pt>
                <c:pt idx="1785">
                  <c:v>1784</c:v>
                </c:pt>
                <c:pt idx="1786">
                  <c:v>1785</c:v>
                </c:pt>
                <c:pt idx="1787">
                  <c:v>1786</c:v>
                </c:pt>
                <c:pt idx="1788">
                  <c:v>1787</c:v>
                </c:pt>
                <c:pt idx="1789">
                  <c:v>1788</c:v>
                </c:pt>
                <c:pt idx="1790">
                  <c:v>1789</c:v>
                </c:pt>
                <c:pt idx="1791">
                  <c:v>1790</c:v>
                </c:pt>
                <c:pt idx="1792">
                  <c:v>1791</c:v>
                </c:pt>
                <c:pt idx="1793">
                  <c:v>1792</c:v>
                </c:pt>
                <c:pt idx="1794">
                  <c:v>1793</c:v>
                </c:pt>
                <c:pt idx="1795">
                  <c:v>1794</c:v>
                </c:pt>
                <c:pt idx="1796">
                  <c:v>1795</c:v>
                </c:pt>
                <c:pt idx="1797">
                  <c:v>1796</c:v>
                </c:pt>
                <c:pt idx="1798">
                  <c:v>1797</c:v>
                </c:pt>
                <c:pt idx="1799">
                  <c:v>1798</c:v>
                </c:pt>
                <c:pt idx="1800">
                  <c:v>1799</c:v>
                </c:pt>
                <c:pt idx="1801">
                  <c:v>1800</c:v>
                </c:pt>
                <c:pt idx="1802">
                  <c:v>1801</c:v>
                </c:pt>
                <c:pt idx="1803">
                  <c:v>1802</c:v>
                </c:pt>
                <c:pt idx="1804">
                  <c:v>1803</c:v>
                </c:pt>
                <c:pt idx="1805">
                  <c:v>1804</c:v>
                </c:pt>
                <c:pt idx="1806">
                  <c:v>1805</c:v>
                </c:pt>
                <c:pt idx="1807">
                  <c:v>1806</c:v>
                </c:pt>
                <c:pt idx="1808">
                  <c:v>1807</c:v>
                </c:pt>
                <c:pt idx="1809">
                  <c:v>1808</c:v>
                </c:pt>
                <c:pt idx="1810">
                  <c:v>1809</c:v>
                </c:pt>
                <c:pt idx="1811">
                  <c:v>1810</c:v>
                </c:pt>
                <c:pt idx="1812">
                  <c:v>1811</c:v>
                </c:pt>
                <c:pt idx="1813">
                  <c:v>1812</c:v>
                </c:pt>
                <c:pt idx="1814">
                  <c:v>1813</c:v>
                </c:pt>
                <c:pt idx="1815">
                  <c:v>1814</c:v>
                </c:pt>
                <c:pt idx="1816">
                  <c:v>1815</c:v>
                </c:pt>
                <c:pt idx="1817">
                  <c:v>1816</c:v>
                </c:pt>
                <c:pt idx="1818">
                  <c:v>1817</c:v>
                </c:pt>
                <c:pt idx="1819">
                  <c:v>1818</c:v>
                </c:pt>
                <c:pt idx="1820">
                  <c:v>1819</c:v>
                </c:pt>
                <c:pt idx="1821">
                  <c:v>1820</c:v>
                </c:pt>
                <c:pt idx="1822">
                  <c:v>1821</c:v>
                </c:pt>
                <c:pt idx="1823">
                  <c:v>1822</c:v>
                </c:pt>
                <c:pt idx="1824">
                  <c:v>1823</c:v>
                </c:pt>
                <c:pt idx="1825">
                  <c:v>1824</c:v>
                </c:pt>
                <c:pt idx="1826">
                  <c:v>1825</c:v>
                </c:pt>
                <c:pt idx="1827">
                  <c:v>1826</c:v>
                </c:pt>
                <c:pt idx="1828">
                  <c:v>1827</c:v>
                </c:pt>
                <c:pt idx="1829">
                  <c:v>1828</c:v>
                </c:pt>
                <c:pt idx="1830">
                  <c:v>1829</c:v>
                </c:pt>
                <c:pt idx="1831">
                  <c:v>1830</c:v>
                </c:pt>
                <c:pt idx="1832">
                  <c:v>1831</c:v>
                </c:pt>
                <c:pt idx="1833">
                  <c:v>1832</c:v>
                </c:pt>
                <c:pt idx="1834">
                  <c:v>1833</c:v>
                </c:pt>
                <c:pt idx="1835">
                  <c:v>1834</c:v>
                </c:pt>
                <c:pt idx="1836">
                  <c:v>1835</c:v>
                </c:pt>
                <c:pt idx="1837">
                  <c:v>1836</c:v>
                </c:pt>
                <c:pt idx="1838">
                  <c:v>1837</c:v>
                </c:pt>
                <c:pt idx="1839">
                  <c:v>1838</c:v>
                </c:pt>
                <c:pt idx="1840">
                  <c:v>1839</c:v>
                </c:pt>
                <c:pt idx="1841">
                  <c:v>1840</c:v>
                </c:pt>
                <c:pt idx="1842">
                  <c:v>1841</c:v>
                </c:pt>
                <c:pt idx="1843">
                  <c:v>1842</c:v>
                </c:pt>
                <c:pt idx="1844">
                  <c:v>1843</c:v>
                </c:pt>
                <c:pt idx="1845">
                  <c:v>1844</c:v>
                </c:pt>
                <c:pt idx="1846">
                  <c:v>1845</c:v>
                </c:pt>
                <c:pt idx="1847">
                  <c:v>1846</c:v>
                </c:pt>
                <c:pt idx="1848">
                  <c:v>1847</c:v>
                </c:pt>
                <c:pt idx="1849">
                  <c:v>1848</c:v>
                </c:pt>
                <c:pt idx="1850">
                  <c:v>1849</c:v>
                </c:pt>
                <c:pt idx="1851">
                  <c:v>1850</c:v>
                </c:pt>
                <c:pt idx="1852">
                  <c:v>1851</c:v>
                </c:pt>
                <c:pt idx="1853">
                  <c:v>1852</c:v>
                </c:pt>
                <c:pt idx="1854">
                  <c:v>1853</c:v>
                </c:pt>
                <c:pt idx="1855">
                  <c:v>1854</c:v>
                </c:pt>
                <c:pt idx="1856">
                  <c:v>1855</c:v>
                </c:pt>
                <c:pt idx="1857">
                  <c:v>1856</c:v>
                </c:pt>
                <c:pt idx="1858">
                  <c:v>1857</c:v>
                </c:pt>
                <c:pt idx="1859">
                  <c:v>1858</c:v>
                </c:pt>
                <c:pt idx="1860">
                  <c:v>1859</c:v>
                </c:pt>
                <c:pt idx="1861">
                  <c:v>1860</c:v>
                </c:pt>
                <c:pt idx="1862">
                  <c:v>1861</c:v>
                </c:pt>
                <c:pt idx="1863">
                  <c:v>1862</c:v>
                </c:pt>
                <c:pt idx="1864">
                  <c:v>1863</c:v>
                </c:pt>
                <c:pt idx="1865">
                  <c:v>1864</c:v>
                </c:pt>
                <c:pt idx="1866">
                  <c:v>1865</c:v>
                </c:pt>
                <c:pt idx="1867">
                  <c:v>1866</c:v>
                </c:pt>
                <c:pt idx="1868">
                  <c:v>1867</c:v>
                </c:pt>
                <c:pt idx="1869">
                  <c:v>1868</c:v>
                </c:pt>
                <c:pt idx="1870">
                  <c:v>1869</c:v>
                </c:pt>
                <c:pt idx="1871">
                  <c:v>1870</c:v>
                </c:pt>
                <c:pt idx="1872">
                  <c:v>1871</c:v>
                </c:pt>
                <c:pt idx="1873">
                  <c:v>1872</c:v>
                </c:pt>
                <c:pt idx="1874">
                  <c:v>1873</c:v>
                </c:pt>
                <c:pt idx="1875">
                  <c:v>1874</c:v>
                </c:pt>
                <c:pt idx="1876">
                  <c:v>1875</c:v>
                </c:pt>
                <c:pt idx="1877">
                  <c:v>1876</c:v>
                </c:pt>
                <c:pt idx="1878">
                  <c:v>1877</c:v>
                </c:pt>
                <c:pt idx="1879">
                  <c:v>1878</c:v>
                </c:pt>
                <c:pt idx="1880">
                  <c:v>1879</c:v>
                </c:pt>
                <c:pt idx="1881">
                  <c:v>1880</c:v>
                </c:pt>
                <c:pt idx="1882">
                  <c:v>1881</c:v>
                </c:pt>
                <c:pt idx="1883">
                  <c:v>1882</c:v>
                </c:pt>
                <c:pt idx="1884">
                  <c:v>1883</c:v>
                </c:pt>
                <c:pt idx="1885">
                  <c:v>1884</c:v>
                </c:pt>
                <c:pt idx="1886">
                  <c:v>1885</c:v>
                </c:pt>
                <c:pt idx="1887">
                  <c:v>1886</c:v>
                </c:pt>
                <c:pt idx="1888">
                  <c:v>1887</c:v>
                </c:pt>
                <c:pt idx="1889">
                  <c:v>1888</c:v>
                </c:pt>
                <c:pt idx="1890">
                  <c:v>1889</c:v>
                </c:pt>
                <c:pt idx="1891">
                  <c:v>1890</c:v>
                </c:pt>
                <c:pt idx="1892">
                  <c:v>1891</c:v>
                </c:pt>
                <c:pt idx="1893">
                  <c:v>1892</c:v>
                </c:pt>
                <c:pt idx="1894">
                  <c:v>1893</c:v>
                </c:pt>
                <c:pt idx="1895">
                  <c:v>1894</c:v>
                </c:pt>
                <c:pt idx="1896">
                  <c:v>1895</c:v>
                </c:pt>
                <c:pt idx="1897">
                  <c:v>1896</c:v>
                </c:pt>
                <c:pt idx="1898">
                  <c:v>1897</c:v>
                </c:pt>
                <c:pt idx="1899">
                  <c:v>1898</c:v>
                </c:pt>
                <c:pt idx="1900">
                  <c:v>1899</c:v>
                </c:pt>
                <c:pt idx="1901">
                  <c:v>1900</c:v>
                </c:pt>
                <c:pt idx="1902">
                  <c:v>1901</c:v>
                </c:pt>
                <c:pt idx="1903">
                  <c:v>1902</c:v>
                </c:pt>
                <c:pt idx="1904">
                  <c:v>1903</c:v>
                </c:pt>
                <c:pt idx="1905">
                  <c:v>1904</c:v>
                </c:pt>
                <c:pt idx="1906">
                  <c:v>1905</c:v>
                </c:pt>
                <c:pt idx="1907">
                  <c:v>1906</c:v>
                </c:pt>
                <c:pt idx="1908">
                  <c:v>1907</c:v>
                </c:pt>
                <c:pt idx="1909">
                  <c:v>1908</c:v>
                </c:pt>
                <c:pt idx="1910">
                  <c:v>1909</c:v>
                </c:pt>
                <c:pt idx="1911">
                  <c:v>1910</c:v>
                </c:pt>
                <c:pt idx="1912">
                  <c:v>1911</c:v>
                </c:pt>
                <c:pt idx="1913">
                  <c:v>1912</c:v>
                </c:pt>
                <c:pt idx="1914">
                  <c:v>1913</c:v>
                </c:pt>
                <c:pt idx="1915">
                  <c:v>1914</c:v>
                </c:pt>
                <c:pt idx="1916">
                  <c:v>1915</c:v>
                </c:pt>
                <c:pt idx="1917">
                  <c:v>1916</c:v>
                </c:pt>
                <c:pt idx="1918">
                  <c:v>1917</c:v>
                </c:pt>
                <c:pt idx="1919">
                  <c:v>1918</c:v>
                </c:pt>
                <c:pt idx="1920">
                  <c:v>1919</c:v>
                </c:pt>
                <c:pt idx="1921">
                  <c:v>1920</c:v>
                </c:pt>
                <c:pt idx="1922">
                  <c:v>1921</c:v>
                </c:pt>
                <c:pt idx="1923">
                  <c:v>1922</c:v>
                </c:pt>
                <c:pt idx="1924">
                  <c:v>1923</c:v>
                </c:pt>
                <c:pt idx="1925">
                  <c:v>1924</c:v>
                </c:pt>
                <c:pt idx="1926">
                  <c:v>1925</c:v>
                </c:pt>
                <c:pt idx="1927">
                  <c:v>1926</c:v>
                </c:pt>
                <c:pt idx="1928">
                  <c:v>1927</c:v>
                </c:pt>
                <c:pt idx="1929">
                  <c:v>1928</c:v>
                </c:pt>
                <c:pt idx="1930">
                  <c:v>1929</c:v>
                </c:pt>
                <c:pt idx="1931">
                  <c:v>1930</c:v>
                </c:pt>
                <c:pt idx="1932">
                  <c:v>1931</c:v>
                </c:pt>
                <c:pt idx="1933">
                  <c:v>1932</c:v>
                </c:pt>
                <c:pt idx="1934">
                  <c:v>1933</c:v>
                </c:pt>
                <c:pt idx="1935">
                  <c:v>1934</c:v>
                </c:pt>
                <c:pt idx="1936">
                  <c:v>1935</c:v>
                </c:pt>
                <c:pt idx="1937">
                  <c:v>1936</c:v>
                </c:pt>
                <c:pt idx="1938">
                  <c:v>1937</c:v>
                </c:pt>
                <c:pt idx="1939">
                  <c:v>1938</c:v>
                </c:pt>
                <c:pt idx="1940">
                  <c:v>1939</c:v>
                </c:pt>
                <c:pt idx="1941">
                  <c:v>1940</c:v>
                </c:pt>
                <c:pt idx="1942">
                  <c:v>1941</c:v>
                </c:pt>
                <c:pt idx="1943">
                  <c:v>1942</c:v>
                </c:pt>
                <c:pt idx="1944">
                  <c:v>1943</c:v>
                </c:pt>
                <c:pt idx="1945">
                  <c:v>1944</c:v>
                </c:pt>
                <c:pt idx="1946">
                  <c:v>1945</c:v>
                </c:pt>
                <c:pt idx="1947">
                  <c:v>1946</c:v>
                </c:pt>
                <c:pt idx="1948">
                  <c:v>1947</c:v>
                </c:pt>
                <c:pt idx="1949">
                  <c:v>1948</c:v>
                </c:pt>
                <c:pt idx="1950">
                  <c:v>1949</c:v>
                </c:pt>
                <c:pt idx="1951">
                  <c:v>1950</c:v>
                </c:pt>
                <c:pt idx="1952">
                  <c:v>1951</c:v>
                </c:pt>
                <c:pt idx="1953">
                  <c:v>1952</c:v>
                </c:pt>
                <c:pt idx="1954">
                  <c:v>1953</c:v>
                </c:pt>
                <c:pt idx="1955">
                  <c:v>1954</c:v>
                </c:pt>
                <c:pt idx="1956">
                  <c:v>1955</c:v>
                </c:pt>
                <c:pt idx="1957">
                  <c:v>1956</c:v>
                </c:pt>
                <c:pt idx="1958">
                  <c:v>1957</c:v>
                </c:pt>
                <c:pt idx="1959">
                  <c:v>1958</c:v>
                </c:pt>
                <c:pt idx="1960">
                  <c:v>1959</c:v>
                </c:pt>
                <c:pt idx="1961">
                  <c:v>1960</c:v>
                </c:pt>
                <c:pt idx="1962">
                  <c:v>1961</c:v>
                </c:pt>
                <c:pt idx="1963">
                  <c:v>1962</c:v>
                </c:pt>
                <c:pt idx="1964">
                  <c:v>1963</c:v>
                </c:pt>
                <c:pt idx="1965">
                  <c:v>1964</c:v>
                </c:pt>
                <c:pt idx="1966">
                  <c:v>1965</c:v>
                </c:pt>
                <c:pt idx="1967">
                  <c:v>1966</c:v>
                </c:pt>
                <c:pt idx="1968">
                  <c:v>1967</c:v>
                </c:pt>
                <c:pt idx="1969">
                  <c:v>1968</c:v>
                </c:pt>
                <c:pt idx="1970">
                  <c:v>1969</c:v>
                </c:pt>
                <c:pt idx="1971">
                  <c:v>1970</c:v>
                </c:pt>
                <c:pt idx="1972">
                  <c:v>1971</c:v>
                </c:pt>
                <c:pt idx="1973">
                  <c:v>1972</c:v>
                </c:pt>
                <c:pt idx="1974">
                  <c:v>1973</c:v>
                </c:pt>
                <c:pt idx="1975">
                  <c:v>1974</c:v>
                </c:pt>
                <c:pt idx="1976">
                  <c:v>1975</c:v>
                </c:pt>
                <c:pt idx="1977">
                  <c:v>1976</c:v>
                </c:pt>
                <c:pt idx="1978">
                  <c:v>1977</c:v>
                </c:pt>
                <c:pt idx="1979">
                  <c:v>1978</c:v>
                </c:pt>
                <c:pt idx="1980">
                  <c:v>1979</c:v>
                </c:pt>
                <c:pt idx="1981">
                  <c:v>1980</c:v>
                </c:pt>
                <c:pt idx="1982">
                  <c:v>1981</c:v>
                </c:pt>
                <c:pt idx="1983">
                  <c:v>1982</c:v>
                </c:pt>
                <c:pt idx="1984">
                  <c:v>1983</c:v>
                </c:pt>
                <c:pt idx="1985">
                  <c:v>1984</c:v>
                </c:pt>
                <c:pt idx="1986">
                  <c:v>1985</c:v>
                </c:pt>
                <c:pt idx="1987">
                  <c:v>1986</c:v>
                </c:pt>
                <c:pt idx="1988">
                  <c:v>1987</c:v>
                </c:pt>
                <c:pt idx="1989">
                  <c:v>1988</c:v>
                </c:pt>
                <c:pt idx="1990">
                  <c:v>1989</c:v>
                </c:pt>
                <c:pt idx="1991">
                  <c:v>1990</c:v>
                </c:pt>
                <c:pt idx="1992">
                  <c:v>1991</c:v>
                </c:pt>
                <c:pt idx="1993">
                  <c:v>1992</c:v>
                </c:pt>
                <c:pt idx="1994">
                  <c:v>1993</c:v>
                </c:pt>
                <c:pt idx="1995">
                  <c:v>1994</c:v>
                </c:pt>
                <c:pt idx="1996">
                  <c:v>1995</c:v>
                </c:pt>
                <c:pt idx="1997">
                  <c:v>1996</c:v>
                </c:pt>
                <c:pt idx="1998">
                  <c:v>1997</c:v>
                </c:pt>
                <c:pt idx="1999">
                  <c:v>1998</c:v>
                </c:pt>
                <c:pt idx="2000">
                  <c:v>1999</c:v>
                </c:pt>
                <c:pt idx="2001">
                  <c:v>2000</c:v>
                </c:pt>
                <c:pt idx="2002">
                  <c:v>2001</c:v>
                </c:pt>
                <c:pt idx="2003">
                  <c:v>2002</c:v>
                </c:pt>
                <c:pt idx="2004">
                  <c:v>2003</c:v>
                </c:pt>
                <c:pt idx="2005">
                  <c:v>2004</c:v>
                </c:pt>
                <c:pt idx="2006">
                  <c:v>2005</c:v>
                </c:pt>
                <c:pt idx="2007">
                  <c:v>2006</c:v>
                </c:pt>
                <c:pt idx="2008">
                  <c:v>2007</c:v>
                </c:pt>
                <c:pt idx="2009">
                  <c:v>2008</c:v>
                </c:pt>
                <c:pt idx="2010">
                  <c:v>2009</c:v>
                </c:pt>
                <c:pt idx="2011">
                  <c:v>2010</c:v>
                </c:pt>
                <c:pt idx="2012">
                  <c:v>2011</c:v>
                </c:pt>
                <c:pt idx="2013">
                  <c:v>2012</c:v>
                </c:pt>
                <c:pt idx="2014">
                  <c:v>2013</c:v>
                </c:pt>
                <c:pt idx="2015">
                  <c:v>2014</c:v>
                </c:pt>
                <c:pt idx="2016">
                  <c:v>2015</c:v>
                </c:pt>
                <c:pt idx="2017">
                  <c:v>2016</c:v>
                </c:pt>
                <c:pt idx="2018">
                  <c:v>2017</c:v>
                </c:pt>
                <c:pt idx="2019">
                  <c:v>2018</c:v>
                </c:pt>
                <c:pt idx="2020">
                  <c:v>2019</c:v>
                </c:pt>
                <c:pt idx="2021">
                  <c:v>2020</c:v>
                </c:pt>
                <c:pt idx="2022">
                  <c:v>2021</c:v>
                </c:pt>
                <c:pt idx="2023">
                  <c:v>2022</c:v>
                </c:pt>
                <c:pt idx="2024">
                  <c:v>2023</c:v>
                </c:pt>
                <c:pt idx="2025">
                  <c:v>2024</c:v>
                </c:pt>
                <c:pt idx="2026">
                  <c:v>2025</c:v>
                </c:pt>
                <c:pt idx="2027">
                  <c:v>2026</c:v>
                </c:pt>
                <c:pt idx="2028">
                  <c:v>2027</c:v>
                </c:pt>
                <c:pt idx="2029">
                  <c:v>2028</c:v>
                </c:pt>
                <c:pt idx="2030">
                  <c:v>2029</c:v>
                </c:pt>
                <c:pt idx="2031">
                  <c:v>2030</c:v>
                </c:pt>
                <c:pt idx="2032">
                  <c:v>2031</c:v>
                </c:pt>
                <c:pt idx="2033">
                  <c:v>2032</c:v>
                </c:pt>
                <c:pt idx="2034">
                  <c:v>2033</c:v>
                </c:pt>
                <c:pt idx="2035">
                  <c:v>2034</c:v>
                </c:pt>
                <c:pt idx="2036">
                  <c:v>2035</c:v>
                </c:pt>
                <c:pt idx="2037">
                  <c:v>2036</c:v>
                </c:pt>
                <c:pt idx="2038">
                  <c:v>2037</c:v>
                </c:pt>
                <c:pt idx="2039">
                  <c:v>2038</c:v>
                </c:pt>
                <c:pt idx="2040">
                  <c:v>2039</c:v>
                </c:pt>
                <c:pt idx="2041">
                  <c:v>2040</c:v>
                </c:pt>
                <c:pt idx="2042">
                  <c:v>2041</c:v>
                </c:pt>
                <c:pt idx="2043">
                  <c:v>2042</c:v>
                </c:pt>
                <c:pt idx="2044">
                  <c:v>2043</c:v>
                </c:pt>
                <c:pt idx="2045">
                  <c:v>2044</c:v>
                </c:pt>
                <c:pt idx="2046">
                  <c:v>2045</c:v>
                </c:pt>
                <c:pt idx="2047">
                  <c:v>2046</c:v>
                </c:pt>
                <c:pt idx="2048">
                  <c:v>2047</c:v>
                </c:pt>
                <c:pt idx="2049">
                  <c:v>2048</c:v>
                </c:pt>
                <c:pt idx="2050">
                  <c:v>2049</c:v>
                </c:pt>
                <c:pt idx="2051">
                  <c:v>2050</c:v>
                </c:pt>
                <c:pt idx="2052">
                  <c:v>2051</c:v>
                </c:pt>
                <c:pt idx="2053">
                  <c:v>2052</c:v>
                </c:pt>
                <c:pt idx="2054">
                  <c:v>2053</c:v>
                </c:pt>
                <c:pt idx="2055">
                  <c:v>2054</c:v>
                </c:pt>
                <c:pt idx="2056">
                  <c:v>2055</c:v>
                </c:pt>
                <c:pt idx="2057">
                  <c:v>2056</c:v>
                </c:pt>
                <c:pt idx="2058">
                  <c:v>2057</c:v>
                </c:pt>
                <c:pt idx="2059">
                  <c:v>2058</c:v>
                </c:pt>
                <c:pt idx="2060">
                  <c:v>2059</c:v>
                </c:pt>
                <c:pt idx="2061">
                  <c:v>2060</c:v>
                </c:pt>
                <c:pt idx="2062">
                  <c:v>2061</c:v>
                </c:pt>
                <c:pt idx="2063">
                  <c:v>2062</c:v>
                </c:pt>
                <c:pt idx="2064">
                  <c:v>2063</c:v>
                </c:pt>
                <c:pt idx="2065">
                  <c:v>2064</c:v>
                </c:pt>
                <c:pt idx="2066">
                  <c:v>2065</c:v>
                </c:pt>
                <c:pt idx="2067">
                  <c:v>2066</c:v>
                </c:pt>
                <c:pt idx="2068">
                  <c:v>2067</c:v>
                </c:pt>
                <c:pt idx="2069">
                  <c:v>2068</c:v>
                </c:pt>
                <c:pt idx="2070">
                  <c:v>2069</c:v>
                </c:pt>
                <c:pt idx="2071">
                  <c:v>2070</c:v>
                </c:pt>
                <c:pt idx="2072">
                  <c:v>2071</c:v>
                </c:pt>
                <c:pt idx="2073">
                  <c:v>2072</c:v>
                </c:pt>
                <c:pt idx="2074">
                  <c:v>2073</c:v>
                </c:pt>
                <c:pt idx="2075">
                  <c:v>2074</c:v>
                </c:pt>
                <c:pt idx="2076">
                  <c:v>2075</c:v>
                </c:pt>
                <c:pt idx="2077">
                  <c:v>2076</c:v>
                </c:pt>
                <c:pt idx="2078">
                  <c:v>2077</c:v>
                </c:pt>
                <c:pt idx="2079">
                  <c:v>2078</c:v>
                </c:pt>
                <c:pt idx="2080">
                  <c:v>2079</c:v>
                </c:pt>
                <c:pt idx="2081">
                  <c:v>2080</c:v>
                </c:pt>
                <c:pt idx="2082">
                  <c:v>2081</c:v>
                </c:pt>
                <c:pt idx="2083">
                  <c:v>2082</c:v>
                </c:pt>
                <c:pt idx="2084">
                  <c:v>2083</c:v>
                </c:pt>
                <c:pt idx="2085">
                  <c:v>2084</c:v>
                </c:pt>
                <c:pt idx="2086">
                  <c:v>2085</c:v>
                </c:pt>
                <c:pt idx="2087">
                  <c:v>2086</c:v>
                </c:pt>
                <c:pt idx="2088">
                  <c:v>2087</c:v>
                </c:pt>
                <c:pt idx="2089">
                  <c:v>2088</c:v>
                </c:pt>
                <c:pt idx="2090">
                  <c:v>2089</c:v>
                </c:pt>
                <c:pt idx="2091">
                  <c:v>2090</c:v>
                </c:pt>
                <c:pt idx="2092">
                  <c:v>2091</c:v>
                </c:pt>
                <c:pt idx="2093">
                  <c:v>2092</c:v>
                </c:pt>
                <c:pt idx="2094">
                  <c:v>2093</c:v>
                </c:pt>
                <c:pt idx="2095">
                  <c:v>2094</c:v>
                </c:pt>
                <c:pt idx="2096">
                  <c:v>2095</c:v>
                </c:pt>
                <c:pt idx="2097">
                  <c:v>2096</c:v>
                </c:pt>
                <c:pt idx="2098">
                  <c:v>2097</c:v>
                </c:pt>
                <c:pt idx="2099">
                  <c:v>2098</c:v>
                </c:pt>
                <c:pt idx="2100">
                  <c:v>2099</c:v>
                </c:pt>
                <c:pt idx="2101">
                  <c:v>2100</c:v>
                </c:pt>
                <c:pt idx="2102">
                  <c:v>2101</c:v>
                </c:pt>
                <c:pt idx="2103">
                  <c:v>2102</c:v>
                </c:pt>
                <c:pt idx="2104">
                  <c:v>2103</c:v>
                </c:pt>
                <c:pt idx="2105">
                  <c:v>2104</c:v>
                </c:pt>
                <c:pt idx="2106">
                  <c:v>2105</c:v>
                </c:pt>
                <c:pt idx="2107">
                  <c:v>2106</c:v>
                </c:pt>
                <c:pt idx="2108">
                  <c:v>2107</c:v>
                </c:pt>
                <c:pt idx="2109">
                  <c:v>2108</c:v>
                </c:pt>
                <c:pt idx="2110">
                  <c:v>2109</c:v>
                </c:pt>
                <c:pt idx="2111">
                  <c:v>2110</c:v>
                </c:pt>
                <c:pt idx="2112">
                  <c:v>2111</c:v>
                </c:pt>
                <c:pt idx="2113">
                  <c:v>2112</c:v>
                </c:pt>
                <c:pt idx="2114">
                  <c:v>2113</c:v>
                </c:pt>
                <c:pt idx="2115">
                  <c:v>2114</c:v>
                </c:pt>
                <c:pt idx="2116">
                  <c:v>2115</c:v>
                </c:pt>
                <c:pt idx="2117">
                  <c:v>2116</c:v>
                </c:pt>
                <c:pt idx="2118">
                  <c:v>2117</c:v>
                </c:pt>
                <c:pt idx="2119">
                  <c:v>2118</c:v>
                </c:pt>
                <c:pt idx="2120">
                  <c:v>2119</c:v>
                </c:pt>
                <c:pt idx="2121">
                  <c:v>2120</c:v>
                </c:pt>
                <c:pt idx="2122">
                  <c:v>2121</c:v>
                </c:pt>
                <c:pt idx="2123">
                  <c:v>2122</c:v>
                </c:pt>
                <c:pt idx="2124">
                  <c:v>2123</c:v>
                </c:pt>
                <c:pt idx="2125">
                  <c:v>2124</c:v>
                </c:pt>
                <c:pt idx="2126">
                  <c:v>2125</c:v>
                </c:pt>
                <c:pt idx="2127">
                  <c:v>2126</c:v>
                </c:pt>
                <c:pt idx="2128">
                  <c:v>2127</c:v>
                </c:pt>
                <c:pt idx="2129">
                  <c:v>2128</c:v>
                </c:pt>
                <c:pt idx="2130">
                  <c:v>2129</c:v>
                </c:pt>
                <c:pt idx="2131">
                  <c:v>2130</c:v>
                </c:pt>
                <c:pt idx="2132">
                  <c:v>2131</c:v>
                </c:pt>
                <c:pt idx="2133">
                  <c:v>2132</c:v>
                </c:pt>
                <c:pt idx="2134">
                  <c:v>2133</c:v>
                </c:pt>
                <c:pt idx="2135">
                  <c:v>2134</c:v>
                </c:pt>
                <c:pt idx="2136">
                  <c:v>2135</c:v>
                </c:pt>
                <c:pt idx="2137">
                  <c:v>2136</c:v>
                </c:pt>
                <c:pt idx="2138">
                  <c:v>2137</c:v>
                </c:pt>
                <c:pt idx="2139">
                  <c:v>2138</c:v>
                </c:pt>
                <c:pt idx="2140">
                  <c:v>2139</c:v>
                </c:pt>
                <c:pt idx="2141">
                  <c:v>2140</c:v>
                </c:pt>
                <c:pt idx="2142">
                  <c:v>2141</c:v>
                </c:pt>
                <c:pt idx="2143">
                  <c:v>2142</c:v>
                </c:pt>
                <c:pt idx="2144">
                  <c:v>2143</c:v>
                </c:pt>
                <c:pt idx="2145">
                  <c:v>2144</c:v>
                </c:pt>
                <c:pt idx="2146">
                  <c:v>2145</c:v>
                </c:pt>
                <c:pt idx="2147">
                  <c:v>2146</c:v>
                </c:pt>
                <c:pt idx="2148">
                  <c:v>2147</c:v>
                </c:pt>
                <c:pt idx="2149">
                  <c:v>2148</c:v>
                </c:pt>
                <c:pt idx="2150">
                  <c:v>2149</c:v>
                </c:pt>
                <c:pt idx="2151">
                  <c:v>2150</c:v>
                </c:pt>
                <c:pt idx="2152">
                  <c:v>2151</c:v>
                </c:pt>
                <c:pt idx="2153">
                  <c:v>2152</c:v>
                </c:pt>
                <c:pt idx="2154">
                  <c:v>2153</c:v>
                </c:pt>
                <c:pt idx="2155">
                  <c:v>2154</c:v>
                </c:pt>
                <c:pt idx="2156">
                  <c:v>2155</c:v>
                </c:pt>
                <c:pt idx="2157">
                  <c:v>2156</c:v>
                </c:pt>
                <c:pt idx="2158">
                  <c:v>2157</c:v>
                </c:pt>
                <c:pt idx="2159">
                  <c:v>2158</c:v>
                </c:pt>
                <c:pt idx="2160">
                  <c:v>2159</c:v>
                </c:pt>
                <c:pt idx="2161">
                  <c:v>2160</c:v>
                </c:pt>
                <c:pt idx="2162">
                  <c:v>2161</c:v>
                </c:pt>
                <c:pt idx="2163">
                  <c:v>2162</c:v>
                </c:pt>
                <c:pt idx="2164">
                  <c:v>2163</c:v>
                </c:pt>
                <c:pt idx="2165">
                  <c:v>2164</c:v>
                </c:pt>
                <c:pt idx="2166">
                  <c:v>2165</c:v>
                </c:pt>
                <c:pt idx="2167">
                  <c:v>2166</c:v>
                </c:pt>
                <c:pt idx="2168">
                  <c:v>2167</c:v>
                </c:pt>
                <c:pt idx="2169">
                  <c:v>2168</c:v>
                </c:pt>
                <c:pt idx="2170">
                  <c:v>2169</c:v>
                </c:pt>
                <c:pt idx="2171">
                  <c:v>2170</c:v>
                </c:pt>
                <c:pt idx="2172">
                  <c:v>2171</c:v>
                </c:pt>
                <c:pt idx="2173">
                  <c:v>2172</c:v>
                </c:pt>
                <c:pt idx="2174">
                  <c:v>2173</c:v>
                </c:pt>
                <c:pt idx="2175">
                  <c:v>2174</c:v>
                </c:pt>
                <c:pt idx="2176">
                  <c:v>2175</c:v>
                </c:pt>
                <c:pt idx="2177">
                  <c:v>2176</c:v>
                </c:pt>
                <c:pt idx="2178">
                  <c:v>2177</c:v>
                </c:pt>
                <c:pt idx="2179">
                  <c:v>2178</c:v>
                </c:pt>
                <c:pt idx="2180">
                  <c:v>2179</c:v>
                </c:pt>
                <c:pt idx="2181">
                  <c:v>2180</c:v>
                </c:pt>
                <c:pt idx="2182">
                  <c:v>2181</c:v>
                </c:pt>
                <c:pt idx="2183">
                  <c:v>2182</c:v>
                </c:pt>
                <c:pt idx="2184">
                  <c:v>2183</c:v>
                </c:pt>
                <c:pt idx="2185">
                  <c:v>2184</c:v>
                </c:pt>
                <c:pt idx="2186">
                  <c:v>2185</c:v>
                </c:pt>
                <c:pt idx="2187">
                  <c:v>2186</c:v>
                </c:pt>
                <c:pt idx="2188">
                  <c:v>2187</c:v>
                </c:pt>
                <c:pt idx="2189">
                  <c:v>2188</c:v>
                </c:pt>
                <c:pt idx="2190">
                  <c:v>2189</c:v>
                </c:pt>
                <c:pt idx="2191">
                  <c:v>2190</c:v>
                </c:pt>
                <c:pt idx="2192">
                  <c:v>2191</c:v>
                </c:pt>
                <c:pt idx="2193">
                  <c:v>2192</c:v>
                </c:pt>
                <c:pt idx="2194">
                  <c:v>2193</c:v>
                </c:pt>
                <c:pt idx="2195">
                  <c:v>2194</c:v>
                </c:pt>
                <c:pt idx="2196">
                  <c:v>2195</c:v>
                </c:pt>
                <c:pt idx="2197">
                  <c:v>2196</c:v>
                </c:pt>
                <c:pt idx="2198">
                  <c:v>2197</c:v>
                </c:pt>
                <c:pt idx="2199">
                  <c:v>2198</c:v>
                </c:pt>
                <c:pt idx="2200">
                  <c:v>2199</c:v>
                </c:pt>
                <c:pt idx="2201">
                  <c:v>2200</c:v>
                </c:pt>
                <c:pt idx="2202">
                  <c:v>2201</c:v>
                </c:pt>
                <c:pt idx="2203">
                  <c:v>2202</c:v>
                </c:pt>
                <c:pt idx="2204">
                  <c:v>2203</c:v>
                </c:pt>
                <c:pt idx="2205">
                  <c:v>2204</c:v>
                </c:pt>
                <c:pt idx="2206">
                  <c:v>2205</c:v>
                </c:pt>
                <c:pt idx="2207">
                  <c:v>2206</c:v>
                </c:pt>
                <c:pt idx="2208">
                  <c:v>2207</c:v>
                </c:pt>
                <c:pt idx="2209">
                  <c:v>2208</c:v>
                </c:pt>
                <c:pt idx="2210">
                  <c:v>2209</c:v>
                </c:pt>
                <c:pt idx="2211">
                  <c:v>2210</c:v>
                </c:pt>
                <c:pt idx="2212">
                  <c:v>2211</c:v>
                </c:pt>
                <c:pt idx="2213">
                  <c:v>2212</c:v>
                </c:pt>
                <c:pt idx="2214">
                  <c:v>2213</c:v>
                </c:pt>
                <c:pt idx="2215">
                  <c:v>2214</c:v>
                </c:pt>
                <c:pt idx="2216">
                  <c:v>2215</c:v>
                </c:pt>
                <c:pt idx="2217">
                  <c:v>2216</c:v>
                </c:pt>
                <c:pt idx="2218">
                  <c:v>2217</c:v>
                </c:pt>
                <c:pt idx="2219">
                  <c:v>2218</c:v>
                </c:pt>
                <c:pt idx="2220">
                  <c:v>2219</c:v>
                </c:pt>
                <c:pt idx="2221">
                  <c:v>2220</c:v>
                </c:pt>
                <c:pt idx="2222">
                  <c:v>2221</c:v>
                </c:pt>
                <c:pt idx="2223">
                  <c:v>2222</c:v>
                </c:pt>
                <c:pt idx="2224">
                  <c:v>2223</c:v>
                </c:pt>
                <c:pt idx="2225">
                  <c:v>2224</c:v>
                </c:pt>
                <c:pt idx="2226">
                  <c:v>2225</c:v>
                </c:pt>
                <c:pt idx="2227">
                  <c:v>2226</c:v>
                </c:pt>
                <c:pt idx="2228">
                  <c:v>2227</c:v>
                </c:pt>
                <c:pt idx="2229">
                  <c:v>2228</c:v>
                </c:pt>
                <c:pt idx="2230">
                  <c:v>2229</c:v>
                </c:pt>
                <c:pt idx="2231">
                  <c:v>2230</c:v>
                </c:pt>
                <c:pt idx="2232">
                  <c:v>2231</c:v>
                </c:pt>
                <c:pt idx="2233">
                  <c:v>2232</c:v>
                </c:pt>
                <c:pt idx="2234">
                  <c:v>2233</c:v>
                </c:pt>
                <c:pt idx="2235">
                  <c:v>2234</c:v>
                </c:pt>
                <c:pt idx="2236">
                  <c:v>2235</c:v>
                </c:pt>
                <c:pt idx="2237">
                  <c:v>2236</c:v>
                </c:pt>
                <c:pt idx="2238">
                  <c:v>2237</c:v>
                </c:pt>
                <c:pt idx="2239">
                  <c:v>2238</c:v>
                </c:pt>
                <c:pt idx="2240">
                  <c:v>2239</c:v>
                </c:pt>
                <c:pt idx="2241">
                  <c:v>2240</c:v>
                </c:pt>
                <c:pt idx="2242">
                  <c:v>2241</c:v>
                </c:pt>
                <c:pt idx="2243">
                  <c:v>2242</c:v>
                </c:pt>
                <c:pt idx="2244">
                  <c:v>2243</c:v>
                </c:pt>
                <c:pt idx="2245">
                  <c:v>2244</c:v>
                </c:pt>
                <c:pt idx="2246">
                  <c:v>2245</c:v>
                </c:pt>
                <c:pt idx="2247">
                  <c:v>2246</c:v>
                </c:pt>
                <c:pt idx="2248">
                  <c:v>2247</c:v>
                </c:pt>
                <c:pt idx="2249">
                  <c:v>2248</c:v>
                </c:pt>
                <c:pt idx="2250">
                  <c:v>2249</c:v>
                </c:pt>
                <c:pt idx="2251">
                  <c:v>2250</c:v>
                </c:pt>
                <c:pt idx="2252">
                  <c:v>2251</c:v>
                </c:pt>
                <c:pt idx="2253">
                  <c:v>2252</c:v>
                </c:pt>
                <c:pt idx="2254">
                  <c:v>2253</c:v>
                </c:pt>
                <c:pt idx="2255">
                  <c:v>2254</c:v>
                </c:pt>
                <c:pt idx="2256">
                  <c:v>2255</c:v>
                </c:pt>
                <c:pt idx="2257">
                  <c:v>2256</c:v>
                </c:pt>
                <c:pt idx="2258">
                  <c:v>2257</c:v>
                </c:pt>
                <c:pt idx="2259">
                  <c:v>2258</c:v>
                </c:pt>
                <c:pt idx="2260">
                  <c:v>2259</c:v>
                </c:pt>
                <c:pt idx="2261">
                  <c:v>2260</c:v>
                </c:pt>
                <c:pt idx="2262">
                  <c:v>2261</c:v>
                </c:pt>
                <c:pt idx="2263">
                  <c:v>2262</c:v>
                </c:pt>
                <c:pt idx="2264">
                  <c:v>2263</c:v>
                </c:pt>
                <c:pt idx="2265">
                  <c:v>2264</c:v>
                </c:pt>
                <c:pt idx="2266">
                  <c:v>2265</c:v>
                </c:pt>
                <c:pt idx="2267">
                  <c:v>2266</c:v>
                </c:pt>
                <c:pt idx="2268">
                  <c:v>2267</c:v>
                </c:pt>
                <c:pt idx="2269">
                  <c:v>2268</c:v>
                </c:pt>
                <c:pt idx="2270">
                  <c:v>2269</c:v>
                </c:pt>
                <c:pt idx="2271">
                  <c:v>2270</c:v>
                </c:pt>
                <c:pt idx="2272">
                  <c:v>2271</c:v>
                </c:pt>
                <c:pt idx="2273">
                  <c:v>2272</c:v>
                </c:pt>
                <c:pt idx="2274">
                  <c:v>2273</c:v>
                </c:pt>
                <c:pt idx="2275">
                  <c:v>2274</c:v>
                </c:pt>
                <c:pt idx="2276">
                  <c:v>2275</c:v>
                </c:pt>
                <c:pt idx="2277">
                  <c:v>2276</c:v>
                </c:pt>
                <c:pt idx="2278">
                  <c:v>2277</c:v>
                </c:pt>
                <c:pt idx="2279">
                  <c:v>2278</c:v>
                </c:pt>
                <c:pt idx="2280">
                  <c:v>2279</c:v>
                </c:pt>
                <c:pt idx="2281">
                  <c:v>2280</c:v>
                </c:pt>
                <c:pt idx="2282">
                  <c:v>2281</c:v>
                </c:pt>
                <c:pt idx="2283">
                  <c:v>2282</c:v>
                </c:pt>
                <c:pt idx="2284">
                  <c:v>2283</c:v>
                </c:pt>
                <c:pt idx="2285">
                  <c:v>2284</c:v>
                </c:pt>
                <c:pt idx="2286">
                  <c:v>2285</c:v>
                </c:pt>
                <c:pt idx="2287">
                  <c:v>2286</c:v>
                </c:pt>
                <c:pt idx="2288">
                  <c:v>2287</c:v>
                </c:pt>
                <c:pt idx="2289">
                  <c:v>2288</c:v>
                </c:pt>
                <c:pt idx="2290">
                  <c:v>2289</c:v>
                </c:pt>
                <c:pt idx="2291">
                  <c:v>2290</c:v>
                </c:pt>
                <c:pt idx="2292">
                  <c:v>2291</c:v>
                </c:pt>
                <c:pt idx="2293">
                  <c:v>2292</c:v>
                </c:pt>
                <c:pt idx="2294">
                  <c:v>2293</c:v>
                </c:pt>
                <c:pt idx="2295">
                  <c:v>2294</c:v>
                </c:pt>
                <c:pt idx="2296">
                  <c:v>2295</c:v>
                </c:pt>
                <c:pt idx="2297">
                  <c:v>2296</c:v>
                </c:pt>
                <c:pt idx="2298">
                  <c:v>2297</c:v>
                </c:pt>
                <c:pt idx="2299">
                  <c:v>2298</c:v>
                </c:pt>
                <c:pt idx="2300">
                  <c:v>2299</c:v>
                </c:pt>
                <c:pt idx="2301">
                  <c:v>2300</c:v>
                </c:pt>
                <c:pt idx="2302">
                  <c:v>2301</c:v>
                </c:pt>
                <c:pt idx="2303">
                  <c:v>2302</c:v>
                </c:pt>
                <c:pt idx="2304">
                  <c:v>2303</c:v>
                </c:pt>
                <c:pt idx="2305">
                  <c:v>2304</c:v>
                </c:pt>
                <c:pt idx="2306">
                  <c:v>2305</c:v>
                </c:pt>
                <c:pt idx="2307">
                  <c:v>2306</c:v>
                </c:pt>
                <c:pt idx="2308">
                  <c:v>2307</c:v>
                </c:pt>
                <c:pt idx="2309">
                  <c:v>2308</c:v>
                </c:pt>
                <c:pt idx="2310">
                  <c:v>2309</c:v>
                </c:pt>
                <c:pt idx="2311">
                  <c:v>2310</c:v>
                </c:pt>
                <c:pt idx="2312">
                  <c:v>2311</c:v>
                </c:pt>
                <c:pt idx="2313">
                  <c:v>2312</c:v>
                </c:pt>
                <c:pt idx="2314">
                  <c:v>2313</c:v>
                </c:pt>
                <c:pt idx="2315">
                  <c:v>2314</c:v>
                </c:pt>
                <c:pt idx="2316">
                  <c:v>2315</c:v>
                </c:pt>
                <c:pt idx="2317">
                  <c:v>2316</c:v>
                </c:pt>
                <c:pt idx="2318">
                  <c:v>2317</c:v>
                </c:pt>
                <c:pt idx="2319">
                  <c:v>2318</c:v>
                </c:pt>
                <c:pt idx="2320">
                  <c:v>2319</c:v>
                </c:pt>
                <c:pt idx="2321">
                  <c:v>2320</c:v>
                </c:pt>
                <c:pt idx="2322">
                  <c:v>2321</c:v>
                </c:pt>
                <c:pt idx="2323">
                  <c:v>2322</c:v>
                </c:pt>
                <c:pt idx="2324">
                  <c:v>2323</c:v>
                </c:pt>
                <c:pt idx="2325">
                  <c:v>2324</c:v>
                </c:pt>
                <c:pt idx="2326">
                  <c:v>2325</c:v>
                </c:pt>
                <c:pt idx="2327">
                  <c:v>2326</c:v>
                </c:pt>
                <c:pt idx="2328">
                  <c:v>2327</c:v>
                </c:pt>
                <c:pt idx="2329">
                  <c:v>2328</c:v>
                </c:pt>
                <c:pt idx="2330">
                  <c:v>2329</c:v>
                </c:pt>
                <c:pt idx="2331">
                  <c:v>2330</c:v>
                </c:pt>
                <c:pt idx="2332">
                  <c:v>2331</c:v>
                </c:pt>
                <c:pt idx="2333">
                  <c:v>2332</c:v>
                </c:pt>
                <c:pt idx="2334">
                  <c:v>2333</c:v>
                </c:pt>
                <c:pt idx="2335">
                  <c:v>2334</c:v>
                </c:pt>
                <c:pt idx="2336">
                  <c:v>2335</c:v>
                </c:pt>
                <c:pt idx="2337">
                  <c:v>2336</c:v>
                </c:pt>
                <c:pt idx="2338">
                  <c:v>2337</c:v>
                </c:pt>
                <c:pt idx="2339">
                  <c:v>2338</c:v>
                </c:pt>
                <c:pt idx="2340">
                  <c:v>2339</c:v>
                </c:pt>
                <c:pt idx="2341">
                  <c:v>2340</c:v>
                </c:pt>
                <c:pt idx="2342">
                  <c:v>2341</c:v>
                </c:pt>
                <c:pt idx="2343">
                  <c:v>2342</c:v>
                </c:pt>
                <c:pt idx="2344">
                  <c:v>2343</c:v>
                </c:pt>
                <c:pt idx="2345">
                  <c:v>2344</c:v>
                </c:pt>
                <c:pt idx="2346">
                  <c:v>2345</c:v>
                </c:pt>
                <c:pt idx="2347">
                  <c:v>2346</c:v>
                </c:pt>
                <c:pt idx="2348">
                  <c:v>2347</c:v>
                </c:pt>
                <c:pt idx="2349">
                  <c:v>2348</c:v>
                </c:pt>
                <c:pt idx="2350">
                  <c:v>2349</c:v>
                </c:pt>
                <c:pt idx="2351">
                  <c:v>2350</c:v>
                </c:pt>
                <c:pt idx="2352">
                  <c:v>2351</c:v>
                </c:pt>
                <c:pt idx="2353">
                  <c:v>2352</c:v>
                </c:pt>
                <c:pt idx="2354">
                  <c:v>2353</c:v>
                </c:pt>
                <c:pt idx="2355">
                  <c:v>2354</c:v>
                </c:pt>
                <c:pt idx="2356">
                  <c:v>2355</c:v>
                </c:pt>
                <c:pt idx="2357">
                  <c:v>2356</c:v>
                </c:pt>
                <c:pt idx="2358">
                  <c:v>2357</c:v>
                </c:pt>
                <c:pt idx="2359">
                  <c:v>2358</c:v>
                </c:pt>
                <c:pt idx="2360">
                  <c:v>2359</c:v>
                </c:pt>
                <c:pt idx="2361">
                  <c:v>2360</c:v>
                </c:pt>
                <c:pt idx="2362">
                  <c:v>2361</c:v>
                </c:pt>
                <c:pt idx="2363">
                  <c:v>2362</c:v>
                </c:pt>
                <c:pt idx="2364">
                  <c:v>2363</c:v>
                </c:pt>
                <c:pt idx="2365">
                  <c:v>2364</c:v>
                </c:pt>
                <c:pt idx="2366">
                  <c:v>2365</c:v>
                </c:pt>
                <c:pt idx="2367">
                  <c:v>2366</c:v>
                </c:pt>
                <c:pt idx="2368">
                  <c:v>2367</c:v>
                </c:pt>
                <c:pt idx="2369">
                  <c:v>2368</c:v>
                </c:pt>
                <c:pt idx="2370">
                  <c:v>2369</c:v>
                </c:pt>
                <c:pt idx="2371">
                  <c:v>2370</c:v>
                </c:pt>
                <c:pt idx="2372">
                  <c:v>2371</c:v>
                </c:pt>
                <c:pt idx="2373">
                  <c:v>2372</c:v>
                </c:pt>
                <c:pt idx="2374">
                  <c:v>2373</c:v>
                </c:pt>
                <c:pt idx="2375">
                  <c:v>2374</c:v>
                </c:pt>
                <c:pt idx="2376">
                  <c:v>2375</c:v>
                </c:pt>
                <c:pt idx="2377">
                  <c:v>2376</c:v>
                </c:pt>
                <c:pt idx="2378">
                  <c:v>2377</c:v>
                </c:pt>
                <c:pt idx="2379">
                  <c:v>2378</c:v>
                </c:pt>
                <c:pt idx="2380">
                  <c:v>2379</c:v>
                </c:pt>
                <c:pt idx="2381">
                  <c:v>2380</c:v>
                </c:pt>
                <c:pt idx="2382">
                  <c:v>2381</c:v>
                </c:pt>
                <c:pt idx="2383">
                  <c:v>2382</c:v>
                </c:pt>
                <c:pt idx="2384">
                  <c:v>2383</c:v>
                </c:pt>
                <c:pt idx="2385">
                  <c:v>2384</c:v>
                </c:pt>
                <c:pt idx="2386">
                  <c:v>2385</c:v>
                </c:pt>
                <c:pt idx="2387">
                  <c:v>2386</c:v>
                </c:pt>
                <c:pt idx="2388">
                  <c:v>2387</c:v>
                </c:pt>
                <c:pt idx="2389">
                  <c:v>2388</c:v>
                </c:pt>
                <c:pt idx="2390">
                  <c:v>2389</c:v>
                </c:pt>
                <c:pt idx="2391">
                  <c:v>2390</c:v>
                </c:pt>
                <c:pt idx="2392">
                  <c:v>2391</c:v>
                </c:pt>
                <c:pt idx="2393">
                  <c:v>2392</c:v>
                </c:pt>
                <c:pt idx="2394">
                  <c:v>2393</c:v>
                </c:pt>
                <c:pt idx="2395">
                  <c:v>2394</c:v>
                </c:pt>
                <c:pt idx="2396">
                  <c:v>2395</c:v>
                </c:pt>
                <c:pt idx="2397">
                  <c:v>2396</c:v>
                </c:pt>
                <c:pt idx="2398">
                  <c:v>2397</c:v>
                </c:pt>
                <c:pt idx="2399">
                  <c:v>2398</c:v>
                </c:pt>
                <c:pt idx="2400">
                  <c:v>2399</c:v>
                </c:pt>
                <c:pt idx="2401">
                  <c:v>2400</c:v>
                </c:pt>
                <c:pt idx="2402">
                  <c:v>2401</c:v>
                </c:pt>
                <c:pt idx="2403">
                  <c:v>2402</c:v>
                </c:pt>
                <c:pt idx="2404">
                  <c:v>2403</c:v>
                </c:pt>
                <c:pt idx="2405">
                  <c:v>2404</c:v>
                </c:pt>
                <c:pt idx="2406">
                  <c:v>2405</c:v>
                </c:pt>
                <c:pt idx="2407">
                  <c:v>2406</c:v>
                </c:pt>
                <c:pt idx="2408">
                  <c:v>2407</c:v>
                </c:pt>
                <c:pt idx="2409">
                  <c:v>2408</c:v>
                </c:pt>
                <c:pt idx="2410">
                  <c:v>2409</c:v>
                </c:pt>
                <c:pt idx="2411">
                  <c:v>2410</c:v>
                </c:pt>
                <c:pt idx="2412">
                  <c:v>2411</c:v>
                </c:pt>
                <c:pt idx="2413">
                  <c:v>2412</c:v>
                </c:pt>
                <c:pt idx="2414">
                  <c:v>2413</c:v>
                </c:pt>
                <c:pt idx="2415">
                  <c:v>2414</c:v>
                </c:pt>
                <c:pt idx="2416">
                  <c:v>2415</c:v>
                </c:pt>
                <c:pt idx="2417">
                  <c:v>2416</c:v>
                </c:pt>
                <c:pt idx="2418">
                  <c:v>2417</c:v>
                </c:pt>
                <c:pt idx="2419">
                  <c:v>2418</c:v>
                </c:pt>
                <c:pt idx="2420">
                  <c:v>2419</c:v>
                </c:pt>
                <c:pt idx="2421">
                  <c:v>2420</c:v>
                </c:pt>
                <c:pt idx="2422">
                  <c:v>2421</c:v>
                </c:pt>
                <c:pt idx="2423">
                  <c:v>2422</c:v>
                </c:pt>
                <c:pt idx="2424">
                  <c:v>2423</c:v>
                </c:pt>
                <c:pt idx="2425">
                  <c:v>2424</c:v>
                </c:pt>
                <c:pt idx="2426">
                  <c:v>2425</c:v>
                </c:pt>
                <c:pt idx="2427">
                  <c:v>2426</c:v>
                </c:pt>
                <c:pt idx="2428">
                  <c:v>2427</c:v>
                </c:pt>
                <c:pt idx="2429">
                  <c:v>2428</c:v>
                </c:pt>
                <c:pt idx="2430">
                  <c:v>2429</c:v>
                </c:pt>
                <c:pt idx="2431">
                  <c:v>2430</c:v>
                </c:pt>
                <c:pt idx="2432">
                  <c:v>2431</c:v>
                </c:pt>
                <c:pt idx="2433">
                  <c:v>2432</c:v>
                </c:pt>
                <c:pt idx="2434">
                  <c:v>2433</c:v>
                </c:pt>
                <c:pt idx="2435">
                  <c:v>2434</c:v>
                </c:pt>
                <c:pt idx="2436">
                  <c:v>2435</c:v>
                </c:pt>
                <c:pt idx="2437">
                  <c:v>2436</c:v>
                </c:pt>
                <c:pt idx="2438">
                  <c:v>2437</c:v>
                </c:pt>
                <c:pt idx="2439">
                  <c:v>2438</c:v>
                </c:pt>
                <c:pt idx="2440">
                  <c:v>2439</c:v>
                </c:pt>
                <c:pt idx="2441">
                  <c:v>2440</c:v>
                </c:pt>
                <c:pt idx="2442">
                  <c:v>2441</c:v>
                </c:pt>
                <c:pt idx="2443">
                  <c:v>2442</c:v>
                </c:pt>
                <c:pt idx="2444">
                  <c:v>2443</c:v>
                </c:pt>
                <c:pt idx="2445">
                  <c:v>2444</c:v>
                </c:pt>
                <c:pt idx="2446">
                  <c:v>2445</c:v>
                </c:pt>
                <c:pt idx="2447">
                  <c:v>2446</c:v>
                </c:pt>
                <c:pt idx="2448">
                  <c:v>2447</c:v>
                </c:pt>
                <c:pt idx="2449">
                  <c:v>2448</c:v>
                </c:pt>
                <c:pt idx="2450">
                  <c:v>2449</c:v>
                </c:pt>
                <c:pt idx="2451">
                  <c:v>2450</c:v>
                </c:pt>
                <c:pt idx="2452">
                  <c:v>2451</c:v>
                </c:pt>
                <c:pt idx="2453">
                  <c:v>2452</c:v>
                </c:pt>
                <c:pt idx="2454">
                  <c:v>2453</c:v>
                </c:pt>
                <c:pt idx="2455">
                  <c:v>2454</c:v>
                </c:pt>
                <c:pt idx="2456">
                  <c:v>2455</c:v>
                </c:pt>
                <c:pt idx="2457">
                  <c:v>2456</c:v>
                </c:pt>
                <c:pt idx="2458">
                  <c:v>2457</c:v>
                </c:pt>
                <c:pt idx="2459">
                  <c:v>2458</c:v>
                </c:pt>
                <c:pt idx="2460">
                  <c:v>2459</c:v>
                </c:pt>
                <c:pt idx="2461">
                  <c:v>2460</c:v>
                </c:pt>
                <c:pt idx="2462">
                  <c:v>2461</c:v>
                </c:pt>
                <c:pt idx="2463">
                  <c:v>2462</c:v>
                </c:pt>
                <c:pt idx="2464">
                  <c:v>2463</c:v>
                </c:pt>
                <c:pt idx="2465">
                  <c:v>2464</c:v>
                </c:pt>
                <c:pt idx="2466">
                  <c:v>2465</c:v>
                </c:pt>
                <c:pt idx="2467">
                  <c:v>2466</c:v>
                </c:pt>
                <c:pt idx="2468">
                  <c:v>2467</c:v>
                </c:pt>
                <c:pt idx="2469">
                  <c:v>2468</c:v>
                </c:pt>
                <c:pt idx="2470">
                  <c:v>2469</c:v>
                </c:pt>
                <c:pt idx="2471">
                  <c:v>2470</c:v>
                </c:pt>
                <c:pt idx="2472">
                  <c:v>2471</c:v>
                </c:pt>
                <c:pt idx="2473">
                  <c:v>2472</c:v>
                </c:pt>
                <c:pt idx="2474">
                  <c:v>2473</c:v>
                </c:pt>
                <c:pt idx="2475">
                  <c:v>2474</c:v>
                </c:pt>
                <c:pt idx="2476">
                  <c:v>2475</c:v>
                </c:pt>
                <c:pt idx="2477">
                  <c:v>2476</c:v>
                </c:pt>
                <c:pt idx="2478">
                  <c:v>2477</c:v>
                </c:pt>
                <c:pt idx="2479">
                  <c:v>2478</c:v>
                </c:pt>
                <c:pt idx="2480">
                  <c:v>2479</c:v>
                </c:pt>
                <c:pt idx="2481">
                  <c:v>2480</c:v>
                </c:pt>
                <c:pt idx="2482">
                  <c:v>2481</c:v>
                </c:pt>
                <c:pt idx="2483">
                  <c:v>2482</c:v>
                </c:pt>
                <c:pt idx="2484">
                  <c:v>2483</c:v>
                </c:pt>
                <c:pt idx="2485">
                  <c:v>2484</c:v>
                </c:pt>
                <c:pt idx="2486">
                  <c:v>2485</c:v>
                </c:pt>
                <c:pt idx="2487">
                  <c:v>2486</c:v>
                </c:pt>
                <c:pt idx="2488">
                  <c:v>2487</c:v>
                </c:pt>
                <c:pt idx="2489">
                  <c:v>2488</c:v>
                </c:pt>
                <c:pt idx="2490">
                  <c:v>2489</c:v>
                </c:pt>
                <c:pt idx="2491">
                  <c:v>2490</c:v>
                </c:pt>
                <c:pt idx="2492">
                  <c:v>2491</c:v>
                </c:pt>
                <c:pt idx="2493">
                  <c:v>2492</c:v>
                </c:pt>
                <c:pt idx="2494">
                  <c:v>2493</c:v>
                </c:pt>
                <c:pt idx="2495">
                  <c:v>2494</c:v>
                </c:pt>
                <c:pt idx="2496">
                  <c:v>2495</c:v>
                </c:pt>
                <c:pt idx="2497">
                  <c:v>2496</c:v>
                </c:pt>
                <c:pt idx="2498">
                  <c:v>2497</c:v>
                </c:pt>
                <c:pt idx="2499">
                  <c:v>2498</c:v>
                </c:pt>
                <c:pt idx="2500">
                  <c:v>2499</c:v>
                </c:pt>
                <c:pt idx="2501">
                  <c:v>2500</c:v>
                </c:pt>
                <c:pt idx="2502">
                  <c:v>2501</c:v>
                </c:pt>
                <c:pt idx="2503">
                  <c:v>2502</c:v>
                </c:pt>
                <c:pt idx="2504">
                  <c:v>2503</c:v>
                </c:pt>
                <c:pt idx="2505">
                  <c:v>2504</c:v>
                </c:pt>
                <c:pt idx="2506">
                  <c:v>2505</c:v>
                </c:pt>
                <c:pt idx="2507">
                  <c:v>2506</c:v>
                </c:pt>
                <c:pt idx="2508">
                  <c:v>2507</c:v>
                </c:pt>
                <c:pt idx="2509">
                  <c:v>2508</c:v>
                </c:pt>
                <c:pt idx="2510">
                  <c:v>2509</c:v>
                </c:pt>
                <c:pt idx="2511">
                  <c:v>2510</c:v>
                </c:pt>
                <c:pt idx="2512">
                  <c:v>2511</c:v>
                </c:pt>
                <c:pt idx="2513">
                  <c:v>2512</c:v>
                </c:pt>
                <c:pt idx="2514">
                  <c:v>2513</c:v>
                </c:pt>
                <c:pt idx="2515">
                  <c:v>2514</c:v>
                </c:pt>
                <c:pt idx="2516">
                  <c:v>2515</c:v>
                </c:pt>
                <c:pt idx="2517">
                  <c:v>2516</c:v>
                </c:pt>
                <c:pt idx="2518">
                  <c:v>2517</c:v>
                </c:pt>
                <c:pt idx="2519">
                  <c:v>2518</c:v>
                </c:pt>
                <c:pt idx="2520">
                  <c:v>2519</c:v>
                </c:pt>
                <c:pt idx="2521">
                  <c:v>2520</c:v>
                </c:pt>
                <c:pt idx="2522">
                  <c:v>2521</c:v>
                </c:pt>
                <c:pt idx="2523">
                  <c:v>2522</c:v>
                </c:pt>
                <c:pt idx="2524">
                  <c:v>2523</c:v>
                </c:pt>
                <c:pt idx="2525">
                  <c:v>2524</c:v>
                </c:pt>
                <c:pt idx="2526">
                  <c:v>2525</c:v>
                </c:pt>
                <c:pt idx="2527">
                  <c:v>2526</c:v>
                </c:pt>
                <c:pt idx="2528">
                  <c:v>2527</c:v>
                </c:pt>
                <c:pt idx="2529">
                  <c:v>2528</c:v>
                </c:pt>
                <c:pt idx="2530">
                  <c:v>2529</c:v>
                </c:pt>
                <c:pt idx="2531">
                  <c:v>2530</c:v>
                </c:pt>
                <c:pt idx="2532">
                  <c:v>2531</c:v>
                </c:pt>
                <c:pt idx="2533">
                  <c:v>2532</c:v>
                </c:pt>
                <c:pt idx="2534">
                  <c:v>2533</c:v>
                </c:pt>
                <c:pt idx="2535">
                  <c:v>2534</c:v>
                </c:pt>
                <c:pt idx="2536">
                  <c:v>2535</c:v>
                </c:pt>
                <c:pt idx="2537">
                  <c:v>2536</c:v>
                </c:pt>
                <c:pt idx="2538">
                  <c:v>2537</c:v>
                </c:pt>
                <c:pt idx="2539">
                  <c:v>2538</c:v>
                </c:pt>
                <c:pt idx="2540">
                  <c:v>2539</c:v>
                </c:pt>
                <c:pt idx="2541">
                  <c:v>2540</c:v>
                </c:pt>
                <c:pt idx="2542">
                  <c:v>2541</c:v>
                </c:pt>
                <c:pt idx="2543">
                  <c:v>2542</c:v>
                </c:pt>
                <c:pt idx="2544">
                  <c:v>2543</c:v>
                </c:pt>
                <c:pt idx="2545">
                  <c:v>2544</c:v>
                </c:pt>
                <c:pt idx="2546">
                  <c:v>2545</c:v>
                </c:pt>
                <c:pt idx="2547">
                  <c:v>2546</c:v>
                </c:pt>
                <c:pt idx="2548">
                  <c:v>2547</c:v>
                </c:pt>
                <c:pt idx="2549">
                  <c:v>2548</c:v>
                </c:pt>
                <c:pt idx="2550">
                  <c:v>2549</c:v>
                </c:pt>
                <c:pt idx="2551">
                  <c:v>2550</c:v>
                </c:pt>
                <c:pt idx="2552">
                  <c:v>2551</c:v>
                </c:pt>
                <c:pt idx="2553">
                  <c:v>2552</c:v>
                </c:pt>
                <c:pt idx="2554">
                  <c:v>2553</c:v>
                </c:pt>
                <c:pt idx="2555">
                  <c:v>2554</c:v>
                </c:pt>
                <c:pt idx="2556">
                  <c:v>2555</c:v>
                </c:pt>
                <c:pt idx="2557">
                  <c:v>2556</c:v>
                </c:pt>
                <c:pt idx="2558">
                  <c:v>2557</c:v>
                </c:pt>
                <c:pt idx="2559">
                  <c:v>2558</c:v>
                </c:pt>
                <c:pt idx="2560">
                  <c:v>2559</c:v>
                </c:pt>
                <c:pt idx="2561">
                  <c:v>2560</c:v>
                </c:pt>
                <c:pt idx="2562">
                  <c:v>2561</c:v>
                </c:pt>
                <c:pt idx="2563">
                  <c:v>2562</c:v>
                </c:pt>
                <c:pt idx="2564">
                  <c:v>2563</c:v>
                </c:pt>
                <c:pt idx="2565">
                  <c:v>2564</c:v>
                </c:pt>
                <c:pt idx="2566">
                  <c:v>2565</c:v>
                </c:pt>
                <c:pt idx="2567">
                  <c:v>2566</c:v>
                </c:pt>
                <c:pt idx="2568">
                  <c:v>2567</c:v>
                </c:pt>
                <c:pt idx="2569">
                  <c:v>2568</c:v>
                </c:pt>
                <c:pt idx="2570">
                  <c:v>2569</c:v>
                </c:pt>
                <c:pt idx="2571">
                  <c:v>2570</c:v>
                </c:pt>
                <c:pt idx="2572">
                  <c:v>2571</c:v>
                </c:pt>
                <c:pt idx="2573">
                  <c:v>2572</c:v>
                </c:pt>
                <c:pt idx="2574">
                  <c:v>2573</c:v>
                </c:pt>
                <c:pt idx="2575">
                  <c:v>2574</c:v>
                </c:pt>
                <c:pt idx="2576">
                  <c:v>2575</c:v>
                </c:pt>
                <c:pt idx="2577">
                  <c:v>2576</c:v>
                </c:pt>
                <c:pt idx="2578">
                  <c:v>2577</c:v>
                </c:pt>
                <c:pt idx="2579">
                  <c:v>2578</c:v>
                </c:pt>
                <c:pt idx="2580">
                  <c:v>2579</c:v>
                </c:pt>
                <c:pt idx="2581">
                  <c:v>2580</c:v>
                </c:pt>
                <c:pt idx="2582">
                  <c:v>2581</c:v>
                </c:pt>
                <c:pt idx="2583">
                  <c:v>2582</c:v>
                </c:pt>
                <c:pt idx="2584">
                  <c:v>2583</c:v>
                </c:pt>
                <c:pt idx="2585">
                  <c:v>2584</c:v>
                </c:pt>
                <c:pt idx="2586">
                  <c:v>2585</c:v>
                </c:pt>
                <c:pt idx="2587">
                  <c:v>2586</c:v>
                </c:pt>
                <c:pt idx="2588">
                  <c:v>2587</c:v>
                </c:pt>
                <c:pt idx="2589">
                  <c:v>2588</c:v>
                </c:pt>
                <c:pt idx="2590">
                  <c:v>2589</c:v>
                </c:pt>
                <c:pt idx="2591">
                  <c:v>2590</c:v>
                </c:pt>
                <c:pt idx="2592">
                  <c:v>2591</c:v>
                </c:pt>
                <c:pt idx="2593">
                  <c:v>2592</c:v>
                </c:pt>
                <c:pt idx="2594">
                  <c:v>2593</c:v>
                </c:pt>
                <c:pt idx="2595">
                  <c:v>2594</c:v>
                </c:pt>
                <c:pt idx="2596">
                  <c:v>2595</c:v>
                </c:pt>
                <c:pt idx="2597">
                  <c:v>2596</c:v>
                </c:pt>
                <c:pt idx="2598">
                  <c:v>2597</c:v>
                </c:pt>
                <c:pt idx="2599">
                  <c:v>2598</c:v>
                </c:pt>
                <c:pt idx="2600">
                  <c:v>2599</c:v>
                </c:pt>
                <c:pt idx="2601">
                  <c:v>2600</c:v>
                </c:pt>
                <c:pt idx="2602">
                  <c:v>2601</c:v>
                </c:pt>
                <c:pt idx="2603">
                  <c:v>2602</c:v>
                </c:pt>
                <c:pt idx="2604">
                  <c:v>2603</c:v>
                </c:pt>
                <c:pt idx="2605">
                  <c:v>2604</c:v>
                </c:pt>
                <c:pt idx="2606">
                  <c:v>2605</c:v>
                </c:pt>
                <c:pt idx="2607">
                  <c:v>2606</c:v>
                </c:pt>
                <c:pt idx="2608">
                  <c:v>2607</c:v>
                </c:pt>
                <c:pt idx="2609">
                  <c:v>2608</c:v>
                </c:pt>
                <c:pt idx="2610">
                  <c:v>2609</c:v>
                </c:pt>
                <c:pt idx="2611">
                  <c:v>2610</c:v>
                </c:pt>
                <c:pt idx="2612">
                  <c:v>2611</c:v>
                </c:pt>
                <c:pt idx="2613">
                  <c:v>2612</c:v>
                </c:pt>
                <c:pt idx="2614">
                  <c:v>2613</c:v>
                </c:pt>
                <c:pt idx="2615">
                  <c:v>2614</c:v>
                </c:pt>
                <c:pt idx="2616">
                  <c:v>2615</c:v>
                </c:pt>
                <c:pt idx="2617">
                  <c:v>2616</c:v>
                </c:pt>
                <c:pt idx="2618">
                  <c:v>2617</c:v>
                </c:pt>
                <c:pt idx="2619">
                  <c:v>2618</c:v>
                </c:pt>
                <c:pt idx="2620">
                  <c:v>2619</c:v>
                </c:pt>
                <c:pt idx="2621">
                  <c:v>2620</c:v>
                </c:pt>
                <c:pt idx="2622">
                  <c:v>2621</c:v>
                </c:pt>
                <c:pt idx="2623">
                  <c:v>2622</c:v>
                </c:pt>
                <c:pt idx="2624">
                  <c:v>2623</c:v>
                </c:pt>
                <c:pt idx="2625">
                  <c:v>2624</c:v>
                </c:pt>
                <c:pt idx="2626">
                  <c:v>2625</c:v>
                </c:pt>
                <c:pt idx="2627">
                  <c:v>2626</c:v>
                </c:pt>
                <c:pt idx="2628">
                  <c:v>2627</c:v>
                </c:pt>
                <c:pt idx="2629">
                  <c:v>2628</c:v>
                </c:pt>
                <c:pt idx="2630">
                  <c:v>2629</c:v>
                </c:pt>
                <c:pt idx="2631">
                  <c:v>2630</c:v>
                </c:pt>
                <c:pt idx="2632">
                  <c:v>2631</c:v>
                </c:pt>
                <c:pt idx="2633">
                  <c:v>2632</c:v>
                </c:pt>
                <c:pt idx="2634">
                  <c:v>2633</c:v>
                </c:pt>
                <c:pt idx="2635">
                  <c:v>2634</c:v>
                </c:pt>
                <c:pt idx="2636">
                  <c:v>2635</c:v>
                </c:pt>
                <c:pt idx="2637">
                  <c:v>2636</c:v>
                </c:pt>
                <c:pt idx="2638">
                  <c:v>2637</c:v>
                </c:pt>
                <c:pt idx="2639">
                  <c:v>2638</c:v>
                </c:pt>
                <c:pt idx="2640">
                  <c:v>2639</c:v>
                </c:pt>
                <c:pt idx="2641">
                  <c:v>2640</c:v>
                </c:pt>
                <c:pt idx="2642">
                  <c:v>2641</c:v>
                </c:pt>
                <c:pt idx="2643">
                  <c:v>2642</c:v>
                </c:pt>
                <c:pt idx="2644">
                  <c:v>2643</c:v>
                </c:pt>
                <c:pt idx="2645">
                  <c:v>2644</c:v>
                </c:pt>
                <c:pt idx="2646">
                  <c:v>2645</c:v>
                </c:pt>
                <c:pt idx="2647">
                  <c:v>2646</c:v>
                </c:pt>
                <c:pt idx="2648">
                  <c:v>2647</c:v>
                </c:pt>
                <c:pt idx="2649">
                  <c:v>2648</c:v>
                </c:pt>
                <c:pt idx="2650">
                  <c:v>2649</c:v>
                </c:pt>
                <c:pt idx="2651">
                  <c:v>2650</c:v>
                </c:pt>
                <c:pt idx="2652">
                  <c:v>2651</c:v>
                </c:pt>
                <c:pt idx="2653">
                  <c:v>2652</c:v>
                </c:pt>
                <c:pt idx="2654">
                  <c:v>2653</c:v>
                </c:pt>
                <c:pt idx="2655">
                  <c:v>2654</c:v>
                </c:pt>
                <c:pt idx="2656">
                  <c:v>2655</c:v>
                </c:pt>
                <c:pt idx="2657">
                  <c:v>2656</c:v>
                </c:pt>
                <c:pt idx="2658">
                  <c:v>2657</c:v>
                </c:pt>
                <c:pt idx="2659">
                  <c:v>2658</c:v>
                </c:pt>
                <c:pt idx="2660">
                  <c:v>2659</c:v>
                </c:pt>
                <c:pt idx="2661">
                  <c:v>2660</c:v>
                </c:pt>
                <c:pt idx="2662">
                  <c:v>2661</c:v>
                </c:pt>
                <c:pt idx="2663">
                  <c:v>2662</c:v>
                </c:pt>
                <c:pt idx="2664">
                  <c:v>2663</c:v>
                </c:pt>
                <c:pt idx="2665">
                  <c:v>2664</c:v>
                </c:pt>
                <c:pt idx="2666">
                  <c:v>2665</c:v>
                </c:pt>
                <c:pt idx="2667">
                  <c:v>2666</c:v>
                </c:pt>
                <c:pt idx="2668">
                  <c:v>2667</c:v>
                </c:pt>
                <c:pt idx="2669">
                  <c:v>2668</c:v>
                </c:pt>
                <c:pt idx="2670">
                  <c:v>2669</c:v>
                </c:pt>
                <c:pt idx="2671">
                  <c:v>2670</c:v>
                </c:pt>
                <c:pt idx="2672">
                  <c:v>2671</c:v>
                </c:pt>
                <c:pt idx="2673">
                  <c:v>2672</c:v>
                </c:pt>
                <c:pt idx="2674">
                  <c:v>2673</c:v>
                </c:pt>
                <c:pt idx="2675">
                  <c:v>2674</c:v>
                </c:pt>
                <c:pt idx="2676">
                  <c:v>2675</c:v>
                </c:pt>
                <c:pt idx="2677">
                  <c:v>2676</c:v>
                </c:pt>
                <c:pt idx="2678">
                  <c:v>2677</c:v>
                </c:pt>
                <c:pt idx="2679">
                  <c:v>2678</c:v>
                </c:pt>
                <c:pt idx="2680">
                  <c:v>2679</c:v>
                </c:pt>
                <c:pt idx="2681">
                  <c:v>2680</c:v>
                </c:pt>
                <c:pt idx="2682">
                  <c:v>2681</c:v>
                </c:pt>
                <c:pt idx="2683">
                  <c:v>2682</c:v>
                </c:pt>
                <c:pt idx="2684">
                  <c:v>2683</c:v>
                </c:pt>
                <c:pt idx="2685">
                  <c:v>2684</c:v>
                </c:pt>
                <c:pt idx="2686">
                  <c:v>2685</c:v>
                </c:pt>
                <c:pt idx="2687">
                  <c:v>2686</c:v>
                </c:pt>
                <c:pt idx="2688">
                  <c:v>2687</c:v>
                </c:pt>
                <c:pt idx="2689">
                  <c:v>2688</c:v>
                </c:pt>
                <c:pt idx="2690">
                  <c:v>2689</c:v>
                </c:pt>
                <c:pt idx="2691">
                  <c:v>2690</c:v>
                </c:pt>
                <c:pt idx="2692">
                  <c:v>2691</c:v>
                </c:pt>
                <c:pt idx="2693">
                  <c:v>2692</c:v>
                </c:pt>
                <c:pt idx="2694">
                  <c:v>2693</c:v>
                </c:pt>
                <c:pt idx="2695">
                  <c:v>2694</c:v>
                </c:pt>
                <c:pt idx="2696">
                  <c:v>2695</c:v>
                </c:pt>
                <c:pt idx="2697">
                  <c:v>2696</c:v>
                </c:pt>
                <c:pt idx="2698">
                  <c:v>2697</c:v>
                </c:pt>
                <c:pt idx="2699">
                  <c:v>2698</c:v>
                </c:pt>
                <c:pt idx="2700">
                  <c:v>2699</c:v>
                </c:pt>
                <c:pt idx="2701">
                  <c:v>2700</c:v>
                </c:pt>
                <c:pt idx="2702">
                  <c:v>2701</c:v>
                </c:pt>
                <c:pt idx="2703">
                  <c:v>2702</c:v>
                </c:pt>
                <c:pt idx="2704">
                  <c:v>2703</c:v>
                </c:pt>
                <c:pt idx="2705">
                  <c:v>2704</c:v>
                </c:pt>
                <c:pt idx="2706">
                  <c:v>2705</c:v>
                </c:pt>
                <c:pt idx="2707">
                  <c:v>2706</c:v>
                </c:pt>
                <c:pt idx="2708">
                  <c:v>2707</c:v>
                </c:pt>
                <c:pt idx="2709">
                  <c:v>2708</c:v>
                </c:pt>
                <c:pt idx="2710">
                  <c:v>2709</c:v>
                </c:pt>
                <c:pt idx="2711">
                  <c:v>2710</c:v>
                </c:pt>
                <c:pt idx="2712">
                  <c:v>2711</c:v>
                </c:pt>
                <c:pt idx="2713">
                  <c:v>2712</c:v>
                </c:pt>
                <c:pt idx="2714">
                  <c:v>2713</c:v>
                </c:pt>
                <c:pt idx="2715">
                  <c:v>2714</c:v>
                </c:pt>
                <c:pt idx="2716">
                  <c:v>2715</c:v>
                </c:pt>
                <c:pt idx="2717">
                  <c:v>2716</c:v>
                </c:pt>
                <c:pt idx="2718">
                  <c:v>2717</c:v>
                </c:pt>
                <c:pt idx="2719">
                  <c:v>2718</c:v>
                </c:pt>
                <c:pt idx="2720">
                  <c:v>2719</c:v>
                </c:pt>
                <c:pt idx="2721">
                  <c:v>2720</c:v>
                </c:pt>
                <c:pt idx="2722">
                  <c:v>2721</c:v>
                </c:pt>
                <c:pt idx="2723">
                  <c:v>2722</c:v>
                </c:pt>
                <c:pt idx="2724">
                  <c:v>2723</c:v>
                </c:pt>
                <c:pt idx="2725">
                  <c:v>2724</c:v>
                </c:pt>
                <c:pt idx="2726">
                  <c:v>2725</c:v>
                </c:pt>
                <c:pt idx="2727">
                  <c:v>2726</c:v>
                </c:pt>
                <c:pt idx="2728">
                  <c:v>2727</c:v>
                </c:pt>
                <c:pt idx="2729">
                  <c:v>2728</c:v>
                </c:pt>
                <c:pt idx="2730">
                  <c:v>2729</c:v>
                </c:pt>
                <c:pt idx="2731">
                  <c:v>2730</c:v>
                </c:pt>
                <c:pt idx="2732">
                  <c:v>2731</c:v>
                </c:pt>
                <c:pt idx="2733">
                  <c:v>2732</c:v>
                </c:pt>
                <c:pt idx="2734">
                  <c:v>2733</c:v>
                </c:pt>
                <c:pt idx="2735">
                  <c:v>2734</c:v>
                </c:pt>
                <c:pt idx="2736">
                  <c:v>2735</c:v>
                </c:pt>
                <c:pt idx="2737">
                  <c:v>2736</c:v>
                </c:pt>
                <c:pt idx="2738">
                  <c:v>2737</c:v>
                </c:pt>
                <c:pt idx="2739">
                  <c:v>2738</c:v>
                </c:pt>
                <c:pt idx="2740">
                  <c:v>2739</c:v>
                </c:pt>
                <c:pt idx="2741">
                  <c:v>2740</c:v>
                </c:pt>
                <c:pt idx="2742">
                  <c:v>2741</c:v>
                </c:pt>
                <c:pt idx="2743">
                  <c:v>2742</c:v>
                </c:pt>
                <c:pt idx="2744">
                  <c:v>2743</c:v>
                </c:pt>
                <c:pt idx="2745">
                  <c:v>2744</c:v>
                </c:pt>
                <c:pt idx="2746">
                  <c:v>2745</c:v>
                </c:pt>
                <c:pt idx="2747">
                  <c:v>2746</c:v>
                </c:pt>
                <c:pt idx="2748">
                  <c:v>2747</c:v>
                </c:pt>
                <c:pt idx="2749">
                  <c:v>2748</c:v>
                </c:pt>
                <c:pt idx="2750">
                  <c:v>2749</c:v>
                </c:pt>
                <c:pt idx="2751">
                  <c:v>2750</c:v>
                </c:pt>
                <c:pt idx="2752">
                  <c:v>2751</c:v>
                </c:pt>
                <c:pt idx="2753">
                  <c:v>2752</c:v>
                </c:pt>
                <c:pt idx="2754">
                  <c:v>2753</c:v>
                </c:pt>
                <c:pt idx="2755">
                  <c:v>2754</c:v>
                </c:pt>
                <c:pt idx="2756">
                  <c:v>2755</c:v>
                </c:pt>
                <c:pt idx="2757">
                  <c:v>2756</c:v>
                </c:pt>
                <c:pt idx="2758">
                  <c:v>2757</c:v>
                </c:pt>
                <c:pt idx="2759">
                  <c:v>2758</c:v>
                </c:pt>
                <c:pt idx="2760">
                  <c:v>2759</c:v>
                </c:pt>
                <c:pt idx="2761">
                  <c:v>2760</c:v>
                </c:pt>
                <c:pt idx="2762">
                  <c:v>2761</c:v>
                </c:pt>
                <c:pt idx="2763">
                  <c:v>2762</c:v>
                </c:pt>
                <c:pt idx="2764">
                  <c:v>2763</c:v>
                </c:pt>
                <c:pt idx="2765">
                  <c:v>2764</c:v>
                </c:pt>
                <c:pt idx="2766">
                  <c:v>2765</c:v>
                </c:pt>
                <c:pt idx="2767">
                  <c:v>2766</c:v>
                </c:pt>
                <c:pt idx="2768">
                  <c:v>2767</c:v>
                </c:pt>
                <c:pt idx="2769">
                  <c:v>2768</c:v>
                </c:pt>
                <c:pt idx="2770">
                  <c:v>2769</c:v>
                </c:pt>
                <c:pt idx="2771">
                  <c:v>2770</c:v>
                </c:pt>
                <c:pt idx="2772">
                  <c:v>2771</c:v>
                </c:pt>
                <c:pt idx="2773">
                  <c:v>2772</c:v>
                </c:pt>
                <c:pt idx="2774">
                  <c:v>2773</c:v>
                </c:pt>
                <c:pt idx="2775">
                  <c:v>2774</c:v>
                </c:pt>
                <c:pt idx="2776">
                  <c:v>2775</c:v>
                </c:pt>
                <c:pt idx="2777">
                  <c:v>2776</c:v>
                </c:pt>
                <c:pt idx="2778">
                  <c:v>2777</c:v>
                </c:pt>
                <c:pt idx="2779">
                  <c:v>2778</c:v>
                </c:pt>
                <c:pt idx="2780">
                  <c:v>2779</c:v>
                </c:pt>
                <c:pt idx="2781">
                  <c:v>2780</c:v>
                </c:pt>
                <c:pt idx="2782">
                  <c:v>2781</c:v>
                </c:pt>
                <c:pt idx="2783">
                  <c:v>2782</c:v>
                </c:pt>
                <c:pt idx="2784">
                  <c:v>2783</c:v>
                </c:pt>
                <c:pt idx="2785">
                  <c:v>2784</c:v>
                </c:pt>
                <c:pt idx="2786">
                  <c:v>2785</c:v>
                </c:pt>
                <c:pt idx="2787">
                  <c:v>2786</c:v>
                </c:pt>
                <c:pt idx="2788">
                  <c:v>2787</c:v>
                </c:pt>
                <c:pt idx="2789">
                  <c:v>2788</c:v>
                </c:pt>
                <c:pt idx="2790">
                  <c:v>2789</c:v>
                </c:pt>
                <c:pt idx="2791">
                  <c:v>2790</c:v>
                </c:pt>
                <c:pt idx="2792">
                  <c:v>2791</c:v>
                </c:pt>
                <c:pt idx="2793">
                  <c:v>2792</c:v>
                </c:pt>
                <c:pt idx="2794">
                  <c:v>2793</c:v>
                </c:pt>
                <c:pt idx="2795">
                  <c:v>2794</c:v>
                </c:pt>
                <c:pt idx="2796">
                  <c:v>2795</c:v>
                </c:pt>
                <c:pt idx="2797">
                  <c:v>2796</c:v>
                </c:pt>
                <c:pt idx="2798">
                  <c:v>2797</c:v>
                </c:pt>
                <c:pt idx="2799">
                  <c:v>2798</c:v>
                </c:pt>
                <c:pt idx="2800">
                  <c:v>2799</c:v>
                </c:pt>
                <c:pt idx="2801">
                  <c:v>2800</c:v>
                </c:pt>
                <c:pt idx="2802">
                  <c:v>2801</c:v>
                </c:pt>
                <c:pt idx="2803">
                  <c:v>2802</c:v>
                </c:pt>
                <c:pt idx="2804">
                  <c:v>2803</c:v>
                </c:pt>
                <c:pt idx="2805">
                  <c:v>2804</c:v>
                </c:pt>
                <c:pt idx="2806">
                  <c:v>2805</c:v>
                </c:pt>
                <c:pt idx="2807">
                  <c:v>2806</c:v>
                </c:pt>
                <c:pt idx="2808">
                  <c:v>2807</c:v>
                </c:pt>
                <c:pt idx="2809">
                  <c:v>2808</c:v>
                </c:pt>
                <c:pt idx="2810">
                  <c:v>2809</c:v>
                </c:pt>
                <c:pt idx="2811">
                  <c:v>2810</c:v>
                </c:pt>
                <c:pt idx="2812">
                  <c:v>2811</c:v>
                </c:pt>
                <c:pt idx="2813">
                  <c:v>2812</c:v>
                </c:pt>
                <c:pt idx="2814">
                  <c:v>2813</c:v>
                </c:pt>
                <c:pt idx="2815">
                  <c:v>2814</c:v>
                </c:pt>
                <c:pt idx="2816">
                  <c:v>2815</c:v>
                </c:pt>
                <c:pt idx="2817">
                  <c:v>2816</c:v>
                </c:pt>
                <c:pt idx="2818">
                  <c:v>2817</c:v>
                </c:pt>
                <c:pt idx="2819">
                  <c:v>2818</c:v>
                </c:pt>
                <c:pt idx="2820">
                  <c:v>2819</c:v>
                </c:pt>
                <c:pt idx="2821">
                  <c:v>2820</c:v>
                </c:pt>
                <c:pt idx="2822">
                  <c:v>2821</c:v>
                </c:pt>
                <c:pt idx="2823">
                  <c:v>2822</c:v>
                </c:pt>
                <c:pt idx="2824">
                  <c:v>2823</c:v>
                </c:pt>
                <c:pt idx="2825">
                  <c:v>2824</c:v>
                </c:pt>
                <c:pt idx="2826">
                  <c:v>2825</c:v>
                </c:pt>
                <c:pt idx="2827">
                  <c:v>2826</c:v>
                </c:pt>
                <c:pt idx="2828">
                  <c:v>2827</c:v>
                </c:pt>
                <c:pt idx="2829">
                  <c:v>2828</c:v>
                </c:pt>
                <c:pt idx="2830">
                  <c:v>2829</c:v>
                </c:pt>
                <c:pt idx="2831">
                  <c:v>2830</c:v>
                </c:pt>
                <c:pt idx="2832">
                  <c:v>2831</c:v>
                </c:pt>
                <c:pt idx="2833">
                  <c:v>2832</c:v>
                </c:pt>
                <c:pt idx="2834">
                  <c:v>2833</c:v>
                </c:pt>
                <c:pt idx="2835">
                  <c:v>2834</c:v>
                </c:pt>
                <c:pt idx="2836">
                  <c:v>2835</c:v>
                </c:pt>
                <c:pt idx="2837">
                  <c:v>2836</c:v>
                </c:pt>
                <c:pt idx="2838">
                  <c:v>2837</c:v>
                </c:pt>
                <c:pt idx="2839">
                  <c:v>2838</c:v>
                </c:pt>
                <c:pt idx="2840">
                  <c:v>2839</c:v>
                </c:pt>
                <c:pt idx="2841">
                  <c:v>2840</c:v>
                </c:pt>
                <c:pt idx="2842">
                  <c:v>2841</c:v>
                </c:pt>
                <c:pt idx="2843">
                  <c:v>2842</c:v>
                </c:pt>
                <c:pt idx="2844">
                  <c:v>2843</c:v>
                </c:pt>
                <c:pt idx="2845">
                  <c:v>2844</c:v>
                </c:pt>
                <c:pt idx="2846">
                  <c:v>2845</c:v>
                </c:pt>
                <c:pt idx="2847">
                  <c:v>2846</c:v>
                </c:pt>
                <c:pt idx="2848">
                  <c:v>2847</c:v>
                </c:pt>
                <c:pt idx="2849">
                  <c:v>2848</c:v>
                </c:pt>
                <c:pt idx="2850">
                  <c:v>2849</c:v>
                </c:pt>
                <c:pt idx="2851">
                  <c:v>2850</c:v>
                </c:pt>
                <c:pt idx="2852">
                  <c:v>2851</c:v>
                </c:pt>
                <c:pt idx="2853">
                  <c:v>2852</c:v>
                </c:pt>
                <c:pt idx="2854">
                  <c:v>2853</c:v>
                </c:pt>
                <c:pt idx="2855">
                  <c:v>2854</c:v>
                </c:pt>
                <c:pt idx="2856">
                  <c:v>2855</c:v>
                </c:pt>
                <c:pt idx="2857">
                  <c:v>2856</c:v>
                </c:pt>
                <c:pt idx="2858">
                  <c:v>2857</c:v>
                </c:pt>
                <c:pt idx="2859">
                  <c:v>2858</c:v>
                </c:pt>
                <c:pt idx="2860">
                  <c:v>2859</c:v>
                </c:pt>
                <c:pt idx="2861">
                  <c:v>2860</c:v>
                </c:pt>
                <c:pt idx="2862">
                  <c:v>2861</c:v>
                </c:pt>
                <c:pt idx="2863">
                  <c:v>2862</c:v>
                </c:pt>
                <c:pt idx="2864">
                  <c:v>2863</c:v>
                </c:pt>
                <c:pt idx="2865">
                  <c:v>2864</c:v>
                </c:pt>
                <c:pt idx="2866">
                  <c:v>2865</c:v>
                </c:pt>
                <c:pt idx="2867">
                  <c:v>2866</c:v>
                </c:pt>
                <c:pt idx="2868">
                  <c:v>2867</c:v>
                </c:pt>
                <c:pt idx="2869">
                  <c:v>2868</c:v>
                </c:pt>
                <c:pt idx="2870">
                  <c:v>2869</c:v>
                </c:pt>
                <c:pt idx="2871">
                  <c:v>2870</c:v>
                </c:pt>
                <c:pt idx="2872">
                  <c:v>2871</c:v>
                </c:pt>
                <c:pt idx="2873">
                  <c:v>2872</c:v>
                </c:pt>
                <c:pt idx="2874">
                  <c:v>2873</c:v>
                </c:pt>
                <c:pt idx="2875">
                  <c:v>2874</c:v>
                </c:pt>
                <c:pt idx="2876">
                  <c:v>2875</c:v>
                </c:pt>
                <c:pt idx="2877">
                  <c:v>2876</c:v>
                </c:pt>
                <c:pt idx="2878">
                  <c:v>2877</c:v>
                </c:pt>
                <c:pt idx="2879">
                  <c:v>2878</c:v>
                </c:pt>
                <c:pt idx="2880">
                  <c:v>2879</c:v>
                </c:pt>
                <c:pt idx="2881">
                  <c:v>2880</c:v>
                </c:pt>
                <c:pt idx="2882">
                  <c:v>2881</c:v>
                </c:pt>
                <c:pt idx="2883">
                  <c:v>2882</c:v>
                </c:pt>
                <c:pt idx="2884">
                  <c:v>2883</c:v>
                </c:pt>
                <c:pt idx="2885">
                  <c:v>2884</c:v>
                </c:pt>
                <c:pt idx="2886">
                  <c:v>2885</c:v>
                </c:pt>
                <c:pt idx="2887">
                  <c:v>2886</c:v>
                </c:pt>
                <c:pt idx="2888">
                  <c:v>2887</c:v>
                </c:pt>
                <c:pt idx="2889">
                  <c:v>2888</c:v>
                </c:pt>
                <c:pt idx="2890">
                  <c:v>2889</c:v>
                </c:pt>
                <c:pt idx="2891">
                  <c:v>2890</c:v>
                </c:pt>
                <c:pt idx="2892">
                  <c:v>2891</c:v>
                </c:pt>
                <c:pt idx="2893">
                  <c:v>2892</c:v>
                </c:pt>
                <c:pt idx="2894">
                  <c:v>2893</c:v>
                </c:pt>
                <c:pt idx="2895">
                  <c:v>2894</c:v>
                </c:pt>
                <c:pt idx="2896">
                  <c:v>2895</c:v>
                </c:pt>
                <c:pt idx="2897">
                  <c:v>2896</c:v>
                </c:pt>
                <c:pt idx="2898">
                  <c:v>2897</c:v>
                </c:pt>
                <c:pt idx="2899">
                  <c:v>2898</c:v>
                </c:pt>
                <c:pt idx="2900">
                  <c:v>2899</c:v>
                </c:pt>
                <c:pt idx="2901">
                  <c:v>2900</c:v>
                </c:pt>
                <c:pt idx="2902">
                  <c:v>2901</c:v>
                </c:pt>
                <c:pt idx="2903">
                  <c:v>2902</c:v>
                </c:pt>
                <c:pt idx="2904">
                  <c:v>2903</c:v>
                </c:pt>
                <c:pt idx="2905">
                  <c:v>2904</c:v>
                </c:pt>
                <c:pt idx="2906">
                  <c:v>2905</c:v>
                </c:pt>
                <c:pt idx="2907">
                  <c:v>2906</c:v>
                </c:pt>
                <c:pt idx="2908">
                  <c:v>2907</c:v>
                </c:pt>
                <c:pt idx="2909">
                  <c:v>2908</c:v>
                </c:pt>
                <c:pt idx="2910">
                  <c:v>2909</c:v>
                </c:pt>
                <c:pt idx="2911">
                  <c:v>2910</c:v>
                </c:pt>
                <c:pt idx="2912">
                  <c:v>2911</c:v>
                </c:pt>
                <c:pt idx="2913">
                  <c:v>2912</c:v>
                </c:pt>
                <c:pt idx="2914">
                  <c:v>2913</c:v>
                </c:pt>
                <c:pt idx="2915">
                  <c:v>2914</c:v>
                </c:pt>
                <c:pt idx="2916">
                  <c:v>2915</c:v>
                </c:pt>
                <c:pt idx="2917">
                  <c:v>2916</c:v>
                </c:pt>
                <c:pt idx="2918">
                  <c:v>2917</c:v>
                </c:pt>
                <c:pt idx="2919">
                  <c:v>2918</c:v>
                </c:pt>
                <c:pt idx="2920">
                  <c:v>2919</c:v>
                </c:pt>
                <c:pt idx="2921">
                  <c:v>2920</c:v>
                </c:pt>
                <c:pt idx="2922">
                  <c:v>2921</c:v>
                </c:pt>
                <c:pt idx="2923">
                  <c:v>2922</c:v>
                </c:pt>
                <c:pt idx="2924">
                  <c:v>2923</c:v>
                </c:pt>
                <c:pt idx="2925">
                  <c:v>2924</c:v>
                </c:pt>
                <c:pt idx="2926">
                  <c:v>2925</c:v>
                </c:pt>
                <c:pt idx="2927">
                  <c:v>2926</c:v>
                </c:pt>
                <c:pt idx="2928">
                  <c:v>2927</c:v>
                </c:pt>
                <c:pt idx="2929">
                  <c:v>2928</c:v>
                </c:pt>
                <c:pt idx="2930">
                  <c:v>2929</c:v>
                </c:pt>
                <c:pt idx="2931">
                  <c:v>2930</c:v>
                </c:pt>
                <c:pt idx="2932">
                  <c:v>2931</c:v>
                </c:pt>
                <c:pt idx="2933">
                  <c:v>2932</c:v>
                </c:pt>
                <c:pt idx="2934">
                  <c:v>2933</c:v>
                </c:pt>
                <c:pt idx="2935">
                  <c:v>2934</c:v>
                </c:pt>
                <c:pt idx="2936">
                  <c:v>2935</c:v>
                </c:pt>
                <c:pt idx="2937">
                  <c:v>2936</c:v>
                </c:pt>
                <c:pt idx="2938">
                  <c:v>2937</c:v>
                </c:pt>
                <c:pt idx="2939">
                  <c:v>2938</c:v>
                </c:pt>
                <c:pt idx="2940">
                  <c:v>2939</c:v>
                </c:pt>
                <c:pt idx="2941">
                  <c:v>2940</c:v>
                </c:pt>
                <c:pt idx="2942">
                  <c:v>2941</c:v>
                </c:pt>
                <c:pt idx="2943">
                  <c:v>2942</c:v>
                </c:pt>
                <c:pt idx="2944">
                  <c:v>2943</c:v>
                </c:pt>
                <c:pt idx="2945">
                  <c:v>2944</c:v>
                </c:pt>
                <c:pt idx="2946">
                  <c:v>2945</c:v>
                </c:pt>
                <c:pt idx="2947">
                  <c:v>2946</c:v>
                </c:pt>
                <c:pt idx="2948">
                  <c:v>2947</c:v>
                </c:pt>
                <c:pt idx="2949">
                  <c:v>2948</c:v>
                </c:pt>
                <c:pt idx="2950">
                  <c:v>2949</c:v>
                </c:pt>
                <c:pt idx="2951">
                  <c:v>2950</c:v>
                </c:pt>
                <c:pt idx="2952">
                  <c:v>2951</c:v>
                </c:pt>
                <c:pt idx="2953">
                  <c:v>2952</c:v>
                </c:pt>
                <c:pt idx="2954">
                  <c:v>2953</c:v>
                </c:pt>
                <c:pt idx="2955">
                  <c:v>2954</c:v>
                </c:pt>
                <c:pt idx="2956">
                  <c:v>2955</c:v>
                </c:pt>
                <c:pt idx="2957">
                  <c:v>2956</c:v>
                </c:pt>
                <c:pt idx="2958">
                  <c:v>2957</c:v>
                </c:pt>
                <c:pt idx="2959">
                  <c:v>2958</c:v>
                </c:pt>
                <c:pt idx="2960">
                  <c:v>2959</c:v>
                </c:pt>
                <c:pt idx="2961">
                  <c:v>2960</c:v>
                </c:pt>
                <c:pt idx="2962">
                  <c:v>2961</c:v>
                </c:pt>
                <c:pt idx="2963">
                  <c:v>2962</c:v>
                </c:pt>
                <c:pt idx="2964">
                  <c:v>2963</c:v>
                </c:pt>
                <c:pt idx="2965">
                  <c:v>2964</c:v>
                </c:pt>
                <c:pt idx="2966">
                  <c:v>2965</c:v>
                </c:pt>
                <c:pt idx="2967">
                  <c:v>2966</c:v>
                </c:pt>
                <c:pt idx="2968">
                  <c:v>2967</c:v>
                </c:pt>
                <c:pt idx="2969">
                  <c:v>2968</c:v>
                </c:pt>
                <c:pt idx="2970">
                  <c:v>2969</c:v>
                </c:pt>
                <c:pt idx="2971">
                  <c:v>2970</c:v>
                </c:pt>
                <c:pt idx="2972">
                  <c:v>2971</c:v>
                </c:pt>
                <c:pt idx="2973">
                  <c:v>2972</c:v>
                </c:pt>
                <c:pt idx="2974">
                  <c:v>2973</c:v>
                </c:pt>
                <c:pt idx="2975">
                  <c:v>2974</c:v>
                </c:pt>
                <c:pt idx="2976">
                  <c:v>2975</c:v>
                </c:pt>
                <c:pt idx="2977">
                  <c:v>2976</c:v>
                </c:pt>
                <c:pt idx="2978">
                  <c:v>2977</c:v>
                </c:pt>
                <c:pt idx="2979">
                  <c:v>2978</c:v>
                </c:pt>
                <c:pt idx="2980">
                  <c:v>2979</c:v>
                </c:pt>
                <c:pt idx="2981">
                  <c:v>2980</c:v>
                </c:pt>
                <c:pt idx="2982">
                  <c:v>2981</c:v>
                </c:pt>
                <c:pt idx="2983">
                  <c:v>2982</c:v>
                </c:pt>
                <c:pt idx="2984">
                  <c:v>2983</c:v>
                </c:pt>
                <c:pt idx="2985">
                  <c:v>2984</c:v>
                </c:pt>
                <c:pt idx="2986">
                  <c:v>2985</c:v>
                </c:pt>
                <c:pt idx="2987">
                  <c:v>2986</c:v>
                </c:pt>
                <c:pt idx="2988">
                  <c:v>2987</c:v>
                </c:pt>
                <c:pt idx="2989">
                  <c:v>2988</c:v>
                </c:pt>
                <c:pt idx="2990">
                  <c:v>2989</c:v>
                </c:pt>
                <c:pt idx="2991">
                  <c:v>2990</c:v>
                </c:pt>
                <c:pt idx="2992">
                  <c:v>2991</c:v>
                </c:pt>
                <c:pt idx="2993">
                  <c:v>2992</c:v>
                </c:pt>
                <c:pt idx="2994">
                  <c:v>2993</c:v>
                </c:pt>
                <c:pt idx="2995">
                  <c:v>2994</c:v>
                </c:pt>
                <c:pt idx="2996">
                  <c:v>2995</c:v>
                </c:pt>
                <c:pt idx="2997">
                  <c:v>2996</c:v>
                </c:pt>
                <c:pt idx="2998">
                  <c:v>2997</c:v>
                </c:pt>
                <c:pt idx="2999">
                  <c:v>2998</c:v>
                </c:pt>
                <c:pt idx="3000">
                  <c:v>2999</c:v>
                </c:pt>
                <c:pt idx="3001">
                  <c:v>3000</c:v>
                </c:pt>
                <c:pt idx="3002">
                  <c:v>3001</c:v>
                </c:pt>
                <c:pt idx="3003">
                  <c:v>3002</c:v>
                </c:pt>
                <c:pt idx="3004">
                  <c:v>3003</c:v>
                </c:pt>
                <c:pt idx="3005">
                  <c:v>3004</c:v>
                </c:pt>
                <c:pt idx="3006">
                  <c:v>3005</c:v>
                </c:pt>
                <c:pt idx="3007">
                  <c:v>3006</c:v>
                </c:pt>
                <c:pt idx="3008">
                  <c:v>3007</c:v>
                </c:pt>
                <c:pt idx="3009">
                  <c:v>3008</c:v>
                </c:pt>
                <c:pt idx="3010">
                  <c:v>3009</c:v>
                </c:pt>
                <c:pt idx="3011">
                  <c:v>3010</c:v>
                </c:pt>
                <c:pt idx="3012">
                  <c:v>3011</c:v>
                </c:pt>
                <c:pt idx="3013">
                  <c:v>3012</c:v>
                </c:pt>
                <c:pt idx="3014">
                  <c:v>3013</c:v>
                </c:pt>
                <c:pt idx="3015">
                  <c:v>3014</c:v>
                </c:pt>
                <c:pt idx="3016">
                  <c:v>3015</c:v>
                </c:pt>
                <c:pt idx="3017">
                  <c:v>3016</c:v>
                </c:pt>
                <c:pt idx="3018">
                  <c:v>3017</c:v>
                </c:pt>
                <c:pt idx="3019">
                  <c:v>3018</c:v>
                </c:pt>
                <c:pt idx="3020">
                  <c:v>3019</c:v>
                </c:pt>
                <c:pt idx="3021">
                  <c:v>3020</c:v>
                </c:pt>
                <c:pt idx="3022">
                  <c:v>3021</c:v>
                </c:pt>
                <c:pt idx="3023">
                  <c:v>3022</c:v>
                </c:pt>
                <c:pt idx="3024">
                  <c:v>3023</c:v>
                </c:pt>
                <c:pt idx="3025">
                  <c:v>3024</c:v>
                </c:pt>
                <c:pt idx="3026">
                  <c:v>3025</c:v>
                </c:pt>
                <c:pt idx="3027">
                  <c:v>3026</c:v>
                </c:pt>
                <c:pt idx="3028">
                  <c:v>3027</c:v>
                </c:pt>
                <c:pt idx="3029">
                  <c:v>3028</c:v>
                </c:pt>
                <c:pt idx="3030">
                  <c:v>3029</c:v>
                </c:pt>
                <c:pt idx="3031">
                  <c:v>3030</c:v>
                </c:pt>
                <c:pt idx="3032">
                  <c:v>3031</c:v>
                </c:pt>
                <c:pt idx="3033">
                  <c:v>3032</c:v>
                </c:pt>
                <c:pt idx="3034">
                  <c:v>3033</c:v>
                </c:pt>
                <c:pt idx="3035">
                  <c:v>3034</c:v>
                </c:pt>
                <c:pt idx="3036">
                  <c:v>3035</c:v>
                </c:pt>
                <c:pt idx="3037">
                  <c:v>3036</c:v>
                </c:pt>
                <c:pt idx="3038">
                  <c:v>3037</c:v>
                </c:pt>
                <c:pt idx="3039">
                  <c:v>3038</c:v>
                </c:pt>
                <c:pt idx="3040">
                  <c:v>3039</c:v>
                </c:pt>
                <c:pt idx="3041">
                  <c:v>3040</c:v>
                </c:pt>
                <c:pt idx="3042">
                  <c:v>3041</c:v>
                </c:pt>
                <c:pt idx="3043">
                  <c:v>3042</c:v>
                </c:pt>
                <c:pt idx="3044">
                  <c:v>3043</c:v>
                </c:pt>
                <c:pt idx="3045">
                  <c:v>3044</c:v>
                </c:pt>
                <c:pt idx="3046">
                  <c:v>3045</c:v>
                </c:pt>
                <c:pt idx="3047">
                  <c:v>3046</c:v>
                </c:pt>
                <c:pt idx="3048">
                  <c:v>3047</c:v>
                </c:pt>
                <c:pt idx="3049">
                  <c:v>3048</c:v>
                </c:pt>
                <c:pt idx="3050">
                  <c:v>3049</c:v>
                </c:pt>
                <c:pt idx="3051">
                  <c:v>3050</c:v>
                </c:pt>
                <c:pt idx="3052">
                  <c:v>3051</c:v>
                </c:pt>
                <c:pt idx="3053">
                  <c:v>3052</c:v>
                </c:pt>
                <c:pt idx="3054">
                  <c:v>3053</c:v>
                </c:pt>
                <c:pt idx="3055">
                  <c:v>3054</c:v>
                </c:pt>
                <c:pt idx="3056">
                  <c:v>3055</c:v>
                </c:pt>
                <c:pt idx="3057">
                  <c:v>3056</c:v>
                </c:pt>
                <c:pt idx="3058">
                  <c:v>3057</c:v>
                </c:pt>
                <c:pt idx="3059">
                  <c:v>3058</c:v>
                </c:pt>
                <c:pt idx="3060">
                  <c:v>3059</c:v>
                </c:pt>
                <c:pt idx="3061">
                  <c:v>3060</c:v>
                </c:pt>
                <c:pt idx="3062">
                  <c:v>3061</c:v>
                </c:pt>
                <c:pt idx="3063">
                  <c:v>3062</c:v>
                </c:pt>
                <c:pt idx="3064">
                  <c:v>3063</c:v>
                </c:pt>
                <c:pt idx="3065">
                  <c:v>3064</c:v>
                </c:pt>
                <c:pt idx="3066">
                  <c:v>3065</c:v>
                </c:pt>
                <c:pt idx="3067">
                  <c:v>3066</c:v>
                </c:pt>
                <c:pt idx="3068">
                  <c:v>3067</c:v>
                </c:pt>
                <c:pt idx="3069">
                  <c:v>3068</c:v>
                </c:pt>
                <c:pt idx="3070">
                  <c:v>3069</c:v>
                </c:pt>
                <c:pt idx="3071">
                  <c:v>3070</c:v>
                </c:pt>
                <c:pt idx="3072">
                  <c:v>3071</c:v>
                </c:pt>
                <c:pt idx="3073">
                  <c:v>3072</c:v>
                </c:pt>
                <c:pt idx="3074">
                  <c:v>3073</c:v>
                </c:pt>
                <c:pt idx="3075">
                  <c:v>3074</c:v>
                </c:pt>
                <c:pt idx="3076">
                  <c:v>3075</c:v>
                </c:pt>
                <c:pt idx="3077">
                  <c:v>3076</c:v>
                </c:pt>
                <c:pt idx="3078">
                  <c:v>3077</c:v>
                </c:pt>
                <c:pt idx="3079">
                  <c:v>3078</c:v>
                </c:pt>
                <c:pt idx="3080">
                  <c:v>3079</c:v>
                </c:pt>
                <c:pt idx="3081">
                  <c:v>3080</c:v>
                </c:pt>
                <c:pt idx="3082">
                  <c:v>3081</c:v>
                </c:pt>
                <c:pt idx="3083">
                  <c:v>3082</c:v>
                </c:pt>
                <c:pt idx="3084">
                  <c:v>3083</c:v>
                </c:pt>
                <c:pt idx="3085">
                  <c:v>3084</c:v>
                </c:pt>
                <c:pt idx="3086">
                  <c:v>3085</c:v>
                </c:pt>
                <c:pt idx="3087">
                  <c:v>3086</c:v>
                </c:pt>
                <c:pt idx="3088">
                  <c:v>3087</c:v>
                </c:pt>
                <c:pt idx="3089">
                  <c:v>3088</c:v>
                </c:pt>
                <c:pt idx="3090">
                  <c:v>3089</c:v>
                </c:pt>
                <c:pt idx="3091">
                  <c:v>3090</c:v>
                </c:pt>
                <c:pt idx="3092">
                  <c:v>3091</c:v>
                </c:pt>
                <c:pt idx="3093">
                  <c:v>3092</c:v>
                </c:pt>
                <c:pt idx="3094">
                  <c:v>3093</c:v>
                </c:pt>
                <c:pt idx="3095">
                  <c:v>3094</c:v>
                </c:pt>
                <c:pt idx="3096">
                  <c:v>3095</c:v>
                </c:pt>
                <c:pt idx="3097">
                  <c:v>3096</c:v>
                </c:pt>
                <c:pt idx="3098">
                  <c:v>3097</c:v>
                </c:pt>
                <c:pt idx="3099">
                  <c:v>3098</c:v>
                </c:pt>
                <c:pt idx="3100">
                  <c:v>3099</c:v>
                </c:pt>
                <c:pt idx="3101">
                  <c:v>3100</c:v>
                </c:pt>
                <c:pt idx="3102">
                  <c:v>3101</c:v>
                </c:pt>
                <c:pt idx="3103">
                  <c:v>3102</c:v>
                </c:pt>
                <c:pt idx="3104">
                  <c:v>3103</c:v>
                </c:pt>
                <c:pt idx="3105">
                  <c:v>3104</c:v>
                </c:pt>
                <c:pt idx="3106">
                  <c:v>3105</c:v>
                </c:pt>
                <c:pt idx="3107">
                  <c:v>3106</c:v>
                </c:pt>
                <c:pt idx="3108">
                  <c:v>3107</c:v>
                </c:pt>
                <c:pt idx="3109">
                  <c:v>3108</c:v>
                </c:pt>
                <c:pt idx="3110">
                  <c:v>3109</c:v>
                </c:pt>
                <c:pt idx="3111">
                  <c:v>3110</c:v>
                </c:pt>
                <c:pt idx="3112">
                  <c:v>3111</c:v>
                </c:pt>
                <c:pt idx="3113">
                  <c:v>3112</c:v>
                </c:pt>
                <c:pt idx="3114">
                  <c:v>3113</c:v>
                </c:pt>
                <c:pt idx="3115">
                  <c:v>3114</c:v>
                </c:pt>
                <c:pt idx="3116">
                  <c:v>3115</c:v>
                </c:pt>
                <c:pt idx="3117">
                  <c:v>3116</c:v>
                </c:pt>
                <c:pt idx="3118">
                  <c:v>3117</c:v>
                </c:pt>
                <c:pt idx="3119">
                  <c:v>3118</c:v>
                </c:pt>
                <c:pt idx="3120">
                  <c:v>3119</c:v>
                </c:pt>
                <c:pt idx="3121">
                  <c:v>3120</c:v>
                </c:pt>
                <c:pt idx="3122">
                  <c:v>3121</c:v>
                </c:pt>
                <c:pt idx="3123">
                  <c:v>3122</c:v>
                </c:pt>
                <c:pt idx="3124">
                  <c:v>3123</c:v>
                </c:pt>
                <c:pt idx="3125">
                  <c:v>3124</c:v>
                </c:pt>
                <c:pt idx="3126">
                  <c:v>3125</c:v>
                </c:pt>
                <c:pt idx="3127">
                  <c:v>3126</c:v>
                </c:pt>
                <c:pt idx="3128">
                  <c:v>3127</c:v>
                </c:pt>
                <c:pt idx="3129">
                  <c:v>3128</c:v>
                </c:pt>
                <c:pt idx="3130">
                  <c:v>3129</c:v>
                </c:pt>
                <c:pt idx="3131">
                  <c:v>3130</c:v>
                </c:pt>
                <c:pt idx="3132">
                  <c:v>3131</c:v>
                </c:pt>
                <c:pt idx="3133">
                  <c:v>3132</c:v>
                </c:pt>
                <c:pt idx="3134">
                  <c:v>3133</c:v>
                </c:pt>
                <c:pt idx="3135">
                  <c:v>3134</c:v>
                </c:pt>
                <c:pt idx="3136">
                  <c:v>3135</c:v>
                </c:pt>
                <c:pt idx="3137">
                  <c:v>3136</c:v>
                </c:pt>
                <c:pt idx="3138">
                  <c:v>3137</c:v>
                </c:pt>
                <c:pt idx="3139">
                  <c:v>3138</c:v>
                </c:pt>
                <c:pt idx="3140">
                  <c:v>3139</c:v>
                </c:pt>
                <c:pt idx="3141">
                  <c:v>3140</c:v>
                </c:pt>
                <c:pt idx="3142">
                  <c:v>3141</c:v>
                </c:pt>
                <c:pt idx="3143">
                  <c:v>3142</c:v>
                </c:pt>
                <c:pt idx="3144">
                  <c:v>3143</c:v>
                </c:pt>
                <c:pt idx="3145">
                  <c:v>3144</c:v>
                </c:pt>
                <c:pt idx="3146">
                  <c:v>3145</c:v>
                </c:pt>
                <c:pt idx="3147">
                  <c:v>3146</c:v>
                </c:pt>
                <c:pt idx="3148">
                  <c:v>3147</c:v>
                </c:pt>
                <c:pt idx="3149">
                  <c:v>3148</c:v>
                </c:pt>
                <c:pt idx="3150">
                  <c:v>3149</c:v>
                </c:pt>
                <c:pt idx="3151">
                  <c:v>3150</c:v>
                </c:pt>
                <c:pt idx="3152">
                  <c:v>3151</c:v>
                </c:pt>
                <c:pt idx="3153">
                  <c:v>3152</c:v>
                </c:pt>
                <c:pt idx="3154">
                  <c:v>3153</c:v>
                </c:pt>
                <c:pt idx="3155">
                  <c:v>3154</c:v>
                </c:pt>
                <c:pt idx="3156">
                  <c:v>3155</c:v>
                </c:pt>
                <c:pt idx="3157">
                  <c:v>3156</c:v>
                </c:pt>
                <c:pt idx="3158">
                  <c:v>3157</c:v>
                </c:pt>
                <c:pt idx="3159">
                  <c:v>3158</c:v>
                </c:pt>
                <c:pt idx="3160">
                  <c:v>3159</c:v>
                </c:pt>
                <c:pt idx="3161">
                  <c:v>3160</c:v>
                </c:pt>
                <c:pt idx="3162">
                  <c:v>3161</c:v>
                </c:pt>
                <c:pt idx="3163">
                  <c:v>3162</c:v>
                </c:pt>
                <c:pt idx="3164">
                  <c:v>3163</c:v>
                </c:pt>
                <c:pt idx="3165">
                  <c:v>3164</c:v>
                </c:pt>
                <c:pt idx="3166">
                  <c:v>3165</c:v>
                </c:pt>
                <c:pt idx="3167">
                  <c:v>3166</c:v>
                </c:pt>
                <c:pt idx="3168">
                  <c:v>3167</c:v>
                </c:pt>
                <c:pt idx="3169">
                  <c:v>3168</c:v>
                </c:pt>
                <c:pt idx="3170">
                  <c:v>3169</c:v>
                </c:pt>
                <c:pt idx="3171">
                  <c:v>3170</c:v>
                </c:pt>
                <c:pt idx="3172">
                  <c:v>3171</c:v>
                </c:pt>
                <c:pt idx="3173">
                  <c:v>3172</c:v>
                </c:pt>
                <c:pt idx="3174">
                  <c:v>3173</c:v>
                </c:pt>
                <c:pt idx="3175">
                  <c:v>3174</c:v>
                </c:pt>
                <c:pt idx="3176">
                  <c:v>3175</c:v>
                </c:pt>
                <c:pt idx="3177">
                  <c:v>3176</c:v>
                </c:pt>
                <c:pt idx="3178">
                  <c:v>3177</c:v>
                </c:pt>
                <c:pt idx="3179">
                  <c:v>3178</c:v>
                </c:pt>
                <c:pt idx="3180">
                  <c:v>3179</c:v>
                </c:pt>
                <c:pt idx="3181">
                  <c:v>3180</c:v>
                </c:pt>
                <c:pt idx="3182">
                  <c:v>3181</c:v>
                </c:pt>
                <c:pt idx="3183">
                  <c:v>3182</c:v>
                </c:pt>
                <c:pt idx="3184">
                  <c:v>3183</c:v>
                </c:pt>
                <c:pt idx="3185">
                  <c:v>3184</c:v>
                </c:pt>
                <c:pt idx="3186">
                  <c:v>3185</c:v>
                </c:pt>
                <c:pt idx="3187">
                  <c:v>3186</c:v>
                </c:pt>
                <c:pt idx="3188">
                  <c:v>3187</c:v>
                </c:pt>
                <c:pt idx="3189">
                  <c:v>3188</c:v>
                </c:pt>
                <c:pt idx="3190">
                  <c:v>3189</c:v>
                </c:pt>
                <c:pt idx="3191">
                  <c:v>3190</c:v>
                </c:pt>
                <c:pt idx="3192">
                  <c:v>3191</c:v>
                </c:pt>
                <c:pt idx="3193">
                  <c:v>3192</c:v>
                </c:pt>
                <c:pt idx="3194">
                  <c:v>3193</c:v>
                </c:pt>
                <c:pt idx="3195">
                  <c:v>3194</c:v>
                </c:pt>
                <c:pt idx="3196">
                  <c:v>3195</c:v>
                </c:pt>
                <c:pt idx="3197">
                  <c:v>3196</c:v>
                </c:pt>
                <c:pt idx="3198">
                  <c:v>3197</c:v>
                </c:pt>
                <c:pt idx="3199">
                  <c:v>3198</c:v>
                </c:pt>
                <c:pt idx="3200">
                  <c:v>3199</c:v>
                </c:pt>
                <c:pt idx="3201">
                  <c:v>3200</c:v>
                </c:pt>
                <c:pt idx="3202">
                  <c:v>3201</c:v>
                </c:pt>
                <c:pt idx="3203">
                  <c:v>3202</c:v>
                </c:pt>
                <c:pt idx="3204">
                  <c:v>3203</c:v>
                </c:pt>
                <c:pt idx="3205">
                  <c:v>3204</c:v>
                </c:pt>
                <c:pt idx="3206">
                  <c:v>3205</c:v>
                </c:pt>
                <c:pt idx="3207">
                  <c:v>3206</c:v>
                </c:pt>
                <c:pt idx="3208">
                  <c:v>3207</c:v>
                </c:pt>
                <c:pt idx="3209">
                  <c:v>3208</c:v>
                </c:pt>
                <c:pt idx="3210">
                  <c:v>3209</c:v>
                </c:pt>
                <c:pt idx="3211">
                  <c:v>3210</c:v>
                </c:pt>
                <c:pt idx="3212">
                  <c:v>3211</c:v>
                </c:pt>
                <c:pt idx="3213">
                  <c:v>3212</c:v>
                </c:pt>
                <c:pt idx="3214">
                  <c:v>3213</c:v>
                </c:pt>
                <c:pt idx="3215">
                  <c:v>3214</c:v>
                </c:pt>
                <c:pt idx="3216">
                  <c:v>3215</c:v>
                </c:pt>
                <c:pt idx="3217">
                  <c:v>3216</c:v>
                </c:pt>
                <c:pt idx="3218">
                  <c:v>3217</c:v>
                </c:pt>
                <c:pt idx="3219">
                  <c:v>3218</c:v>
                </c:pt>
                <c:pt idx="3220">
                  <c:v>3219</c:v>
                </c:pt>
                <c:pt idx="3221">
                  <c:v>3220</c:v>
                </c:pt>
                <c:pt idx="3222">
                  <c:v>3221</c:v>
                </c:pt>
                <c:pt idx="3223">
                  <c:v>3222</c:v>
                </c:pt>
                <c:pt idx="3224">
                  <c:v>3223</c:v>
                </c:pt>
                <c:pt idx="3225">
                  <c:v>3224</c:v>
                </c:pt>
                <c:pt idx="3226">
                  <c:v>3225</c:v>
                </c:pt>
                <c:pt idx="3227">
                  <c:v>3226</c:v>
                </c:pt>
                <c:pt idx="3228">
                  <c:v>3227</c:v>
                </c:pt>
                <c:pt idx="3229">
                  <c:v>3228</c:v>
                </c:pt>
                <c:pt idx="3230">
                  <c:v>3229</c:v>
                </c:pt>
                <c:pt idx="3231">
                  <c:v>3230</c:v>
                </c:pt>
                <c:pt idx="3232">
                  <c:v>3231</c:v>
                </c:pt>
                <c:pt idx="3233">
                  <c:v>3232</c:v>
                </c:pt>
                <c:pt idx="3234">
                  <c:v>3233</c:v>
                </c:pt>
                <c:pt idx="3235">
                  <c:v>3234</c:v>
                </c:pt>
                <c:pt idx="3236">
                  <c:v>3235</c:v>
                </c:pt>
                <c:pt idx="3237">
                  <c:v>3236</c:v>
                </c:pt>
                <c:pt idx="3238">
                  <c:v>3237</c:v>
                </c:pt>
                <c:pt idx="3239">
                  <c:v>3238</c:v>
                </c:pt>
                <c:pt idx="3240">
                  <c:v>3239</c:v>
                </c:pt>
                <c:pt idx="3241">
                  <c:v>3240</c:v>
                </c:pt>
                <c:pt idx="3242">
                  <c:v>3241</c:v>
                </c:pt>
                <c:pt idx="3243">
                  <c:v>3242</c:v>
                </c:pt>
                <c:pt idx="3244">
                  <c:v>3243</c:v>
                </c:pt>
                <c:pt idx="3245">
                  <c:v>3244</c:v>
                </c:pt>
                <c:pt idx="3246">
                  <c:v>3245</c:v>
                </c:pt>
                <c:pt idx="3247">
                  <c:v>3246</c:v>
                </c:pt>
                <c:pt idx="3248">
                  <c:v>3247</c:v>
                </c:pt>
                <c:pt idx="3249">
                  <c:v>3248</c:v>
                </c:pt>
                <c:pt idx="3250">
                  <c:v>3249</c:v>
                </c:pt>
                <c:pt idx="3251">
                  <c:v>3250</c:v>
                </c:pt>
                <c:pt idx="3252">
                  <c:v>3251</c:v>
                </c:pt>
                <c:pt idx="3253">
                  <c:v>3252</c:v>
                </c:pt>
                <c:pt idx="3254">
                  <c:v>3253</c:v>
                </c:pt>
                <c:pt idx="3255">
                  <c:v>3254</c:v>
                </c:pt>
                <c:pt idx="3256">
                  <c:v>3255</c:v>
                </c:pt>
                <c:pt idx="3257">
                  <c:v>3256</c:v>
                </c:pt>
                <c:pt idx="3258">
                  <c:v>3257</c:v>
                </c:pt>
                <c:pt idx="3259">
                  <c:v>3258</c:v>
                </c:pt>
                <c:pt idx="3260">
                  <c:v>3259</c:v>
                </c:pt>
                <c:pt idx="3261">
                  <c:v>3260</c:v>
                </c:pt>
                <c:pt idx="3262">
                  <c:v>3261</c:v>
                </c:pt>
                <c:pt idx="3263">
                  <c:v>3262</c:v>
                </c:pt>
                <c:pt idx="3264">
                  <c:v>3263</c:v>
                </c:pt>
                <c:pt idx="3265">
                  <c:v>3264</c:v>
                </c:pt>
                <c:pt idx="3266">
                  <c:v>3265</c:v>
                </c:pt>
                <c:pt idx="3267">
                  <c:v>3266</c:v>
                </c:pt>
                <c:pt idx="3268">
                  <c:v>3267</c:v>
                </c:pt>
                <c:pt idx="3269">
                  <c:v>3268</c:v>
                </c:pt>
                <c:pt idx="3270">
                  <c:v>3269</c:v>
                </c:pt>
                <c:pt idx="3271">
                  <c:v>3270</c:v>
                </c:pt>
                <c:pt idx="3272">
                  <c:v>3271</c:v>
                </c:pt>
                <c:pt idx="3273">
                  <c:v>3272</c:v>
                </c:pt>
                <c:pt idx="3274">
                  <c:v>3273</c:v>
                </c:pt>
                <c:pt idx="3275">
                  <c:v>3274</c:v>
                </c:pt>
                <c:pt idx="3276">
                  <c:v>3275</c:v>
                </c:pt>
                <c:pt idx="3277">
                  <c:v>3276</c:v>
                </c:pt>
                <c:pt idx="3278">
                  <c:v>3277</c:v>
                </c:pt>
                <c:pt idx="3279">
                  <c:v>3278</c:v>
                </c:pt>
                <c:pt idx="3280">
                  <c:v>3279</c:v>
                </c:pt>
                <c:pt idx="3281">
                  <c:v>3280</c:v>
                </c:pt>
                <c:pt idx="3282">
                  <c:v>3281</c:v>
                </c:pt>
                <c:pt idx="3283">
                  <c:v>3282</c:v>
                </c:pt>
                <c:pt idx="3284">
                  <c:v>3283</c:v>
                </c:pt>
                <c:pt idx="3285">
                  <c:v>3284</c:v>
                </c:pt>
                <c:pt idx="3286">
                  <c:v>3285</c:v>
                </c:pt>
                <c:pt idx="3287">
                  <c:v>3286</c:v>
                </c:pt>
                <c:pt idx="3288">
                  <c:v>3287</c:v>
                </c:pt>
                <c:pt idx="3289">
                  <c:v>3288</c:v>
                </c:pt>
                <c:pt idx="3290">
                  <c:v>3289</c:v>
                </c:pt>
                <c:pt idx="3291">
                  <c:v>3290</c:v>
                </c:pt>
                <c:pt idx="3292">
                  <c:v>3291</c:v>
                </c:pt>
                <c:pt idx="3293">
                  <c:v>3292</c:v>
                </c:pt>
                <c:pt idx="3294">
                  <c:v>3293</c:v>
                </c:pt>
                <c:pt idx="3295">
                  <c:v>3294</c:v>
                </c:pt>
                <c:pt idx="3296">
                  <c:v>3295</c:v>
                </c:pt>
                <c:pt idx="3297">
                  <c:v>3296</c:v>
                </c:pt>
                <c:pt idx="3298">
                  <c:v>3297</c:v>
                </c:pt>
                <c:pt idx="3299">
                  <c:v>3298</c:v>
                </c:pt>
                <c:pt idx="3300">
                  <c:v>3299</c:v>
                </c:pt>
                <c:pt idx="3301">
                  <c:v>3300</c:v>
                </c:pt>
                <c:pt idx="3302">
                  <c:v>3301</c:v>
                </c:pt>
                <c:pt idx="3303">
                  <c:v>3302</c:v>
                </c:pt>
                <c:pt idx="3304">
                  <c:v>3303</c:v>
                </c:pt>
                <c:pt idx="3305">
                  <c:v>3304</c:v>
                </c:pt>
                <c:pt idx="3306">
                  <c:v>3305</c:v>
                </c:pt>
                <c:pt idx="3307">
                  <c:v>3306</c:v>
                </c:pt>
                <c:pt idx="3308">
                  <c:v>3307</c:v>
                </c:pt>
                <c:pt idx="3309">
                  <c:v>3308</c:v>
                </c:pt>
                <c:pt idx="3310">
                  <c:v>3309</c:v>
                </c:pt>
                <c:pt idx="3311">
                  <c:v>3310</c:v>
                </c:pt>
                <c:pt idx="3312">
                  <c:v>3311</c:v>
                </c:pt>
                <c:pt idx="3313">
                  <c:v>3312</c:v>
                </c:pt>
                <c:pt idx="3314">
                  <c:v>3313</c:v>
                </c:pt>
                <c:pt idx="3315">
                  <c:v>3314</c:v>
                </c:pt>
                <c:pt idx="3316">
                  <c:v>3315</c:v>
                </c:pt>
                <c:pt idx="3317">
                  <c:v>3316</c:v>
                </c:pt>
                <c:pt idx="3318">
                  <c:v>3317</c:v>
                </c:pt>
                <c:pt idx="3319">
                  <c:v>3318</c:v>
                </c:pt>
                <c:pt idx="3320">
                  <c:v>3319</c:v>
                </c:pt>
                <c:pt idx="3321">
                  <c:v>3320</c:v>
                </c:pt>
                <c:pt idx="3322">
                  <c:v>3321</c:v>
                </c:pt>
                <c:pt idx="3323">
                  <c:v>3322</c:v>
                </c:pt>
                <c:pt idx="3324">
                  <c:v>3323</c:v>
                </c:pt>
                <c:pt idx="3325">
                  <c:v>3324</c:v>
                </c:pt>
                <c:pt idx="3326">
                  <c:v>3325</c:v>
                </c:pt>
                <c:pt idx="3327">
                  <c:v>3326</c:v>
                </c:pt>
                <c:pt idx="3328">
                  <c:v>3327</c:v>
                </c:pt>
                <c:pt idx="3329">
                  <c:v>3328</c:v>
                </c:pt>
                <c:pt idx="3330">
                  <c:v>3329</c:v>
                </c:pt>
                <c:pt idx="3331">
                  <c:v>3330</c:v>
                </c:pt>
                <c:pt idx="3332">
                  <c:v>3331</c:v>
                </c:pt>
                <c:pt idx="3333">
                  <c:v>3332</c:v>
                </c:pt>
                <c:pt idx="3334">
                  <c:v>3333</c:v>
                </c:pt>
                <c:pt idx="3335">
                  <c:v>3334</c:v>
                </c:pt>
                <c:pt idx="3336">
                  <c:v>3335</c:v>
                </c:pt>
                <c:pt idx="3337">
                  <c:v>3336</c:v>
                </c:pt>
                <c:pt idx="3338">
                  <c:v>3337</c:v>
                </c:pt>
                <c:pt idx="3339">
                  <c:v>3338</c:v>
                </c:pt>
                <c:pt idx="3340">
                  <c:v>3339</c:v>
                </c:pt>
                <c:pt idx="3341">
                  <c:v>3340</c:v>
                </c:pt>
                <c:pt idx="3342">
                  <c:v>3341</c:v>
                </c:pt>
                <c:pt idx="3343">
                  <c:v>3342</c:v>
                </c:pt>
                <c:pt idx="3344">
                  <c:v>3343</c:v>
                </c:pt>
                <c:pt idx="3345">
                  <c:v>3344</c:v>
                </c:pt>
                <c:pt idx="3346">
                  <c:v>3345</c:v>
                </c:pt>
                <c:pt idx="3347">
                  <c:v>3346</c:v>
                </c:pt>
                <c:pt idx="3348">
                  <c:v>3347</c:v>
                </c:pt>
                <c:pt idx="3349">
                  <c:v>3348</c:v>
                </c:pt>
                <c:pt idx="3350">
                  <c:v>3349</c:v>
                </c:pt>
                <c:pt idx="3351">
                  <c:v>3350</c:v>
                </c:pt>
                <c:pt idx="3352">
                  <c:v>3351</c:v>
                </c:pt>
                <c:pt idx="3353">
                  <c:v>3352</c:v>
                </c:pt>
                <c:pt idx="3354">
                  <c:v>3353</c:v>
                </c:pt>
                <c:pt idx="3355">
                  <c:v>3354</c:v>
                </c:pt>
                <c:pt idx="3356">
                  <c:v>3355</c:v>
                </c:pt>
                <c:pt idx="3357">
                  <c:v>3356</c:v>
                </c:pt>
                <c:pt idx="3358">
                  <c:v>3357</c:v>
                </c:pt>
                <c:pt idx="3359">
                  <c:v>3358</c:v>
                </c:pt>
                <c:pt idx="3360">
                  <c:v>3359</c:v>
                </c:pt>
                <c:pt idx="3361">
                  <c:v>3360</c:v>
                </c:pt>
                <c:pt idx="3362">
                  <c:v>3361</c:v>
                </c:pt>
                <c:pt idx="3363">
                  <c:v>3362</c:v>
                </c:pt>
                <c:pt idx="3364">
                  <c:v>3363</c:v>
                </c:pt>
                <c:pt idx="3365">
                  <c:v>3364</c:v>
                </c:pt>
                <c:pt idx="3366">
                  <c:v>3365</c:v>
                </c:pt>
                <c:pt idx="3367">
                  <c:v>3366</c:v>
                </c:pt>
                <c:pt idx="3368">
                  <c:v>3367</c:v>
                </c:pt>
                <c:pt idx="3369">
                  <c:v>3368</c:v>
                </c:pt>
                <c:pt idx="3370">
                  <c:v>3369</c:v>
                </c:pt>
                <c:pt idx="3371">
                  <c:v>3370</c:v>
                </c:pt>
                <c:pt idx="3372">
                  <c:v>3371</c:v>
                </c:pt>
                <c:pt idx="3373">
                  <c:v>3372</c:v>
                </c:pt>
                <c:pt idx="3374">
                  <c:v>3373</c:v>
                </c:pt>
                <c:pt idx="3375">
                  <c:v>3374</c:v>
                </c:pt>
                <c:pt idx="3376">
                  <c:v>3375</c:v>
                </c:pt>
                <c:pt idx="3377">
                  <c:v>3376</c:v>
                </c:pt>
                <c:pt idx="3378">
                  <c:v>3377</c:v>
                </c:pt>
                <c:pt idx="3379">
                  <c:v>3378</c:v>
                </c:pt>
                <c:pt idx="3380">
                  <c:v>3379</c:v>
                </c:pt>
                <c:pt idx="3381">
                  <c:v>3380</c:v>
                </c:pt>
                <c:pt idx="3382">
                  <c:v>3381</c:v>
                </c:pt>
                <c:pt idx="3383">
                  <c:v>3382</c:v>
                </c:pt>
                <c:pt idx="3384">
                  <c:v>3383</c:v>
                </c:pt>
                <c:pt idx="3385">
                  <c:v>3384</c:v>
                </c:pt>
                <c:pt idx="3386">
                  <c:v>3385</c:v>
                </c:pt>
                <c:pt idx="3387">
                  <c:v>3386</c:v>
                </c:pt>
                <c:pt idx="3388">
                  <c:v>3387</c:v>
                </c:pt>
                <c:pt idx="3389">
                  <c:v>3388</c:v>
                </c:pt>
                <c:pt idx="3390">
                  <c:v>3389</c:v>
                </c:pt>
                <c:pt idx="3391">
                  <c:v>3390</c:v>
                </c:pt>
                <c:pt idx="3392">
                  <c:v>3391</c:v>
                </c:pt>
                <c:pt idx="3393">
                  <c:v>3392</c:v>
                </c:pt>
                <c:pt idx="3394">
                  <c:v>3393</c:v>
                </c:pt>
                <c:pt idx="3395">
                  <c:v>3394</c:v>
                </c:pt>
                <c:pt idx="3396">
                  <c:v>3395</c:v>
                </c:pt>
                <c:pt idx="3397">
                  <c:v>3396</c:v>
                </c:pt>
                <c:pt idx="3398">
                  <c:v>3397</c:v>
                </c:pt>
                <c:pt idx="3399">
                  <c:v>3398</c:v>
                </c:pt>
                <c:pt idx="3400">
                  <c:v>3399</c:v>
                </c:pt>
                <c:pt idx="3401">
                  <c:v>3400</c:v>
                </c:pt>
                <c:pt idx="3402">
                  <c:v>3401</c:v>
                </c:pt>
                <c:pt idx="3403">
                  <c:v>3402</c:v>
                </c:pt>
                <c:pt idx="3404">
                  <c:v>3403</c:v>
                </c:pt>
                <c:pt idx="3405">
                  <c:v>3404</c:v>
                </c:pt>
                <c:pt idx="3406">
                  <c:v>3405</c:v>
                </c:pt>
                <c:pt idx="3407">
                  <c:v>3406</c:v>
                </c:pt>
                <c:pt idx="3408">
                  <c:v>3407</c:v>
                </c:pt>
                <c:pt idx="3409">
                  <c:v>3408</c:v>
                </c:pt>
                <c:pt idx="3410">
                  <c:v>3409</c:v>
                </c:pt>
                <c:pt idx="3411">
                  <c:v>3410</c:v>
                </c:pt>
                <c:pt idx="3412">
                  <c:v>3411</c:v>
                </c:pt>
                <c:pt idx="3413">
                  <c:v>3412</c:v>
                </c:pt>
                <c:pt idx="3414">
                  <c:v>3413</c:v>
                </c:pt>
                <c:pt idx="3415">
                  <c:v>3414</c:v>
                </c:pt>
                <c:pt idx="3416">
                  <c:v>3415</c:v>
                </c:pt>
                <c:pt idx="3417">
                  <c:v>3416</c:v>
                </c:pt>
                <c:pt idx="3418">
                  <c:v>3417</c:v>
                </c:pt>
                <c:pt idx="3419">
                  <c:v>3418</c:v>
                </c:pt>
                <c:pt idx="3420">
                  <c:v>3419</c:v>
                </c:pt>
                <c:pt idx="3421">
                  <c:v>3420</c:v>
                </c:pt>
                <c:pt idx="3422">
                  <c:v>3421</c:v>
                </c:pt>
                <c:pt idx="3423">
                  <c:v>3422</c:v>
                </c:pt>
                <c:pt idx="3424">
                  <c:v>3423</c:v>
                </c:pt>
                <c:pt idx="3425">
                  <c:v>3424</c:v>
                </c:pt>
                <c:pt idx="3426">
                  <c:v>3425</c:v>
                </c:pt>
                <c:pt idx="3427">
                  <c:v>3426</c:v>
                </c:pt>
                <c:pt idx="3428">
                  <c:v>3427</c:v>
                </c:pt>
                <c:pt idx="3429">
                  <c:v>3428</c:v>
                </c:pt>
                <c:pt idx="3430">
                  <c:v>3429</c:v>
                </c:pt>
                <c:pt idx="3431">
                  <c:v>3430</c:v>
                </c:pt>
                <c:pt idx="3432">
                  <c:v>3431</c:v>
                </c:pt>
                <c:pt idx="3433">
                  <c:v>3432</c:v>
                </c:pt>
                <c:pt idx="3434">
                  <c:v>3433</c:v>
                </c:pt>
                <c:pt idx="3435">
                  <c:v>3434</c:v>
                </c:pt>
                <c:pt idx="3436">
                  <c:v>3435</c:v>
                </c:pt>
                <c:pt idx="3437">
                  <c:v>3436</c:v>
                </c:pt>
                <c:pt idx="3438">
                  <c:v>3437</c:v>
                </c:pt>
                <c:pt idx="3439">
                  <c:v>3438</c:v>
                </c:pt>
                <c:pt idx="3440">
                  <c:v>3439</c:v>
                </c:pt>
                <c:pt idx="3441">
                  <c:v>3440</c:v>
                </c:pt>
                <c:pt idx="3442">
                  <c:v>3441</c:v>
                </c:pt>
                <c:pt idx="3443">
                  <c:v>3442</c:v>
                </c:pt>
                <c:pt idx="3444">
                  <c:v>3443</c:v>
                </c:pt>
                <c:pt idx="3445">
                  <c:v>3444</c:v>
                </c:pt>
                <c:pt idx="3446">
                  <c:v>3445</c:v>
                </c:pt>
                <c:pt idx="3447">
                  <c:v>3446</c:v>
                </c:pt>
                <c:pt idx="3448">
                  <c:v>3447</c:v>
                </c:pt>
                <c:pt idx="3449">
                  <c:v>3448</c:v>
                </c:pt>
                <c:pt idx="3450">
                  <c:v>3449</c:v>
                </c:pt>
                <c:pt idx="3451">
                  <c:v>3450</c:v>
                </c:pt>
                <c:pt idx="3452">
                  <c:v>3451</c:v>
                </c:pt>
                <c:pt idx="3453">
                  <c:v>3452</c:v>
                </c:pt>
                <c:pt idx="3454">
                  <c:v>3453</c:v>
                </c:pt>
                <c:pt idx="3455">
                  <c:v>3454</c:v>
                </c:pt>
                <c:pt idx="3456">
                  <c:v>3455</c:v>
                </c:pt>
                <c:pt idx="3457">
                  <c:v>3456</c:v>
                </c:pt>
                <c:pt idx="3458">
                  <c:v>3457</c:v>
                </c:pt>
                <c:pt idx="3459">
                  <c:v>3458</c:v>
                </c:pt>
                <c:pt idx="3460">
                  <c:v>3459</c:v>
                </c:pt>
                <c:pt idx="3461">
                  <c:v>3460</c:v>
                </c:pt>
                <c:pt idx="3462">
                  <c:v>3461</c:v>
                </c:pt>
                <c:pt idx="3463">
                  <c:v>3462</c:v>
                </c:pt>
                <c:pt idx="3464">
                  <c:v>3463</c:v>
                </c:pt>
                <c:pt idx="3465">
                  <c:v>3464</c:v>
                </c:pt>
                <c:pt idx="3466">
                  <c:v>3465</c:v>
                </c:pt>
                <c:pt idx="3467">
                  <c:v>3466</c:v>
                </c:pt>
                <c:pt idx="3468">
                  <c:v>3467</c:v>
                </c:pt>
                <c:pt idx="3469">
                  <c:v>3468</c:v>
                </c:pt>
                <c:pt idx="3470">
                  <c:v>3469</c:v>
                </c:pt>
                <c:pt idx="3471">
                  <c:v>3470</c:v>
                </c:pt>
                <c:pt idx="3472">
                  <c:v>3471</c:v>
                </c:pt>
                <c:pt idx="3473">
                  <c:v>3472</c:v>
                </c:pt>
                <c:pt idx="3474">
                  <c:v>3473</c:v>
                </c:pt>
                <c:pt idx="3475">
                  <c:v>3474</c:v>
                </c:pt>
                <c:pt idx="3476">
                  <c:v>3475</c:v>
                </c:pt>
                <c:pt idx="3477">
                  <c:v>3476</c:v>
                </c:pt>
                <c:pt idx="3478">
                  <c:v>3477</c:v>
                </c:pt>
                <c:pt idx="3479">
                  <c:v>3478</c:v>
                </c:pt>
                <c:pt idx="3480">
                  <c:v>3479</c:v>
                </c:pt>
                <c:pt idx="3481">
                  <c:v>3480</c:v>
                </c:pt>
                <c:pt idx="3482">
                  <c:v>3481</c:v>
                </c:pt>
                <c:pt idx="3483">
                  <c:v>3482</c:v>
                </c:pt>
                <c:pt idx="3484">
                  <c:v>3483</c:v>
                </c:pt>
                <c:pt idx="3485">
                  <c:v>3484</c:v>
                </c:pt>
                <c:pt idx="3486">
                  <c:v>3485</c:v>
                </c:pt>
                <c:pt idx="3487">
                  <c:v>3486</c:v>
                </c:pt>
                <c:pt idx="3488">
                  <c:v>3487</c:v>
                </c:pt>
                <c:pt idx="3489">
                  <c:v>3488</c:v>
                </c:pt>
                <c:pt idx="3490">
                  <c:v>3489</c:v>
                </c:pt>
                <c:pt idx="3491">
                  <c:v>3490</c:v>
                </c:pt>
                <c:pt idx="3492">
                  <c:v>3491</c:v>
                </c:pt>
                <c:pt idx="3493">
                  <c:v>3492</c:v>
                </c:pt>
                <c:pt idx="3494">
                  <c:v>3493</c:v>
                </c:pt>
                <c:pt idx="3495">
                  <c:v>3494</c:v>
                </c:pt>
                <c:pt idx="3496">
                  <c:v>3495</c:v>
                </c:pt>
                <c:pt idx="3497">
                  <c:v>3496</c:v>
                </c:pt>
                <c:pt idx="3498">
                  <c:v>3497</c:v>
                </c:pt>
                <c:pt idx="3499">
                  <c:v>3498</c:v>
                </c:pt>
                <c:pt idx="3500">
                  <c:v>3499</c:v>
                </c:pt>
                <c:pt idx="3501">
                  <c:v>3500</c:v>
                </c:pt>
                <c:pt idx="3502">
                  <c:v>3501</c:v>
                </c:pt>
                <c:pt idx="3503">
                  <c:v>3502</c:v>
                </c:pt>
                <c:pt idx="3504">
                  <c:v>3503</c:v>
                </c:pt>
                <c:pt idx="3505">
                  <c:v>3504</c:v>
                </c:pt>
                <c:pt idx="3506">
                  <c:v>3505</c:v>
                </c:pt>
                <c:pt idx="3507">
                  <c:v>3506</c:v>
                </c:pt>
                <c:pt idx="3508">
                  <c:v>3507</c:v>
                </c:pt>
                <c:pt idx="3509">
                  <c:v>3508</c:v>
                </c:pt>
                <c:pt idx="3510">
                  <c:v>3509</c:v>
                </c:pt>
                <c:pt idx="3511">
                  <c:v>3510</c:v>
                </c:pt>
                <c:pt idx="3512">
                  <c:v>3511</c:v>
                </c:pt>
                <c:pt idx="3513">
                  <c:v>3512</c:v>
                </c:pt>
                <c:pt idx="3514">
                  <c:v>3513</c:v>
                </c:pt>
                <c:pt idx="3515">
                  <c:v>3514</c:v>
                </c:pt>
                <c:pt idx="3516">
                  <c:v>3515</c:v>
                </c:pt>
                <c:pt idx="3517">
                  <c:v>3516</c:v>
                </c:pt>
                <c:pt idx="3518">
                  <c:v>3517</c:v>
                </c:pt>
                <c:pt idx="3519">
                  <c:v>3518</c:v>
                </c:pt>
                <c:pt idx="3520">
                  <c:v>3519</c:v>
                </c:pt>
                <c:pt idx="3521">
                  <c:v>3520</c:v>
                </c:pt>
                <c:pt idx="3522">
                  <c:v>3521</c:v>
                </c:pt>
                <c:pt idx="3523">
                  <c:v>3522</c:v>
                </c:pt>
                <c:pt idx="3524">
                  <c:v>3523</c:v>
                </c:pt>
                <c:pt idx="3525">
                  <c:v>3524</c:v>
                </c:pt>
                <c:pt idx="3526">
                  <c:v>3525</c:v>
                </c:pt>
                <c:pt idx="3527">
                  <c:v>3526</c:v>
                </c:pt>
                <c:pt idx="3528">
                  <c:v>3527</c:v>
                </c:pt>
                <c:pt idx="3529">
                  <c:v>3528</c:v>
                </c:pt>
                <c:pt idx="3530">
                  <c:v>3529</c:v>
                </c:pt>
                <c:pt idx="3531">
                  <c:v>3530</c:v>
                </c:pt>
                <c:pt idx="3532">
                  <c:v>3531</c:v>
                </c:pt>
                <c:pt idx="3533">
                  <c:v>3532</c:v>
                </c:pt>
                <c:pt idx="3534">
                  <c:v>3533</c:v>
                </c:pt>
                <c:pt idx="3535">
                  <c:v>3534</c:v>
                </c:pt>
                <c:pt idx="3536">
                  <c:v>3535</c:v>
                </c:pt>
                <c:pt idx="3537">
                  <c:v>3536</c:v>
                </c:pt>
                <c:pt idx="3538">
                  <c:v>3537</c:v>
                </c:pt>
                <c:pt idx="3539">
                  <c:v>3538</c:v>
                </c:pt>
                <c:pt idx="3540">
                  <c:v>3539</c:v>
                </c:pt>
                <c:pt idx="3541">
                  <c:v>3540</c:v>
                </c:pt>
                <c:pt idx="3542">
                  <c:v>3541</c:v>
                </c:pt>
                <c:pt idx="3543">
                  <c:v>3542</c:v>
                </c:pt>
                <c:pt idx="3544">
                  <c:v>3543</c:v>
                </c:pt>
                <c:pt idx="3545">
                  <c:v>3544</c:v>
                </c:pt>
                <c:pt idx="3546">
                  <c:v>3545</c:v>
                </c:pt>
                <c:pt idx="3547">
                  <c:v>3546</c:v>
                </c:pt>
                <c:pt idx="3548">
                  <c:v>3547</c:v>
                </c:pt>
                <c:pt idx="3549">
                  <c:v>3548</c:v>
                </c:pt>
                <c:pt idx="3550">
                  <c:v>3549</c:v>
                </c:pt>
                <c:pt idx="3551">
                  <c:v>3550</c:v>
                </c:pt>
                <c:pt idx="3552">
                  <c:v>3551</c:v>
                </c:pt>
                <c:pt idx="3553">
                  <c:v>3552</c:v>
                </c:pt>
                <c:pt idx="3554">
                  <c:v>3553</c:v>
                </c:pt>
                <c:pt idx="3555">
                  <c:v>3554</c:v>
                </c:pt>
                <c:pt idx="3556">
                  <c:v>3555</c:v>
                </c:pt>
                <c:pt idx="3557">
                  <c:v>3556</c:v>
                </c:pt>
                <c:pt idx="3558">
                  <c:v>3557</c:v>
                </c:pt>
                <c:pt idx="3559">
                  <c:v>3558</c:v>
                </c:pt>
                <c:pt idx="3560">
                  <c:v>3559</c:v>
                </c:pt>
                <c:pt idx="3561">
                  <c:v>3560</c:v>
                </c:pt>
                <c:pt idx="3562">
                  <c:v>3561</c:v>
                </c:pt>
                <c:pt idx="3563">
                  <c:v>3562</c:v>
                </c:pt>
                <c:pt idx="3564">
                  <c:v>3563</c:v>
                </c:pt>
                <c:pt idx="3565">
                  <c:v>3564</c:v>
                </c:pt>
                <c:pt idx="3566">
                  <c:v>3565</c:v>
                </c:pt>
                <c:pt idx="3567">
                  <c:v>3566</c:v>
                </c:pt>
                <c:pt idx="3568">
                  <c:v>3567</c:v>
                </c:pt>
                <c:pt idx="3569">
                  <c:v>3568</c:v>
                </c:pt>
                <c:pt idx="3570">
                  <c:v>3569</c:v>
                </c:pt>
                <c:pt idx="3571">
                  <c:v>3570</c:v>
                </c:pt>
                <c:pt idx="3572">
                  <c:v>3571</c:v>
                </c:pt>
                <c:pt idx="3573">
                  <c:v>3572</c:v>
                </c:pt>
                <c:pt idx="3574">
                  <c:v>3573</c:v>
                </c:pt>
                <c:pt idx="3575">
                  <c:v>3574</c:v>
                </c:pt>
                <c:pt idx="3576">
                  <c:v>3575</c:v>
                </c:pt>
                <c:pt idx="3577">
                  <c:v>3576</c:v>
                </c:pt>
                <c:pt idx="3578">
                  <c:v>3577</c:v>
                </c:pt>
                <c:pt idx="3579">
                  <c:v>3578</c:v>
                </c:pt>
                <c:pt idx="3580">
                  <c:v>3579</c:v>
                </c:pt>
                <c:pt idx="3581">
                  <c:v>3580</c:v>
                </c:pt>
                <c:pt idx="3582">
                  <c:v>3581</c:v>
                </c:pt>
                <c:pt idx="3583">
                  <c:v>3582</c:v>
                </c:pt>
                <c:pt idx="3584">
                  <c:v>3583</c:v>
                </c:pt>
                <c:pt idx="3585">
                  <c:v>3584</c:v>
                </c:pt>
                <c:pt idx="3586">
                  <c:v>3585</c:v>
                </c:pt>
                <c:pt idx="3587">
                  <c:v>3586</c:v>
                </c:pt>
                <c:pt idx="3588">
                  <c:v>3587</c:v>
                </c:pt>
                <c:pt idx="3589">
                  <c:v>3588</c:v>
                </c:pt>
                <c:pt idx="3590">
                  <c:v>3589</c:v>
                </c:pt>
                <c:pt idx="3591">
                  <c:v>3590</c:v>
                </c:pt>
                <c:pt idx="3592">
                  <c:v>3591</c:v>
                </c:pt>
                <c:pt idx="3593">
                  <c:v>3592</c:v>
                </c:pt>
                <c:pt idx="3594">
                  <c:v>3593</c:v>
                </c:pt>
                <c:pt idx="3595">
                  <c:v>3594</c:v>
                </c:pt>
                <c:pt idx="3596">
                  <c:v>3595</c:v>
                </c:pt>
                <c:pt idx="3597">
                  <c:v>3596</c:v>
                </c:pt>
                <c:pt idx="3598">
                  <c:v>3597</c:v>
                </c:pt>
                <c:pt idx="3599">
                  <c:v>3598</c:v>
                </c:pt>
                <c:pt idx="3600">
                  <c:v>3599</c:v>
                </c:pt>
                <c:pt idx="3601">
                  <c:v>3600</c:v>
                </c:pt>
                <c:pt idx="3602">
                  <c:v>3601</c:v>
                </c:pt>
                <c:pt idx="3603">
                  <c:v>3602</c:v>
                </c:pt>
                <c:pt idx="3604">
                  <c:v>3603</c:v>
                </c:pt>
                <c:pt idx="3605">
                  <c:v>3604</c:v>
                </c:pt>
                <c:pt idx="3606">
                  <c:v>3605</c:v>
                </c:pt>
                <c:pt idx="3607">
                  <c:v>3606</c:v>
                </c:pt>
                <c:pt idx="3608">
                  <c:v>3607</c:v>
                </c:pt>
                <c:pt idx="3609">
                  <c:v>3608</c:v>
                </c:pt>
                <c:pt idx="3610">
                  <c:v>3609</c:v>
                </c:pt>
                <c:pt idx="3611">
                  <c:v>3610</c:v>
                </c:pt>
                <c:pt idx="3612">
                  <c:v>3611</c:v>
                </c:pt>
                <c:pt idx="3613">
                  <c:v>3612</c:v>
                </c:pt>
                <c:pt idx="3614">
                  <c:v>3613</c:v>
                </c:pt>
                <c:pt idx="3615">
                  <c:v>3614</c:v>
                </c:pt>
                <c:pt idx="3616">
                  <c:v>3615</c:v>
                </c:pt>
                <c:pt idx="3617">
                  <c:v>3616</c:v>
                </c:pt>
                <c:pt idx="3618">
                  <c:v>3617</c:v>
                </c:pt>
                <c:pt idx="3619">
                  <c:v>3618</c:v>
                </c:pt>
                <c:pt idx="3620">
                  <c:v>3619</c:v>
                </c:pt>
                <c:pt idx="3621">
                  <c:v>3620</c:v>
                </c:pt>
                <c:pt idx="3622">
                  <c:v>3621</c:v>
                </c:pt>
                <c:pt idx="3623">
                  <c:v>3622</c:v>
                </c:pt>
                <c:pt idx="3624">
                  <c:v>3623</c:v>
                </c:pt>
                <c:pt idx="3625">
                  <c:v>3624</c:v>
                </c:pt>
                <c:pt idx="3626">
                  <c:v>3625</c:v>
                </c:pt>
                <c:pt idx="3627">
                  <c:v>3626</c:v>
                </c:pt>
                <c:pt idx="3628">
                  <c:v>3627</c:v>
                </c:pt>
                <c:pt idx="3629">
                  <c:v>3628</c:v>
                </c:pt>
                <c:pt idx="3630">
                  <c:v>3629</c:v>
                </c:pt>
                <c:pt idx="3631">
                  <c:v>3630</c:v>
                </c:pt>
                <c:pt idx="3632">
                  <c:v>3631</c:v>
                </c:pt>
                <c:pt idx="3633">
                  <c:v>3632</c:v>
                </c:pt>
                <c:pt idx="3634">
                  <c:v>3633</c:v>
                </c:pt>
                <c:pt idx="3635">
                  <c:v>3634</c:v>
                </c:pt>
                <c:pt idx="3636">
                  <c:v>3635</c:v>
                </c:pt>
                <c:pt idx="3637">
                  <c:v>3636</c:v>
                </c:pt>
                <c:pt idx="3638">
                  <c:v>3637</c:v>
                </c:pt>
                <c:pt idx="3639">
                  <c:v>3638</c:v>
                </c:pt>
                <c:pt idx="3640">
                  <c:v>3639</c:v>
                </c:pt>
                <c:pt idx="3641">
                  <c:v>3640</c:v>
                </c:pt>
                <c:pt idx="3642">
                  <c:v>3641</c:v>
                </c:pt>
                <c:pt idx="3643">
                  <c:v>3642</c:v>
                </c:pt>
                <c:pt idx="3644">
                  <c:v>3643</c:v>
                </c:pt>
                <c:pt idx="3645">
                  <c:v>3644</c:v>
                </c:pt>
                <c:pt idx="3646">
                  <c:v>3645</c:v>
                </c:pt>
                <c:pt idx="3647">
                  <c:v>3646</c:v>
                </c:pt>
                <c:pt idx="3648">
                  <c:v>3647</c:v>
                </c:pt>
                <c:pt idx="3649">
                  <c:v>3648</c:v>
                </c:pt>
                <c:pt idx="3650">
                  <c:v>3649</c:v>
                </c:pt>
                <c:pt idx="3651">
                  <c:v>3650</c:v>
                </c:pt>
                <c:pt idx="3652">
                  <c:v>3651</c:v>
                </c:pt>
                <c:pt idx="3653">
                  <c:v>3652</c:v>
                </c:pt>
                <c:pt idx="3654">
                  <c:v>3653</c:v>
                </c:pt>
                <c:pt idx="3655">
                  <c:v>3654</c:v>
                </c:pt>
                <c:pt idx="3656">
                  <c:v>3655</c:v>
                </c:pt>
                <c:pt idx="3657">
                  <c:v>3656</c:v>
                </c:pt>
                <c:pt idx="3658">
                  <c:v>3657</c:v>
                </c:pt>
                <c:pt idx="3659">
                  <c:v>3658</c:v>
                </c:pt>
                <c:pt idx="3660">
                  <c:v>3659</c:v>
                </c:pt>
                <c:pt idx="3661">
                  <c:v>3660</c:v>
                </c:pt>
                <c:pt idx="3662">
                  <c:v>3661</c:v>
                </c:pt>
                <c:pt idx="3663">
                  <c:v>3662</c:v>
                </c:pt>
                <c:pt idx="3664">
                  <c:v>3663</c:v>
                </c:pt>
                <c:pt idx="3665">
                  <c:v>3664</c:v>
                </c:pt>
                <c:pt idx="3666">
                  <c:v>3665</c:v>
                </c:pt>
                <c:pt idx="3667">
                  <c:v>3666</c:v>
                </c:pt>
                <c:pt idx="3668">
                  <c:v>3667</c:v>
                </c:pt>
                <c:pt idx="3669">
                  <c:v>3668</c:v>
                </c:pt>
                <c:pt idx="3670">
                  <c:v>3669</c:v>
                </c:pt>
                <c:pt idx="3671">
                  <c:v>3670</c:v>
                </c:pt>
                <c:pt idx="3672">
                  <c:v>3671</c:v>
                </c:pt>
                <c:pt idx="3673">
                  <c:v>3672</c:v>
                </c:pt>
                <c:pt idx="3674">
                  <c:v>3673</c:v>
                </c:pt>
                <c:pt idx="3675">
                  <c:v>3674</c:v>
                </c:pt>
                <c:pt idx="3676">
                  <c:v>3675</c:v>
                </c:pt>
                <c:pt idx="3677">
                  <c:v>3676</c:v>
                </c:pt>
                <c:pt idx="3678">
                  <c:v>3677</c:v>
                </c:pt>
                <c:pt idx="3679">
                  <c:v>3678</c:v>
                </c:pt>
                <c:pt idx="3680">
                  <c:v>3679</c:v>
                </c:pt>
                <c:pt idx="3681">
                  <c:v>3680</c:v>
                </c:pt>
                <c:pt idx="3682">
                  <c:v>3681</c:v>
                </c:pt>
                <c:pt idx="3683">
                  <c:v>3682</c:v>
                </c:pt>
                <c:pt idx="3684">
                  <c:v>3683</c:v>
                </c:pt>
                <c:pt idx="3685">
                  <c:v>3684</c:v>
                </c:pt>
                <c:pt idx="3686">
                  <c:v>3685</c:v>
                </c:pt>
                <c:pt idx="3687">
                  <c:v>3686</c:v>
                </c:pt>
                <c:pt idx="3688">
                  <c:v>3687</c:v>
                </c:pt>
                <c:pt idx="3689">
                  <c:v>3688</c:v>
                </c:pt>
                <c:pt idx="3690">
                  <c:v>3689</c:v>
                </c:pt>
                <c:pt idx="3691">
                  <c:v>3690</c:v>
                </c:pt>
                <c:pt idx="3692">
                  <c:v>3691</c:v>
                </c:pt>
                <c:pt idx="3693">
                  <c:v>3692</c:v>
                </c:pt>
                <c:pt idx="3694">
                  <c:v>3693</c:v>
                </c:pt>
                <c:pt idx="3695">
                  <c:v>3694</c:v>
                </c:pt>
                <c:pt idx="3696">
                  <c:v>3695</c:v>
                </c:pt>
                <c:pt idx="3697">
                  <c:v>3696</c:v>
                </c:pt>
                <c:pt idx="3698">
                  <c:v>3697</c:v>
                </c:pt>
                <c:pt idx="3699">
                  <c:v>3698</c:v>
                </c:pt>
                <c:pt idx="3700">
                  <c:v>3699</c:v>
                </c:pt>
                <c:pt idx="3701">
                  <c:v>3700</c:v>
                </c:pt>
                <c:pt idx="3702">
                  <c:v>3701</c:v>
                </c:pt>
                <c:pt idx="3703">
                  <c:v>3702</c:v>
                </c:pt>
                <c:pt idx="3704">
                  <c:v>3703</c:v>
                </c:pt>
                <c:pt idx="3705">
                  <c:v>3704</c:v>
                </c:pt>
                <c:pt idx="3706">
                  <c:v>3705</c:v>
                </c:pt>
                <c:pt idx="3707">
                  <c:v>3706</c:v>
                </c:pt>
                <c:pt idx="3708">
                  <c:v>3707</c:v>
                </c:pt>
                <c:pt idx="3709">
                  <c:v>3708</c:v>
                </c:pt>
                <c:pt idx="3710">
                  <c:v>3709</c:v>
                </c:pt>
                <c:pt idx="3711">
                  <c:v>3710</c:v>
                </c:pt>
                <c:pt idx="3712">
                  <c:v>3711</c:v>
                </c:pt>
                <c:pt idx="3713">
                  <c:v>3712</c:v>
                </c:pt>
                <c:pt idx="3714">
                  <c:v>3713</c:v>
                </c:pt>
                <c:pt idx="3715">
                  <c:v>3714</c:v>
                </c:pt>
                <c:pt idx="3716">
                  <c:v>3715</c:v>
                </c:pt>
                <c:pt idx="3717">
                  <c:v>3716</c:v>
                </c:pt>
                <c:pt idx="3718">
                  <c:v>3717</c:v>
                </c:pt>
                <c:pt idx="3719">
                  <c:v>3718</c:v>
                </c:pt>
                <c:pt idx="3720">
                  <c:v>3719</c:v>
                </c:pt>
                <c:pt idx="3721">
                  <c:v>3720</c:v>
                </c:pt>
                <c:pt idx="3722">
                  <c:v>3721</c:v>
                </c:pt>
                <c:pt idx="3723">
                  <c:v>3722</c:v>
                </c:pt>
                <c:pt idx="3724">
                  <c:v>3723</c:v>
                </c:pt>
                <c:pt idx="3725">
                  <c:v>3724</c:v>
                </c:pt>
                <c:pt idx="3726">
                  <c:v>3725</c:v>
                </c:pt>
                <c:pt idx="3727">
                  <c:v>3726</c:v>
                </c:pt>
                <c:pt idx="3728">
                  <c:v>3727</c:v>
                </c:pt>
                <c:pt idx="3729">
                  <c:v>3728</c:v>
                </c:pt>
                <c:pt idx="3730">
                  <c:v>3729</c:v>
                </c:pt>
                <c:pt idx="3731">
                  <c:v>3730</c:v>
                </c:pt>
                <c:pt idx="3732">
                  <c:v>3731</c:v>
                </c:pt>
                <c:pt idx="3733">
                  <c:v>3732</c:v>
                </c:pt>
                <c:pt idx="3734">
                  <c:v>3733</c:v>
                </c:pt>
                <c:pt idx="3735">
                  <c:v>3734</c:v>
                </c:pt>
                <c:pt idx="3736">
                  <c:v>3735</c:v>
                </c:pt>
                <c:pt idx="3737">
                  <c:v>3736</c:v>
                </c:pt>
                <c:pt idx="3738">
                  <c:v>3737</c:v>
                </c:pt>
                <c:pt idx="3739">
                  <c:v>3738</c:v>
                </c:pt>
                <c:pt idx="3740">
                  <c:v>3739</c:v>
                </c:pt>
                <c:pt idx="3741">
                  <c:v>3740</c:v>
                </c:pt>
                <c:pt idx="3742">
                  <c:v>3741</c:v>
                </c:pt>
                <c:pt idx="3743">
                  <c:v>3742</c:v>
                </c:pt>
                <c:pt idx="3744">
                  <c:v>3743</c:v>
                </c:pt>
                <c:pt idx="3745">
                  <c:v>3744</c:v>
                </c:pt>
                <c:pt idx="3746">
                  <c:v>3745</c:v>
                </c:pt>
                <c:pt idx="3747">
                  <c:v>3746</c:v>
                </c:pt>
                <c:pt idx="3748">
                  <c:v>3747</c:v>
                </c:pt>
                <c:pt idx="3749">
                  <c:v>3748</c:v>
                </c:pt>
                <c:pt idx="3750">
                  <c:v>3749</c:v>
                </c:pt>
                <c:pt idx="3751">
                  <c:v>3750</c:v>
                </c:pt>
                <c:pt idx="3752">
                  <c:v>3751</c:v>
                </c:pt>
                <c:pt idx="3753">
                  <c:v>3752</c:v>
                </c:pt>
                <c:pt idx="3754">
                  <c:v>3753</c:v>
                </c:pt>
                <c:pt idx="3755">
                  <c:v>3754</c:v>
                </c:pt>
                <c:pt idx="3756">
                  <c:v>3755</c:v>
                </c:pt>
                <c:pt idx="3757">
                  <c:v>3756</c:v>
                </c:pt>
                <c:pt idx="3758">
                  <c:v>3757</c:v>
                </c:pt>
                <c:pt idx="3759">
                  <c:v>3758</c:v>
                </c:pt>
                <c:pt idx="3760">
                  <c:v>3759</c:v>
                </c:pt>
                <c:pt idx="3761">
                  <c:v>3760</c:v>
                </c:pt>
                <c:pt idx="3762">
                  <c:v>3761</c:v>
                </c:pt>
                <c:pt idx="3763">
                  <c:v>3762</c:v>
                </c:pt>
                <c:pt idx="3764">
                  <c:v>3763</c:v>
                </c:pt>
                <c:pt idx="3765">
                  <c:v>3764</c:v>
                </c:pt>
                <c:pt idx="3766">
                  <c:v>3765</c:v>
                </c:pt>
                <c:pt idx="3767">
                  <c:v>3766</c:v>
                </c:pt>
                <c:pt idx="3768">
                  <c:v>3767</c:v>
                </c:pt>
                <c:pt idx="3769">
                  <c:v>3768</c:v>
                </c:pt>
                <c:pt idx="3770">
                  <c:v>3769</c:v>
                </c:pt>
                <c:pt idx="3771">
                  <c:v>3770</c:v>
                </c:pt>
                <c:pt idx="3772">
                  <c:v>3771</c:v>
                </c:pt>
                <c:pt idx="3773">
                  <c:v>3772</c:v>
                </c:pt>
                <c:pt idx="3774">
                  <c:v>3773</c:v>
                </c:pt>
                <c:pt idx="3775">
                  <c:v>3774</c:v>
                </c:pt>
                <c:pt idx="3776">
                  <c:v>3775</c:v>
                </c:pt>
                <c:pt idx="3777">
                  <c:v>3776</c:v>
                </c:pt>
                <c:pt idx="3778">
                  <c:v>3777</c:v>
                </c:pt>
                <c:pt idx="3779">
                  <c:v>3778</c:v>
                </c:pt>
                <c:pt idx="3780">
                  <c:v>3779</c:v>
                </c:pt>
                <c:pt idx="3781">
                  <c:v>3780</c:v>
                </c:pt>
                <c:pt idx="3782">
                  <c:v>3781</c:v>
                </c:pt>
                <c:pt idx="3783">
                  <c:v>3782</c:v>
                </c:pt>
                <c:pt idx="3784">
                  <c:v>3783</c:v>
                </c:pt>
                <c:pt idx="3785">
                  <c:v>3784</c:v>
                </c:pt>
                <c:pt idx="3786">
                  <c:v>3785</c:v>
                </c:pt>
                <c:pt idx="3787">
                  <c:v>3786</c:v>
                </c:pt>
                <c:pt idx="3788">
                  <c:v>3787</c:v>
                </c:pt>
                <c:pt idx="3789">
                  <c:v>3788</c:v>
                </c:pt>
                <c:pt idx="3790">
                  <c:v>3789</c:v>
                </c:pt>
                <c:pt idx="3791">
                  <c:v>3790</c:v>
                </c:pt>
                <c:pt idx="3792">
                  <c:v>3791</c:v>
                </c:pt>
                <c:pt idx="3793">
                  <c:v>3792</c:v>
                </c:pt>
                <c:pt idx="3794">
                  <c:v>3793</c:v>
                </c:pt>
                <c:pt idx="3795">
                  <c:v>3794</c:v>
                </c:pt>
                <c:pt idx="3796">
                  <c:v>3795</c:v>
                </c:pt>
                <c:pt idx="3797">
                  <c:v>3796</c:v>
                </c:pt>
                <c:pt idx="3798">
                  <c:v>3797</c:v>
                </c:pt>
                <c:pt idx="3799">
                  <c:v>3798</c:v>
                </c:pt>
                <c:pt idx="3800">
                  <c:v>3799</c:v>
                </c:pt>
                <c:pt idx="3801">
                  <c:v>3800</c:v>
                </c:pt>
                <c:pt idx="3802">
                  <c:v>3801</c:v>
                </c:pt>
                <c:pt idx="3803">
                  <c:v>3802</c:v>
                </c:pt>
                <c:pt idx="3804">
                  <c:v>3803</c:v>
                </c:pt>
                <c:pt idx="3805">
                  <c:v>3804</c:v>
                </c:pt>
                <c:pt idx="3806">
                  <c:v>3805</c:v>
                </c:pt>
                <c:pt idx="3807">
                  <c:v>3806</c:v>
                </c:pt>
                <c:pt idx="3808">
                  <c:v>3807</c:v>
                </c:pt>
                <c:pt idx="3809">
                  <c:v>3808</c:v>
                </c:pt>
                <c:pt idx="3810">
                  <c:v>3809</c:v>
                </c:pt>
                <c:pt idx="3811">
                  <c:v>3810</c:v>
                </c:pt>
                <c:pt idx="3812">
                  <c:v>3811</c:v>
                </c:pt>
                <c:pt idx="3813">
                  <c:v>3812</c:v>
                </c:pt>
                <c:pt idx="3814">
                  <c:v>3813</c:v>
                </c:pt>
                <c:pt idx="3815">
                  <c:v>3814</c:v>
                </c:pt>
                <c:pt idx="3816">
                  <c:v>3815</c:v>
                </c:pt>
                <c:pt idx="3817">
                  <c:v>3816</c:v>
                </c:pt>
                <c:pt idx="3818">
                  <c:v>3817</c:v>
                </c:pt>
                <c:pt idx="3819">
                  <c:v>3818</c:v>
                </c:pt>
                <c:pt idx="3820">
                  <c:v>3819</c:v>
                </c:pt>
                <c:pt idx="3821">
                  <c:v>3820</c:v>
                </c:pt>
                <c:pt idx="3822">
                  <c:v>3821</c:v>
                </c:pt>
                <c:pt idx="3823">
                  <c:v>3822</c:v>
                </c:pt>
                <c:pt idx="3824">
                  <c:v>3823</c:v>
                </c:pt>
                <c:pt idx="3825">
                  <c:v>3824</c:v>
                </c:pt>
                <c:pt idx="3826">
                  <c:v>3825</c:v>
                </c:pt>
                <c:pt idx="3827">
                  <c:v>3826</c:v>
                </c:pt>
                <c:pt idx="3828">
                  <c:v>3827</c:v>
                </c:pt>
                <c:pt idx="3829">
                  <c:v>3828</c:v>
                </c:pt>
                <c:pt idx="3830">
                  <c:v>3829</c:v>
                </c:pt>
                <c:pt idx="3831">
                  <c:v>3830</c:v>
                </c:pt>
                <c:pt idx="3832">
                  <c:v>3831</c:v>
                </c:pt>
                <c:pt idx="3833">
                  <c:v>3832</c:v>
                </c:pt>
                <c:pt idx="3834">
                  <c:v>3833</c:v>
                </c:pt>
                <c:pt idx="3835">
                  <c:v>3834</c:v>
                </c:pt>
                <c:pt idx="3836">
                  <c:v>3835</c:v>
                </c:pt>
                <c:pt idx="3837">
                  <c:v>3836</c:v>
                </c:pt>
                <c:pt idx="3838">
                  <c:v>3837</c:v>
                </c:pt>
                <c:pt idx="3839">
                  <c:v>3838</c:v>
                </c:pt>
                <c:pt idx="3840">
                  <c:v>3839</c:v>
                </c:pt>
                <c:pt idx="3841">
                  <c:v>3840</c:v>
                </c:pt>
                <c:pt idx="3842">
                  <c:v>3841</c:v>
                </c:pt>
                <c:pt idx="3843">
                  <c:v>3842</c:v>
                </c:pt>
                <c:pt idx="3844">
                  <c:v>3843</c:v>
                </c:pt>
                <c:pt idx="3845">
                  <c:v>3844</c:v>
                </c:pt>
                <c:pt idx="3846">
                  <c:v>3845</c:v>
                </c:pt>
                <c:pt idx="3847">
                  <c:v>3846</c:v>
                </c:pt>
                <c:pt idx="3848">
                  <c:v>3847</c:v>
                </c:pt>
                <c:pt idx="3849">
                  <c:v>3848</c:v>
                </c:pt>
                <c:pt idx="3850">
                  <c:v>3849</c:v>
                </c:pt>
                <c:pt idx="3851">
                  <c:v>3850</c:v>
                </c:pt>
                <c:pt idx="3852">
                  <c:v>3851</c:v>
                </c:pt>
                <c:pt idx="3853">
                  <c:v>3852</c:v>
                </c:pt>
                <c:pt idx="3854">
                  <c:v>3853</c:v>
                </c:pt>
                <c:pt idx="3855">
                  <c:v>3854</c:v>
                </c:pt>
                <c:pt idx="3856">
                  <c:v>3855</c:v>
                </c:pt>
                <c:pt idx="3857">
                  <c:v>3856</c:v>
                </c:pt>
                <c:pt idx="3858">
                  <c:v>3857</c:v>
                </c:pt>
                <c:pt idx="3859">
                  <c:v>3858</c:v>
                </c:pt>
                <c:pt idx="3860">
                  <c:v>3859</c:v>
                </c:pt>
                <c:pt idx="3861">
                  <c:v>3860</c:v>
                </c:pt>
                <c:pt idx="3862">
                  <c:v>3861</c:v>
                </c:pt>
                <c:pt idx="3863">
                  <c:v>3862</c:v>
                </c:pt>
                <c:pt idx="3864">
                  <c:v>3863</c:v>
                </c:pt>
                <c:pt idx="3865">
                  <c:v>3864</c:v>
                </c:pt>
                <c:pt idx="3866">
                  <c:v>3865</c:v>
                </c:pt>
                <c:pt idx="3867">
                  <c:v>3866</c:v>
                </c:pt>
                <c:pt idx="3868">
                  <c:v>3867</c:v>
                </c:pt>
                <c:pt idx="3869">
                  <c:v>3868</c:v>
                </c:pt>
                <c:pt idx="3870">
                  <c:v>3869</c:v>
                </c:pt>
                <c:pt idx="3871">
                  <c:v>3870</c:v>
                </c:pt>
                <c:pt idx="3872">
                  <c:v>3871</c:v>
                </c:pt>
                <c:pt idx="3873">
                  <c:v>3872</c:v>
                </c:pt>
                <c:pt idx="3874">
                  <c:v>3873</c:v>
                </c:pt>
                <c:pt idx="3875">
                  <c:v>3874</c:v>
                </c:pt>
                <c:pt idx="3876">
                  <c:v>3875</c:v>
                </c:pt>
                <c:pt idx="3877">
                  <c:v>3876</c:v>
                </c:pt>
                <c:pt idx="3878">
                  <c:v>3877</c:v>
                </c:pt>
                <c:pt idx="3879">
                  <c:v>3878</c:v>
                </c:pt>
                <c:pt idx="3880">
                  <c:v>3879</c:v>
                </c:pt>
                <c:pt idx="3881">
                  <c:v>3880</c:v>
                </c:pt>
                <c:pt idx="3882">
                  <c:v>3881</c:v>
                </c:pt>
                <c:pt idx="3883">
                  <c:v>3882</c:v>
                </c:pt>
                <c:pt idx="3884">
                  <c:v>3883</c:v>
                </c:pt>
                <c:pt idx="3885">
                  <c:v>3884</c:v>
                </c:pt>
                <c:pt idx="3886">
                  <c:v>3885</c:v>
                </c:pt>
                <c:pt idx="3887">
                  <c:v>3886</c:v>
                </c:pt>
                <c:pt idx="3888">
                  <c:v>3887</c:v>
                </c:pt>
                <c:pt idx="3889">
                  <c:v>3888</c:v>
                </c:pt>
                <c:pt idx="3890">
                  <c:v>3889</c:v>
                </c:pt>
                <c:pt idx="3891">
                  <c:v>3890</c:v>
                </c:pt>
                <c:pt idx="3892">
                  <c:v>3891</c:v>
                </c:pt>
                <c:pt idx="3893">
                  <c:v>3892</c:v>
                </c:pt>
                <c:pt idx="3894">
                  <c:v>3893</c:v>
                </c:pt>
                <c:pt idx="3895">
                  <c:v>3894</c:v>
                </c:pt>
                <c:pt idx="3896">
                  <c:v>3895</c:v>
                </c:pt>
                <c:pt idx="3897">
                  <c:v>3896</c:v>
                </c:pt>
                <c:pt idx="3898">
                  <c:v>3897</c:v>
                </c:pt>
                <c:pt idx="3899">
                  <c:v>3898</c:v>
                </c:pt>
                <c:pt idx="3900">
                  <c:v>3899</c:v>
                </c:pt>
                <c:pt idx="3901">
                  <c:v>3900</c:v>
                </c:pt>
                <c:pt idx="3902">
                  <c:v>3901</c:v>
                </c:pt>
                <c:pt idx="3903">
                  <c:v>3902</c:v>
                </c:pt>
                <c:pt idx="3904">
                  <c:v>3903</c:v>
                </c:pt>
                <c:pt idx="3905">
                  <c:v>3904</c:v>
                </c:pt>
                <c:pt idx="3906">
                  <c:v>3905</c:v>
                </c:pt>
                <c:pt idx="3907">
                  <c:v>3906</c:v>
                </c:pt>
                <c:pt idx="3908">
                  <c:v>3907</c:v>
                </c:pt>
                <c:pt idx="3909">
                  <c:v>3908</c:v>
                </c:pt>
                <c:pt idx="3910">
                  <c:v>3909</c:v>
                </c:pt>
                <c:pt idx="3911">
                  <c:v>3910</c:v>
                </c:pt>
                <c:pt idx="3912">
                  <c:v>3911</c:v>
                </c:pt>
                <c:pt idx="3913">
                  <c:v>3912</c:v>
                </c:pt>
                <c:pt idx="3914">
                  <c:v>3913</c:v>
                </c:pt>
                <c:pt idx="3915">
                  <c:v>3914</c:v>
                </c:pt>
                <c:pt idx="3916">
                  <c:v>3915</c:v>
                </c:pt>
                <c:pt idx="3917">
                  <c:v>3916</c:v>
                </c:pt>
                <c:pt idx="3918">
                  <c:v>3917</c:v>
                </c:pt>
                <c:pt idx="3919">
                  <c:v>3918</c:v>
                </c:pt>
                <c:pt idx="3920">
                  <c:v>3919</c:v>
                </c:pt>
                <c:pt idx="3921">
                  <c:v>3920</c:v>
                </c:pt>
                <c:pt idx="3922">
                  <c:v>3921</c:v>
                </c:pt>
                <c:pt idx="3923">
                  <c:v>3922</c:v>
                </c:pt>
                <c:pt idx="3924">
                  <c:v>3923</c:v>
                </c:pt>
                <c:pt idx="3925">
                  <c:v>3924</c:v>
                </c:pt>
                <c:pt idx="3926">
                  <c:v>3925</c:v>
                </c:pt>
                <c:pt idx="3927">
                  <c:v>3926</c:v>
                </c:pt>
                <c:pt idx="3928">
                  <c:v>3927</c:v>
                </c:pt>
                <c:pt idx="3929">
                  <c:v>3928</c:v>
                </c:pt>
                <c:pt idx="3930">
                  <c:v>3929</c:v>
                </c:pt>
                <c:pt idx="3931">
                  <c:v>3930</c:v>
                </c:pt>
                <c:pt idx="3932">
                  <c:v>3931</c:v>
                </c:pt>
                <c:pt idx="3933">
                  <c:v>3932</c:v>
                </c:pt>
                <c:pt idx="3934">
                  <c:v>3933</c:v>
                </c:pt>
                <c:pt idx="3935">
                  <c:v>3934</c:v>
                </c:pt>
                <c:pt idx="3936">
                  <c:v>3935</c:v>
                </c:pt>
                <c:pt idx="3937">
                  <c:v>3936</c:v>
                </c:pt>
                <c:pt idx="3938">
                  <c:v>3937</c:v>
                </c:pt>
                <c:pt idx="3939">
                  <c:v>3938</c:v>
                </c:pt>
                <c:pt idx="3940">
                  <c:v>3939</c:v>
                </c:pt>
                <c:pt idx="3941">
                  <c:v>3940</c:v>
                </c:pt>
                <c:pt idx="3942">
                  <c:v>3941</c:v>
                </c:pt>
                <c:pt idx="3943">
                  <c:v>3942</c:v>
                </c:pt>
                <c:pt idx="3944">
                  <c:v>3943</c:v>
                </c:pt>
                <c:pt idx="3945">
                  <c:v>3944</c:v>
                </c:pt>
                <c:pt idx="3946">
                  <c:v>3945</c:v>
                </c:pt>
                <c:pt idx="3947">
                  <c:v>3946</c:v>
                </c:pt>
                <c:pt idx="3948">
                  <c:v>3947</c:v>
                </c:pt>
                <c:pt idx="3949">
                  <c:v>3948</c:v>
                </c:pt>
                <c:pt idx="3950">
                  <c:v>3949</c:v>
                </c:pt>
                <c:pt idx="3951">
                  <c:v>3950</c:v>
                </c:pt>
                <c:pt idx="3952">
                  <c:v>3951</c:v>
                </c:pt>
                <c:pt idx="3953">
                  <c:v>3952</c:v>
                </c:pt>
                <c:pt idx="3954">
                  <c:v>3953</c:v>
                </c:pt>
                <c:pt idx="3955">
                  <c:v>3954</c:v>
                </c:pt>
                <c:pt idx="3956">
                  <c:v>3955</c:v>
                </c:pt>
                <c:pt idx="3957">
                  <c:v>3956</c:v>
                </c:pt>
                <c:pt idx="3958">
                  <c:v>3957</c:v>
                </c:pt>
                <c:pt idx="3959">
                  <c:v>3958</c:v>
                </c:pt>
                <c:pt idx="3960">
                  <c:v>3959</c:v>
                </c:pt>
                <c:pt idx="3961">
                  <c:v>3960</c:v>
                </c:pt>
                <c:pt idx="3962">
                  <c:v>3961</c:v>
                </c:pt>
                <c:pt idx="3963">
                  <c:v>3962</c:v>
                </c:pt>
                <c:pt idx="3964">
                  <c:v>3963</c:v>
                </c:pt>
                <c:pt idx="3965">
                  <c:v>3964</c:v>
                </c:pt>
                <c:pt idx="3966">
                  <c:v>3965</c:v>
                </c:pt>
                <c:pt idx="3967">
                  <c:v>3966</c:v>
                </c:pt>
                <c:pt idx="3968">
                  <c:v>3967</c:v>
                </c:pt>
                <c:pt idx="3969">
                  <c:v>3968</c:v>
                </c:pt>
                <c:pt idx="3970">
                  <c:v>3969</c:v>
                </c:pt>
                <c:pt idx="3971">
                  <c:v>3970</c:v>
                </c:pt>
                <c:pt idx="3972">
                  <c:v>3971</c:v>
                </c:pt>
                <c:pt idx="3973">
                  <c:v>3972</c:v>
                </c:pt>
                <c:pt idx="3974">
                  <c:v>3973</c:v>
                </c:pt>
                <c:pt idx="3975">
                  <c:v>3974</c:v>
                </c:pt>
                <c:pt idx="3976">
                  <c:v>3975</c:v>
                </c:pt>
                <c:pt idx="3977">
                  <c:v>3976</c:v>
                </c:pt>
                <c:pt idx="3978">
                  <c:v>3977</c:v>
                </c:pt>
                <c:pt idx="3979">
                  <c:v>3978</c:v>
                </c:pt>
                <c:pt idx="3980">
                  <c:v>3979</c:v>
                </c:pt>
                <c:pt idx="3981">
                  <c:v>3980</c:v>
                </c:pt>
                <c:pt idx="3982">
                  <c:v>3981</c:v>
                </c:pt>
                <c:pt idx="3983">
                  <c:v>3982</c:v>
                </c:pt>
                <c:pt idx="3984">
                  <c:v>3983</c:v>
                </c:pt>
                <c:pt idx="3985">
                  <c:v>3984</c:v>
                </c:pt>
                <c:pt idx="3986">
                  <c:v>3985</c:v>
                </c:pt>
                <c:pt idx="3987">
                  <c:v>3986</c:v>
                </c:pt>
                <c:pt idx="3988">
                  <c:v>3987</c:v>
                </c:pt>
                <c:pt idx="3989">
                  <c:v>3988</c:v>
                </c:pt>
                <c:pt idx="3990">
                  <c:v>3989</c:v>
                </c:pt>
                <c:pt idx="3991">
                  <c:v>3990</c:v>
                </c:pt>
                <c:pt idx="3992">
                  <c:v>3991</c:v>
                </c:pt>
                <c:pt idx="3993">
                  <c:v>3992</c:v>
                </c:pt>
                <c:pt idx="3994">
                  <c:v>3993</c:v>
                </c:pt>
                <c:pt idx="3995">
                  <c:v>3994</c:v>
                </c:pt>
                <c:pt idx="3996">
                  <c:v>3995</c:v>
                </c:pt>
                <c:pt idx="3997">
                  <c:v>3996</c:v>
                </c:pt>
                <c:pt idx="3998">
                  <c:v>3997</c:v>
                </c:pt>
                <c:pt idx="3999">
                  <c:v>3998</c:v>
                </c:pt>
                <c:pt idx="4000">
                  <c:v>3999</c:v>
                </c:pt>
                <c:pt idx="4001">
                  <c:v>4000</c:v>
                </c:pt>
                <c:pt idx="4002">
                  <c:v>4001</c:v>
                </c:pt>
                <c:pt idx="4003">
                  <c:v>4002</c:v>
                </c:pt>
                <c:pt idx="4004">
                  <c:v>4003</c:v>
                </c:pt>
                <c:pt idx="4005">
                  <c:v>4004</c:v>
                </c:pt>
                <c:pt idx="4006">
                  <c:v>4005</c:v>
                </c:pt>
                <c:pt idx="4007">
                  <c:v>4006</c:v>
                </c:pt>
                <c:pt idx="4008">
                  <c:v>4007</c:v>
                </c:pt>
                <c:pt idx="4009">
                  <c:v>4008</c:v>
                </c:pt>
                <c:pt idx="4010">
                  <c:v>4009</c:v>
                </c:pt>
                <c:pt idx="4011">
                  <c:v>4010</c:v>
                </c:pt>
                <c:pt idx="4012">
                  <c:v>4011</c:v>
                </c:pt>
                <c:pt idx="4013">
                  <c:v>4012</c:v>
                </c:pt>
                <c:pt idx="4014">
                  <c:v>4013</c:v>
                </c:pt>
                <c:pt idx="4015">
                  <c:v>4014</c:v>
                </c:pt>
                <c:pt idx="4016">
                  <c:v>4015</c:v>
                </c:pt>
                <c:pt idx="4017">
                  <c:v>4016</c:v>
                </c:pt>
                <c:pt idx="4018">
                  <c:v>4017</c:v>
                </c:pt>
                <c:pt idx="4019">
                  <c:v>4018</c:v>
                </c:pt>
                <c:pt idx="4020">
                  <c:v>4019</c:v>
                </c:pt>
                <c:pt idx="4021">
                  <c:v>4020</c:v>
                </c:pt>
                <c:pt idx="4022">
                  <c:v>4021</c:v>
                </c:pt>
                <c:pt idx="4023">
                  <c:v>4022</c:v>
                </c:pt>
                <c:pt idx="4024">
                  <c:v>4023</c:v>
                </c:pt>
                <c:pt idx="4025">
                  <c:v>4024</c:v>
                </c:pt>
                <c:pt idx="4026">
                  <c:v>4025</c:v>
                </c:pt>
                <c:pt idx="4027">
                  <c:v>4026</c:v>
                </c:pt>
                <c:pt idx="4028">
                  <c:v>4027</c:v>
                </c:pt>
                <c:pt idx="4029">
                  <c:v>4028</c:v>
                </c:pt>
                <c:pt idx="4030">
                  <c:v>4029</c:v>
                </c:pt>
                <c:pt idx="4031">
                  <c:v>4030</c:v>
                </c:pt>
                <c:pt idx="4032">
                  <c:v>4031</c:v>
                </c:pt>
                <c:pt idx="4033">
                  <c:v>4032</c:v>
                </c:pt>
                <c:pt idx="4034">
                  <c:v>4033</c:v>
                </c:pt>
                <c:pt idx="4035">
                  <c:v>4034</c:v>
                </c:pt>
                <c:pt idx="4036">
                  <c:v>4035</c:v>
                </c:pt>
                <c:pt idx="4037">
                  <c:v>4036</c:v>
                </c:pt>
                <c:pt idx="4038">
                  <c:v>4037</c:v>
                </c:pt>
                <c:pt idx="4039">
                  <c:v>4038</c:v>
                </c:pt>
                <c:pt idx="4040">
                  <c:v>4039</c:v>
                </c:pt>
                <c:pt idx="4041">
                  <c:v>4040</c:v>
                </c:pt>
                <c:pt idx="4042">
                  <c:v>4041</c:v>
                </c:pt>
                <c:pt idx="4043">
                  <c:v>4042</c:v>
                </c:pt>
                <c:pt idx="4044">
                  <c:v>4043</c:v>
                </c:pt>
                <c:pt idx="4045">
                  <c:v>4044</c:v>
                </c:pt>
                <c:pt idx="4046">
                  <c:v>4045</c:v>
                </c:pt>
                <c:pt idx="4047">
                  <c:v>4046</c:v>
                </c:pt>
                <c:pt idx="4048">
                  <c:v>4047</c:v>
                </c:pt>
                <c:pt idx="4049">
                  <c:v>4048</c:v>
                </c:pt>
                <c:pt idx="4050">
                  <c:v>4049</c:v>
                </c:pt>
                <c:pt idx="4051">
                  <c:v>4050</c:v>
                </c:pt>
                <c:pt idx="4052">
                  <c:v>4051</c:v>
                </c:pt>
                <c:pt idx="4053">
                  <c:v>4052</c:v>
                </c:pt>
                <c:pt idx="4054">
                  <c:v>4053</c:v>
                </c:pt>
                <c:pt idx="4055">
                  <c:v>4054</c:v>
                </c:pt>
                <c:pt idx="4056">
                  <c:v>4055</c:v>
                </c:pt>
                <c:pt idx="4057">
                  <c:v>4056</c:v>
                </c:pt>
                <c:pt idx="4058">
                  <c:v>4057</c:v>
                </c:pt>
                <c:pt idx="4059">
                  <c:v>4058</c:v>
                </c:pt>
                <c:pt idx="4060">
                  <c:v>4059</c:v>
                </c:pt>
                <c:pt idx="4061">
                  <c:v>4060</c:v>
                </c:pt>
                <c:pt idx="4062">
                  <c:v>4061</c:v>
                </c:pt>
                <c:pt idx="4063">
                  <c:v>4062</c:v>
                </c:pt>
                <c:pt idx="4064">
                  <c:v>4063</c:v>
                </c:pt>
                <c:pt idx="4065">
                  <c:v>4064</c:v>
                </c:pt>
                <c:pt idx="4066">
                  <c:v>4065</c:v>
                </c:pt>
                <c:pt idx="4067">
                  <c:v>4066</c:v>
                </c:pt>
                <c:pt idx="4068">
                  <c:v>4067</c:v>
                </c:pt>
                <c:pt idx="4069">
                  <c:v>4068</c:v>
                </c:pt>
                <c:pt idx="4070">
                  <c:v>4069</c:v>
                </c:pt>
                <c:pt idx="4071">
                  <c:v>4070</c:v>
                </c:pt>
                <c:pt idx="4072">
                  <c:v>4071</c:v>
                </c:pt>
                <c:pt idx="4073">
                  <c:v>4072</c:v>
                </c:pt>
                <c:pt idx="4074">
                  <c:v>4073</c:v>
                </c:pt>
                <c:pt idx="4075">
                  <c:v>4074</c:v>
                </c:pt>
                <c:pt idx="4076">
                  <c:v>4075</c:v>
                </c:pt>
                <c:pt idx="4077">
                  <c:v>4076</c:v>
                </c:pt>
                <c:pt idx="4078">
                  <c:v>4077</c:v>
                </c:pt>
                <c:pt idx="4079">
                  <c:v>4078</c:v>
                </c:pt>
                <c:pt idx="4080">
                  <c:v>4079</c:v>
                </c:pt>
                <c:pt idx="4081">
                  <c:v>4080</c:v>
                </c:pt>
                <c:pt idx="4082">
                  <c:v>4081</c:v>
                </c:pt>
                <c:pt idx="4083">
                  <c:v>4082</c:v>
                </c:pt>
                <c:pt idx="4084">
                  <c:v>4083</c:v>
                </c:pt>
                <c:pt idx="4085">
                  <c:v>4084</c:v>
                </c:pt>
                <c:pt idx="4086">
                  <c:v>4085</c:v>
                </c:pt>
                <c:pt idx="4087">
                  <c:v>4086</c:v>
                </c:pt>
                <c:pt idx="4088">
                  <c:v>4087</c:v>
                </c:pt>
                <c:pt idx="4089">
                  <c:v>4088</c:v>
                </c:pt>
                <c:pt idx="4090">
                  <c:v>4089</c:v>
                </c:pt>
                <c:pt idx="4091">
                  <c:v>4090</c:v>
                </c:pt>
                <c:pt idx="4092">
                  <c:v>4091</c:v>
                </c:pt>
                <c:pt idx="4093">
                  <c:v>4092</c:v>
                </c:pt>
                <c:pt idx="4094">
                  <c:v>4093</c:v>
                </c:pt>
                <c:pt idx="4095">
                  <c:v>4094</c:v>
                </c:pt>
                <c:pt idx="4096">
                  <c:v>4095</c:v>
                </c:pt>
                <c:pt idx="4097">
                  <c:v>4096</c:v>
                </c:pt>
              </c:strCache>
            </c:strRef>
          </c:xVal>
          <c:yVal>
            <c:numRef>
              <c:f>Energy_2012_07_28!$O:$O</c:f>
              <c:numCache>
                <c:formatCode>General</c:formatCode>
                <c:ptCount val="1048576"/>
                <c:pt idx="0">
                  <c:v>0</c:v>
                </c:pt>
                <c:pt idx="1">
                  <c:v>7</c:v>
                </c:pt>
                <c:pt idx="2">
                  <c:v>7</c:v>
                </c:pt>
                <c:pt idx="3">
                  <c:v>7</c:v>
                </c:pt>
                <c:pt idx="4">
                  <c:v>6</c:v>
                </c:pt>
                <c:pt idx="5">
                  <c:v>6</c:v>
                </c:pt>
                <c:pt idx="6">
                  <c:v>6</c:v>
                </c:pt>
                <c:pt idx="7">
                  <c:v>7</c:v>
                </c:pt>
                <c:pt idx="8">
                  <c:v>5</c:v>
                </c:pt>
                <c:pt idx="9">
                  <c:v>5</c:v>
                </c:pt>
                <c:pt idx="10">
                  <c:v>5</c:v>
                </c:pt>
                <c:pt idx="11">
                  <c:v>7</c:v>
                </c:pt>
                <c:pt idx="12">
                  <c:v>6</c:v>
                </c:pt>
                <c:pt idx="13">
                  <c:v>6</c:v>
                </c:pt>
                <c:pt idx="14">
                  <c:v>6</c:v>
                </c:pt>
                <c:pt idx="15">
                  <c:v>7</c:v>
                </c:pt>
                <c:pt idx="16">
                  <c:v>4</c:v>
                </c:pt>
                <c:pt idx="17">
                  <c:v>4</c:v>
                </c:pt>
                <c:pt idx="18">
                  <c:v>4</c:v>
                </c:pt>
                <c:pt idx="19">
                  <c:v>7</c:v>
                </c:pt>
                <c:pt idx="20">
                  <c:v>6</c:v>
                </c:pt>
                <c:pt idx="21">
                  <c:v>6</c:v>
                </c:pt>
                <c:pt idx="22">
                  <c:v>6</c:v>
                </c:pt>
                <c:pt idx="23">
                  <c:v>7</c:v>
                </c:pt>
                <c:pt idx="24">
                  <c:v>5</c:v>
                </c:pt>
                <c:pt idx="25">
                  <c:v>5</c:v>
                </c:pt>
                <c:pt idx="26">
                  <c:v>5</c:v>
                </c:pt>
                <c:pt idx="27">
                  <c:v>7</c:v>
                </c:pt>
                <c:pt idx="28">
                  <c:v>6</c:v>
                </c:pt>
                <c:pt idx="29">
                  <c:v>6</c:v>
                </c:pt>
                <c:pt idx="30">
                  <c:v>6</c:v>
                </c:pt>
                <c:pt idx="31">
                  <c:v>7</c:v>
                </c:pt>
                <c:pt idx="32">
                  <c:v>3</c:v>
                </c:pt>
                <c:pt idx="33">
                  <c:v>3</c:v>
                </c:pt>
                <c:pt idx="34">
                  <c:v>3</c:v>
                </c:pt>
                <c:pt idx="35">
                  <c:v>7</c:v>
                </c:pt>
                <c:pt idx="36">
                  <c:v>6</c:v>
                </c:pt>
                <c:pt idx="37">
                  <c:v>6</c:v>
                </c:pt>
                <c:pt idx="38">
                  <c:v>6</c:v>
                </c:pt>
                <c:pt idx="39">
                  <c:v>7</c:v>
                </c:pt>
                <c:pt idx="40">
                  <c:v>5</c:v>
                </c:pt>
                <c:pt idx="41">
                  <c:v>5</c:v>
                </c:pt>
                <c:pt idx="42">
                  <c:v>5</c:v>
                </c:pt>
                <c:pt idx="43">
                  <c:v>7</c:v>
                </c:pt>
                <c:pt idx="44">
                  <c:v>6</c:v>
                </c:pt>
                <c:pt idx="45">
                  <c:v>6</c:v>
                </c:pt>
                <c:pt idx="46">
                  <c:v>6</c:v>
                </c:pt>
                <c:pt idx="47">
                  <c:v>7</c:v>
                </c:pt>
                <c:pt idx="48">
                  <c:v>4</c:v>
                </c:pt>
                <c:pt idx="49">
                  <c:v>4</c:v>
                </c:pt>
                <c:pt idx="50">
                  <c:v>4</c:v>
                </c:pt>
                <c:pt idx="51">
                  <c:v>7</c:v>
                </c:pt>
                <c:pt idx="52">
                  <c:v>6</c:v>
                </c:pt>
                <c:pt idx="53">
                  <c:v>6</c:v>
                </c:pt>
                <c:pt idx="54">
                  <c:v>6</c:v>
                </c:pt>
                <c:pt idx="55">
                  <c:v>7</c:v>
                </c:pt>
                <c:pt idx="56">
                  <c:v>5</c:v>
                </c:pt>
                <c:pt idx="57">
                  <c:v>5</c:v>
                </c:pt>
                <c:pt idx="58">
                  <c:v>5</c:v>
                </c:pt>
                <c:pt idx="59">
                  <c:v>7</c:v>
                </c:pt>
                <c:pt idx="60">
                  <c:v>6</c:v>
                </c:pt>
                <c:pt idx="61">
                  <c:v>6</c:v>
                </c:pt>
                <c:pt idx="62">
                  <c:v>6</c:v>
                </c:pt>
                <c:pt idx="63">
                  <c:v>7</c:v>
                </c:pt>
                <c:pt idx="64">
                  <c:v>2</c:v>
                </c:pt>
                <c:pt idx="65">
                  <c:v>2</c:v>
                </c:pt>
                <c:pt idx="66">
                  <c:v>2</c:v>
                </c:pt>
                <c:pt idx="67">
                  <c:v>7</c:v>
                </c:pt>
                <c:pt idx="68">
                  <c:v>6</c:v>
                </c:pt>
                <c:pt idx="69">
                  <c:v>6</c:v>
                </c:pt>
                <c:pt idx="70">
                  <c:v>6</c:v>
                </c:pt>
                <c:pt idx="71">
                  <c:v>7</c:v>
                </c:pt>
                <c:pt idx="72">
                  <c:v>5</c:v>
                </c:pt>
                <c:pt idx="73">
                  <c:v>5</c:v>
                </c:pt>
                <c:pt idx="74">
                  <c:v>5</c:v>
                </c:pt>
                <c:pt idx="75">
                  <c:v>7</c:v>
                </c:pt>
                <c:pt idx="76">
                  <c:v>6</c:v>
                </c:pt>
                <c:pt idx="77">
                  <c:v>6</c:v>
                </c:pt>
                <c:pt idx="78">
                  <c:v>6</c:v>
                </c:pt>
                <c:pt idx="79">
                  <c:v>7</c:v>
                </c:pt>
                <c:pt idx="80">
                  <c:v>4</c:v>
                </c:pt>
                <c:pt idx="81">
                  <c:v>4</c:v>
                </c:pt>
                <c:pt idx="82">
                  <c:v>4</c:v>
                </c:pt>
                <c:pt idx="83">
                  <c:v>7</c:v>
                </c:pt>
                <c:pt idx="84">
                  <c:v>6</c:v>
                </c:pt>
                <c:pt idx="85">
                  <c:v>6</c:v>
                </c:pt>
                <c:pt idx="86">
                  <c:v>6</c:v>
                </c:pt>
                <c:pt idx="87">
                  <c:v>7</c:v>
                </c:pt>
                <c:pt idx="88">
                  <c:v>5</c:v>
                </c:pt>
                <c:pt idx="89">
                  <c:v>5</c:v>
                </c:pt>
                <c:pt idx="90">
                  <c:v>5</c:v>
                </c:pt>
                <c:pt idx="91">
                  <c:v>7</c:v>
                </c:pt>
                <c:pt idx="92">
                  <c:v>6</c:v>
                </c:pt>
                <c:pt idx="93">
                  <c:v>6</c:v>
                </c:pt>
                <c:pt idx="94">
                  <c:v>6</c:v>
                </c:pt>
                <c:pt idx="95">
                  <c:v>7</c:v>
                </c:pt>
                <c:pt idx="96">
                  <c:v>3</c:v>
                </c:pt>
                <c:pt idx="97">
                  <c:v>3</c:v>
                </c:pt>
                <c:pt idx="98">
                  <c:v>3</c:v>
                </c:pt>
                <c:pt idx="99">
                  <c:v>7</c:v>
                </c:pt>
                <c:pt idx="100">
                  <c:v>6</c:v>
                </c:pt>
                <c:pt idx="101">
                  <c:v>6</c:v>
                </c:pt>
                <c:pt idx="102">
                  <c:v>6</c:v>
                </c:pt>
                <c:pt idx="103">
                  <c:v>7</c:v>
                </c:pt>
                <c:pt idx="104">
                  <c:v>5</c:v>
                </c:pt>
                <c:pt idx="105">
                  <c:v>5</c:v>
                </c:pt>
                <c:pt idx="106">
                  <c:v>5</c:v>
                </c:pt>
                <c:pt idx="107">
                  <c:v>7</c:v>
                </c:pt>
                <c:pt idx="108">
                  <c:v>6</c:v>
                </c:pt>
                <c:pt idx="109">
                  <c:v>6</c:v>
                </c:pt>
                <c:pt idx="110">
                  <c:v>6</c:v>
                </c:pt>
                <c:pt idx="111">
                  <c:v>7</c:v>
                </c:pt>
                <c:pt idx="112">
                  <c:v>4</c:v>
                </c:pt>
                <c:pt idx="113">
                  <c:v>4</c:v>
                </c:pt>
                <c:pt idx="114">
                  <c:v>4</c:v>
                </c:pt>
                <c:pt idx="115">
                  <c:v>7</c:v>
                </c:pt>
                <c:pt idx="116">
                  <c:v>6</c:v>
                </c:pt>
                <c:pt idx="117">
                  <c:v>6</c:v>
                </c:pt>
                <c:pt idx="118">
                  <c:v>6</c:v>
                </c:pt>
                <c:pt idx="119">
                  <c:v>7</c:v>
                </c:pt>
                <c:pt idx="120">
                  <c:v>5</c:v>
                </c:pt>
                <c:pt idx="121">
                  <c:v>5</c:v>
                </c:pt>
                <c:pt idx="122">
                  <c:v>5</c:v>
                </c:pt>
                <c:pt idx="123">
                  <c:v>7</c:v>
                </c:pt>
                <c:pt idx="124">
                  <c:v>6</c:v>
                </c:pt>
                <c:pt idx="125">
                  <c:v>6</c:v>
                </c:pt>
                <c:pt idx="126">
                  <c:v>6</c:v>
                </c:pt>
                <c:pt idx="127">
                  <c:v>7</c:v>
                </c:pt>
                <c:pt idx="128">
                  <c:v>2</c:v>
                </c:pt>
                <c:pt idx="129">
                  <c:v>2</c:v>
                </c:pt>
                <c:pt idx="130">
                  <c:v>2</c:v>
                </c:pt>
                <c:pt idx="131">
                  <c:v>7</c:v>
                </c:pt>
                <c:pt idx="132">
                  <c:v>6</c:v>
                </c:pt>
                <c:pt idx="133">
                  <c:v>6</c:v>
                </c:pt>
                <c:pt idx="134">
                  <c:v>6</c:v>
                </c:pt>
                <c:pt idx="135">
                  <c:v>7</c:v>
                </c:pt>
                <c:pt idx="136">
                  <c:v>5</c:v>
                </c:pt>
                <c:pt idx="137">
                  <c:v>5</c:v>
                </c:pt>
                <c:pt idx="138">
                  <c:v>5</c:v>
                </c:pt>
                <c:pt idx="139">
                  <c:v>7</c:v>
                </c:pt>
                <c:pt idx="140">
                  <c:v>6</c:v>
                </c:pt>
                <c:pt idx="141">
                  <c:v>6</c:v>
                </c:pt>
                <c:pt idx="142">
                  <c:v>6</c:v>
                </c:pt>
                <c:pt idx="143">
                  <c:v>7</c:v>
                </c:pt>
                <c:pt idx="144">
                  <c:v>4</c:v>
                </c:pt>
                <c:pt idx="145">
                  <c:v>4</c:v>
                </c:pt>
                <c:pt idx="146">
                  <c:v>4</c:v>
                </c:pt>
                <c:pt idx="147">
                  <c:v>7</c:v>
                </c:pt>
                <c:pt idx="148">
                  <c:v>6</c:v>
                </c:pt>
                <c:pt idx="149">
                  <c:v>6</c:v>
                </c:pt>
                <c:pt idx="150">
                  <c:v>6</c:v>
                </c:pt>
                <c:pt idx="151">
                  <c:v>7</c:v>
                </c:pt>
                <c:pt idx="152">
                  <c:v>5</c:v>
                </c:pt>
                <c:pt idx="153">
                  <c:v>5</c:v>
                </c:pt>
                <c:pt idx="154">
                  <c:v>5</c:v>
                </c:pt>
                <c:pt idx="155">
                  <c:v>7</c:v>
                </c:pt>
                <c:pt idx="156">
                  <c:v>6</c:v>
                </c:pt>
                <c:pt idx="157">
                  <c:v>6</c:v>
                </c:pt>
                <c:pt idx="158">
                  <c:v>6</c:v>
                </c:pt>
                <c:pt idx="159">
                  <c:v>7</c:v>
                </c:pt>
                <c:pt idx="160">
                  <c:v>3</c:v>
                </c:pt>
                <c:pt idx="161">
                  <c:v>3</c:v>
                </c:pt>
                <c:pt idx="162">
                  <c:v>3</c:v>
                </c:pt>
                <c:pt idx="163">
                  <c:v>7</c:v>
                </c:pt>
                <c:pt idx="164">
                  <c:v>6</c:v>
                </c:pt>
                <c:pt idx="165">
                  <c:v>6</c:v>
                </c:pt>
                <c:pt idx="166">
                  <c:v>6</c:v>
                </c:pt>
                <c:pt idx="167">
                  <c:v>7</c:v>
                </c:pt>
                <c:pt idx="168">
                  <c:v>5</c:v>
                </c:pt>
                <c:pt idx="169">
                  <c:v>5</c:v>
                </c:pt>
                <c:pt idx="170">
                  <c:v>5</c:v>
                </c:pt>
                <c:pt idx="171">
                  <c:v>7</c:v>
                </c:pt>
                <c:pt idx="172">
                  <c:v>6</c:v>
                </c:pt>
                <c:pt idx="173">
                  <c:v>6</c:v>
                </c:pt>
                <c:pt idx="174">
                  <c:v>6</c:v>
                </c:pt>
                <c:pt idx="175">
                  <c:v>7</c:v>
                </c:pt>
                <c:pt idx="176">
                  <c:v>4</c:v>
                </c:pt>
                <c:pt idx="177">
                  <c:v>4</c:v>
                </c:pt>
                <c:pt idx="178">
                  <c:v>4</c:v>
                </c:pt>
                <c:pt idx="179">
                  <c:v>7</c:v>
                </c:pt>
                <c:pt idx="180">
                  <c:v>6</c:v>
                </c:pt>
                <c:pt idx="181">
                  <c:v>6</c:v>
                </c:pt>
                <c:pt idx="182">
                  <c:v>6</c:v>
                </c:pt>
                <c:pt idx="183">
                  <c:v>7</c:v>
                </c:pt>
                <c:pt idx="184">
                  <c:v>5</c:v>
                </c:pt>
                <c:pt idx="185">
                  <c:v>5</c:v>
                </c:pt>
                <c:pt idx="186">
                  <c:v>5</c:v>
                </c:pt>
                <c:pt idx="187">
                  <c:v>7</c:v>
                </c:pt>
                <c:pt idx="188">
                  <c:v>6</c:v>
                </c:pt>
                <c:pt idx="189">
                  <c:v>6</c:v>
                </c:pt>
                <c:pt idx="190">
                  <c:v>6</c:v>
                </c:pt>
                <c:pt idx="191">
                  <c:v>7</c:v>
                </c:pt>
                <c:pt idx="192">
                  <c:v>2</c:v>
                </c:pt>
                <c:pt idx="193">
                  <c:v>2</c:v>
                </c:pt>
                <c:pt idx="194">
                  <c:v>2</c:v>
                </c:pt>
                <c:pt idx="195">
                  <c:v>7</c:v>
                </c:pt>
                <c:pt idx="196">
                  <c:v>6</c:v>
                </c:pt>
                <c:pt idx="197">
                  <c:v>6</c:v>
                </c:pt>
                <c:pt idx="198">
                  <c:v>6</c:v>
                </c:pt>
                <c:pt idx="199">
                  <c:v>7</c:v>
                </c:pt>
                <c:pt idx="200">
                  <c:v>5</c:v>
                </c:pt>
                <c:pt idx="201">
                  <c:v>5</c:v>
                </c:pt>
                <c:pt idx="202">
                  <c:v>5</c:v>
                </c:pt>
                <c:pt idx="203">
                  <c:v>7</c:v>
                </c:pt>
                <c:pt idx="204">
                  <c:v>6</c:v>
                </c:pt>
                <c:pt idx="205">
                  <c:v>6</c:v>
                </c:pt>
                <c:pt idx="206">
                  <c:v>6</c:v>
                </c:pt>
                <c:pt idx="207">
                  <c:v>7</c:v>
                </c:pt>
                <c:pt idx="208">
                  <c:v>4</c:v>
                </c:pt>
                <c:pt idx="209">
                  <c:v>4</c:v>
                </c:pt>
                <c:pt idx="210">
                  <c:v>4</c:v>
                </c:pt>
                <c:pt idx="211">
                  <c:v>7</c:v>
                </c:pt>
                <c:pt idx="212">
                  <c:v>6</c:v>
                </c:pt>
                <c:pt idx="213">
                  <c:v>6</c:v>
                </c:pt>
                <c:pt idx="214">
                  <c:v>6</c:v>
                </c:pt>
                <c:pt idx="215">
                  <c:v>7</c:v>
                </c:pt>
                <c:pt idx="216">
                  <c:v>5</c:v>
                </c:pt>
                <c:pt idx="217">
                  <c:v>5</c:v>
                </c:pt>
                <c:pt idx="218">
                  <c:v>5</c:v>
                </c:pt>
                <c:pt idx="219">
                  <c:v>7</c:v>
                </c:pt>
                <c:pt idx="220">
                  <c:v>6</c:v>
                </c:pt>
                <c:pt idx="221">
                  <c:v>6</c:v>
                </c:pt>
                <c:pt idx="222">
                  <c:v>6</c:v>
                </c:pt>
                <c:pt idx="223">
                  <c:v>7</c:v>
                </c:pt>
                <c:pt idx="224">
                  <c:v>3</c:v>
                </c:pt>
                <c:pt idx="225">
                  <c:v>3</c:v>
                </c:pt>
                <c:pt idx="226">
                  <c:v>3</c:v>
                </c:pt>
                <c:pt idx="227">
                  <c:v>7</c:v>
                </c:pt>
                <c:pt idx="228">
                  <c:v>6</c:v>
                </c:pt>
                <c:pt idx="229">
                  <c:v>6</c:v>
                </c:pt>
                <c:pt idx="230">
                  <c:v>6</c:v>
                </c:pt>
                <c:pt idx="231">
                  <c:v>7</c:v>
                </c:pt>
                <c:pt idx="232">
                  <c:v>5</c:v>
                </c:pt>
                <c:pt idx="233">
                  <c:v>5</c:v>
                </c:pt>
                <c:pt idx="234">
                  <c:v>5</c:v>
                </c:pt>
                <c:pt idx="235">
                  <c:v>7</c:v>
                </c:pt>
                <c:pt idx="236">
                  <c:v>6</c:v>
                </c:pt>
                <c:pt idx="237">
                  <c:v>6</c:v>
                </c:pt>
                <c:pt idx="238">
                  <c:v>6</c:v>
                </c:pt>
                <c:pt idx="239">
                  <c:v>7</c:v>
                </c:pt>
                <c:pt idx="240">
                  <c:v>4</c:v>
                </c:pt>
                <c:pt idx="241">
                  <c:v>4</c:v>
                </c:pt>
                <c:pt idx="242">
                  <c:v>4</c:v>
                </c:pt>
                <c:pt idx="243">
                  <c:v>7</c:v>
                </c:pt>
                <c:pt idx="244">
                  <c:v>6</c:v>
                </c:pt>
                <c:pt idx="245">
                  <c:v>6</c:v>
                </c:pt>
                <c:pt idx="246">
                  <c:v>6</c:v>
                </c:pt>
                <c:pt idx="247">
                  <c:v>7</c:v>
                </c:pt>
                <c:pt idx="248">
                  <c:v>5</c:v>
                </c:pt>
                <c:pt idx="249">
                  <c:v>5</c:v>
                </c:pt>
                <c:pt idx="250">
                  <c:v>5</c:v>
                </c:pt>
                <c:pt idx="251">
                  <c:v>7</c:v>
                </c:pt>
                <c:pt idx="252">
                  <c:v>6</c:v>
                </c:pt>
                <c:pt idx="253">
                  <c:v>6</c:v>
                </c:pt>
                <c:pt idx="254">
                  <c:v>6</c:v>
                </c:pt>
                <c:pt idx="255">
                  <c:v>7</c:v>
                </c:pt>
                <c:pt idx="256">
                  <c:v>2</c:v>
                </c:pt>
                <c:pt idx="257">
                  <c:v>2</c:v>
                </c:pt>
                <c:pt idx="258">
                  <c:v>2</c:v>
                </c:pt>
                <c:pt idx="259">
                  <c:v>7</c:v>
                </c:pt>
                <c:pt idx="260">
                  <c:v>6</c:v>
                </c:pt>
                <c:pt idx="261">
                  <c:v>6</c:v>
                </c:pt>
                <c:pt idx="262">
                  <c:v>6</c:v>
                </c:pt>
                <c:pt idx="263">
                  <c:v>7</c:v>
                </c:pt>
                <c:pt idx="264">
                  <c:v>5</c:v>
                </c:pt>
                <c:pt idx="265">
                  <c:v>5</c:v>
                </c:pt>
                <c:pt idx="266">
                  <c:v>5</c:v>
                </c:pt>
                <c:pt idx="267">
                  <c:v>7</c:v>
                </c:pt>
                <c:pt idx="268">
                  <c:v>6</c:v>
                </c:pt>
                <c:pt idx="269">
                  <c:v>6</c:v>
                </c:pt>
                <c:pt idx="270">
                  <c:v>6</c:v>
                </c:pt>
                <c:pt idx="271">
                  <c:v>7</c:v>
                </c:pt>
                <c:pt idx="272">
                  <c:v>4</c:v>
                </c:pt>
                <c:pt idx="273">
                  <c:v>4</c:v>
                </c:pt>
                <c:pt idx="274">
                  <c:v>4</c:v>
                </c:pt>
                <c:pt idx="275">
                  <c:v>7</c:v>
                </c:pt>
                <c:pt idx="276">
                  <c:v>6</c:v>
                </c:pt>
                <c:pt idx="277">
                  <c:v>6</c:v>
                </c:pt>
                <c:pt idx="278">
                  <c:v>6</c:v>
                </c:pt>
                <c:pt idx="279">
                  <c:v>7</c:v>
                </c:pt>
                <c:pt idx="280">
                  <c:v>5</c:v>
                </c:pt>
                <c:pt idx="281">
                  <c:v>5</c:v>
                </c:pt>
                <c:pt idx="282">
                  <c:v>5</c:v>
                </c:pt>
                <c:pt idx="283">
                  <c:v>7</c:v>
                </c:pt>
                <c:pt idx="284">
                  <c:v>6</c:v>
                </c:pt>
                <c:pt idx="285">
                  <c:v>6</c:v>
                </c:pt>
                <c:pt idx="286">
                  <c:v>6</c:v>
                </c:pt>
                <c:pt idx="287">
                  <c:v>7</c:v>
                </c:pt>
                <c:pt idx="288">
                  <c:v>3</c:v>
                </c:pt>
                <c:pt idx="289">
                  <c:v>3</c:v>
                </c:pt>
                <c:pt idx="290">
                  <c:v>3</c:v>
                </c:pt>
                <c:pt idx="291">
                  <c:v>7</c:v>
                </c:pt>
                <c:pt idx="292">
                  <c:v>6</c:v>
                </c:pt>
                <c:pt idx="293">
                  <c:v>6</c:v>
                </c:pt>
                <c:pt idx="294">
                  <c:v>6</c:v>
                </c:pt>
                <c:pt idx="295">
                  <c:v>7</c:v>
                </c:pt>
                <c:pt idx="296">
                  <c:v>5</c:v>
                </c:pt>
                <c:pt idx="297">
                  <c:v>5</c:v>
                </c:pt>
                <c:pt idx="298">
                  <c:v>5</c:v>
                </c:pt>
                <c:pt idx="299">
                  <c:v>7</c:v>
                </c:pt>
                <c:pt idx="300">
                  <c:v>6</c:v>
                </c:pt>
                <c:pt idx="301">
                  <c:v>6</c:v>
                </c:pt>
                <c:pt idx="302">
                  <c:v>6</c:v>
                </c:pt>
                <c:pt idx="303">
                  <c:v>7</c:v>
                </c:pt>
                <c:pt idx="304">
                  <c:v>4</c:v>
                </c:pt>
                <c:pt idx="305">
                  <c:v>4</c:v>
                </c:pt>
                <c:pt idx="306">
                  <c:v>4</c:v>
                </c:pt>
                <c:pt idx="307">
                  <c:v>7</c:v>
                </c:pt>
                <c:pt idx="308">
                  <c:v>6</c:v>
                </c:pt>
                <c:pt idx="309">
                  <c:v>6</c:v>
                </c:pt>
                <c:pt idx="310">
                  <c:v>6</c:v>
                </c:pt>
                <c:pt idx="311">
                  <c:v>7</c:v>
                </c:pt>
                <c:pt idx="312">
                  <c:v>5</c:v>
                </c:pt>
                <c:pt idx="313">
                  <c:v>5</c:v>
                </c:pt>
                <c:pt idx="314">
                  <c:v>5</c:v>
                </c:pt>
                <c:pt idx="315">
                  <c:v>7</c:v>
                </c:pt>
                <c:pt idx="316">
                  <c:v>6</c:v>
                </c:pt>
                <c:pt idx="317">
                  <c:v>6</c:v>
                </c:pt>
                <c:pt idx="318">
                  <c:v>6</c:v>
                </c:pt>
                <c:pt idx="319">
                  <c:v>7</c:v>
                </c:pt>
                <c:pt idx="320">
                  <c:v>2</c:v>
                </c:pt>
                <c:pt idx="321">
                  <c:v>2</c:v>
                </c:pt>
                <c:pt idx="322">
                  <c:v>2</c:v>
                </c:pt>
                <c:pt idx="323">
                  <c:v>7</c:v>
                </c:pt>
                <c:pt idx="324">
                  <c:v>6</c:v>
                </c:pt>
                <c:pt idx="325">
                  <c:v>6</c:v>
                </c:pt>
                <c:pt idx="326">
                  <c:v>6</c:v>
                </c:pt>
                <c:pt idx="327">
                  <c:v>7</c:v>
                </c:pt>
                <c:pt idx="328">
                  <c:v>5</c:v>
                </c:pt>
                <c:pt idx="329">
                  <c:v>5</c:v>
                </c:pt>
                <c:pt idx="330">
                  <c:v>5</c:v>
                </c:pt>
                <c:pt idx="331">
                  <c:v>7</c:v>
                </c:pt>
                <c:pt idx="332">
                  <c:v>6</c:v>
                </c:pt>
                <c:pt idx="333">
                  <c:v>6</c:v>
                </c:pt>
                <c:pt idx="334">
                  <c:v>6</c:v>
                </c:pt>
                <c:pt idx="335">
                  <c:v>7</c:v>
                </c:pt>
                <c:pt idx="336">
                  <c:v>4</c:v>
                </c:pt>
                <c:pt idx="337">
                  <c:v>4</c:v>
                </c:pt>
                <c:pt idx="338">
                  <c:v>4</c:v>
                </c:pt>
                <c:pt idx="339">
                  <c:v>7</c:v>
                </c:pt>
                <c:pt idx="340">
                  <c:v>6</c:v>
                </c:pt>
                <c:pt idx="341">
                  <c:v>6</c:v>
                </c:pt>
                <c:pt idx="342">
                  <c:v>6</c:v>
                </c:pt>
                <c:pt idx="343">
                  <c:v>7</c:v>
                </c:pt>
                <c:pt idx="344">
                  <c:v>5</c:v>
                </c:pt>
                <c:pt idx="345">
                  <c:v>5</c:v>
                </c:pt>
                <c:pt idx="346">
                  <c:v>5</c:v>
                </c:pt>
                <c:pt idx="347">
                  <c:v>7</c:v>
                </c:pt>
                <c:pt idx="348">
                  <c:v>6</c:v>
                </c:pt>
                <c:pt idx="349">
                  <c:v>6</c:v>
                </c:pt>
                <c:pt idx="350">
                  <c:v>6</c:v>
                </c:pt>
                <c:pt idx="351">
                  <c:v>7</c:v>
                </c:pt>
                <c:pt idx="352">
                  <c:v>3</c:v>
                </c:pt>
                <c:pt idx="353">
                  <c:v>3</c:v>
                </c:pt>
                <c:pt idx="354">
                  <c:v>3</c:v>
                </c:pt>
                <c:pt idx="355">
                  <c:v>7</c:v>
                </c:pt>
                <c:pt idx="356">
                  <c:v>6</c:v>
                </c:pt>
                <c:pt idx="357">
                  <c:v>6</c:v>
                </c:pt>
                <c:pt idx="358">
                  <c:v>6</c:v>
                </c:pt>
                <c:pt idx="359">
                  <c:v>7</c:v>
                </c:pt>
                <c:pt idx="360">
                  <c:v>5</c:v>
                </c:pt>
                <c:pt idx="361">
                  <c:v>5</c:v>
                </c:pt>
                <c:pt idx="362">
                  <c:v>5</c:v>
                </c:pt>
                <c:pt idx="363">
                  <c:v>7</c:v>
                </c:pt>
                <c:pt idx="364">
                  <c:v>6</c:v>
                </c:pt>
                <c:pt idx="365">
                  <c:v>6</c:v>
                </c:pt>
                <c:pt idx="366">
                  <c:v>6</c:v>
                </c:pt>
                <c:pt idx="367">
                  <c:v>7</c:v>
                </c:pt>
                <c:pt idx="368">
                  <c:v>4</c:v>
                </c:pt>
                <c:pt idx="369">
                  <c:v>4</c:v>
                </c:pt>
                <c:pt idx="370">
                  <c:v>4</c:v>
                </c:pt>
                <c:pt idx="371">
                  <c:v>7</c:v>
                </c:pt>
                <c:pt idx="372">
                  <c:v>6</c:v>
                </c:pt>
                <c:pt idx="373">
                  <c:v>6</c:v>
                </c:pt>
                <c:pt idx="374">
                  <c:v>6</c:v>
                </c:pt>
                <c:pt idx="375">
                  <c:v>7</c:v>
                </c:pt>
                <c:pt idx="376">
                  <c:v>5</c:v>
                </c:pt>
                <c:pt idx="377">
                  <c:v>5</c:v>
                </c:pt>
                <c:pt idx="378">
                  <c:v>5</c:v>
                </c:pt>
                <c:pt idx="379">
                  <c:v>7</c:v>
                </c:pt>
                <c:pt idx="380">
                  <c:v>6</c:v>
                </c:pt>
                <c:pt idx="381">
                  <c:v>6</c:v>
                </c:pt>
                <c:pt idx="382">
                  <c:v>6</c:v>
                </c:pt>
                <c:pt idx="383">
                  <c:v>7</c:v>
                </c:pt>
                <c:pt idx="384">
                  <c:v>2</c:v>
                </c:pt>
                <c:pt idx="385">
                  <c:v>2</c:v>
                </c:pt>
                <c:pt idx="386">
                  <c:v>2</c:v>
                </c:pt>
                <c:pt idx="387">
                  <c:v>7</c:v>
                </c:pt>
                <c:pt idx="388">
                  <c:v>6</c:v>
                </c:pt>
                <c:pt idx="389">
                  <c:v>6</c:v>
                </c:pt>
                <c:pt idx="390">
                  <c:v>6</c:v>
                </c:pt>
                <c:pt idx="391">
                  <c:v>7</c:v>
                </c:pt>
                <c:pt idx="392">
                  <c:v>5</c:v>
                </c:pt>
                <c:pt idx="393">
                  <c:v>5</c:v>
                </c:pt>
                <c:pt idx="394">
                  <c:v>5</c:v>
                </c:pt>
                <c:pt idx="395">
                  <c:v>7</c:v>
                </c:pt>
                <c:pt idx="396">
                  <c:v>6</c:v>
                </c:pt>
                <c:pt idx="397">
                  <c:v>6</c:v>
                </c:pt>
                <c:pt idx="398">
                  <c:v>6</c:v>
                </c:pt>
                <c:pt idx="399">
                  <c:v>7</c:v>
                </c:pt>
                <c:pt idx="400">
                  <c:v>4</c:v>
                </c:pt>
                <c:pt idx="401">
                  <c:v>4</c:v>
                </c:pt>
                <c:pt idx="402">
                  <c:v>4</c:v>
                </c:pt>
                <c:pt idx="403">
                  <c:v>7</c:v>
                </c:pt>
                <c:pt idx="404">
                  <c:v>6</c:v>
                </c:pt>
                <c:pt idx="405">
                  <c:v>6</c:v>
                </c:pt>
                <c:pt idx="406">
                  <c:v>6</c:v>
                </c:pt>
                <c:pt idx="407">
                  <c:v>7</c:v>
                </c:pt>
                <c:pt idx="408">
                  <c:v>5</c:v>
                </c:pt>
                <c:pt idx="409">
                  <c:v>5</c:v>
                </c:pt>
                <c:pt idx="410">
                  <c:v>5</c:v>
                </c:pt>
                <c:pt idx="411">
                  <c:v>7</c:v>
                </c:pt>
                <c:pt idx="412">
                  <c:v>6</c:v>
                </c:pt>
                <c:pt idx="413">
                  <c:v>6</c:v>
                </c:pt>
                <c:pt idx="414">
                  <c:v>6</c:v>
                </c:pt>
                <c:pt idx="415">
                  <c:v>7</c:v>
                </c:pt>
                <c:pt idx="416">
                  <c:v>3</c:v>
                </c:pt>
                <c:pt idx="417">
                  <c:v>3</c:v>
                </c:pt>
                <c:pt idx="418">
                  <c:v>3</c:v>
                </c:pt>
                <c:pt idx="419">
                  <c:v>7</c:v>
                </c:pt>
                <c:pt idx="420">
                  <c:v>6</c:v>
                </c:pt>
                <c:pt idx="421">
                  <c:v>6</c:v>
                </c:pt>
                <c:pt idx="422">
                  <c:v>6</c:v>
                </c:pt>
                <c:pt idx="423">
                  <c:v>7</c:v>
                </c:pt>
                <c:pt idx="424">
                  <c:v>5</c:v>
                </c:pt>
                <c:pt idx="425">
                  <c:v>5</c:v>
                </c:pt>
                <c:pt idx="426">
                  <c:v>5</c:v>
                </c:pt>
                <c:pt idx="427">
                  <c:v>7</c:v>
                </c:pt>
                <c:pt idx="428">
                  <c:v>6</c:v>
                </c:pt>
                <c:pt idx="429">
                  <c:v>6</c:v>
                </c:pt>
                <c:pt idx="430">
                  <c:v>6</c:v>
                </c:pt>
                <c:pt idx="431">
                  <c:v>7</c:v>
                </c:pt>
                <c:pt idx="432">
                  <c:v>4</c:v>
                </c:pt>
                <c:pt idx="433">
                  <c:v>4</c:v>
                </c:pt>
                <c:pt idx="434">
                  <c:v>4</c:v>
                </c:pt>
                <c:pt idx="435">
                  <c:v>7</c:v>
                </c:pt>
                <c:pt idx="436">
                  <c:v>6</c:v>
                </c:pt>
                <c:pt idx="437">
                  <c:v>6</c:v>
                </c:pt>
                <c:pt idx="438">
                  <c:v>6</c:v>
                </c:pt>
                <c:pt idx="439">
                  <c:v>7</c:v>
                </c:pt>
                <c:pt idx="440">
                  <c:v>5</c:v>
                </c:pt>
                <c:pt idx="441">
                  <c:v>5</c:v>
                </c:pt>
                <c:pt idx="442">
                  <c:v>5</c:v>
                </c:pt>
                <c:pt idx="443">
                  <c:v>7</c:v>
                </c:pt>
                <c:pt idx="444">
                  <c:v>6</c:v>
                </c:pt>
                <c:pt idx="445">
                  <c:v>6</c:v>
                </c:pt>
                <c:pt idx="446">
                  <c:v>6</c:v>
                </c:pt>
                <c:pt idx="447">
                  <c:v>7</c:v>
                </c:pt>
                <c:pt idx="448">
                  <c:v>2</c:v>
                </c:pt>
                <c:pt idx="449">
                  <c:v>2</c:v>
                </c:pt>
                <c:pt idx="450">
                  <c:v>2</c:v>
                </c:pt>
                <c:pt idx="451">
                  <c:v>7</c:v>
                </c:pt>
                <c:pt idx="452">
                  <c:v>6</c:v>
                </c:pt>
                <c:pt idx="453">
                  <c:v>6</c:v>
                </c:pt>
                <c:pt idx="454">
                  <c:v>6</c:v>
                </c:pt>
                <c:pt idx="455">
                  <c:v>7</c:v>
                </c:pt>
                <c:pt idx="456">
                  <c:v>5</c:v>
                </c:pt>
                <c:pt idx="457">
                  <c:v>5</c:v>
                </c:pt>
                <c:pt idx="458">
                  <c:v>5</c:v>
                </c:pt>
                <c:pt idx="459">
                  <c:v>7</c:v>
                </c:pt>
                <c:pt idx="460">
                  <c:v>6</c:v>
                </c:pt>
                <c:pt idx="461">
                  <c:v>6</c:v>
                </c:pt>
                <c:pt idx="462">
                  <c:v>6</c:v>
                </c:pt>
                <c:pt idx="463">
                  <c:v>7</c:v>
                </c:pt>
                <c:pt idx="464">
                  <c:v>4</c:v>
                </c:pt>
                <c:pt idx="465">
                  <c:v>4</c:v>
                </c:pt>
                <c:pt idx="466">
                  <c:v>4</c:v>
                </c:pt>
                <c:pt idx="467">
                  <c:v>7</c:v>
                </c:pt>
                <c:pt idx="468">
                  <c:v>6</c:v>
                </c:pt>
                <c:pt idx="469">
                  <c:v>6</c:v>
                </c:pt>
                <c:pt idx="470">
                  <c:v>6</c:v>
                </c:pt>
                <c:pt idx="471">
                  <c:v>7</c:v>
                </c:pt>
                <c:pt idx="472">
                  <c:v>5</c:v>
                </c:pt>
                <c:pt idx="473">
                  <c:v>5</c:v>
                </c:pt>
                <c:pt idx="474">
                  <c:v>5</c:v>
                </c:pt>
                <c:pt idx="475">
                  <c:v>7</c:v>
                </c:pt>
                <c:pt idx="476">
                  <c:v>6</c:v>
                </c:pt>
                <c:pt idx="477">
                  <c:v>6</c:v>
                </c:pt>
                <c:pt idx="478">
                  <c:v>6</c:v>
                </c:pt>
                <c:pt idx="479">
                  <c:v>7</c:v>
                </c:pt>
                <c:pt idx="480">
                  <c:v>3</c:v>
                </c:pt>
                <c:pt idx="481">
                  <c:v>3</c:v>
                </c:pt>
                <c:pt idx="482">
                  <c:v>3</c:v>
                </c:pt>
                <c:pt idx="483">
                  <c:v>7</c:v>
                </c:pt>
                <c:pt idx="484">
                  <c:v>6</c:v>
                </c:pt>
                <c:pt idx="485">
                  <c:v>6</c:v>
                </c:pt>
                <c:pt idx="486">
                  <c:v>6</c:v>
                </c:pt>
                <c:pt idx="487">
                  <c:v>7</c:v>
                </c:pt>
                <c:pt idx="488">
                  <c:v>5</c:v>
                </c:pt>
                <c:pt idx="489">
                  <c:v>5</c:v>
                </c:pt>
                <c:pt idx="490">
                  <c:v>5</c:v>
                </c:pt>
                <c:pt idx="491">
                  <c:v>7</c:v>
                </c:pt>
                <c:pt idx="492">
                  <c:v>6</c:v>
                </c:pt>
                <c:pt idx="493">
                  <c:v>6</c:v>
                </c:pt>
                <c:pt idx="494">
                  <c:v>6</c:v>
                </c:pt>
                <c:pt idx="495">
                  <c:v>7</c:v>
                </c:pt>
                <c:pt idx="496">
                  <c:v>4</c:v>
                </c:pt>
                <c:pt idx="497">
                  <c:v>4</c:v>
                </c:pt>
                <c:pt idx="498">
                  <c:v>4</c:v>
                </c:pt>
                <c:pt idx="499">
                  <c:v>7</c:v>
                </c:pt>
                <c:pt idx="500">
                  <c:v>6</c:v>
                </c:pt>
                <c:pt idx="501">
                  <c:v>6</c:v>
                </c:pt>
                <c:pt idx="502">
                  <c:v>6</c:v>
                </c:pt>
                <c:pt idx="503">
                  <c:v>7</c:v>
                </c:pt>
                <c:pt idx="504">
                  <c:v>5</c:v>
                </c:pt>
                <c:pt idx="505">
                  <c:v>5</c:v>
                </c:pt>
                <c:pt idx="506">
                  <c:v>5</c:v>
                </c:pt>
                <c:pt idx="507">
                  <c:v>7</c:v>
                </c:pt>
                <c:pt idx="508">
                  <c:v>6</c:v>
                </c:pt>
                <c:pt idx="509">
                  <c:v>6</c:v>
                </c:pt>
                <c:pt idx="510">
                  <c:v>6</c:v>
                </c:pt>
                <c:pt idx="511">
                  <c:v>7</c:v>
                </c:pt>
                <c:pt idx="512">
                  <c:v>2</c:v>
                </c:pt>
                <c:pt idx="513">
                  <c:v>2</c:v>
                </c:pt>
                <c:pt idx="514">
                  <c:v>2</c:v>
                </c:pt>
                <c:pt idx="515">
                  <c:v>7</c:v>
                </c:pt>
                <c:pt idx="516">
                  <c:v>6</c:v>
                </c:pt>
                <c:pt idx="517">
                  <c:v>6</c:v>
                </c:pt>
                <c:pt idx="518">
                  <c:v>6</c:v>
                </c:pt>
                <c:pt idx="519">
                  <c:v>7</c:v>
                </c:pt>
                <c:pt idx="520">
                  <c:v>5</c:v>
                </c:pt>
                <c:pt idx="521">
                  <c:v>5</c:v>
                </c:pt>
                <c:pt idx="522">
                  <c:v>5</c:v>
                </c:pt>
                <c:pt idx="523">
                  <c:v>7</c:v>
                </c:pt>
                <c:pt idx="524">
                  <c:v>6</c:v>
                </c:pt>
                <c:pt idx="525">
                  <c:v>6</c:v>
                </c:pt>
                <c:pt idx="526">
                  <c:v>6</c:v>
                </c:pt>
                <c:pt idx="527">
                  <c:v>7</c:v>
                </c:pt>
                <c:pt idx="528">
                  <c:v>4</c:v>
                </c:pt>
                <c:pt idx="529">
                  <c:v>4</c:v>
                </c:pt>
                <c:pt idx="530">
                  <c:v>4</c:v>
                </c:pt>
                <c:pt idx="531">
                  <c:v>7</c:v>
                </c:pt>
                <c:pt idx="532">
                  <c:v>6</c:v>
                </c:pt>
                <c:pt idx="533">
                  <c:v>6</c:v>
                </c:pt>
                <c:pt idx="534">
                  <c:v>6</c:v>
                </c:pt>
                <c:pt idx="535">
                  <c:v>7</c:v>
                </c:pt>
                <c:pt idx="536">
                  <c:v>5</c:v>
                </c:pt>
                <c:pt idx="537">
                  <c:v>5</c:v>
                </c:pt>
                <c:pt idx="538">
                  <c:v>5</c:v>
                </c:pt>
                <c:pt idx="539">
                  <c:v>7</c:v>
                </c:pt>
                <c:pt idx="540">
                  <c:v>6</c:v>
                </c:pt>
                <c:pt idx="541">
                  <c:v>6</c:v>
                </c:pt>
                <c:pt idx="542">
                  <c:v>6</c:v>
                </c:pt>
                <c:pt idx="543">
                  <c:v>7</c:v>
                </c:pt>
                <c:pt idx="544">
                  <c:v>3</c:v>
                </c:pt>
                <c:pt idx="545">
                  <c:v>3</c:v>
                </c:pt>
                <c:pt idx="546">
                  <c:v>3</c:v>
                </c:pt>
                <c:pt idx="547">
                  <c:v>7</c:v>
                </c:pt>
                <c:pt idx="548">
                  <c:v>6</c:v>
                </c:pt>
                <c:pt idx="549">
                  <c:v>6</c:v>
                </c:pt>
                <c:pt idx="550">
                  <c:v>6</c:v>
                </c:pt>
                <c:pt idx="551">
                  <c:v>7</c:v>
                </c:pt>
                <c:pt idx="552">
                  <c:v>5</c:v>
                </c:pt>
                <c:pt idx="553">
                  <c:v>5</c:v>
                </c:pt>
                <c:pt idx="554">
                  <c:v>5</c:v>
                </c:pt>
                <c:pt idx="555">
                  <c:v>7</c:v>
                </c:pt>
                <c:pt idx="556">
                  <c:v>6</c:v>
                </c:pt>
                <c:pt idx="557">
                  <c:v>6</c:v>
                </c:pt>
                <c:pt idx="558">
                  <c:v>6</c:v>
                </c:pt>
                <c:pt idx="559">
                  <c:v>7</c:v>
                </c:pt>
                <c:pt idx="560">
                  <c:v>4</c:v>
                </c:pt>
                <c:pt idx="561">
                  <c:v>4</c:v>
                </c:pt>
                <c:pt idx="562">
                  <c:v>4</c:v>
                </c:pt>
                <c:pt idx="563">
                  <c:v>7</c:v>
                </c:pt>
                <c:pt idx="564">
                  <c:v>6</c:v>
                </c:pt>
                <c:pt idx="565">
                  <c:v>6</c:v>
                </c:pt>
                <c:pt idx="566">
                  <c:v>6</c:v>
                </c:pt>
                <c:pt idx="567">
                  <c:v>7</c:v>
                </c:pt>
                <c:pt idx="568">
                  <c:v>5</c:v>
                </c:pt>
                <c:pt idx="569">
                  <c:v>5</c:v>
                </c:pt>
                <c:pt idx="570">
                  <c:v>5</c:v>
                </c:pt>
                <c:pt idx="571">
                  <c:v>7</c:v>
                </c:pt>
                <c:pt idx="572">
                  <c:v>6</c:v>
                </c:pt>
                <c:pt idx="573">
                  <c:v>6</c:v>
                </c:pt>
                <c:pt idx="574">
                  <c:v>6</c:v>
                </c:pt>
                <c:pt idx="575">
                  <c:v>7</c:v>
                </c:pt>
                <c:pt idx="576">
                  <c:v>2</c:v>
                </c:pt>
                <c:pt idx="577">
                  <c:v>2</c:v>
                </c:pt>
                <c:pt idx="578">
                  <c:v>2</c:v>
                </c:pt>
                <c:pt idx="579">
                  <c:v>7</c:v>
                </c:pt>
                <c:pt idx="580">
                  <c:v>6</c:v>
                </c:pt>
                <c:pt idx="581">
                  <c:v>6</c:v>
                </c:pt>
                <c:pt idx="582">
                  <c:v>6</c:v>
                </c:pt>
                <c:pt idx="583">
                  <c:v>7</c:v>
                </c:pt>
                <c:pt idx="584">
                  <c:v>5</c:v>
                </c:pt>
                <c:pt idx="585">
                  <c:v>5</c:v>
                </c:pt>
                <c:pt idx="586">
                  <c:v>5</c:v>
                </c:pt>
                <c:pt idx="587">
                  <c:v>7</c:v>
                </c:pt>
                <c:pt idx="588">
                  <c:v>6</c:v>
                </c:pt>
                <c:pt idx="589">
                  <c:v>6</c:v>
                </c:pt>
                <c:pt idx="590">
                  <c:v>6</c:v>
                </c:pt>
                <c:pt idx="591">
                  <c:v>7</c:v>
                </c:pt>
                <c:pt idx="592">
                  <c:v>4</c:v>
                </c:pt>
                <c:pt idx="593">
                  <c:v>4</c:v>
                </c:pt>
                <c:pt idx="594">
                  <c:v>4</c:v>
                </c:pt>
                <c:pt idx="595">
                  <c:v>7</c:v>
                </c:pt>
                <c:pt idx="596">
                  <c:v>6</c:v>
                </c:pt>
                <c:pt idx="597">
                  <c:v>6</c:v>
                </c:pt>
                <c:pt idx="598">
                  <c:v>6</c:v>
                </c:pt>
                <c:pt idx="599">
                  <c:v>7</c:v>
                </c:pt>
                <c:pt idx="600">
                  <c:v>5</c:v>
                </c:pt>
                <c:pt idx="601">
                  <c:v>5</c:v>
                </c:pt>
                <c:pt idx="602">
                  <c:v>5</c:v>
                </c:pt>
                <c:pt idx="603">
                  <c:v>7</c:v>
                </c:pt>
                <c:pt idx="604">
                  <c:v>6</c:v>
                </c:pt>
                <c:pt idx="605">
                  <c:v>6</c:v>
                </c:pt>
                <c:pt idx="606">
                  <c:v>6</c:v>
                </c:pt>
                <c:pt idx="607">
                  <c:v>7</c:v>
                </c:pt>
                <c:pt idx="608">
                  <c:v>3</c:v>
                </c:pt>
                <c:pt idx="609">
                  <c:v>3</c:v>
                </c:pt>
                <c:pt idx="610">
                  <c:v>3</c:v>
                </c:pt>
                <c:pt idx="611">
                  <c:v>7</c:v>
                </c:pt>
                <c:pt idx="612">
                  <c:v>6</c:v>
                </c:pt>
                <c:pt idx="613">
                  <c:v>6</c:v>
                </c:pt>
                <c:pt idx="614">
                  <c:v>6</c:v>
                </c:pt>
                <c:pt idx="615">
                  <c:v>7</c:v>
                </c:pt>
                <c:pt idx="616">
                  <c:v>5</c:v>
                </c:pt>
                <c:pt idx="617">
                  <c:v>5</c:v>
                </c:pt>
                <c:pt idx="618">
                  <c:v>5</c:v>
                </c:pt>
                <c:pt idx="619">
                  <c:v>7</c:v>
                </c:pt>
                <c:pt idx="620">
                  <c:v>6</c:v>
                </c:pt>
                <c:pt idx="621">
                  <c:v>6</c:v>
                </c:pt>
                <c:pt idx="622">
                  <c:v>6</c:v>
                </c:pt>
                <c:pt idx="623">
                  <c:v>7</c:v>
                </c:pt>
                <c:pt idx="624">
                  <c:v>4</c:v>
                </c:pt>
                <c:pt idx="625">
                  <c:v>4</c:v>
                </c:pt>
                <c:pt idx="626">
                  <c:v>4</c:v>
                </c:pt>
                <c:pt idx="627">
                  <c:v>7</c:v>
                </c:pt>
                <c:pt idx="628">
                  <c:v>6</c:v>
                </c:pt>
                <c:pt idx="629">
                  <c:v>6</c:v>
                </c:pt>
                <c:pt idx="630">
                  <c:v>6</c:v>
                </c:pt>
                <c:pt idx="631">
                  <c:v>7</c:v>
                </c:pt>
                <c:pt idx="632">
                  <c:v>5</c:v>
                </c:pt>
                <c:pt idx="633">
                  <c:v>5</c:v>
                </c:pt>
                <c:pt idx="634">
                  <c:v>5</c:v>
                </c:pt>
                <c:pt idx="635">
                  <c:v>7</c:v>
                </c:pt>
                <c:pt idx="636">
                  <c:v>6</c:v>
                </c:pt>
                <c:pt idx="637">
                  <c:v>6</c:v>
                </c:pt>
                <c:pt idx="638">
                  <c:v>6</c:v>
                </c:pt>
                <c:pt idx="639">
                  <c:v>7</c:v>
                </c:pt>
                <c:pt idx="640">
                  <c:v>2</c:v>
                </c:pt>
                <c:pt idx="641">
                  <c:v>2</c:v>
                </c:pt>
                <c:pt idx="642">
                  <c:v>2</c:v>
                </c:pt>
                <c:pt idx="643">
                  <c:v>7</c:v>
                </c:pt>
                <c:pt idx="644">
                  <c:v>6</c:v>
                </c:pt>
                <c:pt idx="645">
                  <c:v>6</c:v>
                </c:pt>
                <c:pt idx="646">
                  <c:v>6</c:v>
                </c:pt>
                <c:pt idx="647">
                  <c:v>7</c:v>
                </c:pt>
                <c:pt idx="648">
                  <c:v>5</c:v>
                </c:pt>
                <c:pt idx="649">
                  <c:v>5</c:v>
                </c:pt>
                <c:pt idx="650">
                  <c:v>5</c:v>
                </c:pt>
                <c:pt idx="651">
                  <c:v>7</c:v>
                </c:pt>
                <c:pt idx="652">
                  <c:v>6</c:v>
                </c:pt>
                <c:pt idx="653">
                  <c:v>6</c:v>
                </c:pt>
                <c:pt idx="654">
                  <c:v>6</c:v>
                </c:pt>
                <c:pt idx="655">
                  <c:v>7</c:v>
                </c:pt>
                <c:pt idx="656">
                  <c:v>4</c:v>
                </c:pt>
                <c:pt idx="657">
                  <c:v>4</c:v>
                </c:pt>
                <c:pt idx="658">
                  <c:v>4</c:v>
                </c:pt>
                <c:pt idx="659">
                  <c:v>7</c:v>
                </c:pt>
                <c:pt idx="660">
                  <c:v>6</c:v>
                </c:pt>
                <c:pt idx="661">
                  <c:v>6</c:v>
                </c:pt>
                <c:pt idx="662">
                  <c:v>6</c:v>
                </c:pt>
                <c:pt idx="663">
                  <c:v>7</c:v>
                </c:pt>
                <c:pt idx="664">
                  <c:v>5</c:v>
                </c:pt>
                <c:pt idx="665">
                  <c:v>5</c:v>
                </c:pt>
                <c:pt idx="666">
                  <c:v>5</c:v>
                </c:pt>
                <c:pt idx="667">
                  <c:v>7</c:v>
                </c:pt>
                <c:pt idx="668">
                  <c:v>6</c:v>
                </c:pt>
                <c:pt idx="669">
                  <c:v>6</c:v>
                </c:pt>
                <c:pt idx="670">
                  <c:v>6</c:v>
                </c:pt>
                <c:pt idx="671">
                  <c:v>7</c:v>
                </c:pt>
                <c:pt idx="672">
                  <c:v>3</c:v>
                </c:pt>
                <c:pt idx="673">
                  <c:v>3</c:v>
                </c:pt>
                <c:pt idx="674">
                  <c:v>3</c:v>
                </c:pt>
                <c:pt idx="675">
                  <c:v>7</c:v>
                </c:pt>
                <c:pt idx="676">
                  <c:v>6</c:v>
                </c:pt>
                <c:pt idx="677">
                  <c:v>6</c:v>
                </c:pt>
                <c:pt idx="678">
                  <c:v>6</c:v>
                </c:pt>
                <c:pt idx="679">
                  <c:v>7</c:v>
                </c:pt>
                <c:pt idx="680">
                  <c:v>5</c:v>
                </c:pt>
                <c:pt idx="681">
                  <c:v>5</c:v>
                </c:pt>
                <c:pt idx="682">
                  <c:v>5</c:v>
                </c:pt>
                <c:pt idx="683">
                  <c:v>7</c:v>
                </c:pt>
                <c:pt idx="684">
                  <c:v>6</c:v>
                </c:pt>
                <c:pt idx="685">
                  <c:v>6</c:v>
                </c:pt>
                <c:pt idx="686">
                  <c:v>6</c:v>
                </c:pt>
                <c:pt idx="687">
                  <c:v>7</c:v>
                </c:pt>
                <c:pt idx="688">
                  <c:v>4</c:v>
                </c:pt>
                <c:pt idx="689">
                  <c:v>4</c:v>
                </c:pt>
                <c:pt idx="690">
                  <c:v>4</c:v>
                </c:pt>
                <c:pt idx="691">
                  <c:v>7</c:v>
                </c:pt>
                <c:pt idx="692">
                  <c:v>6</c:v>
                </c:pt>
                <c:pt idx="693">
                  <c:v>6</c:v>
                </c:pt>
                <c:pt idx="694">
                  <c:v>6</c:v>
                </c:pt>
                <c:pt idx="695">
                  <c:v>7</c:v>
                </c:pt>
                <c:pt idx="696">
                  <c:v>5</c:v>
                </c:pt>
                <c:pt idx="697">
                  <c:v>5</c:v>
                </c:pt>
                <c:pt idx="698">
                  <c:v>5</c:v>
                </c:pt>
                <c:pt idx="699">
                  <c:v>7</c:v>
                </c:pt>
                <c:pt idx="700">
                  <c:v>6</c:v>
                </c:pt>
                <c:pt idx="701">
                  <c:v>6</c:v>
                </c:pt>
                <c:pt idx="702">
                  <c:v>6</c:v>
                </c:pt>
                <c:pt idx="703">
                  <c:v>7</c:v>
                </c:pt>
                <c:pt idx="704">
                  <c:v>2</c:v>
                </c:pt>
                <c:pt idx="705">
                  <c:v>2</c:v>
                </c:pt>
                <c:pt idx="706">
                  <c:v>2</c:v>
                </c:pt>
                <c:pt idx="707">
                  <c:v>7</c:v>
                </c:pt>
                <c:pt idx="708">
                  <c:v>6</c:v>
                </c:pt>
                <c:pt idx="709">
                  <c:v>6</c:v>
                </c:pt>
                <c:pt idx="710">
                  <c:v>6</c:v>
                </c:pt>
                <c:pt idx="711">
                  <c:v>7</c:v>
                </c:pt>
                <c:pt idx="712">
                  <c:v>5</c:v>
                </c:pt>
                <c:pt idx="713">
                  <c:v>5</c:v>
                </c:pt>
                <c:pt idx="714">
                  <c:v>5</c:v>
                </c:pt>
                <c:pt idx="715">
                  <c:v>7</c:v>
                </c:pt>
                <c:pt idx="716">
                  <c:v>6</c:v>
                </c:pt>
                <c:pt idx="717">
                  <c:v>6</c:v>
                </c:pt>
                <c:pt idx="718">
                  <c:v>6</c:v>
                </c:pt>
                <c:pt idx="719">
                  <c:v>7</c:v>
                </c:pt>
                <c:pt idx="720">
                  <c:v>4</c:v>
                </c:pt>
                <c:pt idx="721">
                  <c:v>4</c:v>
                </c:pt>
                <c:pt idx="722">
                  <c:v>4</c:v>
                </c:pt>
                <c:pt idx="723">
                  <c:v>7</c:v>
                </c:pt>
                <c:pt idx="724">
                  <c:v>6</c:v>
                </c:pt>
                <c:pt idx="725">
                  <c:v>6</c:v>
                </c:pt>
                <c:pt idx="726">
                  <c:v>6</c:v>
                </c:pt>
                <c:pt idx="727">
                  <c:v>7</c:v>
                </c:pt>
                <c:pt idx="728">
                  <c:v>5</c:v>
                </c:pt>
                <c:pt idx="729">
                  <c:v>5</c:v>
                </c:pt>
                <c:pt idx="730">
                  <c:v>5</c:v>
                </c:pt>
                <c:pt idx="731">
                  <c:v>7</c:v>
                </c:pt>
                <c:pt idx="732">
                  <c:v>6</c:v>
                </c:pt>
                <c:pt idx="733">
                  <c:v>6</c:v>
                </c:pt>
                <c:pt idx="734">
                  <c:v>6</c:v>
                </c:pt>
                <c:pt idx="735">
                  <c:v>7</c:v>
                </c:pt>
                <c:pt idx="736">
                  <c:v>3</c:v>
                </c:pt>
                <c:pt idx="737">
                  <c:v>3</c:v>
                </c:pt>
                <c:pt idx="738">
                  <c:v>3</c:v>
                </c:pt>
                <c:pt idx="739">
                  <c:v>7</c:v>
                </c:pt>
                <c:pt idx="740">
                  <c:v>6</c:v>
                </c:pt>
                <c:pt idx="741">
                  <c:v>6</c:v>
                </c:pt>
                <c:pt idx="742">
                  <c:v>6</c:v>
                </c:pt>
                <c:pt idx="743">
                  <c:v>7</c:v>
                </c:pt>
                <c:pt idx="744">
                  <c:v>5</c:v>
                </c:pt>
                <c:pt idx="745">
                  <c:v>5</c:v>
                </c:pt>
                <c:pt idx="746">
                  <c:v>5</c:v>
                </c:pt>
                <c:pt idx="747">
                  <c:v>7</c:v>
                </c:pt>
                <c:pt idx="748">
                  <c:v>6</c:v>
                </c:pt>
                <c:pt idx="749">
                  <c:v>6</c:v>
                </c:pt>
                <c:pt idx="750">
                  <c:v>6</c:v>
                </c:pt>
                <c:pt idx="751">
                  <c:v>7</c:v>
                </c:pt>
                <c:pt idx="752">
                  <c:v>4</c:v>
                </c:pt>
                <c:pt idx="753">
                  <c:v>4</c:v>
                </c:pt>
                <c:pt idx="754">
                  <c:v>4</c:v>
                </c:pt>
                <c:pt idx="755">
                  <c:v>7</c:v>
                </c:pt>
                <c:pt idx="756">
                  <c:v>6</c:v>
                </c:pt>
                <c:pt idx="757">
                  <c:v>6</c:v>
                </c:pt>
                <c:pt idx="758">
                  <c:v>6</c:v>
                </c:pt>
                <c:pt idx="759">
                  <c:v>7</c:v>
                </c:pt>
                <c:pt idx="760">
                  <c:v>5</c:v>
                </c:pt>
                <c:pt idx="761">
                  <c:v>5</c:v>
                </c:pt>
                <c:pt idx="762">
                  <c:v>5</c:v>
                </c:pt>
                <c:pt idx="763">
                  <c:v>7</c:v>
                </c:pt>
                <c:pt idx="764">
                  <c:v>6</c:v>
                </c:pt>
                <c:pt idx="765">
                  <c:v>6</c:v>
                </c:pt>
                <c:pt idx="766">
                  <c:v>6</c:v>
                </c:pt>
                <c:pt idx="767">
                  <c:v>7</c:v>
                </c:pt>
                <c:pt idx="768">
                  <c:v>2</c:v>
                </c:pt>
                <c:pt idx="769">
                  <c:v>2</c:v>
                </c:pt>
                <c:pt idx="770">
                  <c:v>2</c:v>
                </c:pt>
                <c:pt idx="771">
                  <c:v>7</c:v>
                </c:pt>
                <c:pt idx="772">
                  <c:v>6</c:v>
                </c:pt>
                <c:pt idx="773">
                  <c:v>6</c:v>
                </c:pt>
                <c:pt idx="774">
                  <c:v>6</c:v>
                </c:pt>
                <c:pt idx="775">
                  <c:v>7</c:v>
                </c:pt>
                <c:pt idx="776">
                  <c:v>5</c:v>
                </c:pt>
                <c:pt idx="777">
                  <c:v>5</c:v>
                </c:pt>
                <c:pt idx="778">
                  <c:v>5</c:v>
                </c:pt>
                <c:pt idx="779">
                  <c:v>7</c:v>
                </c:pt>
                <c:pt idx="780">
                  <c:v>6</c:v>
                </c:pt>
                <c:pt idx="781">
                  <c:v>6</c:v>
                </c:pt>
                <c:pt idx="782">
                  <c:v>6</c:v>
                </c:pt>
                <c:pt idx="783">
                  <c:v>7</c:v>
                </c:pt>
                <c:pt idx="784">
                  <c:v>4</c:v>
                </c:pt>
                <c:pt idx="785">
                  <c:v>4</c:v>
                </c:pt>
                <c:pt idx="786">
                  <c:v>4</c:v>
                </c:pt>
                <c:pt idx="787">
                  <c:v>7</c:v>
                </c:pt>
                <c:pt idx="788">
                  <c:v>6</c:v>
                </c:pt>
                <c:pt idx="789">
                  <c:v>6</c:v>
                </c:pt>
                <c:pt idx="790">
                  <c:v>6</c:v>
                </c:pt>
                <c:pt idx="791">
                  <c:v>7</c:v>
                </c:pt>
                <c:pt idx="792">
                  <c:v>5</c:v>
                </c:pt>
                <c:pt idx="793">
                  <c:v>5</c:v>
                </c:pt>
                <c:pt idx="794">
                  <c:v>5</c:v>
                </c:pt>
                <c:pt idx="795">
                  <c:v>7</c:v>
                </c:pt>
                <c:pt idx="796">
                  <c:v>6</c:v>
                </c:pt>
                <c:pt idx="797">
                  <c:v>6</c:v>
                </c:pt>
                <c:pt idx="798">
                  <c:v>6</c:v>
                </c:pt>
                <c:pt idx="799">
                  <c:v>7</c:v>
                </c:pt>
                <c:pt idx="800">
                  <c:v>3</c:v>
                </c:pt>
                <c:pt idx="801">
                  <c:v>3</c:v>
                </c:pt>
                <c:pt idx="802">
                  <c:v>3</c:v>
                </c:pt>
                <c:pt idx="803">
                  <c:v>7</c:v>
                </c:pt>
                <c:pt idx="804">
                  <c:v>6</c:v>
                </c:pt>
                <c:pt idx="805">
                  <c:v>6</c:v>
                </c:pt>
                <c:pt idx="806">
                  <c:v>6</c:v>
                </c:pt>
                <c:pt idx="807">
                  <c:v>7</c:v>
                </c:pt>
                <c:pt idx="808">
                  <c:v>5</c:v>
                </c:pt>
                <c:pt idx="809">
                  <c:v>5</c:v>
                </c:pt>
                <c:pt idx="810">
                  <c:v>5</c:v>
                </c:pt>
                <c:pt idx="811">
                  <c:v>7</c:v>
                </c:pt>
                <c:pt idx="812">
                  <c:v>6</c:v>
                </c:pt>
                <c:pt idx="813">
                  <c:v>6</c:v>
                </c:pt>
                <c:pt idx="814">
                  <c:v>6</c:v>
                </c:pt>
                <c:pt idx="815">
                  <c:v>7</c:v>
                </c:pt>
                <c:pt idx="816">
                  <c:v>4</c:v>
                </c:pt>
                <c:pt idx="817">
                  <c:v>4</c:v>
                </c:pt>
                <c:pt idx="818">
                  <c:v>4</c:v>
                </c:pt>
                <c:pt idx="819">
                  <c:v>7</c:v>
                </c:pt>
                <c:pt idx="820">
                  <c:v>6</c:v>
                </c:pt>
                <c:pt idx="821">
                  <c:v>6</c:v>
                </c:pt>
                <c:pt idx="822">
                  <c:v>6</c:v>
                </c:pt>
                <c:pt idx="823">
                  <c:v>7</c:v>
                </c:pt>
                <c:pt idx="824">
                  <c:v>5</c:v>
                </c:pt>
                <c:pt idx="825">
                  <c:v>5</c:v>
                </c:pt>
                <c:pt idx="826">
                  <c:v>5</c:v>
                </c:pt>
                <c:pt idx="827">
                  <c:v>7</c:v>
                </c:pt>
                <c:pt idx="828">
                  <c:v>6</c:v>
                </c:pt>
                <c:pt idx="829">
                  <c:v>6</c:v>
                </c:pt>
                <c:pt idx="830">
                  <c:v>6</c:v>
                </c:pt>
                <c:pt idx="831">
                  <c:v>7</c:v>
                </c:pt>
                <c:pt idx="832">
                  <c:v>2</c:v>
                </c:pt>
                <c:pt idx="833">
                  <c:v>2</c:v>
                </c:pt>
                <c:pt idx="834">
                  <c:v>2</c:v>
                </c:pt>
                <c:pt idx="835">
                  <c:v>7</c:v>
                </c:pt>
                <c:pt idx="836">
                  <c:v>6</c:v>
                </c:pt>
                <c:pt idx="837">
                  <c:v>6</c:v>
                </c:pt>
                <c:pt idx="838">
                  <c:v>6</c:v>
                </c:pt>
                <c:pt idx="839">
                  <c:v>7</c:v>
                </c:pt>
                <c:pt idx="840">
                  <c:v>5</c:v>
                </c:pt>
                <c:pt idx="841">
                  <c:v>5</c:v>
                </c:pt>
                <c:pt idx="842">
                  <c:v>5</c:v>
                </c:pt>
                <c:pt idx="843">
                  <c:v>7</c:v>
                </c:pt>
                <c:pt idx="844">
                  <c:v>6</c:v>
                </c:pt>
                <c:pt idx="845">
                  <c:v>6</c:v>
                </c:pt>
                <c:pt idx="846">
                  <c:v>6</c:v>
                </c:pt>
                <c:pt idx="847">
                  <c:v>7</c:v>
                </c:pt>
                <c:pt idx="848">
                  <c:v>4</c:v>
                </c:pt>
                <c:pt idx="849">
                  <c:v>4</c:v>
                </c:pt>
                <c:pt idx="850">
                  <c:v>4</c:v>
                </c:pt>
                <c:pt idx="851">
                  <c:v>7</c:v>
                </c:pt>
                <c:pt idx="852">
                  <c:v>6</c:v>
                </c:pt>
                <c:pt idx="853">
                  <c:v>6</c:v>
                </c:pt>
                <c:pt idx="854">
                  <c:v>6</c:v>
                </c:pt>
                <c:pt idx="855">
                  <c:v>7</c:v>
                </c:pt>
                <c:pt idx="856">
                  <c:v>5</c:v>
                </c:pt>
                <c:pt idx="857">
                  <c:v>5</c:v>
                </c:pt>
                <c:pt idx="858">
                  <c:v>5</c:v>
                </c:pt>
                <c:pt idx="859">
                  <c:v>7</c:v>
                </c:pt>
                <c:pt idx="860">
                  <c:v>6</c:v>
                </c:pt>
                <c:pt idx="861">
                  <c:v>6</c:v>
                </c:pt>
                <c:pt idx="862">
                  <c:v>6</c:v>
                </c:pt>
                <c:pt idx="863">
                  <c:v>7</c:v>
                </c:pt>
                <c:pt idx="864">
                  <c:v>3</c:v>
                </c:pt>
                <c:pt idx="865">
                  <c:v>3</c:v>
                </c:pt>
                <c:pt idx="866">
                  <c:v>3</c:v>
                </c:pt>
                <c:pt idx="867">
                  <c:v>7</c:v>
                </c:pt>
                <c:pt idx="868">
                  <c:v>6</c:v>
                </c:pt>
                <c:pt idx="869">
                  <c:v>6</c:v>
                </c:pt>
                <c:pt idx="870">
                  <c:v>6</c:v>
                </c:pt>
                <c:pt idx="871">
                  <c:v>7</c:v>
                </c:pt>
                <c:pt idx="872">
                  <c:v>5</c:v>
                </c:pt>
                <c:pt idx="873">
                  <c:v>5</c:v>
                </c:pt>
                <c:pt idx="874">
                  <c:v>5</c:v>
                </c:pt>
                <c:pt idx="875">
                  <c:v>7</c:v>
                </c:pt>
                <c:pt idx="876">
                  <c:v>6</c:v>
                </c:pt>
                <c:pt idx="877">
                  <c:v>6</c:v>
                </c:pt>
                <c:pt idx="878">
                  <c:v>6</c:v>
                </c:pt>
                <c:pt idx="879">
                  <c:v>7</c:v>
                </c:pt>
                <c:pt idx="880">
                  <c:v>4</c:v>
                </c:pt>
                <c:pt idx="881">
                  <c:v>4</c:v>
                </c:pt>
                <c:pt idx="882">
                  <c:v>4</c:v>
                </c:pt>
                <c:pt idx="883">
                  <c:v>7</c:v>
                </c:pt>
                <c:pt idx="884">
                  <c:v>6</c:v>
                </c:pt>
                <c:pt idx="885">
                  <c:v>6</c:v>
                </c:pt>
                <c:pt idx="886">
                  <c:v>6</c:v>
                </c:pt>
                <c:pt idx="887">
                  <c:v>7</c:v>
                </c:pt>
                <c:pt idx="888">
                  <c:v>5</c:v>
                </c:pt>
                <c:pt idx="889">
                  <c:v>5</c:v>
                </c:pt>
                <c:pt idx="890">
                  <c:v>5</c:v>
                </c:pt>
                <c:pt idx="891">
                  <c:v>7</c:v>
                </c:pt>
                <c:pt idx="892">
                  <c:v>6</c:v>
                </c:pt>
                <c:pt idx="893">
                  <c:v>6</c:v>
                </c:pt>
                <c:pt idx="894">
                  <c:v>6</c:v>
                </c:pt>
                <c:pt idx="895">
                  <c:v>7</c:v>
                </c:pt>
                <c:pt idx="896">
                  <c:v>2</c:v>
                </c:pt>
                <c:pt idx="897">
                  <c:v>2</c:v>
                </c:pt>
                <c:pt idx="898">
                  <c:v>2</c:v>
                </c:pt>
                <c:pt idx="899">
                  <c:v>7</c:v>
                </c:pt>
                <c:pt idx="900">
                  <c:v>6</c:v>
                </c:pt>
                <c:pt idx="901">
                  <c:v>6</c:v>
                </c:pt>
                <c:pt idx="902">
                  <c:v>6</c:v>
                </c:pt>
                <c:pt idx="903">
                  <c:v>7</c:v>
                </c:pt>
                <c:pt idx="904">
                  <c:v>5</c:v>
                </c:pt>
                <c:pt idx="905">
                  <c:v>5</c:v>
                </c:pt>
                <c:pt idx="906">
                  <c:v>5</c:v>
                </c:pt>
                <c:pt idx="907">
                  <c:v>7</c:v>
                </c:pt>
                <c:pt idx="908">
                  <c:v>6</c:v>
                </c:pt>
                <c:pt idx="909">
                  <c:v>6</c:v>
                </c:pt>
                <c:pt idx="910">
                  <c:v>6</c:v>
                </c:pt>
                <c:pt idx="911">
                  <c:v>7</c:v>
                </c:pt>
                <c:pt idx="912">
                  <c:v>4</c:v>
                </c:pt>
                <c:pt idx="913">
                  <c:v>4</c:v>
                </c:pt>
                <c:pt idx="914">
                  <c:v>4</c:v>
                </c:pt>
                <c:pt idx="915">
                  <c:v>7</c:v>
                </c:pt>
                <c:pt idx="916">
                  <c:v>6</c:v>
                </c:pt>
                <c:pt idx="917">
                  <c:v>6</c:v>
                </c:pt>
                <c:pt idx="918">
                  <c:v>6</c:v>
                </c:pt>
                <c:pt idx="919">
                  <c:v>7</c:v>
                </c:pt>
                <c:pt idx="920">
                  <c:v>5</c:v>
                </c:pt>
                <c:pt idx="921">
                  <c:v>5</c:v>
                </c:pt>
                <c:pt idx="922">
                  <c:v>5</c:v>
                </c:pt>
                <c:pt idx="923">
                  <c:v>7</c:v>
                </c:pt>
                <c:pt idx="924">
                  <c:v>6</c:v>
                </c:pt>
                <c:pt idx="925">
                  <c:v>6</c:v>
                </c:pt>
                <c:pt idx="926">
                  <c:v>6</c:v>
                </c:pt>
                <c:pt idx="927">
                  <c:v>7</c:v>
                </c:pt>
                <c:pt idx="928">
                  <c:v>3</c:v>
                </c:pt>
                <c:pt idx="929">
                  <c:v>3</c:v>
                </c:pt>
                <c:pt idx="930">
                  <c:v>3</c:v>
                </c:pt>
                <c:pt idx="931">
                  <c:v>7</c:v>
                </c:pt>
                <c:pt idx="932">
                  <c:v>6</c:v>
                </c:pt>
                <c:pt idx="933">
                  <c:v>6</c:v>
                </c:pt>
                <c:pt idx="934">
                  <c:v>6</c:v>
                </c:pt>
                <c:pt idx="935">
                  <c:v>7</c:v>
                </c:pt>
                <c:pt idx="936">
                  <c:v>5</c:v>
                </c:pt>
                <c:pt idx="937">
                  <c:v>5</c:v>
                </c:pt>
                <c:pt idx="938">
                  <c:v>5</c:v>
                </c:pt>
                <c:pt idx="939">
                  <c:v>7</c:v>
                </c:pt>
                <c:pt idx="940">
                  <c:v>6</c:v>
                </c:pt>
                <c:pt idx="941">
                  <c:v>6</c:v>
                </c:pt>
                <c:pt idx="942">
                  <c:v>6</c:v>
                </c:pt>
                <c:pt idx="943">
                  <c:v>7</c:v>
                </c:pt>
                <c:pt idx="944">
                  <c:v>4</c:v>
                </c:pt>
                <c:pt idx="945">
                  <c:v>4</c:v>
                </c:pt>
                <c:pt idx="946">
                  <c:v>4</c:v>
                </c:pt>
                <c:pt idx="947">
                  <c:v>7</c:v>
                </c:pt>
                <c:pt idx="948">
                  <c:v>6</c:v>
                </c:pt>
                <c:pt idx="949">
                  <c:v>6</c:v>
                </c:pt>
                <c:pt idx="950">
                  <c:v>6</c:v>
                </c:pt>
                <c:pt idx="951">
                  <c:v>7</c:v>
                </c:pt>
                <c:pt idx="952">
                  <c:v>5</c:v>
                </c:pt>
                <c:pt idx="953">
                  <c:v>5</c:v>
                </c:pt>
                <c:pt idx="954">
                  <c:v>5</c:v>
                </c:pt>
                <c:pt idx="955">
                  <c:v>7</c:v>
                </c:pt>
                <c:pt idx="956">
                  <c:v>6</c:v>
                </c:pt>
                <c:pt idx="957">
                  <c:v>6</c:v>
                </c:pt>
                <c:pt idx="958">
                  <c:v>6</c:v>
                </c:pt>
                <c:pt idx="959">
                  <c:v>7</c:v>
                </c:pt>
                <c:pt idx="960">
                  <c:v>2</c:v>
                </c:pt>
                <c:pt idx="961">
                  <c:v>2</c:v>
                </c:pt>
                <c:pt idx="962">
                  <c:v>2</c:v>
                </c:pt>
                <c:pt idx="963">
                  <c:v>7</c:v>
                </c:pt>
                <c:pt idx="964">
                  <c:v>6</c:v>
                </c:pt>
                <c:pt idx="965">
                  <c:v>6</c:v>
                </c:pt>
                <c:pt idx="966">
                  <c:v>6</c:v>
                </c:pt>
                <c:pt idx="967">
                  <c:v>7</c:v>
                </c:pt>
                <c:pt idx="968">
                  <c:v>5</c:v>
                </c:pt>
                <c:pt idx="969">
                  <c:v>5</c:v>
                </c:pt>
                <c:pt idx="970">
                  <c:v>5</c:v>
                </c:pt>
                <c:pt idx="971">
                  <c:v>7</c:v>
                </c:pt>
                <c:pt idx="972">
                  <c:v>6</c:v>
                </c:pt>
                <c:pt idx="973">
                  <c:v>6</c:v>
                </c:pt>
                <c:pt idx="974">
                  <c:v>6</c:v>
                </c:pt>
                <c:pt idx="975">
                  <c:v>7</c:v>
                </c:pt>
                <c:pt idx="976">
                  <c:v>4</c:v>
                </c:pt>
                <c:pt idx="977">
                  <c:v>4</c:v>
                </c:pt>
                <c:pt idx="978">
                  <c:v>4</c:v>
                </c:pt>
                <c:pt idx="979">
                  <c:v>7</c:v>
                </c:pt>
                <c:pt idx="980">
                  <c:v>6</c:v>
                </c:pt>
                <c:pt idx="981">
                  <c:v>6</c:v>
                </c:pt>
                <c:pt idx="982">
                  <c:v>6</c:v>
                </c:pt>
                <c:pt idx="983">
                  <c:v>7</c:v>
                </c:pt>
                <c:pt idx="984">
                  <c:v>5</c:v>
                </c:pt>
                <c:pt idx="985">
                  <c:v>5</c:v>
                </c:pt>
                <c:pt idx="986">
                  <c:v>5</c:v>
                </c:pt>
                <c:pt idx="987">
                  <c:v>7</c:v>
                </c:pt>
                <c:pt idx="988">
                  <c:v>6</c:v>
                </c:pt>
                <c:pt idx="989">
                  <c:v>6</c:v>
                </c:pt>
                <c:pt idx="990">
                  <c:v>6</c:v>
                </c:pt>
                <c:pt idx="991">
                  <c:v>7</c:v>
                </c:pt>
                <c:pt idx="992">
                  <c:v>3</c:v>
                </c:pt>
                <c:pt idx="993">
                  <c:v>3</c:v>
                </c:pt>
                <c:pt idx="994">
                  <c:v>3</c:v>
                </c:pt>
                <c:pt idx="995">
                  <c:v>7</c:v>
                </c:pt>
                <c:pt idx="996">
                  <c:v>6</c:v>
                </c:pt>
                <c:pt idx="997">
                  <c:v>6</c:v>
                </c:pt>
                <c:pt idx="998">
                  <c:v>6</c:v>
                </c:pt>
                <c:pt idx="999">
                  <c:v>7</c:v>
                </c:pt>
                <c:pt idx="1000">
                  <c:v>5</c:v>
                </c:pt>
                <c:pt idx="1001">
                  <c:v>5</c:v>
                </c:pt>
                <c:pt idx="1002">
                  <c:v>5</c:v>
                </c:pt>
                <c:pt idx="1003">
                  <c:v>7</c:v>
                </c:pt>
                <c:pt idx="1004">
                  <c:v>6</c:v>
                </c:pt>
                <c:pt idx="1005">
                  <c:v>6</c:v>
                </c:pt>
                <c:pt idx="1006">
                  <c:v>6</c:v>
                </c:pt>
                <c:pt idx="1007">
                  <c:v>7</c:v>
                </c:pt>
                <c:pt idx="1008">
                  <c:v>4</c:v>
                </c:pt>
                <c:pt idx="1009">
                  <c:v>4</c:v>
                </c:pt>
                <c:pt idx="1010">
                  <c:v>4</c:v>
                </c:pt>
                <c:pt idx="1011">
                  <c:v>7</c:v>
                </c:pt>
                <c:pt idx="1012">
                  <c:v>6</c:v>
                </c:pt>
                <c:pt idx="1013">
                  <c:v>6</c:v>
                </c:pt>
                <c:pt idx="1014">
                  <c:v>6</c:v>
                </c:pt>
                <c:pt idx="1015">
                  <c:v>7</c:v>
                </c:pt>
                <c:pt idx="1016">
                  <c:v>5</c:v>
                </c:pt>
                <c:pt idx="1017">
                  <c:v>5</c:v>
                </c:pt>
                <c:pt idx="1018">
                  <c:v>5</c:v>
                </c:pt>
                <c:pt idx="1019">
                  <c:v>7</c:v>
                </c:pt>
                <c:pt idx="1020">
                  <c:v>6</c:v>
                </c:pt>
                <c:pt idx="1021">
                  <c:v>6</c:v>
                </c:pt>
                <c:pt idx="1022">
                  <c:v>6</c:v>
                </c:pt>
                <c:pt idx="1023">
                  <c:v>7</c:v>
                </c:pt>
                <c:pt idx="1024">
                  <c:v>2</c:v>
                </c:pt>
                <c:pt idx="1025">
                  <c:v>2</c:v>
                </c:pt>
                <c:pt idx="1026">
                  <c:v>2</c:v>
                </c:pt>
                <c:pt idx="1027">
                  <c:v>7</c:v>
                </c:pt>
                <c:pt idx="1028">
                  <c:v>6</c:v>
                </c:pt>
                <c:pt idx="1029">
                  <c:v>6</c:v>
                </c:pt>
                <c:pt idx="1030">
                  <c:v>6</c:v>
                </c:pt>
                <c:pt idx="1031">
                  <c:v>7</c:v>
                </c:pt>
                <c:pt idx="1032">
                  <c:v>5</c:v>
                </c:pt>
                <c:pt idx="1033">
                  <c:v>5</c:v>
                </c:pt>
                <c:pt idx="1034">
                  <c:v>5</c:v>
                </c:pt>
                <c:pt idx="1035">
                  <c:v>7</c:v>
                </c:pt>
                <c:pt idx="1036">
                  <c:v>6</c:v>
                </c:pt>
                <c:pt idx="1037">
                  <c:v>6</c:v>
                </c:pt>
                <c:pt idx="1038">
                  <c:v>6</c:v>
                </c:pt>
                <c:pt idx="1039">
                  <c:v>7</c:v>
                </c:pt>
                <c:pt idx="1040">
                  <c:v>4</c:v>
                </c:pt>
                <c:pt idx="1041">
                  <c:v>4</c:v>
                </c:pt>
                <c:pt idx="1042">
                  <c:v>4</c:v>
                </c:pt>
                <c:pt idx="1043">
                  <c:v>7</c:v>
                </c:pt>
                <c:pt idx="1044">
                  <c:v>6</c:v>
                </c:pt>
                <c:pt idx="1045">
                  <c:v>6</c:v>
                </c:pt>
                <c:pt idx="1046">
                  <c:v>6</c:v>
                </c:pt>
                <c:pt idx="1047">
                  <c:v>7</c:v>
                </c:pt>
                <c:pt idx="1048">
                  <c:v>5</c:v>
                </c:pt>
                <c:pt idx="1049">
                  <c:v>5</c:v>
                </c:pt>
                <c:pt idx="1050">
                  <c:v>5</c:v>
                </c:pt>
                <c:pt idx="1051">
                  <c:v>7</c:v>
                </c:pt>
                <c:pt idx="1052">
                  <c:v>6</c:v>
                </c:pt>
                <c:pt idx="1053">
                  <c:v>6</c:v>
                </c:pt>
                <c:pt idx="1054">
                  <c:v>6</c:v>
                </c:pt>
                <c:pt idx="1055">
                  <c:v>7</c:v>
                </c:pt>
                <c:pt idx="1056">
                  <c:v>3</c:v>
                </c:pt>
                <c:pt idx="1057">
                  <c:v>3</c:v>
                </c:pt>
                <c:pt idx="1058">
                  <c:v>3</c:v>
                </c:pt>
                <c:pt idx="1059">
                  <c:v>7</c:v>
                </c:pt>
                <c:pt idx="1060">
                  <c:v>6</c:v>
                </c:pt>
                <c:pt idx="1061">
                  <c:v>6</c:v>
                </c:pt>
                <c:pt idx="1062">
                  <c:v>6</c:v>
                </c:pt>
                <c:pt idx="1063">
                  <c:v>7</c:v>
                </c:pt>
                <c:pt idx="1064">
                  <c:v>5</c:v>
                </c:pt>
                <c:pt idx="1065">
                  <c:v>5</c:v>
                </c:pt>
                <c:pt idx="1066">
                  <c:v>5</c:v>
                </c:pt>
                <c:pt idx="1067">
                  <c:v>7</c:v>
                </c:pt>
                <c:pt idx="1068">
                  <c:v>6</c:v>
                </c:pt>
                <c:pt idx="1069">
                  <c:v>6</c:v>
                </c:pt>
                <c:pt idx="1070">
                  <c:v>6</c:v>
                </c:pt>
                <c:pt idx="1071">
                  <c:v>7</c:v>
                </c:pt>
                <c:pt idx="1072">
                  <c:v>4</c:v>
                </c:pt>
                <c:pt idx="1073">
                  <c:v>4</c:v>
                </c:pt>
                <c:pt idx="1074">
                  <c:v>4</c:v>
                </c:pt>
                <c:pt idx="1075">
                  <c:v>7</c:v>
                </c:pt>
                <c:pt idx="1076">
                  <c:v>6</c:v>
                </c:pt>
                <c:pt idx="1077">
                  <c:v>6</c:v>
                </c:pt>
                <c:pt idx="1078">
                  <c:v>6</c:v>
                </c:pt>
                <c:pt idx="1079">
                  <c:v>7</c:v>
                </c:pt>
                <c:pt idx="1080">
                  <c:v>5</c:v>
                </c:pt>
                <c:pt idx="1081">
                  <c:v>5</c:v>
                </c:pt>
                <c:pt idx="1082">
                  <c:v>5</c:v>
                </c:pt>
                <c:pt idx="1083">
                  <c:v>7</c:v>
                </c:pt>
                <c:pt idx="1084">
                  <c:v>6</c:v>
                </c:pt>
                <c:pt idx="1085">
                  <c:v>6</c:v>
                </c:pt>
                <c:pt idx="1086">
                  <c:v>6</c:v>
                </c:pt>
                <c:pt idx="1087">
                  <c:v>7</c:v>
                </c:pt>
                <c:pt idx="1088">
                  <c:v>2</c:v>
                </c:pt>
                <c:pt idx="1089">
                  <c:v>2</c:v>
                </c:pt>
                <c:pt idx="1090">
                  <c:v>2</c:v>
                </c:pt>
                <c:pt idx="1091">
                  <c:v>7</c:v>
                </c:pt>
                <c:pt idx="1092">
                  <c:v>6</c:v>
                </c:pt>
                <c:pt idx="1093">
                  <c:v>6</c:v>
                </c:pt>
                <c:pt idx="1094">
                  <c:v>6</c:v>
                </c:pt>
                <c:pt idx="1095">
                  <c:v>7</c:v>
                </c:pt>
                <c:pt idx="1096">
                  <c:v>5</c:v>
                </c:pt>
                <c:pt idx="1097">
                  <c:v>5</c:v>
                </c:pt>
                <c:pt idx="1098">
                  <c:v>5</c:v>
                </c:pt>
                <c:pt idx="1099">
                  <c:v>7</c:v>
                </c:pt>
                <c:pt idx="1100">
                  <c:v>6</c:v>
                </c:pt>
                <c:pt idx="1101">
                  <c:v>6</c:v>
                </c:pt>
                <c:pt idx="1102">
                  <c:v>6</c:v>
                </c:pt>
                <c:pt idx="1103">
                  <c:v>7</c:v>
                </c:pt>
                <c:pt idx="1104">
                  <c:v>4</c:v>
                </c:pt>
                <c:pt idx="1105">
                  <c:v>4</c:v>
                </c:pt>
                <c:pt idx="1106">
                  <c:v>4</c:v>
                </c:pt>
                <c:pt idx="1107">
                  <c:v>7</c:v>
                </c:pt>
                <c:pt idx="1108">
                  <c:v>6</c:v>
                </c:pt>
                <c:pt idx="1109">
                  <c:v>6</c:v>
                </c:pt>
                <c:pt idx="1110">
                  <c:v>6</c:v>
                </c:pt>
                <c:pt idx="1111">
                  <c:v>7</c:v>
                </c:pt>
                <c:pt idx="1112">
                  <c:v>5</c:v>
                </c:pt>
                <c:pt idx="1113">
                  <c:v>5</c:v>
                </c:pt>
                <c:pt idx="1114">
                  <c:v>5</c:v>
                </c:pt>
                <c:pt idx="1115">
                  <c:v>7</c:v>
                </c:pt>
                <c:pt idx="1116">
                  <c:v>6</c:v>
                </c:pt>
                <c:pt idx="1117">
                  <c:v>6</c:v>
                </c:pt>
                <c:pt idx="1118">
                  <c:v>6</c:v>
                </c:pt>
                <c:pt idx="1119">
                  <c:v>7</c:v>
                </c:pt>
                <c:pt idx="1120">
                  <c:v>3</c:v>
                </c:pt>
                <c:pt idx="1121">
                  <c:v>3</c:v>
                </c:pt>
                <c:pt idx="1122">
                  <c:v>3</c:v>
                </c:pt>
                <c:pt idx="1123">
                  <c:v>7</c:v>
                </c:pt>
                <c:pt idx="1124">
                  <c:v>6</c:v>
                </c:pt>
                <c:pt idx="1125">
                  <c:v>6</c:v>
                </c:pt>
                <c:pt idx="1126">
                  <c:v>6</c:v>
                </c:pt>
                <c:pt idx="1127">
                  <c:v>7</c:v>
                </c:pt>
                <c:pt idx="1128">
                  <c:v>5</c:v>
                </c:pt>
                <c:pt idx="1129">
                  <c:v>5</c:v>
                </c:pt>
                <c:pt idx="1130">
                  <c:v>5</c:v>
                </c:pt>
                <c:pt idx="1131">
                  <c:v>7</c:v>
                </c:pt>
                <c:pt idx="1132">
                  <c:v>6</c:v>
                </c:pt>
                <c:pt idx="1133">
                  <c:v>6</c:v>
                </c:pt>
                <c:pt idx="1134">
                  <c:v>6</c:v>
                </c:pt>
                <c:pt idx="1135">
                  <c:v>7</c:v>
                </c:pt>
                <c:pt idx="1136">
                  <c:v>4</c:v>
                </c:pt>
                <c:pt idx="1137">
                  <c:v>4</c:v>
                </c:pt>
                <c:pt idx="1138">
                  <c:v>4</c:v>
                </c:pt>
                <c:pt idx="1139">
                  <c:v>7</c:v>
                </c:pt>
                <c:pt idx="1140">
                  <c:v>6</c:v>
                </c:pt>
                <c:pt idx="1141">
                  <c:v>6</c:v>
                </c:pt>
                <c:pt idx="1142">
                  <c:v>6</c:v>
                </c:pt>
                <c:pt idx="1143">
                  <c:v>7</c:v>
                </c:pt>
                <c:pt idx="1144">
                  <c:v>5</c:v>
                </c:pt>
                <c:pt idx="1145">
                  <c:v>5</c:v>
                </c:pt>
                <c:pt idx="1146">
                  <c:v>5</c:v>
                </c:pt>
                <c:pt idx="1147">
                  <c:v>7</c:v>
                </c:pt>
                <c:pt idx="1148">
                  <c:v>6</c:v>
                </c:pt>
                <c:pt idx="1149">
                  <c:v>6</c:v>
                </c:pt>
                <c:pt idx="1150">
                  <c:v>6</c:v>
                </c:pt>
                <c:pt idx="1151">
                  <c:v>7</c:v>
                </c:pt>
                <c:pt idx="1152">
                  <c:v>2</c:v>
                </c:pt>
                <c:pt idx="1153">
                  <c:v>2</c:v>
                </c:pt>
                <c:pt idx="1154">
                  <c:v>2</c:v>
                </c:pt>
                <c:pt idx="1155">
                  <c:v>7</c:v>
                </c:pt>
                <c:pt idx="1156">
                  <c:v>6</c:v>
                </c:pt>
                <c:pt idx="1157">
                  <c:v>6</c:v>
                </c:pt>
                <c:pt idx="1158">
                  <c:v>6</c:v>
                </c:pt>
                <c:pt idx="1159">
                  <c:v>7</c:v>
                </c:pt>
                <c:pt idx="1160">
                  <c:v>5</c:v>
                </c:pt>
                <c:pt idx="1161">
                  <c:v>5</c:v>
                </c:pt>
                <c:pt idx="1162">
                  <c:v>5</c:v>
                </c:pt>
                <c:pt idx="1163">
                  <c:v>7</c:v>
                </c:pt>
                <c:pt idx="1164">
                  <c:v>6</c:v>
                </c:pt>
                <c:pt idx="1165">
                  <c:v>6</c:v>
                </c:pt>
                <c:pt idx="1166">
                  <c:v>6</c:v>
                </c:pt>
                <c:pt idx="1167">
                  <c:v>7</c:v>
                </c:pt>
                <c:pt idx="1168">
                  <c:v>4</c:v>
                </c:pt>
                <c:pt idx="1169">
                  <c:v>4</c:v>
                </c:pt>
                <c:pt idx="1170">
                  <c:v>4</c:v>
                </c:pt>
                <c:pt idx="1171">
                  <c:v>7</c:v>
                </c:pt>
                <c:pt idx="1172">
                  <c:v>6</c:v>
                </c:pt>
                <c:pt idx="1173">
                  <c:v>6</c:v>
                </c:pt>
                <c:pt idx="1174">
                  <c:v>6</c:v>
                </c:pt>
                <c:pt idx="1175">
                  <c:v>7</c:v>
                </c:pt>
                <c:pt idx="1176">
                  <c:v>5</c:v>
                </c:pt>
                <c:pt idx="1177">
                  <c:v>5</c:v>
                </c:pt>
                <c:pt idx="1178">
                  <c:v>5</c:v>
                </c:pt>
                <c:pt idx="1179">
                  <c:v>7</c:v>
                </c:pt>
                <c:pt idx="1180">
                  <c:v>6</c:v>
                </c:pt>
                <c:pt idx="1181">
                  <c:v>6</c:v>
                </c:pt>
                <c:pt idx="1182">
                  <c:v>6</c:v>
                </c:pt>
                <c:pt idx="1183">
                  <c:v>7</c:v>
                </c:pt>
                <c:pt idx="1184">
                  <c:v>3</c:v>
                </c:pt>
                <c:pt idx="1185">
                  <c:v>3</c:v>
                </c:pt>
                <c:pt idx="1186">
                  <c:v>3</c:v>
                </c:pt>
                <c:pt idx="1187">
                  <c:v>7</c:v>
                </c:pt>
                <c:pt idx="1188">
                  <c:v>6</c:v>
                </c:pt>
                <c:pt idx="1189">
                  <c:v>6</c:v>
                </c:pt>
                <c:pt idx="1190">
                  <c:v>6</c:v>
                </c:pt>
                <c:pt idx="1191">
                  <c:v>7</c:v>
                </c:pt>
                <c:pt idx="1192">
                  <c:v>5</c:v>
                </c:pt>
                <c:pt idx="1193">
                  <c:v>5</c:v>
                </c:pt>
                <c:pt idx="1194">
                  <c:v>5</c:v>
                </c:pt>
                <c:pt idx="1195">
                  <c:v>7</c:v>
                </c:pt>
                <c:pt idx="1196">
                  <c:v>6</c:v>
                </c:pt>
                <c:pt idx="1197">
                  <c:v>6</c:v>
                </c:pt>
                <c:pt idx="1198">
                  <c:v>6</c:v>
                </c:pt>
                <c:pt idx="1199">
                  <c:v>7</c:v>
                </c:pt>
                <c:pt idx="1200">
                  <c:v>4</c:v>
                </c:pt>
                <c:pt idx="1201">
                  <c:v>4</c:v>
                </c:pt>
                <c:pt idx="1202">
                  <c:v>4</c:v>
                </c:pt>
                <c:pt idx="1203">
                  <c:v>7</c:v>
                </c:pt>
                <c:pt idx="1204">
                  <c:v>6</c:v>
                </c:pt>
                <c:pt idx="1205">
                  <c:v>6</c:v>
                </c:pt>
                <c:pt idx="1206">
                  <c:v>6</c:v>
                </c:pt>
                <c:pt idx="1207">
                  <c:v>7</c:v>
                </c:pt>
                <c:pt idx="1208">
                  <c:v>5</c:v>
                </c:pt>
                <c:pt idx="1209">
                  <c:v>5</c:v>
                </c:pt>
                <c:pt idx="1210">
                  <c:v>5</c:v>
                </c:pt>
                <c:pt idx="1211">
                  <c:v>7</c:v>
                </c:pt>
                <c:pt idx="1212">
                  <c:v>6</c:v>
                </c:pt>
                <c:pt idx="1213">
                  <c:v>6</c:v>
                </c:pt>
                <c:pt idx="1214">
                  <c:v>6</c:v>
                </c:pt>
                <c:pt idx="1215">
                  <c:v>7</c:v>
                </c:pt>
                <c:pt idx="1216">
                  <c:v>2</c:v>
                </c:pt>
                <c:pt idx="1217">
                  <c:v>2</c:v>
                </c:pt>
                <c:pt idx="1218">
                  <c:v>2</c:v>
                </c:pt>
                <c:pt idx="1219">
                  <c:v>7</c:v>
                </c:pt>
                <c:pt idx="1220">
                  <c:v>6</c:v>
                </c:pt>
                <c:pt idx="1221">
                  <c:v>6</c:v>
                </c:pt>
                <c:pt idx="1222">
                  <c:v>6</c:v>
                </c:pt>
                <c:pt idx="1223">
                  <c:v>7</c:v>
                </c:pt>
                <c:pt idx="1224">
                  <c:v>5</c:v>
                </c:pt>
                <c:pt idx="1225">
                  <c:v>5</c:v>
                </c:pt>
                <c:pt idx="1226">
                  <c:v>5</c:v>
                </c:pt>
                <c:pt idx="1227">
                  <c:v>7</c:v>
                </c:pt>
                <c:pt idx="1228">
                  <c:v>6</c:v>
                </c:pt>
                <c:pt idx="1229">
                  <c:v>6</c:v>
                </c:pt>
                <c:pt idx="1230">
                  <c:v>6</c:v>
                </c:pt>
                <c:pt idx="1231">
                  <c:v>7</c:v>
                </c:pt>
                <c:pt idx="1232">
                  <c:v>4</c:v>
                </c:pt>
                <c:pt idx="1233">
                  <c:v>4</c:v>
                </c:pt>
                <c:pt idx="1234">
                  <c:v>4</c:v>
                </c:pt>
                <c:pt idx="1235">
                  <c:v>7</c:v>
                </c:pt>
                <c:pt idx="1236">
                  <c:v>6</c:v>
                </c:pt>
                <c:pt idx="1237">
                  <c:v>6</c:v>
                </c:pt>
                <c:pt idx="1238">
                  <c:v>6</c:v>
                </c:pt>
                <c:pt idx="1239">
                  <c:v>7</c:v>
                </c:pt>
                <c:pt idx="1240">
                  <c:v>5</c:v>
                </c:pt>
                <c:pt idx="1241">
                  <c:v>5</c:v>
                </c:pt>
                <c:pt idx="1242">
                  <c:v>5</c:v>
                </c:pt>
                <c:pt idx="1243">
                  <c:v>7</c:v>
                </c:pt>
                <c:pt idx="1244">
                  <c:v>6</c:v>
                </c:pt>
                <c:pt idx="1245">
                  <c:v>6</c:v>
                </c:pt>
                <c:pt idx="1246">
                  <c:v>6</c:v>
                </c:pt>
                <c:pt idx="1247">
                  <c:v>7</c:v>
                </c:pt>
                <c:pt idx="1248">
                  <c:v>3</c:v>
                </c:pt>
                <c:pt idx="1249">
                  <c:v>3</c:v>
                </c:pt>
                <c:pt idx="1250">
                  <c:v>3</c:v>
                </c:pt>
                <c:pt idx="1251">
                  <c:v>7</c:v>
                </c:pt>
                <c:pt idx="1252">
                  <c:v>6</c:v>
                </c:pt>
                <c:pt idx="1253">
                  <c:v>6</c:v>
                </c:pt>
                <c:pt idx="1254">
                  <c:v>6</c:v>
                </c:pt>
                <c:pt idx="1255">
                  <c:v>7</c:v>
                </c:pt>
                <c:pt idx="1256">
                  <c:v>5</c:v>
                </c:pt>
                <c:pt idx="1257">
                  <c:v>5</c:v>
                </c:pt>
                <c:pt idx="1258">
                  <c:v>5</c:v>
                </c:pt>
                <c:pt idx="1259">
                  <c:v>7</c:v>
                </c:pt>
                <c:pt idx="1260">
                  <c:v>6</c:v>
                </c:pt>
                <c:pt idx="1261">
                  <c:v>6</c:v>
                </c:pt>
                <c:pt idx="1262">
                  <c:v>6</c:v>
                </c:pt>
                <c:pt idx="1263">
                  <c:v>7</c:v>
                </c:pt>
                <c:pt idx="1264">
                  <c:v>4</c:v>
                </c:pt>
                <c:pt idx="1265">
                  <c:v>4</c:v>
                </c:pt>
                <c:pt idx="1266">
                  <c:v>4</c:v>
                </c:pt>
                <c:pt idx="1267">
                  <c:v>7</c:v>
                </c:pt>
                <c:pt idx="1268">
                  <c:v>6</c:v>
                </c:pt>
                <c:pt idx="1269">
                  <c:v>6</c:v>
                </c:pt>
                <c:pt idx="1270">
                  <c:v>6</c:v>
                </c:pt>
                <c:pt idx="1271">
                  <c:v>7</c:v>
                </c:pt>
                <c:pt idx="1272">
                  <c:v>5</c:v>
                </c:pt>
                <c:pt idx="1273">
                  <c:v>5</c:v>
                </c:pt>
                <c:pt idx="1274">
                  <c:v>5</c:v>
                </c:pt>
                <c:pt idx="1275">
                  <c:v>7</c:v>
                </c:pt>
                <c:pt idx="1276">
                  <c:v>6</c:v>
                </c:pt>
                <c:pt idx="1277">
                  <c:v>6</c:v>
                </c:pt>
                <c:pt idx="1278">
                  <c:v>6</c:v>
                </c:pt>
                <c:pt idx="1279">
                  <c:v>7</c:v>
                </c:pt>
                <c:pt idx="1280">
                  <c:v>2</c:v>
                </c:pt>
                <c:pt idx="1281">
                  <c:v>2</c:v>
                </c:pt>
                <c:pt idx="1282">
                  <c:v>2</c:v>
                </c:pt>
                <c:pt idx="1283">
                  <c:v>7</c:v>
                </c:pt>
                <c:pt idx="1284">
                  <c:v>6</c:v>
                </c:pt>
                <c:pt idx="1285">
                  <c:v>6</c:v>
                </c:pt>
                <c:pt idx="1286">
                  <c:v>6</c:v>
                </c:pt>
                <c:pt idx="1287">
                  <c:v>7</c:v>
                </c:pt>
                <c:pt idx="1288">
                  <c:v>5</c:v>
                </c:pt>
                <c:pt idx="1289">
                  <c:v>5</c:v>
                </c:pt>
                <c:pt idx="1290">
                  <c:v>5</c:v>
                </c:pt>
                <c:pt idx="1291">
                  <c:v>7</c:v>
                </c:pt>
                <c:pt idx="1292">
                  <c:v>6</c:v>
                </c:pt>
                <c:pt idx="1293">
                  <c:v>6</c:v>
                </c:pt>
                <c:pt idx="1294">
                  <c:v>6</c:v>
                </c:pt>
                <c:pt idx="1295">
                  <c:v>7</c:v>
                </c:pt>
                <c:pt idx="1296">
                  <c:v>4</c:v>
                </c:pt>
                <c:pt idx="1297">
                  <c:v>4</c:v>
                </c:pt>
                <c:pt idx="1298">
                  <c:v>4</c:v>
                </c:pt>
                <c:pt idx="1299">
                  <c:v>7</c:v>
                </c:pt>
                <c:pt idx="1300">
                  <c:v>6</c:v>
                </c:pt>
                <c:pt idx="1301">
                  <c:v>6</c:v>
                </c:pt>
                <c:pt idx="1302">
                  <c:v>6</c:v>
                </c:pt>
                <c:pt idx="1303">
                  <c:v>7</c:v>
                </c:pt>
                <c:pt idx="1304">
                  <c:v>5</c:v>
                </c:pt>
                <c:pt idx="1305">
                  <c:v>5</c:v>
                </c:pt>
                <c:pt idx="1306">
                  <c:v>5</c:v>
                </c:pt>
                <c:pt idx="1307">
                  <c:v>7</c:v>
                </c:pt>
                <c:pt idx="1308">
                  <c:v>6</c:v>
                </c:pt>
                <c:pt idx="1309">
                  <c:v>6</c:v>
                </c:pt>
                <c:pt idx="1310">
                  <c:v>6</c:v>
                </c:pt>
                <c:pt idx="1311">
                  <c:v>7</c:v>
                </c:pt>
                <c:pt idx="1312">
                  <c:v>3</c:v>
                </c:pt>
                <c:pt idx="1313">
                  <c:v>3</c:v>
                </c:pt>
                <c:pt idx="1314">
                  <c:v>3</c:v>
                </c:pt>
                <c:pt idx="1315">
                  <c:v>7</c:v>
                </c:pt>
                <c:pt idx="1316">
                  <c:v>6</c:v>
                </c:pt>
                <c:pt idx="1317">
                  <c:v>6</c:v>
                </c:pt>
                <c:pt idx="1318">
                  <c:v>6</c:v>
                </c:pt>
                <c:pt idx="1319">
                  <c:v>7</c:v>
                </c:pt>
                <c:pt idx="1320">
                  <c:v>5</c:v>
                </c:pt>
                <c:pt idx="1321">
                  <c:v>5</c:v>
                </c:pt>
                <c:pt idx="1322">
                  <c:v>5</c:v>
                </c:pt>
                <c:pt idx="1323">
                  <c:v>7</c:v>
                </c:pt>
                <c:pt idx="1324">
                  <c:v>6</c:v>
                </c:pt>
                <c:pt idx="1325">
                  <c:v>6</c:v>
                </c:pt>
                <c:pt idx="1326">
                  <c:v>6</c:v>
                </c:pt>
                <c:pt idx="1327">
                  <c:v>7</c:v>
                </c:pt>
                <c:pt idx="1328">
                  <c:v>4</c:v>
                </c:pt>
                <c:pt idx="1329">
                  <c:v>4</c:v>
                </c:pt>
                <c:pt idx="1330">
                  <c:v>4</c:v>
                </c:pt>
                <c:pt idx="1331">
                  <c:v>7</c:v>
                </c:pt>
                <c:pt idx="1332">
                  <c:v>6</c:v>
                </c:pt>
                <c:pt idx="1333">
                  <c:v>6</c:v>
                </c:pt>
                <c:pt idx="1334">
                  <c:v>6</c:v>
                </c:pt>
                <c:pt idx="1335">
                  <c:v>7</c:v>
                </c:pt>
                <c:pt idx="1336">
                  <c:v>5</c:v>
                </c:pt>
                <c:pt idx="1337">
                  <c:v>5</c:v>
                </c:pt>
                <c:pt idx="1338">
                  <c:v>5</c:v>
                </c:pt>
                <c:pt idx="1339">
                  <c:v>7</c:v>
                </c:pt>
                <c:pt idx="1340">
                  <c:v>6</c:v>
                </c:pt>
                <c:pt idx="1341">
                  <c:v>6</c:v>
                </c:pt>
                <c:pt idx="1342">
                  <c:v>6</c:v>
                </c:pt>
                <c:pt idx="1343">
                  <c:v>7</c:v>
                </c:pt>
                <c:pt idx="1344">
                  <c:v>2</c:v>
                </c:pt>
                <c:pt idx="1345">
                  <c:v>2</c:v>
                </c:pt>
                <c:pt idx="1346">
                  <c:v>2</c:v>
                </c:pt>
                <c:pt idx="1347">
                  <c:v>7</c:v>
                </c:pt>
                <c:pt idx="1348">
                  <c:v>6</c:v>
                </c:pt>
                <c:pt idx="1349">
                  <c:v>6</c:v>
                </c:pt>
                <c:pt idx="1350">
                  <c:v>6</c:v>
                </c:pt>
                <c:pt idx="1351">
                  <c:v>7</c:v>
                </c:pt>
                <c:pt idx="1352">
                  <c:v>5</c:v>
                </c:pt>
                <c:pt idx="1353">
                  <c:v>5</c:v>
                </c:pt>
                <c:pt idx="1354">
                  <c:v>5</c:v>
                </c:pt>
                <c:pt idx="1355">
                  <c:v>7</c:v>
                </c:pt>
                <c:pt idx="1356">
                  <c:v>6</c:v>
                </c:pt>
                <c:pt idx="1357">
                  <c:v>6</c:v>
                </c:pt>
                <c:pt idx="1358">
                  <c:v>6</c:v>
                </c:pt>
                <c:pt idx="1359">
                  <c:v>7</c:v>
                </c:pt>
                <c:pt idx="1360">
                  <c:v>4</c:v>
                </c:pt>
                <c:pt idx="1361">
                  <c:v>4</c:v>
                </c:pt>
                <c:pt idx="1362">
                  <c:v>4</c:v>
                </c:pt>
                <c:pt idx="1363">
                  <c:v>7</c:v>
                </c:pt>
                <c:pt idx="1364">
                  <c:v>6</c:v>
                </c:pt>
                <c:pt idx="1365">
                  <c:v>6</c:v>
                </c:pt>
                <c:pt idx="1366">
                  <c:v>6</c:v>
                </c:pt>
                <c:pt idx="1367">
                  <c:v>7</c:v>
                </c:pt>
                <c:pt idx="1368">
                  <c:v>5</c:v>
                </c:pt>
                <c:pt idx="1369">
                  <c:v>5</c:v>
                </c:pt>
                <c:pt idx="1370">
                  <c:v>5</c:v>
                </c:pt>
                <c:pt idx="1371">
                  <c:v>7</c:v>
                </c:pt>
                <c:pt idx="1372">
                  <c:v>6</c:v>
                </c:pt>
                <c:pt idx="1373">
                  <c:v>6</c:v>
                </c:pt>
                <c:pt idx="1374">
                  <c:v>6</c:v>
                </c:pt>
                <c:pt idx="1375">
                  <c:v>7</c:v>
                </c:pt>
                <c:pt idx="1376">
                  <c:v>3</c:v>
                </c:pt>
                <c:pt idx="1377">
                  <c:v>3</c:v>
                </c:pt>
                <c:pt idx="1378">
                  <c:v>3</c:v>
                </c:pt>
                <c:pt idx="1379">
                  <c:v>7</c:v>
                </c:pt>
                <c:pt idx="1380">
                  <c:v>6</c:v>
                </c:pt>
                <c:pt idx="1381">
                  <c:v>6</c:v>
                </c:pt>
                <c:pt idx="1382">
                  <c:v>6</c:v>
                </c:pt>
                <c:pt idx="1383">
                  <c:v>7</c:v>
                </c:pt>
                <c:pt idx="1384">
                  <c:v>5</c:v>
                </c:pt>
                <c:pt idx="1385">
                  <c:v>5</c:v>
                </c:pt>
                <c:pt idx="1386">
                  <c:v>5</c:v>
                </c:pt>
                <c:pt idx="1387">
                  <c:v>7</c:v>
                </c:pt>
                <c:pt idx="1388">
                  <c:v>6</c:v>
                </c:pt>
                <c:pt idx="1389">
                  <c:v>6</c:v>
                </c:pt>
                <c:pt idx="1390">
                  <c:v>6</c:v>
                </c:pt>
                <c:pt idx="1391">
                  <c:v>7</c:v>
                </c:pt>
                <c:pt idx="1392">
                  <c:v>4</c:v>
                </c:pt>
                <c:pt idx="1393">
                  <c:v>4</c:v>
                </c:pt>
                <c:pt idx="1394">
                  <c:v>4</c:v>
                </c:pt>
                <c:pt idx="1395">
                  <c:v>7</c:v>
                </c:pt>
                <c:pt idx="1396">
                  <c:v>6</c:v>
                </c:pt>
                <c:pt idx="1397">
                  <c:v>6</c:v>
                </c:pt>
                <c:pt idx="1398">
                  <c:v>6</c:v>
                </c:pt>
                <c:pt idx="1399">
                  <c:v>7</c:v>
                </c:pt>
                <c:pt idx="1400">
                  <c:v>5</c:v>
                </c:pt>
                <c:pt idx="1401">
                  <c:v>5</c:v>
                </c:pt>
                <c:pt idx="1402">
                  <c:v>5</c:v>
                </c:pt>
                <c:pt idx="1403">
                  <c:v>7</c:v>
                </c:pt>
                <c:pt idx="1404">
                  <c:v>6</c:v>
                </c:pt>
                <c:pt idx="1405">
                  <c:v>6</c:v>
                </c:pt>
                <c:pt idx="1406">
                  <c:v>6</c:v>
                </c:pt>
                <c:pt idx="1407">
                  <c:v>7</c:v>
                </c:pt>
                <c:pt idx="1408">
                  <c:v>2</c:v>
                </c:pt>
                <c:pt idx="1409">
                  <c:v>2</c:v>
                </c:pt>
                <c:pt idx="1410">
                  <c:v>2</c:v>
                </c:pt>
                <c:pt idx="1411">
                  <c:v>7</c:v>
                </c:pt>
                <c:pt idx="1412">
                  <c:v>6</c:v>
                </c:pt>
                <c:pt idx="1413">
                  <c:v>6</c:v>
                </c:pt>
                <c:pt idx="1414">
                  <c:v>6</c:v>
                </c:pt>
                <c:pt idx="1415">
                  <c:v>7</c:v>
                </c:pt>
                <c:pt idx="1416">
                  <c:v>5</c:v>
                </c:pt>
                <c:pt idx="1417">
                  <c:v>5</c:v>
                </c:pt>
                <c:pt idx="1418">
                  <c:v>5</c:v>
                </c:pt>
                <c:pt idx="1419">
                  <c:v>7</c:v>
                </c:pt>
                <c:pt idx="1420">
                  <c:v>6</c:v>
                </c:pt>
                <c:pt idx="1421">
                  <c:v>6</c:v>
                </c:pt>
                <c:pt idx="1422">
                  <c:v>6</c:v>
                </c:pt>
                <c:pt idx="1423">
                  <c:v>7</c:v>
                </c:pt>
                <c:pt idx="1424">
                  <c:v>4</c:v>
                </c:pt>
                <c:pt idx="1425">
                  <c:v>4</c:v>
                </c:pt>
                <c:pt idx="1426">
                  <c:v>4</c:v>
                </c:pt>
                <c:pt idx="1427">
                  <c:v>7</c:v>
                </c:pt>
                <c:pt idx="1428">
                  <c:v>6</c:v>
                </c:pt>
                <c:pt idx="1429">
                  <c:v>6</c:v>
                </c:pt>
                <c:pt idx="1430">
                  <c:v>6</c:v>
                </c:pt>
                <c:pt idx="1431">
                  <c:v>7</c:v>
                </c:pt>
                <c:pt idx="1432">
                  <c:v>5</c:v>
                </c:pt>
                <c:pt idx="1433">
                  <c:v>5</c:v>
                </c:pt>
                <c:pt idx="1434">
                  <c:v>5</c:v>
                </c:pt>
                <c:pt idx="1435">
                  <c:v>7</c:v>
                </c:pt>
                <c:pt idx="1436">
                  <c:v>6</c:v>
                </c:pt>
                <c:pt idx="1437">
                  <c:v>6</c:v>
                </c:pt>
                <c:pt idx="1438">
                  <c:v>6</c:v>
                </c:pt>
                <c:pt idx="1439">
                  <c:v>7</c:v>
                </c:pt>
                <c:pt idx="1440">
                  <c:v>3</c:v>
                </c:pt>
                <c:pt idx="1441">
                  <c:v>3</c:v>
                </c:pt>
                <c:pt idx="1442">
                  <c:v>3</c:v>
                </c:pt>
                <c:pt idx="1443">
                  <c:v>7</c:v>
                </c:pt>
                <c:pt idx="1444">
                  <c:v>6</c:v>
                </c:pt>
                <c:pt idx="1445">
                  <c:v>6</c:v>
                </c:pt>
                <c:pt idx="1446">
                  <c:v>6</c:v>
                </c:pt>
                <c:pt idx="1447">
                  <c:v>7</c:v>
                </c:pt>
                <c:pt idx="1448">
                  <c:v>5</c:v>
                </c:pt>
                <c:pt idx="1449">
                  <c:v>5</c:v>
                </c:pt>
                <c:pt idx="1450">
                  <c:v>5</c:v>
                </c:pt>
                <c:pt idx="1451">
                  <c:v>7</c:v>
                </c:pt>
                <c:pt idx="1452">
                  <c:v>6</c:v>
                </c:pt>
                <c:pt idx="1453">
                  <c:v>6</c:v>
                </c:pt>
                <c:pt idx="1454">
                  <c:v>6</c:v>
                </c:pt>
                <c:pt idx="1455">
                  <c:v>7</c:v>
                </c:pt>
                <c:pt idx="1456">
                  <c:v>4</c:v>
                </c:pt>
                <c:pt idx="1457">
                  <c:v>4</c:v>
                </c:pt>
                <c:pt idx="1458">
                  <c:v>4</c:v>
                </c:pt>
                <c:pt idx="1459">
                  <c:v>7</c:v>
                </c:pt>
                <c:pt idx="1460">
                  <c:v>6</c:v>
                </c:pt>
                <c:pt idx="1461">
                  <c:v>6</c:v>
                </c:pt>
                <c:pt idx="1462">
                  <c:v>6</c:v>
                </c:pt>
                <c:pt idx="1463">
                  <c:v>7</c:v>
                </c:pt>
                <c:pt idx="1464">
                  <c:v>5</c:v>
                </c:pt>
                <c:pt idx="1465">
                  <c:v>5</c:v>
                </c:pt>
                <c:pt idx="1466">
                  <c:v>5</c:v>
                </c:pt>
                <c:pt idx="1467">
                  <c:v>7</c:v>
                </c:pt>
                <c:pt idx="1468">
                  <c:v>6</c:v>
                </c:pt>
                <c:pt idx="1469">
                  <c:v>6</c:v>
                </c:pt>
                <c:pt idx="1470">
                  <c:v>6</c:v>
                </c:pt>
                <c:pt idx="1471">
                  <c:v>7</c:v>
                </c:pt>
                <c:pt idx="1472">
                  <c:v>2</c:v>
                </c:pt>
                <c:pt idx="1473">
                  <c:v>2</c:v>
                </c:pt>
                <c:pt idx="1474">
                  <c:v>2</c:v>
                </c:pt>
                <c:pt idx="1475">
                  <c:v>7</c:v>
                </c:pt>
                <c:pt idx="1476">
                  <c:v>6</c:v>
                </c:pt>
                <c:pt idx="1477">
                  <c:v>6</c:v>
                </c:pt>
                <c:pt idx="1478">
                  <c:v>6</c:v>
                </c:pt>
                <c:pt idx="1479">
                  <c:v>7</c:v>
                </c:pt>
                <c:pt idx="1480">
                  <c:v>5</c:v>
                </c:pt>
                <c:pt idx="1481">
                  <c:v>5</c:v>
                </c:pt>
                <c:pt idx="1482">
                  <c:v>5</c:v>
                </c:pt>
                <c:pt idx="1483">
                  <c:v>7</c:v>
                </c:pt>
                <c:pt idx="1484">
                  <c:v>6</c:v>
                </c:pt>
                <c:pt idx="1485">
                  <c:v>6</c:v>
                </c:pt>
                <c:pt idx="1486">
                  <c:v>6</c:v>
                </c:pt>
                <c:pt idx="1487">
                  <c:v>7</c:v>
                </c:pt>
                <c:pt idx="1488">
                  <c:v>4</c:v>
                </c:pt>
                <c:pt idx="1489">
                  <c:v>4</c:v>
                </c:pt>
                <c:pt idx="1490">
                  <c:v>4</c:v>
                </c:pt>
                <c:pt idx="1491">
                  <c:v>7</c:v>
                </c:pt>
                <c:pt idx="1492">
                  <c:v>6</c:v>
                </c:pt>
                <c:pt idx="1493">
                  <c:v>6</c:v>
                </c:pt>
                <c:pt idx="1494">
                  <c:v>6</c:v>
                </c:pt>
                <c:pt idx="1495">
                  <c:v>7</c:v>
                </c:pt>
                <c:pt idx="1496">
                  <c:v>5</c:v>
                </c:pt>
                <c:pt idx="1497">
                  <c:v>5</c:v>
                </c:pt>
                <c:pt idx="1498">
                  <c:v>5</c:v>
                </c:pt>
                <c:pt idx="1499">
                  <c:v>7</c:v>
                </c:pt>
                <c:pt idx="1500">
                  <c:v>6</c:v>
                </c:pt>
                <c:pt idx="1501">
                  <c:v>6</c:v>
                </c:pt>
                <c:pt idx="1502">
                  <c:v>6</c:v>
                </c:pt>
                <c:pt idx="1503">
                  <c:v>7</c:v>
                </c:pt>
                <c:pt idx="1504">
                  <c:v>3</c:v>
                </c:pt>
                <c:pt idx="1505">
                  <c:v>3</c:v>
                </c:pt>
                <c:pt idx="1506">
                  <c:v>3</c:v>
                </c:pt>
                <c:pt idx="1507">
                  <c:v>7</c:v>
                </c:pt>
                <c:pt idx="1508">
                  <c:v>6</c:v>
                </c:pt>
                <c:pt idx="1509">
                  <c:v>6</c:v>
                </c:pt>
                <c:pt idx="1510">
                  <c:v>6</c:v>
                </c:pt>
                <c:pt idx="1511">
                  <c:v>7</c:v>
                </c:pt>
                <c:pt idx="1512">
                  <c:v>5</c:v>
                </c:pt>
                <c:pt idx="1513">
                  <c:v>5</c:v>
                </c:pt>
                <c:pt idx="1514">
                  <c:v>5</c:v>
                </c:pt>
                <c:pt idx="1515">
                  <c:v>7</c:v>
                </c:pt>
                <c:pt idx="1516">
                  <c:v>6</c:v>
                </c:pt>
                <c:pt idx="1517">
                  <c:v>6</c:v>
                </c:pt>
                <c:pt idx="1518">
                  <c:v>6</c:v>
                </c:pt>
                <c:pt idx="1519">
                  <c:v>7</c:v>
                </c:pt>
                <c:pt idx="1520">
                  <c:v>4</c:v>
                </c:pt>
                <c:pt idx="1521">
                  <c:v>4</c:v>
                </c:pt>
                <c:pt idx="1522">
                  <c:v>4</c:v>
                </c:pt>
                <c:pt idx="1523">
                  <c:v>7</c:v>
                </c:pt>
                <c:pt idx="1524">
                  <c:v>6</c:v>
                </c:pt>
                <c:pt idx="1525">
                  <c:v>6</c:v>
                </c:pt>
                <c:pt idx="1526">
                  <c:v>6</c:v>
                </c:pt>
                <c:pt idx="1527">
                  <c:v>7</c:v>
                </c:pt>
                <c:pt idx="1528">
                  <c:v>5</c:v>
                </c:pt>
                <c:pt idx="1529">
                  <c:v>5</c:v>
                </c:pt>
                <c:pt idx="1530">
                  <c:v>5</c:v>
                </c:pt>
                <c:pt idx="1531">
                  <c:v>7</c:v>
                </c:pt>
                <c:pt idx="1532">
                  <c:v>6</c:v>
                </c:pt>
                <c:pt idx="1533">
                  <c:v>6</c:v>
                </c:pt>
                <c:pt idx="1534">
                  <c:v>6</c:v>
                </c:pt>
                <c:pt idx="1535">
                  <c:v>7</c:v>
                </c:pt>
                <c:pt idx="1536">
                  <c:v>2</c:v>
                </c:pt>
                <c:pt idx="1537">
                  <c:v>2</c:v>
                </c:pt>
                <c:pt idx="1538">
                  <c:v>2</c:v>
                </c:pt>
                <c:pt idx="1539">
                  <c:v>7</c:v>
                </c:pt>
                <c:pt idx="1540">
                  <c:v>6</c:v>
                </c:pt>
                <c:pt idx="1541">
                  <c:v>6</c:v>
                </c:pt>
                <c:pt idx="1542">
                  <c:v>6</c:v>
                </c:pt>
                <c:pt idx="1543">
                  <c:v>7</c:v>
                </c:pt>
                <c:pt idx="1544">
                  <c:v>5</c:v>
                </c:pt>
                <c:pt idx="1545">
                  <c:v>5</c:v>
                </c:pt>
                <c:pt idx="1546">
                  <c:v>5</c:v>
                </c:pt>
                <c:pt idx="1547">
                  <c:v>7</c:v>
                </c:pt>
                <c:pt idx="1548">
                  <c:v>6</c:v>
                </c:pt>
                <c:pt idx="1549">
                  <c:v>6</c:v>
                </c:pt>
                <c:pt idx="1550">
                  <c:v>6</c:v>
                </c:pt>
                <c:pt idx="1551">
                  <c:v>7</c:v>
                </c:pt>
                <c:pt idx="1552">
                  <c:v>4</c:v>
                </c:pt>
                <c:pt idx="1553">
                  <c:v>4</c:v>
                </c:pt>
                <c:pt idx="1554">
                  <c:v>4</c:v>
                </c:pt>
                <c:pt idx="1555">
                  <c:v>7</c:v>
                </c:pt>
                <c:pt idx="1556">
                  <c:v>6</c:v>
                </c:pt>
                <c:pt idx="1557">
                  <c:v>6</c:v>
                </c:pt>
                <c:pt idx="1558">
                  <c:v>6</c:v>
                </c:pt>
                <c:pt idx="1559">
                  <c:v>7</c:v>
                </c:pt>
                <c:pt idx="1560">
                  <c:v>5</c:v>
                </c:pt>
                <c:pt idx="1561">
                  <c:v>5</c:v>
                </c:pt>
                <c:pt idx="1562">
                  <c:v>5</c:v>
                </c:pt>
                <c:pt idx="1563">
                  <c:v>7</c:v>
                </c:pt>
                <c:pt idx="1564">
                  <c:v>6</c:v>
                </c:pt>
                <c:pt idx="1565">
                  <c:v>6</c:v>
                </c:pt>
                <c:pt idx="1566">
                  <c:v>6</c:v>
                </c:pt>
                <c:pt idx="1567">
                  <c:v>7</c:v>
                </c:pt>
                <c:pt idx="1568">
                  <c:v>3</c:v>
                </c:pt>
                <c:pt idx="1569">
                  <c:v>3</c:v>
                </c:pt>
                <c:pt idx="1570">
                  <c:v>3</c:v>
                </c:pt>
                <c:pt idx="1571">
                  <c:v>7</c:v>
                </c:pt>
                <c:pt idx="1572">
                  <c:v>6</c:v>
                </c:pt>
                <c:pt idx="1573">
                  <c:v>6</c:v>
                </c:pt>
                <c:pt idx="1574">
                  <c:v>6</c:v>
                </c:pt>
                <c:pt idx="1575">
                  <c:v>7</c:v>
                </c:pt>
                <c:pt idx="1576">
                  <c:v>5</c:v>
                </c:pt>
                <c:pt idx="1577">
                  <c:v>5</c:v>
                </c:pt>
                <c:pt idx="1578">
                  <c:v>5</c:v>
                </c:pt>
                <c:pt idx="1579">
                  <c:v>7</c:v>
                </c:pt>
                <c:pt idx="1580">
                  <c:v>6</c:v>
                </c:pt>
                <c:pt idx="1581">
                  <c:v>6</c:v>
                </c:pt>
                <c:pt idx="1582">
                  <c:v>6</c:v>
                </c:pt>
                <c:pt idx="1583">
                  <c:v>7</c:v>
                </c:pt>
                <c:pt idx="1584">
                  <c:v>4</c:v>
                </c:pt>
                <c:pt idx="1585">
                  <c:v>4</c:v>
                </c:pt>
                <c:pt idx="1586">
                  <c:v>4</c:v>
                </c:pt>
                <c:pt idx="1587">
                  <c:v>7</c:v>
                </c:pt>
                <c:pt idx="1588">
                  <c:v>6</c:v>
                </c:pt>
                <c:pt idx="1589">
                  <c:v>6</c:v>
                </c:pt>
                <c:pt idx="1590">
                  <c:v>6</c:v>
                </c:pt>
                <c:pt idx="1591">
                  <c:v>7</c:v>
                </c:pt>
                <c:pt idx="1592">
                  <c:v>5</c:v>
                </c:pt>
                <c:pt idx="1593">
                  <c:v>5</c:v>
                </c:pt>
                <c:pt idx="1594">
                  <c:v>5</c:v>
                </c:pt>
                <c:pt idx="1595">
                  <c:v>7</c:v>
                </c:pt>
                <c:pt idx="1596">
                  <c:v>6</c:v>
                </c:pt>
                <c:pt idx="1597">
                  <c:v>6</c:v>
                </c:pt>
                <c:pt idx="1598">
                  <c:v>6</c:v>
                </c:pt>
                <c:pt idx="1599">
                  <c:v>7</c:v>
                </c:pt>
                <c:pt idx="1600">
                  <c:v>2</c:v>
                </c:pt>
                <c:pt idx="1601">
                  <c:v>2</c:v>
                </c:pt>
                <c:pt idx="1602">
                  <c:v>2</c:v>
                </c:pt>
                <c:pt idx="1603">
                  <c:v>7</c:v>
                </c:pt>
                <c:pt idx="1604">
                  <c:v>6</c:v>
                </c:pt>
                <c:pt idx="1605">
                  <c:v>6</c:v>
                </c:pt>
                <c:pt idx="1606">
                  <c:v>6</c:v>
                </c:pt>
                <c:pt idx="1607">
                  <c:v>7</c:v>
                </c:pt>
                <c:pt idx="1608">
                  <c:v>5</c:v>
                </c:pt>
                <c:pt idx="1609">
                  <c:v>5</c:v>
                </c:pt>
                <c:pt idx="1610">
                  <c:v>5</c:v>
                </c:pt>
                <c:pt idx="1611">
                  <c:v>7</c:v>
                </c:pt>
                <c:pt idx="1612">
                  <c:v>6</c:v>
                </c:pt>
                <c:pt idx="1613">
                  <c:v>6</c:v>
                </c:pt>
                <c:pt idx="1614">
                  <c:v>6</c:v>
                </c:pt>
                <c:pt idx="1615">
                  <c:v>7</c:v>
                </c:pt>
                <c:pt idx="1616">
                  <c:v>4</c:v>
                </c:pt>
                <c:pt idx="1617">
                  <c:v>4</c:v>
                </c:pt>
                <c:pt idx="1618">
                  <c:v>4</c:v>
                </c:pt>
                <c:pt idx="1619">
                  <c:v>7</c:v>
                </c:pt>
                <c:pt idx="1620">
                  <c:v>6</c:v>
                </c:pt>
                <c:pt idx="1621">
                  <c:v>6</c:v>
                </c:pt>
                <c:pt idx="1622">
                  <c:v>6</c:v>
                </c:pt>
                <c:pt idx="1623">
                  <c:v>7</c:v>
                </c:pt>
                <c:pt idx="1624">
                  <c:v>5</c:v>
                </c:pt>
                <c:pt idx="1625">
                  <c:v>5</c:v>
                </c:pt>
                <c:pt idx="1626">
                  <c:v>5</c:v>
                </c:pt>
                <c:pt idx="1627">
                  <c:v>7</c:v>
                </c:pt>
                <c:pt idx="1628">
                  <c:v>6</c:v>
                </c:pt>
                <c:pt idx="1629">
                  <c:v>6</c:v>
                </c:pt>
                <c:pt idx="1630">
                  <c:v>6</c:v>
                </c:pt>
                <c:pt idx="1631">
                  <c:v>7</c:v>
                </c:pt>
                <c:pt idx="1632">
                  <c:v>3</c:v>
                </c:pt>
                <c:pt idx="1633">
                  <c:v>3</c:v>
                </c:pt>
                <c:pt idx="1634">
                  <c:v>3</c:v>
                </c:pt>
                <c:pt idx="1635">
                  <c:v>7</c:v>
                </c:pt>
                <c:pt idx="1636">
                  <c:v>6</c:v>
                </c:pt>
                <c:pt idx="1637">
                  <c:v>6</c:v>
                </c:pt>
                <c:pt idx="1638">
                  <c:v>6</c:v>
                </c:pt>
                <c:pt idx="1639">
                  <c:v>7</c:v>
                </c:pt>
                <c:pt idx="1640">
                  <c:v>5</c:v>
                </c:pt>
                <c:pt idx="1641">
                  <c:v>5</c:v>
                </c:pt>
                <c:pt idx="1642">
                  <c:v>5</c:v>
                </c:pt>
                <c:pt idx="1643">
                  <c:v>7</c:v>
                </c:pt>
                <c:pt idx="1644">
                  <c:v>6</c:v>
                </c:pt>
                <c:pt idx="1645">
                  <c:v>6</c:v>
                </c:pt>
                <c:pt idx="1646">
                  <c:v>6</c:v>
                </c:pt>
                <c:pt idx="1647">
                  <c:v>7</c:v>
                </c:pt>
                <c:pt idx="1648">
                  <c:v>4</c:v>
                </c:pt>
                <c:pt idx="1649">
                  <c:v>4</c:v>
                </c:pt>
                <c:pt idx="1650">
                  <c:v>4</c:v>
                </c:pt>
                <c:pt idx="1651">
                  <c:v>7</c:v>
                </c:pt>
                <c:pt idx="1652">
                  <c:v>6</c:v>
                </c:pt>
                <c:pt idx="1653">
                  <c:v>6</c:v>
                </c:pt>
                <c:pt idx="1654">
                  <c:v>6</c:v>
                </c:pt>
                <c:pt idx="1655">
                  <c:v>7</c:v>
                </c:pt>
                <c:pt idx="1656">
                  <c:v>5</c:v>
                </c:pt>
                <c:pt idx="1657">
                  <c:v>5</c:v>
                </c:pt>
                <c:pt idx="1658">
                  <c:v>5</c:v>
                </c:pt>
                <c:pt idx="1659">
                  <c:v>7</c:v>
                </c:pt>
                <c:pt idx="1660">
                  <c:v>6</c:v>
                </c:pt>
                <c:pt idx="1661">
                  <c:v>6</c:v>
                </c:pt>
                <c:pt idx="1662">
                  <c:v>6</c:v>
                </c:pt>
                <c:pt idx="1663">
                  <c:v>7</c:v>
                </c:pt>
                <c:pt idx="1664">
                  <c:v>2</c:v>
                </c:pt>
                <c:pt idx="1665">
                  <c:v>2</c:v>
                </c:pt>
                <c:pt idx="1666">
                  <c:v>2</c:v>
                </c:pt>
                <c:pt idx="1667">
                  <c:v>7</c:v>
                </c:pt>
                <c:pt idx="1668">
                  <c:v>6</c:v>
                </c:pt>
                <c:pt idx="1669">
                  <c:v>6</c:v>
                </c:pt>
                <c:pt idx="1670">
                  <c:v>6</c:v>
                </c:pt>
                <c:pt idx="1671">
                  <c:v>7</c:v>
                </c:pt>
                <c:pt idx="1672">
                  <c:v>5</c:v>
                </c:pt>
                <c:pt idx="1673">
                  <c:v>5</c:v>
                </c:pt>
                <c:pt idx="1674">
                  <c:v>5</c:v>
                </c:pt>
                <c:pt idx="1675">
                  <c:v>7</c:v>
                </c:pt>
                <c:pt idx="1676">
                  <c:v>6</c:v>
                </c:pt>
                <c:pt idx="1677">
                  <c:v>6</c:v>
                </c:pt>
                <c:pt idx="1678">
                  <c:v>6</c:v>
                </c:pt>
                <c:pt idx="1679">
                  <c:v>7</c:v>
                </c:pt>
                <c:pt idx="1680">
                  <c:v>4</c:v>
                </c:pt>
                <c:pt idx="1681">
                  <c:v>4</c:v>
                </c:pt>
                <c:pt idx="1682">
                  <c:v>4</c:v>
                </c:pt>
                <c:pt idx="1683">
                  <c:v>7</c:v>
                </c:pt>
                <c:pt idx="1684">
                  <c:v>6</c:v>
                </c:pt>
                <c:pt idx="1685">
                  <c:v>6</c:v>
                </c:pt>
                <c:pt idx="1686">
                  <c:v>6</c:v>
                </c:pt>
                <c:pt idx="1687">
                  <c:v>7</c:v>
                </c:pt>
                <c:pt idx="1688">
                  <c:v>5</c:v>
                </c:pt>
                <c:pt idx="1689">
                  <c:v>5</c:v>
                </c:pt>
                <c:pt idx="1690">
                  <c:v>5</c:v>
                </c:pt>
                <c:pt idx="1691">
                  <c:v>7</c:v>
                </c:pt>
                <c:pt idx="1692">
                  <c:v>6</c:v>
                </c:pt>
                <c:pt idx="1693">
                  <c:v>6</c:v>
                </c:pt>
                <c:pt idx="1694">
                  <c:v>6</c:v>
                </c:pt>
                <c:pt idx="1695">
                  <c:v>7</c:v>
                </c:pt>
                <c:pt idx="1696">
                  <c:v>3</c:v>
                </c:pt>
                <c:pt idx="1697">
                  <c:v>3</c:v>
                </c:pt>
                <c:pt idx="1698">
                  <c:v>3</c:v>
                </c:pt>
                <c:pt idx="1699">
                  <c:v>7</c:v>
                </c:pt>
                <c:pt idx="1700">
                  <c:v>6</c:v>
                </c:pt>
                <c:pt idx="1701">
                  <c:v>6</c:v>
                </c:pt>
                <c:pt idx="1702">
                  <c:v>6</c:v>
                </c:pt>
                <c:pt idx="1703">
                  <c:v>7</c:v>
                </c:pt>
                <c:pt idx="1704">
                  <c:v>5</c:v>
                </c:pt>
                <c:pt idx="1705">
                  <c:v>5</c:v>
                </c:pt>
                <c:pt idx="1706">
                  <c:v>5</c:v>
                </c:pt>
                <c:pt idx="1707">
                  <c:v>7</c:v>
                </c:pt>
                <c:pt idx="1708">
                  <c:v>6</c:v>
                </c:pt>
                <c:pt idx="1709">
                  <c:v>6</c:v>
                </c:pt>
                <c:pt idx="1710">
                  <c:v>6</c:v>
                </c:pt>
                <c:pt idx="1711">
                  <c:v>7</c:v>
                </c:pt>
                <c:pt idx="1712">
                  <c:v>4</c:v>
                </c:pt>
                <c:pt idx="1713">
                  <c:v>4</c:v>
                </c:pt>
                <c:pt idx="1714">
                  <c:v>4</c:v>
                </c:pt>
                <c:pt idx="1715">
                  <c:v>7</c:v>
                </c:pt>
                <c:pt idx="1716">
                  <c:v>6</c:v>
                </c:pt>
                <c:pt idx="1717">
                  <c:v>6</c:v>
                </c:pt>
                <c:pt idx="1718">
                  <c:v>6</c:v>
                </c:pt>
                <c:pt idx="1719">
                  <c:v>7</c:v>
                </c:pt>
                <c:pt idx="1720">
                  <c:v>5</c:v>
                </c:pt>
                <c:pt idx="1721">
                  <c:v>5</c:v>
                </c:pt>
                <c:pt idx="1722">
                  <c:v>5</c:v>
                </c:pt>
                <c:pt idx="1723">
                  <c:v>7</c:v>
                </c:pt>
                <c:pt idx="1724">
                  <c:v>6</c:v>
                </c:pt>
                <c:pt idx="1725">
                  <c:v>6</c:v>
                </c:pt>
                <c:pt idx="1726">
                  <c:v>6</c:v>
                </c:pt>
                <c:pt idx="1727">
                  <c:v>7</c:v>
                </c:pt>
                <c:pt idx="1728">
                  <c:v>2</c:v>
                </c:pt>
                <c:pt idx="1729">
                  <c:v>2</c:v>
                </c:pt>
                <c:pt idx="1730">
                  <c:v>2</c:v>
                </c:pt>
                <c:pt idx="1731">
                  <c:v>7</c:v>
                </c:pt>
                <c:pt idx="1732">
                  <c:v>6</c:v>
                </c:pt>
                <c:pt idx="1733">
                  <c:v>6</c:v>
                </c:pt>
                <c:pt idx="1734">
                  <c:v>6</c:v>
                </c:pt>
                <c:pt idx="1735">
                  <c:v>7</c:v>
                </c:pt>
                <c:pt idx="1736">
                  <c:v>5</c:v>
                </c:pt>
                <c:pt idx="1737">
                  <c:v>5</c:v>
                </c:pt>
                <c:pt idx="1738">
                  <c:v>5</c:v>
                </c:pt>
                <c:pt idx="1739">
                  <c:v>7</c:v>
                </c:pt>
                <c:pt idx="1740">
                  <c:v>6</c:v>
                </c:pt>
                <c:pt idx="1741">
                  <c:v>6</c:v>
                </c:pt>
                <c:pt idx="1742">
                  <c:v>6</c:v>
                </c:pt>
                <c:pt idx="1743">
                  <c:v>7</c:v>
                </c:pt>
                <c:pt idx="1744">
                  <c:v>4</c:v>
                </c:pt>
                <c:pt idx="1745">
                  <c:v>4</c:v>
                </c:pt>
                <c:pt idx="1746">
                  <c:v>4</c:v>
                </c:pt>
                <c:pt idx="1747">
                  <c:v>7</c:v>
                </c:pt>
                <c:pt idx="1748">
                  <c:v>6</c:v>
                </c:pt>
                <c:pt idx="1749">
                  <c:v>6</c:v>
                </c:pt>
                <c:pt idx="1750">
                  <c:v>6</c:v>
                </c:pt>
                <c:pt idx="1751">
                  <c:v>7</c:v>
                </c:pt>
                <c:pt idx="1752">
                  <c:v>5</c:v>
                </c:pt>
                <c:pt idx="1753">
                  <c:v>5</c:v>
                </c:pt>
                <c:pt idx="1754">
                  <c:v>5</c:v>
                </c:pt>
                <c:pt idx="1755">
                  <c:v>7</c:v>
                </c:pt>
                <c:pt idx="1756">
                  <c:v>6</c:v>
                </c:pt>
                <c:pt idx="1757">
                  <c:v>6</c:v>
                </c:pt>
                <c:pt idx="1758">
                  <c:v>6</c:v>
                </c:pt>
                <c:pt idx="1759">
                  <c:v>7</c:v>
                </c:pt>
                <c:pt idx="1760">
                  <c:v>3</c:v>
                </c:pt>
                <c:pt idx="1761">
                  <c:v>3</c:v>
                </c:pt>
                <c:pt idx="1762">
                  <c:v>3</c:v>
                </c:pt>
                <c:pt idx="1763">
                  <c:v>7</c:v>
                </c:pt>
                <c:pt idx="1764">
                  <c:v>6</c:v>
                </c:pt>
                <c:pt idx="1765">
                  <c:v>6</c:v>
                </c:pt>
                <c:pt idx="1766">
                  <c:v>6</c:v>
                </c:pt>
                <c:pt idx="1767">
                  <c:v>7</c:v>
                </c:pt>
                <c:pt idx="1768">
                  <c:v>5</c:v>
                </c:pt>
                <c:pt idx="1769">
                  <c:v>5</c:v>
                </c:pt>
                <c:pt idx="1770">
                  <c:v>5</c:v>
                </c:pt>
                <c:pt idx="1771">
                  <c:v>7</c:v>
                </c:pt>
                <c:pt idx="1772">
                  <c:v>6</c:v>
                </c:pt>
                <c:pt idx="1773">
                  <c:v>6</c:v>
                </c:pt>
                <c:pt idx="1774">
                  <c:v>6</c:v>
                </c:pt>
                <c:pt idx="1775">
                  <c:v>7</c:v>
                </c:pt>
                <c:pt idx="1776">
                  <c:v>4</c:v>
                </c:pt>
                <c:pt idx="1777">
                  <c:v>4</c:v>
                </c:pt>
                <c:pt idx="1778">
                  <c:v>4</c:v>
                </c:pt>
                <c:pt idx="1779">
                  <c:v>7</c:v>
                </c:pt>
                <c:pt idx="1780">
                  <c:v>6</c:v>
                </c:pt>
                <c:pt idx="1781">
                  <c:v>6</c:v>
                </c:pt>
                <c:pt idx="1782">
                  <c:v>6</c:v>
                </c:pt>
                <c:pt idx="1783">
                  <c:v>7</c:v>
                </c:pt>
                <c:pt idx="1784">
                  <c:v>5</c:v>
                </c:pt>
                <c:pt idx="1785">
                  <c:v>5</c:v>
                </c:pt>
                <c:pt idx="1786">
                  <c:v>5</c:v>
                </c:pt>
                <c:pt idx="1787">
                  <c:v>7</c:v>
                </c:pt>
                <c:pt idx="1788">
                  <c:v>6</c:v>
                </c:pt>
                <c:pt idx="1789">
                  <c:v>6</c:v>
                </c:pt>
                <c:pt idx="1790">
                  <c:v>6</c:v>
                </c:pt>
                <c:pt idx="1791">
                  <c:v>7</c:v>
                </c:pt>
                <c:pt idx="1792">
                  <c:v>2</c:v>
                </c:pt>
                <c:pt idx="1793">
                  <c:v>2</c:v>
                </c:pt>
                <c:pt idx="1794">
                  <c:v>2</c:v>
                </c:pt>
                <c:pt idx="1795">
                  <c:v>7</c:v>
                </c:pt>
                <c:pt idx="1796">
                  <c:v>6</c:v>
                </c:pt>
                <c:pt idx="1797">
                  <c:v>6</c:v>
                </c:pt>
                <c:pt idx="1798">
                  <c:v>6</c:v>
                </c:pt>
                <c:pt idx="1799">
                  <c:v>7</c:v>
                </c:pt>
                <c:pt idx="1800">
                  <c:v>5</c:v>
                </c:pt>
                <c:pt idx="1801">
                  <c:v>5</c:v>
                </c:pt>
                <c:pt idx="1802">
                  <c:v>5</c:v>
                </c:pt>
                <c:pt idx="1803">
                  <c:v>7</c:v>
                </c:pt>
                <c:pt idx="1804">
                  <c:v>6</c:v>
                </c:pt>
                <c:pt idx="1805">
                  <c:v>6</c:v>
                </c:pt>
                <c:pt idx="1806">
                  <c:v>6</c:v>
                </c:pt>
                <c:pt idx="1807">
                  <c:v>7</c:v>
                </c:pt>
                <c:pt idx="1808">
                  <c:v>4</c:v>
                </c:pt>
                <c:pt idx="1809">
                  <c:v>4</c:v>
                </c:pt>
                <c:pt idx="1810">
                  <c:v>4</c:v>
                </c:pt>
                <c:pt idx="1811">
                  <c:v>7</c:v>
                </c:pt>
                <c:pt idx="1812">
                  <c:v>6</c:v>
                </c:pt>
                <c:pt idx="1813">
                  <c:v>6</c:v>
                </c:pt>
                <c:pt idx="1814">
                  <c:v>6</c:v>
                </c:pt>
                <c:pt idx="1815">
                  <c:v>7</c:v>
                </c:pt>
                <c:pt idx="1816">
                  <c:v>5</c:v>
                </c:pt>
                <c:pt idx="1817">
                  <c:v>5</c:v>
                </c:pt>
                <c:pt idx="1818">
                  <c:v>5</c:v>
                </c:pt>
                <c:pt idx="1819">
                  <c:v>7</c:v>
                </c:pt>
                <c:pt idx="1820">
                  <c:v>6</c:v>
                </c:pt>
                <c:pt idx="1821">
                  <c:v>6</c:v>
                </c:pt>
                <c:pt idx="1822">
                  <c:v>6</c:v>
                </c:pt>
                <c:pt idx="1823">
                  <c:v>7</c:v>
                </c:pt>
                <c:pt idx="1824">
                  <c:v>3</c:v>
                </c:pt>
                <c:pt idx="1825">
                  <c:v>3</c:v>
                </c:pt>
                <c:pt idx="1826">
                  <c:v>3</c:v>
                </c:pt>
                <c:pt idx="1827">
                  <c:v>7</c:v>
                </c:pt>
                <c:pt idx="1828">
                  <c:v>6</c:v>
                </c:pt>
                <c:pt idx="1829">
                  <c:v>6</c:v>
                </c:pt>
                <c:pt idx="1830">
                  <c:v>6</c:v>
                </c:pt>
                <c:pt idx="1831">
                  <c:v>7</c:v>
                </c:pt>
                <c:pt idx="1832">
                  <c:v>5</c:v>
                </c:pt>
                <c:pt idx="1833">
                  <c:v>5</c:v>
                </c:pt>
                <c:pt idx="1834">
                  <c:v>5</c:v>
                </c:pt>
                <c:pt idx="1835">
                  <c:v>7</c:v>
                </c:pt>
                <c:pt idx="1836">
                  <c:v>6</c:v>
                </c:pt>
                <c:pt idx="1837">
                  <c:v>6</c:v>
                </c:pt>
                <c:pt idx="1838">
                  <c:v>6</c:v>
                </c:pt>
                <c:pt idx="1839">
                  <c:v>7</c:v>
                </c:pt>
                <c:pt idx="1840">
                  <c:v>4</c:v>
                </c:pt>
                <c:pt idx="1841">
                  <c:v>4</c:v>
                </c:pt>
                <c:pt idx="1842">
                  <c:v>4</c:v>
                </c:pt>
                <c:pt idx="1843">
                  <c:v>7</c:v>
                </c:pt>
                <c:pt idx="1844">
                  <c:v>6</c:v>
                </c:pt>
                <c:pt idx="1845">
                  <c:v>6</c:v>
                </c:pt>
                <c:pt idx="1846">
                  <c:v>6</c:v>
                </c:pt>
                <c:pt idx="1847">
                  <c:v>7</c:v>
                </c:pt>
                <c:pt idx="1848">
                  <c:v>5</c:v>
                </c:pt>
                <c:pt idx="1849">
                  <c:v>5</c:v>
                </c:pt>
                <c:pt idx="1850">
                  <c:v>5</c:v>
                </c:pt>
                <c:pt idx="1851">
                  <c:v>7</c:v>
                </c:pt>
                <c:pt idx="1852">
                  <c:v>6</c:v>
                </c:pt>
                <c:pt idx="1853">
                  <c:v>6</c:v>
                </c:pt>
                <c:pt idx="1854">
                  <c:v>6</c:v>
                </c:pt>
                <c:pt idx="1855">
                  <c:v>7</c:v>
                </c:pt>
                <c:pt idx="1856">
                  <c:v>2</c:v>
                </c:pt>
                <c:pt idx="1857">
                  <c:v>2</c:v>
                </c:pt>
                <c:pt idx="1858">
                  <c:v>2</c:v>
                </c:pt>
                <c:pt idx="1859">
                  <c:v>7</c:v>
                </c:pt>
                <c:pt idx="1860">
                  <c:v>6</c:v>
                </c:pt>
                <c:pt idx="1861">
                  <c:v>6</c:v>
                </c:pt>
                <c:pt idx="1862">
                  <c:v>6</c:v>
                </c:pt>
                <c:pt idx="1863">
                  <c:v>7</c:v>
                </c:pt>
                <c:pt idx="1864">
                  <c:v>5</c:v>
                </c:pt>
                <c:pt idx="1865">
                  <c:v>5</c:v>
                </c:pt>
                <c:pt idx="1866">
                  <c:v>5</c:v>
                </c:pt>
                <c:pt idx="1867">
                  <c:v>7</c:v>
                </c:pt>
                <c:pt idx="1868">
                  <c:v>6</c:v>
                </c:pt>
                <c:pt idx="1869">
                  <c:v>6</c:v>
                </c:pt>
                <c:pt idx="1870">
                  <c:v>6</c:v>
                </c:pt>
                <c:pt idx="1871">
                  <c:v>7</c:v>
                </c:pt>
                <c:pt idx="1872">
                  <c:v>4</c:v>
                </c:pt>
                <c:pt idx="1873">
                  <c:v>4</c:v>
                </c:pt>
                <c:pt idx="1874">
                  <c:v>4</c:v>
                </c:pt>
                <c:pt idx="1875">
                  <c:v>7</c:v>
                </c:pt>
                <c:pt idx="1876">
                  <c:v>6</c:v>
                </c:pt>
                <c:pt idx="1877">
                  <c:v>6</c:v>
                </c:pt>
                <c:pt idx="1878">
                  <c:v>6</c:v>
                </c:pt>
                <c:pt idx="1879">
                  <c:v>7</c:v>
                </c:pt>
                <c:pt idx="1880">
                  <c:v>5</c:v>
                </c:pt>
                <c:pt idx="1881">
                  <c:v>5</c:v>
                </c:pt>
                <c:pt idx="1882">
                  <c:v>5</c:v>
                </c:pt>
                <c:pt idx="1883">
                  <c:v>7</c:v>
                </c:pt>
                <c:pt idx="1884">
                  <c:v>6</c:v>
                </c:pt>
                <c:pt idx="1885">
                  <c:v>6</c:v>
                </c:pt>
                <c:pt idx="1886">
                  <c:v>6</c:v>
                </c:pt>
                <c:pt idx="1887">
                  <c:v>7</c:v>
                </c:pt>
                <c:pt idx="1888">
                  <c:v>3</c:v>
                </c:pt>
                <c:pt idx="1889">
                  <c:v>3</c:v>
                </c:pt>
                <c:pt idx="1890">
                  <c:v>3</c:v>
                </c:pt>
                <c:pt idx="1891">
                  <c:v>7</c:v>
                </c:pt>
                <c:pt idx="1892">
                  <c:v>6</c:v>
                </c:pt>
                <c:pt idx="1893">
                  <c:v>6</c:v>
                </c:pt>
                <c:pt idx="1894">
                  <c:v>6</c:v>
                </c:pt>
                <c:pt idx="1895">
                  <c:v>7</c:v>
                </c:pt>
                <c:pt idx="1896">
                  <c:v>5</c:v>
                </c:pt>
                <c:pt idx="1897">
                  <c:v>5</c:v>
                </c:pt>
                <c:pt idx="1898">
                  <c:v>5</c:v>
                </c:pt>
                <c:pt idx="1899">
                  <c:v>7</c:v>
                </c:pt>
                <c:pt idx="1900">
                  <c:v>6</c:v>
                </c:pt>
                <c:pt idx="1901">
                  <c:v>6</c:v>
                </c:pt>
                <c:pt idx="1902">
                  <c:v>6</c:v>
                </c:pt>
                <c:pt idx="1903">
                  <c:v>7</c:v>
                </c:pt>
                <c:pt idx="1904">
                  <c:v>4</c:v>
                </c:pt>
                <c:pt idx="1905">
                  <c:v>4</c:v>
                </c:pt>
                <c:pt idx="1906">
                  <c:v>4</c:v>
                </c:pt>
                <c:pt idx="1907">
                  <c:v>7</c:v>
                </c:pt>
                <c:pt idx="1908">
                  <c:v>6</c:v>
                </c:pt>
                <c:pt idx="1909">
                  <c:v>6</c:v>
                </c:pt>
                <c:pt idx="1910">
                  <c:v>6</c:v>
                </c:pt>
                <c:pt idx="1911">
                  <c:v>7</c:v>
                </c:pt>
                <c:pt idx="1912">
                  <c:v>5</c:v>
                </c:pt>
                <c:pt idx="1913">
                  <c:v>5</c:v>
                </c:pt>
                <c:pt idx="1914">
                  <c:v>5</c:v>
                </c:pt>
                <c:pt idx="1915">
                  <c:v>7</c:v>
                </c:pt>
                <c:pt idx="1916">
                  <c:v>6</c:v>
                </c:pt>
                <c:pt idx="1917">
                  <c:v>6</c:v>
                </c:pt>
                <c:pt idx="1918">
                  <c:v>6</c:v>
                </c:pt>
                <c:pt idx="1919">
                  <c:v>7</c:v>
                </c:pt>
                <c:pt idx="1920">
                  <c:v>2</c:v>
                </c:pt>
                <c:pt idx="1921">
                  <c:v>2</c:v>
                </c:pt>
                <c:pt idx="1922">
                  <c:v>2</c:v>
                </c:pt>
                <c:pt idx="1923">
                  <c:v>7</c:v>
                </c:pt>
                <c:pt idx="1924">
                  <c:v>6</c:v>
                </c:pt>
                <c:pt idx="1925">
                  <c:v>6</c:v>
                </c:pt>
                <c:pt idx="1926">
                  <c:v>6</c:v>
                </c:pt>
                <c:pt idx="1927">
                  <c:v>7</c:v>
                </c:pt>
                <c:pt idx="1928">
                  <c:v>5</c:v>
                </c:pt>
                <c:pt idx="1929">
                  <c:v>5</c:v>
                </c:pt>
                <c:pt idx="1930">
                  <c:v>5</c:v>
                </c:pt>
                <c:pt idx="1931">
                  <c:v>7</c:v>
                </c:pt>
                <c:pt idx="1932">
                  <c:v>6</c:v>
                </c:pt>
                <c:pt idx="1933">
                  <c:v>6</c:v>
                </c:pt>
                <c:pt idx="1934">
                  <c:v>6</c:v>
                </c:pt>
                <c:pt idx="1935">
                  <c:v>7</c:v>
                </c:pt>
                <c:pt idx="1936">
                  <c:v>4</c:v>
                </c:pt>
                <c:pt idx="1937">
                  <c:v>4</c:v>
                </c:pt>
                <c:pt idx="1938">
                  <c:v>4</c:v>
                </c:pt>
                <c:pt idx="1939">
                  <c:v>7</c:v>
                </c:pt>
                <c:pt idx="1940">
                  <c:v>6</c:v>
                </c:pt>
                <c:pt idx="1941">
                  <c:v>6</c:v>
                </c:pt>
                <c:pt idx="1942">
                  <c:v>6</c:v>
                </c:pt>
                <c:pt idx="1943">
                  <c:v>7</c:v>
                </c:pt>
                <c:pt idx="1944">
                  <c:v>5</c:v>
                </c:pt>
                <c:pt idx="1945">
                  <c:v>5</c:v>
                </c:pt>
                <c:pt idx="1946">
                  <c:v>5</c:v>
                </c:pt>
                <c:pt idx="1947">
                  <c:v>7</c:v>
                </c:pt>
                <c:pt idx="1948">
                  <c:v>6</c:v>
                </c:pt>
                <c:pt idx="1949">
                  <c:v>6</c:v>
                </c:pt>
                <c:pt idx="1950">
                  <c:v>6</c:v>
                </c:pt>
                <c:pt idx="1951">
                  <c:v>7</c:v>
                </c:pt>
                <c:pt idx="1952">
                  <c:v>3</c:v>
                </c:pt>
                <c:pt idx="1953">
                  <c:v>3</c:v>
                </c:pt>
                <c:pt idx="1954">
                  <c:v>3</c:v>
                </c:pt>
                <c:pt idx="1955">
                  <c:v>7</c:v>
                </c:pt>
                <c:pt idx="1956">
                  <c:v>6</c:v>
                </c:pt>
                <c:pt idx="1957">
                  <c:v>6</c:v>
                </c:pt>
                <c:pt idx="1958">
                  <c:v>6</c:v>
                </c:pt>
                <c:pt idx="1959">
                  <c:v>7</c:v>
                </c:pt>
                <c:pt idx="1960">
                  <c:v>5</c:v>
                </c:pt>
                <c:pt idx="1961">
                  <c:v>5</c:v>
                </c:pt>
                <c:pt idx="1962">
                  <c:v>5</c:v>
                </c:pt>
                <c:pt idx="1963">
                  <c:v>7</c:v>
                </c:pt>
                <c:pt idx="1964">
                  <c:v>6</c:v>
                </c:pt>
                <c:pt idx="1965">
                  <c:v>6</c:v>
                </c:pt>
                <c:pt idx="1966">
                  <c:v>6</c:v>
                </c:pt>
                <c:pt idx="1967">
                  <c:v>7</c:v>
                </c:pt>
                <c:pt idx="1968">
                  <c:v>4</c:v>
                </c:pt>
                <c:pt idx="1969">
                  <c:v>4</c:v>
                </c:pt>
                <c:pt idx="1970">
                  <c:v>4</c:v>
                </c:pt>
                <c:pt idx="1971">
                  <c:v>7</c:v>
                </c:pt>
                <c:pt idx="1972">
                  <c:v>6</c:v>
                </c:pt>
                <c:pt idx="1973">
                  <c:v>6</c:v>
                </c:pt>
                <c:pt idx="1974">
                  <c:v>6</c:v>
                </c:pt>
                <c:pt idx="1975">
                  <c:v>7</c:v>
                </c:pt>
                <c:pt idx="1976">
                  <c:v>5</c:v>
                </c:pt>
                <c:pt idx="1977">
                  <c:v>5</c:v>
                </c:pt>
                <c:pt idx="1978">
                  <c:v>5</c:v>
                </c:pt>
                <c:pt idx="1979">
                  <c:v>7</c:v>
                </c:pt>
                <c:pt idx="1980">
                  <c:v>6</c:v>
                </c:pt>
                <c:pt idx="1981">
                  <c:v>6</c:v>
                </c:pt>
                <c:pt idx="1982">
                  <c:v>6</c:v>
                </c:pt>
                <c:pt idx="1983">
                  <c:v>7</c:v>
                </c:pt>
                <c:pt idx="1984">
                  <c:v>2</c:v>
                </c:pt>
                <c:pt idx="1985">
                  <c:v>2</c:v>
                </c:pt>
                <c:pt idx="1986">
                  <c:v>2</c:v>
                </c:pt>
                <c:pt idx="1987">
                  <c:v>7</c:v>
                </c:pt>
                <c:pt idx="1988">
                  <c:v>6</c:v>
                </c:pt>
                <c:pt idx="1989">
                  <c:v>6</c:v>
                </c:pt>
                <c:pt idx="1990">
                  <c:v>6</c:v>
                </c:pt>
                <c:pt idx="1991">
                  <c:v>7</c:v>
                </c:pt>
                <c:pt idx="1992">
                  <c:v>5</c:v>
                </c:pt>
                <c:pt idx="1993">
                  <c:v>5</c:v>
                </c:pt>
                <c:pt idx="1994">
                  <c:v>5</c:v>
                </c:pt>
                <c:pt idx="1995">
                  <c:v>7</c:v>
                </c:pt>
                <c:pt idx="1996">
                  <c:v>6</c:v>
                </c:pt>
                <c:pt idx="1997">
                  <c:v>6</c:v>
                </c:pt>
                <c:pt idx="1998">
                  <c:v>6</c:v>
                </c:pt>
                <c:pt idx="1999">
                  <c:v>7</c:v>
                </c:pt>
                <c:pt idx="2000">
                  <c:v>4</c:v>
                </c:pt>
                <c:pt idx="2001">
                  <c:v>4</c:v>
                </c:pt>
                <c:pt idx="2002">
                  <c:v>4</c:v>
                </c:pt>
                <c:pt idx="2003">
                  <c:v>7</c:v>
                </c:pt>
                <c:pt idx="2004">
                  <c:v>6</c:v>
                </c:pt>
                <c:pt idx="2005">
                  <c:v>6</c:v>
                </c:pt>
                <c:pt idx="2006">
                  <c:v>6</c:v>
                </c:pt>
                <c:pt idx="2007">
                  <c:v>7</c:v>
                </c:pt>
                <c:pt idx="2008">
                  <c:v>5</c:v>
                </c:pt>
                <c:pt idx="2009">
                  <c:v>5</c:v>
                </c:pt>
                <c:pt idx="2010">
                  <c:v>5</c:v>
                </c:pt>
                <c:pt idx="2011">
                  <c:v>7</c:v>
                </c:pt>
                <c:pt idx="2012">
                  <c:v>6</c:v>
                </c:pt>
                <c:pt idx="2013">
                  <c:v>6</c:v>
                </c:pt>
                <c:pt idx="2014">
                  <c:v>6</c:v>
                </c:pt>
                <c:pt idx="2015">
                  <c:v>7</c:v>
                </c:pt>
                <c:pt idx="2016">
                  <c:v>3</c:v>
                </c:pt>
                <c:pt idx="2017">
                  <c:v>3</c:v>
                </c:pt>
                <c:pt idx="2018">
                  <c:v>3</c:v>
                </c:pt>
                <c:pt idx="2019">
                  <c:v>7</c:v>
                </c:pt>
                <c:pt idx="2020">
                  <c:v>6</c:v>
                </c:pt>
                <c:pt idx="2021">
                  <c:v>6</c:v>
                </c:pt>
                <c:pt idx="2022">
                  <c:v>6</c:v>
                </c:pt>
                <c:pt idx="2023">
                  <c:v>7</c:v>
                </c:pt>
                <c:pt idx="2024">
                  <c:v>5</c:v>
                </c:pt>
                <c:pt idx="2025">
                  <c:v>5</c:v>
                </c:pt>
                <c:pt idx="2026">
                  <c:v>5</c:v>
                </c:pt>
                <c:pt idx="2027">
                  <c:v>7</c:v>
                </c:pt>
                <c:pt idx="2028">
                  <c:v>6</c:v>
                </c:pt>
                <c:pt idx="2029">
                  <c:v>6</c:v>
                </c:pt>
                <c:pt idx="2030">
                  <c:v>6</c:v>
                </c:pt>
                <c:pt idx="2031">
                  <c:v>7</c:v>
                </c:pt>
                <c:pt idx="2032">
                  <c:v>4</c:v>
                </c:pt>
                <c:pt idx="2033">
                  <c:v>4</c:v>
                </c:pt>
                <c:pt idx="2034">
                  <c:v>4</c:v>
                </c:pt>
                <c:pt idx="2035">
                  <c:v>7</c:v>
                </c:pt>
                <c:pt idx="2036">
                  <c:v>6</c:v>
                </c:pt>
                <c:pt idx="2037">
                  <c:v>6</c:v>
                </c:pt>
                <c:pt idx="2038">
                  <c:v>6</c:v>
                </c:pt>
                <c:pt idx="2039">
                  <c:v>7</c:v>
                </c:pt>
                <c:pt idx="2040">
                  <c:v>5</c:v>
                </c:pt>
                <c:pt idx="2041">
                  <c:v>5</c:v>
                </c:pt>
                <c:pt idx="2042">
                  <c:v>5</c:v>
                </c:pt>
                <c:pt idx="2043">
                  <c:v>7</c:v>
                </c:pt>
                <c:pt idx="2044">
                  <c:v>6</c:v>
                </c:pt>
                <c:pt idx="2045">
                  <c:v>6</c:v>
                </c:pt>
                <c:pt idx="2046">
                  <c:v>6</c:v>
                </c:pt>
                <c:pt idx="2047">
                  <c:v>7</c:v>
                </c:pt>
                <c:pt idx="2048">
                  <c:v>2</c:v>
                </c:pt>
                <c:pt idx="2049">
                  <c:v>2</c:v>
                </c:pt>
                <c:pt idx="2050">
                  <c:v>2</c:v>
                </c:pt>
                <c:pt idx="2051">
                  <c:v>7</c:v>
                </c:pt>
                <c:pt idx="2052">
                  <c:v>6</c:v>
                </c:pt>
                <c:pt idx="2053">
                  <c:v>6</c:v>
                </c:pt>
                <c:pt idx="2054">
                  <c:v>6</c:v>
                </c:pt>
                <c:pt idx="2055">
                  <c:v>7</c:v>
                </c:pt>
                <c:pt idx="2056">
                  <c:v>5</c:v>
                </c:pt>
                <c:pt idx="2057">
                  <c:v>5</c:v>
                </c:pt>
                <c:pt idx="2058">
                  <c:v>5</c:v>
                </c:pt>
                <c:pt idx="2059">
                  <c:v>7</c:v>
                </c:pt>
                <c:pt idx="2060">
                  <c:v>6</c:v>
                </c:pt>
                <c:pt idx="2061">
                  <c:v>6</c:v>
                </c:pt>
                <c:pt idx="2062">
                  <c:v>6</c:v>
                </c:pt>
                <c:pt idx="2063">
                  <c:v>7</c:v>
                </c:pt>
                <c:pt idx="2064">
                  <c:v>4</c:v>
                </c:pt>
                <c:pt idx="2065">
                  <c:v>4</c:v>
                </c:pt>
                <c:pt idx="2066">
                  <c:v>4</c:v>
                </c:pt>
                <c:pt idx="2067">
                  <c:v>7</c:v>
                </c:pt>
                <c:pt idx="2068">
                  <c:v>6</c:v>
                </c:pt>
                <c:pt idx="2069">
                  <c:v>6</c:v>
                </c:pt>
                <c:pt idx="2070">
                  <c:v>6</c:v>
                </c:pt>
                <c:pt idx="2071">
                  <c:v>7</c:v>
                </c:pt>
                <c:pt idx="2072">
                  <c:v>5</c:v>
                </c:pt>
                <c:pt idx="2073">
                  <c:v>5</c:v>
                </c:pt>
                <c:pt idx="2074">
                  <c:v>5</c:v>
                </c:pt>
                <c:pt idx="2075">
                  <c:v>7</c:v>
                </c:pt>
                <c:pt idx="2076">
                  <c:v>6</c:v>
                </c:pt>
                <c:pt idx="2077">
                  <c:v>6</c:v>
                </c:pt>
                <c:pt idx="2078">
                  <c:v>6</c:v>
                </c:pt>
                <c:pt idx="2079">
                  <c:v>7</c:v>
                </c:pt>
                <c:pt idx="2080">
                  <c:v>3</c:v>
                </c:pt>
                <c:pt idx="2081">
                  <c:v>3</c:v>
                </c:pt>
                <c:pt idx="2082">
                  <c:v>3</c:v>
                </c:pt>
                <c:pt idx="2083">
                  <c:v>7</c:v>
                </c:pt>
                <c:pt idx="2084">
                  <c:v>6</c:v>
                </c:pt>
                <c:pt idx="2085">
                  <c:v>6</c:v>
                </c:pt>
                <c:pt idx="2086">
                  <c:v>6</c:v>
                </c:pt>
                <c:pt idx="2087">
                  <c:v>7</c:v>
                </c:pt>
                <c:pt idx="2088">
                  <c:v>5</c:v>
                </c:pt>
                <c:pt idx="2089">
                  <c:v>5</c:v>
                </c:pt>
                <c:pt idx="2090">
                  <c:v>5</c:v>
                </c:pt>
                <c:pt idx="2091">
                  <c:v>7</c:v>
                </c:pt>
                <c:pt idx="2092">
                  <c:v>6</c:v>
                </c:pt>
                <c:pt idx="2093">
                  <c:v>6</c:v>
                </c:pt>
                <c:pt idx="2094">
                  <c:v>6</c:v>
                </c:pt>
                <c:pt idx="2095">
                  <c:v>7</c:v>
                </c:pt>
                <c:pt idx="2096">
                  <c:v>4</c:v>
                </c:pt>
                <c:pt idx="2097">
                  <c:v>4</c:v>
                </c:pt>
                <c:pt idx="2098">
                  <c:v>4</c:v>
                </c:pt>
                <c:pt idx="2099">
                  <c:v>7</c:v>
                </c:pt>
                <c:pt idx="2100">
                  <c:v>6</c:v>
                </c:pt>
                <c:pt idx="2101">
                  <c:v>6</c:v>
                </c:pt>
                <c:pt idx="2102">
                  <c:v>6</c:v>
                </c:pt>
                <c:pt idx="2103">
                  <c:v>7</c:v>
                </c:pt>
                <c:pt idx="2104">
                  <c:v>5</c:v>
                </c:pt>
                <c:pt idx="2105">
                  <c:v>5</c:v>
                </c:pt>
                <c:pt idx="2106">
                  <c:v>5</c:v>
                </c:pt>
                <c:pt idx="2107">
                  <c:v>7</c:v>
                </c:pt>
                <c:pt idx="2108">
                  <c:v>6</c:v>
                </c:pt>
                <c:pt idx="2109">
                  <c:v>6</c:v>
                </c:pt>
                <c:pt idx="2110">
                  <c:v>6</c:v>
                </c:pt>
                <c:pt idx="2111">
                  <c:v>7</c:v>
                </c:pt>
                <c:pt idx="2112">
                  <c:v>2</c:v>
                </c:pt>
                <c:pt idx="2113">
                  <c:v>2</c:v>
                </c:pt>
                <c:pt idx="2114">
                  <c:v>2</c:v>
                </c:pt>
                <c:pt idx="2115">
                  <c:v>7</c:v>
                </c:pt>
                <c:pt idx="2116">
                  <c:v>6</c:v>
                </c:pt>
                <c:pt idx="2117">
                  <c:v>6</c:v>
                </c:pt>
                <c:pt idx="2118">
                  <c:v>6</c:v>
                </c:pt>
                <c:pt idx="2119">
                  <c:v>7</c:v>
                </c:pt>
                <c:pt idx="2120">
                  <c:v>5</c:v>
                </c:pt>
                <c:pt idx="2121">
                  <c:v>5</c:v>
                </c:pt>
                <c:pt idx="2122">
                  <c:v>5</c:v>
                </c:pt>
                <c:pt idx="2123">
                  <c:v>7</c:v>
                </c:pt>
                <c:pt idx="2124">
                  <c:v>6</c:v>
                </c:pt>
                <c:pt idx="2125">
                  <c:v>6</c:v>
                </c:pt>
                <c:pt idx="2126">
                  <c:v>6</c:v>
                </c:pt>
                <c:pt idx="2127">
                  <c:v>7</c:v>
                </c:pt>
                <c:pt idx="2128">
                  <c:v>4</c:v>
                </c:pt>
                <c:pt idx="2129">
                  <c:v>4</c:v>
                </c:pt>
                <c:pt idx="2130">
                  <c:v>4</c:v>
                </c:pt>
                <c:pt idx="2131">
                  <c:v>7</c:v>
                </c:pt>
                <c:pt idx="2132">
                  <c:v>6</c:v>
                </c:pt>
                <c:pt idx="2133">
                  <c:v>6</c:v>
                </c:pt>
                <c:pt idx="2134">
                  <c:v>6</c:v>
                </c:pt>
                <c:pt idx="2135">
                  <c:v>7</c:v>
                </c:pt>
                <c:pt idx="2136">
                  <c:v>5</c:v>
                </c:pt>
                <c:pt idx="2137">
                  <c:v>5</c:v>
                </c:pt>
                <c:pt idx="2138">
                  <c:v>5</c:v>
                </c:pt>
                <c:pt idx="2139">
                  <c:v>7</c:v>
                </c:pt>
                <c:pt idx="2140">
                  <c:v>6</c:v>
                </c:pt>
                <c:pt idx="2141">
                  <c:v>6</c:v>
                </c:pt>
                <c:pt idx="2142">
                  <c:v>6</c:v>
                </c:pt>
                <c:pt idx="2143">
                  <c:v>7</c:v>
                </c:pt>
                <c:pt idx="2144">
                  <c:v>3</c:v>
                </c:pt>
                <c:pt idx="2145">
                  <c:v>3</c:v>
                </c:pt>
                <c:pt idx="2146">
                  <c:v>3</c:v>
                </c:pt>
                <c:pt idx="2147">
                  <c:v>7</c:v>
                </c:pt>
                <c:pt idx="2148">
                  <c:v>6</c:v>
                </c:pt>
                <c:pt idx="2149">
                  <c:v>6</c:v>
                </c:pt>
                <c:pt idx="2150">
                  <c:v>6</c:v>
                </c:pt>
                <c:pt idx="2151">
                  <c:v>7</c:v>
                </c:pt>
                <c:pt idx="2152">
                  <c:v>5</c:v>
                </c:pt>
                <c:pt idx="2153">
                  <c:v>5</c:v>
                </c:pt>
                <c:pt idx="2154">
                  <c:v>5</c:v>
                </c:pt>
                <c:pt idx="2155">
                  <c:v>7</c:v>
                </c:pt>
                <c:pt idx="2156">
                  <c:v>6</c:v>
                </c:pt>
                <c:pt idx="2157">
                  <c:v>6</c:v>
                </c:pt>
                <c:pt idx="2158">
                  <c:v>6</c:v>
                </c:pt>
                <c:pt idx="2159">
                  <c:v>7</c:v>
                </c:pt>
                <c:pt idx="2160">
                  <c:v>4</c:v>
                </c:pt>
                <c:pt idx="2161">
                  <c:v>4</c:v>
                </c:pt>
                <c:pt idx="2162">
                  <c:v>4</c:v>
                </c:pt>
                <c:pt idx="2163">
                  <c:v>7</c:v>
                </c:pt>
                <c:pt idx="2164">
                  <c:v>6</c:v>
                </c:pt>
                <c:pt idx="2165">
                  <c:v>6</c:v>
                </c:pt>
                <c:pt idx="2166">
                  <c:v>6</c:v>
                </c:pt>
                <c:pt idx="2167">
                  <c:v>7</c:v>
                </c:pt>
                <c:pt idx="2168">
                  <c:v>5</c:v>
                </c:pt>
                <c:pt idx="2169">
                  <c:v>5</c:v>
                </c:pt>
                <c:pt idx="2170">
                  <c:v>5</c:v>
                </c:pt>
                <c:pt idx="2171">
                  <c:v>7</c:v>
                </c:pt>
                <c:pt idx="2172">
                  <c:v>6</c:v>
                </c:pt>
                <c:pt idx="2173">
                  <c:v>6</c:v>
                </c:pt>
                <c:pt idx="2174">
                  <c:v>6</c:v>
                </c:pt>
                <c:pt idx="2175">
                  <c:v>7</c:v>
                </c:pt>
                <c:pt idx="2176">
                  <c:v>2</c:v>
                </c:pt>
                <c:pt idx="2177">
                  <c:v>2</c:v>
                </c:pt>
                <c:pt idx="2178">
                  <c:v>2</c:v>
                </c:pt>
                <c:pt idx="2179">
                  <c:v>7</c:v>
                </c:pt>
                <c:pt idx="2180">
                  <c:v>6</c:v>
                </c:pt>
                <c:pt idx="2181">
                  <c:v>6</c:v>
                </c:pt>
                <c:pt idx="2182">
                  <c:v>6</c:v>
                </c:pt>
                <c:pt idx="2183">
                  <c:v>7</c:v>
                </c:pt>
                <c:pt idx="2184">
                  <c:v>5</c:v>
                </c:pt>
                <c:pt idx="2185">
                  <c:v>5</c:v>
                </c:pt>
                <c:pt idx="2186">
                  <c:v>5</c:v>
                </c:pt>
                <c:pt idx="2187">
                  <c:v>7</c:v>
                </c:pt>
                <c:pt idx="2188">
                  <c:v>6</c:v>
                </c:pt>
                <c:pt idx="2189">
                  <c:v>6</c:v>
                </c:pt>
                <c:pt idx="2190">
                  <c:v>6</c:v>
                </c:pt>
                <c:pt idx="2191">
                  <c:v>7</c:v>
                </c:pt>
                <c:pt idx="2192">
                  <c:v>4</c:v>
                </c:pt>
                <c:pt idx="2193">
                  <c:v>4</c:v>
                </c:pt>
                <c:pt idx="2194">
                  <c:v>4</c:v>
                </c:pt>
                <c:pt idx="2195">
                  <c:v>7</c:v>
                </c:pt>
                <c:pt idx="2196">
                  <c:v>6</c:v>
                </c:pt>
                <c:pt idx="2197">
                  <c:v>6</c:v>
                </c:pt>
                <c:pt idx="2198">
                  <c:v>6</c:v>
                </c:pt>
                <c:pt idx="2199">
                  <c:v>7</c:v>
                </c:pt>
                <c:pt idx="2200">
                  <c:v>5</c:v>
                </c:pt>
                <c:pt idx="2201">
                  <c:v>5</c:v>
                </c:pt>
                <c:pt idx="2202">
                  <c:v>5</c:v>
                </c:pt>
                <c:pt idx="2203">
                  <c:v>7</c:v>
                </c:pt>
                <c:pt idx="2204">
                  <c:v>6</c:v>
                </c:pt>
                <c:pt idx="2205">
                  <c:v>6</c:v>
                </c:pt>
                <c:pt idx="2206">
                  <c:v>6</c:v>
                </c:pt>
                <c:pt idx="2207">
                  <c:v>7</c:v>
                </c:pt>
                <c:pt idx="2208">
                  <c:v>3</c:v>
                </c:pt>
                <c:pt idx="2209">
                  <c:v>3</c:v>
                </c:pt>
                <c:pt idx="2210">
                  <c:v>3</c:v>
                </c:pt>
                <c:pt idx="2211">
                  <c:v>7</c:v>
                </c:pt>
                <c:pt idx="2212">
                  <c:v>6</c:v>
                </c:pt>
                <c:pt idx="2213">
                  <c:v>6</c:v>
                </c:pt>
                <c:pt idx="2214">
                  <c:v>6</c:v>
                </c:pt>
                <c:pt idx="2215">
                  <c:v>7</c:v>
                </c:pt>
                <c:pt idx="2216">
                  <c:v>5</c:v>
                </c:pt>
                <c:pt idx="2217">
                  <c:v>5</c:v>
                </c:pt>
                <c:pt idx="2218">
                  <c:v>5</c:v>
                </c:pt>
                <c:pt idx="2219">
                  <c:v>7</c:v>
                </c:pt>
                <c:pt idx="2220">
                  <c:v>6</c:v>
                </c:pt>
                <c:pt idx="2221">
                  <c:v>6</c:v>
                </c:pt>
                <c:pt idx="2222">
                  <c:v>6</c:v>
                </c:pt>
                <c:pt idx="2223">
                  <c:v>7</c:v>
                </c:pt>
                <c:pt idx="2224">
                  <c:v>4</c:v>
                </c:pt>
                <c:pt idx="2225">
                  <c:v>4</c:v>
                </c:pt>
                <c:pt idx="2226">
                  <c:v>4</c:v>
                </c:pt>
                <c:pt idx="2227">
                  <c:v>7</c:v>
                </c:pt>
                <c:pt idx="2228">
                  <c:v>6</c:v>
                </c:pt>
                <c:pt idx="2229">
                  <c:v>6</c:v>
                </c:pt>
                <c:pt idx="2230">
                  <c:v>6</c:v>
                </c:pt>
                <c:pt idx="2231">
                  <c:v>7</c:v>
                </c:pt>
                <c:pt idx="2232">
                  <c:v>5</c:v>
                </c:pt>
                <c:pt idx="2233">
                  <c:v>5</c:v>
                </c:pt>
                <c:pt idx="2234">
                  <c:v>5</c:v>
                </c:pt>
                <c:pt idx="2235">
                  <c:v>7</c:v>
                </c:pt>
                <c:pt idx="2236">
                  <c:v>6</c:v>
                </c:pt>
                <c:pt idx="2237">
                  <c:v>6</c:v>
                </c:pt>
                <c:pt idx="2238">
                  <c:v>6</c:v>
                </c:pt>
                <c:pt idx="2239">
                  <c:v>7</c:v>
                </c:pt>
                <c:pt idx="2240">
                  <c:v>2</c:v>
                </c:pt>
                <c:pt idx="2241">
                  <c:v>2</c:v>
                </c:pt>
                <c:pt idx="2242">
                  <c:v>2</c:v>
                </c:pt>
                <c:pt idx="2243">
                  <c:v>7</c:v>
                </c:pt>
                <c:pt idx="2244">
                  <c:v>6</c:v>
                </c:pt>
                <c:pt idx="2245">
                  <c:v>6</c:v>
                </c:pt>
                <c:pt idx="2246">
                  <c:v>6</c:v>
                </c:pt>
                <c:pt idx="2247">
                  <c:v>7</c:v>
                </c:pt>
                <c:pt idx="2248">
                  <c:v>5</c:v>
                </c:pt>
                <c:pt idx="2249">
                  <c:v>5</c:v>
                </c:pt>
                <c:pt idx="2250">
                  <c:v>5</c:v>
                </c:pt>
                <c:pt idx="2251">
                  <c:v>7</c:v>
                </c:pt>
                <c:pt idx="2252">
                  <c:v>6</c:v>
                </c:pt>
                <c:pt idx="2253">
                  <c:v>6</c:v>
                </c:pt>
                <c:pt idx="2254">
                  <c:v>6</c:v>
                </c:pt>
                <c:pt idx="2255">
                  <c:v>7</c:v>
                </c:pt>
                <c:pt idx="2256">
                  <c:v>4</c:v>
                </c:pt>
                <c:pt idx="2257">
                  <c:v>4</c:v>
                </c:pt>
                <c:pt idx="2258">
                  <c:v>4</c:v>
                </c:pt>
                <c:pt idx="2259">
                  <c:v>7</c:v>
                </c:pt>
                <c:pt idx="2260">
                  <c:v>6</c:v>
                </c:pt>
                <c:pt idx="2261">
                  <c:v>6</c:v>
                </c:pt>
                <c:pt idx="2262">
                  <c:v>6</c:v>
                </c:pt>
                <c:pt idx="2263">
                  <c:v>7</c:v>
                </c:pt>
                <c:pt idx="2264">
                  <c:v>5</c:v>
                </c:pt>
                <c:pt idx="2265">
                  <c:v>5</c:v>
                </c:pt>
                <c:pt idx="2266">
                  <c:v>5</c:v>
                </c:pt>
                <c:pt idx="2267">
                  <c:v>7</c:v>
                </c:pt>
                <c:pt idx="2268">
                  <c:v>6</c:v>
                </c:pt>
                <c:pt idx="2269">
                  <c:v>6</c:v>
                </c:pt>
                <c:pt idx="2270">
                  <c:v>6</c:v>
                </c:pt>
                <c:pt idx="2271">
                  <c:v>7</c:v>
                </c:pt>
                <c:pt idx="2272">
                  <c:v>3</c:v>
                </c:pt>
                <c:pt idx="2273">
                  <c:v>3</c:v>
                </c:pt>
                <c:pt idx="2274">
                  <c:v>3</c:v>
                </c:pt>
                <c:pt idx="2275">
                  <c:v>7</c:v>
                </c:pt>
                <c:pt idx="2276">
                  <c:v>6</c:v>
                </c:pt>
                <c:pt idx="2277">
                  <c:v>6</c:v>
                </c:pt>
                <c:pt idx="2278">
                  <c:v>6</c:v>
                </c:pt>
                <c:pt idx="2279">
                  <c:v>7</c:v>
                </c:pt>
                <c:pt idx="2280">
                  <c:v>5</c:v>
                </c:pt>
                <c:pt idx="2281">
                  <c:v>5</c:v>
                </c:pt>
                <c:pt idx="2282">
                  <c:v>5</c:v>
                </c:pt>
                <c:pt idx="2283">
                  <c:v>7</c:v>
                </c:pt>
                <c:pt idx="2284">
                  <c:v>6</c:v>
                </c:pt>
                <c:pt idx="2285">
                  <c:v>6</c:v>
                </c:pt>
                <c:pt idx="2286">
                  <c:v>6</c:v>
                </c:pt>
                <c:pt idx="2287">
                  <c:v>7</c:v>
                </c:pt>
                <c:pt idx="2288">
                  <c:v>4</c:v>
                </c:pt>
                <c:pt idx="2289">
                  <c:v>4</c:v>
                </c:pt>
                <c:pt idx="2290">
                  <c:v>4</c:v>
                </c:pt>
                <c:pt idx="2291">
                  <c:v>7</c:v>
                </c:pt>
                <c:pt idx="2292">
                  <c:v>6</c:v>
                </c:pt>
                <c:pt idx="2293">
                  <c:v>6</c:v>
                </c:pt>
                <c:pt idx="2294">
                  <c:v>6</c:v>
                </c:pt>
                <c:pt idx="2295">
                  <c:v>7</c:v>
                </c:pt>
                <c:pt idx="2296">
                  <c:v>5</c:v>
                </c:pt>
                <c:pt idx="2297">
                  <c:v>5</c:v>
                </c:pt>
                <c:pt idx="2298">
                  <c:v>5</c:v>
                </c:pt>
                <c:pt idx="2299">
                  <c:v>7</c:v>
                </c:pt>
                <c:pt idx="2300">
                  <c:v>6</c:v>
                </c:pt>
                <c:pt idx="2301">
                  <c:v>6</c:v>
                </c:pt>
                <c:pt idx="2302">
                  <c:v>6</c:v>
                </c:pt>
                <c:pt idx="2303">
                  <c:v>7</c:v>
                </c:pt>
                <c:pt idx="2304">
                  <c:v>2</c:v>
                </c:pt>
                <c:pt idx="2305">
                  <c:v>2</c:v>
                </c:pt>
                <c:pt idx="2306">
                  <c:v>2</c:v>
                </c:pt>
                <c:pt idx="2307">
                  <c:v>7</c:v>
                </c:pt>
                <c:pt idx="2308">
                  <c:v>6</c:v>
                </c:pt>
                <c:pt idx="2309">
                  <c:v>6</c:v>
                </c:pt>
                <c:pt idx="2310">
                  <c:v>6</c:v>
                </c:pt>
                <c:pt idx="2311">
                  <c:v>7</c:v>
                </c:pt>
                <c:pt idx="2312">
                  <c:v>5</c:v>
                </c:pt>
                <c:pt idx="2313">
                  <c:v>5</c:v>
                </c:pt>
                <c:pt idx="2314">
                  <c:v>5</c:v>
                </c:pt>
                <c:pt idx="2315">
                  <c:v>7</c:v>
                </c:pt>
                <c:pt idx="2316">
                  <c:v>6</c:v>
                </c:pt>
                <c:pt idx="2317">
                  <c:v>6</c:v>
                </c:pt>
                <c:pt idx="2318">
                  <c:v>6</c:v>
                </c:pt>
                <c:pt idx="2319">
                  <c:v>7</c:v>
                </c:pt>
                <c:pt idx="2320">
                  <c:v>4</c:v>
                </c:pt>
                <c:pt idx="2321">
                  <c:v>4</c:v>
                </c:pt>
                <c:pt idx="2322">
                  <c:v>4</c:v>
                </c:pt>
                <c:pt idx="2323">
                  <c:v>7</c:v>
                </c:pt>
                <c:pt idx="2324">
                  <c:v>6</c:v>
                </c:pt>
                <c:pt idx="2325">
                  <c:v>6</c:v>
                </c:pt>
                <c:pt idx="2326">
                  <c:v>6</c:v>
                </c:pt>
                <c:pt idx="2327">
                  <c:v>7</c:v>
                </c:pt>
                <c:pt idx="2328">
                  <c:v>5</c:v>
                </c:pt>
                <c:pt idx="2329">
                  <c:v>5</c:v>
                </c:pt>
                <c:pt idx="2330">
                  <c:v>5</c:v>
                </c:pt>
                <c:pt idx="2331">
                  <c:v>7</c:v>
                </c:pt>
                <c:pt idx="2332">
                  <c:v>6</c:v>
                </c:pt>
                <c:pt idx="2333">
                  <c:v>6</c:v>
                </c:pt>
                <c:pt idx="2334">
                  <c:v>6</c:v>
                </c:pt>
                <c:pt idx="2335">
                  <c:v>7</c:v>
                </c:pt>
                <c:pt idx="2336">
                  <c:v>3</c:v>
                </c:pt>
                <c:pt idx="2337">
                  <c:v>3</c:v>
                </c:pt>
                <c:pt idx="2338">
                  <c:v>3</c:v>
                </c:pt>
                <c:pt idx="2339">
                  <c:v>7</c:v>
                </c:pt>
                <c:pt idx="2340">
                  <c:v>6</c:v>
                </c:pt>
                <c:pt idx="2341">
                  <c:v>6</c:v>
                </c:pt>
                <c:pt idx="2342">
                  <c:v>6</c:v>
                </c:pt>
                <c:pt idx="2343">
                  <c:v>7</c:v>
                </c:pt>
                <c:pt idx="2344">
                  <c:v>5</c:v>
                </c:pt>
                <c:pt idx="2345">
                  <c:v>5</c:v>
                </c:pt>
                <c:pt idx="2346">
                  <c:v>5</c:v>
                </c:pt>
                <c:pt idx="2347">
                  <c:v>7</c:v>
                </c:pt>
                <c:pt idx="2348">
                  <c:v>6</c:v>
                </c:pt>
                <c:pt idx="2349">
                  <c:v>6</c:v>
                </c:pt>
                <c:pt idx="2350">
                  <c:v>6</c:v>
                </c:pt>
                <c:pt idx="2351">
                  <c:v>7</c:v>
                </c:pt>
                <c:pt idx="2352">
                  <c:v>4</c:v>
                </c:pt>
                <c:pt idx="2353">
                  <c:v>4</c:v>
                </c:pt>
                <c:pt idx="2354">
                  <c:v>4</c:v>
                </c:pt>
                <c:pt idx="2355">
                  <c:v>7</c:v>
                </c:pt>
                <c:pt idx="2356">
                  <c:v>6</c:v>
                </c:pt>
                <c:pt idx="2357">
                  <c:v>6</c:v>
                </c:pt>
                <c:pt idx="2358">
                  <c:v>6</c:v>
                </c:pt>
                <c:pt idx="2359">
                  <c:v>7</c:v>
                </c:pt>
                <c:pt idx="2360">
                  <c:v>5</c:v>
                </c:pt>
                <c:pt idx="2361">
                  <c:v>5</c:v>
                </c:pt>
                <c:pt idx="2362">
                  <c:v>5</c:v>
                </c:pt>
                <c:pt idx="2363">
                  <c:v>7</c:v>
                </c:pt>
                <c:pt idx="2364">
                  <c:v>6</c:v>
                </c:pt>
                <c:pt idx="2365">
                  <c:v>6</c:v>
                </c:pt>
                <c:pt idx="2366">
                  <c:v>6</c:v>
                </c:pt>
                <c:pt idx="2367">
                  <c:v>7</c:v>
                </c:pt>
                <c:pt idx="2368">
                  <c:v>2</c:v>
                </c:pt>
                <c:pt idx="2369">
                  <c:v>2</c:v>
                </c:pt>
                <c:pt idx="2370">
                  <c:v>2</c:v>
                </c:pt>
                <c:pt idx="2371">
                  <c:v>7</c:v>
                </c:pt>
                <c:pt idx="2372">
                  <c:v>6</c:v>
                </c:pt>
                <c:pt idx="2373">
                  <c:v>6</c:v>
                </c:pt>
                <c:pt idx="2374">
                  <c:v>6</c:v>
                </c:pt>
                <c:pt idx="2375">
                  <c:v>7</c:v>
                </c:pt>
                <c:pt idx="2376">
                  <c:v>5</c:v>
                </c:pt>
                <c:pt idx="2377">
                  <c:v>5</c:v>
                </c:pt>
                <c:pt idx="2378">
                  <c:v>5</c:v>
                </c:pt>
                <c:pt idx="2379">
                  <c:v>7</c:v>
                </c:pt>
                <c:pt idx="2380">
                  <c:v>6</c:v>
                </c:pt>
                <c:pt idx="2381">
                  <c:v>6</c:v>
                </c:pt>
                <c:pt idx="2382">
                  <c:v>6</c:v>
                </c:pt>
                <c:pt idx="2383">
                  <c:v>7</c:v>
                </c:pt>
                <c:pt idx="2384">
                  <c:v>4</c:v>
                </c:pt>
                <c:pt idx="2385">
                  <c:v>4</c:v>
                </c:pt>
                <c:pt idx="2386">
                  <c:v>4</c:v>
                </c:pt>
                <c:pt idx="2387">
                  <c:v>7</c:v>
                </c:pt>
                <c:pt idx="2388">
                  <c:v>6</c:v>
                </c:pt>
                <c:pt idx="2389">
                  <c:v>6</c:v>
                </c:pt>
                <c:pt idx="2390">
                  <c:v>6</c:v>
                </c:pt>
                <c:pt idx="2391">
                  <c:v>7</c:v>
                </c:pt>
                <c:pt idx="2392">
                  <c:v>5</c:v>
                </c:pt>
                <c:pt idx="2393">
                  <c:v>5</c:v>
                </c:pt>
                <c:pt idx="2394">
                  <c:v>5</c:v>
                </c:pt>
                <c:pt idx="2395">
                  <c:v>7</c:v>
                </c:pt>
                <c:pt idx="2396">
                  <c:v>6</c:v>
                </c:pt>
                <c:pt idx="2397">
                  <c:v>6</c:v>
                </c:pt>
                <c:pt idx="2398">
                  <c:v>6</c:v>
                </c:pt>
                <c:pt idx="2399">
                  <c:v>7</c:v>
                </c:pt>
                <c:pt idx="2400">
                  <c:v>3</c:v>
                </c:pt>
                <c:pt idx="2401">
                  <c:v>3</c:v>
                </c:pt>
                <c:pt idx="2402">
                  <c:v>3</c:v>
                </c:pt>
                <c:pt idx="2403">
                  <c:v>7</c:v>
                </c:pt>
                <c:pt idx="2404">
                  <c:v>6</c:v>
                </c:pt>
                <c:pt idx="2405">
                  <c:v>6</c:v>
                </c:pt>
                <c:pt idx="2406">
                  <c:v>6</c:v>
                </c:pt>
                <c:pt idx="2407">
                  <c:v>7</c:v>
                </c:pt>
                <c:pt idx="2408">
                  <c:v>5</c:v>
                </c:pt>
                <c:pt idx="2409">
                  <c:v>5</c:v>
                </c:pt>
                <c:pt idx="2410">
                  <c:v>5</c:v>
                </c:pt>
                <c:pt idx="2411">
                  <c:v>7</c:v>
                </c:pt>
                <c:pt idx="2412">
                  <c:v>6</c:v>
                </c:pt>
                <c:pt idx="2413">
                  <c:v>6</c:v>
                </c:pt>
                <c:pt idx="2414">
                  <c:v>6</c:v>
                </c:pt>
                <c:pt idx="2415">
                  <c:v>7</c:v>
                </c:pt>
                <c:pt idx="2416">
                  <c:v>4</c:v>
                </c:pt>
                <c:pt idx="2417">
                  <c:v>4</c:v>
                </c:pt>
                <c:pt idx="2418">
                  <c:v>4</c:v>
                </c:pt>
                <c:pt idx="2419">
                  <c:v>7</c:v>
                </c:pt>
                <c:pt idx="2420">
                  <c:v>6</c:v>
                </c:pt>
                <c:pt idx="2421">
                  <c:v>6</c:v>
                </c:pt>
                <c:pt idx="2422">
                  <c:v>6</c:v>
                </c:pt>
                <c:pt idx="2423">
                  <c:v>7</c:v>
                </c:pt>
                <c:pt idx="2424">
                  <c:v>5</c:v>
                </c:pt>
                <c:pt idx="2425">
                  <c:v>5</c:v>
                </c:pt>
                <c:pt idx="2426">
                  <c:v>5</c:v>
                </c:pt>
                <c:pt idx="2427">
                  <c:v>7</c:v>
                </c:pt>
                <c:pt idx="2428">
                  <c:v>6</c:v>
                </c:pt>
                <c:pt idx="2429">
                  <c:v>6</c:v>
                </c:pt>
                <c:pt idx="2430">
                  <c:v>6</c:v>
                </c:pt>
                <c:pt idx="2431">
                  <c:v>7</c:v>
                </c:pt>
                <c:pt idx="2432">
                  <c:v>2</c:v>
                </c:pt>
                <c:pt idx="2433">
                  <c:v>2</c:v>
                </c:pt>
                <c:pt idx="2434">
                  <c:v>2</c:v>
                </c:pt>
                <c:pt idx="2435">
                  <c:v>7</c:v>
                </c:pt>
                <c:pt idx="2436">
                  <c:v>6</c:v>
                </c:pt>
                <c:pt idx="2437">
                  <c:v>6</c:v>
                </c:pt>
                <c:pt idx="2438">
                  <c:v>6</c:v>
                </c:pt>
                <c:pt idx="2439">
                  <c:v>7</c:v>
                </c:pt>
                <c:pt idx="2440">
                  <c:v>5</c:v>
                </c:pt>
                <c:pt idx="2441">
                  <c:v>5</c:v>
                </c:pt>
                <c:pt idx="2442">
                  <c:v>5</c:v>
                </c:pt>
                <c:pt idx="2443">
                  <c:v>7</c:v>
                </c:pt>
                <c:pt idx="2444">
                  <c:v>6</c:v>
                </c:pt>
                <c:pt idx="2445">
                  <c:v>6</c:v>
                </c:pt>
                <c:pt idx="2446">
                  <c:v>6</c:v>
                </c:pt>
                <c:pt idx="2447">
                  <c:v>7</c:v>
                </c:pt>
                <c:pt idx="2448">
                  <c:v>4</c:v>
                </c:pt>
                <c:pt idx="2449">
                  <c:v>4</c:v>
                </c:pt>
                <c:pt idx="2450">
                  <c:v>4</c:v>
                </c:pt>
                <c:pt idx="2451">
                  <c:v>7</c:v>
                </c:pt>
                <c:pt idx="2452">
                  <c:v>6</c:v>
                </c:pt>
                <c:pt idx="2453">
                  <c:v>6</c:v>
                </c:pt>
                <c:pt idx="2454">
                  <c:v>6</c:v>
                </c:pt>
                <c:pt idx="2455">
                  <c:v>7</c:v>
                </c:pt>
                <c:pt idx="2456">
                  <c:v>5</c:v>
                </c:pt>
                <c:pt idx="2457">
                  <c:v>5</c:v>
                </c:pt>
                <c:pt idx="2458">
                  <c:v>5</c:v>
                </c:pt>
                <c:pt idx="2459">
                  <c:v>7</c:v>
                </c:pt>
                <c:pt idx="2460">
                  <c:v>6</c:v>
                </c:pt>
                <c:pt idx="2461">
                  <c:v>6</c:v>
                </c:pt>
                <c:pt idx="2462">
                  <c:v>6</c:v>
                </c:pt>
                <c:pt idx="2463">
                  <c:v>7</c:v>
                </c:pt>
                <c:pt idx="2464">
                  <c:v>3</c:v>
                </c:pt>
                <c:pt idx="2465">
                  <c:v>3</c:v>
                </c:pt>
                <c:pt idx="2466">
                  <c:v>3</c:v>
                </c:pt>
                <c:pt idx="2467">
                  <c:v>7</c:v>
                </c:pt>
                <c:pt idx="2468">
                  <c:v>6</c:v>
                </c:pt>
                <c:pt idx="2469">
                  <c:v>6</c:v>
                </c:pt>
                <c:pt idx="2470">
                  <c:v>6</c:v>
                </c:pt>
                <c:pt idx="2471">
                  <c:v>7</c:v>
                </c:pt>
                <c:pt idx="2472">
                  <c:v>5</c:v>
                </c:pt>
                <c:pt idx="2473">
                  <c:v>5</c:v>
                </c:pt>
                <c:pt idx="2474">
                  <c:v>5</c:v>
                </c:pt>
                <c:pt idx="2475">
                  <c:v>7</c:v>
                </c:pt>
                <c:pt idx="2476">
                  <c:v>6</c:v>
                </c:pt>
                <c:pt idx="2477">
                  <c:v>6</c:v>
                </c:pt>
                <c:pt idx="2478">
                  <c:v>6</c:v>
                </c:pt>
                <c:pt idx="2479">
                  <c:v>7</c:v>
                </c:pt>
                <c:pt idx="2480">
                  <c:v>4</c:v>
                </c:pt>
                <c:pt idx="2481">
                  <c:v>4</c:v>
                </c:pt>
                <c:pt idx="2482">
                  <c:v>4</c:v>
                </c:pt>
                <c:pt idx="2483">
                  <c:v>7</c:v>
                </c:pt>
                <c:pt idx="2484">
                  <c:v>6</c:v>
                </c:pt>
                <c:pt idx="2485">
                  <c:v>6</c:v>
                </c:pt>
                <c:pt idx="2486">
                  <c:v>6</c:v>
                </c:pt>
                <c:pt idx="2487">
                  <c:v>7</c:v>
                </c:pt>
                <c:pt idx="2488">
                  <c:v>5</c:v>
                </c:pt>
                <c:pt idx="2489">
                  <c:v>5</c:v>
                </c:pt>
                <c:pt idx="2490">
                  <c:v>5</c:v>
                </c:pt>
                <c:pt idx="2491">
                  <c:v>7</c:v>
                </c:pt>
                <c:pt idx="2492">
                  <c:v>6</c:v>
                </c:pt>
                <c:pt idx="2493">
                  <c:v>6</c:v>
                </c:pt>
                <c:pt idx="2494">
                  <c:v>6</c:v>
                </c:pt>
                <c:pt idx="2495">
                  <c:v>7</c:v>
                </c:pt>
                <c:pt idx="2496">
                  <c:v>2</c:v>
                </c:pt>
                <c:pt idx="2497">
                  <c:v>2</c:v>
                </c:pt>
                <c:pt idx="2498">
                  <c:v>2</c:v>
                </c:pt>
                <c:pt idx="2499">
                  <c:v>7</c:v>
                </c:pt>
                <c:pt idx="2500">
                  <c:v>6</c:v>
                </c:pt>
                <c:pt idx="2501">
                  <c:v>6</c:v>
                </c:pt>
                <c:pt idx="2502">
                  <c:v>6</c:v>
                </c:pt>
                <c:pt idx="2503">
                  <c:v>7</c:v>
                </c:pt>
                <c:pt idx="2504">
                  <c:v>5</c:v>
                </c:pt>
                <c:pt idx="2505">
                  <c:v>5</c:v>
                </c:pt>
                <c:pt idx="2506">
                  <c:v>5</c:v>
                </c:pt>
                <c:pt idx="2507">
                  <c:v>7</c:v>
                </c:pt>
                <c:pt idx="2508">
                  <c:v>6</c:v>
                </c:pt>
                <c:pt idx="2509">
                  <c:v>6</c:v>
                </c:pt>
                <c:pt idx="2510">
                  <c:v>6</c:v>
                </c:pt>
                <c:pt idx="2511">
                  <c:v>7</c:v>
                </c:pt>
                <c:pt idx="2512">
                  <c:v>4</c:v>
                </c:pt>
                <c:pt idx="2513">
                  <c:v>4</c:v>
                </c:pt>
                <c:pt idx="2514">
                  <c:v>4</c:v>
                </c:pt>
                <c:pt idx="2515">
                  <c:v>7</c:v>
                </c:pt>
                <c:pt idx="2516">
                  <c:v>6</c:v>
                </c:pt>
                <c:pt idx="2517">
                  <c:v>6</c:v>
                </c:pt>
                <c:pt idx="2518">
                  <c:v>6</c:v>
                </c:pt>
                <c:pt idx="2519">
                  <c:v>7</c:v>
                </c:pt>
                <c:pt idx="2520">
                  <c:v>5</c:v>
                </c:pt>
                <c:pt idx="2521">
                  <c:v>5</c:v>
                </c:pt>
                <c:pt idx="2522">
                  <c:v>5</c:v>
                </c:pt>
                <c:pt idx="2523">
                  <c:v>7</c:v>
                </c:pt>
                <c:pt idx="2524">
                  <c:v>6</c:v>
                </c:pt>
                <c:pt idx="2525">
                  <c:v>6</c:v>
                </c:pt>
                <c:pt idx="2526">
                  <c:v>6</c:v>
                </c:pt>
                <c:pt idx="2527">
                  <c:v>7</c:v>
                </c:pt>
                <c:pt idx="2528">
                  <c:v>3</c:v>
                </c:pt>
                <c:pt idx="2529">
                  <c:v>3</c:v>
                </c:pt>
                <c:pt idx="2530">
                  <c:v>3</c:v>
                </c:pt>
                <c:pt idx="2531">
                  <c:v>7</c:v>
                </c:pt>
                <c:pt idx="2532">
                  <c:v>6</c:v>
                </c:pt>
                <c:pt idx="2533">
                  <c:v>6</c:v>
                </c:pt>
                <c:pt idx="2534">
                  <c:v>6</c:v>
                </c:pt>
                <c:pt idx="2535">
                  <c:v>7</c:v>
                </c:pt>
                <c:pt idx="2536">
                  <c:v>5</c:v>
                </c:pt>
                <c:pt idx="2537">
                  <c:v>5</c:v>
                </c:pt>
                <c:pt idx="2538">
                  <c:v>5</c:v>
                </c:pt>
                <c:pt idx="2539">
                  <c:v>7</c:v>
                </c:pt>
                <c:pt idx="2540">
                  <c:v>6</c:v>
                </c:pt>
                <c:pt idx="2541">
                  <c:v>6</c:v>
                </c:pt>
                <c:pt idx="2542">
                  <c:v>6</c:v>
                </c:pt>
                <c:pt idx="2543">
                  <c:v>7</c:v>
                </c:pt>
                <c:pt idx="2544">
                  <c:v>4</c:v>
                </c:pt>
                <c:pt idx="2545">
                  <c:v>4</c:v>
                </c:pt>
                <c:pt idx="2546">
                  <c:v>4</c:v>
                </c:pt>
                <c:pt idx="2547">
                  <c:v>7</c:v>
                </c:pt>
                <c:pt idx="2548">
                  <c:v>6</c:v>
                </c:pt>
                <c:pt idx="2549">
                  <c:v>6</c:v>
                </c:pt>
                <c:pt idx="2550">
                  <c:v>6</c:v>
                </c:pt>
                <c:pt idx="2551">
                  <c:v>7</c:v>
                </c:pt>
                <c:pt idx="2552">
                  <c:v>5</c:v>
                </c:pt>
                <c:pt idx="2553">
                  <c:v>5</c:v>
                </c:pt>
                <c:pt idx="2554">
                  <c:v>5</c:v>
                </c:pt>
                <c:pt idx="2555">
                  <c:v>7</c:v>
                </c:pt>
                <c:pt idx="2556">
                  <c:v>6</c:v>
                </c:pt>
                <c:pt idx="2557">
                  <c:v>6</c:v>
                </c:pt>
                <c:pt idx="2558">
                  <c:v>6</c:v>
                </c:pt>
                <c:pt idx="2559">
                  <c:v>7</c:v>
                </c:pt>
                <c:pt idx="2560">
                  <c:v>2</c:v>
                </c:pt>
                <c:pt idx="2561">
                  <c:v>2</c:v>
                </c:pt>
                <c:pt idx="2562">
                  <c:v>2</c:v>
                </c:pt>
                <c:pt idx="2563">
                  <c:v>7</c:v>
                </c:pt>
                <c:pt idx="2564">
                  <c:v>6</c:v>
                </c:pt>
                <c:pt idx="2565">
                  <c:v>6</c:v>
                </c:pt>
                <c:pt idx="2566">
                  <c:v>6</c:v>
                </c:pt>
                <c:pt idx="2567">
                  <c:v>7</c:v>
                </c:pt>
                <c:pt idx="2568">
                  <c:v>5</c:v>
                </c:pt>
                <c:pt idx="2569">
                  <c:v>5</c:v>
                </c:pt>
                <c:pt idx="2570">
                  <c:v>5</c:v>
                </c:pt>
                <c:pt idx="2571">
                  <c:v>7</c:v>
                </c:pt>
                <c:pt idx="2572">
                  <c:v>6</c:v>
                </c:pt>
                <c:pt idx="2573">
                  <c:v>6</c:v>
                </c:pt>
                <c:pt idx="2574">
                  <c:v>6</c:v>
                </c:pt>
                <c:pt idx="2575">
                  <c:v>7</c:v>
                </c:pt>
                <c:pt idx="2576">
                  <c:v>4</c:v>
                </c:pt>
                <c:pt idx="2577">
                  <c:v>4</c:v>
                </c:pt>
                <c:pt idx="2578">
                  <c:v>4</c:v>
                </c:pt>
                <c:pt idx="2579">
                  <c:v>7</c:v>
                </c:pt>
                <c:pt idx="2580">
                  <c:v>6</c:v>
                </c:pt>
                <c:pt idx="2581">
                  <c:v>6</c:v>
                </c:pt>
                <c:pt idx="2582">
                  <c:v>6</c:v>
                </c:pt>
                <c:pt idx="2583">
                  <c:v>7</c:v>
                </c:pt>
                <c:pt idx="2584">
                  <c:v>5</c:v>
                </c:pt>
                <c:pt idx="2585">
                  <c:v>5</c:v>
                </c:pt>
                <c:pt idx="2586">
                  <c:v>5</c:v>
                </c:pt>
                <c:pt idx="2587">
                  <c:v>7</c:v>
                </c:pt>
                <c:pt idx="2588">
                  <c:v>6</c:v>
                </c:pt>
                <c:pt idx="2589">
                  <c:v>6</c:v>
                </c:pt>
                <c:pt idx="2590">
                  <c:v>6</c:v>
                </c:pt>
                <c:pt idx="2591">
                  <c:v>7</c:v>
                </c:pt>
                <c:pt idx="2592">
                  <c:v>3</c:v>
                </c:pt>
                <c:pt idx="2593">
                  <c:v>3</c:v>
                </c:pt>
                <c:pt idx="2594">
                  <c:v>3</c:v>
                </c:pt>
                <c:pt idx="2595">
                  <c:v>7</c:v>
                </c:pt>
                <c:pt idx="2596">
                  <c:v>6</c:v>
                </c:pt>
                <c:pt idx="2597">
                  <c:v>6</c:v>
                </c:pt>
                <c:pt idx="2598">
                  <c:v>6</c:v>
                </c:pt>
                <c:pt idx="2599">
                  <c:v>7</c:v>
                </c:pt>
                <c:pt idx="2600">
                  <c:v>5</c:v>
                </c:pt>
                <c:pt idx="2601">
                  <c:v>5</c:v>
                </c:pt>
                <c:pt idx="2602">
                  <c:v>5</c:v>
                </c:pt>
                <c:pt idx="2603">
                  <c:v>7</c:v>
                </c:pt>
                <c:pt idx="2604">
                  <c:v>6</c:v>
                </c:pt>
                <c:pt idx="2605">
                  <c:v>6</c:v>
                </c:pt>
                <c:pt idx="2606">
                  <c:v>6</c:v>
                </c:pt>
                <c:pt idx="2607">
                  <c:v>7</c:v>
                </c:pt>
                <c:pt idx="2608">
                  <c:v>4</c:v>
                </c:pt>
                <c:pt idx="2609">
                  <c:v>4</c:v>
                </c:pt>
                <c:pt idx="2610">
                  <c:v>4</c:v>
                </c:pt>
                <c:pt idx="2611">
                  <c:v>7</c:v>
                </c:pt>
                <c:pt idx="2612">
                  <c:v>6</c:v>
                </c:pt>
                <c:pt idx="2613">
                  <c:v>6</c:v>
                </c:pt>
                <c:pt idx="2614">
                  <c:v>6</c:v>
                </c:pt>
                <c:pt idx="2615">
                  <c:v>7</c:v>
                </c:pt>
                <c:pt idx="2616">
                  <c:v>5</c:v>
                </c:pt>
                <c:pt idx="2617">
                  <c:v>5</c:v>
                </c:pt>
                <c:pt idx="2618">
                  <c:v>5</c:v>
                </c:pt>
                <c:pt idx="2619">
                  <c:v>7</c:v>
                </c:pt>
                <c:pt idx="2620">
                  <c:v>6</c:v>
                </c:pt>
                <c:pt idx="2621">
                  <c:v>6</c:v>
                </c:pt>
                <c:pt idx="2622">
                  <c:v>6</c:v>
                </c:pt>
                <c:pt idx="2623">
                  <c:v>7</c:v>
                </c:pt>
                <c:pt idx="2624">
                  <c:v>2</c:v>
                </c:pt>
                <c:pt idx="2625">
                  <c:v>2</c:v>
                </c:pt>
                <c:pt idx="2626">
                  <c:v>2</c:v>
                </c:pt>
                <c:pt idx="2627">
                  <c:v>7</c:v>
                </c:pt>
                <c:pt idx="2628">
                  <c:v>6</c:v>
                </c:pt>
                <c:pt idx="2629">
                  <c:v>6</c:v>
                </c:pt>
                <c:pt idx="2630">
                  <c:v>6</c:v>
                </c:pt>
                <c:pt idx="2631">
                  <c:v>7</c:v>
                </c:pt>
                <c:pt idx="2632">
                  <c:v>5</c:v>
                </c:pt>
                <c:pt idx="2633">
                  <c:v>5</c:v>
                </c:pt>
                <c:pt idx="2634">
                  <c:v>5</c:v>
                </c:pt>
                <c:pt idx="2635">
                  <c:v>7</c:v>
                </c:pt>
                <c:pt idx="2636">
                  <c:v>6</c:v>
                </c:pt>
                <c:pt idx="2637">
                  <c:v>6</c:v>
                </c:pt>
                <c:pt idx="2638">
                  <c:v>6</c:v>
                </c:pt>
                <c:pt idx="2639">
                  <c:v>7</c:v>
                </c:pt>
                <c:pt idx="2640">
                  <c:v>4</c:v>
                </c:pt>
                <c:pt idx="2641">
                  <c:v>4</c:v>
                </c:pt>
                <c:pt idx="2642">
                  <c:v>4</c:v>
                </c:pt>
                <c:pt idx="2643">
                  <c:v>7</c:v>
                </c:pt>
                <c:pt idx="2644">
                  <c:v>6</c:v>
                </c:pt>
                <c:pt idx="2645">
                  <c:v>6</c:v>
                </c:pt>
                <c:pt idx="2646">
                  <c:v>6</c:v>
                </c:pt>
                <c:pt idx="2647">
                  <c:v>7</c:v>
                </c:pt>
                <c:pt idx="2648">
                  <c:v>5</c:v>
                </c:pt>
                <c:pt idx="2649">
                  <c:v>5</c:v>
                </c:pt>
                <c:pt idx="2650">
                  <c:v>5</c:v>
                </c:pt>
                <c:pt idx="2651">
                  <c:v>7</c:v>
                </c:pt>
                <c:pt idx="2652">
                  <c:v>6</c:v>
                </c:pt>
                <c:pt idx="2653">
                  <c:v>6</c:v>
                </c:pt>
                <c:pt idx="2654">
                  <c:v>6</c:v>
                </c:pt>
                <c:pt idx="2655">
                  <c:v>7</c:v>
                </c:pt>
                <c:pt idx="2656">
                  <c:v>3</c:v>
                </c:pt>
                <c:pt idx="2657">
                  <c:v>3</c:v>
                </c:pt>
                <c:pt idx="2658">
                  <c:v>3</c:v>
                </c:pt>
                <c:pt idx="2659">
                  <c:v>7</c:v>
                </c:pt>
                <c:pt idx="2660">
                  <c:v>6</c:v>
                </c:pt>
                <c:pt idx="2661">
                  <c:v>6</c:v>
                </c:pt>
                <c:pt idx="2662">
                  <c:v>6</c:v>
                </c:pt>
                <c:pt idx="2663">
                  <c:v>7</c:v>
                </c:pt>
                <c:pt idx="2664">
                  <c:v>5</c:v>
                </c:pt>
                <c:pt idx="2665">
                  <c:v>5</c:v>
                </c:pt>
                <c:pt idx="2666">
                  <c:v>5</c:v>
                </c:pt>
                <c:pt idx="2667">
                  <c:v>7</c:v>
                </c:pt>
                <c:pt idx="2668">
                  <c:v>6</c:v>
                </c:pt>
                <c:pt idx="2669">
                  <c:v>6</c:v>
                </c:pt>
                <c:pt idx="2670">
                  <c:v>6</c:v>
                </c:pt>
                <c:pt idx="2671">
                  <c:v>7</c:v>
                </c:pt>
                <c:pt idx="2672">
                  <c:v>4</c:v>
                </c:pt>
                <c:pt idx="2673">
                  <c:v>4</c:v>
                </c:pt>
                <c:pt idx="2674">
                  <c:v>4</c:v>
                </c:pt>
                <c:pt idx="2675">
                  <c:v>7</c:v>
                </c:pt>
                <c:pt idx="2676">
                  <c:v>6</c:v>
                </c:pt>
                <c:pt idx="2677">
                  <c:v>6</c:v>
                </c:pt>
                <c:pt idx="2678">
                  <c:v>6</c:v>
                </c:pt>
                <c:pt idx="2679">
                  <c:v>7</c:v>
                </c:pt>
                <c:pt idx="2680">
                  <c:v>5</c:v>
                </c:pt>
                <c:pt idx="2681">
                  <c:v>5</c:v>
                </c:pt>
                <c:pt idx="2682">
                  <c:v>5</c:v>
                </c:pt>
                <c:pt idx="2683">
                  <c:v>7</c:v>
                </c:pt>
                <c:pt idx="2684">
                  <c:v>6</c:v>
                </c:pt>
                <c:pt idx="2685">
                  <c:v>6</c:v>
                </c:pt>
                <c:pt idx="2686">
                  <c:v>6</c:v>
                </c:pt>
                <c:pt idx="2687">
                  <c:v>7</c:v>
                </c:pt>
                <c:pt idx="2688">
                  <c:v>2</c:v>
                </c:pt>
                <c:pt idx="2689">
                  <c:v>2</c:v>
                </c:pt>
                <c:pt idx="2690">
                  <c:v>2</c:v>
                </c:pt>
                <c:pt idx="2691">
                  <c:v>7</c:v>
                </c:pt>
                <c:pt idx="2692">
                  <c:v>6</c:v>
                </c:pt>
                <c:pt idx="2693">
                  <c:v>6</c:v>
                </c:pt>
                <c:pt idx="2694">
                  <c:v>6</c:v>
                </c:pt>
                <c:pt idx="2695">
                  <c:v>7</c:v>
                </c:pt>
                <c:pt idx="2696">
                  <c:v>5</c:v>
                </c:pt>
                <c:pt idx="2697">
                  <c:v>5</c:v>
                </c:pt>
                <c:pt idx="2698">
                  <c:v>5</c:v>
                </c:pt>
                <c:pt idx="2699">
                  <c:v>7</c:v>
                </c:pt>
                <c:pt idx="2700">
                  <c:v>6</c:v>
                </c:pt>
                <c:pt idx="2701">
                  <c:v>6</c:v>
                </c:pt>
                <c:pt idx="2702">
                  <c:v>6</c:v>
                </c:pt>
                <c:pt idx="2703">
                  <c:v>7</c:v>
                </c:pt>
                <c:pt idx="2704">
                  <c:v>4</c:v>
                </c:pt>
                <c:pt idx="2705">
                  <c:v>4</c:v>
                </c:pt>
                <c:pt idx="2706">
                  <c:v>4</c:v>
                </c:pt>
                <c:pt idx="2707">
                  <c:v>7</c:v>
                </c:pt>
                <c:pt idx="2708">
                  <c:v>6</c:v>
                </c:pt>
                <c:pt idx="2709">
                  <c:v>6</c:v>
                </c:pt>
                <c:pt idx="2710">
                  <c:v>6</c:v>
                </c:pt>
                <c:pt idx="2711">
                  <c:v>7</c:v>
                </c:pt>
                <c:pt idx="2712">
                  <c:v>5</c:v>
                </c:pt>
                <c:pt idx="2713">
                  <c:v>5</c:v>
                </c:pt>
                <c:pt idx="2714">
                  <c:v>5</c:v>
                </c:pt>
                <c:pt idx="2715">
                  <c:v>7</c:v>
                </c:pt>
                <c:pt idx="2716">
                  <c:v>6</c:v>
                </c:pt>
                <c:pt idx="2717">
                  <c:v>6</c:v>
                </c:pt>
                <c:pt idx="2718">
                  <c:v>6</c:v>
                </c:pt>
                <c:pt idx="2719">
                  <c:v>7</c:v>
                </c:pt>
                <c:pt idx="2720">
                  <c:v>3</c:v>
                </c:pt>
                <c:pt idx="2721">
                  <c:v>3</c:v>
                </c:pt>
                <c:pt idx="2722">
                  <c:v>3</c:v>
                </c:pt>
                <c:pt idx="2723">
                  <c:v>7</c:v>
                </c:pt>
                <c:pt idx="2724">
                  <c:v>6</c:v>
                </c:pt>
                <c:pt idx="2725">
                  <c:v>6</c:v>
                </c:pt>
                <c:pt idx="2726">
                  <c:v>6</c:v>
                </c:pt>
                <c:pt idx="2727">
                  <c:v>7</c:v>
                </c:pt>
                <c:pt idx="2728">
                  <c:v>5</c:v>
                </c:pt>
                <c:pt idx="2729">
                  <c:v>5</c:v>
                </c:pt>
                <c:pt idx="2730">
                  <c:v>5</c:v>
                </c:pt>
                <c:pt idx="2731">
                  <c:v>7</c:v>
                </c:pt>
                <c:pt idx="2732">
                  <c:v>6</c:v>
                </c:pt>
                <c:pt idx="2733">
                  <c:v>6</c:v>
                </c:pt>
                <c:pt idx="2734">
                  <c:v>6</c:v>
                </c:pt>
                <c:pt idx="2735">
                  <c:v>7</c:v>
                </c:pt>
                <c:pt idx="2736">
                  <c:v>4</c:v>
                </c:pt>
                <c:pt idx="2737">
                  <c:v>4</c:v>
                </c:pt>
                <c:pt idx="2738">
                  <c:v>4</c:v>
                </c:pt>
                <c:pt idx="2739">
                  <c:v>7</c:v>
                </c:pt>
                <c:pt idx="2740">
                  <c:v>6</c:v>
                </c:pt>
                <c:pt idx="2741">
                  <c:v>6</c:v>
                </c:pt>
                <c:pt idx="2742">
                  <c:v>6</c:v>
                </c:pt>
                <c:pt idx="2743">
                  <c:v>7</c:v>
                </c:pt>
                <c:pt idx="2744">
                  <c:v>5</c:v>
                </c:pt>
                <c:pt idx="2745">
                  <c:v>5</c:v>
                </c:pt>
                <c:pt idx="2746">
                  <c:v>5</c:v>
                </c:pt>
                <c:pt idx="2747">
                  <c:v>7</c:v>
                </c:pt>
                <c:pt idx="2748">
                  <c:v>6</c:v>
                </c:pt>
                <c:pt idx="2749">
                  <c:v>6</c:v>
                </c:pt>
                <c:pt idx="2750">
                  <c:v>6</c:v>
                </c:pt>
                <c:pt idx="2751">
                  <c:v>7</c:v>
                </c:pt>
                <c:pt idx="2752">
                  <c:v>2</c:v>
                </c:pt>
                <c:pt idx="2753">
                  <c:v>2</c:v>
                </c:pt>
                <c:pt idx="2754">
                  <c:v>2</c:v>
                </c:pt>
                <c:pt idx="2755">
                  <c:v>7</c:v>
                </c:pt>
                <c:pt idx="2756">
                  <c:v>6</c:v>
                </c:pt>
                <c:pt idx="2757">
                  <c:v>6</c:v>
                </c:pt>
                <c:pt idx="2758">
                  <c:v>6</c:v>
                </c:pt>
                <c:pt idx="2759">
                  <c:v>7</c:v>
                </c:pt>
                <c:pt idx="2760">
                  <c:v>5</c:v>
                </c:pt>
                <c:pt idx="2761">
                  <c:v>5</c:v>
                </c:pt>
                <c:pt idx="2762">
                  <c:v>5</c:v>
                </c:pt>
                <c:pt idx="2763">
                  <c:v>7</c:v>
                </c:pt>
                <c:pt idx="2764">
                  <c:v>6</c:v>
                </c:pt>
                <c:pt idx="2765">
                  <c:v>6</c:v>
                </c:pt>
                <c:pt idx="2766">
                  <c:v>6</c:v>
                </c:pt>
                <c:pt idx="2767">
                  <c:v>7</c:v>
                </c:pt>
                <c:pt idx="2768">
                  <c:v>4</c:v>
                </c:pt>
                <c:pt idx="2769">
                  <c:v>4</c:v>
                </c:pt>
                <c:pt idx="2770">
                  <c:v>4</c:v>
                </c:pt>
                <c:pt idx="2771">
                  <c:v>7</c:v>
                </c:pt>
                <c:pt idx="2772">
                  <c:v>6</c:v>
                </c:pt>
                <c:pt idx="2773">
                  <c:v>6</c:v>
                </c:pt>
                <c:pt idx="2774">
                  <c:v>6</c:v>
                </c:pt>
                <c:pt idx="2775">
                  <c:v>7</c:v>
                </c:pt>
                <c:pt idx="2776">
                  <c:v>5</c:v>
                </c:pt>
                <c:pt idx="2777">
                  <c:v>5</c:v>
                </c:pt>
                <c:pt idx="2778">
                  <c:v>5</c:v>
                </c:pt>
                <c:pt idx="2779">
                  <c:v>7</c:v>
                </c:pt>
                <c:pt idx="2780">
                  <c:v>6</c:v>
                </c:pt>
                <c:pt idx="2781">
                  <c:v>6</c:v>
                </c:pt>
                <c:pt idx="2782">
                  <c:v>6</c:v>
                </c:pt>
                <c:pt idx="2783">
                  <c:v>7</c:v>
                </c:pt>
                <c:pt idx="2784">
                  <c:v>3</c:v>
                </c:pt>
                <c:pt idx="2785">
                  <c:v>3</c:v>
                </c:pt>
                <c:pt idx="2786">
                  <c:v>3</c:v>
                </c:pt>
                <c:pt idx="2787">
                  <c:v>7</c:v>
                </c:pt>
                <c:pt idx="2788">
                  <c:v>6</c:v>
                </c:pt>
                <c:pt idx="2789">
                  <c:v>6</c:v>
                </c:pt>
                <c:pt idx="2790">
                  <c:v>6</c:v>
                </c:pt>
                <c:pt idx="2791">
                  <c:v>7</c:v>
                </c:pt>
                <c:pt idx="2792">
                  <c:v>5</c:v>
                </c:pt>
                <c:pt idx="2793">
                  <c:v>5</c:v>
                </c:pt>
                <c:pt idx="2794">
                  <c:v>5</c:v>
                </c:pt>
                <c:pt idx="2795">
                  <c:v>7</c:v>
                </c:pt>
                <c:pt idx="2796">
                  <c:v>6</c:v>
                </c:pt>
                <c:pt idx="2797">
                  <c:v>6</c:v>
                </c:pt>
                <c:pt idx="2798">
                  <c:v>6</c:v>
                </c:pt>
                <c:pt idx="2799">
                  <c:v>7</c:v>
                </c:pt>
                <c:pt idx="2800">
                  <c:v>4</c:v>
                </c:pt>
                <c:pt idx="2801">
                  <c:v>4</c:v>
                </c:pt>
                <c:pt idx="2802">
                  <c:v>4</c:v>
                </c:pt>
                <c:pt idx="2803">
                  <c:v>7</c:v>
                </c:pt>
                <c:pt idx="2804">
                  <c:v>6</c:v>
                </c:pt>
                <c:pt idx="2805">
                  <c:v>6</c:v>
                </c:pt>
                <c:pt idx="2806">
                  <c:v>6</c:v>
                </c:pt>
                <c:pt idx="2807">
                  <c:v>7</c:v>
                </c:pt>
                <c:pt idx="2808">
                  <c:v>5</c:v>
                </c:pt>
                <c:pt idx="2809">
                  <c:v>5</c:v>
                </c:pt>
                <c:pt idx="2810">
                  <c:v>5</c:v>
                </c:pt>
                <c:pt idx="2811">
                  <c:v>7</c:v>
                </c:pt>
                <c:pt idx="2812">
                  <c:v>6</c:v>
                </c:pt>
                <c:pt idx="2813">
                  <c:v>6</c:v>
                </c:pt>
                <c:pt idx="2814">
                  <c:v>6</c:v>
                </c:pt>
                <c:pt idx="2815">
                  <c:v>7</c:v>
                </c:pt>
                <c:pt idx="2816">
                  <c:v>2</c:v>
                </c:pt>
                <c:pt idx="2817">
                  <c:v>2</c:v>
                </c:pt>
                <c:pt idx="2818">
                  <c:v>2</c:v>
                </c:pt>
                <c:pt idx="2819">
                  <c:v>7</c:v>
                </c:pt>
                <c:pt idx="2820">
                  <c:v>6</c:v>
                </c:pt>
                <c:pt idx="2821">
                  <c:v>6</c:v>
                </c:pt>
                <c:pt idx="2822">
                  <c:v>6</c:v>
                </c:pt>
                <c:pt idx="2823">
                  <c:v>7</c:v>
                </c:pt>
                <c:pt idx="2824">
                  <c:v>5</c:v>
                </c:pt>
                <c:pt idx="2825">
                  <c:v>5</c:v>
                </c:pt>
                <c:pt idx="2826">
                  <c:v>5</c:v>
                </c:pt>
                <c:pt idx="2827">
                  <c:v>7</c:v>
                </c:pt>
                <c:pt idx="2828">
                  <c:v>6</c:v>
                </c:pt>
                <c:pt idx="2829">
                  <c:v>6</c:v>
                </c:pt>
                <c:pt idx="2830">
                  <c:v>6</c:v>
                </c:pt>
                <c:pt idx="2831">
                  <c:v>7</c:v>
                </c:pt>
                <c:pt idx="2832">
                  <c:v>4</c:v>
                </c:pt>
                <c:pt idx="2833">
                  <c:v>4</c:v>
                </c:pt>
                <c:pt idx="2834">
                  <c:v>4</c:v>
                </c:pt>
                <c:pt idx="2835">
                  <c:v>7</c:v>
                </c:pt>
                <c:pt idx="2836">
                  <c:v>6</c:v>
                </c:pt>
                <c:pt idx="2837">
                  <c:v>6</c:v>
                </c:pt>
                <c:pt idx="2838">
                  <c:v>6</c:v>
                </c:pt>
                <c:pt idx="2839">
                  <c:v>7</c:v>
                </c:pt>
                <c:pt idx="2840">
                  <c:v>5</c:v>
                </c:pt>
                <c:pt idx="2841">
                  <c:v>5</c:v>
                </c:pt>
                <c:pt idx="2842">
                  <c:v>5</c:v>
                </c:pt>
                <c:pt idx="2843">
                  <c:v>7</c:v>
                </c:pt>
                <c:pt idx="2844">
                  <c:v>6</c:v>
                </c:pt>
                <c:pt idx="2845">
                  <c:v>6</c:v>
                </c:pt>
                <c:pt idx="2846">
                  <c:v>6</c:v>
                </c:pt>
                <c:pt idx="2847">
                  <c:v>7</c:v>
                </c:pt>
                <c:pt idx="2848">
                  <c:v>3</c:v>
                </c:pt>
                <c:pt idx="2849">
                  <c:v>3</c:v>
                </c:pt>
                <c:pt idx="2850">
                  <c:v>3</c:v>
                </c:pt>
                <c:pt idx="2851">
                  <c:v>7</c:v>
                </c:pt>
                <c:pt idx="2852">
                  <c:v>6</c:v>
                </c:pt>
                <c:pt idx="2853">
                  <c:v>6</c:v>
                </c:pt>
                <c:pt idx="2854">
                  <c:v>6</c:v>
                </c:pt>
                <c:pt idx="2855">
                  <c:v>7</c:v>
                </c:pt>
                <c:pt idx="2856">
                  <c:v>5</c:v>
                </c:pt>
                <c:pt idx="2857">
                  <c:v>5</c:v>
                </c:pt>
                <c:pt idx="2858">
                  <c:v>5</c:v>
                </c:pt>
                <c:pt idx="2859">
                  <c:v>7</c:v>
                </c:pt>
                <c:pt idx="2860">
                  <c:v>6</c:v>
                </c:pt>
                <c:pt idx="2861">
                  <c:v>6</c:v>
                </c:pt>
                <c:pt idx="2862">
                  <c:v>6</c:v>
                </c:pt>
                <c:pt idx="2863">
                  <c:v>7</c:v>
                </c:pt>
                <c:pt idx="2864">
                  <c:v>4</c:v>
                </c:pt>
                <c:pt idx="2865">
                  <c:v>4</c:v>
                </c:pt>
                <c:pt idx="2866">
                  <c:v>4</c:v>
                </c:pt>
                <c:pt idx="2867">
                  <c:v>7</c:v>
                </c:pt>
                <c:pt idx="2868">
                  <c:v>6</c:v>
                </c:pt>
                <c:pt idx="2869">
                  <c:v>6</c:v>
                </c:pt>
                <c:pt idx="2870">
                  <c:v>6</c:v>
                </c:pt>
                <c:pt idx="2871">
                  <c:v>7</c:v>
                </c:pt>
                <c:pt idx="2872">
                  <c:v>5</c:v>
                </c:pt>
                <c:pt idx="2873">
                  <c:v>5</c:v>
                </c:pt>
                <c:pt idx="2874">
                  <c:v>5</c:v>
                </c:pt>
                <c:pt idx="2875">
                  <c:v>7</c:v>
                </c:pt>
                <c:pt idx="2876">
                  <c:v>6</c:v>
                </c:pt>
                <c:pt idx="2877">
                  <c:v>6</c:v>
                </c:pt>
                <c:pt idx="2878">
                  <c:v>6</c:v>
                </c:pt>
                <c:pt idx="2879">
                  <c:v>7</c:v>
                </c:pt>
                <c:pt idx="2880">
                  <c:v>2</c:v>
                </c:pt>
                <c:pt idx="2881">
                  <c:v>2</c:v>
                </c:pt>
                <c:pt idx="2882">
                  <c:v>2</c:v>
                </c:pt>
                <c:pt idx="2883">
                  <c:v>7</c:v>
                </c:pt>
                <c:pt idx="2884">
                  <c:v>6</c:v>
                </c:pt>
                <c:pt idx="2885">
                  <c:v>6</c:v>
                </c:pt>
                <c:pt idx="2886">
                  <c:v>6</c:v>
                </c:pt>
                <c:pt idx="2887">
                  <c:v>7</c:v>
                </c:pt>
                <c:pt idx="2888">
                  <c:v>5</c:v>
                </c:pt>
                <c:pt idx="2889">
                  <c:v>5</c:v>
                </c:pt>
                <c:pt idx="2890">
                  <c:v>5</c:v>
                </c:pt>
                <c:pt idx="2891">
                  <c:v>7</c:v>
                </c:pt>
                <c:pt idx="2892">
                  <c:v>6</c:v>
                </c:pt>
                <c:pt idx="2893">
                  <c:v>6</c:v>
                </c:pt>
                <c:pt idx="2894">
                  <c:v>6</c:v>
                </c:pt>
                <c:pt idx="2895">
                  <c:v>7</c:v>
                </c:pt>
                <c:pt idx="2896">
                  <c:v>4</c:v>
                </c:pt>
                <c:pt idx="2897">
                  <c:v>4</c:v>
                </c:pt>
                <c:pt idx="2898">
                  <c:v>4</c:v>
                </c:pt>
                <c:pt idx="2899">
                  <c:v>7</c:v>
                </c:pt>
                <c:pt idx="2900">
                  <c:v>6</c:v>
                </c:pt>
                <c:pt idx="2901">
                  <c:v>6</c:v>
                </c:pt>
                <c:pt idx="2902">
                  <c:v>6</c:v>
                </c:pt>
                <c:pt idx="2903">
                  <c:v>7</c:v>
                </c:pt>
                <c:pt idx="2904">
                  <c:v>5</c:v>
                </c:pt>
                <c:pt idx="2905">
                  <c:v>5</c:v>
                </c:pt>
                <c:pt idx="2906">
                  <c:v>5</c:v>
                </c:pt>
                <c:pt idx="2907">
                  <c:v>7</c:v>
                </c:pt>
                <c:pt idx="2908">
                  <c:v>6</c:v>
                </c:pt>
                <c:pt idx="2909">
                  <c:v>6</c:v>
                </c:pt>
                <c:pt idx="2910">
                  <c:v>6</c:v>
                </c:pt>
                <c:pt idx="2911">
                  <c:v>7</c:v>
                </c:pt>
                <c:pt idx="2912">
                  <c:v>3</c:v>
                </c:pt>
                <c:pt idx="2913">
                  <c:v>3</c:v>
                </c:pt>
                <c:pt idx="2914">
                  <c:v>3</c:v>
                </c:pt>
                <c:pt idx="2915">
                  <c:v>7</c:v>
                </c:pt>
                <c:pt idx="2916">
                  <c:v>6</c:v>
                </c:pt>
                <c:pt idx="2917">
                  <c:v>6</c:v>
                </c:pt>
                <c:pt idx="2918">
                  <c:v>6</c:v>
                </c:pt>
                <c:pt idx="2919">
                  <c:v>7</c:v>
                </c:pt>
                <c:pt idx="2920">
                  <c:v>5</c:v>
                </c:pt>
                <c:pt idx="2921">
                  <c:v>5</c:v>
                </c:pt>
                <c:pt idx="2922">
                  <c:v>5</c:v>
                </c:pt>
                <c:pt idx="2923">
                  <c:v>7</c:v>
                </c:pt>
                <c:pt idx="2924">
                  <c:v>6</c:v>
                </c:pt>
                <c:pt idx="2925">
                  <c:v>6</c:v>
                </c:pt>
                <c:pt idx="2926">
                  <c:v>6</c:v>
                </c:pt>
                <c:pt idx="2927">
                  <c:v>7</c:v>
                </c:pt>
                <c:pt idx="2928">
                  <c:v>4</c:v>
                </c:pt>
                <c:pt idx="2929">
                  <c:v>4</c:v>
                </c:pt>
                <c:pt idx="2930">
                  <c:v>4</c:v>
                </c:pt>
                <c:pt idx="2931">
                  <c:v>7</c:v>
                </c:pt>
                <c:pt idx="2932">
                  <c:v>6</c:v>
                </c:pt>
                <c:pt idx="2933">
                  <c:v>6</c:v>
                </c:pt>
                <c:pt idx="2934">
                  <c:v>6</c:v>
                </c:pt>
                <c:pt idx="2935">
                  <c:v>7</c:v>
                </c:pt>
                <c:pt idx="2936">
                  <c:v>5</c:v>
                </c:pt>
                <c:pt idx="2937">
                  <c:v>5</c:v>
                </c:pt>
                <c:pt idx="2938">
                  <c:v>5</c:v>
                </c:pt>
                <c:pt idx="2939">
                  <c:v>7</c:v>
                </c:pt>
                <c:pt idx="2940">
                  <c:v>6</c:v>
                </c:pt>
                <c:pt idx="2941">
                  <c:v>6</c:v>
                </c:pt>
                <c:pt idx="2942">
                  <c:v>6</c:v>
                </c:pt>
                <c:pt idx="2943">
                  <c:v>7</c:v>
                </c:pt>
                <c:pt idx="2944">
                  <c:v>2</c:v>
                </c:pt>
                <c:pt idx="2945">
                  <c:v>2</c:v>
                </c:pt>
                <c:pt idx="2946">
                  <c:v>2</c:v>
                </c:pt>
                <c:pt idx="2947">
                  <c:v>7</c:v>
                </c:pt>
                <c:pt idx="2948">
                  <c:v>6</c:v>
                </c:pt>
                <c:pt idx="2949">
                  <c:v>6</c:v>
                </c:pt>
                <c:pt idx="2950">
                  <c:v>6</c:v>
                </c:pt>
                <c:pt idx="2951">
                  <c:v>7</c:v>
                </c:pt>
                <c:pt idx="2952">
                  <c:v>5</c:v>
                </c:pt>
                <c:pt idx="2953">
                  <c:v>5</c:v>
                </c:pt>
                <c:pt idx="2954">
                  <c:v>5</c:v>
                </c:pt>
                <c:pt idx="2955">
                  <c:v>7</c:v>
                </c:pt>
                <c:pt idx="2956">
                  <c:v>6</c:v>
                </c:pt>
                <c:pt idx="2957">
                  <c:v>6</c:v>
                </c:pt>
                <c:pt idx="2958">
                  <c:v>6</c:v>
                </c:pt>
                <c:pt idx="2959">
                  <c:v>7</c:v>
                </c:pt>
                <c:pt idx="2960">
                  <c:v>4</c:v>
                </c:pt>
                <c:pt idx="2961">
                  <c:v>4</c:v>
                </c:pt>
                <c:pt idx="2962">
                  <c:v>4</c:v>
                </c:pt>
                <c:pt idx="2963">
                  <c:v>7</c:v>
                </c:pt>
                <c:pt idx="2964">
                  <c:v>6</c:v>
                </c:pt>
                <c:pt idx="2965">
                  <c:v>6</c:v>
                </c:pt>
                <c:pt idx="2966">
                  <c:v>6</c:v>
                </c:pt>
                <c:pt idx="2967">
                  <c:v>7</c:v>
                </c:pt>
                <c:pt idx="2968">
                  <c:v>5</c:v>
                </c:pt>
                <c:pt idx="2969">
                  <c:v>5</c:v>
                </c:pt>
                <c:pt idx="2970">
                  <c:v>5</c:v>
                </c:pt>
                <c:pt idx="2971">
                  <c:v>7</c:v>
                </c:pt>
                <c:pt idx="2972">
                  <c:v>6</c:v>
                </c:pt>
                <c:pt idx="2973">
                  <c:v>6</c:v>
                </c:pt>
                <c:pt idx="2974">
                  <c:v>6</c:v>
                </c:pt>
                <c:pt idx="2975">
                  <c:v>7</c:v>
                </c:pt>
                <c:pt idx="2976">
                  <c:v>3</c:v>
                </c:pt>
                <c:pt idx="2977">
                  <c:v>3</c:v>
                </c:pt>
                <c:pt idx="2978">
                  <c:v>3</c:v>
                </c:pt>
                <c:pt idx="2979">
                  <c:v>7</c:v>
                </c:pt>
                <c:pt idx="2980">
                  <c:v>6</c:v>
                </c:pt>
                <c:pt idx="2981">
                  <c:v>6</c:v>
                </c:pt>
                <c:pt idx="2982">
                  <c:v>6</c:v>
                </c:pt>
                <c:pt idx="2983">
                  <c:v>7</c:v>
                </c:pt>
                <c:pt idx="2984">
                  <c:v>5</c:v>
                </c:pt>
                <c:pt idx="2985">
                  <c:v>5</c:v>
                </c:pt>
                <c:pt idx="2986">
                  <c:v>5</c:v>
                </c:pt>
                <c:pt idx="2987">
                  <c:v>7</c:v>
                </c:pt>
                <c:pt idx="2988">
                  <c:v>6</c:v>
                </c:pt>
                <c:pt idx="2989">
                  <c:v>6</c:v>
                </c:pt>
                <c:pt idx="2990">
                  <c:v>6</c:v>
                </c:pt>
                <c:pt idx="2991">
                  <c:v>7</c:v>
                </c:pt>
                <c:pt idx="2992">
                  <c:v>4</c:v>
                </c:pt>
                <c:pt idx="2993">
                  <c:v>4</c:v>
                </c:pt>
                <c:pt idx="2994">
                  <c:v>4</c:v>
                </c:pt>
                <c:pt idx="2995">
                  <c:v>7</c:v>
                </c:pt>
                <c:pt idx="2996">
                  <c:v>6</c:v>
                </c:pt>
                <c:pt idx="2997">
                  <c:v>6</c:v>
                </c:pt>
                <c:pt idx="2998">
                  <c:v>6</c:v>
                </c:pt>
                <c:pt idx="2999">
                  <c:v>7</c:v>
                </c:pt>
                <c:pt idx="3000">
                  <c:v>5</c:v>
                </c:pt>
                <c:pt idx="3001">
                  <c:v>5</c:v>
                </c:pt>
                <c:pt idx="3002">
                  <c:v>5</c:v>
                </c:pt>
                <c:pt idx="3003">
                  <c:v>7</c:v>
                </c:pt>
                <c:pt idx="3004">
                  <c:v>6</c:v>
                </c:pt>
                <c:pt idx="3005">
                  <c:v>6</c:v>
                </c:pt>
                <c:pt idx="3006">
                  <c:v>6</c:v>
                </c:pt>
                <c:pt idx="3007">
                  <c:v>7</c:v>
                </c:pt>
                <c:pt idx="3008">
                  <c:v>2</c:v>
                </c:pt>
                <c:pt idx="3009">
                  <c:v>2</c:v>
                </c:pt>
                <c:pt idx="3010">
                  <c:v>2</c:v>
                </c:pt>
                <c:pt idx="3011">
                  <c:v>7</c:v>
                </c:pt>
                <c:pt idx="3012">
                  <c:v>6</c:v>
                </c:pt>
                <c:pt idx="3013">
                  <c:v>6</c:v>
                </c:pt>
                <c:pt idx="3014">
                  <c:v>6</c:v>
                </c:pt>
                <c:pt idx="3015">
                  <c:v>7</c:v>
                </c:pt>
                <c:pt idx="3016">
                  <c:v>5</c:v>
                </c:pt>
                <c:pt idx="3017">
                  <c:v>5</c:v>
                </c:pt>
                <c:pt idx="3018">
                  <c:v>5</c:v>
                </c:pt>
                <c:pt idx="3019">
                  <c:v>7</c:v>
                </c:pt>
                <c:pt idx="3020">
                  <c:v>6</c:v>
                </c:pt>
                <c:pt idx="3021">
                  <c:v>6</c:v>
                </c:pt>
                <c:pt idx="3022">
                  <c:v>6</c:v>
                </c:pt>
                <c:pt idx="3023">
                  <c:v>7</c:v>
                </c:pt>
                <c:pt idx="3024">
                  <c:v>4</c:v>
                </c:pt>
                <c:pt idx="3025">
                  <c:v>4</c:v>
                </c:pt>
                <c:pt idx="3026">
                  <c:v>4</c:v>
                </c:pt>
                <c:pt idx="3027">
                  <c:v>7</c:v>
                </c:pt>
                <c:pt idx="3028">
                  <c:v>6</c:v>
                </c:pt>
                <c:pt idx="3029">
                  <c:v>6</c:v>
                </c:pt>
                <c:pt idx="3030">
                  <c:v>6</c:v>
                </c:pt>
                <c:pt idx="3031">
                  <c:v>7</c:v>
                </c:pt>
                <c:pt idx="3032">
                  <c:v>5</c:v>
                </c:pt>
                <c:pt idx="3033">
                  <c:v>5</c:v>
                </c:pt>
                <c:pt idx="3034">
                  <c:v>5</c:v>
                </c:pt>
                <c:pt idx="3035">
                  <c:v>7</c:v>
                </c:pt>
                <c:pt idx="3036">
                  <c:v>6</c:v>
                </c:pt>
                <c:pt idx="3037">
                  <c:v>6</c:v>
                </c:pt>
                <c:pt idx="3038">
                  <c:v>6</c:v>
                </c:pt>
                <c:pt idx="3039">
                  <c:v>7</c:v>
                </c:pt>
                <c:pt idx="3040">
                  <c:v>3</c:v>
                </c:pt>
                <c:pt idx="3041">
                  <c:v>3</c:v>
                </c:pt>
                <c:pt idx="3042">
                  <c:v>3</c:v>
                </c:pt>
                <c:pt idx="3043">
                  <c:v>7</c:v>
                </c:pt>
                <c:pt idx="3044">
                  <c:v>6</c:v>
                </c:pt>
                <c:pt idx="3045">
                  <c:v>6</c:v>
                </c:pt>
                <c:pt idx="3046">
                  <c:v>6</c:v>
                </c:pt>
                <c:pt idx="3047">
                  <c:v>7</c:v>
                </c:pt>
                <c:pt idx="3048">
                  <c:v>5</c:v>
                </c:pt>
                <c:pt idx="3049">
                  <c:v>5</c:v>
                </c:pt>
                <c:pt idx="3050">
                  <c:v>5</c:v>
                </c:pt>
                <c:pt idx="3051">
                  <c:v>7</c:v>
                </c:pt>
                <c:pt idx="3052">
                  <c:v>6</c:v>
                </c:pt>
                <c:pt idx="3053">
                  <c:v>6</c:v>
                </c:pt>
                <c:pt idx="3054">
                  <c:v>6</c:v>
                </c:pt>
                <c:pt idx="3055">
                  <c:v>7</c:v>
                </c:pt>
                <c:pt idx="3056">
                  <c:v>4</c:v>
                </c:pt>
                <c:pt idx="3057">
                  <c:v>4</c:v>
                </c:pt>
                <c:pt idx="3058">
                  <c:v>4</c:v>
                </c:pt>
                <c:pt idx="3059">
                  <c:v>7</c:v>
                </c:pt>
                <c:pt idx="3060">
                  <c:v>6</c:v>
                </c:pt>
                <c:pt idx="3061">
                  <c:v>6</c:v>
                </c:pt>
                <c:pt idx="3062">
                  <c:v>6</c:v>
                </c:pt>
                <c:pt idx="3063">
                  <c:v>7</c:v>
                </c:pt>
                <c:pt idx="3064">
                  <c:v>5</c:v>
                </c:pt>
                <c:pt idx="3065">
                  <c:v>5</c:v>
                </c:pt>
                <c:pt idx="3066">
                  <c:v>5</c:v>
                </c:pt>
                <c:pt idx="3067">
                  <c:v>7</c:v>
                </c:pt>
                <c:pt idx="3068">
                  <c:v>6</c:v>
                </c:pt>
                <c:pt idx="3069">
                  <c:v>6</c:v>
                </c:pt>
                <c:pt idx="3070">
                  <c:v>6</c:v>
                </c:pt>
                <c:pt idx="3071">
                  <c:v>7</c:v>
                </c:pt>
                <c:pt idx="3072">
                  <c:v>2</c:v>
                </c:pt>
                <c:pt idx="3073">
                  <c:v>2</c:v>
                </c:pt>
                <c:pt idx="3074">
                  <c:v>2</c:v>
                </c:pt>
                <c:pt idx="3075">
                  <c:v>7</c:v>
                </c:pt>
                <c:pt idx="3076">
                  <c:v>6</c:v>
                </c:pt>
                <c:pt idx="3077">
                  <c:v>6</c:v>
                </c:pt>
                <c:pt idx="3078">
                  <c:v>6</c:v>
                </c:pt>
                <c:pt idx="3079">
                  <c:v>7</c:v>
                </c:pt>
                <c:pt idx="3080">
                  <c:v>5</c:v>
                </c:pt>
                <c:pt idx="3081">
                  <c:v>5</c:v>
                </c:pt>
                <c:pt idx="3082">
                  <c:v>5</c:v>
                </c:pt>
                <c:pt idx="3083">
                  <c:v>7</c:v>
                </c:pt>
                <c:pt idx="3084">
                  <c:v>6</c:v>
                </c:pt>
                <c:pt idx="3085">
                  <c:v>6</c:v>
                </c:pt>
                <c:pt idx="3086">
                  <c:v>6</c:v>
                </c:pt>
                <c:pt idx="3087">
                  <c:v>7</c:v>
                </c:pt>
                <c:pt idx="3088">
                  <c:v>4</c:v>
                </c:pt>
                <c:pt idx="3089">
                  <c:v>4</c:v>
                </c:pt>
                <c:pt idx="3090">
                  <c:v>4</c:v>
                </c:pt>
                <c:pt idx="3091">
                  <c:v>7</c:v>
                </c:pt>
                <c:pt idx="3092">
                  <c:v>6</c:v>
                </c:pt>
                <c:pt idx="3093">
                  <c:v>6</c:v>
                </c:pt>
                <c:pt idx="3094">
                  <c:v>6</c:v>
                </c:pt>
                <c:pt idx="3095">
                  <c:v>7</c:v>
                </c:pt>
                <c:pt idx="3096">
                  <c:v>5</c:v>
                </c:pt>
                <c:pt idx="3097">
                  <c:v>5</c:v>
                </c:pt>
                <c:pt idx="3098">
                  <c:v>5</c:v>
                </c:pt>
                <c:pt idx="3099">
                  <c:v>7</c:v>
                </c:pt>
                <c:pt idx="3100">
                  <c:v>6</c:v>
                </c:pt>
                <c:pt idx="3101">
                  <c:v>6</c:v>
                </c:pt>
                <c:pt idx="3102">
                  <c:v>6</c:v>
                </c:pt>
                <c:pt idx="3103">
                  <c:v>7</c:v>
                </c:pt>
                <c:pt idx="3104">
                  <c:v>3</c:v>
                </c:pt>
                <c:pt idx="3105">
                  <c:v>3</c:v>
                </c:pt>
                <c:pt idx="3106">
                  <c:v>3</c:v>
                </c:pt>
                <c:pt idx="3107">
                  <c:v>7</c:v>
                </c:pt>
                <c:pt idx="3108">
                  <c:v>6</c:v>
                </c:pt>
                <c:pt idx="3109">
                  <c:v>6</c:v>
                </c:pt>
                <c:pt idx="3110">
                  <c:v>6</c:v>
                </c:pt>
                <c:pt idx="3111">
                  <c:v>7</c:v>
                </c:pt>
                <c:pt idx="3112">
                  <c:v>5</c:v>
                </c:pt>
                <c:pt idx="3113">
                  <c:v>5</c:v>
                </c:pt>
                <c:pt idx="3114">
                  <c:v>5</c:v>
                </c:pt>
                <c:pt idx="3115">
                  <c:v>7</c:v>
                </c:pt>
                <c:pt idx="3116">
                  <c:v>6</c:v>
                </c:pt>
                <c:pt idx="3117">
                  <c:v>6</c:v>
                </c:pt>
                <c:pt idx="3118">
                  <c:v>6</c:v>
                </c:pt>
                <c:pt idx="3119">
                  <c:v>7</c:v>
                </c:pt>
                <c:pt idx="3120">
                  <c:v>4</c:v>
                </c:pt>
                <c:pt idx="3121">
                  <c:v>4</c:v>
                </c:pt>
                <c:pt idx="3122">
                  <c:v>4</c:v>
                </c:pt>
                <c:pt idx="3123">
                  <c:v>7</c:v>
                </c:pt>
                <c:pt idx="3124">
                  <c:v>6</c:v>
                </c:pt>
                <c:pt idx="3125">
                  <c:v>6</c:v>
                </c:pt>
                <c:pt idx="3126">
                  <c:v>6</c:v>
                </c:pt>
                <c:pt idx="3127">
                  <c:v>7</c:v>
                </c:pt>
                <c:pt idx="3128">
                  <c:v>5</c:v>
                </c:pt>
                <c:pt idx="3129">
                  <c:v>5</c:v>
                </c:pt>
                <c:pt idx="3130">
                  <c:v>5</c:v>
                </c:pt>
                <c:pt idx="3131">
                  <c:v>7</c:v>
                </c:pt>
                <c:pt idx="3132">
                  <c:v>6</c:v>
                </c:pt>
                <c:pt idx="3133">
                  <c:v>6</c:v>
                </c:pt>
                <c:pt idx="3134">
                  <c:v>6</c:v>
                </c:pt>
                <c:pt idx="3135">
                  <c:v>7</c:v>
                </c:pt>
                <c:pt idx="3136">
                  <c:v>2</c:v>
                </c:pt>
                <c:pt idx="3137">
                  <c:v>2</c:v>
                </c:pt>
                <c:pt idx="3138">
                  <c:v>2</c:v>
                </c:pt>
                <c:pt idx="3139">
                  <c:v>7</c:v>
                </c:pt>
                <c:pt idx="3140">
                  <c:v>6</c:v>
                </c:pt>
                <c:pt idx="3141">
                  <c:v>6</c:v>
                </c:pt>
                <c:pt idx="3142">
                  <c:v>6</c:v>
                </c:pt>
                <c:pt idx="3143">
                  <c:v>7</c:v>
                </c:pt>
                <c:pt idx="3144">
                  <c:v>5</c:v>
                </c:pt>
                <c:pt idx="3145">
                  <c:v>5</c:v>
                </c:pt>
                <c:pt idx="3146">
                  <c:v>5</c:v>
                </c:pt>
                <c:pt idx="3147">
                  <c:v>7</c:v>
                </c:pt>
                <c:pt idx="3148">
                  <c:v>6</c:v>
                </c:pt>
                <c:pt idx="3149">
                  <c:v>6</c:v>
                </c:pt>
                <c:pt idx="3150">
                  <c:v>6</c:v>
                </c:pt>
                <c:pt idx="3151">
                  <c:v>7</c:v>
                </c:pt>
                <c:pt idx="3152">
                  <c:v>4</c:v>
                </c:pt>
                <c:pt idx="3153">
                  <c:v>4</c:v>
                </c:pt>
                <c:pt idx="3154">
                  <c:v>4</c:v>
                </c:pt>
                <c:pt idx="3155">
                  <c:v>7</c:v>
                </c:pt>
                <c:pt idx="3156">
                  <c:v>6</c:v>
                </c:pt>
                <c:pt idx="3157">
                  <c:v>6</c:v>
                </c:pt>
                <c:pt idx="3158">
                  <c:v>6</c:v>
                </c:pt>
                <c:pt idx="3159">
                  <c:v>7</c:v>
                </c:pt>
                <c:pt idx="3160">
                  <c:v>5</c:v>
                </c:pt>
                <c:pt idx="3161">
                  <c:v>5</c:v>
                </c:pt>
                <c:pt idx="3162">
                  <c:v>5</c:v>
                </c:pt>
                <c:pt idx="3163">
                  <c:v>7</c:v>
                </c:pt>
                <c:pt idx="3164">
                  <c:v>6</c:v>
                </c:pt>
                <c:pt idx="3165">
                  <c:v>6</c:v>
                </c:pt>
                <c:pt idx="3166">
                  <c:v>6</c:v>
                </c:pt>
                <c:pt idx="3167">
                  <c:v>7</c:v>
                </c:pt>
                <c:pt idx="3168">
                  <c:v>3</c:v>
                </c:pt>
                <c:pt idx="3169">
                  <c:v>3</c:v>
                </c:pt>
                <c:pt idx="3170">
                  <c:v>3</c:v>
                </c:pt>
                <c:pt idx="3171">
                  <c:v>7</c:v>
                </c:pt>
                <c:pt idx="3172">
                  <c:v>6</c:v>
                </c:pt>
                <c:pt idx="3173">
                  <c:v>6</c:v>
                </c:pt>
                <c:pt idx="3174">
                  <c:v>6</c:v>
                </c:pt>
                <c:pt idx="3175">
                  <c:v>7</c:v>
                </c:pt>
                <c:pt idx="3176">
                  <c:v>5</c:v>
                </c:pt>
                <c:pt idx="3177">
                  <c:v>5</c:v>
                </c:pt>
                <c:pt idx="3178">
                  <c:v>5</c:v>
                </c:pt>
                <c:pt idx="3179">
                  <c:v>7</c:v>
                </c:pt>
                <c:pt idx="3180">
                  <c:v>6</c:v>
                </c:pt>
                <c:pt idx="3181">
                  <c:v>6</c:v>
                </c:pt>
                <c:pt idx="3182">
                  <c:v>6</c:v>
                </c:pt>
                <c:pt idx="3183">
                  <c:v>7</c:v>
                </c:pt>
                <c:pt idx="3184">
                  <c:v>4</c:v>
                </c:pt>
                <c:pt idx="3185">
                  <c:v>4</c:v>
                </c:pt>
                <c:pt idx="3186">
                  <c:v>4</c:v>
                </c:pt>
                <c:pt idx="3187">
                  <c:v>7</c:v>
                </c:pt>
                <c:pt idx="3188">
                  <c:v>6</c:v>
                </c:pt>
                <c:pt idx="3189">
                  <c:v>6</c:v>
                </c:pt>
                <c:pt idx="3190">
                  <c:v>6</c:v>
                </c:pt>
                <c:pt idx="3191">
                  <c:v>7</c:v>
                </c:pt>
                <c:pt idx="3192">
                  <c:v>5</c:v>
                </c:pt>
                <c:pt idx="3193">
                  <c:v>5</c:v>
                </c:pt>
                <c:pt idx="3194">
                  <c:v>5</c:v>
                </c:pt>
                <c:pt idx="3195">
                  <c:v>7</c:v>
                </c:pt>
                <c:pt idx="3196">
                  <c:v>6</c:v>
                </c:pt>
                <c:pt idx="3197">
                  <c:v>6</c:v>
                </c:pt>
                <c:pt idx="3198">
                  <c:v>6</c:v>
                </c:pt>
                <c:pt idx="3199">
                  <c:v>7</c:v>
                </c:pt>
                <c:pt idx="3200">
                  <c:v>2</c:v>
                </c:pt>
                <c:pt idx="3201">
                  <c:v>2</c:v>
                </c:pt>
                <c:pt idx="3202">
                  <c:v>2</c:v>
                </c:pt>
                <c:pt idx="3203">
                  <c:v>7</c:v>
                </c:pt>
                <c:pt idx="3204">
                  <c:v>6</c:v>
                </c:pt>
                <c:pt idx="3205">
                  <c:v>6</c:v>
                </c:pt>
                <c:pt idx="3206">
                  <c:v>6</c:v>
                </c:pt>
                <c:pt idx="3207">
                  <c:v>7</c:v>
                </c:pt>
                <c:pt idx="3208">
                  <c:v>5</c:v>
                </c:pt>
                <c:pt idx="3209">
                  <c:v>5</c:v>
                </c:pt>
                <c:pt idx="3210">
                  <c:v>5</c:v>
                </c:pt>
                <c:pt idx="3211">
                  <c:v>7</c:v>
                </c:pt>
                <c:pt idx="3212">
                  <c:v>6</c:v>
                </c:pt>
                <c:pt idx="3213">
                  <c:v>6</c:v>
                </c:pt>
                <c:pt idx="3214">
                  <c:v>6</c:v>
                </c:pt>
                <c:pt idx="3215">
                  <c:v>7</c:v>
                </c:pt>
                <c:pt idx="3216">
                  <c:v>4</c:v>
                </c:pt>
                <c:pt idx="3217">
                  <c:v>4</c:v>
                </c:pt>
                <c:pt idx="3218">
                  <c:v>4</c:v>
                </c:pt>
                <c:pt idx="3219">
                  <c:v>7</c:v>
                </c:pt>
                <c:pt idx="3220">
                  <c:v>6</c:v>
                </c:pt>
                <c:pt idx="3221">
                  <c:v>6</c:v>
                </c:pt>
                <c:pt idx="3222">
                  <c:v>6</c:v>
                </c:pt>
                <c:pt idx="3223">
                  <c:v>7</c:v>
                </c:pt>
                <c:pt idx="3224">
                  <c:v>5</c:v>
                </c:pt>
                <c:pt idx="3225">
                  <c:v>5</c:v>
                </c:pt>
                <c:pt idx="3226">
                  <c:v>5</c:v>
                </c:pt>
                <c:pt idx="3227">
                  <c:v>7</c:v>
                </c:pt>
                <c:pt idx="3228">
                  <c:v>6</c:v>
                </c:pt>
                <c:pt idx="3229">
                  <c:v>6</c:v>
                </c:pt>
                <c:pt idx="3230">
                  <c:v>6</c:v>
                </c:pt>
                <c:pt idx="3231">
                  <c:v>7</c:v>
                </c:pt>
                <c:pt idx="3232">
                  <c:v>3</c:v>
                </c:pt>
                <c:pt idx="3233">
                  <c:v>3</c:v>
                </c:pt>
                <c:pt idx="3234">
                  <c:v>3</c:v>
                </c:pt>
                <c:pt idx="3235">
                  <c:v>7</c:v>
                </c:pt>
                <c:pt idx="3236">
                  <c:v>6</c:v>
                </c:pt>
                <c:pt idx="3237">
                  <c:v>6</c:v>
                </c:pt>
                <c:pt idx="3238">
                  <c:v>6</c:v>
                </c:pt>
                <c:pt idx="3239">
                  <c:v>7</c:v>
                </c:pt>
                <c:pt idx="3240">
                  <c:v>5</c:v>
                </c:pt>
                <c:pt idx="3241">
                  <c:v>5</c:v>
                </c:pt>
                <c:pt idx="3242">
                  <c:v>5</c:v>
                </c:pt>
                <c:pt idx="3243">
                  <c:v>7</c:v>
                </c:pt>
                <c:pt idx="3244">
                  <c:v>6</c:v>
                </c:pt>
                <c:pt idx="3245">
                  <c:v>6</c:v>
                </c:pt>
                <c:pt idx="3246">
                  <c:v>6</c:v>
                </c:pt>
                <c:pt idx="3247">
                  <c:v>7</c:v>
                </c:pt>
                <c:pt idx="3248">
                  <c:v>4</c:v>
                </c:pt>
                <c:pt idx="3249">
                  <c:v>4</c:v>
                </c:pt>
                <c:pt idx="3250">
                  <c:v>4</c:v>
                </c:pt>
                <c:pt idx="3251">
                  <c:v>7</c:v>
                </c:pt>
                <c:pt idx="3252">
                  <c:v>6</c:v>
                </c:pt>
                <c:pt idx="3253">
                  <c:v>6</c:v>
                </c:pt>
                <c:pt idx="3254">
                  <c:v>6</c:v>
                </c:pt>
                <c:pt idx="3255">
                  <c:v>7</c:v>
                </c:pt>
                <c:pt idx="3256">
                  <c:v>5</c:v>
                </c:pt>
                <c:pt idx="3257">
                  <c:v>5</c:v>
                </c:pt>
                <c:pt idx="3258">
                  <c:v>5</c:v>
                </c:pt>
                <c:pt idx="3259">
                  <c:v>7</c:v>
                </c:pt>
                <c:pt idx="3260">
                  <c:v>6</c:v>
                </c:pt>
                <c:pt idx="3261">
                  <c:v>6</c:v>
                </c:pt>
                <c:pt idx="3262">
                  <c:v>6</c:v>
                </c:pt>
                <c:pt idx="3263">
                  <c:v>7</c:v>
                </c:pt>
                <c:pt idx="3264">
                  <c:v>2</c:v>
                </c:pt>
                <c:pt idx="3265">
                  <c:v>2</c:v>
                </c:pt>
                <c:pt idx="3266">
                  <c:v>2</c:v>
                </c:pt>
                <c:pt idx="3267">
                  <c:v>7</c:v>
                </c:pt>
                <c:pt idx="3268">
                  <c:v>6</c:v>
                </c:pt>
                <c:pt idx="3269">
                  <c:v>6</c:v>
                </c:pt>
                <c:pt idx="3270">
                  <c:v>6</c:v>
                </c:pt>
                <c:pt idx="3271">
                  <c:v>7</c:v>
                </c:pt>
                <c:pt idx="3272">
                  <c:v>5</c:v>
                </c:pt>
                <c:pt idx="3273">
                  <c:v>5</c:v>
                </c:pt>
                <c:pt idx="3274">
                  <c:v>5</c:v>
                </c:pt>
                <c:pt idx="3275">
                  <c:v>7</c:v>
                </c:pt>
                <c:pt idx="3276">
                  <c:v>6</c:v>
                </c:pt>
                <c:pt idx="3277">
                  <c:v>6</c:v>
                </c:pt>
                <c:pt idx="3278">
                  <c:v>6</c:v>
                </c:pt>
                <c:pt idx="3279">
                  <c:v>7</c:v>
                </c:pt>
                <c:pt idx="3280">
                  <c:v>4</c:v>
                </c:pt>
                <c:pt idx="3281">
                  <c:v>4</c:v>
                </c:pt>
                <c:pt idx="3282">
                  <c:v>4</c:v>
                </c:pt>
                <c:pt idx="3283">
                  <c:v>7</c:v>
                </c:pt>
                <c:pt idx="3284">
                  <c:v>6</c:v>
                </c:pt>
                <c:pt idx="3285">
                  <c:v>6</c:v>
                </c:pt>
                <c:pt idx="3286">
                  <c:v>6</c:v>
                </c:pt>
                <c:pt idx="3287">
                  <c:v>7</c:v>
                </c:pt>
                <c:pt idx="3288">
                  <c:v>5</c:v>
                </c:pt>
                <c:pt idx="3289">
                  <c:v>5</c:v>
                </c:pt>
                <c:pt idx="3290">
                  <c:v>5</c:v>
                </c:pt>
                <c:pt idx="3291">
                  <c:v>7</c:v>
                </c:pt>
                <c:pt idx="3292">
                  <c:v>6</c:v>
                </c:pt>
                <c:pt idx="3293">
                  <c:v>6</c:v>
                </c:pt>
                <c:pt idx="3294">
                  <c:v>6</c:v>
                </c:pt>
                <c:pt idx="3295">
                  <c:v>7</c:v>
                </c:pt>
                <c:pt idx="3296">
                  <c:v>3</c:v>
                </c:pt>
                <c:pt idx="3297">
                  <c:v>3</c:v>
                </c:pt>
                <c:pt idx="3298">
                  <c:v>3</c:v>
                </c:pt>
                <c:pt idx="3299">
                  <c:v>7</c:v>
                </c:pt>
                <c:pt idx="3300">
                  <c:v>6</c:v>
                </c:pt>
                <c:pt idx="3301">
                  <c:v>6</c:v>
                </c:pt>
                <c:pt idx="3302">
                  <c:v>6</c:v>
                </c:pt>
                <c:pt idx="3303">
                  <c:v>7</c:v>
                </c:pt>
                <c:pt idx="3304">
                  <c:v>5</c:v>
                </c:pt>
                <c:pt idx="3305">
                  <c:v>5</c:v>
                </c:pt>
                <c:pt idx="3306">
                  <c:v>5</c:v>
                </c:pt>
                <c:pt idx="3307">
                  <c:v>7</c:v>
                </c:pt>
                <c:pt idx="3308">
                  <c:v>6</c:v>
                </c:pt>
                <c:pt idx="3309">
                  <c:v>6</c:v>
                </c:pt>
                <c:pt idx="3310">
                  <c:v>6</c:v>
                </c:pt>
                <c:pt idx="3311">
                  <c:v>7</c:v>
                </c:pt>
                <c:pt idx="3312">
                  <c:v>4</c:v>
                </c:pt>
                <c:pt idx="3313">
                  <c:v>4</c:v>
                </c:pt>
                <c:pt idx="3314">
                  <c:v>4</c:v>
                </c:pt>
                <c:pt idx="3315">
                  <c:v>7</c:v>
                </c:pt>
                <c:pt idx="3316">
                  <c:v>6</c:v>
                </c:pt>
                <c:pt idx="3317">
                  <c:v>6</c:v>
                </c:pt>
                <c:pt idx="3318">
                  <c:v>6</c:v>
                </c:pt>
                <c:pt idx="3319">
                  <c:v>7</c:v>
                </c:pt>
                <c:pt idx="3320">
                  <c:v>5</c:v>
                </c:pt>
                <c:pt idx="3321">
                  <c:v>5</c:v>
                </c:pt>
                <c:pt idx="3322">
                  <c:v>5</c:v>
                </c:pt>
                <c:pt idx="3323">
                  <c:v>7</c:v>
                </c:pt>
                <c:pt idx="3324">
                  <c:v>6</c:v>
                </c:pt>
                <c:pt idx="3325">
                  <c:v>6</c:v>
                </c:pt>
                <c:pt idx="3326">
                  <c:v>6</c:v>
                </c:pt>
                <c:pt idx="3327">
                  <c:v>7</c:v>
                </c:pt>
                <c:pt idx="3328">
                  <c:v>2</c:v>
                </c:pt>
                <c:pt idx="3329">
                  <c:v>2</c:v>
                </c:pt>
                <c:pt idx="3330">
                  <c:v>2</c:v>
                </c:pt>
                <c:pt idx="3331">
                  <c:v>7</c:v>
                </c:pt>
                <c:pt idx="3332">
                  <c:v>6</c:v>
                </c:pt>
                <c:pt idx="3333">
                  <c:v>6</c:v>
                </c:pt>
                <c:pt idx="3334">
                  <c:v>6</c:v>
                </c:pt>
                <c:pt idx="3335">
                  <c:v>7</c:v>
                </c:pt>
                <c:pt idx="3336">
                  <c:v>5</c:v>
                </c:pt>
                <c:pt idx="3337">
                  <c:v>5</c:v>
                </c:pt>
                <c:pt idx="3338">
                  <c:v>5</c:v>
                </c:pt>
                <c:pt idx="3339">
                  <c:v>7</c:v>
                </c:pt>
                <c:pt idx="3340">
                  <c:v>6</c:v>
                </c:pt>
                <c:pt idx="3341">
                  <c:v>6</c:v>
                </c:pt>
                <c:pt idx="3342">
                  <c:v>6</c:v>
                </c:pt>
                <c:pt idx="3343">
                  <c:v>7</c:v>
                </c:pt>
                <c:pt idx="3344">
                  <c:v>4</c:v>
                </c:pt>
                <c:pt idx="3345">
                  <c:v>4</c:v>
                </c:pt>
                <c:pt idx="3346">
                  <c:v>4</c:v>
                </c:pt>
                <c:pt idx="3347">
                  <c:v>7</c:v>
                </c:pt>
                <c:pt idx="3348">
                  <c:v>6</c:v>
                </c:pt>
                <c:pt idx="3349">
                  <c:v>6</c:v>
                </c:pt>
                <c:pt idx="3350">
                  <c:v>6</c:v>
                </c:pt>
                <c:pt idx="3351">
                  <c:v>7</c:v>
                </c:pt>
                <c:pt idx="3352">
                  <c:v>5</c:v>
                </c:pt>
                <c:pt idx="3353">
                  <c:v>5</c:v>
                </c:pt>
                <c:pt idx="3354">
                  <c:v>5</c:v>
                </c:pt>
                <c:pt idx="3355">
                  <c:v>7</c:v>
                </c:pt>
                <c:pt idx="3356">
                  <c:v>6</c:v>
                </c:pt>
                <c:pt idx="3357">
                  <c:v>6</c:v>
                </c:pt>
                <c:pt idx="3358">
                  <c:v>6</c:v>
                </c:pt>
                <c:pt idx="3359">
                  <c:v>7</c:v>
                </c:pt>
                <c:pt idx="3360">
                  <c:v>3</c:v>
                </c:pt>
                <c:pt idx="3361">
                  <c:v>3</c:v>
                </c:pt>
                <c:pt idx="3362">
                  <c:v>3</c:v>
                </c:pt>
                <c:pt idx="3363">
                  <c:v>7</c:v>
                </c:pt>
                <c:pt idx="3364">
                  <c:v>6</c:v>
                </c:pt>
                <c:pt idx="3365">
                  <c:v>6</c:v>
                </c:pt>
                <c:pt idx="3366">
                  <c:v>6</c:v>
                </c:pt>
                <c:pt idx="3367">
                  <c:v>7</c:v>
                </c:pt>
                <c:pt idx="3368">
                  <c:v>5</c:v>
                </c:pt>
                <c:pt idx="3369">
                  <c:v>5</c:v>
                </c:pt>
                <c:pt idx="3370">
                  <c:v>5</c:v>
                </c:pt>
                <c:pt idx="3371">
                  <c:v>7</c:v>
                </c:pt>
                <c:pt idx="3372">
                  <c:v>6</c:v>
                </c:pt>
                <c:pt idx="3373">
                  <c:v>6</c:v>
                </c:pt>
                <c:pt idx="3374">
                  <c:v>6</c:v>
                </c:pt>
                <c:pt idx="3375">
                  <c:v>7</c:v>
                </c:pt>
                <c:pt idx="3376">
                  <c:v>4</c:v>
                </c:pt>
                <c:pt idx="3377">
                  <c:v>4</c:v>
                </c:pt>
                <c:pt idx="3378">
                  <c:v>4</c:v>
                </c:pt>
                <c:pt idx="3379">
                  <c:v>7</c:v>
                </c:pt>
                <c:pt idx="3380">
                  <c:v>6</c:v>
                </c:pt>
                <c:pt idx="3381">
                  <c:v>6</c:v>
                </c:pt>
                <c:pt idx="3382">
                  <c:v>6</c:v>
                </c:pt>
                <c:pt idx="3383">
                  <c:v>7</c:v>
                </c:pt>
                <c:pt idx="3384">
                  <c:v>5</c:v>
                </c:pt>
                <c:pt idx="3385">
                  <c:v>5</c:v>
                </c:pt>
                <c:pt idx="3386">
                  <c:v>5</c:v>
                </c:pt>
                <c:pt idx="3387">
                  <c:v>7</c:v>
                </c:pt>
                <c:pt idx="3388">
                  <c:v>6</c:v>
                </c:pt>
                <c:pt idx="3389">
                  <c:v>6</c:v>
                </c:pt>
                <c:pt idx="3390">
                  <c:v>6</c:v>
                </c:pt>
                <c:pt idx="3391">
                  <c:v>7</c:v>
                </c:pt>
                <c:pt idx="3392">
                  <c:v>2</c:v>
                </c:pt>
                <c:pt idx="3393">
                  <c:v>2</c:v>
                </c:pt>
                <c:pt idx="3394">
                  <c:v>2</c:v>
                </c:pt>
                <c:pt idx="3395">
                  <c:v>7</c:v>
                </c:pt>
                <c:pt idx="3396">
                  <c:v>6</c:v>
                </c:pt>
                <c:pt idx="3397">
                  <c:v>6</c:v>
                </c:pt>
                <c:pt idx="3398">
                  <c:v>6</c:v>
                </c:pt>
                <c:pt idx="3399">
                  <c:v>7</c:v>
                </c:pt>
                <c:pt idx="3400">
                  <c:v>5</c:v>
                </c:pt>
                <c:pt idx="3401">
                  <c:v>5</c:v>
                </c:pt>
                <c:pt idx="3402">
                  <c:v>5</c:v>
                </c:pt>
                <c:pt idx="3403">
                  <c:v>7</c:v>
                </c:pt>
                <c:pt idx="3404">
                  <c:v>6</c:v>
                </c:pt>
                <c:pt idx="3405">
                  <c:v>6</c:v>
                </c:pt>
                <c:pt idx="3406">
                  <c:v>6</c:v>
                </c:pt>
                <c:pt idx="3407">
                  <c:v>7</c:v>
                </c:pt>
                <c:pt idx="3408">
                  <c:v>4</c:v>
                </c:pt>
                <c:pt idx="3409">
                  <c:v>4</c:v>
                </c:pt>
                <c:pt idx="3410">
                  <c:v>4</c:v>
                </c:pt>
                <c:pt idx="3411">
                  <c:v>7</c:v>
                </c:pt>
                <c:pt idx="3412">
                  <c:v>6</c:v>
                </c:pt>
                <c:pt idx="3413">
                  <c:v>6</c:v>
                </c:pt>
                <c:pt idx="3414">
                  <c:v>6</c:v>
                </c:pt>
                <c:pt idx="3415">
                  <c:v>7</c:v>
                </c:pt>
                <c:pt idx="3416">
                  <c:v>5</c:v>
                </c:pt>
                <c:pt idx="3417">
                  <c:v>5</c:v>
                </c:pt>
                <c:pt idx="3418">
                  <c:v>5</c:v>
                </c:pt>
                <c:pt idx="3419">
                  <c:v>7</c:v>
                </c:pt>
                <c:pt idx="3420">
                  <c:v>6</c:v>
                </c:pt>
                <c:pt idx="3421">
                  <c:v>6</c:v>
                </c:pt>
                <c:pt idx="3422">
                  <c:v>6</c:v>
                </c:pt>
                <c:pt idx="3423">
                  <c:v>7</c:v>
                </c:pt>
                <c:pt idx="3424">
                  <c:v>3</c:v>
                </c:pt>
                <c:pt idx="3425">
                  <c:v>3</c:v>
                </c:pt>
                <c:pt idx="3426">
                  <c:v>3</c:v>
                </c:pt>
                <c:pt idx="3427">
                  <c:v>7</c:v>
                </c:pt>
                <c:pt idx="3428">
                  <c:v>6</c:v>
                </c:pt>
                <c:pt idx="3429">
                  <c:v>6</c:v>
                </c:pt>
                <c:pt idx="3430">
                  <c:v>6</c:v>
                </c:pt>
                <c:pt idx="3431">
                  <c:v>7</c:v>
                </c:pt>
                <c:pt idx="3432">
                  <c:v>5</c:v>
                </c:pt>
                <c:pt idx="3433">
                  <c:v>5</c:v>
                </c:pt>
                <c:pt idx="3434">
                  <c:v>5</c:v>
                </c:pt>
                <c:pt idx="3435">
                  <c:v>7</c:v>
                </c:pt>
                <c:pt idx="3436">
                  <c:v>6</c:v>
                </c:pt>
                <c:pt idx="3437">
                  <c:v>6</c:v>
                </c:pt>
                <c:pt idx="3438">
                  <c:v>6</c:v>
                </c:pt>
                <c:pt idx="3439">
                  <c:v>7</c:v>
                </c:pt>
                <c:pt idx="3440">
                  <c:v>4</c:v>
                </c:pt>
                <c:pt idx="3441">
                  <c:v>4</c:v>
                </c:pt>
                <c:pt idx="3442">
                  <c:v>4</c:v>
                </c:pt>
                <c:pt idx="3443">
                  <c:v>7</c:v>
                </c:pt>
                <c:pt idx="3444">
                  <c:v>6</c:v>
                </c:pt>
                <c:pt idx="3445">
                  <c:v>6</c:v>
                </c:pt>
                <c:pt idx="3446">
                  <c:v>6</c:v>
                </c:pt>
                <c:pt idx="3447">
                  <c:v>7</c:v>
                </c:pt>
                <c:pt idx="3448">
                  <c:v>5</c:v>
                </c:pt>
                <c:pt idx="3449">
                  <c:v>5</c:v>
                </c:pt>
                <c:pt idx="3450">
                  <c:v>5</c:v>
                </c:pt>
                <c:pt idx="3451">
                  <c:v>7</c:v>
                </c:pt>
                <c:pt idx="3452">
                  <c:v>6</c:v>
                </c:pt>
                <c:pt idx="3453">
                  <c:v>6</c:v>
                </c:pt>
                <c:pt idx="3454">
                  <c:v>6</c:v>
                </c:pt>
                <c:pt idx="3455">
                  <c:v>7</c:v>
                </c:pt>
                <c:pt idx="3456">
                  <c:v>2</c:v>
                </c:pt>
                <c:pt idx="3457">
                  <c:v>2</c:v>
                </c:pt>
                <c:pt idx="3458">
                  <c:v>2</c:v>
                </c:pt>
                <c:pt idx="3459">
                  <c:v>7</c:v>
                </c:pt>
                <c:pt idx="3460">
                  <c:v>6</c:v>
                </c:pt>
                <c:pt idx="3461">
                  <c:v>6</c:v>
                </c:pt>
                <c:pt idx="3462">
                  <c:v>6</c:v>
                </c:pt>
                <c:pt idx="3463">
                  <c:v>7</c:v>
                </c:pt>
                <c:pt idx="3464">
                  <c:v>5</c:v>
                </c:pt>
                <c:pt idx="3465">
                  <c:v>5</c:v>
                </c:pt>
                <c:pt idx="3466">
                  <c:v>5</c:v>
                </c:pt>
                <c:pt idx="3467">
                  <c:v>7</c:v>
                </c:pt>
                <c:pt idx="3468">
                  <c:v>6</c:v>
                </c:pt>
                <c:pt idx="3469">
                  <c:v>6</c:v>
                </c:pt>
                <c:pt idx="3470">
                  <c:v>6</c:v>
                </c:pt>
                <c:pt idx="3471">
                  <c:v>7</c:v>
                </c:pt>
                <c:pt idx="3472">
                  <c:v>4</c:v>
                </c:pt>
                <c:pt idx="3473">
                  <c:v>4</c:v>
                </c:pt>
                <c:pt idx="3474">
                  <c:v>4</c:v>
                </c:pt>
                <c:pt idx="3475">
                  <c:v>7</c:v>
                </c:pt>
                <c:pt idx="3476">
                  <c:v>6</c:v>
                </c:pt>
                <c:pt idx="3477">
                  <c:v>6</c:v>
                </c:pt>
                <c:pt idx="3478">
                  <c:v>6</c:v>
                </c:pt>
                <c:pt idx="3479">
                  <c:v>7</c:v>
                </c:pt>
                <c:pt idx="3480">
                  <c:v>5</c:v>
                </c:pt>
                <c:pt idx="3481">
                  <c:v>5</c:v>
                </c:pt>
                <c:pt idx="3482">
                  <c:v>5</c:v>
                </c:pt>
                <c:pt idx="3483">
                  <c:v>7</c:v>
                </c:pt>
                <c:pt idx="3484">
                  <c:v>6</c:v>
                </c:pt>
                <c:pt idx="3485">
                  <c:v>6</c:v>
                </c:pt>
                <c:pt idx="3486">
                  <c:v>6</c:v>
                </c:pt>
                <c:pt idx="3487">
                  <c:v>7</c:v>
                </c:pt>
                <c:pt idx="3488">
                  <c:v>3</c:v>
                </c:pt>
                <c:pt idx="3489">
                  <c:v>3</c:v>
                </c:pt>
                <c:pt idx="3490">
                  <c:v>3</c:v>
                </c:pt>
                <c:pt idx="3491">
                  <c:v>7</c:v>
                </c:pt>
                <c:pt idx="3492">
                  <c:v>6</c:v>
                </c:pt>
                <c:pt idx="3493">
                  <c:v>6</c:v>
                </c:pt>
                <c:pt idx="3494">
                  <c:v>6</c:v>
                </c:pt>
                <c:pt idx="3495">
                  <c:v>7</c:v>
                </c:pt>
                <c:pt idx="3496">
                  <c:v>5</c:v>
                </c:pt>
                <c:pt idx="3497">
                  <c:v>5</c:v>
                </c:pt>
                <c:pt idx="3498">
                  <c:v>5</c:v>
                </c:pt>
                <c:pt idx="3499">
                  <c:v>7</c:v>
                </c:pt>
                <c:pt idx="3500">
                  <c:v>6</c:v>
                </c:pt>
                <c:pt idx="3501">
                  <c:v>6</c:v>
                </c:pt>
                <c:pt idx="3502">
                  <c:v>6</c:v>
                </c:pt>
                <c:pt idx="3503">
                  <c:v>7</c:v>
                </c:pt>
                <c:pt idx="3504">
                  <c:v>4</c:v>
                </c:pt>
                <c:pt idx="3505">
                  <c:v>4</c:v>
                </c:pt>
                <c:pt idx="3506">
                  <c:v>4</c:v>
                </c:pt>
                <c:pt idx="3507">
                  <c:v>7</c:v>
                </c:pt>
                <c:pt idx="3508">
                  <c:v>6</c:v>
                </c:pt>
                <c:pt idx="3509">
                  <c:v>6</c:v>
                </c:pt>
                <c:pt idx="3510">
                  <c:v>6</c:v>
                </c:pt>
                <c:pt idx="3511">
                  <c:v>7</c:v>
                </c:pt>
                <c:pt idx="3512">
                  <c:v>5</c:v>
                </c:pt>
                <c:pt idx="3513">
                  <c:v>5</c:v>
                </c:pt>
                <c:pt idx="3514">
                  <c:v>5</c:v>
                </c:pt>
                <c:pt idx="3515">
                  <c:v>7</c:v>
                </c:pt>
                <c:pt idx="3516">
                  <c:v>6</c:v>
                </c:pt>
                <c:pt idx="3517">
                  <c:v>6</c:v>
                </c:pt>
                <c:pt idx="3518">
                  <c:v>6</c:v>
                </c:pt>
                <c:pt idx="3519">
                  <c:v>7</c:v>
                </c:pt>
                <c:pt idx="3520">
                  <c:v>2</c:v>
                </c:pt>
                <c:pt idx="3521">
                  <c:v>2</c:v>
                </c:pt>
                <c:pt idx="3522">
                  <c:v>2</c:v>
                </c:pt>
                <c:pt idx="3523">
                  <c:v>7</c:v>
                </c:pt>
                <c:pt idx="3524">
                  <c:v>6</c:v>
                </c:pt>
                <c:pt idx="3525">
                  <c:v>6</c:v>
                </c:pt>
                <c:pt idx="3526">
                  <c:v>6</c:v>
                </c:pt>
                <c:pt idx="3527">
                  <c:v>7</c:v>
                </c:pt>
                <c:pt idx="3528">
                  <c:v>5</c:v>
                </c:pt>
                <c:pt idx="3529">
                  <c:v>5</c:v>
                </c:pt>
                <c:pt idx="3530">
                  <c:v>5</c:v>
                </c:pt>
                <c:pt idx="3531">
                  <c:v>7</c:v>
                </c:pt>
                <c:pt idx="3532">
                  <c:v>6</c:v>
                </c:pt>
                <c:pt idx="3533">
                  <c:v>6</c:v>
                </c:pt>
                <c:pt idx="3534">
                  <c:v>6</c:v>
                </c:pt>
                <c:pt idx="3535">
                  <c:v>7</c:v>
                </c:pt>
                <c:pt idx="3536">
                  <c:v>4</c:v>
                </c:pt>
                <c:pt idx="3537">
                  <c:v>4</c:v>
                </c:pt>
                <c:pt idx="3538">
                  <c:v>4</c:v>
                </c:pt>
                <c:pt idx="3539">
                  <c:v>7</c:v>
                </c:pt>
                <c:pt idx="3540">
                  <c:v>6</c:v>
                </c:pt>
                <c:pt idx="3541">
                  <c:v>6</c:v>
                </c:pt>
                <c:pt idx="3542">
                  <c:v>6</c:v>
                </c:pt>
                <c:pt idx="3543">
                  <c:v>7</c:v>
                </c:pt>
                <c:pt idx="3544">
                  <c:v>5</c:v>
                </c:pt>
                <c:pt idx="3545">
                  <c:v>5</c:v>
                </c:pt>
                <c:pt idx="3546">
                  <c:v>5</c:v>
                </c:pt>
                <c:pt idx="3547">
                  <c:v>7</c:v>
                </c:pt>
                <c:pt idx="3548">
                  <c:v>6</c:v>
                </c:pt>
                <c:pt idx="3549">
                  <c:v>6</c:v>
                </c:pt>
                <c:pt idx="3550">
                  <c:v>6</c:v>
                </c:pt>
                <c:pt idx="3551">
                  <c:v>7</c:v>
                </c:pt>
                <c:pt idx="3552">
                  <c:v>3</c:v>
                </c:pt>
                <c:pt idx="3553">
                  <c:v>3</c:v>
                </c:pt>
                <c:pt idx="3554">
                  <c:v>3</c:v>
                </c:pt>
                <c:pt idx="3555">
                  <c:v>7</c:v>
                </c:pt>
                <c:pt idx="3556">
                  <c:v>6</c:v>
                </c:pt>
                <c:pt idx="3557">
                  <c:v>6</c:v>
                </c:pt>
                <c:pt idx="3558">
                  <c:v>6</c:v>
                </c:pt>
                <c:pt idx="3559">
                  <c:v>7</c:v>
                </c:pt>
                <c:pt idx="3560">
                  <c:v>5</c:v>
                </c:pt>
                <c:pt idx="3561">
                  <c:v>5</c:v>
                </c:pt>
                <c:pt idx="3562">
                  <c:v>5</c:v>
                </c:pt>
                <c:pt idx="3563">
                  <c:v>7</c:v>
                </c:pt>
                <c:pt idx="3564">
                  <c:v>6</c:v>
                </c:pt>
                <c:pt idx="3565">
                  <c:v>6</c:v>
                </c:pt>
                <c:pt idx="3566">
                  <c:v>6</c:v>
                </c:pt>
                <c:pt idx="3567">
                  <c:v>7</c:v>
                </c:pt>
                <c:pt idx="3568">
                  <c:v>4</c:v>
                </c:pt>
                <c:pt idx="3569">
                  <c:v>4</c:v>
                </c:pt>
                <c:pt idx="3570">
                  <c:v>4</c:v>
                </c:pt>
                <c:pt idx="3571">
                  <c:v>7</c:v>
                </c:pt>
                <c:pt idx="3572">
                  <c:v>6</c:v>
                </c:pt>
                <c:pt idx="3573">
                  <c:v>6</c:v>
                </c:pt>
                <c:pt idx="3574">
                  <c:v>6</c:v>
                </c:pt>
                <c:pt idx="3575">
                  <c:v>7</c:v>
                </c:pt>
                <c:pt idx="3576">
                  <c:v>5</c:v>
                </c:pt>
                <c:pt idx="3577">
                  <c:v>5</c:v>
                </c:pt>
                <c:pt idx="3578">
                  <c:v>5</c:v>
                </c:pt>
                <c:pt idx="3579">
                  <c:v>7</c:v>
                </c:pt>
                <c:pt idx="3580">
                  <c:v>6</c:v>
                </c:pt>
                <c:pt idx="3581">
                  <c:v>6</c:v>
                </c:pt>
                <c:pt idx="3582">
                  <c:v>6</c:v>
                </c:pt>
                <c:pt idx="3583">
                  <c:v>7</c:v>
                </c:pt>
                <c:pt idx="3584">
                  <c:v>2</c:v>
                </c:pt>
                <c:pt idx="3585">
                  <c:v>2</c:v>
                </c:pt>
                <c:pt idx="3586">
                  <c:v>2</c:v>
                </c:pt>
                <c:pt idx="3587">
                  <c:v>7</c:v>
                </c:pt>
                <c:pt idx="3588">
                  <c:v>6</c:v>
                </c:pt>
                <c:pt idx="3589">
                  <c:v>6</c:v>
                </c:pt>
                <c:pt idx="3590">
                  <c:v>6</c:v>
                </c:pt>
                <c:pt idx="3591">
                  <c:v>7</c:v>
                </c:pt>
                <c:pt idx="3592">
                  <c:v>5</c:v>
                </c:pt>
                <c:pt idx="3593">
                  <c:v>5</c:v>
                </c:pt>
                <c:pt idx="3594">
                  <c:v>5</c:v>
                </c:pt>
                <c:pt idx="3595">
                  <c:v>7</c:v>
                </c:pt>
                <c:pt idx="3596">
                  <c:v>6</c:v>
                </c:pt>
                <c:pt idx="3597">
                  <c:v>6</c:v>
                </c:pt>
                <c:pt idx="3598">
                  <c:v>6</c:v>
                </c:pt>
                <c:pt idx="3599">
                  <c:v>7</c:v>
                </c:pt>
                <c:pt idx="3600">
                  <c:v>4</c:v>
                </c:pt>
                <c:pt idx="3601">
                  <c:v>4</c:v>
                </c:pt>
                <c:pt idx="3602">
                  <c:v>4</c:v>
                </c:pt>
                <c:pt idx="3603">
                  <c:v>7</c:v>
                </c:pt>
                <c:pt idx="3604">
                  <c:v>6</c:v>
                </c:pt>
                <c:pt idx="3605">
                  <c:v>6</c:v>
                </c:pt>
                <c:pt idx="3606">
                  <c:v>6</c:v>
                </c:pt>
                <c:pt idx="3607">
                  <c:v>7</c:v>
                </c:pt>
                <c:pt idx="3608">
                  <c:v>5</c:v>
                </c:pt>
                <c:pt idx="3609">
                  <c:v>5</c:v>
                </c:pt>
                <c:pt idx="3610">
                  <c:v>5</c:v>
                </c:pt>
                <c:pt idx="3611">
                  <c:v>7</c:v>
                </c:pt>
                <c:pt idx="3612">
                  <c:v>6</c:v>
                </c:pt>
                <c:pt idx="3613">
                  <c:v>6</c:v>
                </c:pt>
                <c:pt idx="3614">
                  <c:v>6</c:v>
                </c:pt>
                <c:pt idx="3615">
                  <c:v>7</c:v>
                </c:pt>
                <c:pt idx="3616">
                  <c:v>3</c:v>
                </c:pt>
                <c:pt idx="3617">
                  <c:v>3</c:v>
                </c:pt>
                <c:pt idx="3618">
                  <c:v>3</c:v>
                </c:pt>
                <c:pt idx="3619">
                  <c:v>7</c:v>
                </c:pt>
                <c:pt idx="3620">
                  <c:v>6</c:v>
                </c:pt>
                <c:pt idx="3621">
                  <c:v>6</c:v>
                </c:pt>
                <c:pt idx="3622">
                  <c:v>6</c:v>
                </c:pt>
                <c:pt idx="3623">
                  <c:v>7</c:v>
                </c:pt>
                <c:pt idx="3624">
                  <c:v>5</c:v>
                </c:pt>
                <c:pt idx="3625">
                  <c:v>5</c:v>
                </c:pt>
                <c:pt idx="3626">
                  <c:v>5</c:v>
                </c:pt>
                <c:pt idx="3627">
                  <c:v>7</c:v>
                </c:pt>
                <c:pt idx="3628">
                  <c:v>6</c:v>
                </c:pt>
                <c:pt idx="3629">
                  <c:v>6</c:v>
                </c:pt>
                <c:pt idx="3630">
                  <c:v>6</c:v>
                </c:pt>
                <c:pt idx="3631">
                  <c:v>7</c:v>
                </c:pt>
                <c:pt idx="3632">
                  <c:v>4</c:v>
                </c:pt>
                <c:pt idx="3633">
                  <c:v>4</c:v>
                </c:pt>
                <c:pt idx="3634">
                  <c:v>4</c:v>
                </c:pt>
                <c:pt idx="3635">
                  <c:v>7</c:v>
                </c:pt>
                <c:pt idx="3636">
                  <c:v>6</c:v>
                </c:pt>
                <c:pt idx="3637">
                  <c:v>6</c:v>
                </c:pt>
                <c:pt idx="3638">
                  <c:v>6</c:v>
                </c:pt>
                <c:pt idx="3639">
                  <c:v>7</c:v>
                </c:pt>
                <c:pt idx="3640">
                  <c:v>5</c:v>
                </c:pt>
                <c:pt idx="3641">
                  <c:v>5</c:v>
                </c:pt>
                <c:pt idx="3642">
                  <c:v>5</c:v>
                </c:pt>
                <c:pt idx="3643">
                  <c:v>7</c:v>
                </c:pt>
                <c:pt idx="3644">
                  <c:v>6</c:v>
                </c:pt>
                <c:pt idx="3645">
                  <c:v>6</c:v>
                </c:pt>
                <c:pt idx="3646">
                  <c:v>6</c:v>
                </c:pt>
                <c:pt idx="3647">
                  <c:v>7</c:v>
                </c:pt>
                <c:pt idx="3648">
                  <c:v>2</c:v>
                </c:pt>
                <c:pt idx="3649">
                  <c:v>2</c:v>
                </c:pt>
                <c:pt idx="3650">
                  <c:v>2</c:v>
                </c:pt>
                <c:pt idx="3651">
                  <c:v>7</c:v>
                </c:pt>
                <c:pt idx="3652">
                  <c:v>6</c:v>
                </c:pt>
                <c:pt idx="3653">
                  <c:v>6</c:v>
                </c:pt>
                <c:pt idx="3654">
                  <c:v>6</c:v>
                </c:pt>
                <c:pt idx="3655">
                  <c:v>7</c:v>
                </c:pt>
                <c:pt idx="3656">
                  <c:v>5</c:v>
                </c:pt>
                <c:pt idx="3657">
                  <c:v>5</c:v>
                </c:pt>
                <c:pt idx="3658">
                  <c:v>5</c:v>
                </c:pt>
                <c:pt idx="3659">
                  <c:v>7</c:v>
                </c:pt>
                <c:pt idx="3660">
                  <c:v>6</c:v>
                </c:pt>
                <c:pt idx="3661">
                  <c:v>6</c:v>
                </c:pt>
                <c:pt idx="3662">
                  <c:v>6</c:v>
                </c:pt>
                <c:pt idx="3663">
                  <c:v>7</c:v>
                </c:pt>
                <c:pt idx="3664">
                  <c:v>4</c:v>
                </c:pt>
                <c:pt idx="3665">
                  <c:v>4</c:v>
                </c:pt>
                <c:pt idx="3666">
                  <c:v>4</c:v>
                </c:pt>
                <c:pt idx="3667">
                  <c:v>7</c:v>
                </c:pt>
                <c:pt idx="3668">
                  <c:v>6</c:v>
                </c:pt>
                <c:pt idx="3669">
                  <c:v>6</c:v>
                </c:pt>
                <c:pt idx="3670">
                  <c:v>6</c:v>
                </c:pt>
                <c:pt idx="3671">
                  <c:v>7</c:v>
                </c:pt>
                <c:pt idx="3672">
                  <c:v>5</c:v>
                </c:pt>
                <c:pt idx="3673">
                  <c:v>5</c:v>
                </c:pt>
                <c:pt idx="3674">
                  <c:v>5</c:v>
                </c:pt>
                <c:pt idx="3675">
                  <c:v>7</c:v>
                </c:pt>
                <c:pt idx="3676">
                  <c:v>6</c:v>
                </c:pt>
                <c:pt idx="3677">
                  <c:v>6</c:v>
                </c:pt>
                <c:pt idx="3678">
                  <c:v>6</c:v>
                </c:pt>
                <c:pt idx="3679">
                  <c:v>7</c:v>
                </c:pt>
                <c:pt idx="3680">
                  <c:v>3</c:v>
                </c:pt>
                <c:pt idx="3681">
                  <c:v>3</c:v>
                </c:pt>
                <c:pt idx="3682">
                  <c:v>3</c:v>
                </c:pt>
                <c:pt idx="3683">
                  <c:v>7</c:v>
                </c:pt>
                <c:pt idx="3684">
                  <c:v>6</c:v>
                </c:pt>
                <c:pt idx="3685">
                  <c:v>6</c:v>
                </c:pt>
                <c:pt idx="3686">
                  <c:v>6</c:v>
                </c:pt>
                <c:pt idx="3687">
                  <c:v>7</c:v>
                </c:pt>
                <c:pt idx="3688">
                  <c:v>5</c:v>
                </c:pt>
                <c:pt idx="3689">
                  <c:v>5</c:v>
                </c:pt>
                <c:pt idx="3690">
                  <c:v>5</c:v>
                </c:pt>
                <c:pt idx="3691">
                  <c:v>7</c:v>
                </c:pt>
                <c:pt idx="3692">
                  <c:v>6</c:v>
                </c:pt>
                <c:pt idx="3693">
                  <c:v>6</c:v>
                </c:pt>
                <c:pt idx="3694">
                  <c:v>6</c:v>
                </c:pt>
                <c:pt idx="3695">
                  <c:v>7</c:v>
                </c:pt>
                <c:pt idx="3696">
                  <c:v>4</c:v>
                </c:pt>
                <c:pt idx="3697">
                  <c:v>4</c:v>
                </c:pt>
                <c:pt idx="3698">
                  <c:v>4</c:v>
                </c:pt>
                <c:pt idx="3699">
                  <c:v>7</c:v>
                </c:pt>
                <c:pt idx="3700">
                  <c:v>6</c:v>
                </c:pt>
                <c:pt idx="3701">
                  <c:v>6</c:v>
                </c:pt>
                <c:pt idx="3702">
                  <c:v>6</c:v>
                </c:pt>
                <c:pt idx="3703">
                  <c:v>7</c:v>
                </c:pt>
                <c:pt idx="3704">
                  <c:v>5</c:v>
                </c:pt>
                <c:pt idx="3705">
                  <c:v>5</c:v>
                </c:pt>
                <c:pt idx="3706">
                  <c:v>5</c:v>
                </c:pt>
                <c:pt idx="3707">
                  <c:v>7</c:v>
                </c:pt>
                <c:pt idx="3708">
                  <c:v>6</c:v>
                </c:pt>
                <c:pt idx="3709">
                  <c:v>6</c:v>
                </c:pt>
                <c:pt idx="3710">
                  <c:v>6</c:v>
                </c:pt>
                <c:pt idx="3711">
                  <c:v>7</c:v>
                </c:pt>
                <c:pt idx="3712">
                  <c:v>2</c:v>
                </c:pt>
                <c:pt idx="3713">
                  <c:v>2</c:v>
                </c:pt>
                <c:pt idx="3714">
                  <c:v>2</c:v>
                </c:pt>
                <c:pt idx="3715">
                  <c:v>7</c:v>
                </c:pt>
                <c:pt idx="3716">
                  <c:v>6</c:v>
                </c:pt>
                <c:pt idx="3717">
                  <c:v>6</c:v>
                </c:pt>
                <c:pt idx="3718">
                  <c:v>6</c:v>
                </c:pt>
                <c:pt idx="3719">
                  <c:v>7</c:v>
                </c:pt>
                <c:pt idx="3720">
                  <c:v>5</c:v>
                </c:pt>
                <c:pt idx="3721">
                  <c:v>5</c:v>
                </c:pt>
                <c:pt idx="3722">
                  <c:v>5</c:v>
                </c:pt>
                <c:pt idx="3723">
                  <c:v>7</c:v>
                </c:pt>
                <c:pt idx="3724">
                  <c:v>6</c:v>
                </c:pt>
                <c:pt idx="3725">
                  <c:v>6</c:v>
                </c:pt>
                <c:pt idx="3726">
                  <c:v>6</c:v>
                </c:pt>
                <c:pt idx="3727">
                  <c:v>7</c:v>
                </c:pt>
                <c:pt idx="3728">
                  <c:v>4</c:v>
                </c:pt>
                <c:pt idx="3729">
                  <c:v>4</c:v>
                </c:pt>
                <c:pt idx="3730">
                  <c:v>4</c:v>
                </c:pt>
                <c:pt idx="3731">
                  <c:v>7</c:v>
                </c:pt>
                <c:pt idx="3732">
                  <c:v>6</c:v>
                </c:pt>
                <c:pt idx="3733">
                  <c:v>6</c:v>
                </c:pt>
                <c:pt idx="3734">
                  <c:v>6</c:v>
                </c:pt>
                <c:pt idx="3735">
                  <c:v>7</c:v>
                </c:pt>
                <c:pt idx="3736">
                  <c:v>5</c:v>
                </c:pt>
                <c:pt idx="3737">
                  <c:v>5</c:v>
                </c:pt>
                <c:pt idx="3738">
                  <c:v>5</c:v>
                </c:pt>
                <c:pt idx="3739">
                  <c:v>7</c:v>
                </c:pt>
                <c:pt idx="3740">
                  <c:v>6</c:v>
                </c:pt>
                <c:pt idx="3741">
                  <c:v>6</c:v>
                </c:pt>
                <c:pt idx="3742">
                  <c:v>6</c:v>
                </c:pt>
                <c:pt idx="3743">
                  <c:v>7</c:v>
                </c:pt>
                <c:pt idx="3744">
                  <c:v>3</c:v>
                </c:pt>
                <c:pt idx="3745">
                  <c:v>3</c:v>
                </c:pt>
                <c:pt idx="3746">
                  <c:v>3</c:v>
                </c:pt>
                <c:pt idx="3747">
                  <c:v>7</c:v>
                </c:pt>
                <c:pt idx="3748">
                  <c:v>6</c:v>
                </c:pt>
                <c:pt idx="3749">
                  <c:v>6</c:v>
                </c:pt>
                <c:pt idx="3750">
                  <c:v>6</c:v>
                </c:pt>
                <c:pt idx="3751">
                  <c:v>7</c:v>
                </c:pt>
                <c:pt idx="3752">
                  <c:v>5</c:v>
                </c:pt>
                <c:pt idx="3753">
                  <c:v>5</c:v>
                </c:pt>
                <c:pt idx="3754">
                  <c:v>5</c:v>
                </c:pt>
                <c:pt idx="3755">
                  <c:v>7</c:v>
                </c:pt>
                <c:pt idx="3756">
                  <c:v>6</c:v>
                </c:pt>
                <c:pt idx="3757">
                  <c:v>6</c:v>
                </c:pt>
                <c:pt idx="3758">
                  <c:v>6</c:v>
                </c:pt>
                <c:pt idx="3759">
                  <c:v>7</c:v>
                </c:pt>
                <c:pt idx="3760">
                  <c:v>4</c:v>
                </c:pt>
                <c:pt idx="3761">
                  <c:v>4</c:v>
                </c:pt>
                <c:pt idx="3762">
                  <c:v>4</c:v>
                </c:pt>
                <c:pt idx="3763">
                  <c:v>7</c:v>
                </c:pt>
                <c:pt idx="3764">
                  <c:v>6</c:v>
                </c:pt>
                <c:pt idx="3765">
                  <c:v>6</c:v>
                </c:pt>
                <c:pt idx="3766">
                  <c:v>6</c:v>
                </c:pt>
                <c:pt idx="3767">
                  <c:v>7</c:v>
                </c:pt>
                <c:pt idx="3768">
                  <c:v>5</c:v>
                </c:pt>
                <c:pt idx="3769">
                  <c:v>5</c:v>
                </c:pt>
                <c:pt idx="3770">
                  <c:v>5</c:v>
                </c:pt>
                <c:pt idx="3771">
                  <c:v>7</c:v>
                </c:pt>
                <c:pt idx="3772">
                  <c:v>6</c:v>
                </c:pt>
                <c:pt idx="3773">
                  <c:v>6</c:v>
                </c:pt>
                <c:pt idx="3774">
                  <c:v>6</c:v>
                </c:pt>
                <c:pt idx="3775">
                  <c:v>7</c:v>
                </c:pt>
                <c:pt idx="3776">
                  <c:v>2</c:v>
                </c:pt>
                <c:pt idx="3777">
                  <c:v>2</c:v>
                </c:pt>
                <c:pt idx="3778">
                  <c:v>2</c:v>
                </c:pt>
                <c:pt idx="3779">
                  <c:v>7</c:v>
                </c:pt>
                <c:pt idx="3780">
                  <c:v>6</c:v>
                </c:pt>
                <c:pt idx="3781">
                  <c:v>6</c:v>
                </c:pt>
                <c:pt idx="3782">
                  <c:v>6</c:v>
                </c:pt>
                <c:pt idx="3783">
                  <c:v>7</c:v>
                </c:pt>
                <c:pt idx="3784">
                  <c:v>5</c:v>
                </c:pt>
                <c:pt idx="3785">
                  <c:v>5</c:v>
                </c:pt>
                <c:pt idx="3786">
                  <c:v>5</c:v>
                </c:pt>
                <c:pt idx="3787">
                  <c:v>7</c:v>
                </c:pt>
                <c:pt idx="3788">
                  <c:v>6</c:v>
                </c:pt>
                <c:pt idx="3789">
                  <c:v>6</c:v>
                </c:pt>
                <c:pt idx="3790">
                  <c:v>6</c:v>
                </c:pt>
                <c:pt idx="3791">
                  <c:v>7</c:v>
                </c:pt>
                <c:pt idx="3792">
                  <c:v>4</c:v>
                </c:pt>
                <c:pt idx="3793">
                  <c:v>4</c:v>
                </c:pt>
                <c:pt idx="3794">
                  <c:v>4</c:v>
                </c:pt>
                <c:pt idx="3795">
                  <c:v>7</c:v>
                </c:pt>
                <c:pt idx="3796">
                  <c:v>6</c:v>
                </c:pt>
                <c:pt idx="3797">
                  <c:v>6</c:v>
                </c:pt>
                <c:pt idx="3798">
                  <c:v>6</c:v>
                </c:pt>
                <c:pt idx="3799">
                  <c:v>7</c:v>
                </c:pt>
                <c:pt idx="3800">
                  <c:v>5</c:v>
                </c:pt>
                <c:pt idx="3801">
                  <c:v>5</c:v>
                </c:pt>
                <c:pt idx="3802">
                  <c:v>5</c:v>
                </c:pt>
                <c:pt idx="3803">
                  <c:v>7</c:v>
                </c:pt>
                <c:pt idx="3804">
                  <c:v>6</c:v>
                </c:pt>
                <c:pt idx="3805">
                  <c:v>6</c:v>
                </c:pt>
                <c:pt idx="3806">
                  <c:v>6</c:v>
                </c:pt>
                <c:pt idx="3807">
                  <c:v>7</c:v>
                </c:pt>
                <c:pt idx="3808">
                  <c:v>3</c:v>
                </c:pt>
                <c:pt idx="3809">
                  <c:v>3</c:v>
                </c:pt>
                <c:pt idx="3810">
                  <c:v>3</c:v>
                </c:pt>
                <c:pt idx="3811">
                  <c:v>7</c:v>
                </c:pt>
                <c:pt idx="3812">
                  <c:v>6</c:v>
                </c:pt>
                <c:pt idx="3813">
                  <c:v>6</c:v>
                </c:pt>
                <c:pt idx="3814">
                  <c:v>6</c:v>
                </c:pt>
                <c:pt idx="3815">
                  <c:v>7</c:v>
                </c:pt>
                <c:pt idx="3816">
                  <c:v>5</c:v>
                </c:pt>
                <c:pt idx="3817">
                  <c:v>5</c:v>
                </c:pt>
                <c:pt idx="3818">
                  <c:v>5</c:v>
                </c:pt>
                <c:pt idx="3819">
                  <c:v>7</c:v>
                </c:pt>
                <c:pt idx="3820">
                  <c:v>6</c:v>
                </c:pt>
                <c:pt idx="3821">
                  <c:v>6</c:v>
                </c:pt>
                <c:pt idx="3822">
                  <c:v>6</c:v>
                </c:pt>
                <c:pt idx="3823">
                  <c:v>7</c:v>
                </c:pt>
                <c:pt idx="3824">
                  <c:v>4</c:v>
                </c:pt>
                <c:pt idx="3825">
                  <c:v>4</c:v>
                </c:pt>
                <c:pt idx="3826">
                  <c:v>4</c:v>
                </c:pt>
                <c:pt idx="3827">
                  <c:v>7</c:v>
                </c:pt>
                <c:pt idx="3828">
                  <c:v>6</c:v>
                </c:pt>
                <c:pt idx="3829">
                  <c:v>6</c:v>
                </c:pt>
                <c:pt idx="3830">
                  <c:v>6</c:v>
                </c:pt>
                <c:pt idx="3831">
                  <c:v>7</c:v>
                </c:pt>
                <c:pt idx="3832">
                  <c:v>5</c:v>
                </c:pt>
                <c:pt idx="3833">
                  <c:v>5</c:v>
                </c:pt>
                <c:pt idx="3834">
                  <c:v>5</c:v>
                </c:pt>
                <c:pt idx="3835">
                  <c:v>7</c:v>
                </c:pt>
                <c:pt idx="3836">
                  <c:v>6</c:v>
                </c:pt>
                <c:pt idx="3837">
                  <c:v>6</c:v>
                </c:pt>
                <c:pt idx="3838">
                  <c:v>6</c:v>
                </c:pt>
                <c:pt idx="3839">
                  <c:v>7</c:v>
                </c:pt>
                <c:pt idx="3840">
                  <c:v>2</c:v>
                </c:pt>
                <c:pt idx="3841">
                  <c:v>2</c:v>
                </c:pt>
                <c:pt idx="3842">
                  <c:v>2</c:v>
                </c:pt>
                <c:pt idx="3843">
                  <c:v>7</c:v>
                </c:pt>
                <c:pt idx="3844">
                  <c:v>6</c:v>
                </c:pt>
                <c:pt idx="3845">
                  <c:v>6</c:v>
                </c:pt>
                <c:pt idx="3846">
                  <c:v>6</c:v>
                </c:pt>
                <c:pt idx="3847">
                  <c:v>7</c:v>
                </c:pt>
                <c:pt idx="3848">
                  <c:v>5</c:v>
                </c:pt>
                <c:pt idx="3849">
                  <c:v>5</c:v>
                </c:pt>
                <c:pt idx="3850">
                  <c:v>5</c:v>
                </c:pt>
                <c:pt idx="3851">
                  <c:v>7</c:v>
                </c:pt>
                <c:pt idx="3852">
                  <c:v>6</c:v>
                </c:pt>
                <c:pt idx="3853">
                  <c:v>6</c:v>
                </c:pt>
                <c:pt idx="3854">
                  <c:v>6</c:v>
                </c:pt>
                <c:pt idx="3855">
                  <c:v>7</c:v>
                </c:pt>
                <c:pt idx="3856">
                  <c:v>4</c:v>
                </c:pt>
                <c:pt idx="3857">
                  <c:v>4</c:v>
                </c:pt>
                <c:pt idx="3858">
                  <c:v>4</c:v>
                </c:pt>
                <c:pt idx="3859">
                  <c:v>7</c:v>
                </c:pt>
                <c:pt idx="3860">
                  <c:v>6</c:v>
                </c:pt>
                <c:pt idx="3861">
                  <c:v>6</c:v>
                </c:pt>
                <c:pt idx="3862">
                  <c:v>6</c:v>
                </c:pt>
                <c:pt idx="3863">
                  <c:v>7</c:v>
                </c:pt>
                <c:pt idx="3864">
                  <c:v>5</c:v>
                </c:pt>
                <c:pt idx="3865">
                  <c:v>5</c:v>
                </c:pt>
                <c:pt idx="3866">
                  <c:v>5</c:v>
                </c:pt>
                <c:pt idx="3867">
                  <c:v>7</c:v>
                </c:pt>
                <c:pt idx="3868">
                  <c:v>6</c:v>
                </c:pt>
                <c:pt idx="3869">
                  <c:v>6</c:v>
                </c:pt>
                <c:pt idx="3870">
                  <c:v>6</c:v>
                </c:pt>
                <c:pt idx="3871">
                  <c:v>7</c:v>
                </c:pt>
                <c:pt idx="3872">
                  <c:v>3</c:v>
                </c:pt>
                <c:pt idx="3873">
                  <c:v>3</c:v>
                </c:pt>
                <c:pt idx="3874">
                  <c:v>3</c:v>
                </c:pt>
                <c:pt idx="3875">
                  <c:v>7</c:v>
                </c:pt>
                <c:pt idx="3876">
                  <c:v>6</c:v>
                </c:pt>
                <c:pt idx="3877">
                  <c:v>6</c:v>
                </c:pt>
                <c:pt idx="3878">
                  <c:v>6</c:v>
                </c:pt>
                <c:pt idx="3879">
                  <c:v>7</c:v>
                </c:pt>
                <c:pt idx="3880">
                  <c:v>5</c:v>
                </c:pt>
                <c:pt idx="3881">
                  <c:v>5</c:v>
                </c:pt>
                <c:pt idx="3882">
                  <c:v>5</c:v>
                </c:pt>
                <c:pt idx="3883">
                  <c:v>7</c:v>
                </c:pt>
                <c:pt idx="3884">
                  <c:v>6</c:v>
                </c:pt>
                <c:pt idx="3885">
                  <c:v>6</c:v>
                </c:pt>
                <c:pt idx="3886">
                  <c:v>6</c:v>
                </c:pt>
                <c:pt idx="3887">
                  <c:v>7</c:v>
                </c:pt>
                <c:pt idx="3888">
                  <c:v>4</c:v>
                </c:pt>
                <c:pt idx="3889">
                  <c:v>4</c:v>
                </c:pt>
                <c:pt idx="3890">
                  <c:v>4</c:v>
                </c:pt>
                <c:pt idx="3891">
                  <c:v>7</c:v>
                </c:pt>
                <c:pt idx="3892">
                  <c:v>6</c:v>
                </c:pt>
                <c:pt idx="3893">
                  <c:v>6</c:v>
                </c:pt>
                <c:pt idx="3894">
                  <c:v>6</c:v>
                </c:pt>
                <c:pt idx="3895">
                  <c:v>7</c:v>
                </c:pt>
                <c:pt idx="3896">
                  <c:v>5</c:v>
                </c:pt>
                <c:pt idx="3897">
                  <c:v>5</c:v>
                </c:pt>
                <c:pt idx="3898">
                  <c:v>5</c:v>
                </c:pt>
                <c:pt idx="3899">
                  <c:v>7</c:v>
                </c:pt>
                <c:pt idx="3900">
                  <c:v>6</c:v>
                </c:pt>
                <c:pt idx="3901">
                  <c:v>6</c:v>
                </c:pt>
                <c:pt idx="3902">
                  <c:v>6</c:v>
                </c:pt>
                <c:pt idx="3903">
                  <c:v>7</c:v>
                </c:pt>
                <c:pt idx="3904">
                  <c:v>2</c:v>
                </c:pt>
                <c:pt idx="3905">
                  <c:v>2</c:v>
                </c:pt>
                <c:pt idx="3906">
                  <c:v>2</c:v>
                </c:pt>
                <c:pt idx="3907">
                  <c:v>7</c:v>
                </c:pt>
                <c:pt idx="3908">
                  <c:v>6</c:v>
                </c:pt>
                <c:pt idx="3909">
                  <c:v>6</c:v>
                </c:pt>
                <c:pt idx="3910">
                  <c:v>6</c:v>
                </c:pt>
                <c:pt idx="3911">
                  <c:v>7</c:v>
                </c:pt>
                <c:pt idx="3912">
                  <c:v>5</c:v>
                </c:pt>
                <c:pt idx="3913">
                  <c:v>5</c:v>
                </c:pt>
                <c:pt idx="3914">
                  <c:v>5</c:v>
                </c:pt>
                <c:pt idx="3915">
                  <c:v>7</c:v>
                </c:pt>
                <c:pt idx="3916">
                  <c:v>6</c:v>
                </c:pt>
                <c:pt idx="3917">
                  <c:v>6</c:v>
                </c:pt>
                <c:pt idx="3918">
                  <c:v>6</c:v>
                </c:pt>
                <c:pt idx="3919">
                  <c:v>7</c:v>
                </c:pt>
                <c:pt idx="3920">
                  <c:v>4</c:v>
                </c:pt>
                <c:pt idx="3921">
                  <c:v>4</c:v>
                </c:pt>
                <c:pt idx="3922">
                  <c:v>4</c:v>
                </c:pt>
                <c:pt idx="3923">
                  <c:v>7</c:v>
                </c:pt>
                <c:pt idx="3924">
                  <c:v>6</c:v>
                </c:pt>
                <c:pt idx="3925">
                  <c:v>6</c:v>
                </c:pt>
                <c:pt idx="3926">
                  <c:v>6</c:v>
                </c:pt>
                <c:pt idx="3927">
                  <c:v>7</c:v>
                </c:pt>
                <c:pt idx="3928">
                  <c:v>5</c:v>
                </c:pt>
                <c:pt idx="3929">
                  <c:v>5</c:v>
                </c:pt>
                <c:pt idx="3930">
                  <c:v>5</c:v>
                </c:pt>
                <c:pt idx="3931">
                  <c:v>7</c:v>
                </c:pt>
                <c:pt idx="3932">
                  <c:v>6</c:v>
                </c:pt>
                <c:pt idx="3933">
                  <c:v>6</c:v>
                </c:pt>
                <c:pt idx="3934">
                  <c:v>6</c:v>
                </c:pt>
                <c:pt idx="3935">
                  <c:v>7</c:v>
                </c:pt>
                <c:pt idx="3936">
                  <c:v>3</c:v>
                </c:pt>
                <c:pt idx="3937">
                  <c:v>3</c:v>
                </c:pt>
                <c:pt idx="3938">
                  <c:v>3</c:v>
                </c:pt>
                <c:pt idx="3939">
                  <c:v>7</c:v>
                </c:pt>
                <c:pt idx="3940">
                  <c:v>6</c:v>
                </c:pt>
                <c:pt idx="3941">
                  <c:v>6</c:v>
                </c:pt>
                <c:pt idx="3942">
                  <c:v>6</c:v>
                </c:pt>
                <c:pt idx="3943">
                  <c:v>7</c:v>
                </c:pt>
                <c:pt idx="3944">
                  <c:v>5</c:v>
                </c:pt>
                <c:pt idx="3945">
                  <c:v>5</c:v>
                </c:pt>
                <c:pt idx="3946">
                  <c:v>5</c:v>
                </c:pt>
                <c:pt idx="3947">
                  <c:v>7</c:v>
                </c:pt>
                <c:pt idx="3948">
                  <c:v>6</c:v>
                </c:pt>
                <c:pt idx="3949">
                  <c:v>6</c:v>
                </c:pt>
                <c:pt idx="3950">
                  <c:v>6</c:v>
                </c:pt>
                <c:pt idx="3951">
                  <c:v>7</c:v>
                </c:pt>
                <c:pt idx="3952">
                  <c:v>4</c:v>
                </c:pt>
                <c:pt idx="3953">
                  <c:v>4</c:v>
                </c:pt>
                <c:pt idx="3954">
                  <c:v>4</c:v>
                </c:pt>
                <c:pt idx="3955">
                  <c:v>7</c:v>
                </c:pt>
                <c:pt idx="3956">
                  <c:v>6</c:v>
                </c:pt>
                <c:pt idx="3957">
                  <c:v>6</c:v>
                </c:pt>
                <c:pt idx="3958">
                  <c:v>6</c:v>
                </c:pt>
                <c:pt idx="3959">
                  <c:v>7</c:v>
                </c:pt>
                <c:pt idx="3960">
                  <c:v>5</c:v>
                </c:pt>
                <c:pt idx="3961">
                  <c:v>5</c:v>
                </c:pt>
                <c:pt idx="3962">
                  <c:v>5</c:v>
                </c:pt>
                <c:pt idx="3963">
                  <c:v>7</c:v>
                </c:pt>
                <c:pt idx="3964">
                  <c:v>6</c:v>
                </c:pt>
                <c:pt idx="3965">
                  <c:v>6</c:v>
                </c:pt>
                <c:pt idx="3966">
                  <c:v>6</c:v>
                </c:pt>
                <c:pt idx="3967">
                  <c:v>7</c:v>
                </c:pt>
                <c:pt idx="3968">
                  <c:v>2</c:v>
                </c:pt>
                <c:pt idx="3969">
                  <c:v>2</c:v>
                </c:pt>
                <c:pt idx="3970">
                  <c:v>2</c:v>
                </c:pt>
                <c:pt idx="3971">
                  <c:v>7</c:v>
                </c:pt>
                <c:pt idx="3972">
                  <c:v>6</c:v>
                </c:pt>
                <c:pt idx="3973">
                  <c:v>6</c:v>
                </c:pt>
                <c:pt idx="3974">
                  <c:v>6</c:v>
                </c:pt>
                <c:pt idx="3975">
                  <c:v>7</c:v>
                </c:pt>
                <c:pt idx="3976">
                  <c:v>5</c:v>
                </c:pt>
                <c:pt idx="3977">
                  <c:v>5</c:v>
                </c:pt>
                <c:pt idx="3978">
                  <c:v>5</c:v>
                </c:pt>
                <c:pt idx="3979">
                  <c:v>7</c:v>
                </c:pt>
                <c:pt idx="3980">
                  <c:v>6</c:v>
                </c:pt>
                <c:pt idx="3981">
                  <c:v>6</c:v>
                </c:pt>
                <c:pt idx="3982">
                  <c:v>6</c:v>
                </c:pt>
                <c:pt idx="3983">
                  <c:v>7</c:v>
                </c:pt>
                <c:pt idx="3984">
                  <c:v>4</c:v>
                </c:pt>
                <c:pt idx="3985">
                  <c:v>4</c:v>
                </c:pt>
                <c:pt idx="3986">
                  <c:v>4</c:v>
                </c:pt>
                <c:pt idx="3987">
                  <c:v>7</c:v>
                </c:pt>
                <c:pt idx="3988">
                  <c:v>6</c:v>
                </c:pt>
                <c:pt idx="3989">
                  <c:v>6</c:v>
                </c:pt>
                <c:pt idx="3990">
                  <c:v>6</c:v>
                </c:pt>
                <c:pt idx="3991">
                  <c:v>7</c:v>
                </c:pt>
                <c:pt idx="3992">
                  <c:v>5</c:v>
                </c:pt>
                <c:pt idx="3993">
                  <c:v>5</c:v>
                </c:pt>
                <c:pt idx="3994">
                  <c:v>5</c:v>
                </c:pt>
                <c:pt idx="3995">
                  <c:v>7</c:v>
                </c:pt>
                <c:pt idx="3996">
                  <c:v>6</c:v>
                </c:pt>
                <c:pt idx="3997">
                  <c:v>6</c:v>
                </c:pt>
                <c:pt idx="3998">
                  <c:v>6</c:v>
                </c:pt>
                <c:pt idx="3999">
                  <c:v>7</c:v>
                </c:pt>
                <c:pt idx="4000">
                  <c:v>3</c:v>
                </c:pt>
                <c:pt idx="4001">
                  <c:v>3</c:v>
                </c:pt>
                <c:pt idx="4002">
                  <c:v>3</c:v>
                </c:pt>
                <c:pt idx="4003">
                  <c:v>7</c:v>
                </c:pt>
                <c:pt idx="4004">
                  <c:v>6</c:v>
                </c:pt>
                <c:pt idx="4005">
                  <c:v>6</c:v>
                </c:pt>
                <c:pt idx="4006">
                  <c:v>6</c:v>
                </c:pt>
                <c:pt idx="4007">
                  <c:v>7</c:v>
                </c:pt>
                <c:pt idx="4008">
                  <c:v>5</c:v>
                </c:pt>
                <c:pt idx="4009">
                  <c:v>5</c:v>
                </c:pt>
                <c:pt idx="4010">
                  <c:v>5</c:v>
                </c:pt>
                <c:pt idx="4011">
                  <c:v>7</c:v>
                </c:pt>
                <c:pt idx="4012">
                  <c:v>6</c:v>
                </c:pt>
                <c:pt idx="4013">
                  <c:v>6</c:v>
                </c:pt>
                <c:pt idx="4014">
                  <c:v>6</c:v>
                </c:pt>
                <c:pt idx="4015">
                  <c:v>7</c:v>
                </c:pt>
                <c:pt idx="4016">
                  <c:v>4</c:v>
                </c:pt>
                <c:pt idx="4017">
                  <c:v>4</c:v>
                </c:pt>
                <c:pt idx="4018">
                  <c:v>4</c:v>
                </c:pt>
                <c:pt idx="4019">
                  <c:v>7</c:v>
                </c:pt>
                <c:pt idx="4020">
                  <c:v>6</c:v>
                </c:pt>
                <c:pt idx="4021">
                  <c:v>6</c:v>
                </c:pt>
                <c:pt idx="4022">
                  <c:v>6</c:v>
                </c:pt>
                <c:pt idx="4023">
                  <c:v>7</c:v>
                </c:pt>
                <c:pt idx="4024">
                  <c:v>5</c:v>
                </c:pt>
                <c:pt idx="4025">
                  <c:v>5</c:v>
                </c:pt>
                <c:pt idx="4026">
                  <c:v>5</c:v>
                </c:pt>
                <c:pt idx="4027">
                  <c:v>7</c:v>
                </c:pt>
                <c:pt idx="4028">
                  <c:v>6</c:v>
                </c:pt>
                <c:pt idx="4029">
                  <c:v>6</c:v>
                </c:pt>
                <c:pt idx="4030">
                  <c:v>6</c:v>
                </c:pt>
                <c:pt idx="4031">
                  <c:v>7</c:v>
                </c:pt>
                <c:pt idx="4032">
                  <c:v>2</c:v>
                </c:pt>
                <c:pt idx="4033">
                  <c:v>2</c:v>
                </c:pt>
                <c:pt idx="4034">
                  <c:v>2</c:v>
                </c:pt>
                <c:pt idx="4035">
                  <c:v>7</c:v>
                </c:pt>
                <c:pt idx="4036">
                  <c:v>6</c:v>
                </c:pt>
                <c:pt idx="4037">
                  <c:v>6</c:v>
                </c:pt>
                <c:pt idx="4038">
                  <c:v>6</c:v>
                </c:pt>
                <c:pt idx="4039">
                  <c:v>7</c:v>
                </c:pt>
                <c:pt idx="4040">
                  <c:v>5</c:v>
                </c:pt>
                <c:pt idx="4041">
                  <c:v>5</c:v>
                </c:pt>
                <c:pt idx="4042">
                  <c:v>5</c:v>
                </c:pt>
                <c:pt idx="4043">
                  <c:v>7</c:v>
                </c:pt>
                <c:pt idx="4044">
                  <c:v>6</c:v>
                </c:pt>
                <c:pt idx="4045">
                  <c:v>6</c:v>
                </c:pt>
                <c:pt idx="4046">
                  <c:v>6</c:v>
                </c:pt>
                <c:pt idx="4047">
                  <c:v>7</c:v>
                </c:pt>
                <c:pt idx="4048">
                  <c:v>4</c:v>
                </c:pt>
                <c:pt idx="4049">
                  <c:v>4</c:v>
                </c:pt>
                <c:pt idx="4050">
                  <c:v>4</c:v>
                </c:pt>
                <c:pt idx="4051">
                  <c:v>7</c:v>
                </c:pt>
                <c:pt idx="4052">
                  <c:v>6</c:v>
                </c:pt>
                <c:pt idx="4053">
                  <c:v>6</c:v>
                </c:pt>
                <c:pt idx="4054">
                  <c:v>6</c:v>
                </c:pt>
                <c:pt idx="4055">
                  <c:v>7</c:v>
                </c:pt>
                <c:pt idx="4056">
                  <c:v>5</c:v>
                </c:pt>
                <c:pt idx="4057">
                  <c:v>5</c:v>
                </c:pt>
                <c:pt idx="4058">
                  <c:v>5</c:v>
                </c:pt>
                <c:pt idx="4059">
                  <c:v>7</c:v>
                </c:pt>
                <c:pt idx="4060">
                  <c:v>6</c:v>
                </c:pt>
                <c:pt idx="4061">
                  <c:v>6</c:v>
                </c:pt>
                <c:pt idx="4062">
                  <c:v>6</c:v>
                </c:pt>
                <c:pt idx="4063">
                  <c:v>7</c:v>
                </c:pt>
                <c:pt idx="4064">
                  <c:v>3</c:v>
                </c:pt>
                <c:pt idx="4065">
                  <c:v>3</c:v>
                </c:pt>
                <c:pt idx="4066">
                  <c:v>3</c:v>
                </c:pt>
                <c:pt idx="4067">
                  <c:v>7</c:v>
                </c:pt>
                <c:pt idx="4068">
                  <c:v>6</c:v>
                </c:pt>
                <c:pt idx="4069">
                  <c:v>6</c:v>
                </c:pt>
                <c:pt idx="4070">
                  <c:v>6</c:v>
                </c:pt>
                <c:pt idx="4071">
                  <c:v>7</c:v>
                </c:pt>
                <c:pt idx="4072">
                  <c:v>5</c:v>
                </c:pt>
                <c:pt idx="4073">
                  <c:v>5</c:v>
                </c:pt>
                <c:pt idx="4074">
                  <c:v>5</c:v>
                </c:pt>
                <c:pt idx="4075">
                  <c:v>7</c:v>
                </c:pt>
                <c:pt idx="4076">
                  <c:v>6</c:v>
                </c:pt>
                <c:pt idx="4077">
                  <c:v>6</c:v>
                </c:pt>
                <c:pt idx="4078">
                  <c:v>6</c:v>
                </c:pt>
                <c:pt idx="4079">
                  <c:v>7</c:v>
                </c:pt>
                <c:pt idx="4080">
                  <c:v>4</c:v>
                </c:pt>
                <c:pt idx="4081">
                  <c:v>4</c:v>
                </c:pt>
                <c:pt idx="4082">
                  <c:v>4</c:v>
                </c:pt>
                <c:pt idx="4083">
                  <c:v>7</c:v>
                </c:pt>
                <c:pt idx="4084">
                  <c:v>6</c:v>
                </c:pt>
                <c:pt idx="4085">
                  <c:v>6</c:v>
                </c:pt>
                <c:pt idx="4086">
                  <c:v>6</c:v>
                </c:pt>
                <c:pt idx="4087">
                  <c:v>7</c:v>
                </c:pt>
                <c:pt idx="4088">
                  <c:v>5</c:v>
                </c:pt>
                <c:pt idx="4089">
                  <c:v>5</c:v>
                </c:pt>
                <c:pt idx="4090">
                  <c:v>5</c:v>
                </c:pt>
                <c:pt idx="4091">
                  <c:v>7</c:v>
                </c:pt>
                <c:pt idx="4092">
                  <c:v>6</c:v>
                </c:pt>
                <c:pt idx="4093">
                  <c:v>6</c:v>
                </c:pt>
                <c:pt idx="4094">
                  <c:v>6</c:v>
                </c:pt>
                <c:pt idx="4095">
                  <c:v>7</c:v>
                </c:pt>
                <c:pt idx="4096">
                  <c:v>7</c:v>
                </c:pt>
                <c:pt idx="4097">
                  <c:v>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2110080"/>
        <c:axId val="182263808"/>
      </c:scatterChart>
      <c:valAx>
        <c:axId val="182110080"/>
        <c:scaling>
          <c:orientation val="minMax"/>
          <c:max val="4096"/>
          <c:min val="0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Code</a:t>
                </a:r>
              </a:p>
            </c:rich>
          </c:tx>
          <c:layout>
            <c:manualLayout>
              <c:xMode val="edge"/>
              <c:yMode val="edge"/>
              <c:x val="0.49986264419026144"/>
              <c:y val="0.9203470399533392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82263808"/>
        <c:crosses val="autoZero"/>
        <c:crossBetween val="midCat"/>
      </c:valAx>
      <c:valAx>
        <c:axId val="182263808"/>
        <c:scaling>
          <c:orientation val="minMax"/>
          <c:max val="12"/>
          <c:min val="2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  <a:prstDash val="sys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No. Eqv. Fine Comparisons Per Code</a:t>
                </a:r>
              </a:p>
            </c:rich>
          </c:tx>
          <c:layout>
            <c:manualLayout>
              <c:xMode val="edge"/>
              <c:yMode val="edge"/>
              <c:x val="6.1585835257890681E-3"/>
              <c:y val="8.5672936716243819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8211008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162174110284043"/>
          <c:y val="7.9557666669515359E-2"/>
          <c:w val="0.18748217790615856"/>
          <c:h val="0.13012549887619324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100" b="1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8108168297144675"/>
          <c:y val="3.3408156070043486E-2"/>
          <c:w val="0.78328700389724026"/>
          <c:h val="0.80534649586712104"/>
        </c:manualLayout>
      </c:layout>
      <c:scatterChart>
        <c:scatterStyle val="lineMarker"/>
        <c:varyColors val="0"/>
        <c:ser>
          <c:idx val="0"/>
          <c:order val="0"/>
          <c:tx>
            <c:v>2-Level</c:v>
          </c:tx>
          <c:spPr>
            <a:ln w="41275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DACs!$A$2:$A$65</c:f>
              <c:numCache>
                <c:formatCode>General</c:formatCode>
                <c:ptCount val="6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</c:numCache>
            </c:numRef>
          </c:xVal>
          <c:yVal>
            <c:numRef>
              <c:f>DACs!$B$2:$B$65</c:f>
              <c:numCache>
                <c:formatCode>General</c:formatCode>
                <c:ptCount val="64"/>
                <c:pt idx="0">
                  <c:v>0.33324999999999999</c:v>
                </c:pt>
                <c:pt idx="1">
                  <c:v>0.66625999999999996</c:v>
                </c:pt>
                <c:pt idx="2">
                  <c:v>0.83228000000000002</c:v>
                </c:pt>
                <c:pt idx="3">
                  <c:v>0.83130000000000004</c:v>
                </c:pt>
                <c:pt idx="4">
                  <c:v>0.91332999999999998</c:v>
                </c:pt>
                <c:pt idx="5">
                  <c:v>1.0784</c:v>
                </c:pt>
                <c:pt idx="6">
                  <c:v>1.0764</c:v>
                </c:pt>
                <c:pt idx="7">
                  <c:v>0.90747</c:v>
                </c:pt>
                <c:pt idx="8">
                  <c:v>0.94652999999999998</c:v>
                </c:pt>
                <c:pt idx="9">
                  <c:v>1.1936</c:v>
                </c:pt>
                <c:pt idx="10">
                  <c:v>1.2737000000000001</c:v>
                </c:pt>
                <c:pt idx="11">
                  <c:v>1.1868000000000001</c:v>
                </c:pt>
                <c:pt idx="12">
                  <c:v>1.1829000000000001</c:v>
                </c:pt>
                <c:pt idx="13">
                  <c:v>1.262</c:v>
                </c:pt>
                <c:pt idx="14">
                  <c:v>1.1740999999999999</c:v>
                </c:pt>
                <c:pt idx="15">
                  <c:v>0.91918999999999995</c:v>
                </c:pt>
                <c:pt idx="16">
                  <c:v>0.93481000000000003</c:v>
                </c:pt>
                <c:pt idx="17">
                  <c:v>1.2209000000000001</c:v>
                </c:pt>
                <c:pt idx="18">
                  <c:v>1.3401000000000001</c:v>
                </c:pt>
                <c:pt idx="19">
                  <c:v>1.2922</c:v>
                </c:pt>
                <c:pt idx="20">
                  <c:v>1.3273999999999999</c:v>
                </c:pt>
                <c:pt idx="21">
                  <c:v>1.4456</c:v>
                </c:pt>
                <c:pt idx="22">
                  <c:v>1.3967000000000001</c:v>
                </c:pt>
                <c:pt idx="23">
                  <c:v>1.1809000000000001</c:v>
                </c:pt>
                <c:pt idx="24">
                  <c:v>1.1731</c:v>
                </c:pt>
                <c:pt idx="25">
                  <c:v>1.3733</c:v>
                </c:pt>
                <c:pt idx="26">
                  <c:v>1.4065000000000001</c:v>
                </c:pt>
                <c:pt idx="27">
                  <c:v>1.2726999999999999</c:v>
                </c:pt>
                <c:pt idx="28">
                  <c:v>1.2219</c:v>
                </c:pt>
                <c:pt idx="29">
                  <c:v>1.2542</c:v>
                </c:pt>
                <c:pt idx="30">
                  <c:v>1.1194</c:v>
                </c:pt>
                <c:pt idx="31">
                  <c:v>0.81762999999999997</c:v>
                </c:pt>
                <c:pt idx="32">
                  <c:v>0.81762999999999997</c:v>
                </c:pt>
                <c:pt idx="33">
                  <c:v>1.1194</c:v>
                </c:pt>
                <c:pt idx="34">
                  <c:v>1.2542</c:v>
                </c:pt>
                <c:pt idx="35">
                  <c:v>1.2219</c:v>
                </c:pt>
                <c:pt idx="36">
                  <c:v>1.2726999999999999</c:v>
                </c:pt>
                <c:pt idx="37">
                  <c:v>1.4065000000000001</c:v>
                </c:pt>
                <c:pt idx="38">
                  <c:v>1.3733</c:v>
                </c:pt>
                <c:pt idx="39">
                  <c:v>1.1731</c:v>
                </c:pt>
                <c:pt idx="40">
                  <c:v>1.1809000000000001</c:v>
                </c:pt>
                <c:pt idx="41">
                  <c:v>1.3967000000000001</c:v>
                </c:pt>
                <c:pt idx="42">
                  <c:v>1.4456</c:v>
                </c:pt>
                <c:pt idx="43">
                  <c:v>1.3273999999999999</c:v>
                </c:pt>
                <c:pt idx="44">
                  <c:v>1.2922</c:v>
                </c:pt>
                <c:pt idx="45">
                  <c:v>1.3401000000000001</c:v>
                </c:pt>
                <c:pt idx="46">
                  <c:v>1.2209000000000001</c:v>
                </c:pt>
                <c:pt idx="47">
                  <c:v>0.93481000000000003</c:v>
                </c:pt>
                <c:pt idx="48">
                  <c:v>0.91918999999999995</c:v>
                </c:pt>
                <c:pt idx="49">
                  <c:v>1.1740999999999999</c:v>
                </c:pt>
                <c:pt idx="50">
                  <c:v>1.262</c:v>
                </c:pt>
                <c:pt idx="51">
                  <c:v>1.1829000000000001</c:v>
                </c:pt>
                <c:pt idx="52">
                  <c:v>1.1868000000000001</c:v>
                </c:pt>
                <c:pt idx="53">
                  <c:v>1.2737000000000001</c:v>
                </c:pt>
                <c:pt idx="54">
                  <c:v>1.1936</c:v>
                </c:pt>
                <c:pt idx="55">
                  <c:v>0.94652999999999998</c:v>
                </c:pt>
                <c:pt idx="56">
                  <c:v>0.90747</c:v>
                </c:pt>
                <c:pt idx="57">
                  <c:v>1.0764</c:v>
                </c:pt>
                <c:pt idx="58">
                  <c:v>1.0784</c:v>
                </c:pt>
                <c:pt idx="59">
                  <c:v>0.91332999999999998</c:v>
                </c:pt>
                <c:pt idx="60">
                  <c:v>0.83130000000000004</c:v>
                </c:pt>
                <c:pt idx="61">
                  <c:v>0.83228000000000002</c:v>
                </c:pt>
                <c:pt idx="62">
                  <c:v>0.66625999999999996</c:v>
                </c:pt>
                <c:pt idx="63">
                  <c:v>0.33324999999999999</c:v>
                </c:pt>
              </c:numCache>
            </c:numRef>
          </c:yVal>
          <c:smooth val="0"/>
        </c:ser>
        <c:ser>
          <c:idx val="1"/>
          <c:order val="1"/>
          <c:tx>
            <c:v>3-Level</c:v>
          </c:tx>
          <c:spPr>
            <a:ln w="41275">
              <a:solidFill>
                <a:srgbClr val="C00000"/>
              </a:solidFill>
            </a:ln>
          </c:spPr>
          <c:marker>
            <c:symbol val="none"/>
          </c:marker>
          <c:xVal>
            <c:numRef>
              <c:f>DACs!$A$2:$A$65</c:f>
              <c:numCache>
                <c:formatCode>General</c:formatCode>
                <c:ptCount val="6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</c:numCache>
            </c:numRef>
          </c:xVal>
          <c:yVal>
            <c:numRef>
              <c:f>DACs!$C$2:$C$65</c:f>
              <c:numCache>
                <c:formatCode>General</c:formatCode>
                <c:ptCount val="64"/>
                <c:pt idx="0">
                  <c:v>8.3252000000000007E-2</c:v>
                </c:pt>
                <c:pt idx="1">
                  <c:v>0.16625999999999999</c:v>
                </c:pt>
                <c:pt idx="2">
                  <c:v>0.20727999999999999</c:v>
                </c:pt>
                <c:pt idx="3">
                  <c:v>0.20630000000000001</c:v>
                </c:pt>
                <c:pt idx="4">
                  <c:v>0.22583</c:v>
                </c:pt>
                <c:pt idx="5">
                  <c:v>0.26587</c:v>
                </c:pt>
                <c:pt idx="6">
                  <c:v>0.26391999999999999</c:v>
                </c:pt>
                <c:pt idx="7">
                  <c:v>0.21997</c:v>
                </c:pt>
                <c:pt idx="8">
                  <c:v>0.22778000000000001</c:v>
                </c:pt>
                <c:pt idx="9">
                  <c:v>0.28734999999999999</c:v>
                </c:pt>
                <c:pt idx="10">
                  <c:v>0.30492999999999998</c:v>
                </c:pt>
                <c:pt idx="11">
                  <c:v>0.28051999999999999</c:v>
                </c:pt>
                <c:pt idx="12">
                  <c:v>0.27661000000000002</c:v>
                </c:pt>
                <c:pt idx="13">
                  <c:v>0.29321000000000003</c:v>
                </c:pt>
                <c:pt idx="14">
                  <c:v>0.26782</c:v>
                </c:pt>
                <c:pt idx="15">
                  <c:v>0.20044000000000001</c:v>
                </c:pt>
                <c:pt idx="16">
                  <c:v>0.20044000000000001</c:v>
                </c:pt>
                <c:pt idx="17">
                  <c:v>0.26782</c:v>
                </c:pt>
                <c:pt idx="18">
                  <c:v>0.29321000000000003</c:v>
                </c:pt>
                <c:pt idx="19">
                  <c:v>0.27661000000000002</c:v>
                </c:pt>
                <c:pt idx="20">
                  <c:v>0.28051999999999999</c:v>
                </c:pt>
                <c:pt idx="21">
                  <c:v>0.30492999999999998</c:v>
                </c:pt>
                <c:pt idx="22">
                  <c:v>0.28734999999999999</c:v>
                </c:pt>
                <c:pt idx="23">
                  <c:v>0.22778000000000001</c:v>
                </c:pt>
                <c:pt idx="24">
                  <c:v>0.21997</c:v>
                </c:pt>
                <c:pt idx="25">
                  <c:v>0.26391999999999999</c:v>
                </c:pt>
                <c:pt idx="26">
                  <c:v>0.26587</c:v>
                </c:pt>
                <c:pt idx="27">
                  <c:v>0.22583</c:v>
                </c:pt>
                <c:pt idx="28">
                  <c:v>0.20630000000000001</c:v>
                </c:pt>
                <c:pt idx="29">
                  <c:v>0.20727999999999999</c:v>
                </c:pt>
                <c:pt idx="30">
                  <c:v>0.16625999999999999</c:v>
                </c:pt>
                <c:pt idx="31">
                  <c:v>8.3252000000000007E-2</c:v>
                </c:pt>
                <c:pt idx="32">
                  <c:v>8.3252000000000007E-2</c:v>
                </c:pt>
                <c:pt idx="33">
                  <c:v>0.16625999999999999</c:v>
                </c:pt>
                <c:pt idx="34">
                  <c:v>0.20727999999999999</c:v>
                </c:pt>
                <c:pt idx="35">
                  <c:v>0.20630000000000001</c:v>
                </c:pt>
                <c:pt idx="36">
                  <c:v>0.22583</c:v>
                </c:pt>
                <c:pt idx="37">
                  <c:v>0.26587</c:v>
                </c:pt>
                <c:pt idx="38">
                  <c:v>0.26391999999999999</c:v>
                </c:pt>
                <c:pt idx="39">
                  <c:v>0.21997</c:v>
                </c:pt>
                <c:pt idx="40">
                  <c:v>0.22778000000000001</c:v>
                </c:pt>
                <c:pt idx="41">
                  <c:v>0.28734999999999999</c:v>
                </c:pt>
                <c:pt idx="42">
                  <c:v>0.30492999999999998</c:v>
                </c:pt>
                <c:pt idx="43">
                  <c:v>0.28051999999999999</c:v>
                </c:pt>
                <c:pt idx="44">
                  <c:v>0.27661000000000002</c:v>
                </c:pt>
                <c:pt idx="45">
                  <c:v>0.29321000000000003</c:v>
                </c:pt>
                <c:pt idx="46">
                  <c:v>0.26782</c:v>
                </c:pt>
                <c:pt idx="47">
                  <c:v>0.20044000000000001</c:v>
                </c:pt>
                <c:pt idx="48">
                  <c:v>0.20044000000000001</c:v>
                </c:pt>
                <c:pt idx="49">
                  <c:v>0.26782</c:v>
                </c:pt>
                <c:pt idx="50">
                  <c:v>0.29321000000000003</c:v>
                </c:pt>
                <c:pt idx="51">
                  <c:v>0.27661000000000002</c:v>
                </c:pt>
                <c:pt idx="52">
                  <c:v>0.28051999999999999</c:v>
                </c:pt>
                <c:pt idx="53">
                  <c:v>0.30492999999999998</c:v>
                </c:pt>
                <c:pt idx="54">
                  <c:v>0.28734999999999999</c:v>
                </c:pt>
                <c:pt idx="55">
                  <c:v>0.22778000000000001</c:v>
                </c:pt>
                <c:pt idx="56">
                  <c:v>0.21997</c:v>
                </c:pt>
                <c:pt idx="57">
                  <c:v>0.26391999999999999</c:v>
                </c:pt>
                <c:pt idx="58">
                  <c:v>0.26587</c:v>
                </c:pt>
                <c:pt idx="59">
                  <c:v>0.22583</c:v>
                </c:pt>
                <c:pt idx="60">
                  <c:v>0.20630000000000001</c:v>
                </c:pt>
                <c:pt idx="61">
                  <c:v>0.20727999999999999</c:v>
                </c:pt>
                <c:pt idx="62">
                  <c:v>0.16625999999999999</c:v>
                </c:pt>
                <c:pt idx="63">
                  <c:v>8.3252000000000007E-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68672512"/>
        <c:axId val="68678784"/>
      </c:scatterChart>
      <c:valAx>
        <c:axId val="68672512"/>
        <c:scaling>
          <c:orientation val="minMax"/>
          <c:max val="65"/>
          <c:min val="0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Code</a:t>
                </a:r>
              </a:p>
            </c:rich>
          </c:tx>
          <c:layout>
            <c:manualLayout>
              <c:xMode val="edge"/>
              <c:yMode val="edge"/>
              <c:x val="0.48361090655035027"/>
              <c:y val="0.91689074313472008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68678784"/>
        <c:crosses val="autoZero"/>
        <c:crossBetween val="midCat"/>
        <c:majorUnit val="10"/>
        <c:minorUnit val="4"/>
      </c:valAx>
      <c:valAx>
        <c:axId val="68678784"/>
        <c:scaling>
          <c:orientation val="minMax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Normalized Power (W/R)</a:t>
                </a:r>
              </a:p>
            </c:rich>
          </c:tx>
          <c:layout>
            <c:manualLayout>
              <c:xMode val="edge"/>
              <c:yMode val="edge"/>
              <c:x val="5.8680467360934718E-3"/>
              <c:y val="0.1639614533477433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6867251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2050903913535618"/>
          <c:y val="3.416380732728775E-2"/>
          <c:w val="0.45489451625487726"/>
          <c:h val="8.6146740967281879E-2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600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932114117667331"/>
          <c:y val="5.1400554097404488E-2"/>
          <c:w val="0.74511849443713707"/>
          <c:h val="0.8105289499423811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EMCS!$I$1</c:f>
              <c:strCache>
                <c:ptCount val="1"/>
                <c:pt idx="0">
                  <c:v>MCS INL</c:v>
                </c:pt>
              </c:strCache>
            </c:strRef>
          </c:tx>
          <c:spPr>
            <a:ln w="381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EMCS!$F$2:$F$4097</c:f>
              <c:numCache>
                <c:formatCode>0.00E+00</c:formatCode>
                <c:ptCount val="409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  <c:pt idx="1000">
                  <c:v>1001</c:v>
                </c:pt>
                <c:pt idx="1001">
                  <c:v>1002</c:v>
                </c:pt>
                <c:pt idx="1002">
                  <c:v>1003</c:v>
                </c:pt>
                <c:pt idx="1003">
                  <c:v>1004</c:v>
                </c:pt>
                <c:pt idx="1004">
                  <c:v>1005</c:v>
                </c:pt>
                <c:pt idx="1005">
                  <c:v>1006</c:v>
                </c:pt>
                <c:pt idx="1006">
                  <c:v>1007</c:v>
                </c:pt>
                <c:pt idx="1007">
                  <c:v>1008</c:v>
                </c:pt>
                <c:pt idx="1008">
                  <c:v>1009</c:v>
                </c:pt>
                <c:pt idx="1009">
                  <c:v>1010</c:v>
                </c:pt>
                <c:pt idx="1010">
                  <c:v>1011</c:v>
                </c:pt>
                <c:pt idx="1011">
                  <c:v>1012</c:v>
                </c:pt>
                <c:pt idx="1012">
                  <c:v>1013</c:v>
                </c:pt>
                <c:pt idx="1013">
                  <c:v>1014</c:v>
                </c:pt>
                <c:pt idx="1014">
                  <c:v>1015</c:v>
                </c:pt>
                <c:pt idx="1015">
                  <c:v>1016</c:v>
                </c:pt>
                <c:pt idx="1016">
                  <c:v>1017</c:v>
                </c:pt>
                <c:pt idx="1017">
                  <c:v>1018</c:v>
                </c:pt>
                <c:pt idx="1018">
                  <c:v>1019</c:v>
                </c:pt>
                <c:pt idx="1019">
                  <c:v>1020</c:v>
                </c:pt>
                <c:pt idx="1020">
                  <c:v>1021</c:v>
                </c:pt>
                <c:pt idx="1021">
                  <c:v>1022</c:v>
                </c:pt>
                <c:pt idx="1022">
                  <c:v>1023</c:v>
                </c:pt>
                <c:pt idx="1023">
                  <c:v>1024</c:v>
                </c:pt>
              </c:numCache>
            </c:numRef>
          </c:xVal>
          <c:yVal>
            <c:numRef>
              <c:f>EMCS!$I$2:$I$4097</c:f>
              <c:numCache>
                <c:formatCode>General</c:formatCode>
                <c:ptCount val="4096"/>
                <c:pt idx="0">
                  <c:v>0</c:v>
                </c:pt>
                <c:pt idx="1">
                  <c:v>9.7656000000000001E-4</c:v>
                </c:pt>
                <c:pt idx="2">
                  <c:v>1.9924000000000001E-2</c:v>
                </c:pt>
                <c:pt idx="3">
                  <c:v>1.9945999999999998E-2</c:v>
                </c:pt>
                <c:pt idx="4">
                  <c:v>2.8382000000000001E-2</c:v>
                </c:pt>
                <c:pt idx="5">
                  <c:v>2.8403999999999999E-2</c:v>
                </c:pt>
                <c:pt idx="6">
                  <c:v>3.4833999999999997E-2</c:v>
                </c:pt>
                <c:pt idx="7">
                  <c:v>3.4851E-2</c:v>
                </c:pt>
                <c:pt idx="8">
                  <c:v>3.9972000000000001E-2</c:v>
                </c:pt>
                <c:pt idx="9">
                  <c:v>3.9995000000000003E-2</c:v>
                </c:pt>
                <c:pt idx="10">
                  <c:v>4.4493999999999999E-2</c:v>
                </c:pt>
                <c:pt idx="11">
                  <c:v>4.4513999999999998E-2</c:v>
                </c:pt>
                <c:pt idx="12">
                  <c:v>4.8871999999999999E-2</c:v>
                </c:pt>
                <c:pt idx="13">
                  <c:v>4.8894E-2</c:v>
                </c:pt>
                <c:pt idx="14">
                  <c:v>5.2738E-2</c:v>
                </c:pt>
                <c:pt idx="15">
                  <c:v>5.2757999999999999E-2</c:v>
                </c:pt>
                <c:pt idx="16">
                  <c:v>5.5764000000000001E-2</c:v>
                </c:pt>
                <c:pt idx="17">
                  <c:v>5.5761999999999999E-2</c:v>
                </c:pt>
                <c:pt idx="18">
                  <c:v>5.8678000000000001E-2</c:v>
                </c:pt>
                <c:pt idx="19">
                  <c:v>5.8675999999999999E-2</c:v>
                </c:pt>
                <c:pt idx="20">
                  <c:v>6.2387999999999999E-2</c:v>
                </c:pt>
                <c:pt idx="21">
                  <c:v>6.2389E-2</c:v>
                </c:pt>
                <c:pt idx="22">
                  <c:v>6.5089999999999995E-2</c:v>
                </c:pt>
                <c:pt idx="23">
                  <c:v>6.5089999999999995E-2</c:v>
                </c:pt>
                <c:pt idx="24">
                  <c:v>6.8497000000000002E-2</c:v>
                </c:pt>
                <c:pt idx="25">
                  <c:v>6.8501000000000006E-2</c:v>
                </c:pt>
                <c:pt idx="26">
                  <c:v>7.0782999999999999E-2</c:v>
                </c:pt>
                <c:pt idx="27">
                  <c:v>7.0787000000000003E-2</c:v>
                </c:pt>
                <c:pt idx="28">
                  <c:v>7.3888999999999996E-2</c:v>
                </c:pt>
                <c:pt idx="29">
                  <c:v>7.3895000000000002E-2</c:v>
                </c:pt>
                <c:pt idx="30">
                  <c:v>7.6085E-2</c:v>
                </c:pt>
                <c:pt idx="31">
                  <c:v>7.6091000000000006E-2</c:v>
                </c:pt>
                <c:pt idx="32">
                  <c:v>7.8604999999999994E-2</c:v>
                </c:pt>
                <c:pt idx="33">
                  <c:v>7.8613000000000002E-2</c:v>
                </c:pt>
                <c:pt idx="34">
                  <c:v>8.1110000000000002E-2</c:v>
                </c:pt>
                <c:pt idx="35">
                  <c:v>8.1117999999999996E-2</c:v>
                </c:pt>
                <c:pt idx="36">
                  <c:v>8.3152000000000004E-2</c:v>
                </c:pt>
                <c:pt idx="37">
                  <c:v>8.3162E-2</c:v>
                </c:pt>
                <c:pt idx="38">
                  <c:v>8.5588999999999998E-2</c:v>
                </c:pt>
                <c:pt idx="39">
                  <c:v>8.5597999999999994E-2</c:v>
                </c:pt>
                <c:pt idx="40">
                  <c:v>8.7915999999999994E-2</c:v>
                </c:pt>
                <c:pt idx="41">
                  <c:v>8.7928999999999993E-2</c:v>
                </c:pt>
                <c:pt idx="42">
                  <c:v>9.0079999999999993E-2</c:v>
                </c:pt>
                <c:pt idx="43">
                  <c:v>9.0092000000000005E-2</c:v>
                </c:pt>
                <c:pt idx="44">
                  <c:v>9.1924000000000006E-2</c:v>
                </c:pt>
                <c:pt idx="45">
                  <c:v>9.1938000000000006E-2</c:v>
                </c:pt>
                <c:pt idx="46">
                  <c:v>9.4052999999999998E-2</c:v>
                </c:pt>
                <c:pt idx="47">
                  <c:v>9.4066999999999998E-2</c:v>
                </c:pt>
                <c:pt idx="48">
                  <c:v>9.5304E-2</c:v>
                </c:pt>
                <c:pt idx="49">
                  <c:v>9.5305000000000001E-2</c:v>
                </c:pt>
                <c:pt idx="50">
                  <c:v>9.7054000000000001E-2</c:v>
                </c:pt>
                <c:pt idx="51">
                  <c:v>9.7055000000000002E-2</c:v>
                </c:pt>
                <c:pt idx="52">
                  <c:v>9.8972000000000004E-2</c:v>
                </c:pt>
                <c:pt idx="53">
                  <c:v>9.8974999999999994E-2</c:v>
                </c:pt>
                <c:pt idx="54">
                  <c:v>0.10070999999999999</c:v>
                </c:pt>
                <c:pt idx="55">
                  <c:v>0.10072</c:v>
                </c:pt>
                <c:pt idx="56">
                  <c:v>0.10304000000000001</c:v>
                </c:pt>
                <c:pt idx="57">
                  <c:v>0.10305</c:v>
                </c:pt>
                <c:pt idx="58">
                  <c:v>0.10459</c:v>
                </c:pt>
                <c:pt idx="59">
                  <c:v>0.1046</c:v>
                </c:pt>
                <c:pt idx="60">
                  <c:v>0.10637000000000001</c:v>
                </c:pt>
                <c:pt idx="61">
                  <c:v>0.10638</c:v>
                </c:pt>
                <c:pt idx="62">
                  <c:v>0.10793</c:v>
                </c:pt>
                <c:pt idx="63">
                  <c:v>0.10793</c:v>
                </c:pt>
                <c:pt idx="64">
                  <c:v>0.11026</c:v>
                </c:pt>
                <c:pt idx="65">
                  <c:v>0.11027000000000001</c:v>
                </c:pt>
                <c:pt idx="66">
                  <c:v>0.11174000000000001</c:v>
                </c:pt>
                <c:pt idx="67">
                  <c:v>0.11174000000000001</c:v>
                </c:pt>
                <c:pt idx="68">
                  <c:v>0.11334</c:v>
                </c:pt>
                <c:pt idx="69">
                  <c:v>0.11335000000000001</c:v>
                </c:pt>
                <c:pt idx="70">
                  <c:v>0.11482000000000001</c:v>
                </c:pt>
                <c:pt idx="71">
                  <c:v>0.11483</c:v>
                </c:pt>
                <c:pt idx="72">
                  <c:v>0.11670999999999999</c:v>
                </c:pt>
                <c:pt idx="73">
                  <c:v>0.11672</c:v>
                </c:pt>
                <c:pt idx="74">
                  <c:v>0.11804000000000001</c:v>
                </c:pt>
                <c:pt idx="75">
                  <c:v>0.11805</c:v>
                </c:pt>
                <c:pt idx="76">
                  <c:v>0.11956</c:v>
                </c:pt>
                <c:pt idx="77">
                  <c:v>0.11957</c:v>
                </c:pt>
                <c:pt idx="78">
                  <c:v>0.12089999999999999</c:v>
                </c:pt>
                <c:pt idx="79">
                  <c:v>0.12091</c:v>
                </c:pt>
                <c:pt idx="80">
                  <c:v>0.12216</c:v>
                </c:pt>
                <c:pt idx="81">
                  <c:v>0.12214999999999999</c:v>
                </c:pt>
                <c:pt idx="82">
                  <c:v>0.12323000000000001</c:v>
                </c:pt>
                <c:pt idx="83">
                  <c:v>0.12323000000000001</c:v>
                </c:pt>
                <c:pt idx="84">
                  <c:v>0.12485</c:v>
                </c:pt>
                <c:pt idx="85">
                  <c:v>0.12485</c:v>
                </c:pt>
                <c:pt idx="86">
                  <c:v>0.12594</c:v>
                </c:pt>
                <c:pt idx="87">
                  <c:v>0.12594</c:v>
                </c:pt>
                <c:pt idx="88">
                  <c:v>0.12795000000000001</c:v>
                </c:pt>
                <c:pt idx="89">
                  <c:v>0.12795000000000001</c:v>
                </c:pt>
                <c:pt idx="90">
                  <c:v>0.12891</c:v>
                </c:pt>
                <c:pt idx="91">
                  <c:v>0.12891</c:v>
                </c:pt>
                <c:pt idx="92">
                  <c:v>0.13045999999999999</c:v>
                </c:pt>
                <c:pt idx="93">
                  <c:v>0.13047</c:v>
                </c:pt>
                <c:pt idx="94">
                  <c:v>0.13145000000000001</c:v>
                </c:pt>
                <c:pt idx="95">
                  <c:v>0.13145999999999999</c:v>
                </c:pt>
                <c:pt idx="96">
                  <c:v>0.13235</c:v>
                </c:pt>
                <c:pt idx="97">
                  <c:v>0.13236000000000001</c:v>
                </c:pt>
                <c:pt idx="98">
                  <c:v>0.13358999999999999</c:v>
                </c:pt>
                <c:pt idx="99">
                  <c:v>0.1336</c:v>
                </c:pt>
                <c:pt idx="100">
                  <c:v>0.13467000000000001</c:v>
                </c:pt>
                <c:pt idx="101">
                  <c:v>0.13467000000000001</c:v>
                </c:pt>
                <c:pt idx="102">
                  <c:v>0.13593</c:v>
                </c:pt>
                <c:pt idx="103">
                  <c:v>0.13593</c:v>
                </c:pt>
                <c:pt idx="104">
                  <c:v>0.1376</c:v>
                </c:pt>
                <c:pt idx="105">
                  <c:v>0.13761000000000001</c:v>
                </c:pt>
                <c:pt idx="106">
                  <c:v>0.13874</c:v>
                </c:pt>
                <c:pt idx="107">
                  <c:v>0.13875000000000001</c:v>
                </c:pt>
                <c:pt idx="108">
                  <c:v>0.13977999999999999</c:v>
                </c:pt>
                <c:pt idx="109">
                  <c:v>0.13977999999999999</c:v>
                </c:pt>
                <c:pt idx="110">
                  <c:v>0.14094000000000001</c:v>
                </c:pt>
                <c:pt idx="111">
                  <c:v>0.14094000000000001</c:v>
                </c:pt>
                <c:pt idx="112">
                  <c:v>0.14169000000000001</c:v>
                </c:pt>
                <c:pt idx="113">
                  <c:v>0.14169000000000001</c:v>
                </c:pt>
                <c:pt idx="114">
                  <c:v>0.14263000000000001</c:v>
                </c:pt>
                <c:pt idx="115">
                  <c:v>0.14263000000000001</c:v>
                </c:pt>
                <c:pt idx="116">
                  <c:v>0.14377999999999999</c:v>
                </c:pt>
                <c:pt idx="117">
                  <c:v>0.14377999999999999</c:v>
                </c:pt>
                <c:pt idx="118">
                  <c:v>0.14474000000000001</c:v>
                </c:pt>
                <c:pt idx="119">
                  <c:v>0.14474000000000001</c:v>
                </c:pt>
                <c:pt idx="120">
                  <c:v>0.14655000000000001</c:v>
                </c:pt>
                <c:pt idx="121">
                  <c:v>0.14655000000000001</c:v>
                </c:pt>
                <c:pt idx="122">
                  <c:v>0.14741000000000001</c:v>
                </c:pt>
                <c:pt idx="123">
                  <c:v>0.14741000000000001</c:v>
                </c:pt>
                <c:pt idx="124">
                  <c:v>0.14852000000000001</c:v>
                </c:pt>
                <c:pt idx="125">
                  <c:v>0.14852000000000001</c:v>
                </c:pt>
                <c:pt idx="126">
                  <c:v>0.14940000000000001</c:v>
                </c:pt>
                <c:pt idx="127">
                  <c:v>0.14940000000000001</c:v>
                </c:pt>
                <c:pt idx="128">
                  <c:v>0.15149000000000001</c:v>
                </c:pt>
                <c:pt idx="129">
                  <c:v>0.15149000000000001</c:v>
                </c:pt>
                <c:pt idx="130">
                  <c:v>0.15262999999999999</c:v>
                </c:pt>
                <c:pt idx="131">
                  <c:v>0.15262999999999999</c:v>
                </c:pt>
                <c:pt idx="132">
                  <c:v>0.15267</c:v>
                </c:pt>
                <c:pt idx="133">
                  <c:v>0.15267</c:v>
                </c:pt>
                <c:pt idx="134">
                  <c:v>0.15384</c:v>
                </c:pt>
                <c:pt idx="135">
                  <c:v>0.15384</c:v>
                </c:pt>
                <c:pt idx="136">
                  <c:v>0.15578</c:v>
                </c:pt>
                <c:pt idx="137">
                  <c:v>0.15579000000000001</c:v>
                </c:pt>
                <c:pt idx="138">
                  <c:v>0.15684000000000001</c:v>
                </c:pt>
                <c:pt idx="139">
                  <c:v>0.15684999999999999</c:v>
                </c:pt>
                <c:pt idx="140">
                  <c:v>0.15689</c:v>
                </c:pt>
                <c:pt idx="141">
                  <c:v>0.15689</c:v>
                </c:pt>
                <c:pt idx="142">
                  <c:v>0.15797</c:v>
                </c:pt>
                <c:pt idx="143">
                  <c:v>0.15798000000000001</c:v>
                </c:pt>
                <c:pt idx="144">
                  <c:v>0.15878999999999999</c:v>
                </c:pt>
                <c:pt idx="145">
                  <c:v>0.15878999999999999</c:v>
                </c:pt>
                <c:pt idx="146">
                  <c:v>0.15967999999999999</c:v>
                </c:pt>
                <c:pt idx="147">
                  <c:v>0.15967999999999999</c:v>
                </c:pt>
                <c:pt idx="148">
                  <c:v>0.15984000000000001</c:v>
                </c:pt>
                <c:pt idx="149">
                  <c:v>0.15984000000000001</c:v>
                </c:pt>
                <c:pt idx="150">
                  <c:v>0.16075999999999999</c:v>
                </c:pt>
                <c:pt idx="151">
                  <c:v>0.16075999999999999</c:v>
                </c:pt>
                <c:pt idx="152">
                  <c:v>0.16284000000000001</c:v>
                </c:pt>
                <c:pt idx="153">
                  <c:v>0.16284999999999999</c:v>
                </c:pt>
                <c:pt idx="154">
                  <c:v>0.16367000000000001</c:v>
                </c:pt>
                <c:pt idx="155">
                  <c:v>0.16367000000000001</c:v>
                </c:pt>
                <c:pt idx="156">
                  <c:v>0.16383</c:v>
                </c:pt>
                <c:pt idx="157">
                  <c:v>0.16383</c:v>
                </c:pt>
                <c:pt idx="158">
                  <c:v>0.16467999999999999</c:v>
                </c:pt>
                <c:pt idx="159">
                  <c:v>0.16467999999999999</c:v>
                </c:pt>
                <c:pt idx="160">
                  <c:v>0.16608000000000001</c:v>
                </c:pt>
                <c:pt idx="161">
                  <c:v>0.16608000000000001</c:v>
                </c:pt>
                <c:pt idx="162">
                  <c:v>0.16713</c:v>
                </c:pt>
                <c:pt idx="163">
                  <c:v>0.16713</c:v>
                </c:pt>
                <c:pt idx="164">
                  <c:v>0.16694999999999999</c:v>
                </c:pt>
                <c:pt idx="165">
                  <c:v>0.16694999999999999</c:v>
                </c:pt>
                <c:pt idx="166">
                  <c:v>0.16802</c:v>
                </c:pt>
                <c:pt idx="167">
                  <c:v>0.16803000000000001</c:v>
                </c:pt>
                <c:pt idx="168">
                  <c:v>0.16986999999999999</c:v>
                </c:pt>
                <c:pt idx="169">
                  <c:v>0.16986999999999999</c:v>
                </c:pt>
                <c:pt idx="170">
                  <c:v>0.17085</c:v>
                </c:pt>
                <c:pt idx="171">
                  <c:v>0.17086000000000001</c:v>
                </c:pt>
                <c:pt idx="172">
                  <c:v>0.17066999999999999</c:v>
                </c:pt>
                <c:pt idx="173">
                  <c:v>0.17068</c:v>
                </c:pt>
                <c:pt idx="174">
                  <c:v>0.17168</c:v>
                </c:pt>
                <c:pt idx="175">
                  <c:v>0.17169000000000001</c:v>
                </c:pt>
                <c:pt idx="176">
                  <c:v>0.17216999999999999</c:v>
                </c:pt>
                <c:pt idx="177">
                  <c:v>0.17216999999999999</c:v>
                </c:pt>
                <c:pt idx="178">
                  <c:v>0.17299999999999999</c:v>
                </c:pt>
                <c:pt idx="179">
                  <c:v>0.17299999999999999</c:v>
                </c:pt>
                <c:pt idx="180">
                  <c:v>0.17294000000000001</c:v>
                </c:pt>
                <c:pt idx="181">
                  <c:v>0.17294000000000001</c:v>
                </c:pt>
                <c:pt idx="182">
                  <c:v>0.17380000000000001</c:v>
                </c:pt>
                <c:pt idx="183">
                  <c:v>0.17380000000000001</c:v>
                </c:pt>
                <c:pt idx="184">
                  <c:v>0.17577999999999999</c:v>
                </c:pt>
                <c:pt idx="185">
                  <c:v>0.17577999999999999</c:v>
                </c:pt>
                <c:pt idx="186">
                  <c:v>0.17655000000000001</c:v>
                </c:pt>
                <c:pt idx="187">
                  <c:v>0.17655000000000001</c:v>
                </c:pt>
                <c:pt idx="188">
                  <c:v>0.17649999999999999</c:v>
                </c:pt>
                <c:pt idx="189">
                  <c:v>0.17649999999999999</c:v>
                </c:pt>
                <c:pt idx="190">
                  <c:v>0.17729</c:v>
                </c:pt>
                <c:pt idx="191">
                  <c:v>0.17730000000000001</c:v>
                </c:pt>
                <c:pt idx="192">
                  <c:v>0.17810000000000001</c:v>
                </c:pt>
                <c:pt idx="193">
                  <c:v>0.17810000000000001</c:v>
                </c:pt>
                <c:pt idx="194">
                  <c:v>0.17888000000000001</c:v>
                </c:pt>
                <c:pt idx="195">
                  <c:v>0.17888000000000001</c:v>
                </c:pt>
                <c:pt idx="196">
                  <c:v>0.17877999999999999</c:v>
                </c:pt>
                <c:pt idx="197">
                  <c:v>0.17877999999999999</c:v>
                </c:pt>
                <c:pt idx="198">
                  <c:v>0.17957999999999999</c:v>
                </c:pt>
                <c:pt idx="199">
                  <c:v>0.17957999999999999</c:v>
                </c:pt>
                <c:pt idx="200">
                  <c:v>0.18140000000000001</c:v>
                </c:pt>
                <c:pt idx="201">
                  <c:v>0.18140000000000001</c:v>
                </c:pt>
                <c:pt idx="202">
                  <c:v>0.18212</c:v>
                </c:pt>
                <c:pt idx="203">
                  <c:v>0.18212</c:v>
                </c:pt>
                <c:pt idx="204">
                  <c:v>0.18203</c:v>
                </c:pt>
                <c:pt idx="205">
                  <c:v>0.18203</c:v>
                </c:pt>
                <c:pt idx="206">
                  <c:v>0.18276999999999999</c:v>
                </c:pt>
                <c:pt idx="207">
                  <c:v>0.18278</c:v>
                </c:pt>
                <c:pt idx="208">
                  <c:v>0.18340999999999999</c:v>
                </c:pt>
                <c:pt idx="209">
                  <c:v>0.18340999999999999</c:v>
                </c:pt>
                <c:pt idx="210">
                  <c:v>0.18398999999999999</c:v>
                </c:pt>
                <c:pt idx="211">
                  <c:v>0.18398999999999999</c:v>
                </c:pt>
                <c:pt idx="212">
                  <c:v>0.18401000000000001</c:v>
                </c:pt>
                <c:pt idx="213">
                  <c:v>0.18401000000000001</c:v>
                </c:pt>
                <c:pt idx="214">
                  <c:v>0.18462000000000001</c:v>
                </c:pt>
                <c:pt idx="215">
                  <c:v>0.18462000000000001</c:v>
                </c:pt>
                <c:pt idx="216">
                  <c:v>0.18658</c:v>
                </c:pt>
                <c:pt idx="217">
                  <c:v>0.18658</c:v>
                </c:pt>
                <c:pt idx="218">
                  <c:v>0.18711</c:v>
                </c:pt>
                <c:pt idx="219">
                  <c:v>0.18711</c:v>
                </c:pt>
                <c:pt idx="220">
                  <c:v>0.18712000000000001</c:v>
                </c:pt>
                <c:pt idx="221">
                  <c:v>0.18712000000000001</c:v>
                </c:pt>
                <c:pt idx="222">
                  <c:v>0.18768000000000001</c:v>
                </c:pt>
                <c:pt idx="223">
                  <c:v>0.18768000000000001</c:v>
                </c:pt>
                <c:pt idx="224">
                  <c:v>0.1885</c:v>
                </c:pt>
                <c:pt idx="225">
                  <c:v>0.18851000000000001</c:v>
                </c:pt>
                <c:pt idx="226">
                  <c:v>0.18925</c:v>
                </c:pt>
                <c:pt idx="227">
                  <c:v>0.18925</c:v>
                </c:pt>
                <c:pt idx="228">
                  <c:v>0.18895999999999999</c:v>
                </c:pt>
                <c:pt idx="229">
                  <c:v>0.18897</c:v>
                </c:pt>
                <c:pt idx="230">
                  <c:v>0.18973000000000001</c:v>
                </c:pt>
                <c:pt idx="231">
                  <c:v>0.18973000000000001</c:v>
                </c:pt>
                <c:pt idx="232">
                  <c:v>0.1915</c:v>
                </c:pt>
                <c:pt idx="233">
                  <c:v>0.19151000000000001</c:v>
                </c:pt>
                <c:pt idx="234">
                  <c:v>0.19219</c:v>
                </c:pt>
                <c:pt idx="235">
                  <c:v>0.19220000000000001</c:v>
                </c:pt>
                <c:pt idx="236">
                  <c:v>0.19191</c:v>
                </c:pt>
                <c:pt idx="237">
                  <c:v>0.19192000000000001</c:v>
                </c:pt>
                <c:pt idx="238">
                  <c:v>0.19263</c:v>
                </c:pt>
                <c:pt idx="239">
                  <c:v>0.19264000000000001</c:v>
                </c:pt>
                <c:pt idx="240">
                  <c:v>0.193</c:v>
                </c:pt>
                <c:pt idx="241">
                  <c:v>0.193</c:v>
                </c:pt>
                <c:pt idx="242">
                  <c:v>0.19356000000000001</c:v>
                </c:pt>
                <c:pt idx="243">
                  <c:v>0.19356000000000001</c:v>
                </c:pt>
                <c:pt idx="244">
                  <c:v>0.19339000000000001</c:v>
                </c:pt>
                <c:pt idx="245">
                  <c:v>0.19339000000000001</c:v>
                </c:pt>
                <c:pt idx="246">
                  <c:v>0.19397</c:v>
                </c:pt>
                <c:pt idx="247">
                  <c:v>0.19397</c:v>
                </c:pt>
                <c:pt idx="248">
                  <c:v>0.19589000000000001</c:v>
                </c:pt>
                <c:pt idx="249">
                  <c:v>0.19589000000000001</c:v>
                </c:pt>
                <c:pt idx="250">
                  <c:v>0.19639999999999999</c:v>
                </c:pt>
                <c:pt idx="251">
                  <c:v>0.19639999999999999</c:v>
                </c:pt>
                <c:pt idx="252">
                  <c:v>0.19622999999999999</c:v>
                </c:pt>
                <c:pt idx="253">
                  <c:v>0.19622999999999999</c:v>
                </c:pt>
                <c:pt idx="254">
                  <c:v>0.19677</c:v>
                </c:pt>
                <c:pt idx="255">
                  <c:v>0.19677</c:v>
                </c:pt>
                <c:pt idx="256">
                  <c:v>0.19646</c:v>
                </c:pt>
                <c:pt idx="257">
                  <c:v>0.19646</c:v>
                </c:pt>
                <c:pt idx="258">
                  <c:v>0.19675000000000001</c:v>
                </c:pt>
                <c:pt idx="259">
                  <c:v>0.19675000000000001</c:v>
                </c:pt>
                <c:pt idx="260">
                  <c:v>0.19775000000000001</c:v>
                </c:pt>
                <c:pt idx="261">
                  <c:v>0.19775000000000001</c:v>
                </c:pt>
                <c:pt idx="262">
                  <c:v>0.19807</c:v>
                </c:pt>
                <c:pt idx="263">
                  <c:v>0.19806000000000001</c:v>
                </c:pt>
                <c:pt idx="264">
                  <c:v>0.19785</c:v>
                </c:pt>
                <c:pt idx="265">
                  <c:v>0.19785</c:v>
                </c:pt>
                <c:pt idx="266">
                  <c:v>0.1981</c:v>
                </c:pt>
                <c:pt idx="267">
                  <c:v>0.1981</c:v>
                </c:pt>
                <c:pt idx="268">
                  <c:v>0.1991</c:v>
                </c:pt>
                <c:pt idx="269">
                  <c:v>0.1991</c:v>
                </c:pt>
                <c:pt idx="270">
                  <c:v>0.19936999999999999</c:v>
                </c:pt>
                <c:pt idx="271">
                  <c:v>0.19936999999999999</c:v>
                </c:pt>
                <c:pt idx="272">
                  <c:v>0.19994000000000001</c:v>
                </c:pt>
                <c:pt idx="273">
                  <c:v>0.19993</c:v>
                </c:pt>
                <c:pt idx="274">
                  <c:v>0.20005999999999999</c:v>
                </c:pt>
                <c:pt idx="275">
                  <c:v>0.20005000000000001</c:v>
                </c:pt>
                <c:pt idx="276">
                  <c:v>0.20115</c:v>
                </c:pt>
                <c:pt idx="277">
                  <c:v>0.20114000000000001</c:v>
                </c:pt>
                <c:pt idx="278">
                  <c:v>0.20130000000000001</c:v>
                </c:pt>
                <c:pt idx="279">
                  <c:v>0.20129</c:v>
                </c:pt>
                <c:pt idx="280">
                  <c:v>0.20125999999999999</c:v>
                </c:pt>
                <c:pt idx="281">
                  <c:v>0.20125999999999999</c:v>
                </c:pt>
                <c:pt idx="282">
                  <c:v>0.20135</c:v>
                </c:pt>
                <c:pt idx="283">
                  <c:v>0.20135</c:v>
                </c:pt>
                <c:pt idx="284">
                  <c:v>0.20243</c:v>
                </c:pt>
                <c:pt idx="285">
                  <c:v>0.20243</c:v>
                </c:pt>
                <c:pt idx="286">
                  <c:v>0.20254</c:v>
                </c:pt>
                <c:pt idx="287">
                  <c:v>0.20254</c:v>
                </c:pt>
                <c:pt idx="288">
                  <c:v>0.20377000000000001</c:v>
                </c:pt>
                <c:pt idx="289">
                  <c:v>0.20377000000000001</c:v>
                </c:pt>
                <c:pt idx="290">
                  <c:v>0.20405999999999999</c:v>
                </c:pt>
                <c:pt idx="291">
                  <c:v>0.20405000000000001</c:v>
                </c:pt>
                <c:pt idx="292">
                  <c:v>0.20483999999999999</c:v>
                </c:pt>
                <c:pt idx="293">
                  <c:v>0.20483999999999999</c:v>
                </c:pt>
                <c:pt idx="294">
                  <c:v>0.20515</c:v>
                </c:pt>
                <c:pt idx="295">
                  <c:v>0.20515</c:v>
                </c:pt>
                <c:pt idx="296">
                  <c:v>0.20499999999999999</c:v>
                </c:pt>
                <c:pt idx="297">
                  <c:v>0.20499999999999999</c:v>
                </c:pt>
                <c:pt idx="298">
                  <c:v>0.20524000000000001</c:v>
                </c:pt>
                <c:pt idx="299">
                  <c:v>0.20524000000000001</c:v>
                </c:pt>
                <c:pt idx="300">
                  <c:v>0.20602999999999999</c:v>
                </c:pt>
                <c:pt idx="301">
                  <c:v>0.20602999999999999</c:v>
                </c:pt>
                <c:pt idx="302">
                  <c:v>0.20630000000000001</c:v>
                </c:pt>
                <c:pt idx="303">
                  <c:v>0.20630000000000001</c:v>
                </c:pt>
                <c:pt idx="304">
                  <c:v>0.20663000000000001</c:v>
                </c:pt>
                <c:pt idx="305">
                  <c:v>0.20662</c:v>
                </c:pt>
                <c:pt idx="306">
                  <c:v>0.20674999999999999</c:v>
                </c:pt>
                <c:pt idx="307">
                  <c:v>0.20674999999999999</c:v>
                </c:pt>
                <c:pt idx="308">
                  <c:v>0.20763000000000001</c:v>
                </c:pt>
                <c:pt idx="309">
                  <c:v>0.20763000000000001</c:v>
                </c:pt>
                <c:pt idx="310">
                  <c:v>0.20777999999999999</c:v>
                </c:pt>
                <c:pt idx="311">
                  <c:v>0.20777999999999999</c:v>
                </c:pt>
                <c:pt idx="312">
                  <c:v>0.20780000000000001</c:v>
                </c:pt>
                <c:pt idx="313">
                  <c:v>0.20779</c:v>
                </c:pt>
                <c:pt idx="314">
                  <c:v>0.20788999999999999</c:v>
                </c:pt>
                <c:pt idx="315">
                  <c:v>0.20788000000000001</c:v>
                </c:pt>
                <c:pt idx="316">
                  <c:v>0.20876</c:v>
                </c:pt>
                <c:pt idx="317">
                  <c:v>0.20876</c:v>
                </c:pt>
                <c:pt idx="318">
                  <c:v>0.20888000000000001</c:v>
                </c:pt>
                <c:pt idx="319">
                  <c:v>0.20887</c:v>
                </c:pt>
                <c:pt idx="320">
                  <c:v>0.21090999999999999</c:v>
                </c:pt>
                <c:pt idx="321">
                  <c:v>0.2109</c:v>
                </c:pt>
                <c:pt idx="322">
                  <c:v>0.21101</c:v>
                </c:pt>
                <c:pt idx="323">
                  <c:v>0.21099999999999999</c:v>
                </c:pt>
                <c:pt idx="324">
                  <c:v>0.21182999999999999</c:v>
                </c:pt>
                <c:pt idx="325">
                  <c:v>0.21182999999999999</c:v>
                </c:pt>
                <c:pt idx="326">
                  <c:v>0.21196000000000001</c:v>
                </c:pt>
                <c:pt idx="327">
                  <c:v>0.21196000000000001</c:v>
                </c:pt>
                <c:pt idx="328">
                  <c:v>0.21189</c:v>
                </c:pt>
                <c:pt idx="329">
                  <c:v>0.21188000000000001</c:v>
                </c:pt>
                <c:pt idx="330">
                  <c:v>0.21195</c:v>
                </c:pt>
                <c:pt idx="331">
                  <c:v>0.21195</c:v>
                </c:pt>
                <c:pt idx="332">
                  <c:v>0.21276999999999999</c:v>
                </c:pt>
                <c:pt idx="333">
                  <c:v>0.21276999999999999</c:v>
                </c:pt>
                <c:pt idx="334">
                  <c:v>0.21285999999999999</c:v>
                </c:pt>
                <c:pt idx="335">
                  <c:v>0.21285999999999999</c:v>
                </c:pt>
                <c:pt idx="336">
                  <c:v>0.21334</c:v>
                </c:pt>
                <c:pt idx="337">
                  <c:v>0.21332999999999999</c:v>
                </c:pt>
                <c:pt idx="338">
                  <c:v>0.21329000000000001</c:v>
                </c:pt>
                <c:pt idx="339">
                  <c:v>0.21328</c:v>
                </c:pt>
                <c:pt idx="340">
                  <c:v>0.2142</c:v>
                </c:pt>
                <c:pt idx="341">
                  <c:v>0.21418999999999999</c:v>
                </c:pt>
                <c:pt idx="342">
                  <c:v>0.21418000000000001</c:v>
                </c:pt>
                <c:pt idx="343">
                  <c:v>0.21417</c:v>
                </c:pt>
                <c:pt idx="344">
                  <c:v>0.21426999999999999</c:v>
                </c:pt>
                <c:pt idx="345">
                  <c:v>0.21426999999999999</c:v>
                </c:pt>
                <c:pt idx="346">
                  <c:v>0.21418999999999999</c:v>
                </c:pt>
                <c:pt idx="347">
                  <c:v>0.21418000000000001</c:v>
                </c:pt>
                <c:pt idx="348">
                  <c:v>0.21509</c:v>
                </c:pt>
                <c:pt idx="349">
                  <c:v>0.21509</c:v>
                </c:pt>
                <c:pt idx="350">
                  <c:v>0.21504000000000001</c:v>
                </c:pt>
                <c:pt idx="351">
                  <c:v>0.21503</c:v>
                </c:pt>
                <c:pt idx="352">
                  <c:v>0.21584</c:v>
                </c:pt>
                <c:pt idx="353">
                  <c:v>0.21584</c:v>
                </c:pt>
                <c:pt idx="354">
                  <c:v>0.21595</c:v>
                </c:pt>
                <c:pt idx="355">
                  <c:v>0.21593999999999999</c:v>
                </c:pt>
                <c:pt idx="356">
                  <c:v>0.21657999999999999</c:v>
                </c:pt>
                <c:pt idx="357">
                  <c:v>0.21657999999999999</c:v>
                </c:pt>
                <c:pt idx="358">
                  <c:v>0.21672</c:v>
                </c:pt>
                <c:pt idx="359">
                  <c:v>0.21671000000000001</c:v>
                </c:pt>
                <c:pt idx="360">
                  <c:v>0.21668999999999999</c:v>
                </c:pt>
                <c:pt idx="361">
                  <c:v>0.21668999999999999</c:v>
                </c:pt>
                <c:pt idx="362">
                  <c:v>0.21676000000000001</c:v>
                </c:pt>
                <c:pt idx="363">
                  <c:v>0.21676000000000001</c:v>
                </c:pt>
                <c:pt idx="364">
                  <c:v>0.21740000000000001</c:v>
                </c:pt>
                <c:pt idx="365">
                  <c:v>0.21740000000000001</c:v>
                </c:pt>
                <c:pt idx="366">
                  <c:v>0.21748999999999999</c:v>
                </c:pt>
                <c:pt idx="367">
                  <c:v>0.21748999999999999</c:v>
                </c:pt>
                <c:pt idx="368">
                  <c:v>0.21775</c:v>
                </c:pt>
                <c:pt idx="369">
                  <c:v>0.21773999999999999</c:v>
                </c:pt>
                <c:pt idx="370">
                  <c:v>0.21770999999999999</c:v>
                </c:pt>
                <c:pt idx="371">
                  <c:v>0.2177</c:v>
                </c:pt>
                <c:pt idx="372">
                  <c:v>0.21843000000000001</c:v>
                </c:pt>
                <c:pt idx="373">
                  <c:v>0.21843000000000001</c:v>
                </c:pt>
                <c:pt idx="374">
                  <c:v>0.21842</c:v>
                </c:pt>
                <c:pt idx="375">
                  <c:v>0.21840999999999999</c:v>
                </c:pt>
                <c:pt idx="376">
                  <c:v>0.21854999999999999</c:v>
                </c:pt>
                <c:pt idx="377">
                  <c:v>0.21854999999999999</c:v>
                </c:pt>
                <c:pt idx="378">
                  <c:v>0.21848000000000001</c:v>
                </c:pt>
                <c:pt idx="379">
                  <c:v>0.21847</c:v>
                </c:pt>
                <c:pt idx="380">
                  <c:v>0.21920000000000001</c:v>
                </c:pt>
                <c:pt idx="381">
                  <c:v>0.21920000000000001</c:v>
                </c:pt>
                <c:pt idx="382">
                  <c:v>0.21915000000000001</c:v>
                </c:pt>
                <c:pt idx="383">
                  <c:v>0.21915000000000001</c:v>
                </c:pt>
                <c:pt idx="384">
                  <c:v>0.22006999999999999</c:v>
                </c:pt>
                <c:pt idx="385">
                  <c:v>0.22006999999999999</c:v>
                </c:pt>
                <c:pt idx="386">
                  <c:v>0.22020999999999999</c:v>
                </c:pt>
                <c:pt idx="387">
                  <c:v>0.22020999999999999</c:v>
                </c:pt>
                <c:pt idx="388">
                  <c:v>0.22020999999999999</c:v>
                </c:pt>
                <c:pt idx="389">
                  <c:v>0.22020999999999999</c:v>
                </c:pt>
                <c:pt idx="390">
                  <c:v>0.22037999999999999</c:v>
                </c:pt>
                <c:pt idx="391">
                  <c:v>0.22037999999999999</c:v>
                </c:pt>
                <c:pt idx="392">
                  <c:v>0.22067999999999999</c:v>
                </c:pt>
                <c:pt idx="393">
                  <c:v>0.22067999999999999</c:v>
                </c:pt>
                <c:pt idx="394">
                  <c:v>0.22078999999999999</c:v>
                </c:pt>
                <c:pt idx="395">
                  <c:v>0.22078999999999999</c:v>
                </c:pt>
                <c:pt idx="396">
                  <c:v>0.22078999999999999</c:v>
                </c:pt>
                <c:pt idx="397">
                  <c:v>0.22078999999999999</c:v>
                </c:pt>
                <c:pt idx="398">
                  <c:v>0.22092000000000001</c:v>
                </c:pt>
                <c:pt idx="399">
                  <c:v>0.22092000000000001</c:v>
                </c:pt>
                <c:pt idx="400">
                  <c:v>0.22128</c:v>
                </c:pt>
                <c:pt idx="401">
                  <c:v>0.22126999999999999</c:v>
                </c:pt>
                <c:pt idx="402">
                  <c:v>0.22126999999999999</c:v>
                </c:pt>
                <c:pt idx="403">
                  <c:v>0.22126999999999999</c:v>
                </c:pt>
                <c:pt idx="404">
                  <c:v>0.22137000000000001</c:v>
                </c:pt>
                <c:pt idx="405">
                  <c:v>0.22136</c:v>
                </c:pt>
                <c:pt idx="406">
                  <c:v>0.22139</c:v>
                </c:pt>
                <c:pt idx="407">
                  <c:v>0.22139</c:v>
                </c:pt>
                <c:pt idx="408">
                  <c:v>0.22184999999999999</c:v>
                </c:pt>
                <c:pt idx="409">
                  <c:v>0.22184999999999999</c:v>
                </c:pt>
                <c:pt idx="410">
                  <c:v>0.22181999999999999</c:v>
                </c:pt>
                <c:pt idx="411">
                  <c:v>0.22181000000000001</c:v>
                </c:pt>
                <c:pt idx="412">
                  <c:v>0.22191</c:v>
                </c:pt>
                <c:pt idx="413">
                  <c:v>0.22191</c:v>
                </c:pt>
                <c:pt idx="414">
                  <c:v>0.22189999999999999</c:v>
                </c:pt>
                <c:pt idx="415">
                  <c:v>0.22189</c:v>
                </c:pt>
                <c:pt idx="416">
                  <c:v>0.22317999999999999</c:v>
                </c:pt>
                <c:pt idx="417">
                  <c:v>0.22317999999999999</c:v>
                </c:pt>
                <c:pt idx="418">
                  <c:v>0.22333</c:v>
                </c:pt>
                <c:pt idx="419">
                  <c:v>0.22333</c:v>
                </c:pt>
                <c:pt idx="420">
                  <c:v>0.22317000000000001</c:v>
                </c:pt>
                <c:pt idx="421">
                  <c:v>0.22317000000000001</c:v>
                </c:pt>
                <c:pt idx="422">
                  <c:v>0.22334000000000001</c:v>
                </c:pt>
                <c:pt idx="423">
                  <c:v>0.22334000000000001</c:v>
                </c:pt>
                <c:pt idx="424">
                  <c:v>0.22367999999999999</c:v>
                </c:pt>
                <c:pt idx="425">
                  <c:v>0.22367999999999999</c:v>
                </c:pt>
                <c:pt idx="426">
                  <c:v>0.2238</c:v>
                </c:pt>
                <c:pt idx="427">
                  <c:v>0.2238</c:v>
                </c:pt>
                <c:pt idx="428">
                  <c:v>0.22363</c:v>
                </c:pt>
                <c:pt idx="429">
                  <c:v>0.22363</c:v>
                </c:pt>
                <c:pt idx="430">
                  <c:v>0.22377</c:v>
                </c:pt>
                <c:pt idx="431">
                  <c:v>0.22377</c:v>
                </c:pt>
                <c:pt idx="432">
                  <c:v>0.22391</c:v>
                </c:pt>
                <c:pt idx="433">
                  <c:v>0.22391</c:v>
                </c:pt>
                <c:pt idx="434">
                  <c:v>0.22392000000000001</c:v>
                </c:pt>
                <c:pt idx="435">
                  <c:v>0.22392000000000001</c:v>
                </c:pt>
                <c:pt idx="436">
                  <c:v>0.22384999999999999</c:v>
                </c:pt>
                <c:pt idx="437">
                  <c:v>0.22384000000000001</c:v>
                </c:pt>
                <c:pt idx="438">
                  <c:v>0.22388</c:v>
                </c:pt>
                <c:pt idx="439">
                  <c:v>0.22387000000000001</c:v>
                </c:pt>
                <c:pt idx="440">
                  <c:v>0.22438</c:v>
                </c:pt>
                <c:pt idx="441">
                  <c:v>0.22438</c:v>
                </c:pt>
                <c:pt idx="442">
                  <c:v>0.22434999999999999</c:v>
                </c:pt>
                <c:pt idx="443">
                  <c:v>0.22434999999999999</c:v>
                </c:pt>
                <c:pt idx="444">
                  <c:v>0.22428000000000001</c:v>
                </c:pt>
                <c:pt idx="445">
                  <c:v>0.22428000000000001</c:v>
                </c:pt>
                <c:pt idx="446">
                  <c:v>0.22427</c:v>
                </c:pt>
                <c:pt idx="447">
                  <c:v>0.22427</c:v>
                </c:pt>
                <c:pt idx="448">
                  <c:v>0.22567000000000001</c:v>
                </c:pt>
                <c:pt idx="449">
                  <c:v>0.22567000000000001</c:v>
                </c:pt>
                <c:pt idx="450">
                  <c:v>0.22566</c:v>
                </c:pt>
                <c:pt idx="451">
                  <c:v>0.22564999999999999</c:v>
                </c:pt>
                <c:pt idx="452">
                  <c:v>0.22555</c:v>
                </c:pt>
                <c:pt idx="453">
                  <c:v>0.22555</c:v>
                </c:pt>
                <c:pt idx="454">
                  <c:v>0.22556000000000001</c:v>
                </c:pt>
                <c:pt idx="455">
                  <c:v>0.22556000000000001</c:v>
                </c:pt>
                <c:pt idx="456">
                  <c:v>0.22597</c:v>
                </c:pt>
                <c:pt idx="457">
                  <c:v>0.22597</c:v>
                </c:pt>
                <c:pt idx="458">
                  <c:v>0.22592000000000001</c:v>
                </c:pt>
                <c:pt idx="459">
                  <c:v>0.22592000000000001</c:v>
                </c:pt>
                <c:pt idx="460">
                  <c:v>0.22581999999999999</c:v>
                </c:pt>
                <c:pt idx="461">
                  <c:v>0.22581999999999999</c:v>
                </c:pt>
                <c:pt idx="462">
                  <c:v>0.2258</c:v>
                </c:pt>
                <c:pt idx="463">
                  <c:v>0.2258</c:v>
                </c:pt>
                <c:pt idx="464">
                  <c:v>0.22609000000000001</c:v>
                </c:pt>
                <c:pt idx="465">
                  <c:v>0.22608</c:v>
                </c:pt>
                <c:pt idx="466">
                  <c:v>0.22592999999999999</c:v>
                </c:pt>
                <c:pt idx="467">
                  <c:v>0.22592000000000001</c:v>
                </c:pt>
                <c:pt idx="468">
                  <c:v>0.22592000000000001</c:v>
                </c:pt>
                <c:pt idx="469">
                  <c:v>0.22591</c:v>
                </c:pt>
                <c:pt idx="470">
                  <c:v>0.22578000000000001</c:v>
                </c:pt>
                <c:pt idx="471">
                  <c:v>0.22578000000000001</c:v>
                </c:pt>
                <c:pt idx="472">
                  <c:v>0.22635</c:v>
                </c:pt>
                <c:pt idx="473">
                  <c:v>0.22635</c:v>
                </c:pt>
                <c:pt idx="474">
                  <c:v>0.22616</c:v>
                </c:pt>
                <c:pt idx="475">
                  <c:v>0.22616</c:v>
                </c:pt>
                <c:pt idx="476">
                  <c:v>0.22614999999999999</c:v>
                </c:pt>
                <c:pt idx="477">
                  <c:v>0.22614999999999999</c:v>
                </c:pt>
                <c:pt idx="478">
                  <c:v>0.22597999999999999</c:v>
                </c:pt>
                <c:pt idx="479">
                  <c:v>0.22597999999999999</c:v>
                </c:pt>
                <c:pt idx="480">
                  <c:v>0.22691</c:v>
                </c:pt>
                <c:pt idx="481">
                  <c:v>0.22691</c:v>
                </c:pt>
                <c:pt idx="482">
                  <c:v>0.22689999999999999</c:v>
                </c:pt>
                <c:pt idx="483">
                  <c:v>0.22689999999999999</c:v>
                </c:pt>
                <c:pt idx="484">
                  <c:v>0.22664000000000001</c:v>
                </c:pt>
                <c:pt idx="485">
                  <c:v>0.22664000000000001</c:v>
                </c:pt>
                <c:pt idx="486">
                  <c:v>0.22664999999999999</c:v>
                </c:pt>
                <c:pt idx="487">
                  <c:v>0.22664999999999999</c:v>
                </c:pt>
                <c:pt idx="488">
                  <c:v>0.22711000000000001</c:v>
                </c:pt>
                <c:pt idx="489">
                  <c:v>0.22711000000000001</c:v>
                </c:pt>
                <c:pt idx="490">
                  <c:v>0.22706999999999999</c:v>
                </c:pt>
                <c:pt idx="491">
                  <c:v>0.22706999999999999</c:v>
                </c:pt>
                <c:pt idx="492">
                  <c:v>0.2268</c:v>
                </c:pt>
                <c:pt idx="493">
                  <c:v>0.2268</c:v>
                </c:pt>
                <c:pt idx="494">
                  <c:v>0.22678000000000001</c:v>
                </c:pt>
                <c:pt idx="495">
                  <c:v>0.22678000000000001</c:v>
                </c:pt>
                <c:pt idx="496">
                  <c:v>0.22686999999999999</c:v>
                </c:pt>
                <c:pt idx="497">
                  <c:v>0.22686999999999999</c:v>
                </c:pt>
                <c:pt idx="498">
                  <c:v>0.22672</c:v>
                </c:pt>
                <c:pt idx="499">
                  <c:v>0.22672</c:v>
                </c:pt>
                <c:pt idx="500">
                  <c:v>0.22655</c:v>
                </c:pt>
                <c:pt idx="501">
                  <c:v>0.22653999999999999</c:v>
                </c:pt>
                <c:pt idx="502">
                  <c:v>0.22642000000000001</c:v>
                </c:pt>
                <c:pt idx="503">
                  <c:v>0.22642000000000001</c:v>
                </c:pt>
                <c:pt idx="504">
                  <c:v>0.22703000000000001</c:v>
                </c:pt>
                <c:pt idx="505">
                  <c:v>0.22703000000000001</c:v>
                </c:pt>
                <c:pt idx="506">
                  <c:v>0.22685</c:v>
                </c:pt>
                <c:pt idx="507">
                  <c:v>0.22685</c:v>
                </c:pt>
                <c:pt idx="508">
                  <c:v>0.22667999999999999</c:v>
                </c:pt>
                <c:pt idx="509">
                  <c:v>0.22667000000000001</c:v>
                </c:pt>
                <c:pt idx="510">
                  <c:v>0.22652</c:v>
                </c:pt>
                <c:pt idx="511">
                  <c:v>0.22652</c:v>
                </c:pt>
                <c:pt idx="512">
                  <c:v>0.22652</c:v>
                </c:pt>
                <c:pt idx="513">
                  <c:v>0.22652</c:v>
                </c:pt>
                <c:pt idx="514">
                  <c:v>0.22667000000000001</c:v>
                </c:pt>
                <c:pt idx="515">
                  <c:v>0.22667999999999999</c:v>
                </c:pt>
                <c:pt idx="516">
                  <c:v>0.22685</c:v>
                </c:pt>
                <c:pt idx="517">
                  <c:v>0.22685</c:v>
                </c:pt>
                <c:pt idx="518">
                  <c:v>0.22703000000000001</c:v>
                </c:pt>
                <c:pt idx="519">
                  <c:v>0.22703000000000001</c:v>
                </c:pt>
                <c:pt idx="520">
                  <c:v>0.22642000000000001</c:v>
                </c:pt>
                <c:pt idx="521">
                  <c:v>0.22642000000000001</c:v>
                </c:pt>
                <c:pt idx="522">
                  <c:v>0.22653999999999999</c:v>
                </c:pt>
                <c:pt idx="523">
                  <c:v>0.22655</c:v>
                </c:pt>
                <c:pt idx="524">
                  <c:v>0.22672</c:v>
                </c:pt>
                <c:pt idx="525">
                  <c:v>0.22672</c:v>
                </c:pt>
                <c:pt idx="526">
                  <c:v>0.22686999999999999</c:v>
                </c:pt>
                <c:pt idx="527">
                  <c:v>0.22686999999999999</c:v>
                </c:pt>
                <c:pt idx="528">
                  <c:v>0.22678000000000001</c:v>
                </c:pt>
                <c:pt idx="529">
                  <c:v>0.22678000000000001</c:v>
                </c:pt>
                <c:pt idx="530">
                  <c:v>0.2268</c:v>
                </c:pt>
                <c:pt idx="531">
                  <c:v>0.2268</c:v>
                </c:pt>
                <c:pt idx="532">
                  <c:v>0.22706000000000001</c:v>
                </c:pt>
                <c:pt idx="533">
                  <c:v>0.22706000000000001</c:v>
                </c:pt>
                <c:pt idx="534">
                  <c:v>0.22711000000000001</c:v>
                </c:pt>
                <c:pt idx="535">
                  <c:v>0.22711000000000001</c:v>
                </c:pt>
                <c:pt idx="536">
                  <c:v>0.22664999999999999</c:v>
                </c:pt>
                <c:pt idx="537">
                  <c:v>0.22664999999999999</c:v>
                </c:pt>
                <c:pt idx="538">
                  <c:v>0.22663</c:v>
                </c:pt>
                <c:pt idx="539">
                  <c:v>0.22663</c:v>
                </c:pt>
                <c:pt idx="540">
                  <c:v>0.22689999999999999</c:v>
                </c:pt>
                <c:pt idx="541">
                  <c:v>0.22689999999999999</c:v>
                </c:pt>
                <c:pt idx="542">
                  <c:v>0.22691</c:v>
                </c:pt>
                <c:pt idx="543">
                  <c:v>0.22691</c:v>
                </c:pt>
                <c:pt idx="544">
                  <c:v>0.22597999999999999</c:v>
                </c:pt>
                <c:pt idx="545">
                  <c:v>0.22599</c:v>
                </c:pt>
                <c:pt idx="546">
                  <c:v>0.22614999999999999</c:v>
                </c:pt>
                <c:pt idx="547">
                  <c:v>0.22614999999999999</c:v>
                </c:pt>
                <c:pt idx="548">
                  <c:v>0.22616</c:v>
                </c:pt>
                <c:pt idx="549">
                  <c:v>0.22617000000000001</c:v>
                </c:pt>
                <c:pt idx="550">
                  <c:v>0.22635</c:v>
                </c:pt>
                <c:pt idx="551">
                  <c:v>0.22636000000000001</c:v>
                </c:pt>
                <c:pt idx="552">
                  <c:v>0.22578000000000001</c:v>
                </c:pt>
                <c:pt idx="553">
                  <c:v>0.22578000000000001</c:v>
                </c:pt>
                <c:pt idx="554">
                  <c:v>0.22591</c:v>
                </c:pt>
                <c:pt idx="555">
                  <c:v>0.22592000000000001</c:v>
                </c:pt>
                <c:pt idx="556">
                  <c:v>0.22592999999999999</c:v>
                </c:pt>
                <c:pt idx="557">
                  <c:v>0.22592999999999999</c:v>
                </c:pt>
                <c:pt idx="558">
                  <c:v>0.22608</c:v>
                </c:pt>
                <c:pt idx="559">
                  <c:v>0.22609000000000001</c:v>
                </c:pt>
                <c:pt idx="560">
                  <c:v>0.22578999999999999</c:v>
                </c:pt>
                <c:pt idx="561">
                  <c:v>0.22578999999999999</c:v>
                </c:pt>
                <c:pt idx="562">
                  <c:v>0.22581999999999999</c:v>
                </c:pt>
                <c:pt idx="563">
                  <c:v>0.22581999999999999</c:v>
                </c:pt>
                <c:pt idx="564">
                  <c:v>0.22592000000000001</c:v>
                </c:pt>
                <c:pt idx="565">
                  <c:v>0.22592000000000001</c:v>
                </c:pt>
                <c:pt idx="566">
                  <c:v>0.22597</c:v>
                </c:pt>
                <c:pt idx="567">
                  <c:v>0.22597</c:v>
                </c:pt>
                <c:pt idx="568">
                  <c:v>0.22556000000000001</c:v>
                </c:pt>
                <c:pt idx="569">
                  <c:v>0.22556000000000001</c:v>
                </c:pt>
                <c:pt idx="570">
                  <c:v>0.22555</c:v>
                </c:pt>
                <c:pt idx="571">
                  <c:v>0.22555</c:v>
                </c:pt>
                <c:pt idx="572">
                  <c:v>0.22564999999999999</c:v>
                </c:pt>
                <c:pt idx="573">
                  <c:v>0.22564999999999999</c:v>
                </c:pt>
                <c:pt idx="574">
                  <c:v>0.22567000000000001</c:v>
                </c:pt>
                <c:pt idx="575">
                  <c:v>0.22567000000000001</c:v>
                </c:pt>
                <c:pt idx="576">
                  <c:v>0.22427</c:v>
                </c:pt>
                <c:pt idx="577">
                  <c:v>0.22427</c:v>
                </c:pt>
                <c:pt idx="578">
                  <c:v>0.22428000000000001</c:v>
                </c:pt>
                <c:pt idx="579">
                  <c:v>0.22428000000000001</c:v>
                </c:pt>
                <c:pt idx="580">
                  <c:v>0.22434999999999999</c:v>
                </c:pt>
                <c:pt idx="581">
                  <c:v>0.22434999999999999</c:v>
                </c:pt>
                <c:pt idx="582">
                  <c:v>0.22438</c:v>
                </c:pt>
                <c:pt idx="583">
                  <c:v>0.22438</c:v>
                </c:pt>
                <c:pt idx="584">
                  <c:v>0.22387000000000001</c:v>
                </c:pt>
                <c:pt idx="585">
                  <c:v>0.22388</c:v>
                </c:pt>
                <c:pt idx="586">
                  <c:v>0.22384000000000001</c:v>
                </c:pt>
                <c:pt idx="587">
                  <c:v>0.22384999999999999</c:v>
                </c:pt>
                <c:pt idx="588">
                  <c:v>0.22392000000000001</c:v>
                </c:pt>
                <c:pt idx="589">
                  <c:v>0.22392000000000001</c:v>
                </c:pt>
                <c:pt idx="590">
                  <c:v>0.22391</c:v>
                </c:pt>
                <c:pt idx="591">
                  <c:v>0.22391</c:v>
                </c:pt>
                <c:pt idx="592">
                  <c:v>0.22377</c:v>
                </c:pt>
                <c:pt idx="593">
                  <c:v>0.22377</c:v>
                </c:pt>
                <c:pt idx="594">
                  <c:v>0.22363</c:v>
                </c:pt>
                <c:pt idx="595">
                  <c:v>0.22363</c:v>
                </c:pt>
                <c:pt idx="596">
                  <c:v>0.2238</c:v>
                </c:pt>
                <c:pt idx="597">
                  <c:v>0.22378999999999999</c:v>
                </c:pt>
                <c:pt idx="598">
                  <c:v>0.22367999999999999</c:v>
                </c:pt>
                <c:pt idx="599">
                  <c:v>0.22367999999999999</c:v>
                </c:pt>
                <c:pt idx="600">
                  <c:v>0.22334000000000001</c:v>
                </c:pt>
                <c:pt idx="601">
                  <c:v>0.22334000000000001</c:v>
                </c:pt>
                <c:pt idx="602">
                  <c:v>0.22316</c:v>
                </c:pt>
                <c:pt idx="603">
                  <c:v>0.22316</c:v>
                </c:pt>
                <c:pt idx="604">
                  <c:v>0.22333</c:v>
                </c:pt>
                <c:pt idx="605">
                  <c:v>0.22333</c:v>
                </c:pt>
                <c:pt idx="606">
                  <c:v>0.22317999999999999</c:v>
                </c:pt>
                <c:pt idx="607">
                  <c:v>0.22317999999999999</c:v>
                </c:pt>
                <c:pt idx="608">
                  <c:v>0.22189999999999999</c:v>
                </c:pt>
                <c:pt idx="609">
                  <c:v>0.22189999999999999</c:v>
                </c:pt>
                <c:pt idx="610">
                  <c:v>0.22191</c:v>
                </c:pt>
                <c:pt idx="611">
                  <c:v>0.22191</c:v>
                </c:pt>
                <c:pt idx="612">
                  <c:v>0.22181999999999999</c:v>
                </c:pt>
                <c:pt idx="613">
                  <c:v>0.22181999999999999</c:v>
                </c:pt>
                <c:pt idx="614">
                  <c:v>0.22184999999999999</c:v>
                </c:pt>
                <c:pt idx="615">
                  <c:v>0.22184999999999999</c:v>
                </c:pt>
                <c:pt idx="616">
                  <c:v>0.22139</c:v>
                </c:pt>
                <c:pt idx="617">
                  <c:v>0.22139</c:v>
                </c:pt>
                <c:pt idx="618">
                  <c:v>0.22136</c:v>
                </c:pt>
                <c:pt idx="619">
                  <c:v>0.22137000000000001</c:v>
                </c:pt>
                <c:pt idx="620">
                  <c:v>0.22126999999999999</c:v>
                </c:pt>
                <c:pt idx="621">
                  <c:v>0.22128</c:v>
                </c:pt>
                <c:pt idx="622">
                  <c:v>0.22126999999999999</c:v>
                </c:pt>
                <c:pt idx="623">
                  <c:v>0.22128</c:v>
                </c:pt>
                <c:pt idx="624">
                  <c:v>0.22092000000000001</c:v>
                </c:pt>
                <c:pt idx="625">
                  <c:v>0.22092000000000001</c:v>
                </c:pt>
                <c:pt idx="626">
                  <c:v>0.22078999999999999</c:v>
                </c:pt>
                <c:pt idx="627">
                  <c:v>0.22078999999999999</c:v>
                </c:pt>
                <c:pt idx="628">
                  <c:v>0.22078999999999999</c:v>
                </c:pt>
                <c:pt idx="629">
                  <c:v>0.22078999999999999</c:v>
                </c:pt>
                <c:pt idx="630">
                  <c:v>0.22067999999999999</c:v>
                </c:pt>
                <c:pt idx="631">
                  <c:v>0.22067999999999999</c:v>
                </c:pt>
                <c:pt idx="632">
                  <c:v>0.22037999999999999</c:v>
                </c:pt>
                <c:pt idx="633">
                  <c:v>0.22037999999999999</c:v>
                </c:pt>
                <c:pt idx="634">
                  <c:v>0.22020999999999999</c:v>
                </c:pt>
                <c:pt idx="635">
                  <c:v>0.22020999999999999</c:v>
                </c:pt>
                <c:pt idx="636">
                  <c:v>0.22020999999999999</c:v>
                </c:pt>
                <c:pt idx="637">
                  <c:v>0.22020999999999999</c:v>
                </c:pt>
                <c:pt idx="638">
                  <c:v>0.22006999999999999</c:v>
                </c:pt>
                <c:pt idx="639">
                  <c:v>0.22006999999999999</c:v>
                </c:pt>
                <c:pt idx="640">
                  <c:v>0.21915000000000001</c:v>
                </c:pt>
                <c:pt idx="641">
                  <c:v>0.21915000000000001</c:v>
                </c:pt>
                <c:pt idx="642">
                  <c:v>0.21919</c:v>
                </c:pt>
                <c:pt idx="643">
                  <c:v>0.21920000000000001</c:v>
                </c:pt>
                <c:pt idx="644">
                  <c:v>0.21847</c:v>
                </c:pt>
                <c:pt idx="645">
                  <c:v>0.21847</c:v>
                </c:pt>
                <c:pt idx="646">
                  <c:v>0.21854999999999999</c:v>
                </c:pt>
                <c:pt idx="647">
                  <c:v>0.21854999999999999</c:v>
                </c:pt>
                <c:pt idx="648">
                  <c:v>0.21840999999999999</c:v>
                </c:pt>
                <c:pt idx="649">
                  <c:v>0.21840999999999999</c:v>
                </c:pt>
                <c:pt idx="650">
                  <c:v>0.21842</c:v>
                </c:pt>
                <c:pt idx="651">
                  <c:v>0.21843000000000001</c:v>
                </c:pt>
                <c:pt idx="652">
                  <c:v>0.2177</c:v>
                </c:pt>
                <c:pt idx="653">
                  <c:v>0.2177</c:v>
                </c:pt>
                <c:pt idx="654">
                  <c:v>0.21773999999999999</c:v>
                </c:pt>
                <c:pt idx="655">
                  <c:v>0.21773999999999999</c:v>
                </c:pt>
                <c:pt idx="656">
                  <c:v>0.21748999999999999</c:v>
                </c:pt>
                <c:pt idx="657">
                  <c:v>0.21748999999999999</c:v>
                </c:pt>
                <c:pt idx="658">
                  <c:v>0.21739</c:v>
                </c:pt>
                <c:pt idx="659">
                  <c:v>0.21739</c:v>
                </c:pt>
                <c:pt idx="660">
                  <c:v>0.21676000000000001</c:v>
                </c:pt>
                <c:pt idx="661">
                  <c:v>0.21676000000000001</c:v>
                </c:pt>
                <c:pt idx="662">
                  <c:v>0.21668000000000001</c:v>
                </c:pt>
                <c:pt idx="663">
                  <c:v>0.21668000000000001</c:v>
                </c:pt>
                <c:pt idx="664">
                  <c:v>0.21671000000000001</c:v>
                </c:pt>
                <c:pt idx="665">
                  <c:v>0.21671000000000001</c:v>
                </c:pt>
                <c:pt idx="666">
                  <c:v>0.21657999999999999</c:v>
                </c:pt>
                <c:pt idx="667">
                  <c:v>0.21657999999999999</c:v>
                </c:pt>
                <c:pt idx="668">
                  <c:v>0.21593999999999999</c:v>
                </c:pt>
                <c:pt idx="669">
                  <c:v>0.21593999999999999</c:v>
                </c:pt>
                <c:pt idx="670">
                  <c:v>0.21582999999999999</c:v>
                </c:pt>
                <c:pt idx="671">
                  <c:v>0.21584</c:v>
                </c:pt>
                <c:pt idx="672">
                  <c:v>0.21503</c:v>
                </c:pt>
                <c:pt idx="673">
                  <c:v>0.21503</c:v>
                </c:pt>
                <c:pt idx="674">
                  <c:v>0.21509</c:v>
                </c:pt>
                <c:pt idx="675">
                  <c:v>0.21509</c:v>
                </c:pt>
                <c:pt idx="676">
                  <c:v>0.21418000000000001</c:v>
                </c:pt>
                <c:pt idx="677">
                  <c:v>0.21418000000000001</c:v>
                </c:pt>
                <c:pt idx="678">
                  <c:v>0.21426000000000001</c:v>
                </c:pt>
                <c:pt idx="679">
                  <c:v>0.21426999999999999</c:v>
                </c:pt>
                <c:pt idx="680">
                  <c:v>0.21417</c:v>
                </c:pt>
                <c:pt idx="681">
                  <c:v>0.21417</c:v>
                </c:pt>
                <c:pt idx="682">
                  <c:v>0.21418999999999999</c:v>
                </c:pt>
                <c:pt idx="683">
                  <c:v>0.2142</c:v>
                </c:pt>
                <c:pt idx="684">
                  <c:v>0.21328</c:v>
                </c:pt>
                <c:pt idx="685">
                  <c:v>0.21329000000000001</c:v>
                </c:pt>
                <c:pt idx="686">
                  <c:v>0.21332999999999999</c:v>
                </c:pt>
                <c:pt idx="687">
                  <c:v>0.21334</c:v>
                </c:pt>
                <c:pt idx="688">
                  <c:v>0.21285999999999999</c:v>
                </c:pt>
                <c:pt idx="689">
                  <c:v>0.21285999999999999</c:v>
                </c:pt>
                <c:pt idx="690">
                  <c:v>0.21276999999999999</c:v>
                </c:pt>
                <c:pt idx="691">
                  <c:v>0.21276999999999999</c:v>
                </c:pt>
                <c:pt idx="692">
                  <c:v>0.21195</c:v>
                </c:pt>
                <c:pt idx="693">
                  <c:v>0.21195</c:v>
                </c:pt>
                <c:pt idx="694">
                  <c:v>0.21188000000000001</c:v>
                </c:pt>
                <c:pt idx="695">
                  <c:v>0.21188000000000001</c:v>
                </c:pt>
                <c:pt idx="696">
                  <c:v>0.21195</c:v>
                </c:pt>
                <c:pt idx="697">
                  <c:v>0.21195</c:v>
                </c:pt>
                <c:pt idx="698">
                  <c:v>0.21182999999999999</c:v>
                </c:pt>
                <c:pt idx="699">
                  <c:v>0.21182999999999999</c:v>
                </c:pt>
                <c:pt idx="700">
                  <c:v>0.21099999999999999</c:v>
                </c:pt>
                <c:pt idx="701">
                  <c:v>0.21099999999999999</c:v>
                </c:pt>
                <c:pt idx="702">
                  <c:v>0.2109</c:v>
                </c:pt>
                <c:pt idx="703">
                  <c:v>0.2109</c:v>
                </c:pt>
                <c:pt idx="704">
                  <c:v>0.20887</c:v>
                </c:pt>
                <c:pt idx="705">
                  <c:v>0.20887</c:v>
                </c:pt>
                <c:pt idx="706">
                  <c:v>0.20876</c:v>
                </c:pt>
                <c:pt idx="707">
                  <c:v>0.20876</c:v>
                </c:pt>
                <c:pt idx="708">
                  <c:v>0.20788000000000001</c:v>
                </c:pt>
                <c:pt idx="709">
                  <c:v>0.20788999999999999</c:v>
                </c:pt>
                <c:pt idx="710">
                  <c:v>0.20779</c:v>
                </c:pt>
                <c:pt idx="711">
                  <c:v>0.20779</c:v>
                </c:pt>
                <c:pt idx="712">
                  <c:v>0.20777999999999999</c:v>
                </c:pt>
                <c:pt idx="713">
                  <c:v>0.20777999999999999</c:v>
                </c:pt>
                <c:pt idx="714">
                  <c:v>0.20762</c:v>
                </c:pt>
                <c:pt idx="715">
                  <c:v>0.20763000000000001</c:v>
                </c:pt>
                <c:pt idx="716">
                  <c:v>0.20674999999999999</c:v>
                </c:pt>
                <c:pt idx="717">
                  <c:v>0.20674999999999999</c:v>
                </c:pt>
                <c:pt idx="718">
                  <c:v>0.20662</c:v>
                </c:pt>
                <c:pt idx="719">
                  <c:v>0.20662</c:v>
                </c:pt>
                <c:pt idx="720">
                  <c:v>0.20630000000000001</c:v>
                </c:pt>
                <c:pt idx="721">
                  <c:v>0.20630000000000001</c:v>
                </c:pt>
                <c:pt idx="722">
                  <c:v>0.20602999999999999</c:v>
                </c:pt>
                <c:pt idx="723">
                  <c:v>0.20602000000000001</c:v>
                </c:pt>
                <c:pt idx="724">
                  <c:v>0.20524000000000001</c:v>
                </c:pt>
                <c:pt idx="725">
                  <c:v>0.20524000000000001</c:v>
                </c:pt>
                <c:pt idx="726">
                  <c:v>0.20499000000000001</c:v>
                </c:pt>
                <c:pt idx="727">
                  <c:v>0.20499000000000001</c:v>
                </c:pt>
                <c:pt idx="728">
                  <c:v>0.20515</c:v>
                </c:pt>
                <c:pt idx="729">
                  <c:v>0.20515</c:v>
                </c:pt>
                <c:pt idx="730">
                  <c:v>0.20483999999999999</c:v>
                </c:pt>
                <c:pt idx="731">
                  <c:v>0.20483999999999999</c:v>
                </c:pt>
                <c:pt idx="732">
                  <c:v>0.20405000000000001</c:v>
                </c:pt>
                <c:pt idx="733">
                  <c:v>0.20405000000000001</c:v>
                </c:pt>
                <c:pt idx="734">
                  <c:v>0.20376</c:v>
                </c:pt>
                <c:pt idx="735">
                  <c:v>0.20377000000000001</c:v>
                </c:pt>
                <c:pt idx="736">
                  <c:v>0.20254</c:v>
                </c:pt>
                <c:pt idx="737">
                  <c:v>0.20254</c:v>
                </c:pt>
                <c:pt idx="738">
                  <c:v>0.20243</c:v>
                </c:pt>
                <c:pt idx="739">
                  <c:v>0.20243</c:v>
                </c:pt>
                <c:pt idx="740">
                  <c:v>0.20133999999999999</c:v>
                </c:pt>
                <c:pt idx="741">
                  <c:v>0.20135</c:v>
                </c:pt>
                <c:pt idx="742">
                  <c:v>0.20125999999999999</c:v>
                </c:pt>
                <c:pt idx="743">
                  <c:v>0.20125999999999999</c:v>
                </c:pt>
                <c:pt idx="744">
                  <c:v>0.20129</c:v>
                </c:pt>
                <c:pt idx="745">
                  <c:v>0.20130000000000001</c:v>
                </c:pt>
                <c:pt idx="746">
                  <c:v>0.20114000000000001</c:v>
                </c:pt>
                <c:pt idx="747">
                  <c:v>0.20115</c:v>
                </c:pt>
                <c:pt idx="748">
                  <c:v>0.20005000000000001</c:v>
                </c:pt>
                <c:pt idx="749">
                  <c:v>0.20005999999999999</c:v>
                </c:pt>
                <c:pt idx="750">
                  <c:v>0.19993</c:v>
                </c:pt>
                <c:pt idx="751">
                  <c:v>0.19993</c:v>
                </c:pt>
                <c:pt idx="752">
                  <c:v>0.19936999999999999</c:v>
                </c:pt>
                <c:pt idx="753">
                  <c:v>0.19936999999999999</c:v>
                </c:pt>
                <c:pt idx="754">
                  <c:v>0.19908999999999999</c:v>
                </c:pt>
                <c:pt idx="755">
                  <c:v>0.19908999999999999</c:v>
                </c:pt>
                <c:pt idx="756">
                  <c:v>0.1981</c:v>
                </c:pt>
                <c:pt idx="757">
                  <c:v>0.1981</c:v>
                </c:pt>
                <c:pt idx="758">
                  <c:v>0.19785</c:v>
                </c:pt>
                <c:pt idx="759">
                  <c:v>0.19785</c:v>
                </c:pt>
                <c:pt idx="760">
                  <c:v>0.19806000000000001</c:v>
                </c:pt>
                <c:pt idx="761">
                  <c:v>0.19806000000000001</c:v>
                </c:pt>
                <c:pt idx="762">
                  <c:v>0.19775000000000001</c:v>
                </c:pt>
                <c:pt idx="763">
                  <c:v>0.19775000000000001</c:v>
                </c:pt>
                <c:pt idx="764">
                  <c:v>0.19674</c:v>
                </c:pt>
                <c:pt idx="765">
                  <c:v>0.19675000000000001</c:v>
                </c:pt>
                <c:pt idx="766">
                  <c:v>0.19646</c:v>
                </c:pt>
                <c:pt idx="767">
                  <c:v>0.19646</c:v>
                </c:pt>
                <c:pt idx="768">
                  <c:v>0.19678000000000001</c:v>
                </c:pt>
                <c:pt idx="769">
                  <c:v>0.19678000000000001</c:v>
                </c:pt>
                <c:pt idx="770">
                  <c:v>0.19624</c:v>
                </c:pt>
                <c:pt idx="771">
                  <c:v>0.19622999999999999</c:v>
                </c:pt>
                <c:pt idx="772">
                  <c:v>0.19641</c:v>
                </c:pt>
                <c:pt idx="773">
                  <c:v>0.19641</c:v>
                </c:pt>
                <c:pt idx="774">
                  <c:v>0.19589000000000001</c:v>
                </c:pt>
                <c:pt idx="775">
                  <c:v>0.19589000000000001</c:v>
                </c:pt>
                <c:pt idx="776">
                  <c:v>0.19398000000000001</c:v>
                </c:pt>
                <c:pt idx="777">
                  <c:v>0.19398000000000001</c:v>
                </c:pt>
                <c:pt idx="778">
                  <c:v>0.19339000000000001</c:v>
                </c:pt>
                <c:pt idx="779">
                  <c:v>0.19339000000000001</c:v>
                </c:pt>
                <c:pt idx="780">
                  <c:v>0.19356000000000001</c:v>
                </c:pt>
                <c:pt idx="781">
                  <c:v>0.19356000000000001</c:v>
                </c:pt>
                <c:pt idx="782">
                  <c:v>0.193</c:v>
                </c:pt>
                <c:pt idx="783">
                  <c:v>0.193</c:v>
                </c:pt>
                <c:pt idx="784">
                  <c:v>0.19264000000000001</c:v>
                </c:pt>
                <c:pt idx="785">
                  <c:v>0.19263</c:v>
                </c:pt>
                <c:pt idx="786">
                  <c:v>0.19192000000000001</c:v>
                </c:pt>
                <c:pt idx="787">
                  <c:v>0.19191</c:v>
                </c:pt>
                <c:pt idx="788">
                  <c:v>0.19220000000000001</c:v>
                </c:pt>
                <c:pt idx="789">
                  <c:v>0.19219</c:v>
                </c:pt>
                <c:pt idx="790">
                  <c:v>0.19151000000000001</c:v>
                </c:pt>
                <c:pt idx="791">
                  <c:v>0.1915</c:v>
                </c:pt>
                <c:pt idx="792">
                  <c:v>0.18973000000000001</c:v>
                </c:pt>
                <c:pt idx="793">
                  <c:v>0.18973000000000001</c:v>
                </c:pt>
                <c:pt idx="794">
                  <c:v>0.18897</c:v>
                </c:pt>
                <c:pt idx="795">
                  <c:v>0.18895999999999999</c:v>
                </c:pt>
                <c:pt idx="796">
                  <c:v>0.18925</c:v>
                </c:pt>
                <c:pt idx="797">
                  <c:v>0.18925</c:v>
                </c:pt>
                <c:pt idx="798">
                  <c:v>0.18851000000000001</c:v>
                </c:pt>
                <c:pt idx="799">
                  <c:v>0.18851000000000001</c:v>
                </c:pt>
                <c:pt idx="800">
                  <c:v>0.18769</c:v>
                </c:pt>
                <c:pt idx="801">
                  <c:v>0.18769</c:v>
                </c:pt>
                <c:pt idx="802">
                  <c:v>0.18712999999999999</c:v>
                </c:pt>
                <c:pt idx="803">
                  <c:v>0.18712999999999999</c:v>
                </c:pt>
                <c:pt idx="804">
                  <c:v>0.18711</c:v>
                </c:pt>
                <c:pt idx="805">
                  <c:v>0.18711</c:v>
                </c:pt>
                <c:pt idx="806">
                  <c:v>0.18658</c:v>
                </c:pt>
                <c:pt idx="807">
                  <c:v>0.18658</c:v>
                </c:pt>
                <c:pt idx="808">
                  <c:v>0.18462000000000001</c:v>
                </c:pt>
                <c:pt idx="809">
                  <c:v>0.18462000000000001</c:v>
                </c:pt>
                <c:pt idx="810">
                  <c:v>0.18401000000000001</c:v>
                </c:pt>
                <c:pt idx="811">
                  <c:v>0.18401000000000001</c:v>
                </c:pt>
                <c:pt idx="812">
                  <c:v>0.184</c:v>
                </c:pt>
                <c:pt idx="813">
                  <c:v>0.184</c:v>
                </c:pt>
                <c:pt idx="814">
                  <c:v>0.18342</c:v>
                </c:pt>
                <c:pt idx="815">
                  <c:v>0.18342</c:v>
                </c:pt>
                <c:pt idx="816">
                  <c:v>0.18278</c:v>
                </c:pt>
                <c:pt idx="817">
                  <c:v>0.18278</c:v>
                </c:pt>
                <c:pt idx="818">
                  <c:v>0.18203</c:v>
                </c:pt>
                <c:pt idx="819">
                  <c:v>0.18203</c:v>
                </c:pt>
                <c:pt idx="820">
                  <c:v>0.18212999999999999</c:v>
                </c:pt>
                <c:pt idx="821">
                  <c:v>0.18212</c:v>
                </c:pt>
                <c:pt idx="822">
                  <c:v>0.18140999999999999</c:v>
                </c:pt>
                <c:pt idx="823">
                  <c:v>0.18140000000000001</c:v>
                </c:pt>
                <c:pt idx="824">
                  <c:v>0.17959</c:v>
                </c:pt>
                <c:pt idx="825">
                  <c:v>0.17959</c:v>
                </c:pt>
                <c:pt idx="826">
                  <c:v>0.17879</c:v>
                </c:pt>
                <c:pt idx="827">
                  <c:v>0.17877999999999999</c:v>
                </c:pt>
                <c:pt idx="828">
                  <c:v>0.17888000000000001</c:v>
                </c:pt>
                <c:pt idx="829">
                  <c:v>0.17888000000000001</c:v>
                </c:pt>
                <c:pt idx="830">
                  <c:v>0.17810999999999999</c:v>
                </c:pt>
                <c:pt idx="831">
                  <c:v>0.17810000000000001</c:v>
                </c:pt>
                <c:pt idx="832">
                  <c:v>0.17730000000000001</c:v>
                </c:pt>
                <c:pt idx="833">
                  <c:v>0.17730000000000001</c:v>
                </c:pt>
                <c:pt idx="834">
                  <c:v>0.17651</c:v>
                </c:pt>
                <c:pt idx="835">
                  <c:v>0.17649999999999999</c:v>
                </c:pt>
                <c:pt idx="836">
                  <c:v>0.17655999999999999</c:v>
                </c:pt>
                <c:pt idx="837">
                  <c:v>0.17655999999999999</c:v>
                </c:pt>
                <c:pt idx="838">
                  <c:v>0.17579</c:v>
                </c:pt>
                <c:pt idx="839">
                  <c:v>0.17579</c:v>
                </c:pt>
                <c:pt idx="840">
                  <c:v>0.17380000000000001</c:v>
                </c:pt>
                <c:pt idx="841">
                  <c:v>0.17380000000000001</c:v>
                </c:pt>
                <c:pt idx="842">
                  <c:v>0.17294999999999999</c:v>
                </c:pt>
                <c:pt idx="843">
                  <c:v>0.17294000000000001</c:v>
                </c:pt>
                <c:pt idx="844">
                  <c:v>0.17299999999999999</c:v>
                </c:pt>
                <c:pt idx="845">
                  <c:v>0.17299999999999999</c:v>
                </c:pt>
                <c:pt idx="846">
                  <c:v>0.17216999999999999</c:v>
                </c:pt>
                <c:pt idx="847">
                  <c:v>0.17216999999999999</c:v>
                </c:pt>
                <c:pt idx="848">
                  <c:v>0.17169000000000001</c:v>
                </c:pt>
                <c:pt idx="849">
                  <c:v>0.17169000000000001</c:v>
                </c:pt>
                <c:pt idx="850">
                  <c:v>0.17068</c:v>
                </c:pt>
                <c:pt idx="851">
                  <c:v>0.17068</c:v>
                </c:pt>
                <c:pt idx="852">
                  <c:v>0.17086000000000001</c:v>
                </c:pt>
                <c:pt idx="853">
                  <c:v>0.17085</c:v>
                </c:pt>
                <c:pt idx="854">
                  <c:v>0.16988</c:v>
                </c:pt>
                <c:pt idx="855">
                  <c:v>0.16986999999999999</c:v>
                </c:pt>
                <c:pt idx="856">
                  <c:v>0.16803000000000001</c:v>
                </c:pt>
                <c:pt idx="857">
                  <c:v>0.16803000000000001</c:v>
                </c:pt>
                <c:pt idx="858">
                  <c:v>0.16694999999999999</c:v>
                </c:pt>
                <c:pt idx="859">
                  <c:v>0.16694999999999999</c:v>
                </c:pt>
                <c:pt idx="860">
                  <c:v>0.16714000000000001</c:v>
                </c:pt>
                <c:pt idx="861">
                  <c:v>0.16713</c:v>
                </c:pt>
                <c:pt idx="862">
                  <c:v>0.16608000000000001</c:v>
                </c:pt>
                <c:pt idx="863">
                  <c:v>0.16608000000000001</c:v>
                </c:pt>
                <c:pt idx="864">
                  <c:v>0.16469</c:v>
                </c:pt>
                <c:pt idx="865">
                  <c:v>0.16469</c:v>
                </c:pt>
                <c:pt idx="866">
                  <c:v>0.16384000000000001</c:v>
                </c:pt>
                <c:pt idx="867">
                  <c:v>0.16384000000000001</c:v>
                </c:pt>
                <c:pt idx="868">
                  <c:v>0.16367999999999999</c:v>
                </c:pt>
                <c:pt idx="869">
                  <c:v>0.16367000000000001</c:v>
                </c:pt>
                <c:pt idx="870">
                  <c:v>0.16284999999999999</c:v>
                </c:pt>
                <c:pt idx="871">
                  <c:v>0.16284999999999999</c:v>
                </c:pt>
                <c:pt idx="872">
                  <c:v>0.16077</c:v>
                </c:pt>
                <c:pt idx="873">
                  <c:v>0.16077</c:v>
                </c:pt>
                <c:pt idx="874">
                  <c:v>0.15984999999999999</c:v>
                </c:pt>
                <c:pt idx="875">
                  <c:v>0.15984999999999999</c:v>
                </c:pt>
                <c:pt idx="876">
                  <c:v>0.15967999999999999</c:v>
                </c:pt>
                <c:pt idx="877">
                  <c:v>0.15969</c:v>
                </c:pt>
                <c:pt idx="878">
                  <c:v>0.15878999999999999</c:v>
                </c:pt>
                <c:pt idx="879">
                  <c:v>0.1588</c:v>
                </c:pt>
                <c:pt idx="880">
                  <c:v>0.15798999999999999</c:v>
                </c:pt>
                <c:pt idx="881">
                  <c:v>0.15798000000000001</c:v>
                </c:pt>
                <c:pt idx="882">
                  <c:v>0.15690000000000001</c:v>
                </c:pt>
                <c:pt idx="883">
                  <c:v>0.15689</c:v>
                </c:pt>
                <c:pt idx="884">
                  <c:v>0.15686</c:v>
                </c:pt>
                <c:pt idx="885">
                  <c:v>0.15684999999999999</c:v>
                </c:pt>
                <c:pt idx="886">
                  <c:v>0.15579999999999999</c:v>
                </c:pt>
                <c:pt idx="887">
                  <c:v>0.15579000000000001</c:v>
                </c:pt>
                <c:pt idx="888">
                  <c:v>0.15384</c:v>
                </c:pt>
                <c:pt idx="889">
                  <c:v>0.15384</c:v>
                </c:pt>
                <c:pt idx="890">
                  <c:v>0.15268000000000001</c:v>
                </c:pt>
                <c:pt idx="891">
                  <c:v>0.15267</c:v>
                </c:pt>
                <c:pt idx="892">
                  <c:v>0.15264</c:v>
                </c:pt>
                <c:pt idx="893">
                  <c:v>0.15262999999999999</c:v>
                </c:pt>
                <c:pt idx="894">
                  <c:v>0.15149000000000001</c:v>
                </c:pt>
                <c:pt idx="895">
                  <c:v>0.15149000000000001</c:v>
                </c:pt>
                <c:pt idx="896">
                  <c:v>0.14940000000000001</c:v>
                </c:pt>
                <c:pt idx="897">
                  <c:v>0.14940000000000001</c:v>
                </c:pt>
                <c:pt idx="898">
                  <c:v>0.14852000000000001</c:v>
                </c:pt>
                <c:pt idx="899">
                  <c:v>0.14852000000000001</c:v>
                </c:pt>
                <c:pt idx="900">
                  <c:v>0.14741000000000001</c:v>
                </c:pt>
                <c:pt idx="901">
                  <c:v>0.14741000000000001</c:v>
                </c:pt>
                <c:pt idx="902">
                  <c:v>0.14655000000000001</c:v>
                </c:pt>
                <c:pt idx="903">
                  <c:v>0.14655000000000001</c:v>
                </c:pt>
                <c:pt idx="904">
                  <c:v>0.14474000000000001</c:v>
                </c:pt>
                <c:pt idx="905">
                  <c:v>0.14474000000000001</c:v>
                </c:pt>
                <c:pt idx="906">
                  <c:v>0.14377999999999999</c:v>
                </c:pt>
                <c:pt idx="907">
                  <c:v>0.14377999999999999</c:v>
                </c:pt>
                <c:pt idx="908">
                  <c:v>0.14263000000000001</c:v>
                </c:pt>
                <c:pt idx="909">
                  <c:v>0.14263000000000001</c:v>
                </c:pt>
                <c:pt idx="910">
                  <c:v>0.14169000000000001</c:v>
                </c:pt>
                <c:pt idx="911">
                  <c:v>0.14169000000000001</c:v>
                </c:pt>
                <c:pt idx="912">
                  <c:v>0.14094000000000001</c:v>
                </c:pt>
                <c:pt idx="913">
                  <c:v>0.14094000000000001</c:v>
                </c:pt>
                <c:pt idx="914">
                  <c:v>0.13977999999999999</c:v>
                </c:pt>
                <c:pt idx="915">
                  <c:v>0.13977999999999999</c:v>
                </c:pt>
                <c:pt idx="916">
                  <c:v>0.13875000000000001</c:v>
                </c:pt>
                <c:pt idx="917">
                  <c:v>0.13874</c:v>
                </c:pt>
                <c:pt idx="918">
                  <c:v>0.13761000000000001</c:v>
                </c:pt>
                <c:pt idx="919">
                  <c:v>0.1376</c:v>
                </c:pt>
                <c:pt idx="920">
                  <c:v>0.13593</c:v>
                </c:pt>
                <c:pt idx="921">
                  <c:v>0.13593</c:v>
                </c:pt>
                <c:pt idx="922">
                  <c:v>0.13467000000000001</c:v>
                </c:pt>
                <c:pt idx="923">
                  <c:v>0.13467000000000001</c:v>
                </c:pt>
                <c:pt idx="924">
                  <c:v>0.1336</c:v>
                </c:pt>
                <c:pt idx="925">
                  <c:v>0.13358999999999999</c:v>
                </c:pt>
                <c:pt idx="926">
                  <c:v>0.13236000000000001</c:v>
                </c:pt>
                <c:pt idx="927">
                  <c:v>0.13235</c:v>
                </c:pt>
                <c:pt idx="928">
                  <c:v>0.13145999999999999</c:v>
                </c:pt>
                <c:pt idx="929">
                  <c:v>0.13145999999999999</c:v>
                </c:pt>
                <c:pt idx="930">
                  <c:v>0.13047</c:v>
                </c:pt>
                <c:pt idx="931">
                  <c:v>0.13047</c:v>
                </c:pt>
                <c:pt idx="932">
                  <c:v>0.12892000000000001</c:v>
                </c:pt>
                <c:pt idx="933">
                  <c:v>0.12892000000000001</c:v>
                </c:pt>
                <c:pt idx="934">
                  <c:v>0.12795000000000001</c:v>
                </c:pt>
                <c:pt idx="935">
                  <c:v>0.12795000000000001</c:v>
                </c:pt>
                <c:pt idx="936">
                  <c:v>0.12595000000000001</c:v>
                </c:pt>
                <c:pt idx="937">
                  <c:v>0.12595000000000001</c:v>
                </c:pt>
                <c:pt idx="938">
                  <c:v>0.12485</c:v>
                </c:pt>
                <c:pt idx="939">
                  <c:v>0.12485</c:v>
                </c:pt>
                <c:pt idx="940">
                  <c:v>0.12323000000000001</c:v>
                </c:pt>
                <c:pt idx="941">
                  <c:v>0.12323000000000001</c:v>
                </c:pt>
                <c:pt idx="942">
                  <c:v>0.12216</c:v>
                </c:pt>
                <c:pt idx="943">
                  <c:v>0.12216</c:v>
                </c:pt>
                <c:pt idx="944">
                  <c:v>0.12091</c:v>
                </c:pt>
                <c:pt idx="945">
                  <c:v>0.12091</c:v>
                </c:pt>
                <c:pt idx="946">
                  <c:v>0.11957</c:v>
                </c:pt>
                <c:pt idx="947">
                  <c:v>0.11956</c:v>
                </c:pt>
                <c:pt idx="948">
                  <c:v>0.11805</c:v>
                </c:pt>
                <c:pt idx="949">
                  <c:v>0.11804000000000001</c:v>
                </c:pt>
                <c:pt idx="950">
                  <c:v>0.11672</c:v>
                </c:pt>
                <c:pt idx="951">
                  <c:v>0.11670999999999999</c:v>
                </c:pt>
                <c:pt idx="952">
                  <c:v>0.11483</c:v>
                </c:pt>
                <c:pt idx="953">
                  <c:v>0.11482000000000001</c:v>
                </c:pt>
                <c:pt idx="954">
                  <c:v>0.11335000000000001</c:v>
                </c:pt>
                <c:pt idx="955">
                  <c:v>0.11334</c:v>
                </c:pt>
                <c:pt idx="956">
                  <c:v>0.11174000000000001</c:v>
                </c:pt>
                <c:pt idx="957">
                  <c:v>0.11174000000000001</c:v>
                </c:pt>
                <c:pt idx="958">
                  <c:v>0.11027000000000001</c:v>
                </c:pt>
                <c:pt idx="959">
                  <c:v>0.11026</c:v>
                </c:pt>
                <c:pt idx="960">
                  <c:v>0.10793999999999999</c:v>
                </c:pt>
                <c:pt idx="961">
                  <c:v>0.10793</c:v>
                </c:pt>
                <c:pt idx="962">
                  <c:v>0.10639</c:v>
                </c:pt>
                <c:pt idx="963">
                  <c:v>0.10638</c:v>
                </c:pt>
                <c:pt idx="964">
                  <c:v>0.1046</c:v>
                </c:pt>
                <c:pt idx="965">
                  <c:v>0.1046</c:v>
                </c:pt>
                <c:pt idx="966">
                  <c:v>0.10305</c:v>
                </c:pt>
                <c:pt idx="967">
                  <c:v>0.10305</c:v>
                </c:pt>
                <c:pt idx="968">
                  <c:v>0.10072</c:v>
                </c:pt>
                <c:pt idx="969">
                  <c:v>0.10072</c:v>
                </c:pt>
                <c:pt idx="970">
                  <c:v>9.8976999999999996E-2</c:v>
                </c:pt>
                <c:pt idx="971">
                  <c:v>9.8974999999999994E-2</c:v>
                </c:pt>
                <c:pt idx="972">
                  <c:v>9.7058000000000005E-2</c:v>
                </c:pt>
                <c:pt idx="973">
                  <c:v>9.7058000000000005E-2</c:v>
                </c:pt>
                <c:pt idx="974">
                  <c:v>9.5308000000000004E-2</c:v>
                </c:pt>
                <c:pt idx="975">
                  <c:v>9.5307000000000003E-2</c:v>
                </c:pt>
                <c:pt idx="976">
                  <c:v>9.4067999999999999E-2</c:v>
                </c:pt>
                <c:pt idx="977">
                  <c:v>9.4053999999999999E-2</c:v>
                </c:pt>
                <c:pt idx="978">
                  <c:v>9.1938000000000006E-2</c:v>
                </c:pt>
                <c:pt idx="979">
                  <c:v>9.1924000000000006E-2</c:v>
                </c:pt>
                <c:pt idx="980">
                  <c:v>9.0093999999999994E-2</c:v>
                </c:pt>
                <c:pt idx="981">
                  <c:v>9.0080999999999994E-2</c:v>
                </c:pt>
                <c:pt idx="982">
                  <c:v>8.7929999999999994E-2</c:v>
                </c:pt>
                <c:pt idx="983">
                  <c:v>8.7916999999999995E-2</c:v>
                </c:pt>
                <c:pt idx="984">
                  <c:v>8.5597000000000006E-2</c:v>
                </c:pt>
                <c:pt idx="985">
                  <c:v>8.5586999999999996E-2</c:v>
                </c:pt>
                <c:pt idx="986">
                  <c:v>8.3159999999999998E-2</c:v>
                </c:pt>
                <c:pt idx="987">
                  <c:v>8.3150000000000002E-2</c:v>
                </c:pt>
                <c:pt idx="988">
                  <c:v>8.1117999999999996E-2</c:v>
                </c:pt>
                <c:pt idx="989">
                  <c:v>8.1109000000000001E-2</c:v>
                </c:pt>
                <c:pt idx="990">
                  <c:v>7.8612000000000001E-2</c:v>
                </c:pt>
                <c:pt idx="991">
                  <c:v>7.8603000000000006E-2</c:v>
                </c:pt>
                <c:pt idx="992">
                  <c:v>7.6101000000000002E-2</c:v>
                </c:pt>
                <c:pt idx="993">
                  <c:v>7.6094999999999996E-2</c:v>
                </c:pt>
                <c:pt idx="994">
                  <c:v>7.3904999999999998E-2</c:v>
                </c:pt>
                <c:pt idx="995">
                  <c:v>7.3898000000000005E-2</c:v>
                </c:pt>
                <c:pt idx="996">
                  <c:v>7.0798E-2</c:v>
                </c:pt>
                <c:pt idx="997">
                  <c:v>7.0793999999999996E-2</c:v>
                </c:pt>
                <c:pt idx="998">
                  <c:v>6.8512000000000003E-2</c:v>
                </c:pt>
                <c:pt idx="999">
                  <c:v>6.8507999999999999E-2</c:v>
                </c:pt>
                <c:pt idx="1000">
                  <c:v>6.5098000000000003E-2</c:v>
                </c:pt>
                <c:pt idx="1001">
                  <c:v>6.5098000000000003E-2</c:v>
                </c:pt>
                <c:pt idx="1002">
                  <c:v>6.2396E-2</c:v>
                </c:pt>
                <c:pt idx="1003">
                  <c:v>6.2396E-2</c:v>
                </c:pt>
                <c:pt idx="1004">
                  <c:v>5.8685000000000001E-2</c:v>
                </c:pt>
                <c:pt idx="1005">
                  <c:v>5.8687999999999997E-2</c:v>
                </c:pt>
                <c:pt idx="1006">
                  <c:v>5.5771000000000001E-2</c:v>
                </c:pt>
                <c:pt idx="1007">
                  <c:v>5.5773999999999997E-2</c:v>
                </c:pt>
                <c:pt idx="1008">
                  <c:v>5.2763999999999998E-2</c:v>
                </c:pt>
                <c:pt idx="1009">
                  <c:v>5.2743999999999999E-2</c:v>
                </c:pt>
                <c:pt idx="1010">
                  <c:v>4.8898999999999998E-2</c:v>
                </c:pt>
                <c:pt idx="1011">
                  <c:v>4.8876999999999997E-2</c:v>
                </c:pt>
                <c:pt idx="1012">
                  <c:v>4.4521999999999999E-2</c:v>
                </c:pt>
                <c:pt idx="1013">
                  <c:v>4.4502E-2</c:v>
                </c:pt>
                <c:pt idx="1014">
                  <c:v>4.0002999999999997E-2</c:v>
                </c:pt>
                <c:pt idx="1015">
                  <c:v>3.9980000000000002E-2</c:v>
                </c:pt>
                <c:pt idx="1016">
                  <c:v>3.4854000000000003E-2</c:v>
                </c:pt>
                <c:pt idx="1017">
                  <c:v>3.4837E-2</c:v>
                </c:pt>
                <c:pt idx="1018">
                  <c:v>2.8406000000000001E-2</c:v>
                </c:pt>
                <c:pt idx="1019">
                  <c:v>2.8384E-2</c:v>
                </c:pt>
                <c:pt idx="1020">
                  <c:v>1.9954E-2</c:v>
                </c:pt>
                <c:pt idx="1021">
                  <c:v>1.9931000000000001E-2</c:v>
                </c:pt>
                <c:pt idx="1022">
                  <c:v>1.0736000000000001E-3</c:v>
                </c:pt>
                <c:pt idx="1023">
                  <c:v>4.4017999999999998E-4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EMCS!$J$1</c:f>
              <c:strCache>
                <c:ptCount val="1"/>
                <c:pt idx="0">
                  <c:v>EMCS INL</c:v>
                </c:pt>
              </c:strCache>
            </c:strRef>
          </c:tx>
          <c:spPr>
            <a:ln w="38100">
              <a:prstDash val="solid"/>
            </a:ln>
          </c:spPr>
          <c:marker>
            <c:symbol val="none"/>
          </c:marker>
          <c:xVal>
            <c:numRef>
              <c:f>EMCS!$F$2:$F$4097</c:f>
              <c:numCache>
                <c:formatCode>0.00E+00</c:formatCode>
                <c:ptCount val="409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  <c:pt idx="25">
                  <c:v>26</c:v>
                </c:pt>
                <c:pt idx="26">
                  <c:v>27</c:v>
                </c:pt>
                <c:pt idx="27">
                  <c:v>28</c:v>
                </c:pt>
                <c:pt idx="28">
                  <c:v>29</c:v>
                </c:pt>
                <c:pt idx="29">
                  <c:v>30</c:v>
                </c:pt>
                <c:pt idx="30">
                  <c:v>31</c:v>
                </c:pt>
                <c:pt idx="31">
                  <c:v>32</c:v>
                </c:pt>
                <c:pt idx="32">
                  <c:v>33</c:v>
                </c:pt>
                <c:pt idx="33">
                  <c:v>34</c:v>
                </c:pt>
                <c:pt idx="34">
                  <c:v>35</c:v>
                </c:pt>
                <c:pt idx="35">
                  <c:v>36</c:v>
                </c:pt>
                <c:pt idx="36">
                  <c:v>37</c:v>
                </c:pt>
                <c:pt idx="37">
                  <c:v>38</c:v>
                </c:pt>
                <c:pt idx="38">
                  <c:v>39</c:v>
                </c:pt>
                <c:pt idx="39">
                  <c:v>40</c:v>
                </c:pt>
                <c:pt idx="40">
                  <c:v>41</c:v>
                </c:pt>
                <c:pt idx="41">
                  <c:v>42</c:v>
                </c:pt>
                <c:pt idx="42">
                  <c:v>43</c:v>
                </c:pt>
                <c:pt idx="43">
                  <c:v>44</c:v>
                </c:pt>
                <c:pt idx="44">
                  <c:v>45</c:v>
                </c:pt>
                <c:pt idx="45">
                  <c:v>46</c:v>
                </c:pt>
                <c:pt idx="46">
                  <c:v>47</c:v>
                </c:pt>
                <c:pt idx="47">
                  <c:v>48</c:v>
                </c:pt>
                <c:pt idx="48">
                  <c:v>49</c:v>
                </c:pt>
                <c:pt idx="49">
                  <c:v>50</c:v>
                </c:pt>
                <c:pt idx="50">
                  <c:v>51</c:v>
                </c:pt>
                <c:pt idx="51">
                  <c:v>52</c:v>
                </c:pt>
                <c:pt idx="52">
                  <c:v>53</c:v>
                </c:pt>
                <c:pt idx="53">
                  <c:v>54</c:v>
                </c:pt>
                <c:pt idx="54">
                  <c:v>55</c:v>
                </c:pt>
                <c:pt idx="55">
                  <c:v>56</c:v>
                </c:pt>
                <c:pt idx="56">
                  <c:v>57</c:v>
                </c:pt>
                <c:pt idx="57">
                  <c:v>58</c:v>
                </c:pt>
                <c:pt idx="58">
                  <c:v>59</c:v>
                </c:pt>
                <c:pt idx="59">
                  <c:v>60</c:v>
                </c:pt>
                <c:pt idx="60">
                  <c:v>61</c:v>
                </c:pt>
                <c:pt idx="61">
                  <c:v>62</c:v>
                </c:pt>
                <c:pt idx="62">
                  <c:v>63</c:v>
                </c:pt>
                <c:pt idx="63">
                  <c:v>64</c:v>
                </c:pt>
                <c:pt idx="64">
                  <c:v>65</c:v>
                </c:pt>
                <c:pt idx="65">
                  <c:v>66</c:v>
                </c:pt>
                <c:pt idx="66">
                  <c:v>67</c:v>
                </c:pt>
                <c:pt idx="67">
                  <c:v>68</c:v>
                </c:pt>
                <c:pt idx="68">
                  <c:v>69</c:v>
                </c:pt>
                <c:pt idx="69">
                  <c:v>70</c:v>
                </c:pt>
                <c:pt idx="70">
                  <c:v>71</c:v>
                </c:pt>
                <c:pt idx="71">
                  <c:v>72</c:v>
                </c:pt>
                <c:pt idx="72">
                  <c:v>73</c:v>
                </c:pt>
                <c:pt idx="73">
                  <c:v>74</c:v>
                </c:pt>
                <c:pt idx="74">
                  <c:v>75</c:v>
                </c:pt>
                <c:pt idx="75">
                  <c:v>76</c:v>
                </c:pt>
                <c:pt idx="76">
                  <c:v>77</c:v>
                </c:pt>
                <c:pt idx="77">
                  <c:v>78</c:v>
                </c:pt>
                <c:pt idx="78">
                  <c:v>79</c:v>
                </c:pt>
                <c:pt idx="79">
                  <c:v>80</c:v>
                </c:pt>
                <c:pt idx="80">
                  <c:v>81</c:v>
                </c:pt>
                <c:pt idx="81">
                  <c:v>82</c:v>
                </c:pt>
                <c:pt idx="82">
                  <c:v>83</c:v>
                </c:pt>
                <c:pt idx="83">
                  <c:v>84</c:v>
                </c:pt>
                <c:pt idx="84">
                  <c:v>85</c:v>
                </c:pt>
                <c:pt idx="85">
                  <c:v>86</c:v>
                </c:pt>
                <c:pt idx="86">
                  <c:v>87</c:v>
                </c:pt>
                <c:pt idx="87">
                  <c:v>88</c:v>
                </c:pt>
                <c:pt idx="88">
                  <c:v>89</c:v>
                </c:pt>
                <c:pt idx="89">
                  <c:v>90</c:v>
                </c:pt>
                <c:pt idx="90">
                  <c:v>91</c:v>
                </c:pt>
                <c:pt idx="91">
                  <c:v>92</c:v>
                </c:pt>
                <c:pt idx="92">
                  <c:v>93</c:v>
                </c:pt>
                <c:pt idx="93">
                  <c:v>94</c:v>
                </c:pt>
                <c:pt idx="94">
                  <c:v>95</c:v>
                </c:pt>
                <c:pt idx="95">
                  <c:v>96</c:v>
                </c:pt>
                <c:pt idx="96">
                  <c:v>97</c:v>
                </c:pt>
                <c:pt idx="97">
                  <c:v>98</c:v>
                </c:pt>
                <c:pt idx="98">
                  <c:v>99</c:v>
                </c:pt>
                <c:pt idx="99">
                  <c:v>100</c:v>
                </c:pt>
                <c:pt idx="100">
                  <c:v>101</c:v>
                </c:pt>
                <c:pt idx="101">
                  <c:v>102</c:v>
                </c:pt>
                <c:pt idx="102">
                  <c:v>103</c:v>
                </c:pt>
                <c:pt idx="103">
                  <c:v>104</c:v>
                </c:pt>
                <c:pt idx="104">
                  <c:v>105</c:v>
                </c:pt>
                <c:pt idx="105">
                  <c:v>106</c:v>
                </c:pt>
                <c:pt idx="106">
                  <c:v>107</c:v>
                </c:pt>
                <c:pt idx="107">
                  <c:v>108</c:v>
                </c:pt>
                <c:pt idx="108">
                  <c:v>109</c:v>
                </c:pt>
                <c:pt idx="109">
                  <c:v>110</c:v>
                </c:pt>
                <c:pt idx="110">
                  <c:v>111</c:v>
                </c:pt>
                <c:pt idx="111">
                  <c:v>112</c:v>
                </c:pt>
                <c:pt idx="112">
                  <c:v>113</c:v>
                </c:pt>
                <c:pt idx="113">
                  <c:v>114</c:v>
                </c:pt>
                <c:pt idx="114">
                  <c:v>115</c:v>
                </c:pt>
                <c:pt idx="115">
                  <c:v>116</c:v>
                </c:pt>
                <c:pt idx="116">
                  <c:v>117</c:v>
                </c:pt>
                <c:pt idx="117">
                  <c:v>118</c:v>
                </c:pt>
                <c:pt idx="118">
                  <c:v>119</c:v>
                </c:pt>
                <c:pt idx="119">
                  <c:v>120</c:v>
                </c:pt>
                <c:pt idx="120">
                  <c:v>121</c:v>
                </c:pt>
                <c:pt idx="121">
                  <c:v>122</c:v>
                </c:pt>
                <c:pt idx="122">
                  <c:v>123</c:v>
                </c:pt>
                <c:pt idx="123">
                  <c:v>124</c:v>
                </c:pt>
                <c:pt idx="124">
                  <c:v>125</c:v>
                </c:pt>
                <c:pt idx="125">
                  <c:v>126</c:v>
                </c:pt>
                <c:pt idx="126">
                  <c:v>127</c:v>
                </c:pt>
                <c:pt idx="127">
                  <c:v>128</c:v>
                </c:pt>
                <c:pt idx="128">
                  <c:v>129</c:v>
                </c:pt>
                <c:pt idx="129">
                  <c:v>130</c:v>
                </c:pt>
                <c:pt idx="130">
                  <c:v>131</c:v>
                </c:pt>
                <c:pt idx="131">
                  <c:v>132</c:v>
                </c:pt>
                <c:pt idx="132">
                  <c:v>133</c:v>
                </c:pt>
                <c:pt idx="133">
                  <c:v>134</c:v>
                </c:pt>
                <c:pt idx="134">
                  <c:v>135</c:v>
                </c:pt>
                <c:pt idx="135">
                  <c:v>136</c:v>
                </c:pt>
                <c:pt idx="136">
                  <c:v>137</c:v>
                </c:pt>
                <c:pt idx="137">
                  <c:v>138</c:v>
                </c:pt>
                <c:pt idx="138">
                  <c:v>139</c:v>
                </c:pt>
                <c:pt idx="139">
                  <c:v>140</c:v>
                </c:pt>
                <c:pt idx="140">
                  <c:v>141</c:v>
                </c:pt>
                <c:pt idx="141">
                  <c:v>142</c:v>
                </c:pt>
                <c:pt idx="142">
                  <c:v>143</c:v>
                </c:pt>
                <c:pt idx="143">
                  <c:v>144</c:v>
                </c:pt>
                <c:pt idx="144">
                  <c:v>145</c:v>
                </c:pt>
                <c:pt idx="145">
                  <c:v>146</c:v>
                </c:pt>
                <c:pt idx="146">
                  <c:v>147</c:v>
                </c:pt>
                <c:pt idx="147">
                  <c:v>148</c:v>
                </c:pt>
                <c:pt idx="148">
                  <c:v>149</c:v>
                </c:pt>
                <c:pt idx="149">
                  <c:v>150</c:v>
                </c:pt>
                <c:pt idx="150">
                  <c:v>151</c:v>
                </c:pt>
                <c:pt idx="151">
                  <c:v>152</c:v>
                </c:pt>
                <c:pt idx="152">
                  <c:v>153</c:v>
                </c:pt>
                <c:pt idx="153">
                  <c:v>154</c:v>
                </c:pt>
                <c:pt idx="154">
                  <c:v>155</c:v>
                </c:pt>
                <c:pt idx="155">
                  <c:v>156</c:v>
                </c:pt>
                <c:pt idx="156">
                  <c:v>157</c:v>
                </c:pt>
                <c:pt idx="157">
                  <c:v>158</c:v>
                </c:pt>
                <c:pt idx="158">
                  <c:v>159</c:v>
                </c:pt>
                <c:pt idx="159">
                  <c:v>160</c:v>
                </c:pt>
                <c:pt idx="160">
                  <c:v>161</c:v>
                </c:pt>
                <c:pt idx="161">
                  <c:v>162</c:v>
                </c:pt>
                <c:pt idx="162">
                  <c:v>163</c:v>
                </c:pt>
                <c:pt idx="163">
                  <c:v>164</c:v>
                </c:pt>
                <c:pt idx="164">
                  <c:v>165</c:v>
                </c:pt>
                <c:pt idx="165">
                  <c:v>166</c:v>
                </c:pt>
                <c:pt idx="166">
                  <c:v>167</c:v>
                </c:pt>
                <c:pt idx="167">
                  <c:v>168</c:v>
                </c:pt>
                <c:pt idx="168">
                  <c:v>169</c:v>
                </c:pt>
                <c:pt idx="169">
                  <c:v>170</c:v>
                </c:pt>
                <c:pt idx="170">
                  <c:v>171</c:v>
                </c:pt>
                <c:pt idx="171">
                  <c:v>172</c:v>
                </c:pt>
                <c:pt idx="172">
                  <c:v>173</c:v>
                </c:pt>
                <c:pt idx="173">
                  <c:v>174</c:v>
                </c:pt>
                <c:pt idx="174">
                  <c:v>175</c:v>
                </c:pt>
                <c:pt idx="175">
                  <c:v>176</c:v>
                </c:pt>
                <c:pt idx="176">
                  <c:v>177</c:v>
                </c:pt>
                <c:pt idx="177">
                  <c:v>178</c:v>
                </c:pt>
                <c:pt idx="178">
                  <c:v>179</c:v>
                </c:pt>
                <c:pt idx="179">
                  <c:v>180</c:v>
                </c:pt>
                <c:pt idx="180">
                  <c:v>181</c:v>
                </c:pt>
                <c:pt idx="181">
                  <c:v>182</c:v>
                </c:pt>
                <c:pt idx="182">
                  <c:v>183</c:v>
                </c:pt>
                <c:pt idx="183">
                  <c:v>184</c:v>
                </c:pt>
                <c:pt idx="184">
                  <c:v>185</c:v>
                </c:pt>
                <c:pt idx="185">
                  <c:v>186</c:v>
                </c:pt>
                <c:pt idx="186">
                  <c:v>187</c:v>
                </c:pt>
                <c:pt idx="187">
                  <c:v>188</c:v>
                </c:pt>
                <c:pt idx="188">
                  <c:v>189</c:v>
                </c:pt>
                <c:pt idx="189">
                  <c:v>190</c:v>
                </c:pt>
                <c:pt idx="190">
                  <c:v>191</c:v>
                </c:pt>
                <c:pt idx="191">
                  <c:v>192</c:v>
                </c:pt>
                <c:pt idx="192">
                  <c:v>193</c:v>
                </c:pt>
                <c:pt idx="193">
                  <c:v>194</c:v>
                </c:pt>
                <c:pt idx="194">
                  <c:v>195</c:v>
                </c:pt>
                <c:pt idx="195">
                  <c:v>196</c:v>
                </c:pt>
                <c:pt idx="196">
                  <c:v>197</c:v>
                </c:pt>
                <c:pt idx="197">
                  <c:v>198</c:v>
                </c:pt>
                <c:pt idx="198">
                  <c:v>199</c:v>
                </c:pt>
                <c:pt idx="199">
                  <c:v>200</c:v>
                </c:pt>
                <c:pt idx="200">
                  <c:v>201</c:v>
                </c:pt>
                <c:pt idx="201">
                  <c:v>202</c:v>
                </c:pt>
                <c:pt idx="202">
                  <c:v>203</c:v>
                </c:pt>
                <c:pt idx="203">
                  <c:v>204</c:v>
                </c:pt>
                <c:pt idx="204">
                  <c:v>205</c:v>
                </c:pt>
                <c:pt idx="205">
                  <c:v>206</c:v>
                </c:pt>
                <c:pt idx="206">
                  <c:v>207</c:v>
                </c:pt>
                <c:pt idx="207">
                  <c:v>208</c:v>
                </c:pt>
                <c:pt idx="208">
                  <c:v>209</c:v>
                </c:pt>
                <c:pt idx="209">
                  <c:v>210</c:v>
                </c:pt>
                <c:pt idx="210">
                  <c:v>211</c:v>
                </c:pt>
                <c:pt idx="211">
                  <c:v>212</c:v>
                </c:pt>
                <c:pt idx="212">
                  <c:v>213</c:v>
                </c:pt>
                <c:pt idx="213">
                  <c:v>214</c:v>
                </c:pt>
                <c:pt idx="214">
                  <c:v>215</c:v>
                </c:pt>
                <c:pt idx="215">
                  <c:v>216</c:v>
                </c:pt>
                <c:pt idx="216">
                  <c:v>217</c:v>
                </c:pt>
                <c:pt idx="217">
                  <c:v>218</c:v>
                </c:pt>
                <c:pt idx="218">
                  <c:v>219</c:v>
                </c:pt>
                <c:pt idx="219">
                  <c:v>220</c:v>
                </c:pt>
                <c:pt idx="220">
                  <c:v>221</c:v>
                </c:pt>
                <c:pt idx="221">
                  <c:v>222</c:v>
                </c:pt>
                <c:pt idx="222">
                  <c:v>223</c:v>
                </c:pt>
                <c:pt idx="223">
                  <c:v>224</c:v>
                </c:pt>
                <c:pt idx="224">
                  <c:v>225</c:v>
                </c:pt>
                <c:pt idx="225">
                  <c:v>226</c:v>
                </c:pt>
                <c:pt idx="226">
                  <c:v>227</c:v>
                </c:pt>
                <c:pt idx="227">
                  <c:v>228</c:v>
                </c:pt>
                <c:pt idx="228">
                  <c:v>229</c:v>
                </c:pt>
                <c:pt idx="229">
                  <c:v>230</c:v>
                </c:pt>
                <c:pt idx="230">
                  <c:v>231</c:v>
                </c:pt>
                <c:pt idx="231">
                  <c:v>232</c:v>
                </c:pt>
                <c:pt idx="232">
                  <c:v>233</c:v>
                </c:pt>
                <c:pt idx="233">
                  <c:v>234</c:v>
                </c:pt>
                <c:pt idx="234">
                  <c:v>235</c:v>
                </c:pt>
                <c:pt idx="235">
                  <c:v>236</c:v>
                </c:pt>
                <c:pt idx="236">
                  <c:v>237</c:v>
                </c:pt>
                <c:pt idx="237">
                  <c:v>238</c:v>
                </c:pt>
                <c:pt idx="238">
                  <c:v>239</c:v>
                </c:pt>
                <c:pt idx="239">
                  <c:v>240</c:v>
                </c:pt>
                <c:pt idx="240">
                  <c:v>241</c:v>
                </c:pt>
                <c:pt idx="241">
                  <c:v>242</c:v>
                </c:pt>
                <c:pt idx="242">
                  <c:v>243</c:v>
                </c:pt>
                <c:pt idx="243">
                  <c:v>244</c:v>
                </c:pt>
                <c:pt idx="244">
                  <c:v>245</c:v>
                </c:pt>
                <c:pt idx="245">
                  <c:v>246</c:v>
                </c:pt>
                <c:pt idx="246">
                  <c:v>247</c:v>
                </c:pt>
                <c:pt idx="247">
                  <c:v>248</c:v>
                </c:pt>
                <c:pt idx="248">
                  <c:v>249</c:v>
                </c:pt>
                <c:pt idx="249">
                  <c:v>250</c:v>
                </c:pt>
                <c:pt idx="250">
                  <c:v>251</c:v>
                </c:pt>
                <c:pt idx="251">
                  <c:v>252</c:v>
                </c:pt>
                <c:pt idx="252">
                  <c:v>253</c:v>
                </c:pt>
                <c:pt idx="253">
                  <c:v>254</c:v>
                </c:pt>
                <c:pt idx="254">
                  <c:v>255</c:v>
                </c:pt>
                <c:pt idx="255">
                  <c:v>256</c:v>
                </c:pt>
                <c:pt idx="256">
                  <c:v>257</c:v>
                </c:pt>
                <c:pt idx="257">
                  <c:v>258</c:v>
                </c:pt>
                <c:pt idx="258">
                  <c:v>259</c:v>
                </c:pt>
                <c:pt idx="259">
                  <c:v>260</c:v>
                </c:pt>
                <c:pt idx="260">
                  <c:v>261</c:v>
                </c:pt>
                <c:pt idx="261">
                  <c:v>262</c:v>
                </c:pt>
                <c:pt idx="262">
                  <c:v>263</c:v>
                </c:pt>
                <c:pt idx="263">
                  <c:v>264</c:v>
                </c:pt>
                <c:pt idx="264">
                  <c:v>265</c:v>
                </c:pt>
                <c:pt idx="265">
                  <c:v>266</c:v>
                </c:pt>
                <c:pt idx="266">
                  <c:v>267</c:v>
                </c:pt>
                <c:pt idx="267">
                  <c:v>268</c:v>
                </c:pt>
                <c:pt idx="268">
                  <c:v>269</c:v>
                </c:pt>
                <c:pt idx="269">
                  <c:v>270</c:v>
                </c:pt>
                <c:pt idx="270">
                  <c:v>271</c:v>
                </c:pt>
                <c:pt idx="271">
                  <c:v>272</c:v>
                </c:pt>
                <c:pt idx="272">
                  <c:v>273</c:v>
                </c:pt>
                <c:pt idx="273">
                  <c:v>274</c:v>
                </c:pt>
                <c:pt idx="274">
                  <c:v>275</c:v>
                </c:pt>
                <c:pt idx="275">
                  <c:v>276</c:v>
                </c:pt>
                <c:pt idx="276">
                  <c:v>277</c:v>
                </c:pt>
                <c:pt idx="277">
                  <c:v>278</c:v>
                </c:pt>
                <c:pt idx="278">
                  <c:v>279</c:v>
                </c:pt>
                <c:pt idx="279">
                  <c:v>280</c:v>
                </c:pt>
                <c:pt idx="280">
                  <c:v>281</c:v>
                </c:pt>
                <c:pt idx="281">
                  <c:v>282</c:v>
                </c:pt>
                <c:pt idx="282">
                  <c:v>283</c:v>
                </c:pt>
                <c:pt idx="283">
                  <c:v>284</c:v>
                </c:pt>
                <c:pt idx="284">
                  <c:v>285</c:v>
                </c:pt>
                <c:pt idx="285">
                  <c:v>286</c:v>
                </c:pt>
                <c:pt idx="286">
                  <c:v>287</c:v>
                </c:pt>
                <c:pt idx="287">
                  <c:v>288</c:v>
                </c:pt>
                <c:pt idx="288">
                  <c:v>289</c:v>
                </c:pt>
                <c:pt idx="289">
                  <c:v>290</c:v>
                </c:pt>
                <c:pt idx="290">
                  <c:v>291</c:v>
                </c:pt>
                <c:pt idx="291">
                  <c:v>292</c:v>
                </c:pt>
                <c:pt idx="292">
                  <c:v>293</c:v>
                </c:pt>
                <c:pt idx="293">
                  <c:v>294</c:v>
                </c:pt>
                <c:pt idx="294">
                  <c:v>295</c:v>
                </c:pt>
                <c:pt idx="295">
                  <c:v>296</c:v>
                </c:pt>
                <c:pt idx="296">
                  <c:v>297</c:v>
                </c:pt>
                <c:pt idx="297">
                  <c:v>298</c:v>
                </c:pt>
                <c:pt idx="298">
                  <c:v>299</c:v>
                </c:pt>
                <c:pt idx="299">
                  <c:v>300</c:v>
                </c:pt>
                <c:pt idx="300">
                  <c:v>301</c:v>
                </c:pt>
                <c:pt idx="301">
                  <c:v>302</c:v>
                </c:pt>
                <c:pt idx="302">
                  <c:v>303</c:v>
                </c:pt>
                <c:pt idx="303">
                  <c:v>304</c:v>
                </c:pt>
                <c:pt idx="304">
                  <c:v>305</c:v>
                </c:pt>
                <c:pt idx="305">
                  <c:v>306</c:v>
                </c:pt>
                <c:pt idx="306">
                  <c:v>307</c:v>
                </c:pt>
                <c:pt idx="307">
                  <c:v>308</c:v>
                </c:pt>
                <c:pt idx="308">
                  <c:v>309</c:v>
                </c:pt>
                <c:pt idx="309">
                  <c:v>310</c:v>
                </c:pt>
                <c:pt idx="310">
                  <c:v>311</c:v>
                </c:pt>
                <c:pt idx="311">
                  <c:v>312</c:v>
                </c:pt>
                <c:pt idx="312">
                  <c:v>313</c:v>
                </c:pt>
                <c:pt idx="313">
                  <c:v>314</c:v>
                </c:pt>
                <c:pt idx="314">
                  <c:v>315</c:v>
                </c:pt>
                <c:pt idx="315">
                  <c:v>316</c:v>
                </c:pt>
                <c:pt idx="316">
                  <c:v>317</c:v>
                </c:pt>
                <c:pt idx="317">
                  <c:v>318</c:v>
                </c:pt>
                <c:pt idx="318">
                  <c:v>319</c:v>
                </c:pt>
                <c:pt idx="319">
                  <c:v>320</c:v>
                </c:pt>
                <c:pt idx="320">
                  <c:v>321</c:v>
                </c:pt>
                <c:pt idx="321">
                  <c:v>322</c:v>
                </c:pt>
                <c:pt idx="322">
                  <c:v>323</c:v>
                </c:pt>
                <c:pt idx="323">
                  <c:v>324</c:v>
                </c:pt>
                <c:pt idx="324">
                  <c:v>325</c:v>
                </c:pt>
                <c:pt idx="325">
                  <c:v>326</c:v>
                </c:pt>
                <c:pt idx="326">
                  <c:v>327</c:v>
                </c:pt>
                <c:pt idx="327">
                  <c:v>328</c:v>
                </c:pt>
                <c:pt idx="328">
                  <c:v>329</c:v>
                </c:pt>
                <c:pt idx="329">
                  <c:v>330</c:v>
                </c:pt>
                <c:pt idx="330">
                  <c:v>331</c:v>
                </c:pt>
                <c:pt idx="331">
                  <c:v>332</c:v>
                </c:pt>
                <c:pt idx="332">
                  <c:v>333</c:v>
                </c:pt>
                <c:pt idx="333">
                  <c:v>334</c:v>
                </c:pt>
                <c:pt idx="334">
                  <c:v>335</c:v>
                </c:pt>
                <c:pt idx="335">
                  <c:v>336</c:v>
                </c:pt>
                <c:pt idx="336">
                  <c:v>337</c:v>
                </c:pt>
                <c:pt idx="337">
                  <c:v>338</c:v>
                </c:pt>
                <c:pt idx="338">
                  <c:v>339</c:v>
                </c:pt>
                <c:pt idx="339">
                  <c:v>340</c:v>
                </c:pt>
                <c:pt idx="340">
                  <c:v>341</c:v>
                </c:pt>
                <c:pt idx="341">
                  <c:v>342</c:v>
                </c:pt>
                <c:pt idx="342">
                  <c:v>343</c:v>
                </c:pt>
                <c:pt idx="343">
                  <c:v>344</c:v>
                </c:pt>
                <c:pt idx="344">
                  <c:v>345</c:v>
                </c:pt>
                <c:pt idx="345">
                  <c:v>346</c:v>
                </c:pt>
                <c:pt idx="346">
                  <c:v>347</c:v>
                </c:pt>
                <c:pt idx="347">
                  <c:v>348</c:v>
                </c:pt>
                <c:pt idx="348">
                  <c:v>349</c:v>
                </c:pt>
                <c:pt idx="349">
                  <c:v>350</c:v>
                </c:pt>
                <c:pt idx="350">
                  <c:v>351</c:v>
                </c:pt>
                <c:pt idx="351">
                  <c:v>352</c:v>
                </c:pt>
                <c:pt idx="352">
                  <c:v>353</c:v>
                </c:pt>
                <c:pt idx="353">
                  <c:v>354</c:v>
                </c:pt>
                <c:pt idx="354">
                  <c:v>355</c:v>
                </c:pt>
                <c:pt idx="355">
                  <c:v>356</c:v>
                </c:pt>
                <c:pt idx="356">
                  <c:v>357</c:v>
                </c:pt>
                <c:pt idx="357">
                  <c:v>358</c:v>
                </c:pt>
                <c:pt idx="358">
                  <c:v>359</c:v>
                </c:pt>
                <c:pt idx="359">
                  <c:v>360</c:v>
                </c:pt>
                <c:pt idx="360">
                  <c:v>361</c:v>
                </c:pt>
                <c:pt idx="361">
                  <c:v>362</c:v>
                </c:pt>
                <c:pt idx="362">
                  <c:v>363</c:v>
                </c:pt>
                <c:pt idx="363">
                  <c:v>364</c:v>
                </c:pt>
                <c:pt idx="364">
                  <c:v>365</c:v>
                </c:pt>
                <c:pt idx="365">
                  <c:v>366</c:v>
                </c:pt>
                <c:pt idx="366">
                  <c:v>367</c:v>
                </c:pt>
                <c:pt idx="367">
                  <c:v>368</c:v>
                </c:pt>
                <c:pt idx="368">
                  <c:v>369</c:v>
                </c:pt>
                <c:pt idx="369">
                  <c:v>370</c:v>
                </c:pt>
                <c:pt idx="370">
                  <c:v>371</c:v>
                </c:pt>
                <c:pt idx="371">
                  <c:v>372</c:v>
                </c:pt>
                <c:pt idx="372">
                  <c:v>373</c:v>
                </c:pt>
                <c:pt idx="373">
                  <c:v>374</c:v>
                </c:pt>
                <c:pt idx="374">
                  <c:v>375</c:v>
                </c:pt>
                <c:pt idx="375">
                  <c:v>376</c:v>
                </c:pt>
                <c:pt idx="376">
                  <c:v>377</c:v>
                </c:pt>
                <c:pt idx="377">
                  <c:v>378</c:v>
                </c:pt>
                <c:pt idx="378">
                  <c:v>379</c:v>
                </c:pt>
                <c:pt idx="379">
                  <c:v>380</c:v>
                </c:pt>
                <c:pt idx="380">
                  <c:v>381</c:v>
                </c:pt>
                <c:pt idx="381">
                  <c:v>382</c:v>
                </c:pt>
                <c:pt idx="382">
                  <c:v>383</c:v>
                </c:pt>
                <c:pt idx="383">
                  <c:v>384</c:v>
                </c:pt>
                <c:pt idx="384">
                  <c:v>385</c:v>
                </c:pt>
                <c:pt idx="385">
                  <c:v>386</c:v>
                </c:pt>
                <c:pt idx="386">
                  <c:v>387</c:v>
                </c:pt>
                <c:pt idx="387">
                  <c:v>388</c:v>
                </c:pt>
                <c:pt idx="388">
                  <c:v>389</c:v>
                </c:pt>
                <c:pt idx="389">
                  <c:v>390</c:v>
                </c:pt>
                <c:pt idx="390">
                  <c:v>391</c:v>
                </c:pt>
                <c:pt idx="391">
                  <c:v>392</c:v>
                </c:pt>
                <c:pt idx="392">
                  <c:v>393</c:v>
                </c:pt>
                <c:pt idx="393">
                  <c:v>394</c:v>
                </c:pt>
                <c:pt idx="394">
                  <c:v>395</c:v>
                </c:pt>
                <c:pt idx="395">
                  <c:v>396</c:v>
                </c:pt>
                <c:pt idx="396">
                  <c:v>397</c:v>
                </c:pt>
                <c:pt idx="397">
                  <c:v>398</c:v>
                </c:pt>
                <c:pt idx="398">
                  <c:v>399</c:v>
                </c:pt>
                <c:pt idx="399">
                  <c:v>400</c:v>
                </c:pt>
                <c:pt idx="400">
                  <c:v>401</c:v>
                </c:pt>
                <c:pt idx="401">
                  <c:v>402</c:v>
                </c:pt>
                <c:pt idx="402">
                  <c:v>403</c:v>
                </c:pt>
                <c:pt idx="403">
                  <c:v>404</c:v>
                </c:pt>
                <c:pt idx="404">
                  <c:v>405</c:v>
                </c:pt>
                <c:pt idx="405">
                  <c:v>406</c:v>
                </c:pt>
                <c:pt idx="406">
                  <c:v>407</c:v>
                </c:pt>
                <c:pt idx="407">
                  <c:v>408</c:v>
                </c:pt>
                <c:pt idx="408">
                  <c:v>409</c:v>
                </c:pt>
                <c:pt idx="409">
                  <c:v>410</c:v>
                </c:pt>
                <c:pt idx="410">
                  <c:v>411</c:v>
                </c:pt>
                <c:pt idx="411">
                  <c:v>412</c:v>
                </c:pt>
                <c:pt idx="412">
                  <c:v>413</c:v>
                </c:pt>
                <c:pt idx="413">
                  <c:v>414</c:v>
                </c:pt>
                <c:pt idx="414">
                  <c:v>415</c:v>
                </c:pt>
                <c:pt idx="415">
                  <c:v>416</c:v>
                </c:pt>
                <c:pt idx="416">
                  <c:v>417</c:v>
                </c:pt>
                <c:pt idx="417">
                  <c:v>418</c:v>
                </c:pt>
                <c:pt idx="418">
                  <c:v>419</c:v>
                </c:pt>
                <c:pt idx="419">
                  <c:v>420</c:v>
                </c:pt>
                <c:pt idx="420">
                  <c:v>421</c:v>
                </c:pt>
                <c:pt idx="421">
                  <c:v>422</c:v>
                </c:pt>
                <c:pt idx="422">
                  <c:v>423</c:v>
                </c:pt>
                <c:pt idx="423">
                  <c:v>424</c:v>
                </c:pt>
                <c:pt idx="424">
                  <c:v>425</c:v>
                </c:pt>
                <c:pt idx="425">
                  <c:v>426</c:v>
                </c:pt>
                <c:pt idx="426">
                  <c:v>427</c:v>
                </c:pt>
                <c:pt idx="427">
                  <c:v>428</c:v>
                </c:pt>
                <c:pt idx="428">
                  <c:v>429</c:v>
                </c:pt>
                <c:pt idx="429">
                  <c:v>430</c:v>
                </c:pt>
                <c:pt idx="430">
                  <c:v>431</c:v>
                </c:pt>
                <c:pt idx="431">
                  <c:v>432</c:v>
                </c:pt>
                <c:pt idx="432">
                  <c:v>433</c:v>
                </c:pt>
                <c:pt idx="433">
                  <c:v>434</c:v>
                </c:pt>
                <c:pt idx="434">
                  <c:v>435</c:v>
                </c:pt>
                <c:pt idx="435">
                  <c:v>436</c:v>
                </c:pt>
                <c:pt idx="436">
                  <c:v>437</c:v>
                </c:pt>
                <c:pt idx="437">
                  <c:v>438</c:v>
                </c:pt>
                <c:pt idx="438">
                  <c:v>439</c:v>
                </c:pt>
                <c:pt idx="439">
                  <c:v>440</c:v>
                </c:pt>
                <c:pt idx="440">
                  <c:v>441</c:v>
                </c:pt>
                <c:pt idx="441">
                  <c:v>442</c:v>
                </c:pt>
                <c:pt idx="442">
                  <c:v>443</c:v>
                </c:pt>
                <c:pt idx="443">
                  <c:v>444</c:v>
                </c:pt>
                <c:pt idx="444">
                  <c:v>445</c:v>
                </c:pt>
                <c:pt idx="445">
                  <c:v>446</c:v>
                </c:pt>
                <c:pt idx="446">
                  <c:v>447</c:v>
                </c:pt>
                <c:pt idx="447">
                  <c:v>448</c:v>
                </c:pt>
                <c:pt idx="448">
                  <c:v>449</c:v>
                </c:pt>
                <c:pt idx="449">
                  <c:v>450</c:v>
                </c:pt>
                <c:pt idx="450">
                  <c:v>451</c:v>
                </c:pt>
                <c:pt idx="451">
                  <c:v>452</c:v>
                </c:pt>
                <c:pt idx="452">
                  <c:v>453</c:v>
                </c:pt>
                <c:pt idx="453">
                  <c:v>454</c:v>
                </c:pt>
                <c:pt idx="454">
                  <c:v>455</c:v>
                </c:pt>
                <c:pt idx="455">
                  <c:v>456</c:v>
                </c:pt>
                <c:pt idx="456">
                  <c:v>457</c:v>
                </c:pt>
                <c:pt idx="457">
                  <c:v>458</c:v>
                </c:pt>
                <c:pt idx="458">
                  <c:v>459</c:v>
                </c:pt>
                <c:pt idx="459">
                  <c:v>460</c:v>
                </c:pt>
                <c:pt idx="460">
                  <c:v>461</c:v>
                </c:pt>
                <c:pt idx="461">
                  <c:v>462</c:v>
                </c:pt>
                <c:pt idx="462">
                  <c:v>463</c:v>
                </c:pt>
                <c:pt idx="463">
                  <c:v>464</c:v>
                </c:pt>
                <c:pt idx="464">
                  <c:v>465</c:v>
                </c:pt>
                <c:pt idx="465">
                  <c:v>466</c:v>
                </c:pt>
                <c:pt idx="466">
                  <c:v>467</c:v>
                </c:pt>
                <c:pt idx="467">
                  <c:v>468</c:v>
                </c:pt>
                <c:pt idx="468">
                  <c:v>469</c:v>
                </c:pt>
                <c:pt idx="469">
                  <c:v>470</c:v>
                </c:pt>
                <c:pt idx="470">
                  <c:v>471</c:v>
                </c:pt>
                <c:pt idx="471">
                  <c:v>472</c:v>
                </c:pt>
                <c:pt idx="472">
                  <c:v>473</c:v>
                </c:pt>
                <c:pt idx="473">
                  <c:v>474</c:v>
                </c:pt>
                <c:pt idx="474">
                  <c:v>475</c:v>
                </c:pt>
                <c:pt idx="475">
                  <c:v>476</c:v>
                </c:pt>
                <c:pt idx="476">
                  <c:v>477</c:v>
                </c:pt>
                <c:pt idx="477">
                  <c:v>478</c:v>
                </c:pt>
                <c:pt idx="478">
                  <c:v>479</c:v>
                </c:pt>
                <c:pt idx="479">
                  <c:v>480</c:v>
                </c:pt>
                <c:pt idx="480">
                  <c:v>481</c:v>
                </c:pt>
                <c:pt idx="481">
                  <c:v>482</c:v>
                </c:pt>
                <c:pt idx="482">
                  <c:v>483</c:v>
                </c:pt>
                <c:pt idx="483">
                  <c:v>484</c:v>
                </c:pt>
                <c:pt idx="484">
                  <c:v>485</c:v>
                </c:pt>
                <c:pt idx="485">
                  <c:v>486</c:v>
                </c:pt>
                <c:pt idx="486">
                  <c:v>487</c:v>
                </c:pt>
                <c:pt idx="487">
                  <c:v>488</c:v>
                </c:pt>
                <c:pt idx="488">
                  <c:v>489</c:v>
                </c:pt>
                <c:pt idx="489">
                  <c:v>490</c:v>
                </c:pt>
                <c:pt idx="490">
                  <c:v>491</c:v>
                </c:pt>
                <c:pt idx="491">
                  <c:v>492</c:v>
                </c:pt>
                <c:pt idx="492">
                  <c:v>493</c:v>
                </c:pt>
                <c:pt idx="493">
                  <c:v>494</c:v>
                </c:pt>
                <c:pt idx="494">
                  <c:v>495</c:v>
                </c:pt>
                <c:pt idx="495">
                  <c:v>496</c:v>
                </c:pt>
                <c:pt idx="496">
                  <c:v>497</c:v>
                </c:pt>
                <c:pt idx="497">
                  <c:v>498</c:v>
                </c:pt>
                <c:pt idx="498">
                  <c:v>499</c:v>
                </c:pt>
                <c:pt idx="499">
                  <c:v>500</c:v>
                </c:pt>
                <c:pt idx="500">
                  <c:v>501</c:v>
                </c:pt>
                <c:pt idx="501">
                  <c:v>502</c:v>
                </c:pt>
                <c:pt idx="502">
                  <c:v>503</c:v>
                </c:pt>
                <c:pt idx="503">
                  <c:v>504</c:v>
                </c:pt>
                <c:pt idx="504">
                  <c:v>505</c:v>
                </c:pt>
                <c:pt idx="505">
                  <c:v>506</c:v>
                </c:pt>
                <c:pt idx="506">
                  <c:v>507</c:v>
                </c:pt>
                <c:pt idx="507">
                  <c:v>508</c:v>
                </c:pt>
                <c:pt idx="508">
                  <c:v>509</c:v>
                </c:pt>
                <c:pt idx="509">
                  <c:v>510</c:v>
                </c:pt>
                <c:pt idx="510">
                  <c:v>511</c:v>
                </c:pt>
                <c:pt idx="511">
                  <c:v>512</c:v>
                </c:pt>
                <c:pt idx="512">
                  <c:v>513</c:v>
                </c:pt>
                <c:pt idx="513">
                  <c:v>514</c:v>
                </c:pt>
                <c:pt idx="514">
                  <c:v>515</c:v>
                </c:pt>
                <c:pt idx="515">
                  <c:v>516</c:v>
                </c:pt>
                <c:pt idx="516">
                  <c:v>517</c:v>
                </c:pt>
                <c:pt idx="517">
                  <c:v>518</c:v>
                </c:pt>
                <c:pt idx="518">
                  <c:v>519</c:v>
                </c:pt>
                <c:pt idx="519">
                  <c:v>520</c:v>
                </c:pt>
                <c:pt idx="520">
                  <c:v>521</c:v>
                </c:pt>
                <c:pt idx="521">
                  <c:v>522</c:v>
                </c:pt>
                <c:pt idx="522">
                  <c:v>523</c:v>
                </c:pt>
                <c:pt idx="523">
                  <c:v>524</c:v>
                </c:pt>
                <c:pt idx="524">
                  <c:v>525</c:v>
                </c:pt>
                <c:pt idx="525">
                  <c:v>526</c:v>
                </c:pt>
                <c:pt idx="526">
                  <c:v>527</c:v>
                </c:pt>
                <c:pt idx="527">
                  <c:v>528</c:v>
                </c:pt>
                <c:pt idx="528">
                  <c:v>529</c:v>
                </c:pt>
                <c:pt idx="529">
                  <c:v>530</c:v>
                </c:pt>
                <c:pt idx="530">
                  <c:v>531</c:v>
                </c:pt>
                <c:pt idx="531">
                  <c:v>532</c:v>
                </c:pt>
                <c:pt idx="532">
                  <c:v>533</c:v>
                </c:pt>
                <c:pt idx="533">
                  <c:v>534</c:v>
                </c:pt>
                <c:pt idx="534">
                  <c:v>535</c:v>
                </c:pt>
                <c:pt idx="535">
                  <c:v>536</c:v>
                </c:pt>
                <c:pt idx="536">
                  <c:v>537</c:v>
                </c:pt>
                <c:pt idx="537">
                  <c:v>538</c:v>
                </c:pt>
                <c:pt idx="538">
                  <c:v>539</c:v>
                </c:pt>
                <c:pt idx="539">
                  <c:v>540</c:v>
                </c:pt>
                <c:pt idx="540">
                  <c:v>541</c:v>
                </c:pt>
                <c:pt idx="541">
                  <c:v>542</c:v>
                </c:pt>
                <c:pt idx="542">
                  <c:v>543</c:v>
                </c:pt>
                <c:pt idx="543">
                  <c:v>544</c:v>
                </c:pt>
                <c:pt idx="544">
                  <c:v>545</c:v>
                </c:pt>
                <c:pt idx="545">
                  <c:v>546</c:v>
                </c:pt>
                <c:pt idx="546">
                  <c:v>547</c:v>
                </c:pt>
                <c:pt idx="547">
                  <c:v>548</c:v>
                </c:pt>
                <c:pt idx="548">
                  <c:v>549</c:v>
                </c:pt>
                <c:pt idx="549">
                  <c:v>550</c:v>
                </c:pt>
                <c:pt idx="550">
                  <c:v>551</c:v>
                </c:pt>
                <c:pt idx="551">
                  <c:v>552</c:v>
                </c:pt>
                <c:pt idx="552">
                  <c:v>553</c:v>
                </c:pt>
                <c:pt idx="553">
                  <c:v>554</c:v>
                </c:pt>
                <c:pt idx="554">
                  <c:v>555</c:v>
                </c:pt>
                <c:pt idx="555">
                  <c:v>556</c:v>
                </c:pt>
                <c:pt idx="556">
                  <c:v>557</c:v>
                </c:pt>
                <c:pt idx="557">
                  <c:v>558</c:v>
                </c:pt>
                <c:pt idx="558">
                  <c:v>559</c:v>
                </c:pt>
                <c:pt idx="559">
                  <c:v>560</c:v>
                </c:pt>
                <c:pt idx="560">
                  <c:v>561</c:v>
                </c:pt>
                <c:pt idx="561">
                  <c:v>562</c:v>
                </c:pt>
                <c:pt idx="562">
                  <c:v>563</c:v>
                </c:pt>
                <c:pt idx="563">
                  <c:v>564</c:v>
                </c:pt>
                <c:pt idx="564">
                  <c:v>565</c:v>
                </c:pt>
                <c:pt idx="565">
                  <c:v>566</c:v>
                </c:pt>
                <c:pt idx="566">
                  <c:v>567</c:v>
                </c:pt>
                <c:pt idx="567">
                  <c:v>568</c:v>
                </c:pt>
                <c:pt idx="568">
                  <c:v>569</c:v>
                </c:pt>
                <c:pt idx="569">
                  <c:v>570</c:v>
                </c:pt>
                <c:pt idx="570">
                  <c:v>571</c:v>
                </c:pt>
                <c:pt idx="571">
                  <c:v>572</c:v>
                </c:pt>
                <c:pt idx="572">
                  <c:v>573</c:v>
                </c:pt>
                <c:pt idx="573">
                  <c:v>574</c:v>
                </c:pt>
                <c:pt idx="574">
                  <c:v>575</c:v>
                </c:pt>
                <c:pt idx="575">
                  <c:v>576</c:v>
                </c:pt>
                <c:pt idx="576">
                  <c:v>577</c:v>
                </c:pt>
                <c:pt idx="577">
                  <c:v>578</c:v>
                </c:pt>
                <c:pt idx="578">
                  <c:v>579</c:v>
                </c:pt>
                <c:pt idx="579">
                  <c:v>580</c:v>
                </c:pt>
                <c:pt idx="580">
                  <c:v>581</c:v>
                </c:pt>
                <c:pt idx="581">
                  <c:v>582</c:v>
                </c:pt>
                <c:pt idx="582">
                  <c:v>583</c:v>
                </c:pt>
                <c:pt idx="583">
                  <c:v>584</c:v>
                </c:pt>
                <c:pt idx="584">
                  <c:v>585</c:v>
                </c:pt>
                <c:pt idx="585">
                  <c:v>586</c:v>
                </c:pt>
                <c:pt idx="586">
                  <c:v>587</c:v>
                </c:pt>
                <c:pt idx="587">
                  <c:v>588</c:v>
                </c:pt>
                <c:pt idx="588">
                  <c:v>589</c:v>
                </c:pt>
                <c:pt idx="589">
                  <c:v>590</c:v>
                </c:pt>
                <c:pt idx="590">
                  <c:v>591</c:v>
                </c:pt>
                <c:pt idx="591">
                  <c:v>592</c:v>
                </c:pt>
                <c:pt idx="592">
                  <c:v>593</c:v>
                </c:pt>
                <c:pt idx="593">
                  <c:v>594</c:v>
                </c:pt>
                <c:pt idx="594">
                  <c:v>595</c:v>
                </c:pt>
                <c:pt idx="595">
                  <c:v>596</c:v>
                </c:pt>
                <c:pt idx="596">
                  <c:v>597</c:v>
                </c:pt>
                <c:pt idx="597">
                  <c:v>598</c:v>
                </c:pt>
                <c:pt idx="598">
                  <c:v>599</c:v>
                </c:pt>
                <c:pt idx="599">
                  <c:v>600</c:v>
                </c:pt>
                <c:pt idx="600">
                  <c:v>601</c:v>
                </c:pt>
                <c:pt idx="601">
                  <c:v>602</c:v>
                </c:pt>
                <c:pt idx="602">
                  <c:v>603</c:v>
                </c:pt>
                <c:pt idx="603">
                  <c:v>604</c:v>
                </c:pt>
                <c:pt idx="604">
                  <c:v>605</c:v>
                </c:pt>
                <c:pt idx="605">
                  <c:v>606</c:v>
                </c:pt>
                <c:pt idx="606">
                  <c:v>607</c:v>
                </c:pt>
                <c:pt idx="607">
                  <c:v>608</c:v>
                </c:pt>
                <c:pt idx="608">
                  <c:v>609</c:v>
                </c:pt>
                <c:pt idx="609">
                  <c:v>610</c:v>
                </c:pt>
                <c:pt idx="610">
                  <c:v>611</c:v>
                </c:pt>
                <c:pt idx="611">
                  <c:v>612</c:v>
                </c:pt>
                <c:pt idx="612">
                  <c:v>613</c:v>
                </c:pt>
                <c:pt idx="613">
                  <c:v>614</c:v>
                </c:pt>
                <c:pt idx="614">
                  <c:v>615</c:v>
                </c:pt>
                <c:pt idx="615">
                  <c:v>616</c:v>
                </c:pt>
                <c:pt idx="616">
                  <c:v>617</c:v>
                </c:pt>
                <c:pt idx="617">
                  <c:v>618</c:v>
                </c:pt>
                <c:pt idx="618">
                  <c:v>619</c:v>
                </c:pt>
                <c:pt idx="619">
                  <c:v>620</c:v>
                </c:pt>
                <c:pt idx="620">
                  <c:v>621</c:v>
                </c:pt>
                <c:pt idx="621">
                  <c:v>622</c:v>
                </c:pt>
                <c:pt idx="622">
                  <c:v>623</c:v>
                </c:pt>
                <c:pt idx="623">
                  <c:v>624</c:v>
                </c:pt>
                <c:pt idx="624">
                  <c:v>625</c:v>
                </c:pt>
                <c:pt idx="625">
                  <c:v>626</c:v>
                </c:pt>
                <c:pt idx="626">
                  <c:v>627</c:v>
                </c:pt>
                <c:pt idx="627">
                  <c:v>628</c:v>
                </c:pt>
                <c:pt idx="628">
                  <c:v>629</c:v>
                </c:pt>
                <c:pt idx="629">
                  <c:v>630</c:v>
                </c:pt>
                <c:pt idx="630">
                  <c:v>631</c:v>
                </c:pt>
                <c:pt idx="631">
                  <c:v>632</c:v>
                </c:pt>
                <c:pt idx="632">
                  <c:v>633</c:v>
                </c:pt>
                <c:pt idx="633">
                  <c:v>634</c:v>
                </c:pt>
                <c:pt idx="634">
                  <c:v>635</c:v>
                </c:pt>
                <c:pt idx="635">
                  <c:v>636</c:v>
                </c:pt>
                <c:pt idx="636">
                  <c:v>637</c:v>
                </c:pt>
                <c:pt idx="637">
                  <c:v>638</c:v>
                </c:pt>
                <c:pt idx="638">
                  <c:v>639</c:v>
                </c:pt>
                <c:pt idx="639">
                  <c:v>640</c:v>
                </c:pt>
                <c:pt idx="640">
                  <c:v>641</c:v>
                </c:pt>
                <c:pt idx="641">
                  <c:v>642</c:v>
                </c:pt>
                <c:pt idx="642">
                  <c:v>643</c:v>
                </c:pt>
                <c:pt idx="643">
                  <c:v>644</c:v>
                </c:pt>
                <c:pt idx="644">
                  <c:v>645</c:v>
                </c:pt>
                <c:pt idx="645">
                  <c:v>646</c:v>
                </c:pt>
                <c:pt idx="646">
                  <c:v>647</c:v>
                </c:pt>
                <c:pt idx="647">
                  <c:v>648</c:v>
                </c:pt>
                <c:pt idx="648">
                  <c:v>649</c:v>
                </c:pt>
                <c:pt idx="649">
                  <c:v>650</c:v>
                </c:pt>
                <c:pt idx="650">
                  <c:v>651</c:v>
                </c:pt>
                <c:pt idx="651">
                  <c:v>652</c:v>
                </c:pt>
                <c:pt idx="652">
                  <c:v>653</c:v>
                </c:pt>
                <c:pt idx="653">
                  <c:v>654</c:v>
                </c:pt>
                <c:pt idx="654">
                  <c:v>655</c:v>
                </c:pt>
                <c:pt idx="655">
                  <c:v>656</c:v>
                </c:pt>
                <c:pt idx="656">
                  <c:v>657</c:v>
                </c:pt>
                <c:pt idx="657">
                  <c:v>658</c:v>
                </c:pt>
                <c:pt idx="658">
                  <c:v>659</c:v>
                </c:pt>
                <c:pt idx="659">
                  <c:v>660</c:v>
                </c:pt>
                <c:pt idx="660">
                  <c:v>661</c:v>
                </c:pt>
                <c:pt idx="661">
                  <c:v>662</c:v>
                </c:pt>
                <c:pt idx="662">
                  <c:v>663</c:v>
                </c:pt>
                <c:pt idx="663">
                  <c:v>664</c:v>
                </c:pt>
                <c:pt idx="664">
                  <c:v>665</c:v>
                </c:pt>
                <c:pt idx="665">
                  <c:v>666</c:v>
                </c:pt>
                <c:pt idx="666">
                  <c:v>667</c:v>
                </c:pt>
                <c:pt idx="667">
                  <c:v>668</c:v>
                </c:pt>
                <c:pt idx="668">
                  <c:v>669</c:v>
                </c:pt>
                <c:pt idx="669">
                  <c:v>670</c:v>
                </c:pt>
                <c:pt idx="670">
                  <c:v>671</c:v>
                </c:pt>
                <c:pt idx="671">
                  <c:v>672</c:v>
                </c:pt>
                <c:pt idx="672">
                  <c:v>673</c:v>
                </c:pt>
                <c:pt idx="673">
                  <c:v>674</c:v>
                </c:pt>
                <c:pt idx="674">
                  <c:v>675</c:v>
                </c:pt>
                <c:pt idx="675">
                  <c:v>676</c:v>
                </c:pt>
                <c:pt idx="676">
                  <c:v>677</c:v>
                </c:pt>
                <c:pt idx="677">
                  <c:v>678</c:v>
                </c:pt>
                <c:pt idx="678">
                  <c:v>679</c:v>
                </c:pt>
                <c:pt idx="679">
                  <c:v>680</c:v>
                </c:pt>
                <c:pt idx="680">
                  <c:v>681</c:v>
                </c:pt>
                <c:pt idx="681">
                  <c:v>682</c:v>
                </c:pt>
                <c:pt idx="682">
                  <c:v>683</c:v>
                </c:pt>
                <c:pt idx="683">
                  <c:v>684</c:v>
                </c:pt>
                <c:pt idx="684">
                  <c:v>685</c:v>
                </c:pt>
                <c:pt idx="685">
                  <c:v>686</c:v>
                </c:pt>
                <c:pt idx="686">
                  <c:v>687</c:v>
                </c:pt>
                <c:pt idx="687">
                  <c:v>688</c:v>
                </c:pt>
                <c:pt idx="688">
                  <c:v>689</c:v>
                </c:pt>
                <c:pt idx="689">
                  <c:v>690</c:v>
                </c:pt>
                <c:pt idx="690">
                  <c:v>691</c:v>
                </c:pt>
                <c:pt idx="691">
                  <c:v>692</c:v>
                </c:pt>
                <c:pt idx="692">
                  <c:v>693</c:v>
                </c:pt>
                <c:pt idx="693">
                  <c:v>694</c:v>
                </c:pt>
                <c:pt idx="694">
                  <c:v>695</c:v>
                </c:pt>
                <c:pt idx="695">
                  <c:v>696</c:v>
                </c:pt>
                <c:pt idx="696">
                  <c:v>697</c:v>
                </c:pt>
                <c:pt idx="697">
                  <c:v>698</c:v>
                </c:pt>
                <c:pt idx="698">
                  <c:v>699</c:v>
                </c:pt>
                <c:pt idx="699">
                  <c:v>700</c:v>
                </c:pt>
                <c:pt idx="700">
                  <c:v>701</c:v>
                </c:pt>
                <c:pt idx="701">
                  <c:v>702</c:v>
                </c:pt>
                <c:pt idx="702">
                  <c:v>703</c:v>
                </c:pt>
                <c:pt idx="703">
                  <c:v>704</c:v>
                </c:pt>
                <c:pt idx="704">
                  <c:v>705</c:v>
                </c:pt>
                <c:pt idx="705">
                  <c:v>706</c:v>
                </c:pt>
                <c:pt idx="706">
                  <c:v>707</c:v>
                </c:pt>
                <c:pt idx="707">
                  <c:v>708</c:v>
                </c:pt>
                <c:pt idx="708">
                  <c:v>709</c:v>
                </c:pt>
                <c:pt idx="709">
                  <c:v>710</c:v>
                </c:pt>
                <c:pt idx="710">
                  <c:v>711</c:v>
                </c:pt>
                <c:pt idx="711">
                  <c:v>712</c:v>
                </c:pt>
                <c:pt idx="712">
                  <c:v>713</c:v>
                </c:pt>
                <c:pt idx="713">
                  <c:v>714</c:v>
                </c:pt>
                <c:pt idx="714">
                  <c:v>715</c:v>
                </c:pt>
                <c:pt idx="715">
                  <c:v>716</c:v>
                </c:pt>
                <c:pt idx="716">
                  <c:v>717</c:v>
                </c:pt>
                <c:pt idx="717">
                  <c:v>718</c:v>
                </c:pt>
                <c:pt idx="718">
                  <c:v>719</c:v>
                </c:pt>
                <c:pt idx="719">
                  <c:v>720</c:v>
                </c:pt>
                <c:pt idx="720">
                  <c:v>721</c:v>
                </c:pt>
                <c:pt idx="721">
                  <c:v>722</c:v>
                </c:pt>
                <c:pt idx="722">
                  <c:v>723</c:v>
                </c:pt>
                <c:pt idx="723">
                  <c:v>724</c:v>
                </c:pt>
                <c:pt idx="724">
                  <c:v>725</c:v>
                </c:pt>
                <c:pt idx="725">
                  <c:v>726</c:v>
                </c:pt>
                <c:pt idx="726">
                  <c:v>727</c:v>
                </c:pt>
                <c:pt idx="727">
                  <c:v>728</c:v>
                </c:pt>
                <c:pt idx="728">
                  <c:v>729</c:v>
                </c:pt>
                <c:pt idx="729">
                  <c:v>730</c:v>
                </c:pt>
                <c:pt idx="730">
                  <c:v>731</c:v>
                </c:pt>
                <c:pt idx="731">
                  <c:v>732</c:v>
                </c:pt>
                <c:pt idx="732">
                  <c:v>733</c:v>
                </c:pt>
                <c:pt idx="733">
                  <c:v>734</c:v>
                </c:pt>
                <c:pt idx="734">
                  <c:v>735</c:v>
                </c:pt>
                <c:pt idx="735">
                  <c:v>736</c:v>
                </c:pt>
                <c:pt idx="736">
                  <c:v>737</c:v>
                </c:pt>
                <c:pt idx="737">
                  <c:v>738</c:v>
                </c:pt>
                <c:pt idx="738">
                  <c:v>739</c:v>
                </c:pt>
                <c:pt idx="739">
                  <c:v>740</c:v>
                </c:pt>
                <c:pt idx="740">
                  <c:v>741</c:v>
                </c:pt>
                <c:pt idx="741">
                  <c:v>742</c:v>
                </c:pt>
                <c:pt idx="742">
                  <c:v>743</c:v>
                </c:pt>
                <c:pt idx="743">
                  <c:v>744</c:v>
                </c:pt>
                <c:pt idx="744">
                  <c:v>745</c:v>
                </c:pt>
                <c:pt idx="745">
                  <c:v>746</c:v>
                </c:pt>
                <c:pt idx="746">
                  <c:v>747</c:v>
                </c:pt>
                <c:pt idx="747">
                  <c:v>748</c:v>
                </c:pt>
                <c:pt idx="748">
                  <c:v>749</c:v>
                </c:pt>
                <c:pt idx="749">
                  <c:v>750</c:v>
                </c:pt>
                <c:pt idx="750">
                  <c:v>751</c:v>
                </c:pt>
                <c:pt idx="751">
                  <c:v>752</c:v>
                </c:pt>
                <c:pt idx="752">
                  <c:v>753</c:v>
                </c:pt>
                <c:pt idx="753">
                  <c:v>754</c:v>
                </c:pt>
                <c:pt idx="754">
                  <c:v>755</c:v>
                </c:pt>
                <c:pt idx="755">
                  <c:v>756</c:v>
                </c:pt>
                <c:pt idx="756">
                  <c:v>757</c:v>
                </c:pt>
                <c:pt idx="757">
                  <c:v>758</c:v>
                </c:pt>
                <c:pt idx="758">
                  <c:v>759</c:v>
                </c:pt>
                <c:pt idx="759">
                  <c:v>760</c:v>
                </c:pt>
                <c:pt idx="760">
                  <c:v>761</c:v>
                </c:pt>
                <c:pt idx="761">
                  <c:v>762</c:v>
                </c:pt>
                <c:pt idx="762">
                  <c:v>763</c:v>
                </c:pt>
                <c:pt idx="763">
                  <c:v>764</c:v>
                </c:pt>
                <c:pt idx="764">
                  <c:v>765</c:v>
                </c:pt>
                <c:pt idx="765">
                  <c:v>766</c:v>
                </c:pt>
                <c:pt idx="766">
                  <c:v>767</c:v>
                </c:pt>
                <c:pt idx="767">
                  <c:v>768</c:v>
                </c:pt>
                <c:pt idx="768">
                  <c:v>769</c:v>
                </c:pt>
                <c:pt idx="769">
                  <c:v>770</c:v>
                </c:pt>
                <c:pt idx="770">
                  <c:v>771</c:v>
                </c:pt>
                <c:pt idx="771">
                  <c:v>772</c:v>
                </c:pt>
                <c:pt idx="772">
                  <c:v>773</c:v>
                </c:pt>
                <c:pt idx="773">
                  <c:v>774</c:v>
                </c:pt>
                <c:pt idx="774">
                  <c:v>775</c:v>
                </c:pt>
                <c:pt idx="775">
                  <c:v>776</c:v>
                </c:pt>
                <c:pt idx="776">
                  <c:v>777</c:v>
                </c:pt>
                <c:pt idx="777">
                  <c:v>778</c:v>
                </c:pt>
                <c:pt idx="778">
                  <c:v>779</c:v>
                </c:pt>
                <c:pt idx="779">
                  <c:v>780</c:v>
                </c:pt>
                <c:pt idx="780">
                  <c:v>781</c:v>
                </c:pt>
                <c:pt idx="781">
                  <c:v>782</c:v>
                </c:pt>
                <c:pt idx="782">
                  <c:v>783</c:v>
                </c:pt>
                <c:pt idx="783">
                  <c:v>784</c:v>
                </c:pt>
                <c:pt idx="784">
                  <c:v>785</c:v>
                </c:pt>
                <c:pt idx="785">
                  <c:v>786</c:v>
                </c:pt>
                <c:pt idx="786">
                  <c:v>787</c:v>
                </c:pt>
                <c:pt idx="787">
                  <c:v>788</c:v>
                </c:pt>
                <c:pt idx="788">
                  <c:v>789</c:v>
                </c:pt>
                <c:pt idx="789">
                  <c:v>790</c:v>
                </c:pt>
                <c:pt idx="790">
                  <c:v>791</c:v>
                </c:pt>
                <c:pt idx="791">
                  <c:v>792</c:v>
                </c:pt>
                <c:pt idx="792">
                  <c:v>793</c:v>
                </c:pt>
                <c:pt idx="793">
                  <c:v>794</c:v>
                </c:pt>
                <c:pt idx="794">
                  <c:v>795</c:v>
                </c:pt>
                <c:pt idx="795">
                  <c:v>796</c:v>
                </c:pt>
                <c:pt idx="796">
                  <c:v>797</c:v>
                </c:pt>
                <c:pt idx="797">
                  <c:v>798</c:v>
                </c:pt>
                <c:pt idx="798">
                  <c:v>799</c:v>
                </c:pt>
                <c:pt idx="799">
                  <c:v>800</c:v>
                </c:pt>
                <c:pt idx="800">
                  <c:v>801</c:v>
                </c:pt>
                <c:pt idx="801">
                  <c:v>802</c:v>
                </c:pt>
                <c:pt idx="802">
                  <c:v>803</c:v>
                </c:pt>
                <c:pt idx="803">
                  <c:v>804</c:v>
                </c:pt>
                <c:pt idx="804">
                  <c:v>805</c:v>
                </c:pt>
                <c:pt idx="805">
                  <c:v>806</c:v>
                </c:pt>
                <c:pt idx="806">
                  <c:v>807</c:v>
                </c:pt>
                <c:pt idx="807">
                  <c:v>808</c:v>
                </c:pt>
                <c:pt idx="808">
                  <c:v>809</c:v>
                </c:pt>
                <c:pt idx="809">
                  <c:v>810</c:v>
                </c:pt>
                <c:pt idx="810">
                  <c:v>811</c:v>
                </c:pt>
                <c:pt idx="811">
                  <c:v>812</c:v>
                </c:pt>
                <c:pt idx="812">
                  <c:v>813</c:v>
                </c:pt>
                <c:pt idx="813">
                  <c:v>814</c:v>
                </c:pt>
                <c:pt idx="814">
                  <c:v>815</c:v>
                </c:pt>
                <c:pt idx="815">
                  <c:v>816</c:v>
                </c:pt>
                <c:pt idx="816">
                  <c:v>817</c:v>
                </c:pt>
                <c:pt idx="817">
                  <c:v>818</c:v>
                </c:pt>
                <c:pt idx="818">
                  <c:v>819</c:v>
                </c:pt>
                <c:pt idx="819">
                  <c:v>820</c:v>
                </c:pt>
                <c:pt idx="820">
                  <c:v>821</c:v>
                </c:pt>
                <c:pt idx="821">
                  <c:v>822</c:v>
                </c:pt>
                <c:pt idx="822">
                  <c:v>823</c:v>
                </c:pt>
                <c:pt idx="823">
                  <c:v>824</c:v>
                </c:pt>
                <c:pt idx="824">
                  <c:v>825</c:v>
                </c:pt>
                <c:pt idx="825">
                  <c:v>826</c:v>
                </c:pt>
                <c:pt idx="826">
                  <c:v>827</c:v>
                </c:pt>
                <c:pt idx="827">
                  <c:v>828</c:v>
                </c:pt>
                <c:pt idx="828">
                  <c:v>829</c:v>
                </c:pt>
                <c:pt idx="829">
                  <c:v>830</c:v>
                </c:pt>
                <c:pt idx="830">
                  <c:v>831</c:v>
                </c:pt>
                <c:pt idx="831">
                  <c:v>832</c:v>
                </c:pt>
                <c:pt idx="832">
                  <c:v>833</c:v>
                </c:pt>
                <c:pt idx="833">
                  <c:v>834</c:v>
                </c:pt>
                <c:pt idx="834">
                  <c:v>835</c:v>
                </c:pt>
                <c:pt idx="835">
                  <c:v>836</c:v>
                </c:pt>
                <c:pt idx="836">
                  <c:v>837</c:v>
                </c:pt>
                <c:pt idx="837">
                  <c:v>838</c:v>
                </c:pt>
                <c:pt idx="838">
                  <c:v>839</c:v>
                </c:pt>
                <c:pt idx="839">
                  <c:v>840</c:v>
                </c:pt>
                <c:pt idx="840">
                  <c:v>841</c:v>
                </c:pt>
                <c:pt idx="841">
                  <c:v>842</c:v>
                </c:pt>
                <c:pt idx="842">
                  <c:v>843</c:v>
                </c:pt>
                <c:pt idx="843">
                  <c:v>844</c:v>
                </c:pt>
                <c:pt idx="844">
                  <c:v>845</c:v>
                </c:pt>
                <c:pt idx="845">
                  <c:v>846</c:v>
                </c:pt>
                <c:pt idx="846">
                  <c:v>847</c:v>
                </c:pt>
                <c:pt idx="847">
                  <c:v>848</c:v>
                </c:pt>
                <c:pt idx="848">
                  <c:v>849</c:v>
                </c:pt>
                <c:pt idx="849">
                  <c:v>850</c:v>
                </c:pt>
                <c:pt idx="850">
                  <c:v>851</c:v>
                </c:pt>
                <c:pt idx="851">
                  <c:v>852</c:v>
                </c:pt>
                <c:pt idx="852">
                  <c:v>853</c:v>
                </c:pt>
                <c:pt idx="853">
                  <c:v>854</c:v>
                </c:pt>
                <c:pt idx="854">
                  <c:v>855</c:v>
                </c:pt>
                <c:pt idx="855">
                  <c:v>856</c:v>
                </c:pt>
                <c:pt idx="856">
                  <c:v>857</c:v>
                </c:pt>
                <c:pt idx="857">
                  <c:v>858</c:v>
                </c:pt>
                <c:pt idx="858">
                  <c:v>859</c:v>
                </c:pt>
                <c:pt idx="859">
                  <c:v>860</c:v>
                </c:pt>
                <c:pt idx="860">
                  <c:v>861</c:v>
                </c:pt>
                <c:pt idx="861">
                  <c:v>862</c:v>
                </c:pt>
                <c:pt idx="862">
                  <c:v>863</c:v>
                </c:pt>
                <c:pt idx="863">
                  <c:v>864</c:v>
                </c:pt>
                <c:pt idx="864">
                  <c:v>865</c:v>
                </c:pt>
                <c:pt idx="865">
                  <c:v>866</c:v>
                </c:pt>
                <c:pt idx="866">
                  <c:v>867</c:v>
                </c:pt>
                <c:pt idx="867">
                  <c:v>868</c:v>
                </c:pt>
                <c:pt idx="868">
                  <c:v>869</c:v>
                </c:pt>
                <c:pt idx="869">
                  <c:v>870</c:v>
                </c:pt>
                <c:pt idx="870">
                  <c:v>871</c:v>
                </c:pt>
                <c:pt idx="871">
                  <c:v>872</c:v>
                </c:pt>
                <c:pt idx="872">
                  <c:v>873</c:v>
                </c:pt>
                <c:pt idx="873">
                  <c:v>874</c:v>
                </c:pt>
                <c:pt idx="874">
                  <c:v>875</c:v>
                </c:pt>
                <c:pt idx="875">
                  <c:v>876</c:v>
                </c:pt>
                <c:pt idx="876">
                  <c:v>877</c:v>
                </c:pt>
                <c:pt idx="877">
                  <c:v>878</c:v>
                </c:pt>
                <c:pt idx="878">
                  <c:v>879</c:v>
                </c:pt>
                <c:pt idx="879">
                  <c:v>880</c:v>
                </c:pt>
                <c:pt idx="880">
                  <c:v>881</c:v>
                </c:pt>
                <c:pt idx="881">
                  <c:v>882</c:v>
                </c:pt>
                <c:pt idx="882">
                  <c:v>883</c:v>
                </c:pt>
                <c:pt idx="883">
                  <c:v>884</c:v>
                </c:pt>
                <c:pt idx="884">
                  <c:v>885</c:v>
                </c:pt>
                <c:pt idx="885">
                  <c:v>886</c:v>
                </c:pt>
                <c:pt idx="886">
                  <c:v>887</c:v>
                </c:pt>
                <c:pt idx="887">
                  <c:v>888</c:v>
                </c:pt>
                <c:pt idx="888">
                  <c:v>889</c:v>
                </c:pt>
                <c:pt idx="889">
                  <c:v>890</c:v>
                </c:pt>
                <c:pt idx="890">
                  <c:v>891</c:v>
                </c:pt>
                <c:pt idx="891">
                  <c:v>892</c:v>
                </c:pt>
                <c:pt idx="892">
                  <c:v>893</c:v>
                </c:pt>
                <c:pt idx="893">
                  <c:v>894</c:v>
                </c:pt>
                <c:pt idx="894">
                  <c:v>895</c:v>
                </c:pt>
                <c:pt idx="895">
                  <c:v>896</c:v>
                </c:pt>
                <c:pt idx="896">
                  <c:v>897</c:v>
                </c:pt>
                <c:pt idx="897">
                  <c:v>898</c:v>
                </c:pt>
                <c:pt idx="898">
                  <c:v>899</c:v>
                </c:pt>
                <c:pt idx="899">
                  <c:v>900</c:v>
                </c:pt>
                <c:pt idx="900">
                  <c:v>901</c:v>
                </c:pt>
                <c:pt idx="901">
                  <c:v>902</c:v>
                </c:pt>
                <c:pt idx="902">
                  <c:v>903</c:v>
                </c:pt>
                <c:pt idx="903">
                  <c:v>904</c:v>
                </c:pt>
                <c:pt idx="904">
                  <c:v>905</c:v>
                </c:pt>
                <c:pt idx="905">
                  <c:v>906</c:v>
                </c:pt>
                <c:pt idx="906">
                  <c:v>907</c:v>
                </c:pt>
                <c:pt idx="907">
                  <c:v>908</c:v>
                </c:pt>
                <c:pt idx="908">
                  <c:v>909</c:v>
                </c:pt>
                <c:pt idx="909">
                  <c:v>910</c:v>
                </c:pt>
                <c:pt idx="910">
                  <c:v>911</c:v>
                </c:pt>
                <c:pt idx="911">
                  <c:v>912</c:v>
                </c:pt>
                <c:pt idx="912">
                  <c:v>913</c:v>
                </c:pt>
                <c:pt idx="913">
                  <c:v>914</c:v>
                </c:pt>
                <c:pt idx="914">
                  <c:v>915</c:v>
                </c:pt>
                <c:pt idx="915">
                  <c:v>916</c:v>
                </c:pt>
                <c:pt idx="916">
                  <c:v>917</c:v>
                </c:pt>
                <c:pt idx="917">
                  <c:v>918</c:v>
                </c:pt>
                <c:pt idx="918">
                  <c:v>919</c:v>
                </c:pt>
                <c:pt idx="919">
                  <c:v>920</c:v>
                </c:pt>
                <c:pt idx="920">
                  <c:v>921</c:v>
                </c:pt>
                <c:pt idx="921">
                  <c:v>922</c:v>
                </c:pt>
                <c:pt idx="922">
                  <c:v>923</c:v>
                </c:pt>
                <c:pt idx="923">
                  <c:v>924</c:v>
                </c:pt>
                <c:pt idx="924">
                  <c:v>925</c:v>
                </c:pt>
                <c:pt idx="925">
                  <c:v>926</c:v>
                </c:pt>
                <c:pt idx="926">
                  <c:v>927</c:v>
                </c:pt>
                <c:pt idx="927">
                  <c:v>928</c:v>
                </c:pt>
                <c:pt idx="928">
                  <c:v>929</c:v>
                </c:pt>
                <c:pt idx="929">
                  <c:v>930</c:v>
                </c:pt>
                <c:pt idx="930">
                  <c:v>931</c:v>
                </c:pt>
                <c:pt idx="931">
                  <c:v>932</c:v>
                </c:pt>
                <c:pt idx="932">
                  <c:v>933</c:v>
                </c:pt>
                <c:pt idx="933">
                  <c:v>934</c:v>
                </c:pt>
                <c:pt idx="934">
                  <c:v>935</c:v>
                </c:pt>
                <c:pt idx="935">
                  <c:v>936</c:v>
                </c:pt>
                <c:pt idx="936">
                  <c:v>937</c:v>
                </c:pt>
                <c:pt idx="937">
                  <c:v>938</c:v>
                </c:pt>
                <c:pt idx="938">
                  <c:v>939</c:v>
                </c:pt>
                <c:pt idx="939">
                  <c:v>940</c:v>
                </c:pt>
                <c:pt idx="940">
                  <c:v>941</c:v>
                </c:pt>
                <c:pt idx="941">
                  <c:v>942</c:v>
                </c:pt>
                <c:pt idx="942">
                  <c:v>943</c:v>
                </c:pt>
                <c:pt idx="943">
                  <c:v>944</c:v>
                </c:pt>
                <c:pt idx="944">
                  <c:v>945</c:v>
                </c:pt>
                <c:pt idx="945">
                  <c:v>946</c:v>
                </c:pt>
                <c:pt idx="946">
                  <c:v>947</c:v>
                </c:pt>
                <c:pt idx="947">
                  <c:v>948</c:v>
                </c:pt>
                <c:pt idx="948">
                  <c:v>949</c:v>
                </c:pt>
                <c:pt idx="949">
                  <c:v>950</c:v>
                </c:pt>
                <c:pt idx="950">
                  <c:v>951</c:v>
                </c:pt>
                <c:pt idx="951">
                  <c:v>952</c:v>
                </c:pt>
                <c:pt idx="952">
                  <c:v>953</c:v>
                </c:pt>
                <c:pt idx="953">
                  <c:v>954</c:v>
                </c:pt>
                <c:pt idx="954">
                  <c:v>955</c:v>
                </c:pt>
                <c:pt idx="955">
                  <c:v>956</c:v>
                </c:pt>
                <c:pt idx="956">
                  <c:v>957</c:v>
                </c:pt>
                <c:pt idx="957">
                  <c:v>958</c:v>
                </c:pt>
                <c:pt idx="958">
                  <c:v>959</c:v>
                </c:pt>
                <c:pt idx="959">
                  <c:v>960</c:v>
                </c:pt>
                <c:pt idx="960">
                  <c:v>961</c:v>
                </c:pt>
                <c:pt idx="961">
                  <c:v>962</c:v>
                </c:pt>
                <c:pt idx="962">
                  <c:v>963</c:v>
                </c:pt>
                <c:pt idx="963">
                  <c:v>964</c:v>
                </c:pt>
                <c:pt idx="964">
                  <c:v>965</c:v>
                </c:pt>
                <c:pt idx="965">
                  <c:v>966</c:v>
                </c:pt>
                <c:pt idx="966">
                  <c:v>967</c:v>
                </c:pt>
                <c:pt idx="967">
                  <c:v>968</c:v>
                </c:pt>
                <c:pt idx="968">
                  <c:v>969</c:v>
                </c:pt>
                <c:pt idx="969">
                  <c:v>970</c:v>
                </c:pt>
                <c:pt idx="970">
                  <c:v>971</c:v>
                </c:pt>
                <c:pt idx="971">
                  <c:v>972</c:v>
                </c:pt>
                <c:pt idx="972">
                  <c:v>973</c:v>
                </c:pt>
                <c:pt idx="973">
                  <c:v>974</c:v>
                </c:pt>
                <c:pt idx="974">
                  <c:v>975</c:v>
                </c:pt>
                <c:pt idx="975">
                  <c:v>976</c:v>
                </c:pt>
                <c:pt idx="976">
                  <c:v>977</c:v>
                </c:pt>
                <c:pt idx="977">
                  <c:v>978</c:v>
                </c:pt>
                <c:pt idx="978">
                  <c:v>979</c:v>
                </c:pt>
                <c:pt idx="979">
                  <c:v>980</c:v>
                </c:pt>
                <c:pt idx="980">
                  <c:v>981</c:v>
                </c:pt>
                <c:pt idx="981">
                  <c:v>982</c:v>
                </c:pt>
                <c:pt idx="982">
                  <c:v>983</c:v>
                </c:pt>
                <c:pt idx="983">
                  <c:v>984</c:v>
                </c:pt>
                <c:pt idx="984">
                  <c:v>985</c:v>
                </c:pt>
                <c:pt idx="985">
                  <c:v>986</c:v>
                </c:pt>
                <c:pt idx="986">
                  <c:v>987</c:v>
                </c:pt>
                <c:pt idx="987">
                  <c:v>988</c:v>
                </c:pt>
                <c:pt idx="988">
                  <c:v>989</c:v>
                </c:pt>
                <c:pt idx="989">
                  <c:v>990</c:v>
                </c:pt>
                <c:pt idx="990">
                  <c:v>991</c:v>
                </c:pt>
                <c:pt idx="991">
                  <c:v>992</c:v>
                </c:pt>
                <c:pt idx="992">
                  <c:v>993</c:v>
                </c:pt>
                <c:pt idx="993">
                  <c:v>994</c:v>
                </c:pt>
                <c:pt idx="994">
                  <c:v>995</c:v>
                </c:pt>
                <c:pt idx="995">
                  <c:v>996</c:v>
                </c:pt>
                <c:pt idx="996">
                  <c:v>997</c:v>
                </c:pt>
                <c:pt idx="997">
                  <c:v>998</c:v>
                </c:pt>
                <c:pt idx="998">
                  <c:v>999</c:v>
                </c:pt>
                <c:pt idx="999">
                  <c:v>1000</c:v>
                </c:pt>
                <c:pt idx="1000">
                  <c:v>1001</c:v>
                </c:pt>
                <c:pt idx="1001">
                  <c:v>1002</c:v>
                </c:pt>
                <c:pt idx="1002">
                  <c:v>1003</c:v>
                </c:pt>
                <c:pt idx="1003">
                  <c:v>1004</c:v>
                </c:pt>
                <c:pt idx="1004">
                  <c:v>1005</c:v>
                </c:pt>
                <c:pt idx="1005">
                  <c:v>1006</c:v>
                </c:pt>
                <c:pt idx="1006">
                  <c:v>1007</c:v>
                </c:pt>
                <c:pt idx="1007">
                  <c:v>1008</c:v>
                </c:pt>
                <c:pt idx="1008">
                  <c:v>1009</c:v>
                </c:pt>
                <c:pt idx="1009">
                  <c:v>1010</c:v>
                </c:pt>
                <c:pt idx="1010">
                  <c:v>1011</c:v>
                </c:pt>
                <c:pt idx="1011">
                  <c:v>1012</c:v>
                </c:pt>
                <c:pt idx="1012">
                  <c:v>1013</c:v>
                </c:pt>
                <c:pt idx="1013">
                  <c:v>1014</c:v>
                </c:pt>
                <c:pt idx="1014">
                  <c:v>1015</c:v>
                </c:pt>
                <c:pt idx="1015">
                  <c:v>1016</c:v>
                </c:pt>
                <c:pt idx="1016">
                  <c:v>1017</c:v>
                </c:pt>
                <c:pt idx="1017">
                  <c:v>1018</c:v>
                </c:pt>
                <c:pt idx="1018">
                  <c:v>1019</c:v>
                </c:pt>
                <c:pt idx="1019">
                  <c:v>1020</c:v>
                </c:pt>
                <c:pt idx="1020">
                  <c:v>1021</c:v>
                </c:pt>
                <c:pt idx="1021">
                  <c:v>1022</c:v>
                </c:pt>
                <c:pt idx="1022">
                  <c:v>1023</c:v>
                </c:pt>
                <c:pt idx="1023">
                  <c:v>1024</c:v>
                </c:pt>
              </c:numCache>
            </c:numRef>
          </c:xVal>
          <c:yVal>
            <c:numRef>
              <c:f>EMCS!$J$2:$J$4097</c:f>
              <c:numCache>
                <c:formatCode>General</c:formatCode>
                <c:ptCount val="4096"/>
                <c:pt idx="0">
                  <c:v>0</c:v>
                </c:pt>
                <c:pt idx="1">
                  <c:v>9.9617999999999998E-3</c:v>
                </c:pt>
                <c:pt idx="2">
                  <c:v>1.4191E-2</c:v>
                </c:pt>
                <c:pt idx="3">
                  <c:v>1.7416999999999998E-2</c:v>
                </c:pt>
                <c:pt idx="4">
                  <c:v>1.9986E-2</c:v>
                </c:pt>
                <c:pt idx="5">
                  <c:v>2.2246999999999999E-2</c:v>
                </c:pt>
                <c:pt idx="6">
                  <c:v>2.4435999999999999E-2</c:v>
                </c:pt>
                <c:pt idx="7">
                  <c:v>2.6369E-2</c:v>
                </c:pt>
                <c:pt idx="8">
                  <c:v>2.7882000000000001E-2</c:v>
                </c:pt>
                <c:pt idx="9">
                  <c:v>2.9339E-2</c:v>
                </c:pt>
                <c:pt idx="10">
                  <c:v>3.1194E-2</c:v>
                </c:pt>
                <c:pt idx="11">
                  <c:v>3.2544999999999998E-2</c:v>
                </c:pt>
                <c:pt idx="12">
                  <c:v>3.4248000000000001E-2</c:v>
                </c:pt>
                <c:pt idx="13">
                  <c:v>3.5392E-2</c:v>
                </c:pt>
                <c:pt idx="14">
                  <c:v>3.6944999999999999E-2</c:v>
                </c:pt>
                <c:pt idx="15">
                  <c:v>3.8043E-2</c:v>
                </c:pt>
                <c:pt idx="16">
                  <c:v>3.9301999999999997E-2</c:v>
                </c:pt>
                <c:pt idx="17">
                  <c:v>4.0555000000000001E-2</c:v>
                </c:pt>
                <c:pt idx="18">
                  <c:v>4.1576000000000002E-2</c:v>
                </c:pt>
                <c:pt idx="19">
                  <c:v>4.2793999999999999E-2</c:v>
                </c:pt>
                <c:pt idx="20">
                  <c:v>4.3957999999999997E-2</c:v>
                </c:pt>
                <c:pt idx="21">
                  <c:v>4.5039999999999997E-2</c:v>
                </c:pt>
                <c:pt idx="22">
                  <c:v>4.5962000000000003E-2</c:v>
                </c:pt>
                <c:pt idx="23">
                  <c:v>4.7026999999999999E-2</c:v>
                </c:pt>
                <c:pt idx="24">
                  <c:v>4.7652E-2</c:v>
                </c:pt>
                <c:pt idx="25">
                  <c:v>4.8527000000000001E-2</c:v>
                </c:pt>
                <c:pt idx="26">
                  <c:v>4.9486000000000002E-2</c:v>
                </c:pt>
                <c:pt idx="27">
                  <c:v>5.0356999999999999E-2</c:v>
                </c:pt>
                <c:pt idx="28">
                  <c:v>5.1520999999999997E-2</c:v>
                </c:pt>
                <c:pt idx="29">
                  <c:v>5.2296000000000002E-2</c:v>
                </c:pt>
                <c:pt idx="30">
                  <c:v>5.3186999999999998E-2</c:v>
                </c:pt>
                <c:pt idx="31">
                  <c:v>5.3962999999999997E-2</c:v>
                </c:pt>
                <c:pt idx="32">
                  <c:v>5.5132E-2</c:v>
                </c:pt>
                <c:pt idx="33">
                  <c:v>5.5868000000000001E-2</c:v>
                </c:pt>
                <c:pt idx="34">
                  <c:v>5.6670999999999999E-2</c:v>
                </c:pt>
                <c:pt idx="35">
                  <c:v>5.7410999999999997E-2</c:v>
                </c:pt>
                <c:pt idx="36">
                  <c:v>5.8355999999999998E-2</c:v>
                </c:pt>
                <c:pt idx="37">
                  <c:v>5.9020000000000003E-2</c:v>
                </c:pt>
                <c:pt idx="38">
                  <c:v>5.9781000000000001E-2</c:v>
                </c:pt>
                <c:pt idx="39">
                  <c:v>6.0451999999999999E-2</c:v>
                </c:pt>
                <c:pt idx="40">
                  <c:v>6.1078E-2</c:v>
                </c:pt>
                <c:pt idx="41">
                  <c:v>6.1615000000000003E-2</c:v>
                </c:pt>
                <c:pt idx="42">
                  <c:v>6.2425000000000001E-2</c:v>
                </c:pt>
                <c:pt idx="43">
                  <c:v>6.2972E-2</c:v>
                </c:pt>
                <c:pt idx="44">
                  <c:v>6.3973000000000002E-2</c:v>
                </c:pt>
                <c:pt idx="45">
                  <c:v>6.4455999999999999E-2</c:v>
                </c:pt>
                <c:pt idx="46">
                  <c:v>6.5231999999999998E-2</c:v>
                </c:pt>
                <c:pt idx="47">
                  <c:v>6.5726999999999994E-2</c:v>
                </c:pt>
                <c:pt idx="48">
                  <c:v>6.6177E-2</c:v>
                </c:pt>
                <c:pt idx="49">
                  <c:v>6.6796999999999995E-2</c:v>
                </c:pt>
                <c:pt idx="50">
                  <c:v>6.7335000000000006E-2</c:v>
                </c:pt>
                <c:pt idx="51">
                  <c:v>6.7964999999999998E-2</c:v>
                </c:pt>
                <c:pt idx="52">
                  <c:v>6.88E-2</c:v>
                </c:pt>
                <c:pt idx="53">
                  <c:v>6.9370000000000001E-2</c:v>
                </c:pt>
                <c:pt idx="54">
                  <c:v>6.9888000000000006E-2</c:v>
                </c:pt>
                <c:pt idx="55">
                  <c:v>7.0468000000000003E-2</c:v>
                </c:pt>
                <c:pt idx="56">
                  <c:v>7.0845000000000005E-2</c:v>
                </c:pt>
                <c:pt idx="57">
                  <c:v>7.1314000000000002E-2</c:v>
                </c:pt>
                <c:pt idx="58">
                  <c:v>7.1887999999999994E-2</c:v>
                </c:pt>
                <c:pt idx="59">
                  <c:v>7.2369000000000003E-2</c:v>
                </c:pt>
                <c:pt idx="60">
                  <c:v>7.3275000000000007E-2</c:v>
                </c:pt>
                <c:pt idx="61">
                  <c:v>7.3703000000000005E-2</c:v>
                </c:pt>
                <c:pt idx="62">
                  <c:v>7.4259000000000006E-2</c:v>
                </c:pt>
                <c:pt idx="63">
                  <c:v>7.4699000000000002E-2</c:v>
                </c:pt>
                <c:pt idx="64">
                  <c:v>7.5744000000000006E-2</c:v>
                </c:pt>
                <c:pt idx="65">
                  <c:v>7.6314000000000007E-2</c:v>
                </c:pt>
                <c:pt idx="66">
                  <c:v>7.6333999999999999E-2</c:v>
                </c:pt>
                <c:pt idx="67">
                  <c:v>7.6918E-2</c:v>
                </c:pt>
                <c:pt idx="68">
                  <c:v>7.7892000000000003E-2</c:v>
                </c:pt>
                <c:pt idx="69">
                  <c:v>7.8422000000000006E-2</c:v>
                </c:pt>
                <c:pt idx="70">
                  <c:v>7.8442999999999999E-2</c:v>
                </c:pt>
                <c:pt idx="71">
                  <c:v>7.8987000000000002E-2</c:v>
                </c:pt>
                <c:pt idx="72">
                  <c:v>7.9394000000000006E-2</c:v>
                </c:pt>
                <c:pt idx="73">
                  <c:v>7.9838999999999993E-2</c:v>
                </c:pt>
                <c:pt idx="74">
                  <c:v>7.9922000000000007E-2</c:v>
                </c:pt>
                <c:pt idx="75">
                  <c:v>8.0380999999999994E-2</c:v>
                </c:pt>
                <c:pt idx="76">
                  <c:v>8.1421999999999994E-2</c:v>
                </c:pt>
                <c:pt idx="77">
                  <c:v>8.1833000000000003E-2</c:v>
                </c:pt>
                <c:pt idx="78">
                  <c:v>8.1914000000000001E-2</c:v>
                </c:pt>
                <c:pt idx="79">
                  <c:v>8.2338999999999996E-2</c:v>
                </c:pt>
                <c:pt idx="80">
                  <c:v>8.3039000000000002E-2</c:v>
                </c:pt>
                <c:pt idx="81">
                  <c:v>8.3563999999999999E-2</c:v>
                </c:pt>
                <c:pt idx="82">
                  <c:v>8.3473000000000006E-2</c:v>
                </c:pt>
                <c:pt idx="83">
                  <c:v>8.4012000000000003E-2</c:v>
                </c:pt>
                <c:pt idx="84">
                  <c:v>8.4932999999999995E-2</c:v>
                </c:pt>
                <c:pt idx="85">
                  <c:v>8.5425000000000001E-2</c:v>
                </c:pt>
                <c:pt idx="86">
                  <c:v>8.5335999999999995E-2</c:v>
                </c:pt>
                <c:pt idx="87">
                  <c:v>8.5842000000000002E-2</c:v>
                </c:pt>
                <c:pt idx="88">
                  <c:v>8.6083999999999994E-2</c:v>
                </c:pt>
                <c:pt idx="89">
                  <c:v>8.6499000000000006E-2</c:v>
                </c:pt>
                <c:pt idx="90">
                  <c:v>8.6470000000000005E-2</c:v>
                </c:pt>
                <c:pt idx="91">
                  <c:v>8.6899000000000004E-2</c:v>
                </c:pt>
                <c:pt idx="92">
                  <c:v>8.7889999999999996E-2</c:v>
                </c:pt>
                <c:pt idx="93">
                  <c:v>8.8275999999999993E-2</c:v>
                </c:pt>
                <c:pt idx="94">
                  <c:v>8.8247999999999993E-2</c:v>
                </c:pt>
                <c:pt idx="95">
                  <c:v>8.8647000000000004E-2</c:v>
                </c:pt>
                <c:pt idx="96">
                  <c:v>8.9051000000000005E-2</c:v>
                </c:pt>
                <c:pt idx="97">
                  <c:v>8.9438000000000004E-2</c:v>
                </c:pt>
                <c:pt idx="98">
                  <c:v>8.9389999999999997E-2</c:v>
                </c:pt>
                <c:pt idx="99">
                  <c:v>8.9790999999999996E-2</c:v>
                </c:pt>
                <c:pt idx="100">
                  <c:v>9.0700000000000003E-2</c:v>
                </c:pt>
                <c:pt idx="101">
                  <c:v>9.1060000000000002E-2</c:v>
                </c:pt>
                <c:pt idx="102">
                  <c:v>9.1012999999999997E-2</c:v>
                </c:pt>
                <c:pt idx="103">
                  <c:v>9.1385999999999995E-2</c:v>
                </c:pt>
                <c:pt idx="104">
                  <c:v>9.1705999999999996E-2</c:v>
                </c:pt>
                <c:pt idx="105">
                  <c:v>9.1995999999999994E-2</c:v>
                </c:pt>
                <c:pt idx="106">
                  <c:v>9.2005000000000003E-2</c:v>
                </c:pt>
                <c:pt idx="107">
                  <c:v>9.2309000000000002E-2</c:v>
                </c:pt>
                <c:pt idx="108">
                  <c:v>9.3287999999999996E-2</c:v>
                </c:pt>
                <c:pt idx="109">
                  <c:v>9.3552999999999997E-2</c:v>
                </c:pt>
                <c:pt idx="110">
                  <c:v>9.3561000000000005E-2</c:v>
                </c:pt>
                <c:pt idx="111">
                  <c:v>9.3840000000000007E-2</c:v>
                </c:pt>
                <c:pt idx="112">
                  <c:v>9.4252000000000002E-2</c:v>
                </c:pt>
                <c:pt idx="113">
                  <c:v>9.4622999999999999E-2</c:v>
                </c:pt>
                <c:pt idx="114">
                  <c:v>9.4480999999999996E-2</c:v>
                </c:pt>
                <c:pt idx="115">
                  <c:v>9.4865000000000005E-2</c:v>
                </c:pt>
                <c:pt idx="116">
                  <c:v>9.5751000000000003E-2</c:v>
                </c:pt>
                <c:pt idx="117">
                  <c:v>9.6096000000000001E-2</c:v>
                </c:pt>
                <c:pt idx="118">
                  <c:v>9.5956E-2</c:v>
                </c:pt>
                <c:pt idx="119">
                  <c:v>9.6314999999999998E-2</c:v>
                </c:pt>
                <c:pt idx="120">
                  <c:v>9.6499000000000001E-2</c:v>
                </c:pt>
                <c:pt idx="121">
                  <c:v>9.6779000000000004E-2</c:v>
                </c:pt>
                <c:pt idx="122">
                  <c:v>9.6693000000000001E-2</c:v>
                </c:pt>
                <c:pt idx="123">
                  <c:v>9.6986000000000003E-2</c:v>
                </c:pt>
                <c:pt idx="124">
                  <c:v>9.7943000000000002E-2</c:v>
                </c:pt>
                <c:pt idx="125">
                  <c:v>9.8199999999999996E-2</c:v>
                </c:pt>
                <c:pt idx="126">
                  <c:v>9.8114999999999994E-2</c:v>
                </c:pt>
                <c:pt idx="127">
                  <c:v>9.8385E-2</c:v>
                </c:pt>
                <c:pt idx="128">
                  <c:v>9.8230999999999999E-2</c:v>
                </c:pt>
                <c:pt idx="129">
                  <c:v>9.8375000000000004E-2</c:v>
                </c:pt>
                <c:pt idx="130">
                  <c:v>9.8876000000000006E-2</c:v>
                </c:pt>
                <c:pt idx="131">
                  <c:v>9.9032999999999996E-2</c:v>
                </c:pt>
                <c:pt idx="132">
                  <c:v>9.8926E-2</c:v>
                </c:pt>
                <c:pt idx="133">
                  <c:v>9.9049999999999999E-2</c:v>
                </c:pt>
                <c:pt idx="134">
                  <c:v>9.9547999999999998E-2</c:v>
                </c:pt>
                <c:pt idx="135">
                  <c:v>9.9684999999999996E-2</c:v>
                </c:pt>
                <c:pt idx="136">
                  <c:v>9.9968000000000001E-2</c:v>
                </c:pt>
                <c:pt idx="137">
                  <c:v>0.10002999999999999</c:v>
                </c:pt>
                <c:pt idx="138">
                  <c:v>0.10057000000000001</c:v>
                </c:pt>
                <c:pt idx="139">
                  <c:v>0.10065</c:v>
                </c:pt>
                <c:pt idx="140">
                  <c:v>0.10063</c:v>
                </c:pt>
                <c:pt idx="141">
                  <c:v>0.10067</c:v>
                </c:pt>
                <c:pt idx="142">
                  <c:v>0.10122</c:v>
                </c:pt>
                <c:pt idx="143">
                  <c:v>0.10127</c:v>
                </c:pt>
                <c:pt idx="144">
                  <c:v>0.10188999999999999</c:v>
                </c:pt>
                <c:pt idx="145">
                  <c:v>0.10203</c:v>
                </c:pt>
                <c:pt idx="146">
                  <c:v>0.10242</c:v>
                </c:pt>
                <c:pt idx="147">
                  <c:v>0.10258</c:v>
                </c:pt>
                <c:pt idx="148">
                  <c:v>0.10249999999999999</c:v>
                </c:pt>
                <c:pt idx="149">
                  <c:v>0.10262</c:v>
                </c:pt>
                <c:pt idx="150">
                  <c:v>0.10301</c:v>
                </c:pt>
                <c:pt idx="151">
                  <c:v>0.10315000000000001</c:v>
                </c:pt>
                <c:pt idx="152">
                  <c:v>0.10331</c:v>
                </c:pt>
                <c:pt idx="153">
                  <c:v>0.10338</c:v>
                </c:pt>
                <c:pt idx="154">
                  <c:v>0.10381</c:v>
                </c:pt>
                <c:pt idx="155">
                  <c:v>0.10389</c:v>
                </c:pt>
                <c:pt idx="156">
                  <c:v>0.10390000000000001</c:v>
                </c:pt>
                <c:pt idx="157">
                  <c:v>0.10394</c:v>
                </c:pt>
                <c:pt idx="158">
                  <c:v>0.10438</c:v>
                </c:pt>
                <c:pt idx="159">
                  <c:v>0.10444000000000001</c:v>
                </c:pt>
                <c:pt idx="160">
                  <c:v>0.10545</c:v>
                </c:pt>
                <c:pt idx="161">
                  <c:v>0.1055</c:v>
                </c:pt>
                <c:pt idx="162">
                  <c:v>0.10592</c:v>
                </c:pt>
                <c:pt idx="163">
                  <c:v>0.10598</c:v>
                </c:pt>
                <c:pt idx="164">
                  <c:v>0.10594000000000001</c:v>
                </c:pt>
                <c:pt idx="165">
                  <c:v>0.10598</c:v>
                </c:pt>
                <c:pt idx="166">
                  <c:v>0.10639</c:v>
                </c:pt>
                <c:pt idx="167">
                  <c:v>0.10643</c:v>
                </c:pt>
                <c:pt idx="168">
                  <c:v>0.10667</c:v>
                </c:pt>
                <c:pt idx="169">
                  <c:v>0.10664</c:v>
                </c:pt>
                <c:pt idx="170">
                  <c:v>0.1071</c:v>
                </c:pt>
                <c:pt idx="171">
                  <c:v>0.10709</c:v>
                </c:pt>
                <c:pt idx="172">
                  <c:v>0.10713</c:v>
                </c:pt>
                <c:pt idx="173">
                  <c:v>0.10709</c:v>
                </c:pt>
                <c:pt idx="174">
                  <c:v>0.10755000000000001</c:v>
                </c:pt>
                <c:pt idx="175">
                  <c:v>0.10752</c:v>
                </c:pt>
                <c:pt idx="176">
                  <c:v>0.10792</c:v>
                </c:pt>
                <c:pt idx="177">
                  <c:v>0.10797</c:v>
                </c:pt>
                <c:pt idx="178">
                  <c:v>0.10829</c:v>
                </c:pt>
                <c:pt idx="179">
                  <c:v>0.10836</c:v>
                </c:pt>
                <c:pt idx="180">
                  <c:v>0.10834000000000001</c:v>
                </c:pt>
                <c:pt idx="181">
                  <c:v>0.10838</c:v>
                </c:pt>
                <c:pt idx="182">
                  <c:v>0.1087</c:v>
                </c:pt>
                <c:pt idx="183">
                  <c:v>0.10875</c:v>
                </c:pt>
                <c:pt idx="184">
                  <c:v>0.10886999999999999</c:v>
                </c:pt>
                <c:pt idx="185">
                  <c:v>0.10885</c:v>
                </c:pt>
                <c:pt idx="186">
                  <c:v>0.10922</c:v>
                </c:pt>
                <c:pt idx="187">
                  <c:v>0.10921</c:v>
                </c:pt>
                <c:pt idx="188">
                  <c:v>0.10928</c:v>
                </c:pt>
                <c:pt idx="189">
                  <c:v>0.10924</c:v>
                </c:pt>
                <c:pt idx="190">
                  <c:v>0.1096</c:v>
                </c:pt>
                <c:pt idx="191">
                  <c:v>0.10957</c:v>
                </c:pt>
                <c:pt idx="192">
                  <c:v>0.11003</c:v>
                </c:pt>
                <c:pt idx="193">
                  <c:v>0.11011</c:v>
                </c:pt>
                <c:pt idx="194">
                  <c:v>0.11011</c:v>
                </c:pt>
                <c:pt idx="195">
                  <c:v>0.11019</c:v>
                </c:pt>
                <c:pt idx="196">
                  <c:v>0.11033999999999999</c:v>
                </c:pt>
                <c:pt idx="197">
                  <c:v>0.1104</c:v>
                </c:pt>
                <c:pt idx="198">
                  <c:v>0.1104</c:v>
                </c:pt>
                <c:pt idx="199">
                  <c:v>0.11046</c:v>
                </c:pt>
                <c:pt idx="200">
                  <c:v>0.11064</c:v>
                </c:pt>
                <c:pt idx="201">
                  <c:v>0.11064</c:v>
                </c:pt>
                <c:pt idx="202">
                  <c:v>0.11068</c:v>
                </c:pt>
                <c:pt idx="203">
                  <c:v>0.11069</c:v>
                </c:pt>
                <c:pt idx="204">
                  <c:v>0.11093</c:v>
                </c:pt>
                <c:pt idx="205">
                  <c:v>0.11090999999999999</c:v>
                </c:pt>
                <c:pt idx="206">
                  <c:v>0.11094999999999999</c:v>
                </c:pt>
                <c:pt idx="207">
                  <c:v>0.11094999999999999</c:v>
                </c:pt>
                <c:pt idx="208">
                  <c:v>0.11158999999999999</c:v>
                </c:pt>
                <c:pt idx="209">
                  <c:v>0.11166</c:v>
                </c:pt>
                <c:pt idx="210">
                  <c:v>0.11158</c:v>
                </c:pt>
                <c:pt idx="211">
                  <c:v>0.11167000000000001</c:v>
                </c:pt>
                <c:pt idx="212">
                  <c:v>0.11183999999999999</c:v>
                </c:pt>
                <c:pt idx="213">
                  <c:v>0.1119</c:v>
                </c:pt>
                <c:pt idx="214">
                  <c:v>0.11182</c:v>
                </c:pt>
                <c:pt idx="215">
                  <c:v>0.11189</c:v>
                </c:pt>
                <c:pt idx="216">
                  <c:v>0.11196</c:v>
                </c:pt>
                <c:pt idx="217">
                  <c:v>0.11196</c:v>
                </c:pt>
                <c:pt idx="218">
                  <c:v>0.11192000000000001</c:v>
                </c:pt>
                <c:pt idx="219">
                  <c:v>0.11194</c:v>
                </c:pt>
                <c:pt idx="220">
                  <c:v>0.11219</c:v>
                </c:pt>
                <c:pt idx="221">
                  <c:v>0.11217000000000001</c:v>
                </c:pt>
                <c:pt idx="222">
                  <c:v>0.11214</c:v>
                </c:pt>
                <c:pt idx="223">
                  <c:v>0.11214</c:v>
                </c:pt>
                <c:pt idx="224">
                  <c:v>0.11284</c:v>
                </c:pt>
                <c:pt idx="225">
                  <c:v>0.11283</c:v>
                </c:pt>
                <c:pt idx="226">
                  <c:v>0.11278000000000001</c:v>
                </c:pt>
                <c:pt idx="227">
                  <c:v>0.11278000000000001</c:v>
                </c:pt>
                <c:pt idx="228">
                  <c:v>0.11298999999999999</c:v>
                </c:pt>
                <c:pt idx="229">
                  <c:v>0.11296</c:v>
                </c:pt>
                <c:pt idx="230">
                  <c:v>0.11291</c:v>
                </c:pt>
                <c:pt idx="231">
                  <c:v>0.1129</c:v>
                </c:pt>
                <c:pt idx="232">
                  <c:v>0.11304</c:v>
                </c:pt>
                <c:pt idx="233">
                  <c:v>0.11297</c:v>
                </c:pt>
                <c:pt idx="234">
                  <c:v>0.11296</c:v>
                </c:pt>
                <c:pt idx="235">
                  <c:v>0.11289</c:v>
                </c:pt>
                <c:pt idx="236">
                  <c:v>0.11318</c:v>
                </c:pt>
                <c:pt idx="237">
                  <c:v>0.11308</c:v>
                </c:pt>
                <c:pt idx="238">
                  <c:v>0.11308</c:v>
                </c:pt>
                <c:pt idx="239">
                  <c:v>0.11298999999999999</c:v>
                </c:pt>
                <c:pt idx="240">
                  <c:v>0.11346000000000001</c:v>
                </c:pt>
                <c:pt idx="241">
                  <c:v>0.11345</c:v>
                </c:pt>
                <c:pt idx="242">
                  <c:v>0.11332</c:v>
                </c:pt>
                <c:pt idx="243">
                  <c:v>0.11333</c:v>
                </c:pt>
                <c:pt idx="244">
                  <c:v>0.11355</c:v>
                </c:pt>
                <c:pt idx="245">
                  <c:v>0.11353000000000001</c:v>
                </c:pt>
                <c:pt idx="246">
                  <c:v>0.1134</c:v>
                </c:pt>
                <c:pt idx="247">
                  <c:v>0.11339</c:v>
                </c:pt>
                <c:pt idx="248">
                  <c:v>0.11344</c:v>
                </c:pt>
                <c:pt idx="249">
                  <c:v>0.11336</c:v>
                </c:pt>
                <c:pt idx="250">
                  <c:v>0.11327</c:v>
                </c:pt>
                <c:pt idx="251">
                  <c:v>0.11321000000000001</c:v>
                </c:pt>
                <c:pt idx="252">
                  <c:v>0.11352</c:v>
                </c:pt>
                <c:pt idx="253">
                  <c:v>0.11343</c:v>
                </c:pt>
                <c:pt idx="254">
                  <c:v>0.11334</c:v>
                </c:pt>
                <c:pt idx="255">
                  <c:v>0.11326</c:v>
                </c:pt>
                <c:pt idx="256">
                  <c:v>0.11326</c:v>
                </c:pt>
                <c:pt idx="257">
                  <c:v>0.11334</c:v>
                </c:pt>
                <c:pt idx="258">
                  <c:v>0.11342000000000001</c:v>
                </c:pt>
                <c:pt idx="259">
                  <c:v>0.11352</c:v>
                </c:pt>
                <c:pt idx="260">
                  <c:v>0.11321000000000001</c:v>
                </c:pt>
                <c:pt idx="261">
                  <c:v>0.11327</c:v>
                </c:pt>
                <c:pt idx="262">
                  <c:v>0.11336</c:v>
                </c:pt>
                <c:pt idx="263">
                  <c:v>0.11343</c:v>
                </c:pt>
                <c:pt idx="264">
                  <c:v>0.11339</c:v>
                </c:pt>
                <c:pt idx="265">
                  <c:v>0.1134</c:v>
                </c:pt>
                <c:pt idx="266">
                  <c:v>0.11353000000000001</c:v>
                </c:pt>
                <c:pt idx="267">
                  <c:v>0.11355</c:v>
                </c:pt>
                <c:pt idx="268">
                  <c:v>0.11332</c:v>
                </c:pt>
                <c:pt idx="269">
                  <c:v>0.11332</c:v>
                </c:pt>
                <c:pt idx="270">
                  <c:v>0.11345</c:v>
                </c:pt>
                <c:pt idx="271">
                  <c:v>0.11345</c:v>
                </c:pt>
                <c:pt idx="272">
                  <c:v>0.11298999999999999</c:v>
                </c:pt>
                <c:pt idx="273">
                  <c:v>0.11307</c:v>
                </c:pt>
                <c:pt idx="274">
                  <c:v>0.11308</c:v>
                </c:pt>
                <c:pt idx="275">
                  <c:v>0.11318</c:v>
                </c:pt>
                <c:pt idx="276">
                  <c:v>0.11289</c:v>
                </c:pt>
                <c:pt idx="277">
                  <c:v>0.11296</c:v>
                </c:pt>
                <c:pt idx="278">
                  <c:v>0.11296</c:v>
                </c:pt>
                <c:pt idx="279">
                  <c:v>0.11304</c:v>
                </c:pt>
                <c:pt idx="280">
                  <c:v>0.1129</c:v>
                </c:pt>
                <c:pt idx="281">
                  <c:v>0.11291</c:v>
                </c:pt>
                <c:pt idx="282">
                  <c:v>0.11296</c:v>
                </c:pt>
                <c:pt idx="283">
                  <c:v>0.11298999999999999</c:v>
                </c:pt>
                <c:pt idx="284">
                  <c:v>0.11278000000000001</c:v>
                </c:pt>
                <c:pt idx="285">
                  <c:v>0.11277</c:v>
                </c:pt>
                <c:pt idx="286">
                  <c:v>0.11283</c:v>
                </c:pt>
                <c:pt idx="287">
                  <c:v>0.11283</c:v>
                </c:pt>
                <c:pt idx="288">
                  <c:v>0.11214</c:v>
                </c:pt>
                <c:pt idx="289">
                  <c:v>0.11214</c:v>
                </c:pt>
                <c:pt idx="290">
                  <c:v>0.11217000000000001</c:v>
                </c:pt>
                <c:pt idx="291">
                  <c:v>0.11219</c:v>
                </c:pt>
                <c:pt idx="292">
                  <c:v>0.11194</c:v>
                </c:pt>
                <c:pt idx="293">
                  <c:v>0.11192000000000001</c:v>
                </c:pt>
                <c:pt idx="294">
                  <c:v>0.11196</c:v>
                </c:pt>
                <c:pt idx="295">
                  <c:v>0.11196</c:v>
                </c:pt>
                <c:pt idx="296">
                  <c:v>0.11189</c:v>
                </c:pt>
                <c:pt idx="297">
                  <c:v>0.11182</c:v>
                </c:pt>
                <c:pt idx="298">
                  <c:v>0.1119</c:v>
                </c:pt>
                <c:pt idx="299">
                  <c:v>0.11183999999999999</c:v>
                </c:pt>
                <c:pt idx="300">
                  <c:v>0.11167000000000001</c:v>
                </c:pt>
                <c:pt idx="301">
                  <c:v>0.11158</c:v>
                </c:pt>
                <c:pt idx="302">
                  <c:v>0.11166</c:v>
                </c:pt>
                <c:pt idx="303">
                  <c:v>0.11158999999999999</c:v>
                </c:pt>
                <c:pt idx="304">
                  <c:v>0.11094999999999999</c:v>
                </c:pt>
                <c:pt idx="305">
                  <c:v>0.11094999999999999</c:v>
                </c:pt>
                <c:pt idx="306">
                  <c:v>0.11090999999999999</c:v>
                </c:pt>
                <c:pt idx="307">
                  <c:v>0.11093</c:v>
                </c:pt>
                <c:pt idx="308">
                  <c:v>0.11069</c:v>
                </c:pt>
                <c:pt idx="309">
                  <c:v>0.11068</c:v>
                </c:pt>
                <c:pt idx="310">
                  <c:v>0.11064</c:v>
                </c:pt>
                <c:pt idx="311">
                  <c:v>0.11064</c:v>
                </c:pt>
                <c:pt idx="312">
                  <c:v>0.11046</c:v>
                </c:pt>
                <c:pt idx="313">
                  <c:v>0.1104</c:v>
                </c:pt>
                <c:pt idx="314">
                  <c:v>0.1104</c:v>
                </c:pt>
                <c:pt idx="315">
                  <c:v>0.11033999999999999</c:v>
                </c:pt>
                <c:pt idx="316">
                  <c:v>0.11019</c:v>
                </c:pt>
                <c:pt idx="317">
                  <c:v>0.1101</c:v>
                </c:pt>
                <c:pt idx="318">
                  <c:v>0.1101</c:v>
                </c:pt>
                <c:pt idx="319">
                  <c:v>0.11003</c:v>
                </c:pt>
                <c:pt idx="320">
                  <c:v>0.10957</c:v>
                </c:pt>
                <c:pt idx="321">
                  <c:v>0.1096</c:v>
                </c:pt>
                <c:pt idx="322">
                  <c:v>0.10924</c:v>
                </c:pt>
                <c:pt idx="323">
                  <c:v>0.10927000000000001</c:v>
                </c:pt>
                <c:pt idx="324">
                  <c:v>0.10920000000000001</c:v>
                </c:pt>
                <c:pt idx="325">
                  <c:v>0.10921</c:v>
                </c:pt>
                <c:pt idx="326">
                  <c:v>0.10885</c:v>
                </c:pt>
                <c:pt idx="327">
                  <c:v>0.10886999999999999</c:v>
                </c:pt>
                <c:pt idx="328">
                  <c:v>0.10874</c:v>
                </c:pt>
                <c:pt idx="329">
                  <c:v>0.1087</c:v>
                </c:pt>
                <c:pt idx="330">
                  <c:v>0.10838</c:v>
                </c:pt>
                <c:pt idx="331">
                  <c:v>0.10834000000000001</c:v>
                </c:pt>
                <c:pt idx="332">
                  <c:v>0.10835</c:v>
                </c:pt>
                <c:pt idx="333">
                  <c:v>0.10829</c:v>
                </c:pt>
                <c:pt idx="334">
                  <c:v>0.10797</c:v>
                </c:pt>
                <c:pt idx="335">
                  <c:v>0.10792</c:v>
                </c:pt>
                <c:pt idx="336">
                  <c:v>0.10752</c:v>
                </c:pt>
                <c:pt idx="337">
                  <c:v>0.10754</c:v>
                </c:pt>
                <c:pt idx="338">
                  <c:v>0.10709</c:v>
                </c:pt>
                <c:pt idx="339">
                  <c:v>0.10713</c:v>
                </c:pt>
                <c:pt idx="340">
                  <c:v>0.10707999999999999</c:v>
                </c:pt>
                <c:pt idx="341">
                  <c:v>0.1071</c:v>
                </c:pt>
                <c:pt idx="342">
                  <c:v>0.10664</c:v>
                </c:pt>
                <c:pt idx="343">
                  <c:v>0.10666</c:v>
                </c:pt>
                <c:pt idx="344">
                  <c:v>0.10643</c:v>
                </c:pt>
                <c:pt idx="345">
                  <c:v>0.10638</c:v>
                </c:pt>
                <c:pt idx="346">
                  <c:v>0.10596999999999999</c:v>
                </c:pt>
                <c:pt idx="347">
                  <c:v>0.10594000000000001</c:v>
                </c:pt>
                <c:pt idx="348">
                  <c:v>0.10598</c:v>
                </c:pt>
                <c:pt idx="349">
                  <c:v>0.10591</c:v>
                </c:pt>
                <c:pt idx="350">
                  <c:v>0.1055</c:v>
                </c:pt>
                <c:pt idx="351">
                  <c:v>0.10545</c:v>
                </c:pt>
                <c:pt idx="352">
                  <c:v>0.10444000000000001</c:v>
                </c:pt>
                <c:pt idx="353">
                  <c:v>0.10438</c:v>
                </c:pt>
                <c:pt idx="354">
                  <c:v>0.10394</c:v>
                </c:pt>
                <c:pt idx="355">
                  <c:v>0.10390000000000001</c:v>
                </c:pt>
                <c:pt idx="356">
                  <c:v>0.10389</c:v>
                </c:pt>
                <c:pt idx="357">
                  <c:v>0.10381</c:v>
                </c:pt>
                <c:pt idx="358">
                  <c:v>0.10337</c:v>
                </c:pt>
                <c:pt idx="359">
                  <c:v>0.10331</c:v>
                </c:pt>
                <c:pt idx="360">
                  <c:v>0.10315000000000001</c:v>
                </c:pt>
                <c:pt idx="361">
                  <c:v>0.10301</c:v>
                </c:pt>
                <c:pt idx="362">
                  <c:v>0.10262</c:v>
                </c:pt>
                <c:pt idx="363">
                  <c:v>0.10249999999999999</c:v>
                </c:pt>
                <c:pt idx="364">
                  <c:v>0.10256999999999999</c:v>
                </c:pt>
                <c:pt idx="365">
                  <c:v>0.10242</c:v>
                </c:pt>
                <c:pt idx="366">
                  <c:v>0.10202</c:v>
                </c:pt>
                <c:pt idx="367">
                  <c:v>0.10188</c:v>
                </c:pt>
                <c:pt idx="368">
                  <c:v>0.10127</c:v>
                </c:pt>
                <c:pt idx="369">
                  <c:v>0.10120999999999999</c:v>
                </c:pt>
                <c:pt idx="370">
                  <c:v>0.10067</c:v>
                </c:pt>
                <c:pt idx="371">
                  <c:v>0.10063</c:v>
                </c:pt>
                <c:pt idx="372">
                  <c:v>0.10065</c:v>
                </c:pt>
                <c:pt idx="373">
                  <c:v>0.10057000000000001</c:v>
                </c:pt>
                <c:pt idx="374">
                  <c:v>0.10002999999999999</c:v>
                </c:pt>
                <c:pt idx="375">
                  <c:v>9.9963999999999997E-2</c:v>
                </c:pt>
                <c:pt idx="376">
                  <c:v>9.9682999999999994E-2</c:v>
                </c:pt>
                <c:pt idx="377">
                  <c:v>9.9546999999999997E-2</c:v>
                </c:pt>
                <c:pt idx="378">
                  <c:v>9.9047999999999997E-2</c:v>
                </c:pt>
                <c:pt idx="379">
                  <c:v>9.8923999999999998E-2</c:v>
                </c:pt>
                <c:pt idx="380">
                  <c:v>9.9030000000000007E-2</c:v>
                </c:pt>
                <c:pt idx="381">
                  <c:v>9.8873000000000003E-2</c:v>
                </c:pt>
                <c:pt idx="382">
                  <c:v>9.8371E-2</c:v>
                </c:pt>
                <c:pt idx="383">
                  <c:v>9.8227999999999996E-2</c:v>
                </c:pt>
                <c:pt idx="384">
                  <c:v>9.8389000000000004E-2</c:v>
                </c:pt>
                <c:pt idx="385">
                  <c:v>9.8118999999999998E-2</c:v>
                </c:pt>
                <c:pt idx="386">
                  <c:v>9.8204E-2</c:v>
                </c:pt>
                <c:pt idx="387">
                  <c:v>9.7947000000000006E-2</c:v>
                </c:pt>
                <c:pt idx="388">
                  <c:v>9.6988000000000005E-2</c:v>
                </c:pt>
                <c:pt idx="389">
                  <c:v>9.6695000000000003E-2</c:v>
                </c:pt>
                <c:pt idx="390">
                  <c:v>9.6781000000000006E-2</c:v>
                </c:pt>
                <c:pt idx="391">
                  <c:v>9.6501000000000003E-2</c:v>
                </c:pt>
                <c:pt idx="392">
                  <c:v>9.6319000000000002E-2</c:v>
                </c:pt>
                <c:pt idx="393">
                  <c:v>9.5960000000000004E-2</c:v>
                </c:pt>
                <c:pt idx="394">
                  <c:v>9.6100000000000005E-2</c:v>
                </c:pt>
                <c:pt idx="395">
                  <c:v>9.5755000000000007E-2</c:v>
                </c:pt>
                <c:pt idx="396">
                  <c:v>9.4867000000000007E-2</c:v>
                </c:pt>
                <c:pt idx="397">
                  <c:v>9.4482999999999998E-2</c:v>
                </c:pt>
                <c:pt idx="398">
                  <c:v>9.4625000000000001E-2</c:v>
                </c:pt>
                <c:pt idx="399">
                  <c:v>9.4255000000000005E-2</c:v>
                </c:pt>
                <c:pt idx="400">
                  <c:v>9.3843999999999997E-2</c:v>
                </c:pt>
                <c:pt idx="401">
                  <c:v>9.3564999999999995E-2</c:v>
                </c:pt>
                <c:pt idx="402">
                  <c:v>9.3557000000000001E-2</c:v>
                </c:pt>
                <c:pt idx="403">
                  <c:v>9.3290999999999999E-2</c:v>
                </c:pt>
                <c:pt idx="404">
                  <c:v>9.2311000000000004E-2</c:v>
                </c:pt>
                <c:pt idx="405">
                  <c:v>9.2007000000000005E-2</c:v>
                </c:pt>
                <c:pt idx="406">
                  <c:v>9.1997999999999996E-2</c:v>
                </c:pt>
                <c:pt idx="407">
                  <c:v>9.1707999999999998E-2</c:v>
                </c:pt>
                <c:pt idx="408">
                  <c:v>9.1391E-2</c:v>
                </c:pt>
                <c:pt idx="409">
                  <c:v>9.1017000000000001E-2</c:v>
                </c:pt>
                <c:pt idx="410">
                  <c:v>9.1064000000000006E-2</c:v>
                </c:pt>
                <c:pt idx="411">
                  <c:v>9.0704000000000007E-2</c:v>
                </c:pt>
                <c:pt idx="412">
                  <c:v>8.9793999999999999E-2</c:v>
                </c:pt>
                <c:pt idx="413">
                  <c:v>8.9393E-2</c:v>
                </c:pt>
                <c:pt idx="414">
                  <c:v>8.9441000000000007E-2</c:v>
                </c:pt>
                <c:pt idx="415">
                  <c:v>8.9052999999999993E-2</c:v>
                </c:pt>
                <c:pt idx="416">
                  <c:v>8.8651999999999995E-2</c:v>
                </c:pt>
                <c:pt idx="417">
                  <c:v>8.8252999999999998E-2</c:v>
                </c:pt>
                <c:pt idx="418">
                  <c:v>8.8280999999999998E-2</c:v>
                </c:pt>
                <c:pt idx="419">
                  <c:v>8.7895000000000001E-2</c:v>
                </c:pt>
                <c:pt idx="420">
                  <c:v>8.6901999999999993E-2</c:v>
                </c:pt>
                <c:pt idx="421">
                  <c:v>8.6472999999999994E-2</c:v>
                </c:pt>
                <c:pt idx="422">
                  <c:v>8.6501999999999996E-2</c:v>
                </c:pt>
                <c:pt idx="423">
                  <c:v>8.6086999999999997E-2</c:v>
                </c:pt>
                <c:pt idx="424">
                  <c:v>8.5847000000000007E-2</c:v>
                </c:pt>
                <c:pt idx="425">
                  <c:v>8.5342000000000001E-2</c:v>
                </c:pt>
                <c:pt idx="426">
                  <c:v>8.5430000000000006E-2</c:v>
                </c:pt>
                <c:pt idx="427">
                  <c:v>8.4939000000000001E-2</c:v>
                </c:pt>
                <c:pt idx="428">
                  <c:v>8.4015999999999993E-2</c:v>
                </c:pt>
                <c:pt idx="429">
                  <c:v>8.3476999999999996E-2</c:v>
                </c:pt>
                <c:pt idx="430">
                  <c:v>8.3568000000000003E-2</c:v>
                </c:pt>
                <c:pt idx="431">
                  <c:v>8.3042000000000005E-2</c:v>
                </c:pt>
                <c:pt idx="432">
                  <c:v>8.2345000000000002E-2</c:v>
                </c:pt>
                <c:pt idx="433">
                  <c:v>8.1920000000000007E-2</c:v>
                </c:pt>
                <c:pt idx="434">
                  <c:v>8.1837999999999994E-2</c:v>
                </c:pt>
                <c:pt idx="435">
                  <c:v>8.1426999999999999E-2</c:v>
                </c:pt>
                <c:pt idx="436">
                  <c:v>8.0384999999999998E-2</c:v>
                </c:pt>
                <c:pt idx="437">
                  <c:v>7.9925999999999997E-2</c:v>
                </c:pt>
                <c:pt idx="438">
                  <c:v>7.9841999999999996E-2</c:v>
                </c:pt>
                <c:pt idx="439">
                  <c:v>7.9396999999999995E-2</c:v>
                </c:pt>
                <c:pt idx="440">
                  <c:v>7.8992999999999994E-2</c:v>
                </c:pt>
                <c:pt idx="441">
                  <c:v>7.8449000000000005E-2</c:v>
                </c:pt>
                <c:pt idx="442">
                  <c:v>7.8427999999999998E-2</c:v>
                </c:pt>
                <c:pt idx="443">
                  <c:v>7.7897999999999995E-2</c:v>
                </c:pt>
                <c:pt idx="444">
                  <c:v>7.6922000000000004E-2</c:v>
                </c:pt>
                <c:pt idx="445">
                  <c:v>7.6339000000000004E-2</c:v>
                </c:pt>
                <c:pt idx="446">
                  <c:v>7.6317999999999997E-2</c:v>
                </c:pt>
                <c:pt idx="447">
                  <c:v>7.5746999999999995E-2</c:v>
                </c:pt>
                <c:pt idx="448">
                  <c:v>7.4702000000000005E-2</c:v>
                </c:pt>
                <c:pt idx="449">
                  <c:v>7.4261999999999995E-2</c:v>
                </c:pt>
                <c:pt idx="450">
                  <c:v>7.3705000000000007E-2</c:v>
                </c:pt>
                <c:pt idx="451">
                  <c:v>7.3276999999999995E-2</c:v>
                </c:pt>
                <c:pt idx="452">
                  <c:v>7.2370000000000004E-2</c:v>
                </c:pt>
                <c:pt idx="453">
                  <c:v>7.1888999999999995E-2</c:v>
                </c:pt>
                <c:pt idx="454">
                  <c:v>7.1314000000000002E-2</c:v>
                </c:pt>
                <c:pt idx="455">
                  <c:v>7.0845000000000005E-2</c:v>
                </c:pt>
                <c:pt idx="456">
                  <c:v>7.0472000000000007E-2</c:v>
                </c:pt>
                <c:pt idx="457">
                  <c:v>6.9891999999999996E-2</c:v>
                </c:pt>
                <c:pt idx="458">
                  <c:v>6.9373000000000004E-2</c:v>
                </c:pt>
                <c:pt idx="459">
                  <c:v>6.8803000000000003E-2</c:v>
                </c:pt>
                <c:pt idx="460">
                  <c:v>6.7965999999999999E-2</c:v>
                </c:pt>
                <c:pt idx="461">
                  <c:v>6.7335999999999993E-2</c:v>
                </c:pt>
                <c:pt idx="462">
                  <c:v>6.6797999999999996E-2</c:v>
                </c:pt>
                <c:pt idx="463">
                  <c:v>6.6178000000000001E-2</c:v>
                </c:pt>
                <c:pt idx="464">
                  <c:v>6.5729999999999997E-2</c:v>
                </c:pt>
                <c:pt idx="465">
                  <c:v>6.5235000000000001E-2</c:v>
                </c:pt>
                <c:pt idx="466">
                  <c:v>6.4459000000000002E-2</c:v>
                </c:pt>
                <c:pt idx="467">
                  <c:v>6.3976000000000005E-2</c:v>
                </c:pt>
                <c:pt idx="468">
                  <c:v>6.2973000000000001E-2</c:v>
                </c:pt>
                <c:pt idx="469">
                  <c:v>6.2426000000000002E-2</c:v>
                </c:pt>
                <c:pt idx="470">
                  <c:v>6.1615000000000003E-2</c:v>
                </c:pt>
                <c:pt idx="471">
                  <c:v>6.1079000000000001E-2</c:v>
                </c:pt>
                <c:pt idx="472">
                  <c:v>6.0456000000000003E-2</c:v>
                </c:pt>
                <c:pt idx="473">
                  <c:v>5.9784999999999998E-2</c:v>
                </c:pt>
                <c:pt idx="474">
                  <c:v>5.9024E-2</c:v>
                </c:pt>
                <c:pt idx="475">
                  <c:v>5.8360000000000002E-2</c:v>
                </c:pt>
                <c:pt idx="476">
                  <c:v>5.7412999999999999E-2</c:v>
                </c:pt>
                <c:pt idx="477">
                  <c:v>5.6673000000000001E-2</c:v>
                </c:pt>
                <c:pt idx="478">
                  <c:v>5.5869000000000002E-2</c:v>
                </c:pt>
                <c:pt idx="479">
                  <c:v>5.5133000000000001E-2</c:v>
                </c:pt>
                <c:pt idx="480">
                  <c:v>5.3969000000000003E-2</c:v>
                </c:pt>
                <c:pt idx="481">
                  <c:v>5.3192999999999997E-2</c:v>
                </c:pt>
                <c:pt idx="482">
                  <c:v>5.2301E-2</c:v>
                </c:pt>
                <c:pt idx="483">
                  <c:v>5.1526000000000002E-2</c:v>
                </c:pt>
                <c:pt idx="484">
                  <c:v>5.0359000000000001E-2</c:v>
                </c:pt>
                <c:pt idx="485">
                  <c:v>4.9488999999999998E-2</c:v>
                </c:pt>
                <c:pt idx="486">
                  <c:v>4.8529000000000003E-2</c:v>
                </c:pt>
                <c:pt idx="487">
                  <c:v>4.7654000000000002E-2</c:v>
                </c:pt>
                <c:pt idx="488">
                  <c:v>4.7033999999999999E-2</c:v>
                </c:pt>
                <c:pt idx="489">
                  <c:v>4.5969000000000003E-2</c:v>
                </c:pt>
                <c:pt idx="490">
                  <c:v>4.5046999999999997E-2</c:v>
                </c:pt>
                <c:pt idx="491">
                  <c:v>4.3964999999999997E-2</c:v>
                </c:pt>
                <c:pt idx="492">
                  <c:v>4.2798000000000003E-2</c:v>
                </c:pt>
                <c:pt idx="493">
                  <c:v>4.1579999999999999E-2</c:v>
                </c:pt>
                <c:pt idx="494">
                  <c:v>4.0558999999999998E-2</c:v>
                </c:pt>
                <c:pt idx="495">
                  <c:v>3.9306000000000001E-2</c:v>
                </c:pt>
                <c:pt idx="496">
                  <c:v>3.805E-2</c:v>
                </c:pt>
                <c:pt idx="497">
                  <c:v>3.6951999999999999E-2</c:v>
                </c:pt>
                <c:pt idx="498">
                  <c:v>3.5399E-2</c:v>
                </c:pt>
                <c:pt idx="499">
                  <c:v>3.4256000000000002E-2</c:v>
                </c:pt>
                <c:pt idx="500">
                  <c:v>3.2549000000000002E-2</c:v>
                </c:pt>
                <c:pt idx="501">
                  <c:v>3.1198E-2</c:v>
                </c:pt>
                <c:pt idx="502">
                  <c:v>2.9343000000000001E-2</c:v>
                </c:pt>
                <c:pt idx="503">
                  <c:v>2.7886000000000001E-2</c:v>
                </c:pt>
                <c:pt idx="504">
                  <c:v>2.6381999999999999E-2</c:v>
                </c:pt>
                <c:pt idx="505">
                  <c:v>2.4448999999999999E-2</c:v>
                </c:pt>
                <c:pt idx="506">
                  <c:v>2.2261E-2</c:v>
                </c:pt>
                <c:pt idx="507">
                  <c:v>2.0001999999999999E-2</c:v>
                </c:pt>
                <c:pt idx="508">
                  <c:v>1.7427000000000002E-2</c:v>
                </c:pt>
                <c:pt idx="509">
                  <c:v>1.4203E-2</c:v>
                </c:pt>
                <c:pt idx="510">
                  <c:v>9.9767999999999992E-3</c:v>
                </c:pt>
                <c:pt idx="511">
                  <c:v>5.3680000000000004E-4</c:v>
                </c:pt>
                <c:pt idx="512">
                  <c:v>5.3437999999999999E-4</c:v>
                </c:pt>
                <c:pt idx="513">
                  <c:v>9.9743000000000002E-3</c:v>
                </c:pt>
                <c:pt idx="514">
                  <c:v>1.4205000000000001E-2</c:v>
                </c:pt>
                <c:pt idx="515">
                  <c:v>1.7427000000000002E-2</c:v>
                </c:pt>
                <c:pt idx="516">
                  <c:v>1.9996E-2</c:v>
                </c:pt>
                <c:pt idx="517">
                  <c:v>2.2255E-2</c:v>
                </c:pt>
                <c:pt idx="518">
                  <c:v>2.4445999999999999E-2</c:v>
                </c:pt>
                <c:pt idx="519">
                  <c:v>2.6377999999999999E-2</c:v>
                </c:pt>
                <c:pt idx="520">
                  <c:v>2.7878E-2</c:v>
                </c:pt>
                <c:pt idx="521">
                  <c:v>2.9335E-2</c:v>
                </c:pt>
                <c:pt idx="522">
                  <c:v>3.1192000000000001E-2</c:v>
                </c:pt>
                <c:pt idx="523">
                  <c:v>3.2542000000000001E-2</c:v>
                </c:pt>
                <c:pt idx="524">
                  <c:v>3.4247E-2</c:v>
                </c:pt>
                <c:pt idx="525">
                  <c:v>3.5389999999999998E-2</c:v>
                </c:pt>
                <c:pt idx="526">
                  <c:v>3.6943999999999998E-2</c:v>
                </c:pt>
                <c:pt idx="527">
                  <c:v>3.8041999999999999E-2</c:v>
                </c:pt>
                <c:pt idx="528">
                  <c:v>3.9308999999999997E-2</c:v>
                </c:pt>
                <c:pt idx="529">
                  <c:v>4.0561E-2</c:v>
                </c:pt>
                <c:pt idx="530">
                  <c:v>4.1583000000000002E-2</c:v>
                </c:pt>
                <c:pt idx="531">
                  <c:v>4.2800999999999999E-2</c:v>
                </c:pt>
                <c:pt idx="532">
                  <c:v>4.3964999999999997E-2</c:v>
                </c:pt>
                <c:pt idx="533">
                  <c:v>4.5046000000000003E-2</c:v>
                </c:pt>
                <c:pt idx="534">
                  <c:v>4.5969999999999997E-2</c:v>
                </c:pt>
                <c:pt idx="535">
                  <c:v>4.7033999999999999E-2</c:v>
                </c:pt>
                <c:pt idx="536">
                  <c:v>4.7652E-2</c:v>
                </c:pt>
                <c:pt idx="537">
                  <c:v>4.8526E-2</c:v>
                </c:pt>
                <c:pt idx="538">
                  <c:v>4.9487000000000003E-2</c:v>
                </c:pt>
                <c:pt idx="539">
                  <c:v>5.0356999999999999E-2</c:v>
                </c:pt>
                <c:pt idx="540">
                  <c:v>5.1521999999999998E-2</c:v>
                </c:pt>
                <c:pt idx="541">
                  <c:v>5.2296000000000002E-2</c:v>
                </c:pt>
                <c:pt idx="542">
                  <c:v>5.3189E-2</c:v>
                </c:pt>
                <c:pt idx="543">
                  <c:v>5.3964999999999999E-2</c:v>
                </c:pt>
                <c:pt idx="544">
                  <c:v>5.5134000000000002E-2</c:v>
                </c:pt>
                <c:pt idx="545">
                  <c:v>5.5870000000000003E-2</c:v>
                </c:pt>
                <c:pt idx="546">
                  <c:v>5.6674000000000002E-2</c:v>
                </c:pt>
                <c:pt idx="547">
                  <c:v>5.7414E-2</c:v>
                </c:pt>
                <c:pt idx="548">
                  <c:v>5.8359000000000001E-2</c:v>
                </c:pt>
                <c:pt idx="549">
                  <c:v>5.9022999999999999E-2</c:v>
                </c:pt>
                <c:pt idx="550">
                  <c:v>5.9784999999999998E-2</c:v>
                </c:pt>
                <c:pt idx="551">
                  <c:v>6.0456000000000003E-2</c:v>
                </c:pt>
                <c:pt idx="552">
                  <c:v>6.1075999999999998E-2</c:v>
                </c:pt>
                <c:pt idx="553">
                  <c:v>6.1613000000000001E-2</c:v>
                </c:pt>
                <c:pt idx="554">
                  <c:v>6.2424E-2</c:v>
                </c:pt>
                <c:pt idx="555">
                  <c:v>6.2970999999999999E-2</c:v>
                </c:pt>
                <c:pt idx="556">
                  <c:v>6.3972000000000001E-2</c:v>
                </c:pt>
                <c:pt idx="557">
                  <c:v>6.4454999999999998E-2</c:v>
                </c:pt>
                <c:pt idx="558">
                  <c:v>6.5231999999999998E-2</c:v>
                </c:pt>
                <c:pt idx="559">
                  <c:v>6.5726000000000007E-2</c:v>
                </c:pt>
                <c:pt idx="560">
                  <c:v>6.6180000000000003E-2</c:v>
                </c:pt>
                <c:pt idx="561">
                  <c:v>6.6799999999999998E-2</c:v>
                </c:pt>
                <c:pt idx="562">
                  <c:v>6.7338999999999996E-2</c:v>
                </c:pt>
                <c:pt idx="563">
                  <c:v>6.7969000000000002E-2</c:v>
                </c:pt>
                <c:pt idx="564">
                  <c:v>6.8804000000000004E-2</c:v>
                </c:pt>
                <c:pt idx="565">
                  <c:v>6.9374000000000005E-2</c:v>
                </c:pt>
                <c:pt idx="566">
                  <c:v>6.9892999999999997E-2</c:v>
                </c:pt>
                <c:pt idx="567">
                  <c:v>7.0472999999999994E-2</c:v>
                </c:pt>
                <c:pt idx="568">
                  <c:v>7.0845000000000005E-2</c:v>
                </c:pt>
                <c:pt idx="569">
                  <c:v>7.1313000000000001E-2</c:v>
                </c:pt>
                <c:pt idx="570">
                  <c:v>7.1888999999999995E-2</c:v>
                </c:pt>
                <c:pt idx="571">
                  <c:v>7.2369000000000003E-2</c:v>
                </c:pt>
                <c:pt idx="572">
                  <c:v>7.3275000000000007E-2</c:v>
                </c:pt>
                <c:pt idx="573">
                  <c:v>7.3703000000000005E-2</c:v>
                </c:pt>
                <c:pt idx="574">
                  <c:v>7.4260000000000007E-2</c:v>
                </c:pt>
                <c:pt idx="575">
                  <c:v>7.4700000000000003E-2</c:v>
                </c:pt>
                <c:pt idx="576">
                  <c:v>7.5744000000000006E-2</c:v>
                </c:pt>
                <c:pt idx="577">
                  <c:v>7.6314000000000007E-2</c:v>
                </c:pt>
                <c:pt idx="578">
                  <c:v>7.6335E-2</c:v>
                </c:pt>
                <c:pt idx="579">
                  <c:v>7.6918E-2</c:v>
                </c:pt>
                <c:pt idx="580">
                  <c:v>7.7893000000000004E-2</c:v>
                </c:pt>
                <c:pt idx="581">
                  <c:v>7.8423000000000007E-2</c:v>
                </c:pt>
                <c:pt idx="582">
                  <c:v>7.8444E-2</c:v>
                </c:pt>
                <c:pt idx="583">
                  <c:v>7.8988000000000003E-2</c:v>
                </c:pt>
                <c:pt idx="584">
                  <c:v>7.9391000000000003E-2</c:v>
                </c:pt>
                <c:pt idx="585">
                  <c:v>7.9836000000000004E-2</c:v>
                </c:pt>
                <c:pt idx="586">
                  <c:v>7.9920000000000005E-2</c:v>
                </c:pt>
                <c:pt idx="587">
                  <c:v>8.0378000000000005E-2</c:v>
                </c:pt>
                <c:pt idx="588">
                  <c:v>8.1420000000000006E-2</c:v>
                </c:pt>
                <c:pt idx="589">
                  <c:v>8.1831000000000001E-2</c:v>
                </c:pt>
                <c:pt idx="590">
                  <c:v>8.1913E-2</c:v>
                </c:pt>
                <c:pt idx="591">
                  <c:v>8.2337999999999995E-2</c:v>
                </c:pt>
                <c:pt idx="592">
                  <c:v>8.3040000000000003E-2</c:v>
                </c:pt>
                <c:pt idx="593">
                  <c:v>8.3565E-2</c:v>
                </c:pt>
                <c:pt idx="594">
                  <c:v>8.3474999999999994E-2</c:v>
                </c:pt>
                <c:pt idx="595">
                  <c:v>8.4014000000000005E-2</c:v>
                </c:pt>
                <c:pt idx="596">
                  <c:v>8.4934999999999997E-2</c:v>
                </c:pt>
                <c:pt idx="597">
                  <c:v>8.5427000000000003E-2</c:v>
                </c:pt>
                <c:pt idx="598">
                  <c:v>8.5338999999999998E-2</c:v>
                </c:pt>
                <c:pt idx="599">
                  <c:v>8.5844000000000004E-2</c:v>
                </c:pt>
                <c:pt idx="600">
                  <c:v>8.6082000000000006E-2</c:v>
                </c:pt>
                <c:pt idx="601">
                  <c:v>8.6497000000000004E-2</c:v>
                </c:pt>
                <c:pt idx="602">
                  <c:v>8.6469000000000004E-2</c:v>
                </c:pt>
                <c:pt idx="603">
                  <c:v>8.6898000000000003E-2</c:v>
                </c:pt>
                <c:pt idx="604">
                  <c:v>8.7888999999999995E-2</c:v>
                </c:pt>
                <c:pt idx="605">
                  <c:v>8.8275000000000006E-2</c:v>
                </c:pt>
                <c:pt idx="606">
                  <c:v>8.8247000000000006E-2</c:v>
                </c:pt>
                <c:pt idx="607">
                  <c:v>8.8646000000000003E-2</c:v>
                </c:pt>
                <c:pt idx="608">
                  <c:v>8.9051000000000005E-2</c:v>
                </c:pt>
                <c:pt idx="609">
                  <c:v>8.9438000000000004E-2</c:v>
                </c:pt>
                <c:pt idx="610">
                  <c:v>8.9390999999999998E-2</c:v>
                </c:pt>
                <c:pt idx="611">
                  <c:v>8.9791999999999997E-2</c:v>
                </c:pt>
                <c:pt idx="612">
                  <c:v>9.0701000000000004E-2</c:v>
                </c:pt>
                <c:pt idx="613">
                  <c:v>9.1060000000000002E-2</c:v>
                </c:pt>
                <c:pt idx="614">
                  <c:v>9.1013999999999998E-2</c:v>
                </c:pt>
                <c:pt idx="615">
                  <c:v>9.1386999999999996E-2</c:v>
                </c:pt>
                <c:pt idx="616">
                  <c:v>9.1703000000000007E-2</c:v>
                </c:pt>
                <c:pt idx="617">
                  <c:v>9.1993000000000005E-2</c:v>
                </c:pt>
                <c:pt idx="618">
                  <c:v>9.2002E-2</c:v>
                </c:pt>
                <c:pt idx="619">
                  <c:v>9.2305999999999999E-2</c:v>
                </c:pt>
                <c:pt idx="620">
                  <c:v>9.3285999999999994E-2</c:v>
                </c:pt>
                <c:pt idx="621">
                  <c:v>9.3550999999999995E-2</c:v>
                </c:pt>
                <c:pt idx="622">
                  <c:v>9.3560000000000004E-2</c:v>
                </c:pt>
                <c:pt idx="623">
                  <c:v>9.3838000000000005E-2</c:v>
                </c:pt>
                <c:pt idx="624">
                  <c:v>9.4254000000000004E-2</c:v>
                </c:pt>
                <c:pt idx="625">
                  <c:v>9.4624E-2</c:v>
                </c:pt>
                <c:pt idx="626">
                  <c:v>9.4481999999999997E-2</c:v>
                </c:pt>
                <c:pt idx="627">
                  <c:v>9.4866000000000006E-2</c:v>
                </c:pt>
                <c:pt idx="628">
                  <c:v>9.5753000000000005E-2</c:v>
                </c:pt>
                <c:pt idx="629">
                  <c:v>9.6097000000000002E-2</c:v>
                </c:pt>
                <c:pt idx="630">
                  <c:v>9.5958000000000002E-2</c:v>
                </c:pt>
                <c:pt idx="631">
                  <c:v>9.6317E-2</c:v>
                </c:pt>
                <c:pt idx="632">
                  <c:v>9.6498E-2</c:v>
                </c:pt>
                <c:pt idx="633">
                  <c:v>9.6778000000000003E-2</c:v>
                </c:pt>
                <c:pt idx="634">
                  <c:v>9.6692E-2</c:v>
                </c:pt>
                <c:pt idx="635">
                  <c:v>9.6985000000000002E-2</c:v>
                </c:pt>
                <c:pt idx="636">
                  <c:v>9.7943000000000002E-2</c:v>
                </c:pt>
                <c:pt idx="637">
                  <c:v>9.8198999999999995E-2</c:v>
                </c:pt>
                <c:pt idx="638">
                  <c:v>9.8114999999999994E-2</c:v>
                </c:pt>
                <c:pt idx="639">
                  <c:v>9.8383999999999999E-2</c:v>
                </c:pt>
                <c:pt idx="640">
                  <c:v>9.8232E-2</c:v>
                </c:pt>
                <c:pt idx="641">
                  <c:v>9.8376000000000005E-2</c:v>
                </c:pt>
                <c:pt idx="642">
                  <c:v>9.8877999999999994E-2</c:v>
                </c:pt>
                <c:pt idx="643">
                  <c:v>9.9033999999999997E-2</c:v>
                </c:pt>
                <c:pt idx="644">
                  <c:v>9.8928000000000002E-2</c:v>
                </c:pt>
                <c:pt idx="645">
                  <c:v>9.9051E-2</c:v>
                </c:pt>
                <c:pt idx="646">
                  <c:v>9.9551000000000001E-2</c:v>
                </c:pt>
                <c:pt idx="647">
                  <c:v>9.9686999999999998E-2</c:v>
                </c:pt>
                <c:pt idx="648">
                  <c:v>9.9967E-2</c:v>
                </c:pt>
                <c:pt idx="649">
                  <c:v>0.10002999999999999</c:v>
                </c:pt>
                <c:pt idx="650">
                  <c:v>0.10057000000000001</c:v>
                </c:pt>
                <c:pt idx="651">
                  <c:v>0.10065</c:v>
                </c:pt>
                <c:pt idx="652">
                  <c:v>0.10063</c:v>
                </c:pt>
                <c:pt idx="653">
                  <c:v>0.10067</c:v>
                </c:pt>
                <c:pt idx="654">
                  <c:v>0.10122</c:v>
                </c:pt>
                <c:pt idx="655">
                  <c:v>0.10127</c:v>
                </c:pt>
                <c:pt idx="656">
                  <c:v>0.10188999999999999</c:v>
                </c:pt>
                <c:pt idx="657">
                  <c:v>0.10203</c:v>
                </c:pt>
                <c:pt idx="658">
                  <c:v>0.10242999999999999</c:v>
                </c:pt>
                <c:pt idx="659">
                  <c:v>0.10258</c:v>
                </c:pt>
                <c:pt idx="660">
                  <c:v>0.10249999999999999</c:v>
                </c:pt>
                <c:pt idx="661">
                  <c:v>0.10262</c:v>
                </c:pt>
                <c:pt idx="662">
                  <c:v>0.10302</c:v>
                </c:pt>
                <c:pt idx="663">
                  <c:v>0.10315000000000001</c:v>
                </c:pt>
                <c:pt idx="664">
                  <c:v>0.10331</c:v>
                </c:pt>
                <c:pt idx="665">
                  <c:v>0.10338</c:v>
                </c:pt>
                <c:pt idx="666">
                  <c:v>0.10382</c:v>
                </c:pt>
                <c:pt idx="667">
                  <c:v>0.10389</c:v>
                </c:pt>
                <c:pt idx="668">
                  <c:v>0.10390000000000001</c:v>
                </c:pt>
                <c:pt idx="669">
                  <c:v>0.10394</c:v>
                </c:pt>
                <c:pt idx="670">
                  <c:v>0.10438</c:v>
                </c:pt>
                <c:pt idx="671">
                  <c:v>0.10444000000000001</c:v>
                </c:pt>
                <c:pt idx="672">
                  <c:v>0.10545</c:v>
                </c:pt>
                <c:pt idx="673">
                  <c:v>0.1055</c:v>
                </c:pt>
                <c:pt idx="674">
                  <c:v>0.10592</c:v>
                </c:pt>
                <c:pt idx="675">
                  <c:v>0.10598</c:v>
                </c:pt>
                <c:pt idx="676">
                  <c:v>0.10594000000000001</c:v>
                </c:pt>
                <c:pt idx="677">
                  <c:v>0.10598</c:v>
                </c:pt>
                <c:pt idx="678">
                  <c:v>0.10639</c:v>
                </c:pt>
                <c:pt idx="679">
                  <c:v>0.10643</c:v>
                </c:pt>
                <c:pt idx="680">
                  <c:v>0.10667</c:v>
                </c:pt>
                <c:pt idx="681">
                  <c:v>0.10664</c:v>
                </c:pt>
                <c:pt idx="682">
                  <c:v>0.1071</c:v>
                </c:pt>
                <c:pt idx="683">
                  <c:v>0.10709</c:v>
                </c:pt>
                <c:pt idx="684">
                  <c:v>0.10713</c:v>
                </c:pt>
                <c:pt idx="685">
                  <c:v>0.10709</c:v>
                </c:pt>
                <c:pt idx="686">
                  <c:v>0.10755000000000001</c:v>
                </c:pt>
                <c:pt idx="687">
                  <c:v>0.10752</c:v>
                </c:pt>
                <c:pt idx="688">
                  <c:v>0.10792</c:v>
                </c:pt>
                <c:pt idx="689">
                  <c:v>0.10798000000000001</c:v>
                </c:pt>
                <c:pt idx="690">
                  <c:v>0.10829</c:v>
                </c:pt>
                <c:pt idx="691">
                  <c:v>0.10836</c:v>
                </c:pt>
                <c:pt idx="692">
                  <c:v>0.10835</c:v>
                </c:pt>
                <c:pt idx="693">
                  <c:v>0.10838</c:v>
                </c:pt>
                <c:pt idx="694">
                  <c:v>0.1087</c:v>
                </c:pt>
                <c:pt idx="695">
                  <c:v>0.10875</c:v>
                </c:pt>
                <c:pt idx="696">
                  <c:v>0.10886999999999999</c:v>
                </c:pt>
                <c:pt idx="697">
                  <c:v>0.10885</c:v>
                </c:pt>
                <c:pt idx="698">
                  <c:v>0.10922</c:v>
                </c:pt>
                <c:pt idx="699">
                  <c:v>0.10921</c:v>
                </c:pt>
                <c:pt idx="700">
                  <c:v>0.10928</c:v>
                </c:pt>
                <c:pt idx="701">
                  <c:v>0.10924</c:v>
                </c:pt>
                <c:pt idx="702">
                  <c:v>0.1096</c:v>
                </c:pt>
                <c:pt idx="703">
                  <c:v>0.10958</c:v>
                </c:pt>
                <c:pt idx="704">
                  <c:v>0.11003</c:v>
                </c:pt>
                <c:pt idx="705">
                  <c:v>0.11011</c:v>
                </c:pt>
                <c:pt idx="706">
                  <c:v>0.11011</c:v>
                </c:pt>
                <c:pt idx="707">
                  <c:v>0.11019</c:v>
                </c:pt>
                <c:pt idx="708">
                  <c:v>0.11033999999999999</c:v>
                </c:pt>
                <c:pt idx="709">
                  <c:v>0.1104</c:v>
                </c:pt>
                <c:pt idx="710">
                  <c:v>0.1104</c:v>
                </c:pt>
                <c:pt idx="711">
                  <c:v>0.11046</c:v>
                </c:pt>
                <c:pt idx="712">
                  <c:v>0.11064</c:v>
                </c:pt>
                <c:pt idx="713">
                  <c:v>0.11063000000000001</c:v>
                </c:pt>
                <c:pt idx="714">
                  <c:v>0.11068</c:v>
                </c:pt>
                <c:pt idx="715">
                  <c:v>0.11069</c:v>
                </c:pt>
                <c:pt idx="716">
                  <c:v>0.11092</c:v>
                </c:pt>
                <c:pt idx="717">
                  <c:v>0.11090999999999999</c:v>
                </c:pt>
                <c:pt idx="718">
                  <c:v>0.11094999999999999</c:v>
                </c:pt>
                <c:pt idx="719">
                  <c:v>0.11094999999999999</c:v>
                </c:pt>
                <c:pt idx="720">
                  <c:v>0.11158999999999999</c:v>
                </c:pt>
                <c:pt idx="721">
                  <c:v>0.11167000000000001</c:v>
                </c:pt>
                <c:pt idx="722">
                  <c:v>0.11158</c:v>
                </c:pt>
                <c:pt idx="723">
                  <c:v>0.11167000000000001</c:v>
                </c:pt>
                <c:pt idx="724">
                  <c:v>0.11183999999999999</c:v>
                </c:pt>
                <c:pt idx="725">
                  <c:v>0.1119</c:v>
                </c:pt>
                <c:pt idx="726">
                  <c:v>0.11182</c:v>
                </c:pt>
                <c:pt idx="727">
                  <c:v>0.11189</c:v>
                </c:pt>
                <c:pt idx="728">
                  <c:v>0.11196</c:v>
                </c:pt>
                <c:pt idx="729">
                  <c:v>0.11196</c:v>
                </c:pt>
                <c:pt idx="730">
                  <c:v>0.11192000000000001</c:v>
                </c:pt>
                <c:pt idx="731">
                  <c:v>0.11194</c:v>
                </c:pt>
                <c:pt idx="732">
                  <c:v>0.11219</c:v>
                </c:pt>
                <c:pt idx="733">
                  <c:v>0.11217000000000001</c:v>
                </c:pt>
                <c:pt idx="734">
                  <c:v>0.11214</c:v>
                </c:pt>
                <c:pt idx="735">
                  <c:v>0.11214</c:v>
                </c:pt>
                <c:pt idx="736">
                  <c:v>0.11284</c:v>
                </c:pt>
                <c:pt idx="737">
                  <c:v>0.11283</c:v>
                </c:pt>
                <c:pt idx="738">
                  <c:v>0.11278000000000001</c:v>
                </c:pt>
                <c:pt idx="739">
                  <c:v>0.11278000000000001</c:v>
                </c:pt>
                <c:pt idx="740">
                  <c:v>0.11298999999999999</c:v>
                </c:pt>
                <c:pt idx="741">
                  <c:v>0.11296</c:v>
                </c:pt>
                <c:pt idx="742">
                  <c:v>0.11291</c:v>
                </c:pt>
                <c:pt idx="743">
                  <c:v>0.1129</c:v>
                </c:pt>
                <c:pt idx="744">
                  <c:v>0.11304</c:v>
                </c:pt>
                <c:pt idx="745">
                  <c:v>0.11296</c:v>
                </c:pt>
                <c:pt idx="746">
                  <c:v>0.11296</c:v>
                </c:pt>
                <c:pt idx="747">
                  <c:v>0.11289</c:v>
                </c:pt>
                <c:pt idx="748">
                  <c:v>0.11318</c:v>
                </c:pt>
                <c:pt idx="749">
                  <c:v>0.11308</c:v>
                </c:pt>
                <c:pt idx="750">
                  <c:v>0.11307</c:v>
                </c:pt>
                <c:pt idx="751">
                  <c:v>0.11298999999999999</c:v>
                </c:pt>
                <c:pt idx="752">
                  <c:v>0.11346000000000001</c:v>
                </c:pt>
                <c:pt idx="753">
                  <c:v>0.11345</c:v>
                </c:pt>
                <c:pt idx="754">
                  <c:v>0.11332</c:v>
                </c:pt>
                <c:pt idx="755">
                  <c:v>0.11333</c:v>
                </c:pt>
                <c:pt idx="756">
                  <c:v>0.11355999999999999</c:v>
                </c:pt>
                <c:pt idx="757">
                  <c:v>0.11353000000000001</c:v>
                </c:pt>
                <c:pt idx="758">
                  <c:v>0.1134</c:v>
                </c:pt>
                <c:pt idx="759">
                  <c:v>0.11339</c:v>
                </c:pt>
                <c:pt idx="760">
                  <c:v>0.11343</c:v>
                </c:pt>
                <c:pt idx="761">
                  <c:v>0.11336</c:v>
                </c:pt>
                <c:pt idx="762">
                  <c:v>0.11327</c:v>
                </c:pt>
                <c:pt idx="763">
                  <c:v>0.11321000000000001</c:v>
                </c:pt>
                <c:pt idx="764">
                  <c:v>0.11352</c:v>
                </c:pt>
                <c:pt idx="765">
                  <c:v>0.11342000000000001</c:v>
                </c:pt>
                <c:pt idx="766">
                  <c:v>0.11334</c:v>
                </c:pt>
                <c:pt idx="767">
                  <c:v>0.11326</c:v>
                </c:pt>
                <c:pt idx="768">
                  <c:v>0.11326</c:v>
                </c:pt>
                <c:pt idx="769">
                  <c:v>0.11334</c:v>
                </c:pt>
                <c:pt idx="770">
                  <c:v>0.11343</c:v>
                </c:pt>
                <c:pt idx="771">
                  <c:v>0.11352</c:v>
                </c:pt>
                <c:pt idx="772">
                  <c:v>0.11321000000000001</c:v>
                </c:pt>
                <c:pt idx="773">
                  <c:v>0.11327</c:v>
                </c:pt>
                <c:pt idx="774">
                  <c:v>0.11336</c:v>
                </c:pt>
                <c:pt idx="775">
                  <c:v>0.11344</c:v>
                </c:pt>
                <c:pt idx="776">
                  <c:v>0.11339</c:v>
                </c:pt>
                <c:pt idx="777">
                  <c:v>0.1134</c:v>
                </c:pt>
                <c:pt idx="778">
                  <c:v>0.11353000000000001</c:v>
                </c:pt>
                <c:pt idx="779">
                  <c:v>0.11355</c:v>
                </c:pt>
                <c:pt idx="780">
                  <c:v>0.11332</c:v>
                </c:pt>
                <c:pt idx="781">
                  <c:v>0.11332</c:v>
                </c:pt>
                <c:pt idx="782">
                  <c:v>0.11345</c:v>
                </c:pt>
                <c:pt idx="783">
                  <c:v>0.11345</c:v>
                </c:pt>
                <c:pt idx="784">
                  <c:v>0.11298999999999999</c:v>
                </c:pt>
                <c:pt idx="785">
                  <c:v>0.11308</c:v>
                </c:pt>
                <c:pt idx="786">
                  <c:v>0.11308</c:v>
                </c:pt>
                <c:pt idx="787">
                  <c:v>0.11318</c:v>
                </c:pt>
                <c:pt idx="788">
                  <c:v>0.11289</c:v>
                </c:pt>
                <c:pt idx="789">
                  <c:v>0.11296</c:v>
                </c:pt>
                <c:pt idx="790">
                  <c:v>0.11297</c:v>
                </c:pt>
                <c:pt idx="791">
                  <c:v>0.11304</c:v>
                </c:pt>
                <c:pt idx="792">
                  <c:v>0.1129</c:v>
                </c:pt>
                <c:pt idx="793">
                  <c:v>0.11291</c:v>
                </c:pt>
                <c:pt idx="794">
                  <c:v>0.11296</c:v>
                </c:pt>
                <c:pt idx="795">
                  <c:v>0.11298999999999999</c:v>
                </c:pt>
                <c:pt idx="796">
                  <c:v>0.11278000000000001</c:v>
                </c:pt>
                <c:pt idx="797">
                  <c:v>0.11277</c:v>
                </c:pt>
                <c:pt idx="798">
                  <c:v>0.11283</c:v>
                </c:pt>
                <c:pt idx="799">
                  <c:v>0.11283</c:v>
                </c:pt>
                <c:pt idx="800">
                  <c:v>0.11214</c:v>
                </c:pt>
                <c:pt idx="801">
                  <c:v>0.11214</c:v>
                </c:pt>
                <c:pt idx="802">
                  <c:v>0.11218</c:v>
                </c:pt>
                <c:pt idx="803">
                  <c:v>0.11219</c:v>
                </c:pt>
                <c:pt idx="804">
                  <c:v>0.11194</c:v>
                </c:pt>
                <c:pt idx="805">
                  <c:v>0.11192000000000001</c:v>
                </c:pt>
                <c:pt idx="806">
                  <c:v>0.11196</c:v>
                </c:pt>
                <c:pt idx="807">
                  <c:v>0.11196</c:v>
                </c:pt>
                <c:pt idx="808">
                  <c:v>0.11187999999999999</c:v>
                </c:pt>
                <c:pt idx="809">
                  <c:v>0.11182</c:v>
                </c:pt>
                <c:pt idx="810">
                  <c:v>0.1119</c:v>
                </c:pt>
                <c:pt idx="811">
                  <c:v>0.11183999999999999</c:v>
                </c:pt>
                <c:pt idx="812">
                  <c:v>0.11167000000000001</c:v>
                </c:pt>
                <c:pt idx="813">
                  <c:v>0.11158</c:v>
                </c:pt>
                <c:pt idx="814">
                  <c:v>0.11166</c:v>
                </c:pt>
                <c:pt idx="815">
                  <c:v>0.11158999999999999</c:v>
                </c:pt>
                <c:pt idx="816">
                  <c:v>0.11094999999999999</c:v>
                </c:pt>
                <c:pt idx="817">
                  <c:v>0.11096</c:v>
                </c:pt>
                <c:pt idx="818">
                  <c:v>0.11090999999999999</c:v>
                </c:pt>
                <c:pt idx="819">
                  <c:v>0.11093</c:v>
                </c:pt>
                <c:pt idx="820">
                  <c:v>0.11070000000000001</c:v>
                </c:pt>
                <c:pt idx="821">
                  <c:v>0.11068</c:v>
                </c:pt>
                <c:pt idx="822">
                  <c:v>0.11064</c:v>
                </c:pt>
                <c:pt idx="823">
                  <c:v>0.11064</c:v>
                </c:pt>
                <c:pt idx="824">
                  <c:v>0.11046</c:v>
                </c:pt>
                <c:pt idx="825">
                  <c:v>0.1104</c:v>
                </c:pt>
                <c:pt idx="826">
                  <c:v>0.1104</c:v>
                </c:pt>
                <c:pt idx="827">
                  <c:v>0.11033999999999999</c:v>
                </c:pt>
                <c:pt idx="828">
                  <c:v>0.11019</c:v>
                </c:pt>
                <c:pt idx="829">
                  <c:v>0.1101</c:v>
                </c:pt>
                <c:pt idx="830">
                  <c:v>0.11011</c:v>
                </c:pt>
                <c:pt idx="831">
                  <c:v>0.11003</c:v>
                </c:pt>
                <c:pt idx="832">
                  <c:v>0.10957</c:v>
                </c:pt>
                <c:pt idx="833">
                  <c:v>0.1096</c:v>
                </c:pt>
                <c:pt idx="834">
                  <c:v>0.10924</c:v>
                </c:pt>
                <c:pt idx="835">
                  <c:v>0.10927000000000001</c:v>
                </c:pt>
                <c:pt idx="836">
                  <c:v>0.10920000000000001</c:v>
                </c:pt>
                <c:pt idx="837">
                  <c:v>0.10921</c:v>
                </c:pt>
                <c:pt idx="838">
                  <c:v>0.10885</c:v>
                </c:pt>
                <c:pt idx="839">
                  <c:v>0.10886999999999999</c:v>
                </c:pt>
                <c:pt idx="840">
                  <c:v>0.10874</c:v>
                </c:pt>
                <c:pt idx="841">
                  <c:v>0.10868999999999999</c:v>
                </c:pt>
                <c:pt idx="842">
                  <c:v>0.10838</c:v>
                </c:pt>
                <c:pt idx="843">
                  <c:v>0.10834000000000001</c:v>
                </c:pt>
                <c:pt idx="844">
                  <c:v>0.10835</c:v>
                </c:pt>
                <c:pt idx="845">
                  <c:v>0.10829</c:v>
                </c:pt>
                <c:pt idx="846">
                  <c:v>0.10797</c:v>
                </c:pt>
                <c:pt idx="847">
                  <c:v>0.10792</c:v>
                </c:pt>
                <c:pt idx="848">
                  <c:v>0.10752</c:v>
                </c:pt>
                <c:pt idx="849">
                  <c:v>0.10755000000000001</c:v>
                </c:pt>
                <c:pt idx="850">
                  <c:v>0.10709</c:v>
                </c:pt>
                <c:pt idx="851">
                  <c:v>0.10713</c:v>
                </c:pt>
                <c:pt idx="852">
                  <c:v>0.10709</c:v>
                </c:pt>
                <c:pt idx="853">
                  <c:v>0.1071</c:v>
                </c:pt>
                <c:pt idx="854">
                  <c:v>0.10664</c:v>
                </c:pt>
                <c:pt idx="855">
                  <c:v>0.10667</c:v>
                </c:pt>
                <c:pt idx="856">
                  <c:v>0.10643</c:v>
                </c:pt>
                <c:pt idx="857">
                  <c:v>0.10638</c:v>
                </c:pt>
                <c:pt idx="858">
                  <c:v>0.10596999999999999</c:v>
                </c:pt>
                <c:pt idx="859">
                  <c:v>0.10594000000000001</c:v>
                </c:pt>
                <c:pt idx="860">
                  <c:v>0.10598</c:v>
                </c:pt>
                <c:pt idx="861">
                  <c:v>0.10591</c:v>
                </c:pt>
                <c:pt idx="862">
                  <c:v>0.1055</c:v>
                </c:pt>
                <c:pt idx="863">
                  <c:v>0.10545</c:v>
                </c:pt>
                <c:pt idx="864">
                  <c:v>0.10444000000000001</c:v>
                </c:pt>
                <c:pt idx="865">
                  <c:v>0.10438</c:v>
                </c:pt>
                <c:pt idx="866">
                  <c:v>0.10394</c:v>
                </c:pt>
                <c:pt idx="867">
                  <c:v>0.10390000000000001</c:v>
                </c:pt>
                <c:pt idx="868">
                  <c:v>0.10389</c:v>
                </c:pt>
                <c:pt idx="869">
                  <c:v>0.10381</c:v>
                </c:pt>
                <c:pt idx="870">
                  <c:v>0.10337</c:v>
                </c:pt>
                <c:pt idx="871">
                  <c:v>0.10331</c:v>
                </c:pt>
                <c:pt idx="872">
                  <c:v>0.10315000000000001</c:v>
                </c:pt>
                <c:pt idx="873">
                  <c:v>0.10301</c:v>
                </c:pt>
                <c:pt idx="874">
                  <c:v>0.10262</c:v>
                </c:pt>
                <c:pt idx="875">
                  <c:v>0.10249</c:v>
                </c:pt>
                <c:pt idx="876">
                  <c:v>0.10256999999999999</c:v>
                </c:pt>
                <c:pt idx="877">
                  <c:v>0.10242</c:v>
                </c:pt>
                <c:pt idx="878">
                  <c:v>0.10202</c:v>
                </c:pt>
                <c:pt idx="879">
                  <c:v>0.10188</c:v>
                </c:pt>
                <c:pt idx="880">
                  <c:v>0.10127</c:v>
                </c:pt>
                <c:pt idx="881">
                  <c:v>0.10120999999999999</c:v>
                </c:pt>
                <c:pt idx="882">
                  <c:v>0.10067</c:v>
                </c:pt>
                <c:pt idx="883">
                  <c:v>0.10063</c:v>
                </c:pt>
                <c:pt idx="884">
                  <c:v>0.10065</c:v>
                </c:pt>
                <c:pt idx="885">
                  <c:v>0.10057000000000001</c:v>
                </c:pt>
                <c:pt idx="886">
                  <c:v>0.10002999999999999</c:v>
                </c:pt>
                <c:pt idx="887">
                  <c:v>9.9965999999999999E-2</c:v>
                </c:pt>
                <c:pt idx="888">
                  <c:v>9.9682000000000007E-2</c:v>
                </c:pt>
                <c:pt idx="889">
                  <c:v>9.9544999999999995E-2</c:v>
                </c:pt>
                <c:pt idx="890">
                  <c:v>9.9046999999999996E-2</c:v>
                </c:pt>
                <c:pt idx="891">
                  <c:v>9.8922999999999997E-2</c:v>
                </c:pt>
                <c:pt idx="892">
                  <c:v>9.9029000000000006E-2</c:v>
                </c:pt>
                <c:pt idx="893">
                  <c:v>9.8872000000000002E-2</c:v>
                </c:pt>
                <c:pt idx="894">
                  <c:v>9.8371E-2</c:v>
                </c:pt>
                <c:pt idx="895">
                  <c:v>9.8226999999999995E-2</c:v>
                </c:pt>
                <c:pt idx="896">
                  <c:v>9.8390000000000005E-2</c:v>
                </c:pt>
                <c:pt idx="897">
                  <c:v>9.8119999999999999E-2</c:v>
                </c:pt>
                <c:pt idx="898">
                  <c:v>9.8206000000000002E-2</c:v>
                </c:pt>
                <c:pt idx="899">
                  <c:v>9.7948999999999994E-2</c:v>
                </c:pt>
                <c:pt idx="900">
                  <c:v>9.6990999999999994E-2</c:v>
                </c:pt>
                <c:pt idx="901">
                  <c:v>9.6697000000000005E-2</c:v>
                </c:pt>
                <c:pt idx="902">
                  <c:v>9.6783999999999995E-2</c:v>
                </c:pt>
                <c:pt idx="903">
                  <c:v>9.6504000000000006E-2</c:v>
                </c:pt>
                <c:pt idx="904">
                  <c:v>9.6318000000000001E-2</c:v>
                </c:pt>
                <c:pt idx="905">
                  <c:v>9.5959000000000003E-2</c:v>
                </c:pt>
                <c:pt idx="906">
                  <c:v>9.6099000000000004E-2</c:v>
                </c:pt>
                <c:pt idx="907">
                  <c:v>9.5754000000000006E-2</c:v>
                </c:pt>
                <c:pt idx="908">
                  <c:v>9.4867000000000007E-2</c:v>
                </c:pt>
                <c:pt idx="909">
                  <c:v>9.4482999999999998E-2</c:v>
                </c:pt>
                <c:pt idx="910">
                  <c:v>9.4625000000000001E-2</c:v>
                </c:pt>
                <c:pt idx="911">
                  <c:v>9.4255000000000005E-2</c:v>
                </c:pt>
                <c:pt idx="912">
                  <c:v>9.3847E-2</c:v>
                </c:pt>
                <c:pt idx="913">
                  <c:v>9.3567999999999998E-2</c:v>
                </c:pt>
                <c:pt idx="914">
                  <c:v>9.3560000000000004E-2</c:v>
                </c:pt>
                <c:pt idx="915">
                  <c:v>9.3294000000000002E-2</c:v>
                </c:pt>
                <c:pt idx="916">
                  <c:v>9.2313999999999993E-2</c:v>
                </c:pt>
                <c:pt idx="917">
                  <c:v>9.2009999999999995E-2</c:v>
                </c:pt>
                <c:pt idx="918">
                  <c:v>9.2002E-2</c:v>
                </c:pt>
                <c:pt idx="919">
                  <c:v>9.1712000000000002E-2</c:v>
                </c:pt>
                <c:pt idx="920">
                  <c:v>9.1391E-2</c:v>
                </c:pt>
                <c:pt idx="921">
                  <c:v>9.1017000000000001E-2</c:v>
                </c:pt>
                <c:pt idx="922">
                  <c:v>9.1064999999999993E-2</c:v>
                </c:pt>
                <c:pt idx="923">
                  <c:v>9.0704999999999994E-2</c:v>
                </c:pt>
                <c:pt idx="924">
                  <c:v>8.9795E-2</c:v>
                </c:pt>
                <c:pt idx="925">
                  <c:v>8.9393E-2</c:v>
                </c:pt>
                <c:pt idx="926">
                  <c:v>8.9441999999999994E-2</c:v>
                </c:pt>
                <c:pt idx="927">
                  <c:v>8.9053999999999994E-2</c:v>
                </c:pt>
                <c:pt idx="928">
                  <c:v>8.8653999999999997E-2</c:v>
                </c:pt>
                <c:pt idx="929">
                  <c:v>8.8253999999999999E-2</c:v>
                </c:pt>
                <c:pt idx="930">
                  <c:v>8.8283E-2</c:v>
                </c:pt>
                <c:pt idx="931">
                  <c:v>8.7897000000000003E-2</c:v>
                </c:pt>
                <c:pt idx="932">
                  <c:v>8.6904999999999996E-2</c:v>
                </c:pt>
                <c:pt idx="933">
                  <c:v>8.6474999999999996E-2</c:v>
                </c:pt>
                <c:pt idx="934">
                  <c:v>8.6504999999999999E-2</c:v>
                </c:pt>
                <c:pt idx="935">
                  <c:v>8.6088999999999999E-2</c:v>
                </c:pt>
                <c:pt idx="936">
                  <c:v>8.5846000000000006E-2</c:v>
                </c:pt>
                <c:pt idx="937">
                  <c:v>8.5341E-2</c:v>
                </c:pt>
                <c:pt idx="938">
                  <c:v>8.5430000000000006E-2</c:v>
                </c:pt>
                <c:pt idx="939">
                  <c:v>8.4938E-2</c:v>
                </c:pt>
                <c:pt idx="940">
                  <c:v>8.4015000000000006E-2</c:v>
                </c:pt>
                <c:pt idx="941">
                  <c:v>8.3475999999999995E-2</c:v>
                </c:pt>
                <c:pt idx="942">
                  <c:v>8.3568000000000003E-2</c:v>
                </c:pt>
                <c:pt idx="943">
                  <c:v>8.3042000000000005E-2</c:v>
                </c:pt>
                <c:pt idx="944">
                  <c:v>8.2348000000000005E-2</c:v>
                </c:pt>
                <c:pt idx="945">
                  <c:v>8.1922999999999996E-2</c:v>
                </c:pt>
                <c:pt idx="946">
                  <c:v>8.1841999999999998E-2</c:v>
                </c:pt>
                <c:pt idx="947">
                  <c:v>8.1431000000000003E-2</c:v>
                </c:pt>
                <c:pt idx="948">
                  <c:v>8.0389000000000002E-2</c:v>
                </c:pt>
                <c:pt idx="949">
                  <c:v>7.9929E-2</c:v>
                </c:pt>
                <c:pt idx="950">
                  <c:v>7.9847000000000001E-2</c:v>
                </c:pt>
                <c:pt idx="951">
                  <c:v>7.9402E-2</c:v>
                </c:pt>
                <c:pt idx="952">
                  <c:v>7.8992999999999994E-2</c:v>
                </c:pt>
                <c:pt idx="953">
                  <c:v>7.8449000000000005E-2</c:v>
                </c:pt>
                <c:pt idx="954">
                  <c:v>7.8428999999999999E-2</c:v>
                </c:pt>
                <c:pt idx="955">
                  <c:v>7.7897999999999995E-2</c:v>
                </c:pt>
                <c:pt idx="956">
                  <c:v>7.6923000000000005E-2</c:v>
                </c:pt>
                <c:pt idx="957">
                  <c:v>7.6339000000000004E-2</c:v>
                </c:pt>
                <c:pt idx="958">
                  <c:v>7.6318999999999998E-2</c:v>
                </c:pt>
                <c:pt idx="959">
                  <c:v>7.5748999999999997E-2</c:v>
                </c:pt>
                <c:pt idx="960">
                  <c:v>7.4702000000000005E-2</c:v>
                </c:pt>
                <c:pt idx="961">
                  <c:v>7.4261999999999995E-2</c:v>
                </c:pt>
                <c:pt idx="962">
                  <c:v>7.3705999999999994E-2</c:v>
                </c:pt>
                <c:pt idx="963">
                  <c:v>7.3277999999999996E-2</c:v>
                </c:pt>
                <c:pt idx="964">
                  <c:v>7.2371000000000005E-2</c:v>
                </c:pt>
                <c:pt idx="965">
                  <c:v>7.1889999999999996E-2</c:v>
                </c:pt>
                <c:pt idx="966">
                  <c:v>7.1316000000000004E-2</c:v>
                </c:pt>
                <c:pt idx="967">
                  <c:v>7.0846999999999993E-2</c:v>
                </c:pt>
                <c:pt idx="968">
                  <c:v>7.0469000000000004E-2</c:v>
                </c:pt>
                <c:pt idx="969">
                  <c:v>6.9888000000000006E-2</c:v>
                </c:pt>
                <c:pt idx="970">
                  <c:v>6.9371000000000002E-2</c:v>
                </c:pt>
                <c:pt idx="971">
                  <c:v>6.88E-2</c:v>
                </c:pt>
                <c:pt idx="972">
                  <c:v>6.7962999999999996E-2</c:v>
                </c:pt>
                <c:pt idx="973">
                  <c:v>6.7333000000000004E-2</c:v>
                </c:pt>
                <c:pt idx="974">
                  <c:v>6.6795999999999994E-2</c:v>
                </c:pt>
                <c:pt idx="975">
                  <c:v>6.6175999999999999E-2</c:v>
                </c:pt>
                <c:pt idx="976">
                  <c:v>6.5731999999999999E-2</c:v>
                </c:pt>
                <c:pt idx="977">
                  <c:v>6.5237000000000003E-2</c:v>
                </c:pt>
                <c:pt idx="978">
                  <c:v>6.4462000000000005E-2</c:v>
                </c:pt>
                <c:pt idx="979">
                  <c:v>6.3978999999999994E-2</c:v>
                </c:pt>
                <c:pt idx="980">
                  <c:v>6.2976000000000004E-2</c:v>
                </c:pt>
                <c:pt idx="981">
                  <c:v>6.2428999999999998E-2</c:v>
                </c:pt>
                <c:pt idx="982">
                  <c:v>6.1619E-2</c:v>
                </c:pt>
                <c:pt idx="983">
                  <c:v>6.1081999999999997E-2</c:v>
                </c:pt>
                <c:pt idx="984">
                  <c:v>6.0454000000000001E-2</c:v>
                </c:pt>
                <c:pt idx="985">
                  <c:v>5.9783000000000003E-2</c:v>
                </c:pt>
                <c:pt idx="986">
                  <c:v>5.9022999999999999E-2</c:v>
                </c:pt>
                <c:pt idx="987">
                  <c:v>5.8358E-2</c:v>
                </c:pt>
                <c:pt idx="988">
                  <c:v>5.7410999999999997E-2</c:v>
                </c:pt>
                <c:pt idx="989">
                  <c:v>5.6670999999999999E-2</c:v>
                </c:pt>
                <c:pt idx="990">
                  <c:v>5.5869000000000002E-2</c:v>
                </c:pt>
                <c:pt idx="991">
                  <c:v>5.5132E-2</c:v>
                </c:pt>
                <c:pt idx="992">
                  <c:v>5.3969000000000003E-2</c:v>
                </c:pt>
                <c:pt idx="993">
                  <c:v>5.3192999999999997E-2</c:v>
                </c:pt>
                <c:pt idx="994">
                  <c:v>5.2302000000000001E-2</c:v>
                </c:pt>
                <c:pt idx="995">
                  <c:v>5.1527000000000003E-2</c:v>
                </c:pt>
                <c:pt idx="996">
                  <c:v>5.0361000000000003E-2</c:v>
                </c:pt>
                <c:pt idx="997">
                  <c:v>4.9489999999999999E-2</c:v>
                </c:pt>
                <c:pt idx="998">
                  <c:v>4.8531999999999999E-2</c:v>
                </c:pt>
                <c:pt idx="999">
                  <c:v>4.7655999999999997E-2</c:v>
                </c:pt>
                <c:pt idx="1000">
                  <c:v>4.7029000000000001E-2</c:v>
                </c:pt>
                <c:pt idx="1001">
                  <c:v>4.5962999999999997E-2</c:v>
                </c:pt>
                <c:pt idx="1002">
                  <c:v>4.5043E-2</c:v>
                </c:pt>
                <c:pt idx="1003">
                  <c:v>4.3959999999999999E-2</c:v>
                </c:pt>
                <c:pt idx="1004">
                  <c:v>4.2793999999999999E-2</c:v>
                </c:pt>
                <c:pt idx="1005">
                  <c:v>4.1575000000000001E-2</c:v>
                </c:pt>
                <c:pt idx="1006">
                  <c:v>4.0556000000000002E-2</c:v>
                </c:pt>
                <c:pt idx="1007">
                  <c:v>3.9301999999999997E-2</c:v>
                </c:pt>
                <c:pt idx="1008">
                  <c:v>3.8053999999999998E-2</c:v>
                </c:pt>
                <c:pt idx="1009">
                  <c:v>3.6955000000000002E-2</c:v>
                </c:pt>
                <c:pt idx="1010">
                  <c:v>3.5403999999999998E-2</c:v>
                </c:pt>
                <c:pt idx="1011">
                  <c:v>3.4261E-2</c:v>
                </c:pt>
                <c:pt idx="1012">
                  <c:v>3.2555000000000001E-2</c:v>
                </c:pt>
                <c:pt idx="1013">
                  <c:v>3.1203000000000002E-2</c:v>
                </c:pt>
                <c:pt idx="1014">
                  <c:v>2.9350999999999999E-2</c:v>
                </c:pt>
                <c:pt idx="1015">
                  <c:v>2.7893000000000001E-2</c:v>
                </c:pt>
                <c:pt idx="1016">
                  <c:v>2.6377000000000001E-2</c:v>
                </c:pt>
                <c:pt idx="1017">
                  <c:v>2.4442999999999999E-2</c:v>
                </c:pt>
                <c:pt idx="1018">
                  <c:v>2.2256999999999999E-2</c:v>
                </c:pt>
                <c:pt idx="1019">
                  <c:v>1.9996E-2</c:v>
                </c:pt>
                <c:pt idx="1020">
                  <c:v>1.7423000000000001E-2</c:v>
                </c:pt>
                <c:pt idx="1021">
                  <c:v>1.4196E-2</c:v>
                </c:pt>
                <c:pt idx="1022">
                  <c:v>9.9739000000000008E-3</c:v>
                </c:pt>
                <c:pt idx="1023">
                  <c:v>4.4017999999999998E-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0313216"/>
        <c:axId val="170315136"/>
      </c:scatterChart>
      <c:valAx>
        <c:axId val="170313216"/>
        <c:scaling>
          <c:orientation val="minMax"/>
          <c:max val="1025"/>
          <c:min val="0"/>
        </c:scaling>
        <c:delete val="0"/>
        <c:axPos val="b"/>
        <c:majorGridlines>
          <c:spPr>
            <a:ln>
              <a:solidFill>
                <a:schemeClr val="bg1">
                  <a:lumMod val="75000"/>
                </a:schemeClr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Code</a:t>
                </a:r>
              </a:p>
            </c:rich>
          </c:tx>
          <c:overlay val="0"/>
        </c:title>
        <c:numFmt formatCode="General" sourceLinked="0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170315136"/>
        <c:crosses val="autoZero"/>
        <c:crossBetween val="midCat"/>
        <c:majorUnit val="250"/>
      </c:valAx>
      <c:valAx>
        <c:axId val="170315136"/>
        <c:scaling>
          <c:orientation val="minMax"/>
          <c:max val="0.25"/>
          <c:min val="0"/>
        </c:scaling>
        <c:delete val="0"/>
        <c:axPos val="l"/>
        <c:majorGridlines>
          <c:spPr>
            <a:ln>
              <a:solidFill>
                <a:schemeClr val="bg1">
                  <a:lumMod val="75000"/>
                </a:schemeClr>
              </a:solidFill>
              <a:prstDash val="sys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RMS INL (LSBs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170313216"/>
        <c:crossesAt val="0"/>
        <c:crossBetween val="midCat"/>
      </c:valAx>
    </c:plotArea>
    <c:legend>
      <c:legendPos val="r"/>
      <c:layout>
        <c:manualLayout>
          <c:xMode val="edge"/>
          <c:yMode val="edge"/>
          <c:x val="0.60049171649406574"/>
          <c:y val="0.6649993682619143"/>
          <c:w val="0.28647403901566715"/>
          <c:h val="0.19041457267275314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400" b="1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8059399124003056"/>
          <c:y val="6.2134878532014964E-2"/>
          <c:w val="0.77675523426689963"/>
          <c:h val="0.7207690430910727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69</c:f>
              <c:strCache>
                <c:ptCount val="1"/>
                <c:pt idx="0">
                  <c:v>Delay (ps)</c:v>
                </c:pt>
              </c:strCache>
            </c:strRef>
          </c:tx>
          <c:spPr>
            <a:ln w="34925"/>
          </c:spPr>
          <c:xVal>
            <c:numRef>
              <c:f>Sheet1!$A$70:$A$83</c:f>
              <c:numCache>
                <c:formatCode>General</c:formatCode>
                <c:ptCount val="1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</c:numCache>
            </c:numRef>
          </c:xVal>
          <c:yVal>
            <c:numRef>
              <c:f>Sheet1!$B$70:$B$83</c:f>
              <c:numCache>
                <c:formatCode>General</c:formatCode>
                <c:ptCount val="14"/>
                <c:pt idx="0">
                  <c:v>260.79000000000002</c:v>
                </c:pt>
                <c:pt idx="1">
                  <c:v>252.476</c:v>
                </c:pt>
                <c:pt idx="2">
                  <c:v>260.06099999999998</c:v>
                </c:pt>
                <c:pt idx="3">
                  <c:v>273.38799999999998</c:v>
                </c:pt>
                <c:pt idx="4">
                  <c:v>296.49099999999999</c:v>
                </c:pt>
                <c:pt idx="5">
                  <c:v>320.50599999999997</c:v>
                </c:pt>
                <c:pt idx="6">
                  <c:v>341.62400000000002</c:v>
                </c:pt>
                <c:pt idx="7">
                  <c:v>365.26600000000002</c:v>
                </c:pt>
                <c:pt idx="8">
                  <c:v>391.214</c:v>
                </c:pt>
                <c:pt idx="9">
                  <c:v>418.37200000000001</c:v>
                </c:pt>
                <c:pt idx="10">
                  <c:v>445.98700000000002</c:v>
                </c:pt>
                <c:pt idx="11">
                  <c:v>473.80099999999999</c:v>
                </c:pt>
                <c:pt idx="12">
                  <c:v>503.78399999999999</c:v>
                </c:pt>
                <c:pt idx="13">
                  <c:v>537.40099999999995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0435712"/>
        <c:axId val="170437632"/>
      </c:scatterChart>
      <c:valAx>
        <c:axId val="170435712"/>
        <c:scaling>
          <c:orientation val="minMax"/>
          <c:max val="14"/>
          <c:min val="1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SAR Stage (For Fullscale</a:t>
                </a:r>
                <a:r>
                  <a:rPr lang="en-US" sz="1400" baseline="0"/>
                  <a:t> Stage Voltage)</a:t>
                </a:r>
                <a:endParaRPr lang="en-US" sz="1400"/>
              </a:p>
            </c:rich>
          </c:tx>
          <c:layout>
            <c:manualLayout>
              <c:xMode val="edge"/>
              <c:yMode val="edge"/>
              <c:x val="0.18209487666353572"/>
              <c:y val="0.89488523265933417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170437632"/>
        <c:crosses val="autoZero"/>
        <c:crossBetween val="midCat"/>
        <c:majorUnit val="2"/>
      </c:valAx>
      <c:valAx>
        <c:axId val="170437632"/>
        <c:scaling>
          <c:orientation val="minMax"/>
          <c:max val="550"/>
          <c:min val="25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Buffered Comparator Delay (ps)</a:t>
                </a:r>
              </a:p>
            </c:rich>
          </c:tx>
          <c:layout>
            <c:manualLayout>
              <c:xMode val="edge"/>
              <c:yMode val="edge"/>
              <c:x val="9.8743237283399499E-3"/>
              <c:y val="5.4786158019479315E-2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170435712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74550529477887"/>
          <c:y val="4.3008531459467467E-2"/>
          <c:w val="0.80385855084757296"/>
          <c:h val="0.796726815707345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witching Energy'!$H$1</c:f>
              <c:strCache>
                <c:ptCount val="1"/>
                <c:pt idx="0">
                  <c:v>MCS</c:v>
                </c:pt>
              </c:strCache>
            </c:strRef>
          </c:tx>
          <c:spPr>
            <a:ln w="34925">
              <a:solidFill>
                <a:schemeClr val="accent6"/>
              </a:solidFill>
            </a:ln>
          </c:spPr>
          <c:marker>
            <c:symbol val="none"/>
          </c:marker>
          <c:xVal>
            <c:numRef>
              <c:f>'Switching Energy'!$A$2:$A$4097</c:f>
              <c:numCache>
                <c:formatCode>General</c:formatCode>
                <c:ptCount val="409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</c:numCache>
            </c:numRef>
          </c:xVal>
          <c:yVal>
            <c:numRef>
              <c:f>'Switching Energy'!$H$2:$H$4097</c:f>
              <c:numCache>
                <c:formatCode>General</c:formatCode>
                <c:ptCount val="4096"/>
                <c:pt idx="0">
                  <c:v>10</c:v>
                </c:pt>
                <c:pt idx="1">
                  <c:v>10</c:v>
                </c:pt>
                <c:pt idx="2">
                  <c:v>10</c:v>
                </c:pt>
                <c:pt idx="3">
                  <c:v>10</c:v>
                </c:pt>
                <c:pt idx="4">
                  <c:v>10</c:v>
                </c:pt>
                <c:pt idx="5">
                  <c:v>10</c:v>
                </c:pt>
                <c:pt idx="6">
                  <c:v>10</c:v>
                </c:pt>
                <c:pt idx="7">
                  <c:v>10</c:v>
                </c:pt>
                <c:pt idx="8">
                  <c:v>10</c:v>
                </c:pt>
                <c:pt idx="9">
                  <c:v>10</c:v>
                </c:pt>
                <c:pt idx="10">
                  <c:v>10</c:v>
                </c:pt>
                <c:pt idx="11">
                  <c:v>10</c:v>
                </c:pt>
                <c:pt idx="12">
                  <c:v>10</c:v>
                </c:pt>
                <c:pt idx="13">
                  <c:v>10</c:v>
                </c:pt>
                <c:pt idx="14">
                  <c:v>10</c:v>
                </c:pt>
                <c:pt idx="15">
                  <c:v>10</c:v>
                </c:pt>
                <c:pt idx="16">
                  <c:v>10</c:v>
                </c:pt>
                <c:pt idx="17">
                  <c:v>10</c:v>
                </c:pt>
                <c:pt idx="18">
                  <c:v>10</c:v>
                </c:pt>
                <c:pt idx="19">
                  <c:v>10</c:v>
                </c:pt>
                <c:pt idx="20">
                  <c:v>10</c:v>
                </c:pt>
                <c:pt idx="21">
                  <c:v>10</c:v>
                </c:pt>
                <c:pt idx="22">
                  <c:v>10</c:v>
                </c:pt>
                <c:pt idx="23">
                  <c:v>10</c:v>
                </c:pt>
                <c:pt idx="24">
                  <c:v>10</c:v>
                </c:pt>
                <c:pt idx="25">
                  <c:v>10</c:v>
                </c:pt>
                <c:pt idx="26">
                  <c:v>10</c:v>
                </c:pt>
                <c:pt idx="27">
                  <c:v>10</c:v>
                </c:pt>
                <c:pt idx="28">
                  <c:v>10</c:v>
                </c:pt>
                <c:pt idx="29">
                  <c:v>10</c:v>
                </c:pt>
                <c:pt idx="30">
                  <c:v>10</c:v>
                </c:pt>
                <c:pt idx="31">
                  <c:v>10</c:v>
                </c:pt>
                <c:pt idx="32">
                  <c:v>10</c:v>
                </c:pt>
                <c:pt idx="33">
                  <c:v>10</c:v>
                </c:pt>
                <c:pt idx="34">
                  <c:v>10</c:v>
                </c:pt>
                <c:pt idx="35">
                  <c:v>10</c:v>
                </c:pt>
                <c:pt idx="36">
                  <c:v>10</c:v>
                </c:pt>
                <c:pt idx="37">
                  <c:v>10</c:v>
                </c:pt>
                <c:pt idx="38">
                  <c:v>10</c:v>
                </c:pt>
                <c:pt idx="39">
                  <c:v>10</c:v>
                </c:pt>
                <c:pt idx="40">
                  <c:v>10</c:v>
                </c:pt>
                <c:pt idx="41">
                  <c:v>10</c:v>
                </c:pt>
                <c:pt idx="42">
                  <c:v>10</c:v>
                </c:pt>
                <c:pt idx="43">
                  <c:v>10</c:v>
                </c:pt>
                <c:pt idx="44">
                  <c:v>10</c:v>
                </c:pt>
                <c:pt idx="45">
                  <c:v>10</c:v>
                </c:pt>
                <c:pt idx="46">
                  <c:v>10</c:v>
                </c:pt>
                <c:pt idx="47">
                  <c:v>10</c:v>
                </c:pt>
                <c:pt idx="48">
                  <c:v>10</c:v>
                </c:pt>
                <c:pt idx="49">
                  <c:v>10</c:v>
                </c:pt>
                <c:pt idx="50">
                  <c:v>10</c:v>
                </c:pt>
                <c:pt idx="51">
                  <c:v>10</c:v>
                </c:pt>
                <c:pt idx="52">
                  <c:v>10</c:v>
                </c:pt>
                <c:pt idx="53">
                  <c:v>10</c:v>
                </c:pt>
                <c:pt idx="54">
                  <c:v>10</c:v>
                </c:pt>
                <c:pt idx="55">
                  <c:v>10</c:v>
                </c:pt>
                <c:pt idx="56">
                  <c:v>10</c:v>
                </c:pt>
                <c:pt idx="57">
                  <c:v>10</c:v>
                </c:pt>
                <c:pt idx="58">
                  <c:v>10</c:v>
                </c:pt>
                <c:pt idx="59">
                  <c:v>10</c:v>
                </c:pt>
                <c:pt idx="60">
                  <c:v>10</c:v>
                </c:pt>
                <c:pt idx="61">
                  <c:v>10</c:v>
                </c:pt>
                <c:pt idx="62">
                  <c:v>10</c:v>
                </c:pt>
                <c:pt idx="63">
                  <c:v>10</c:v>
                </c:pt>
                <c:pt idx="64">
                  <c:v>10</c:v>
                </c:pt>
                <c:pt idx="65">
                  <c:v>10</c:v>
                </c:pt>
                <c:pt idx="66">
                  <c:v>10</c:v>
                </c:pt>
                <c:pt idx="67">
                  <c:v>10</c:v>
                </c:pt>
                <c:pt idx="68">
                  <c:v>10</c:v>
                </c:pt>
                <c:pt idx="69">
                  <c:v>10</c:v>
                </c:pt>
                <c:pt idx="70">
                  <c:v>10</c:v>
                </c:pt>
                <c:pt idx="71">
                  <c:v>10</c:v>
                </c:pt>
                <c:pt idx="72">
                  <c:v>10</c:v>
                </c:pt>
                <c:pt idx="73">
                  <c:v>10</c:v>
                </c:pt>
                <c:pt idx="74">
                  <c:v>10</c:v>
                </c:pt>
                <c:pt idx="75">
                  <c:v>10</c:v>
                </c:pt>
                <c:pt idx="76">
                  <c:v>10</c:v>
                </c:pt>
                <c:pt idx="77">
                  <c:v>10</c:v>
                </c:pt>
                <c:pt idx="78">
                  <c:v>10</c:v>
                </c:pt>
                <c:pt idx="79">
                  <c:v>10</c:v>
                </c:pt>
                <c:pt idx="80">
                  <c:v>10</c:v>
                </c:pt>
                <c:pt idx="81">
                  <c:v>10</c:v>
                </c:pt>
                <c:pt idx="82">
                  <c:v>10</c:v>
                </c:pt>
                <c:pt idx="83">
                  <c:v>10</c:v>
                </c:pt>
                <c:pt idx="84">
                  <c:v>10</c:v>
                </c:pt>
                <c:pt idx="85">
                  <c:v>10</c:v>
                </c:pt>
                <c:pt idx="86">
                  <c:v>10</c:v>
                </c:pt>
                <c:pt idx="87">
                  <c:v>10</c:v>
                </c:pt>
                <c:pt idx="88">
                  <c:v>10</c:v>
                </c:pt>
                <c:pt idx="89">
                  <c:v>10</c:v>
                </c:pt>
                <c:pt idx="90">
                  <c:v>10</c:v>
                </c:pt>
                <c:pt idx="91">
                  <c:v>10</c:v>
                </c:pt>
                <c:pt idx="92">
                  <c:v>10</c:v>
                </c:pt>
                <c:pt idx="93">
                  <c:v>10</c:v>
                </c:pt>
                <c:pt idx="94">
                  <c:v>10</c:v>
                </c:pt>
                <c:pt idx="95">
                  <c:v>10</c:v>
                </c:pt>
                <c:pt idx="96">
                  <c:v>10</c:v>
                </c:pt>
                <c:pt idx="97">
                  <c:v>10</c:v>
                </c:pt>
                <c:pt idx="98">
                  <c:v>10</c:v>
                </c:pt>
                <c:pt idx="99">
                  <c:v>10</c:v>
                </c:pt>
                <c:pt idx="100">
                  <c:v>10</c:v>
                </c:pt>
                <c:pt idx="101">
                  <c:v>10</c:v>
                </c:pt>
                <c:pt idx="102">
                  <c:v>10</c:v>
                </c:pt>
                <c:pt idx="103">
                  <c:v>10</c:v>
                </c:pt>
                <c:pt idx="104">
                  <c:v>10</c:v>
                </c:pt>
                <c:pt idx="105">
                  <c:v>10</c:v>
                </c:pt>
                <c:pt idx="106">
                  <c:v>10</c:v>
                </c:pt>
                <c:pt idx="107">
                  <c:v>10</c:v>
                </c:pt>
                <c:pt idx="108">
                  <c:v>10</c:v>
                </c:pt>
                <c:pt idx="109">
                  <c:v>10</c:v>
                </c:pt>
                <c:pt idx="110">
                  <c:v>10</c:v>
                </c:pt>
                <c:pt idx="111">
                  <c:v>10</c:v>
                </c:pt>
                <c:pt idx="112">
                  <c:v>10</c:v>
                </c:pt>
                <c:pt idx="113">
                  <c:v>10</c:v>
                </c:pt>
                <c:pt idx="114">
                  <c:v>10</c:v>
                </c:pt>
                <c:pt idx="115">
                  <c:v>10</c:v>
                </c:pt>
                <c:pt idx="116">
                  <c:v>10</c:v>
                </c:pt>
                <c:pt idx="117">
                  <c:v>10</c:v>
                </c:pt>
                <c:pt idx="118">
                  <c:v>10</c:v>
                </c:pt>
                <c:pt idx="119">
                  <c:v>10</c:v>
                </c:pt>
                <c:pt idx="120">
                  <c:v>10</c:v>
                </c:pt>
                <c:pt idx="121">
                  <c:v>10</c:v>
                </c:pt>
                <c:pt idx="122">
                  <c:v>10</c:v>
                </c:pt>
                <c:pt idx="123">
                  <c:v>10</c:v>
                </c:pt>
                <c:pt idx="124">
                  <c:v>10</c:v>
                </c:pt>
                <c:pt idx="125">
                  <c:v>10</c:v>
                </c:pt>
                <c:pt idx="126">
                  <c:v>10</c:v>
                </c:pt>
                <c:pt idx="127">
                  <c:v>10</c:v>
                </c:pt>
                <c:pt idx="128">
                  <c:v>10</c:v>
                </c:pt>
                <c:pt idx="129">
                  <c:v>10</c:v>
                </c:pt>
                <c:pt idx="130">
                  <c:v>10</c:v>
                </c:pt>
                <c:pt idx="131">
                  <c:v>10</c:v>
                </c:pt>
                <c:pt idx="132">
                  <c:v>10</c:v>
                </c:pt>
                <c:pt idx="133">
                  <c:v>10</c:v>
                </c:pt>
                <c:pt idx="134">
                  <c:v>10</c:v>
                </c:pt>
                <c:pt idx="135">
                  <c:v>10</c:v>
                </c:pt>
                <c:pt idx="136">
                  <c:v>10</c:v>
                </c:pt>
                <c:pt idx="137">
                  <c:v>10</c:v>
                </c:pt>
                <c:pt idx="138">
                  <c:v>10</c:v>
                </c:pt>
                <c:pt idx="139">
                  <c:v>10</c:v>
                </c:pt>
                <c:pt idx="140">
                  <c:v>10</c:v>
                </c:pt>
                <c:pt idx="141">
                  <c:v>10</c:v>
                </c:pt>
                <c:pt idx="142">
                  <c:v>10</c:v>
                </c:pt>
                <c:pt idx="143">
                  <c:v>10</c:v>
                </c:pt>
                <c:pt idx="144">
                  <c:v>10</c:v>
                </c:pt>
                <c:pt idx="145">
                  <c:v>10</c:v>
                </c:pt>
                <c:pt idx="146">
                  <c:v>10</c:v>
                </c:pt>
                <c:pt idx="147">
                  <c:v>10</c:v>
                </c:pt>
                <c:pt idx="148">
                  <c:v>10</c:v>
                </c:pt>
                <c:pt idx="149">
                  <c:v>10</c:v>
                </c:pt>
                <c:pt idx="150">
                  <c:v>10</c:v>
                </c:pt>
                <c:pt idx="151">
                  <c:v>10</c:v>
                </c:pt>
                <c:pt idx="152">
                  <c:v>10</c:v>
                </c:pt>
                <c:pt idx="153">
                  <c:v>10</c:v>
                </c:pt>
                <c:pt idx="154">
                  <c:v>10</c:v>
                </c:pt>
                <c:pt idx="155">
                  <c:v>10</c:v>
                </c:pt>
                <c:pt idx="156">
                  <c:v>10</c:v>
                </c:pt>
                <c:pt idx="157">
                  <c:v>10</c:v>
                </c:pt>
                <c:pt idx="158">
                  <c:v>10</c:v>
                </c:pt>
                <c:pt idx="159">
                  <c:v>10</c:v>
                </c:pt>
                <c:pt idx="160">
                  <c:v>10</c:v>
                </c:pt>
                <c:pt idx="161">
                  <c:v>10</c:v>
                </c:pt>
                <c:pt idx="162">
                  <c:v>10</c:v>
                </c:pt>
                <c:pt idx="163">
                  <c:v>10</c:v>
                </c:pt>
                <c:pt idx="164">
                  <c:v>10</c:v>
                </c:pt>
                <c:pt idx="165">
                  <c:v>10</c:v>
                </c:pt>
                <c:pt idx="166">
                  <c:v>10</c:v>
                </c:pt>
                <c:pt idx="167">
                  <c:v>10</c:v>
                </c:pt>
                <c:pt idx="168">
                  <c:v>10</c:v>
                </c:pt>
                <c:pt idx="169">
                  <c:v>10</c:v>
                </c:pt>
                <c:pt idx="170">
                  <c:v>10</c:v>
                </c:pt>
                <c:pt idx="171">
                  <c:v>10</c:v>
                </c:pt>
                <c:pt idx="172">
                  <c:v>10</c:v>
                </c:pt>
                <c:pt idx="173">
                  <c:v>10</c:v>
                </c:pt>
                <c:pt idx="174">
                  <c:v>10</c:v>
                </c:pt>
                <c:pt idx="175">
                  <c:v>10</c:v>
                </c:pt>
                <c:pt idx="176">
                  <c:v>10</c:v>
                </c:pt>
                <c:pt idx="177">
                  <c:v>10</c:v>
                </c:pt>
                <c:pt idx="178">
                  <c:v>10</c:v>
                </c:pt>
                <c:pt idx="179">
                  <c:v>10</c:v>
                </c:pt>
                <c:pt idx="180">
                  <c:v>10</c:v>
                </c:pt>
                <c:pt idx="181">
                  <c:v>10</c:v>
                </c:pt>
                <c:pt idx="182">
                  <c:v>10</c:v>
                </c:pt>
                <c:pt idx="183">
                  <c:v>10</c:v>
                </c:pt>
                <c:pt idx="184">
                  <c:v>10</c:v>
                </c:pt>
                <c:pt idx="185">
                  <c:v>10</c:v>
                </c:pt>
                <c:pt idx="186">
                  <c:v>10</c:v>
                </c:pt>
                <c:pt idx="187">
                  <c:v>10</c:v>
                </c:pt>
                <c:pt idx="188">
                  <c:v>10</c:v>
                </c:pt>
                <c:pt idx="189">
                  <c:v>10</c:v>
                </c:pt>
                <c:pt idx="190">
                  <c:v>10</c:v>
                </c:pt>
                <c:pt idx="191">
                  <c:v>10</c:v>
                </c:pt>
                <c:pt idx="192">
                  <c:v>10</c:v>
                </c:pt>
                <c:pt idx="193">
                  <c:v>10</c:v>
                </c:pt>
                <c:pt idx="194">
                  <c:v>10</c:v>
                </c:pt>
                <c:pt idx="195">
                  <c:v>10</c:v>
                </c:pt>
                <c:pt idx="196">
                  <c:v>10</c:v>
                </c:pt>
                <c:pt idx="197">
                  <c:v>10</c:v>
                </c:pt>
                <c:pt idx="198">
                  <c:v>10</c:v>
                </c:pt>
                <c:pt idx="199">
                  <c:v>10</c:v>
                </c:pt>
                <c:pt idx="200">
                  <c:v>10</c:v>
                </c:pt>
                <c:pt idx="201">
                  <c:v>10</c:v>
                </c:pt>
                <c:pt idx="202">
                  <c:v>10</c:v>
                </c:pt>
                <c:pt idx="203">
                  <c:v>10</c:v>
                </c:pt>
                <c:pt idx="204">
                  <c:v>10</c:v>
                </c:pt>
                <c:pt idx="205">
                  <c:v>10</c:v>
                </c:pt>
                <c:pt idx="206">
                  <c:v>10</c:v>
                </c:pt>
                <c:pt idx="207">
                  <c:v>10</c:v>
                </c:pt>
                <c:pt idx="208">
                  <c:v>10</c:v>
                </c:pt>
                <c:pt idx="209">
                  <c:v>10</c:v>
                </c:pt>
                <c:pt idx="210">
                  <c:v>10</c:v>
                </c:pt>
                <c:pt idx="211">
                  <c:v>10</c:v>
                </c:pt>
                <c:pt idx="212">
                  <c:v>10</c:v>
                </c:pt>
                <c:pt idx="213">
                  <c:v>10</c:v>
                </c:pt>
                <c:pt idx="214">
                  <c:v>10</c:v>
                </c:pt>
                <c:pt idx="215">
                  <c:v>10</c:v>
                </c:pt>
                <c:pt idx="216">
                  <c:v>10</c:v>
                </c:pt>
                <c:pt idx="217">
                  <c:v>10</c:v>
                </c:pt>
                <c:pt idx="218">
                  <c:v>10</c:v>
                </c:pt>
                <c:pt idx="219">
                  <c:v>10</c:v>
                </c:pt>
                <c:pt idx="220">
                  <c:v>10</c:v>
                </c:pt>
                <c:pt idx="221">
                  <c:v>10</c:v>
                </c:pt>
                <c:pt idx="222">
                  <c:v>10</c:v>
                </c:pt>
                <c:pt idx="223">
                  <c:v>10</c:v>
                </c:pt>
                <c:pt idx="224">
                  <c:v>10</c:v>
                </c:pt>
                <c:pt idx="225">
                  <c:v>10</c:v>
                </c:pt>
                <c:pt idx="226">
                  <c:v>10</c:v>
                </c:pt>
                <c:pt idx="227">
                  <c:v>10</c:v>
                </c:pt>
                <c:pt idx="228">
                  <c:v>10</c:v>
                </c:pt>
                <c:pt idx="229">
                  <c:v>10</c:v>
                </c:pt>
                <c:pt idx="230">
                  <c:v>10</c:v>
                </c:pt>
                <c:pt idx="231">
                  <c:v>10</c:v>
                </c:pt>
                <c:pt idx="232">
                  <c:v>10</c:v>
                </c:pt>
                <c:pt idx="233">
                  <c:v>10</c:v>
                </c:pt>
                <c:pt idx="234">
                  <c:v>10</c:v>
                </c:pt>
                <c:pt idx="235">
                  <c:v>10</c:v>
                </c:pt>
                <c:pt idx="236">
                  <c:v>10</c:v>
                </c:pt>
                <c:pt idx="237">
                  <c:v>10</c:v>
                </c:pt>
                <c:pt idx="238">
                  <c:v>10</c:v>
                </c:pt>
                <c:pt idx="239">
                  <c:v>10</c:v>
                </c:pt>
                <c:pt idx="240">
                  <c:v>10</c:v>
                </c:pt>
                <c:pt idx="241">
                  <c:v>10</c:v>
                </c:pt>
                <c:pt idx="242">
                  <c:v>10</c:v>
                </c:pt>
                <c:pt idx="243">
                  <c:v>10</c:v>
                </c:pt>
                <c:pt idx="244">
                  <c:v>10</c:v>
                </c:pt>
                <c:pt idx="245">
                  <c:v>10</c:v>
                </c:pt>
                <c:pt idx="246">
                  <c:v>10</c:v>
                </c:pt>
                <c:pt idx="247">
                  <c:v>10</c:v>
                </c:pt>
                <c:pt idx="248">
                  <c:v>10</c:v>
                </c:pt>
                <c:pt idx="249">
                  <c:v>10</c:v>
                </c:pt>
                <c:pt idx="250">
                  <c:v>10</c:v>
                </c:pt>
                <c:pt idx="251">
                  <c:v>10</c:v>
                </c:pt>
                <c:pt idx="252">
                  <c:v>10</c:v>
                </c:pt>
                <c:pt idx="253">
                  <c:v>10</c:v>
                </c:pt>
                <c:pt idx="254">
                  <c:v>10</c:v>
                </c:pt>
                <c:pt idx="255">
                  <c:v>10</c:v>
                </c:pt>
                <c:pt idx="256">
                  <c:v>10</c:v>
                </c:pt>
                <c:pt idx="257">
                  <c:v>10</c:v>
                </c:pt>
                <c:pt idx="258">
                  <c:v>10</c:v>
                </c:pt>
                <c:pt idx="259">
                  <c:v>10</c:v>
                </c:pt>
                <c:pt idx="260">
                  <c:v>10</c:v>
                </c:pt>
                <c:pt idx="261">
                  <c:v>10</c:v>
                </c:pt>
                <c:pt idx="262">
                  <c:v>10</c:v>
                </c:pt>
                <c:pt idx="263">
                  <c:v>10</c:v>
                </c:pt>
                <c:pt idx="264">
                  <c:v>10</c:v>
                </c:pt>
                <c:pt idx="265">
                  <c:v>10</c:v>
                </c:pt>
                <c:pt idx="266">
                  <c:v>10</c:v>
                </c:pt>
                <c:pt idx="267">
                  <c:v>10</c:v>
                </c:pt>
                <c:pt idx="268">
                  <c:v>10</c:v>
                </c:pt>
                <c:pt idx="269">
                  <c:v>10</c:v>
                </c:pt>
                <c:pt idx="270">
                  <c:v>10</c:v>
                </c:pt>
                <c:pt idx="271">
                  <c:v>10</c:v>
                </c:pt>
                <c:pt idx="272">
                  <c:v>10</c:v>
                </c:pt>
                <c:pt idx="273">
                  <c:v>10</c:v>
                </c:pt>
                <c:pt idx="274">
                  <c:v>10</c:v>
                </c:pt>
                <c:pt idx="275">
                  <c:v>10</c:v>
                </c:pt>
                <c:pt idx="276">
                  <c:v>10</c:v>
                </c:pt>
                <c:pt idx="277">
                  <c:v>10</c:v>
                </c:pt>
                <c:pt idx="278">
                  <c:v>10</c:v>
                </c:pt>
                <c:pt idx="279">
                  <c:v>10</c:v>
                </c:pt>
                <c:pt idx="280">
                  <c:v>10</c:v>
                </c:pt>
                <c:pt idx="281">
                  <c:v>10</c:v>
                </c:pt>
                <c:pt idx="282">
                  <c:v>10</c:v>
                </c:pt>
                <c:pt idx="283">
                  <c:v>10</c:v>
                </c:pt>
                <c:pt idx="284">
                  <c:v>10</c:v>
                </c:pt>
                <c:pt idx="285">
                  <c:v>10</c:v>
                </c:pt>
                <c:pt idx="286">
                  <c:v>10</c:v>
                </c:pt>
                <c:pt idx="287">
                  <c:v>10</c:v>
                </c:pt>
                <c:pt idx="288">
                  <c:v>10</c:v>
                </c:pt>
                <c:pt idx="289">
                  <c:v>10</c:v>
                </c:pt>
                <c:pt idx="290">
                  <c:v>10</c:v>
                </c:pt>
                <c:pt idx="291">
                  <c:v>10</c:v>
                </c:pt>
                <c:pt idx="292">
                  <c:v>10</c:v>
                </c:pt>
                <c:pt idx="293">
                  <c:v>10</c:v>
                </c:pt>
                <c:pt idx="294">
                  <c:v>10</c:v>
                </c:pt>
                <c:pt idx="295">
                  <c:v>10</c:v>
                </c:pt>
                <c:pt idx="296">
                  <c:v>10</c:v>
                </c:pt>
                <c:pt idx="297">
                  <c:v>10</c:v>
                </c:pt>
                <c:pt idx="298">
                  <c:v>10</c:v>
                </c:pt>
                <c:pt idx="299">
                  <c:v>10</c:v>
                </c:pt>
                <c:pt idx="300">
                  <c:v>10</c:v>
                </c:pt>
                <c:pt idx="301">
                  <c:v>10</c:v>
                </c:pt>
                <c:pt idx="302">
                  <c:v>10</c:v>
                </c:pt>
                <c:pt idx="303">
                  <c:v>10</c:v>
                </c:pt>
                <c:pt idx="304">
                  <c:v>10</c:v>
                </c:pt>
                <c:pt idx="305">
                  <c:v>10</c:v>
                </c:pt>
                <c:pt idx="306">
                  <c:v>10</c:v>
                </c:pt>
                <c:pt idx="307">
                  <c:v>10</c:v>
                </c:pt>
                <c:pt idx="308">
                  <c:v>10</c:v>
                </c:pt>
                <c:pt idx="309">
                  <c:v>10</c:v>
                </c:pt>
                <c:pt idx="310">
                  <c:v>10</c:v>
                </c:pt>
                <c:pt idx="311">
                  <c:v>10</c:v>
                </c:pt>
                <c:pt idx="312">
                  <c:v>10</c:v>
                </c:pt>
                <c:pt idx="313">
                  <c:v>10</c:v>
                </c:pt>
                <c:pt idx="314">
                  <c:v>10</c:v>
                </c:pt>
                <c:pt idx="315">
                  <c:v>10</c:v>
                </c:pt>
                <c:pt idx="316">
                  <c:v>10</c:v>
                </c:pt>
                <c:pt idx="317">
                  <c:v>10</c:v>
                </c:pt>
                <c:pt idx="318">
                  <c:v>10</c:v>
                </c:pt>
                <c:pt idx="319">
                  <c:v>10</c:v>
                </c:pt>
                <c:pt idx="320">
                  <c:v>10</c:v>
                </c:pt>
                <c:pt idx="321">
                  <c:v>10</c:v>
                </c:pt>
                <c:pt idx="322">
                  <c:v>10</c:v>
                </c:pt>
                <c:pt idx="323">
                  <c:v>10</c:v>
                </c:pt>
                <c:pt idx="324">
                  <c:v>10</c:v>
                </c:pt>
                <c:pt idx="325">
                  <c:v>10</c:v>
                </c:pt>
                <c:pt idx="326">
                  <c:v>10</c:v>
                </c:pt>
                <c:pt idx="327">
                  <c:v>10</c:v>
                </c:pt>
                <c:pt idx="328">
                  <c:v>10</c:v>
                </c:pt>
                <c:pt idx="329">
                  <c:v>10</c:v>
                </c:pt>
                <c:pt idx="330">
                  <c:v>10</c:v>
                </c:pt>
                <c:pt idx="331">
                  <c:v>10</c:v>
                </c:pt>
                <c:pt idx="332">
                  <c:v>10</c:v>
                </c:pt>
                <c:pt idx="333">
                  <c:v>10</c:v>
                </c:pt>
                <c:pt idx="334">
                  <c:v>10</c:v>
                </c:pt>
                <c:pt idx="335">
                  <c:v>10</c:v>
                </c:pt>
                <c:pt idx="336">
                  <c:v>10</c:v>
                </c:pt>
                <c:pt idx="337">
                  <c:v>10</c:v>
                </c:pt>
                <c:pt idx="338">
                  <c:v>10</c:v>
                </c:pt>
                <c:pt idx="339">
                  <c:v>10</c:v>
                </c:pt>
                <c:pt idx="340">
                  <c:v>10</c:v>
                </c:pt>
                <c:pt idx="341">
                  <c:v>10</c:v>
                </c:pt>
                <c:pt idx="342">
                  <c:v>10</c:v>
                </c:pt>
                <c:pt idx="343">
                  <c:v>10</c:v>
                </c:pt>
                <c:pt idx="344">
                  <c:v>10</c:v>
                </c:pt>
                <c:pt idx="345">
                  <c:v>10</c:v>
                </c:pt>
                <c:pt idx="346">
                  <c:v>10</c:v>
                </c:pt>
                <c:pt idx="347">
                  <c:v>10</c:v>
                </c:pt>
                <c:pt idx="348">
                  <c:v>10</c:v>
                </c:pt>
                <c:pt idx="349">
                  <c:v>10</c:v>
                </c:pt>
                <c:pt idx="350">
                  <c:v>10</c:v>
                </c:pt>
                <c:pt idx="351">
                  <c:v>10</c:v>
                </c:pt>
                <c:pt idx="352">
                  <c:v>10</c:v>
                </c:pt>
                <c:pt idx="353">
                  <c:v>10</c:v>
                </c:pt>
                <c:pt idx="354">
                  <c:v>10</c:v>
                </c:pt>
                <c:pt idx="355">
                  <c:v>10</c:v>
                </c:pt>
                <c:pt idx="356">
                  <c:v>10</c:v>
                </c:pt>
                <c:pt idx="357">
                  <c:v>10</c:v>
                </c:pt>
                <c:pt idx="358">
                  <c:v>10</c:v>
                </c:pt>
                <c:pt idx="359">
                  <c:v>10</c:v>
                </c:pt>
                <c:pt idx="360">
                  <c:v>10</c:v>
                </c:pt>
                <c:pt idx="361">
                  <c:v>10</c:v>
                </c:pt>
                <c:pt idx="362">
                  <c:v>10</c:v>
                </c:pt>
                <c:pt idx="363">
                  <c:v>10</c:v>
                </c:pt>
                <c:pt idx="364">
                  <c:v>10</c:v>
                </c:pt>
                <c:pt idx="365">
                  <c:v>10</c:v>
                </c:pt>
                <c:pt idx="366">
                  <c:v>10</c:v>
                </c:pt>
                <c:pt idx="367">
                  <c:v>10</c:v>
                </c:pt>
                <c:pt idx="368">
                  <c:v>10</c:v>
                </c:pt>
                <c:pt idx="369">
                  <c:v>10</c:v>
                </c:pt>
                <c:pt idx="370">
                  <c:v>10</c:v>
                </c:pt>
                <c:pt idx="371">
                  <c:v>10</c:v>
                </c:pt>
                <c:pt idx="372">
                  <c:v>10</c:v>
                </c:pt>
                <c:pt idx="373">
                  <c:v>10</c:v>
                </c:pt>
                <c:pt idx="374">
                  <c:v>10</c:v>
                </c:pt>
                <c:pt idx="375">
                  <c:v>10</c:v>
                </c:pt>
                <c:pt idx="376">
                  <c:v>10</c:v>
                </c:pt>
                <c:pt idx="377">
                  <c:v>10</c:v>
                </c:pt>
                <c:pt idx="378">
                  <c:v>10</c:v>
                </c:pt>
                <c:pt idx="379">
                  <c:v>10</c:v>
                </c:pt>
                <c:pt idx="380">
                  <c:v>10</c:v>
                </c:pt>
                <c:pt idx="381">
                  <c:v>10</c:v>
                </c:pt>
                <c:pt idx="382">
                  <c:v>10</c:v>
                </c:pt>
                <c:pt idx="383">
                  <c:v>10</c:v>
                </c:pt>
                <c:pt idx="384">
                  <c:v>10</c:v>
                </c:pt>
                <c:pt idx="385">
                  <c:v>10</c:v>
                </c:pt>
                <c:pt idx="386">
                  <c:v>10</c:v>
                </c:pt>
                <c:pt idx="387">
                  <c:v>10</c:v>
                </c:pt>
                <c:pt idx="388">
                  <c:v>10</c:v>
                </c:pt>
                <c:pt idx="389">
                  <c:v>10</c:v>
                </c:pt>
                <c:pt idx="390">
                  <c:v>10</c:v>
                </c:pt>
                <c:pt idx="391">
                  <c:v>10</c:v>
                </c:pt>
                <c:pt idx="392">
                  <c:v>10</c:v>
                </c:pt>
                <c:pt idx="393">
                  <c:v>10</c:v>
                </c:pt>
                <c:pt idx="394">
                  <c:v>10</c:v>
                </c:pt>
                <c:pt idx="395">
                  <c:v>10</c:v>
                </c:pt>
                <c:pt idx="396">
                  <c:v>10</c:v>
                </c:pt>
                <c:pt idx="397">
                  <c:v>10</c:v>
                </c:pt>
                <c:pt idx="398">
                  <c:v>10</c:v>
                </c:pt>
                <c:pt idx="399">
                  <c:v>10</c:v>
                </c:pt>
                <c:pt idx="400">
                  <c:v>10</c:v>
                </c:pt>
                <c:pt idx="401">
                  <c:v>10</c:v>
                </c:pt>
                <c:pt idx="402">
                  <c:v>10</c:v>
                </c:pt>
                <c:pt idx="403">
                  <c:v>10</c:v>
                </c:pt>
                <c:pt idx="404">
                  <c:v>10</c:v>
                </c:pt>
                <c:pt idx="405">
                  <c:v>10</c:v>
                </c:pt>
                <c:pt idx="406">
                  <c:v>10</c:v>
                </c:pt>
                <c:pt idx="407">
                  <c:v>10</c:v>
                </c:pt>
                <c:pt idx="408">
                  <c:v>10</c:v>
                </c:pt>
                <c:pt idx="409">
                  <c:v>10</c:v>
                </c:pt>
                <c:pt idx="410">
                  <c:v>10</c:v>
                </c:pt>
                <c:pt idx="411">
                  <c:v>10</c:v>
                </c:pt>
                <c:pt idx="412">
                  <c:v>10</c:v>
                </c:pt>
                <c:pt idx="413">
                  <c:v>10</c:v>
                </c:pt>
                <c:pt idx="414">
                  <c:v>10</c:v>
                </c:pt>
                <c:pt idx="415">
                  <c:v>10</c:v>
                </c:pt>
                <c:pt idx="416">
                  <c:v>10</c:v>
                </c:pt>
                <c:pt idx="417">
                  <c:v>10</c:v>
                </c:pt>
                <c:pt idx="418">
                  <c:v>10</c:v>
                </c:pt>
                <c:pt idx="419">
                  <c:v>10</c:v>
                </c:pt>
                <c:pt idx="420">
                  <c:v>10</c:v>
                </c:pt>
                <c:pt idx="421">
                  <c:v>10</c:v>
                </c:pt>
                <c:pt idx="422">
                  <c:v>10</c:v>
                </c:pt>
                <c:pt idx="423">
                  <c:v>10</c:v>
                </c:pt>
                <c:pt idx="424">
                  <c:v>10</c:v>
                </c:pt>
                <c:pt idx="425">
                  <c:v>10</c:v>
                </c:pt>
                <c:pt idx="426">
                  <c:v>10</c:v>
                </c:pt>
                <c:pt idx="427">
                  <c:v>10</c:v>
                </c:pt>
                <c:pt idx="428">
                  <c:v>10</c:v>
                </c:pt>
                <c:pt idx="429">
                  <c:v>10</c:v>
                </c:pt>
                <c:pt idx="430">
                  <c:v>10</c:v>
                </c:pt>
                <c:pt idx="431">
                  <c:v>10</c:v>
                </c:pt>
                <c:pt idx="432">
                  <c:v>10</c:v>
                </c:pt>
                <c:pt idx="433">
                  <c:v>10</c:v>
                </c:pt>
                <c:pt idx="434">
                  <c:v>10</c:v>
                </c:pt>
                <c:pt idx="435">
                  <c:v>10</c:v>
                </c:pt>
                <c:pt idx="436">
                  <c:v>10</c:v>
                </c:pt>
                <c:pt idx="437">
                  <c:v>10</c:v>
                </c:pt>
                <c:pt idx="438">
                  <c:v>10</c:v>
                </c:pt>
                <c:pt idx="439">
                  <c:v>10</c:v>
                </c:pt>
                <c:pt idx="440">
                  <c:v>10</c:v>
                </c:pt>
                <c:pt idx="441">
                  <c:v>10</c:v>
                </c:pt>
                <c:pt idx="442">
                  <c:v>10</c:v>
                </c:pt>
                <c:pt idx="443">
                  <c:v>10</c:v>
                </c:pt>
                <c:pt idx="444">
                  <c:v>10</c:v>
                </c:pt>
                <c:pt idx="445">
                  <c:v>10</c:v>
                </c:pt>
                <c:pt idx="446">
                  <c:v>10</c:v>
                </c:pt>
                <c:pt idx="447">
                  <c:v>10</c:v>
                </c:pt>
                <c:pt idx="448">
                  <c:v>10</c:v>
                </c:pt>
                <c:pt idx="449">
                  <c:v>10</c:v>
                </c:pt>
                <c:pt idx="450">
                  <c:v>10</c:v>
                </c:pt>
                <c:pt idx="451">
                  <c:v>10</c:v>
                </c:pt>
                <c:pt idx="452">
                  <c:v>10</c:v>
                </c:pt>
                <c:pt idx="453">
                  <c:v>10</c:v>
                </c:pt>
                <c:pt idx="454">
                  <c:v>10</c:v>
                </c:pt>
                <c:pt idx="455">
                  <c:v>10</c:v>
                </c:pt>
                <c:pt idx="456">
                  <c:v>10</c:v>
                </c:pt>
                <c:pt idx="457">
                  <c:v>10</c:v>
                </c:pt>
                <c:pt idx="458">
                  <c:v>10</c:v>
                </c:pt>
                <c:pt idx="459">
                  <c:v>10</c:v>
                </c:pt>
                <c:pt idx="460">
                  <c:v>10</c:v>
                </c:pt>
                <c:pt idx="461">
                  <c:v>10</c:v>
                </c:pt>
                <c:pt idx="462">
                  <c:v>10</c:v>
                </c:pt>
                <c:pt idx="463">
                  <c:v>10</c:v>
                </c:pt>
                <c:pt idx="464">
                  <c:v>10</c:v>
                </c:pt>
                <c:pt idx="465">
                  <c:v>10</c:v>
                </c:pt>
                <c:pt idx="466">
                  <c:v>10</c:v>
                </c:pt>
                <c:pt idx="467">
                  <c:v>10</c:v>
                </c:pt>
                <c:pt idx="468">
                  <c:v>10</c:v>
                </c:pt>
                <c:pt idx="469">
                  <c:v>10</c:v>
                </c:pt>
                <c:pt idx="470">
                  <c:v>10</c:v>
                </c:pt>
                <c:pt idx="471">
                  <c:v>10</c:v>
                </c:pt>
                <c:pt idx="472">
                  <c:v>10</c:v>
                </c:pt>
                <c:pt idx="473">
                  <c:v>10</c:v>
                </c:pt>
                <c:pt idx="474">
                  <c:v>10</c:v>
                </c:pt>
                <c:pt idx="475">
                  <c:v>10</c:v>
                </c:pt>
                <c:pt idx="476">
                  <c:v>10</c:v>
                </c:pt>
                <c:pt idx="477">
                  <c:v>10</c:v>
                </c:pt>
                <c:pt idx="478">
                  <c:v>10</c:v>
                </c:pt>
                <c:pt idx="479">
                  <c:v>10</c:v>
                </c:pt>
                <c:pt idx="480">
                  <c:v>10</c:v>
                </c:pt>
                <c:pt idx="481">
                  <c:v>10</c:v>
                </c:pt>
                <c:pt idx="482">
                  <c:v>10</c:v>
                </c:pt>
                <c:pt idx="483">
                  <c:v>10</c:v>
                </c:pt>
                <c:pt idx="484">
                  <c:v>10</c:v>
                </c:pt>
                <c:pt idx="485">
                  <c:v>10</c:v>
                </c:pt>
                <c:pt idx="486">
                  <c:v>10</c:v>
                </c:pt>
                <c:pt idx="487">
                  <c:v>10</c:v>
                </c:pt>
                <c:pt idx="488">
                  <c:v>10</c:v>
                </c:pt>
                <c:pt idx="489">
                  <c:v>10</c:v>
                </c:pt>
                <c:pt idx="490">
                  <c:v>10</c:v>
                </c:pt>
                <c:pt idx="491">
                  <c:v>10</c:v>
                </c:pt>
                <c:pt idx="492">
                  <c:v>10</c:v>
                </c:pt>
                <c:pt idx="493">
                  <c:v>10</c:v>
                </c:pt>
                <c:pt idx="494">
                  <c:v>10</c:v>
                </c:pt>
                <c:pt idx="495">
                  <c:v>10</c:v>
                </c:pt>
                <c:pt idx="496">
                  <c:v>10</c:v>
                </c:pt>
                <c:pt idx="497">
                  <c:v>10</c:v>
                </c:pt>
                <c:pt idx="498">
                  <c:v>10</c:v>
                </c:pt>
                <c:pt idx="499">
                  <c:v>10</c:v>
                </c:pt>
                <c:pt idx="500">
                  <c:v>10</c:v>
                </c:pt>
                <c:pt idx="501">
                  <c:v>10</c:v>
                </c:pt>
                <c:pt idx="502">
                  <c:v>10</c:v>
                </c:pt>
                <c:pt idx="503">
                  <c:v>10</c:v>
                </c:pt>
                <c:pt idx="504">
                  <c:v>10</c:v>
                </c:pt>
                <c:pt idx="505">
                  <c:v>10</c:v>
                </c:pt>
                <c:pt idx="506">
                  <c:v>10</c:v>
                </c:pt>
                <c:pt idx="507">
                  <c:v>10</c:v>
                </c:pt>
                <c:pt idx="508">
                  <c:v>10</c:v>
                </c:pt>
                <c:pt idx="509">
                  <c:v>10</c:v>
                </c:pt>
                <c:pt idx="510">
                  <c:v>10</c:v>
                </c:pt>
                <c:pt idx="511">
                  <c:v>10</c:v>
                </c:pt>
                <c:pt idx="512">
                  <c:v>10</c:v>
                </c:pt>
                <c:pt idx="513">
                  <c:v>10</c:v>
                </c:pt>
                <c:pt idx="514">
                  <c:v>10</c:v>
                </c:pt>
                <c:pt idx="515">
                  <c:v>10</c:v>
                </c:pt>
                <c:pt idx="516">
                  <c:v>10</c:v>
                </c:pt>
                <c:pt idx="517">
                  <c:v>10</c:v>
                </c:pt>
                <c:pt idx="518">
                  <c:v>10</c:v>
                </c:pt>
                <c:pt idx="519">
                  <c:v>10</c:v>
                </c:pt>
                <c:pt idx="520">
                  <c:v>10</c:v>
                </c:pt>
                <c:pt idx="521">
                  <c:v>10</c:v>
                </c:pt>
                <c:pt idx="522">
                  <c:v>10</c:v>
                </c:pt>
                <c:pt idx="523">
                  <c:v>10</c:v>
                </c:pt>
                <c:pt idx="524">
                  <c:v>10</c:v>
                </c:pt>
                <c:pt idx="525">
                  <c:v>10</c:v>
                </c:pt>
                <c:pt idx="526">
                  <c:v>10</c:v>
                </c:pt>
                <c:pt idx="527">
                  <c:v>10</c:v>
                </c:pt>
                <c:pt idx="528">
                  <c:v>10</c:v>
                </c:pt>
                <c:pt idx="529">
                  <c:v>10</c:v>
                </c:pt>
                <c:pt idx="530">
                  <c:v>10</c:v>
                </c:pt>
                <c:pt idx="531">
                  <c:v>10</c:v>
                </c:pt>
                <c:pt idx="532">
                  <c:v>10</c:v>
                </c:pt>
                <c:pt idx="533">
                  <c:v>10</c:v>
                </c:pt>
                <c:pt idx="534">
                  <c:v>10</c:v>
                </c:pt>
                <c:pt idx="535">
                  <c:v>10</c:v>
                </c:pt>
                <c:pt idx="536">
                  <c:v>10</c:v>
                </c:pt>
                <c:pt idx="537">
                  <c:v>10</c:v>
                </c:pt>
                <c:pt idx="538">
                  <c:v>10</c:v>
                </c:pt>
                <c:pt idx="539">
                  <c:v>10</c:v>
                </c:pt>
                <c:pt idx="540">
                  <c:v>10</c:v>
                </c:pt>
                <c:pt idx="541">
                  <c:v>10</c:v>
                </c:pt>
                <c:pt idx="542">
                  <c:v>10</c:v>
                </c:pt>
                <c:pt idx="543">
                  <c:v>10</c:v>
                </c:pt>
                <c:pt idx="544">
                  <c:v>10</c:v>
                </c:pt>
                <c:pt idx="545">
                  <c:v>10</c:v>
                </c:pt>
                <c:pt idx="546">
                  <c:v>10</c:v>
                </c:pt>
                <c:pt idx="547">
                  <c:v>10</c:v>
                </c:pt>
                <c:pt idx="548">
                  <c:v>10</c:v>
                </c:pt>
                <c:pt idx="549">
                  <c:v>10</c:v>
                </c:pt>
                <c:pt idx="550">
                  <c:v>10</c:v>
                </c:pt>
                <c:pt idx="551">
                  <c:v>10</c:v>
                </c:pt>
                <c:pt idx="552">
                  <c:v>10</c:v>
                </c:pt>
                <c:pt idx="553">
                  <c:v>10</c:v>
                </c:pt>
                <c:pt idx="554">
                  <c:v>10</c:v>
                </c:pt>
                <c:pt idx="555">
                  <c:v>10</c:v>
                </c:pt>
                <c:pt idx="556">
                  <c:v>10</c:v>
                </c:pt>
                <c:pt idx="557">
                  <c:v>10</c:v>
                </c:pt>
                <c:pt idx="558">
                  <c:v>10</c:v>
                </c:pt>
                <c:pt idx="559">
                  <c:v>10</c:v>
                </c:pt>
                <c:pt idx="560">
                  <c:v>10</c:v>
                </c:pt>
                <c:pt idx="561">
                  <c:v>10</c:v>
                </c:pt>
                <c:pt idx="562">
                  <c:v>10</c:v>
                </c:pt>
                <c:pt idx="563">
                  <c:v>10</c:v>
                </c:pt>
                <c:pt idx="564">
                  <c:v>10</c:v>
                </c:pt>
                <c:pt idx="565">
                  <c:v>10</c:v>
                </c:pt>
                <c:pt idx="566">
                  <c:v>10</c:v>
                </c:pt>
                <c:pt idx="567">
                  <c:v>10</c:v>
                </c:pt>
                <c:pt idx="568">
                  <c:v>10</c:v>
                </c:pt>
                <c:pt idx="569">
                  <c:v>10</c:v>
                </c:pt>
                <c:pt idx="570">
                  <c:v>10</c:v>
                </c:pt>
                <c:pt idx="571">
                  <c:v>10</c:v>
                </c:pt>
                <c:pt idx="572">
                  <c:v>10</c:v>
                </c:pt>
                <c:pt idx="573">
                  <c:v>10</c:v>
                </c:pt>
                <c:pt idx="574">
                  <c:v>10</c:v>
                </c:pt>
                <c:pt idx="575">
                  <c:v>10</c:v>
                </c:pt>
                <c:pt idx="576">
                  <c:v>10</c:v>
                </c:pt>
                <c:pt idx="577">
                  <c:v>10</c:v>
                </c:pt>
                <c:pt idx="578">
                  <c:v>10</c:v>
                </c:pt>
                <c:pt idx="579">
                  <c:v>10</c:v>
                </c:pt>
                <c:pt idx="580">
                  <c:v>10</c:v>
                </c:pt>
                <c:pt idx="581">
                  <c:v>10</c:v>
                </c:pt>
                <c:pt idx="582">
                  <c:v>10</c:v>
                </c:pt>
                <c:pt idx="583">
                  <c:v>10</c:v>
                </c:pt>
                <c:pt idx="584">
                  <c:v>10</c:v>
                </c:pt>
                <c:pt idx="585">
                  <c:v>10</c:v>
                </c:pt>
                <c:pt idx="586">
                  <c:v>10</c:v>
                </c:pt>
                <c:pt idx="587">
                  <c:v>10</c:v>
                </c:pt>
                <c:pt idx="588">
                  <c:v>10</c:v>
                </c:pt>
                <c:pt idx="589">
                  <c:v>10</c:v>
                </c:pt>
                <c:pt idx="590">
                  <c:v>10</c:v>
                </c:pt>
                <c:pt idx="591">
                  <c:v>10</c:v>
                </c:pt>
                <c:pt idx="592">
                  <c:v>10</c:v>
                </c:pt>
                <c:pt idx="593">
                  <c:v>10</c:v>
                </c:pt>
                <c:pt idx="594">
                  <c:v>10</c:v>
                </c:pt>
                <c:pt idx="595">
                  <c:v>10</c:v>
                </c:pt>
                <c:pt idx="596">
                  <c:v>10</c:v>
                </c:pt>
                <c:pt idx="597">
                  <c:v>10</c:v>
                </c:pt>
                <c:pt idx="598">
                  <c:v>10</c:v>
                </c:pt>
                <c:pt idx="599">
                  <c:v>10</c:v>
                </c:pt>
                <c:pt idx="600">
                  <c:v>10</c:v>
                </c:pt>
                <c:pt idx="601">
                  <c:v>10</c:v>
                </c:pt>
                <c:pt idx="602">
                  <c:v>10</c:v>
                </c:pt>
                <c:pt idx="603">
                  <c:v>10</c:v>
                </c:pt>
                <c:pt idx="604">
                  <c:v>10</c:v>
                </c:pt>
                <c:pt idx="605">
                  <c:v>10</c:v>
                </c:pt>
                <c:pt idx="606">
                  <c:v>10</c:v>
                </c:pt>
                <c:pt idx="607">
                  <c:v>10</c:v>
                </c:pt>
                <c:pt idx="608">
                  <c:v>10</c:v>
                </c:pt>
                <c:pt idx="609">
                  <c:v>10</c:v>
                </c:pt>
                <c:pt idx="610">
                  <c:v>10</c:v>
                </c:pt>
                <c:pt idx="611">
                  <c:v>10</c:v>
                </c:pt>
                <c:pt idx="612">
                  <c:v>10</c:v>
                </c:pt>
                <c:pt idx="613">
                  <c:v>10</c:v>
                </c:pt>
                <c:pt idx="614">
                  <c:v>10</c:v>
                </c:pt>
                <c:pt idx="615">
                  <c:v>10</c:v>
                </c:pt>
                <c:pt idx="616">
                  <c:v>10</c:v>
                </c:pt>
                <c:pt idx="617">
                  <c:v>10</c:v>
                </c:pt>
                <c:pt idx="618">
                  <c:v>10</c:v>
                </c:pt>
                <c:pt idx="619">
                  <c:v>10</c:v>
                </c:pt>
                <c:pt idx="620">
                  <c:v>10</c:v>
                </c:pt>
                <c:pt idx="621">
                  <c:v>10</c:v>
                </c:pt>
                <c:pt idx="622">
                  <c:v>10</c:v>
                </c:pt>
                <c:pt idx="623">
                  <c:v>10</c:v>
                </c:pt>
                <c:pt idx="624">
                  <c:v>10</c:v>
                </c:pt>
                <c:pt idx="625">
                  <c:v>10</c:v>
                </c:pt>
                <c:pt idx="626">
                  <c:v>10</c:v>
                </c:pt>
                <c:pt idx="627">
                  <c:v>10</c:v>
                </c:pt>
                <c:pt idx="628">
                  <c:v>10</c:v>
                </c:pt>
                <c:pt idx="629">
                  <c:v>10</c:v>
                </c:pt>
                <c:pt idx="630">
                  <c:v>10</c:v>
                </c:pt>
                <c:pt idx="631">
                  <c:v>10</c:v>
                </c:pt>
                <c:pt idx="632">
                  <c:v>10</c:v>
                </c:pt>
                <c:pt idx="633">
                  <c:v>10</c:v>
                </c:pt>
                <c:pt idx="634">
                  <c:v>10</c:v>
                </c:pt>
                <c:pt idx="635">
                  <c:v>10</c:v>
                </c:pt>
                <c:pt idx="636">
                  <c:v>10</c:v>
                </c:pt>
                <c:pt idx="637">
                  <c:v>10</c:v>
                </c:pt>
                <c:pt idx="638">
                  <c:v>10</c:v>
                </c:pt>
                <c:pt idx="639">
                  <c:v>10</c:v>
                </c:pt>
                <c:pt idx="640">
                  <c:v>10</c:v>
                </c:pt>
                <c:pt idx="641">
                  <c:v>10</c:v>
                </c:pt>
                <c:pt idx="642">
                  <c:v>10</c:v>
                </c:pt>
                <c:pt idx="643">
                  <c:v>10</c:v>
                </c:pt>
                <c:pt idx="644">
                  <c:v>10</c:v>
                </c:pt>
                <c:pt idx="645">
                  <c:v>10</c:v>
                </c:pt>
                <c:pt idx="646">
                  <c:v>10</c:v>
                </c:pt>
                <c:pt idx="647">
                  <c:v>10</c:v>
                </c:pt>
                <c:pt idx="648">
                  <c:v>10</c:v>
                </c:pt>
                <c:pt idx="649">
                  <c:v>10</c:v>
                </c:pt>
                <c:pt idx="650">
                  <c:v>10</c:v>
                </c:pt>
                <c:pt idx="651">
                  <c:v>10</c:v>
                </c:pt>
                <c:pt idx="652">
                  <c:v>10</c:v>
                </c:pt>
                <c:pt idx="653">
                  <c:v>10</c:v>
                </c:pt>
                <c:pt idx="654">
                  <c:v>10</c:v>
                </c:pt>
                <c:pt idx="655">
                  <c:v>10</c:v>
                </c:pt>
                <c:pt idx="656">
                  <c:v>10</c:v>
                </c:pt>
                <c:pt idx="657">
                  <c:v>10</c:v>
                </c:pt>
                <c:pt idx="658">
                  <c:v>10</c:v>
                </c:pt>
                <c:pt idx="659">
                  <c:v>10</c:v>
                </c:pt>
                <c:pt idx="660">
                  <c:v>10</c:v>
                </c:pt>
                <c:pt idx="661">
                  <c:v>10</c:v>
                </c:pt>
                <c:pt idx="662">
                  <c:v>10</c:v>
                </c:pt>
                <c:pt idx="663">
                  <c:v>10</c:v>
                </c:pt>
                <c:pt idx="664">
                  <c:v>10</c:v>
                </c:pt>
                <c:pt idx="665">
                  <c:v>10</c:v>
                </c:pt>
                <c:pt idx="666">
                  <c:v>10</c:v>
                </c:pt>
                <c:pt idx="667">
                  <c:v>10</c:v>
                </c:pt>
                <c:pt idx="668">
                  <c:v>10</c:v>
                </c:pt>
                <c:pt idx="669">
                  <c:v>10</c:v>
                </c:pt>
                <c:pt idx="670">
                  <c:v>10</c:v>
                </c:pt>
                <c:pt idx="671">
                  <c:v>10</c:v>
                </c:pt>
                <c:pt idx="672">
                  <c:v>10</c:v>
                </c:pt>
                <c:pt idx="673">
                  <c:v>10</c:v>
                </c:pt>
                <c:pt idx="674">
                  <c:v>10</c:v>
                </c:pt>
                <c:pt idx="675">
                  <c:v>10</c:v>
                </c:pt>
                <c:pt idx="676">
                  <c:v>10</c:v>
                </c:pt>
                <c:pt idx="677">
                  <c:v>10</c:v>
                </c:pt>
                <c:pt idx="678">
                  <c:v>10</c:v>
                </c:pt>
                <c:pt idx="679">
                  <c:v>10</c:v>
                </c:pt>
                <c:pt idx="680">
                  <c:v>10</c:v>
                </c:pt>
                <c:pt idx="681">
                  <c:v>10</c:v>
                </c:pt>
                <c:pt idx="682">
                  <c:v>10</c:v>
                </c:pt>
                <c:pt idx="683">
                  <c:v>10</c:v>
                </c:pt>
                <c:pt idx="684">
                  <c:v>10</c:v>
                </c:pt>
                <c:pt idx="685">
                  <c:v>10</c:v>
                </c:pt>
                <c:pt idx="686">
                  <c:v>10</c:v>
                </c:pt>
                <c:pt idx="687">
                  <c:v>10</c:v>
                </c:pt>
                <c:pt idx="688">
                  <c:v>10</c:v>
                </c:pt>
                <c:pt idx="689">
                  <c:v>10</c:v>
                </c:pt>
                <c:pt idx="690">
                  <c:v>10</c:v>
                </c:pt>
                <c:pt idx="691">
                  <c:v>10</c:v>
                </c:pt>
                <c:pt idx="692">
                  <c:v>10</c:v>
                </c:pt>
                <c:pt idx="693">
                  <c:v>10</c:v>
                </c:pt>
                <c:pt idx="694">
                  <c:v>10</c:v>
                </c:pt>
                <c:pt idx="695">
                  <c:v>10</c:v>
                </c:pt>
                <c:pt idx="696">
                  <c:v>10</c:v>
                </c:pt>
                <c:pt idx="697">
                  <c:v>10</c:v>
                </c:pt>
                <c:pt idx="698">
                  <c:v>10</c:v>
                </c:pt>
                <c:pt idx="699">
                  <c:v>10</c:v>
                </c:pt>
                <c:pt idx="700">
                  <c:v>10</c:v>
                </c:pt>
                <c:pt idx="701">
                  <c:v>10</c:v>
                </c:pt>
                <c:pt idx="702">
                  <c:v>10</c:v>
                </c:pt>
                <c:pt idx="703">
                  <c:v>10</c:v>
                </c:pt>
                <c:pt idx="704">
                  <c:v>10</c:v>
                </c:pt>
                <c:pt idx="705">
                  <c:v>10</c:v>
                </c:pt>
                <c:pt idx="706">
                  <c:v>10</c:v>
                </c:pt>
                <c:pt idx="707">
                  <c:v>10</c:v>
                </c:pt>
                <c:pt idx="708">
                  <c:v>10</c:v>
                </c:pt>
                <c:pt idx="709">
                  <c:v>10</c:v>
                </c:pt>
                <c:pt idx="710">
                  <c:v>10</c:v>
                </c:pt>
                <c:pt idx="711">
                  <c:v>10</c:v>
                </c:pt>
                <c:pt idx="712">
                  <c:v>10</c:v>
                </c:pt>
                <c:pt idx="713">
                  <c:v>10</c:v>
                </c:pt>
                <c:pt idx="714">
                  <c:v>10</c:v>
                </c:pt>
                <c:pt idx="715">
                  <c:v>10</c:v>
                </c:pt>
                <c:pt idx="716">
                  <c:v>10</c:v>
                </c:pt>
                <c:pt idx="717">
                  <c:v>10</c:v>
                </c:pt>
                <c:pt idx="718">
                  <c:v>10</c:v>
                </c:pt>
                <c:pt idx="719">
                  <c:v>10</c:v>
                </c:pt>
                <c:pt idx="720">
                  <c:v>10</c:v>
                </c:pt>
                <c:pt idx="721">
                  <c:v>10</c:v>
                </c:pt>
                <c:pt idx="722">
                  <c:v>10</c:v>
                </c:pt>
                <c:pt idx="723">
                  <c:v>10</c:v>
                </c:pt>
                <c:pt idx="724">
                  <c:v>10</c:v>
                </c:pt>
                <c:pt idx="725">
                  <c:v>10</c:v>
                </c:pt>
                <c:pt idx="726">
                  <c:v>10</c:v>
                </c:pt>
                <c:pt idx="727">
                  <c:v>10</c:v>
                </c:pt>
                <c:pt idx="728">
                  <c:v>10</c:v>
                </c:pt>
                <c:pt idx="729">
                  <c:v>10</c:v>
                </c:pt>
                <c:pt idx="730">
                  <c:v>10</c:v>
                </c:pt>
                <c:pt idx="731">
                  <c:v>10</c:v>
                </c:pt>
                <c:pt idx="732">
                  <c:v>10</c:v>
                </c:pt>
                <c:pt idx="733">
                  <c:v>10</c:v>
                </c:pt>
                <c:pt idx="734">
                  <c:v>10</c:v>
                </c:pt>
                <c:pt idx="735">
                  <c:v>10</c:v>
                </c:pt>
                <c:pt idx="736">
                  <c:v>10</c:v>
                </c:pt>
                <c:pt idx="737">
                  <c:v>10</c:v>
                </c:pt>
                <c:pt idx="738">
                  <c:v>10</c:v>
                </c:pt>
                <c:pt idx="739">
                  <c:v>10</c:v>
                </c:pt>
                <c:pt idx="740">
                  <c:v>10</c:v>
                </c:pt>
                <c:pt idx="741">
                  <c:v>10</c:v>
                </c:pt>
                <c:pt idx="742">
                  <c:v>10</c:v>
                </c:pt>
                <c:pt idx="743">
                  <c:v>10</c:v>
                </c:pt>
                <c:pt idx="744">
                  <c:v>10</c:v>
                </c:pt>
                <c:pt idx="745">
                  <c:v>10</c:v>
                </c:pt>
                <c:pt idx="746">
                  <c:v>10</c:v>
                </c:pt>
                <c:pt idx="747">
                  <c:v>10</c:v>
                </c:pt>
                <c:pt idx="748">
                  <c:v>10</c:v>
                </c:pt>
                <c:pt idx="749">
                  <c:v>10</c:v>
                </c:pt>
                <c:pt idx="750">
                  <c:v>10</c:v>
                </c:pt>
                <c:pt idx="751">
                  <c:v>10</c:v>
                </c:pt>
                <c:pt idx="752">
                  <c:v>10</c:v>
                </c:pt>
                <c:pt idx="753">
                  <c:v>10</c:v>
                </c:pt>
                <c:pt idx="754">
                  <c:v>10</c:v>
                </c:pt>
                <c:pt idx="755">
                  <c:v>10</c:v>
                </c:pt>
                <c:pt idx="756">
                  <c:v>10</c:v>
                </c:pt>
                <c:pt idx="757">
                  <c:v>10</c:v>
                </c:pt>
                <c:pt idx="758">
                  <c:v>10</c:v>
                </c:pt>
                <c:pt idx="759">
                  <c:v>10</c:v>
                </c:pt>
                <c:pt idx="760">
                  <c:v>10</c:v>
                </c:pt>
                <c:pt idx="761">
                  <c:v>10</c:v>
                </c:pt>
                <c:pt idx="762">
                  <c:v>10</c:v>
                </c:pt>
                <c:pt idx="763">
                  <c:v>10</c:v>
                </c:pt>
                <c:pt idx="764">
                  <c:v>10</c:v>
                </c:pt>
                <c:pt idx="765">
                  <c:v>10</c:v>
                </c:pt>
                <c:pt idx="766">
                  <c:v>10</c:v>
                </c:pt>
                <c:pt idx="767">
                  <c:v>10</c:v>
                </c:pt>
                <c:pt idx="768">
                  <c:v>10</c:v>
                </c:pt>
                <c:pt idx="769">
                  <c:v>10</c:v>
                </c:pt>
                <c:pt idx="770">
                  <c:v>10</c:v>
                </c:pt>
                <c:pt idx="771">
                  <c:v>10</c:v>
                </c:pt>
                <c:pt idx="772">
                  <c:v>10</c:v>
                </c:pt>
                <c:pt idx="773">
                  <c:v>10</c:v>
                </c:pt>
                <c:pt idx="774">
                  <c:v>10</c:v>
                </c:pt>
                <c:pt idx="775">
                  <c:v>10</c:v>
                </c:pt>
                <c:pt idx="776">
                  <c:v>10</c:v>
                </c:pt>
                <c:pt idx="777">
                  <c:v>10</c:v>
                </c:pt>
                <c:pt idx="778">
                  <c:v>10</c:v>
                </c:pt>
                <c:pt idx="779">
                  <c:v>10</c:v>
                </c:pt>
                <c:pt idx="780">
                  <c:v>10</c:v>
                </c:pt>
                <c:pt idx="781">
                  <c:v>10</c:v>
                </c:pt>
                <c:pt idx="782">
                  <c:v>10</c:v>
                </c:pt>
                <c:pt idx="783">
                  <c:v>10</c:v>
                </c:pt>
                <c:pt idx="784">
                  <c:v>10</c:v>
                </c:pt>
                <c:pt idx="785">
                  <c:v>10</c:v>
                </c:pt>
                <c:pt idx="786">
                  <c:v>10</c:v>
                </c:pt>
                <c:pt idx="787">
                  <c:v>10</c:v>
                </c:pt>
                <c:pt idx="788">
                  <c:v>10</c:v>
                </c:pt>
                <c:pt idx="789">
                  <c:v>10</c:v>
                </c:pt>
                <c:pt idx="790">
                  <c:v>10</c:v>
                </c:pt>
                <c:pt idx="791">
                  <c:v>10</c:v>
                </c:pt>
                <c:pt idx="792">
                  <c:v>10</c:v>
                </c:pt>
                <c:pt idx="793">
                  <c:v>10</c:v>
                </c:pt>
                <c:pt idx="794">
                  <c:v>10</c:v>
                </c:pt>
                <c:pt idx="795">
                  <c:v>10</c:v>
                </c:pt>
                <c:pt idx="796">
                  <c:v>10</c:v>
                </c:pt>
                <c:pt idx="797">
                  <c:v>10</c:v>
                </c:pt>
                <c:pt idx="798">
                  <c:v>10</c:v>
                </c:pt>
                <c:pt idx="799">
                  <c:v>10</c:v>
                </c:pt>
                <c:pt idx="800">
                  <c:v>10</c:v>
                </c:pt>
                <c:pt idx="801">
                  <c:v>10</c:v>
                </c:pt>
                <c:pt idx="802">
                  <c:v>10</c:v>
                </c:pt>
                <c:pt idx="803">
                  <c:v>10</c:v>
                </c:pt>
                <c:pt idx="804">
                  <c:v>10</c:v>
                </c:pt>
                <c:pt idx="805">
                  <c:v>10</c:v>
                </c:pt>
                <c:pt idx="806">
                  <c:v>10</c:v>
                </c:pt>
                <c:pt idx="807">
                  <c:v>10</c:v>
                </c:pt>
                <c:pt idx="808">
                  <c:v>10</c:v>
                </c:pt>
                <c:pt idx="809">
                  <c:v>10</c:v>
                </c:pt>
                <c:pt idx="810">
                  <c:v>10</c:v>
                </c:pt>
                <c:pt idx="811">
                  <c:v>10</c:v>
                </c:pt>
                <c:pt idx="812">
                  <c:v>10</c:v>
                </c:pt>
                <c:pt idx="813">
                  <c:v>10</c:v>
                </c:pt>
                <c:pt idx="814">
                  <c:v>10</c:v>
                </c:pt>
                <c:pt idx="815">
                  <c:v>10</c:v>
                </c:pt>
                <c:pt idx="816">
                  <c:v>10</c:v>
                </c:pt>
                <c:pt idx="817">
                  <c:v>10</c:v>
                </c:pt>
                <c:pt idx="818">
                  <c:v>10</c:v>
                </c:pt>
                <c:pt idx="819">
                  <c:v>10</c:v>
                </c:pt>
                <c:pt idx="820">
                  <c:v>10</c:v>
                </c:pt>
                <c:pt idx="821">
                  <c:v>10</c:v>
                </c:pt>
                <c:pt idx="822">
                  <c:v>10</c:v>
                </c:pt>
                <c:pt idx="823">
                  <c:v>10</c:v>
                </c:pt>
                <c:pt idx="824">
                  <c:v>10</c:v>
                </c:pt>
                <c:pt idx="825">
                  <c:v>10</c:v>
                </c:pt>
                <c:pt idx="826">
                  <c:v>10</c:v>
                </c:pt>
                <c:pt idx="827">
                  <c:v>10</c:v>
                </c:pt>
                <c:pt idx="828">
                  <c:v>10</c:v>
                </c:pt>
                <c:pt idx="829">
                  <c:v>10</c:v>
                </c:pt>
                <c:pt idx="830">
                  <c:v>10</c:v>
                </c:pt>
                <c:pt idx="831">
                  <c:v>10</c:v>
                </c:pt>
                <c:pt idx="832">
                  <c:v>10</c:v>
                </c:pt>
                <c:pt idx="833">
                  <c:v>10</c:v>
                </c:pt>
                <c:pt idx="834">
                  <c:v>10</c:v>
                </c:pt>
                <c:pt idx="835">
                  <c:v>10</c:v>
                </c:pt>
                <c:pt idx="836">
                  <c:v>10</c:v>
                </c:pt>
                <c:pt idx="837">
                  <c:v>10</c:v>
                </c:pt>
                <c:pt idx="838">
                  <c:v>10</c:v>
                </c:pt>
                <c:pt idx="839">
                  <c:v>10</c:v>
                </c:pt>
                <c:pt idx="840">
                  <c:v>10</c:v>
                </c:pt>
                <c:pt idx="841">
                  <c:v>10</c:v>
                </c:pt>
                <c:pt idx="842">
                  <c:v>10</c:v>
                </c:pt>
                <c:pt idx="843">
                  <c:v>10</c:v>
                </c:pt>
                <c:pt idx="844">
                  <c:v>10</c:v>
                </c:pt>
                <c:pt idx="845">
                  <c:v>10</c:v>
                </c:pt>
                <c:pt idx="846">
                  <c:v>10</c:v>
                </c:pt>
                <c:pt idx="847">
                  <c:v>10</c:v>
                </c:pt>
                <c:pt idx="848">
                  <c:v>10</c:v>
                </c:pt>
                <c:pt idx="849">
                  <c:v>10</c:v>
                </c:pt>
                <c:pt idx="850">
                  <c:v>10</c:v>
                </c:pt>
                <c:pt idx="851">
                  <c:v>10</c:v>
                </c:pt>
                <c:pt idx="852">
                  <c:v>10</c:v>
                </c:pt>
                <c:pt idx="853">
                  <c:v>10</c:v>
                </c:pt>
                <c:pt idx="854">
                  <c:v>10</c:v>
                </c:pt>
                <c:pt idx="855">
                  <c:v>10</c:v>
                </c:pt>
                <c:pt idx="856">
                  <c:v>10</c:v>
                </c:pt>
                <c:pt idx="857">
                  <c:v>10</c:v>
                </c:pt>
                <c:pt idx="858">
                  <c:v>10</c:v>
                </c:pt>
                <c:pt idx="859">
                  <c:v>10</c:v>
                </c:pt>
                <c:pt idx="860">
                  <c:v>10</c:v>
                </c:pt>
                <c:pt idx="861">
                  <c:v>10</c:v>
                </c:pt>
                <c:pt idx="862">
                  <c:v>10</c:v>
                </c:pt>
                <c:pt idx="863">
                  <c:v>10</c:v>
                </c:pt>
                <c:pt idx="864">
                  <c:v>10</c:v>
                </c:pt>
                <c:pt idx="865">
                  <c:v>10</c:v>
                </c:pt>
                <c:pt idx="866">
                  <c:v>10</c:v>
                </c:pt>
                <c:pt idx="867">
                  <c:v>10</c:v>
                </c:pt>
                <c:pt idx="868">
                  <c:v>10</c:v>
                </c:pt>
                <c:pt idx="869">
                  <c:v>10</c:v>
                </c:pt>
                <c:pt idx="870">
                  <c:v>10</c:v>
                </c:pt>
                <c:pt idx="871">
                  <c:v>10</c:v>
                </c:pt>
                <c:pt idx="872">
                  <c:v>10</c:v>
                </c:pt>
                <c:pt idx="873">
                  <c:v>10</c:v>
                </c:pt>
                <c:pt idx="874">
                  <c:v>10</c:v>
                </c:pt>
                <c:pt idx="875">
                  <c:v>10</c:v>
                </c:pt>
                <c:pt idx="876">
                  <c:v>10</c:v>
                </c:pt>
                <c:pt idx="877">
                  <c:v>10</c:v>
                </c:pt>
                <c:pt idx="878">
                  <c:v>10</c:v>
                </c:pt>
                <c:pt idx="879">
                  <c:v>10</c:v>
                </c:pt>
                <c:pt idx="880">
                  <c:v>10</c:v>
                </c:pt>
                <c:pt idx="881">
                  <c:v>10</c:v>
                </c:pt>
                <c:pt idx="882">
                  <c:v>10</c:v>
                </c:pt>
                <c:pt idx="883">
                  <c:v>10</c:v>
                </c:pt>
                <c:pt idx="884">
                  <c:v>10</c:v>
                </c:pt>
                <c:pt idx="885">
                  <c:v>10</c:v>
                </c:pt>
                <c:pt idx="886">
                  <c:v>10</c:v>
                </c:pt>
                <c:pt idx="887">
                  <c:v>10</c:v>
                </c:pt>
                <c:pt idx="888">
                  <c:v>10</c:v>
                </c:pt>
                <c:pt idx="889">
                  <c:v>10</c:v>
                </c:pt>
                <c:pt idx="890">
                  <c:v>10</c:v>
                </c:pt>
                <c:pt idx="891">
                  <c:v>10</c:v>
                </c:pt>
                <c:pt idx="892">
                  <c:v>10</c:v>
                </c:pt>
                <c:pt idx="893">
                  <c:v>10</c:v>
                </c:pt>
                <c:pt idx="894">
                  <c:v>10</c:v>
                </c:pt>
                <c:pt idx="895">
                  <c:v>10</c:v>
                </c:pt>
                <c:pt idx="896">
                  <c:v>10</c:v>
                </c:pt>
                <c:pt idx="897">
                  <c:v>10</c:v>
                </c:pt>
                <c:pt idx="898">
                  <c:v>10</c:v>
                </c:pt>
                <c:pt idx="899">
                  <c:v>10</c:v>
                </c:pt>
                <c:pt idx="900">
                  <c:v>10</c:v>
                </c:pt>
                <c:pt idx="901">
                  <c:v>10</c:v>
                </c:pt>
                <c:pt idx="902">
                  <c:v>10</c:v>
                </c:pt>
                <c:pt idx="903">
                  <c:v>10</c:v>
                </c:pt>
                <c:pt idx="904">
                  <c:v>10</c:v>
                </c:pt>
                <c:pt idx="905">
                  <c:v>10</c:v>
                </c:pt>
                <c:pt idx="906">
                  <c:v>10</c:v>
                </c:pt>
                <c:pt idx="907">
                  <c:v>10</c:v>
                </c:pt>
                <c:pt idx="908">
                  <c:v>10</c:v>
                </c:pt>
                <c:pt idx="909">
                  <c:v>10</c:v>
                </c:pt>
                <c:pt idx="910">
                  <c:v>10</c:v>
                </c:pt>
                <c:pt idx="911">
                  <c:v>10</c:v>
                </c:pt>
                <c:pt idx="912">
                  <c:v>10</c:v>
                </c:pt>
                <c:pt idx="913">
                  <c:v>10</c:v>
                </c:pt>
                <c:pt idx="914">
                  <c:v>10</c:v>
                </c:pt>
                <c:pt idx="915">
                  <c:v>10</c:v>
                </c:pt>
                <c:pt idx="916">
                  <c:v>10</c:v>
                </c:pt>
                <c:pt idx="917">
                  <c:v>10</c:v>
                </c:pt>
                <c:pt idx="918">
                  <c:v>10</c:v>
                </c:pt>
                <c:pt idx="919">
                  <c:v>10</c:v>
                </c:pt>
                <c:pt idx="920">
                  <c:v>10</c:v>
                </c:pt>
                <c:pt idx="921">
                  <c:v>10</c:v>
                </c:pt>
                <c:pt idx="922">
                  <c:v>10</c:v>
                </c:pt>
                <c:pt idx="923">
                  <c:v>10</c:v>
                </c:pt>
                <c:pt idx="924">
                  <c:v>10</c:v>
                </c:pt>
                <c:pt idx="925">
                  <c:v>10</c:v>
                </c:pt>
                <c:pt idx="926">
                  <c:v>10</c:v>
                </c:pt>
                <c:pt idx="927">
                  <c:v>10</c:v>
                </c:pt>
                <c:pt idx="928">
                  <c:v>10</c:v>
                </c:pt>
                <c:pt idx="929">
                  <c:v>10</c:v>
                </c:pt>
                <c:pt idx="930">
                  <c:v>10</c:v>
                </c:pt>
                <c:pt idx="931">
                  <c:v>10</c:v>
                </c:pt>
                <c:pt idx="932">
                  <c:v>10</c:v>
                </c:pt>
                <c:pt idx="933">
                  <c:v>10</c:v>
                </c:pt>
                <c:pt idx="934">
                  <c:v>10</c:v>
                </c:pt>
                <c:pt idx="935">
                  <c:v>10</c:v>
                </c:pt>
                <c:pt idx="936">
                  <c:v>10</c:v>
                </c:pt>
                <c:pt idx="937">
                  <c:v>10</c:v>
                </c:pt>
                <c:pt idx="938">
                  <c:v>10</c:v>
                </c:pt>
                <c:pt idx="939">
                  <c:v>10</c:v>
                </c:pt>
                <c:pt idx="940">
                  <c:v>10</c:v>
                </c:pt>
                <c:pt idx="941">
                  <c:v>10</c:v>
                </c:pt>
                <c:pt idx="942">
                  <c:v>10</c:v>
                </c:pt>
                <c:pt idx="943">
                  <c:v>10</c:v>
                </c:pt>
                <c:pt idx="944">
                  <c:v>10</c:v>
                </c:pt>
                <c:pt idx="945">
                  <c:v>10</c:v>
                </c:pt>
                <c:pt idx="946">
                  <c:v>10</c:v>
                </c:pt>
                <c:pt idx="947">
                  <c:v>10</c:v>
                </c:pt>
                <c:pt idx="948">
                  <c:v>10</c:v>
                </c:pt>
                <c:pt idx="949">
                  <c:v>10</c:v>
                </c:pt>
                <c:pt idx="950">
                  <c:v>10</c:v>
                </c:pt>
                <c:pt idx="951">
                  <c:v>10</c:v>
                </c:pt>
                <c:pt idx="952">
                  <c:v>10</c:v>
                </c:pt>
                <c:pt idx="953">
                  <c:v>10</c:v>
                </c:pt>
                <c:pt idx="954">
                  <c:v>10</c:v>
                </c:pt>
                <c:pt idx="955">
                  <c:v>10</c:v>
                </c:pt>
                <c:pt idx="956">
                  <c:v>10</c:v>
                </c:pt>
                <c:pt idx="957">
                  <c:v>10</c:v>
                </c:pt>
                <c:pt idx="958">
                  <c:v>10</c:v>
                </c:pt>
                <c:pt idx="959">
                  <c:v>10</c:v>
                </c:pt>
                <c:pt idx="960">
                  <c:v>10</c:v>
                </c:pt>
                <c:pt idx="961">
                  <c:v>10</c:v>
                </c:pt>
                <c:pt idx="962">
                  <c:v>10</c:v>
                </c:pt>
                <c:pt idx="963">
                  <c:v>10</c:v>
                </c:pt>
                <c:pt idx="964">
                  <c:v>10</c:v>
                </c:pt>
                <c:pt idx="965">
                  <c:v>10</c:v>
                </c:pt>
                <c:pt idx="966">
                  <c:v>10</c:v>
                </c:pt>
                <c:pt idx="967">
                  <c:v>10</c:v>
                </c:pt>
                <c:pt idx="968">
                  <c:v>10</c:v>
                </c:pt>
                <c:pt idx="969">
                  <c:v>10</c:v>
                </c:pt>
                <c:pt idx="970">
                  <c:v>10</c:v>
                </c:pt>
                <c:pt idx="971">
                  <c:v>10</c:v>
                </c:pt>
                <c:pt idx="972">
                  <c:v>10</c:v>
                </c:pt>
                <c:pt idx="973">
                  <c:v>10</c:v>
                </c:pt>
                <c:pt idx="974">
                  <c:v>10</c:v>
                </c:pt>
                <c:pt idx="975">
                  <c:v>10</c:v>
                </c:pt>
                <c:pt idx="976">
                  <c:v>10</c:v>
                </c:pt>
                <c:pt idx="977">
                  <c:v>10</c:v>
                </c:pt>
                <c:pt idx="978">
                  <c:v>10</c:v>
                </c:pt>
                <c:pt idx="979">
                  <c:v>10</c:v>
                </c:pt>
                <c:pt idx="980">
                  <c:v>10</c:v>
                </c:pt>
                <c:pt idx="981">
                  <c:v>10</c:v>
                </c:pt>
                <c:pt idx="982">
                  <c:v>10</c:v>
                </c:pt>
                <c:pt idx="983">
                  <c:v>10</c:v>
                </c:pt>
                <c:pt idx="984">
                  <c:v>10</c:v>
                </c:pt>
                <c:pt idx="985">
                  <c:v>10</c:v>
                </c:pt>
                <c:pt idx="986">
                  <c:v>10</c:v>
                </c:pt>
                <c:pt idx="987">
                  <c:v>10</c:v>
                </c:pt>
                <c:pt idx="988">
                  <c:v>10</c:v>
                </c:pt>
                <c:pt idx="989">
                  <c:v>10</c:v>
                </c:pt>
                <c:pt idx="990">
                  <c:v>10</c:v>
                </c:pt>
                <c:pt idx="991">
                  <c:v>10</c:v>
                </c:pt>
                <c:pt idx="992">
                  <c:v>10</c:v>
                </c:pt>
                <c:pt idx="993">
                  <c:v>10</c:v>
                </c:pt>
                <c:pt idx="994">
                  <c:v>10</c:v>
                </c:pt>
                <c:pt idx="995">
                  <c:v>10</c:v>
                </c:pt>
                <c:pt idx="996">
                  <c:v>10</c:v>
                </c:pt>
                <c:pt idx="997">
                  <c:v>10</c:v>
                </c:pt>
                <c:pt idx="998">
                  <c:v>10</c:v>
                </c:pt>
                <c:pt idx="999">
                  <c:v>10</c:v>
                </c:pt>
                <c:pt idx="1000">
                  <c:v>10</c:v>
                </c:pt>
                <c:pt idx="1001">
                  <c:v>10</c:v>
                </c:pt>
                <c:pt idx="1002">
                  <c:v>10</c:v>
                </c:pt>
                <c:pt idx="1003">
                  <c:v>10</c:v>
                </c:pt>
                <c:pt idx="1004">
                  <c:v>10</c:v>
                </c:pt>
                <c:pt idx="1005">
                  <c:v>10</c:v>
                </c:pt>
                <c:pt idx="1006">
                  <c:v>10</c:v>
                </c:pt>
                <c:pt idx="1007">
                  <c:v>10</c:v>
                </c:pt>
                <c:pt idx="1008">
                  <c:v>10</c:v>
                </c:pt>
                <c:pt idx="1009">
                  <c:v>10</c:v>
                </c:pt>
                <c:pt idx="1010">
                  <c:v>10</c:v>
                </c:pt>
                <c:pt idx="1011">
                  <c:v>10</c:v>
                </c:pt>
                <c:pt idx="1012">
                  <c:v>10</c:v>
                </c:pt>
                <c:pt idx="1013">
                  <c:v>10</c:v>
                </c:pt>
                <c:pt idx="1014">
                  <c:v>10</c:v>
                </c:pt>
                <c:pt idx="1015">
                  <c:v>10</c:v>
                </c:pt>
                <c:pt idx="1016">
                  <c:v>10</c:v>
                </c:pt>
                <c:pt idx="1017">
                  <c:v>10</c:v>
                </c:pt>
                <c:pt idx="1018">
                  <c:v>10</c:v>
                </c:pt>
                <c:pt idx="1019">
                  <c:v>10</c:v>
                </c:pt>
                <c:pt idx="1020">
                  <c:v>10</c:v>
                </c:pt>
                <c:pt idx="1021">
                  <c:v>10</c:v>
                </c:pt>
                <c:pt idx="1022">
                  <c:v>10</c:v>
                </c:pt>
                <c:pt idx="1023">
                  <c:v>1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Switching Energy'!$I$1</c:f>
              <c:strCache>
                <c:ptCount val="1"/>
                <c:pt idx="0">
                  <c:v>TSAR</c:v>
                </c:pt>
              </c:strCache>
            </c:strRef>
          </c:tx>
          <c:spPr>
            <a:ln w="34925">
              <a:solidFill>
                <a:srgbClr val="CC0000"/>
              </a:solidFill>
            </a:ln>
          </c:spPr>
          <c:marker>
            <c:symbol val="none"/>
          </c:marker>
          <c:xVal>
            <c:numRef>
              <c:f>'Switching Energy'!$A$2:$A$4097</c:f>
              <c:numCache>
                <c:formatCode>General</c:formatCode>
                <c:ptCount val="409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</c:numCache>
            </c:numRef>
          </c:xVal>
          <c:yVal>
            <c:numRef>
              <c:f>'Switching Energy'!$I$2:$I$4097</c:f>
              <c:numCache>
                <c:formatCode>General</c:formatCode>
                <c:ptCount val="4096"/>
                <c:pt idx="0">
                  <c:v>9</c:v>
                </c:pt>
                <c:pt idx="1">
                  <c:v>9</c:v>
                </c:pt>
                <c:pt idx="2">
                  <c:v>9</c:v>
                </c:pt>
                <c:pt idx="3">
                  <c:v>9</c:v>
                </c:pt>
                <c:pt idx="4">
                  <c:v>9</c:v>
                </c:pt>
                <c:pt idx="5">
                  <c:v>9</c:v>
                </c:pt>
                <c:pt idx="6">
                  <c:v>8</c:v>
                </c:pt>
                <c:pt idx="7">
                  <c:v>8</c:v>
                </c:pt>
                <c:pt idx="8">
                  <c:v>8</c:v>
                </c:pt>
                <c:pt idx="9">
                  <c:v>9</c:v>
                </c:pt>
                <c:pt idx="10">
                  <c:v>9</c:v>
                </c:pt>
                <c:pt idx="11">
                  <c:v>9</c:v>
                </c:pt>
                <c:pt idx="12">
                  <c:v>9</c:v>
                </c:pt>
                <c:pt idx="13">
                  <c:v>9</c:v>
                </c:pt>
                <c:pt idx="14">
                  <c:v>7</c:v>
                </c:pt>
                <c:pt idx="15">
                  <c:v>7</c:v>
                </c:pt>
                <c:pt idx="16">
                  <c:v>7</c:v>
                </c:pt>
                <c:pt idx="17">
                  <c:v>9</c:v>
                </c:pt>
                <c:pt idx="18">
                  <c:v>9</c:v>
                </c:pt>
                <c:pt idx="19">
                  <c:v>9</c:v>
                </c:pt>
                <c:pt idx="20">
                  <c:v>9</c:v>
                </c:pt>
                <c:pt idx="21">
                  <c:v>9</c:v>
                </c:pt>
                <c:pt idx="22">
                  <c:v>8</c:v>
                </c:pt>
                <c:pt idx="23">
                  <c:v>8</c:v>
                </c:pt>
                <c:pt idx="24">
                  <c:v>8</c:v>
                </c:pt>
                <c:pt idx="25">
                  <c:v>9</c:v>
                </c:pt>
                <c:pt idx="26">
                  <c:v>9</c:v>
                </c:pt>
                <c:pt idx="27">
                  <c:v>9</c:v>
                </c:pt>
                <c:pt idx="28">
                  <c:v>9</c:v>
                </c:pt>
                <c:pt idx="29">
                  <c:v>9</c:v>
                </c:pt>
                <c:pt idx="30">
                  <c:v>6</c:v>
                </c:pt>
                <c:pt idx="31">
                  <c:v>6</c:v>
                </c:pt>
                <c:pt idx="32">
                  <c:v>6</c:v>
                </c:pt>
                <c:pt idx="33">
                  <c:v>9</c:v>
                </c:pt>
                <c:pt idx="34">
                  <c:v>9</c:v>
                </c:pt>
                <c:pt idx="35">
                  <c:v>9</c:v>
                </c:pt>
                <c:pt idx="36">
                  <c:v>9</c:v>
                </c:pt>
                <c:pt idx="37">
                  <c:v>9</c:v>
                </c:pt>
                <c:pt idx="38">
                  <c:v>8</c:v>
                </c:pt>
                <c:pt idx="39">
                  <c:v>8</c:v>
                </c:pt>
                <c:pt idx="40">
                  <c:v>8</c:v>
                </c:pt>
                <c:pt idx="41">
                  <c:v>9</c:v>
                </c:pt>
                <c:pt idx="42">
                  <c:v>9</c:v>
                </c:pt>
                <c:pt idx="43">
                  <c:v>9</c:v>
                </c:pt>
                <c:pt idx="44">
                  <c:v>9</c:v>
                </c:pt>
                <c:pt idx="45">
                  <c:v>9</c:v>
                </c:pt>
                <c:pt idx="46">
                  <c:v>7</c:v>
                </c:pt>
                <c:pt idx="47">
                  <c:v>7</c:v>
                </c:pt>
                <c:pt idx="48">
                  <c:v>7</c:v>
                </c:pt>
                <c:pt idx="49">
                  <c:v>9</c:v>
                </c:pt>
                <c:pt idx="50">
                  <c:v>9</c:v>
                </c:pt>
                <c:pt idx="51">
                  <c:v>9</c:v>
                </c:pt>
                <c:pt idx="52">
                  <c:v>9</c:v>
                </c:pt>
                <c:pt idx="53">
                  <c:v>9</c:v>
                </c:pt>
                <c:pt idx="54">
                  <c:v>8</c:v>
                </c:pt>
                <c:pt idx="55">
                  <c:v>8</c:v>
                </c:pt>
                <c:pt idx="56">
                  <c:v>8</c:v>
                </c:pt>
                <c:pt idx="57">
                  <c:v>9</c:v>
                </c:pt>
                <c:pt idx="58">
                  <c:v>9</c:v>
                </c:pt>
                <c:pt idx="59">
                  <c:v>9</c:v>
                </c:pt>
                <c:pt idx="60">
                  <c:v>9</c:v>
                </c:pt>
                <c:pt idx="61">
                  <c:v>9</c:v>
                </c:pt>
                <c:pt idx="62">
                  <c:v>6</c:v>
                </c:pt>
                <c:pt idx="63">
                  <c:v>6</c:v>
                </c:pt>
                <c:pt idx="64">
                  <c:v>6</c:v>
                </c:pt>
                <c:pt idx="65">
                  <c:v>9</c:v>
                </c:pt>
                <c:pt idx="66">
                  <c:v>9</c:v>
                </c:pt>
                <c:pt idx="67">
                  <c:v>9</c:v>
                </c:pt>
                <c:pt idx="68">
                  <c:v>9</c:v>
                </c:pt>
                <c:pt idx="69">
                  <c:v>9</c:v>
                </c:pt>
                <c:pt idx="70">
                  <c:v>8</c:v>
                </c:pt>
                <c:pt idx="71">
                  <c:v>8</c:v>
                </c:pt>
                <c:pt idx="72">
                  <c:v>8</c:v>
                </c:pt>
                <c:pt idx="73">
                  <c:v>9</c:v>
                </c:pt>
                <c:pt idx="74">
                  <c:v>9</c:v>
                </c:pt>
                <c:pt idx="75">
                  <c:v>9</c:v>
                </c:pt>
                <c:pt idx="76">
                  <c:v>9</c:v>
                </c:pt>
                <c:pt idx="77">
                  <c:v>9</c:v>
                </c:pt>
                <c:pt idx="78">
                  <c:v>7</c:v>
                </c:pt>
                <c:pt idx="79">
                  <c:v>7</c:v>
                </c:pt>
                <c:pt idx="80">
                  <c:v>7</c:v>
                </c:pt>
                <c:pt idx="81">
                  <c:v>9</c:v>
                </c:pt>
                <c:pt idx="82">
                  <c:v>9</c:v>
                </c:pt>
                <c:pt idx="83">
                  <c:v>9</c:v>
                </c:pt>
                <c:pt idx="84">
                  <c:v>9</c:v>
                </c:pt>
                <c:pt idx="85">
                  <c:v>9</c:v>
                </c:pt>
                <c:pt idx="86">
                  <c:v>8</c:v>
                </c:pt>
                <c:pt idx="87">
                  <c:v>8</c:v>
                </c:pt>
                <c:pt idx="88">
                  <c:v>8</c:v>
                </c:pt>
                <c:pt idx="89">
                  <c:v>9</c:v>
                </c:pt>
                <c:pt idx="90">
                  <c:v>9</c:v>
                </c:pt>
                <c:pt idx="91">
                  <c:v>9</c:v>
                </c:pt>
                <c:pt idx="92">
                  <c:v>9</c:v>
                </c:pt>
                <c:pt idx="93">
                  <c:v>9</c:v>
                </c:pt>
                <c:pt idx="94">
                  <c:v>6</c:v>
                </c:pt>
                <c:pt idx="95">
                  <c:v>6</c:v>
                </c:pt>
                <c:pt idx="96">
                  <c:v>6</c:v>
                </c:pt>
                <c:pt idx="97">
                  <c:v>9</c:v>
                </c:pt>
                <c:pt idx="98">
                  <c:v>9</c:v>
                </c:pt>
                <c:pt idx="99">
                  <c:v>9</c:v>
                </c:pt>
                <c:pt idx="100">
                  <c:v>9</c:v>
                </c:pt>
                <c:pt idx="101">
                  <c:v>9</c:v>
                </c:pt>
                <c:pt idx="102">
                  <c:v>8</c:v>
                </c:pt>
                <c:pt idx="103">
                  <c:v>8</c:v>
                </c:pt>
                <c:pt idx="104">
                  <c:v>8</c:v>
                </c:pt>
                <c:pt idx="105">
                  <c:v>9</c:v>
                </c:pt>
                <c:pt idx="106">
                  <c:v>9</c:v>
                </c:pt>
                <c:pt idx="107">
                  <c:v>9</c:v>
                </c:pt>
                <c:pt idx="108">
                  <c:v>9</c:v>
                </c:pt>
                <c:pt idx="109">
                  <c:v>9</c:v>
                </c:pt>
                <c:pt idx="110">
                  <c:v>7</c:v>
                </c:pt>
                <c:pt idx="111">
                  <c:v>6</c:v>
                </c:pt>
                <c:pt idx="112">
                  <c:v>6</c:v>
                </c:pt>
                <c:pt idx="113">
                  <c:v>8</c:v>
                </c:pt>
                <c:pt idx="114">
                  <c:v>8</c:v>
                </c:pt>
                <c:pt idx="115">
                  <c:v>8</c:v>
                </c:pt>
                <c:pt idx="116">
                  <c:v>8</c:v>
                </c:pt>
                <c:pt idx="117">
                  <c:v>8</c:v>
                </c:pt>
                <c:pt idx="118">
                  <c:v>7</c:v>
                </c:pt>
                <c:pt idx="119">
                  <c:v>7</c:v>
                </c:pt>
                <c:pt idx="120">
                  <c:v>7</c:v>
                </c:pt>
                <c:pt idx="121">
                  <c:v>8</c:v>
                </c:pt>
                <c:pt idx="122">
                  <c:v>8</c:v>
                </c:pt>
                <c:pt idx="123">
                  <c:v>8</c:v>
                </c:pt>
                <c:pt idx="124">
                  <c:v>8</c:v>
                </c:pt>
                <c:pt idx="125">
                  <c:v>8</c:v>
                </c:pt>
                <c:pt idx="126">
                  <c:v>5</c:v>
                </c:pt>
                <c:pt idx="127">
                  <c:v>5</c:v>
                </c:pt>
                <c:pt idx="128">
                  <c:v>5</c:v>
                </c:pt>
                <c:pt idx="129">
                  <c:v>8</c:v>
                </c:pt>
                <c:pt idx="130">
                  <c:v>8</c:v>
                </c:pt>
                <c:pt idx="131">
                  <c:v>8</c:v>
                </c:pt>
                <c:pt idx="132">
                  <c:v>8</c:v>
                </c:pt>
                <c:pt idx="133">
                  <c:v>8</c:v>
                </c:pt>
                <c:pt idx="134">
                  <c:v>7</c:v>
                </c:pt>
                <c:pt idx="135">
                  <c:v>7</c:v>
                </c:pt>
                <c:pt idx="136">
                  <c:v>7</c:v>
                </c:pt>
                <c:pt idx="137">
                  <c:v>8</c:v>
                </c:pt>
                <c:pt idx="138">
                  <c:v>8</c:v>
                </c:pt>
                <c:pt idx="139">
                  <c:v>8</c:v>
                </c:pt>
                <c:pt idx="140">
                  <c:v>8</c:v>
                </c:pt>
                <c:pt idx="141">
                  <c:v>8</c:v>
                </c:pt>
                <c:pt idx="142">
                  <c:v>6</c:v>
                </c:pt>
                <c:pt idx="143">
                  <c:v>6</c:v>
                </c:pt>
                <c:pt idx="144">
                  <c:v>7</c:v>
                </c:pt>
                <c:pt idx="145">
                  <c:v>9</c:v>
                </c:pt>
                <c:pt idx="146">
                  <c:v>9</c:v>
                </c:pt>
                <c:pt idx="147">
                  <c:v>9</c:v>
                </c:pt>
                <c:pt idx="148">
                  <c:v>9</c:v>
                </c:pt>
                <c:pt idx="149">
                  <c:v>9</c:v>
                </c:pt>
                <c:pt idx="150">
                  <c:v>8</c:v>
                </c:pt>
                <c:pt idx="151">
                  <c:v>8</c:v>
                </c:pt>
                <c:pt idx="152">
                  <c:v>8</c:v>
                </c:pt>
                <c:pt idx="153">
                  <c:v>9</c:v>
                </c:pt>
                <c:pt idx="154">
                  <c:v>9</c:v>
                </c:pt>
                <c:pt idx="155">
                  <c:v>9</c:v>
                </c:pt>
                <c:pt idx="156">
                  <c:v>9</c:v>
                </c:pt>
                <c:pt idx="157">
                  <c:v>9</c:v>
                </c:pt>
                <c:pt idx="158">
                  <c:v>6</c:v>
                </c:pt>
                <c:pt idx="159">
                  <c:v>6</c:v>
                </c:pt>
                <c:pt idx="160">
                  <c:v>6</c:v>
                </c:pt>
                <c:pt idx="161">
                  <c:v>9</c:v>
                </c:pt>
                <c:pt idx="162">
                  <c:v>9</c:v>
                </c:pt>
                <c:pt idx="163">
                  <c:v>9</c:v>
                </c:pt>
                <c:pt idx="164">
                  <c:v>9</c:v>
                </c:pt>
                <c:pt idx="165">
                  <c:v>9</c:v>
                </c:pt>
                <c:pt idx="166">
                  <c:v>8</c:v>
                </c:pt>
                <c:pt idx="167">
                  <c:v>8</c:v>
                </c:pt>
                <c:pt idx="168">
                  <c:v>8</c:v>
                </c:pt>
                <c:pt idx="169">
                  <c:v>9</c:v>
                </c:pt>
                <c:pt idx="170">
                  <c:v>9</c:v>
                </c:pt>
                <c:pt idx="171">
                  <c:v>9</c:v>
                </c:pt>
                <c:pt idx="172">
                  <c:v>9</c:v>
                </c:pt>
                <c:pt idx="173">
                  <c:v>9</c:v>
                </c:pt>
                <c:pt idx="174">
                  <c:v>7</c:v>
                </c:pt>
                <c:pt idx="175">
                  <c:v>7</c:v>
                </c:pt>
                <c:pt idx="176">
                  <c:v>7</c:v>
                </c:pt>
                <c:pt idx="177">
                  <c:v>9</c:v>
                </c:pt>
                <c:pt idx="178">
                  <c:v>9</c:v>
                </c:pt>
                <c:pt idx="179">
                  <c:v>9</c:v>
                </c:pt>
                <c:pt idx="180">
                  <c:v>9</c:v>
                </c:pt>
                <c:pt idx="181">
                  <c:v>9</c:v>
                </c:pt>
                <c:pt idx="182">
                  <c:v>8</c:v>
                </c:pt>
                <c:pt idx="183">
                  <c:v>8</c:v>
                </c:pt>
                <c:pt idx="184">
                  <c:v>8</c:v>
                </c:pt>
                <c:pt idx="185">
                  <c:v>9</c:v>
                </c:pt>
                <c:pt idx="186">
                  <c:v>9</c:v>
                </c:pt>
                <c:pt idx="187">
                  <c:v>9</c:v>
                </c:pt>
                <c:pt idx="188">
                  <c:v>9</c:v>
                </c:pt>
                <c:pt idx="189">
                  <c:v>9</c:v>
                </c:pt>
                <c:pt idx="190">
                  <c:v>6</c:v>
                </c:pt>
                <c:pt idx="191">
                  <c:v>6</c:v>
                </c:pt>
                <c:pt idx="192">
                  <c:v>6</c:v>
                </c:pt>
                <c:pt idx="193">
                  <c:v>9</c:v>
                </c:pt>
                <c:pt idx="194">
                  <c:v>9</c:v>
                </c:pt>
                <c:pt idx="195">
                  <c:v>9</c:v>
                </c:pt>
                <c:pt idx="196">
                  <c:v>9</c:v>
                </c:pt>
                <c:pt idx="197">
                  <c:v>9</c:v>
                </c:pt>
                <c:pt idx="198">
                  <c:v>8</c:v>
                </c:pt>
                <c:pt idx="199">
                  <c:v>8</c:v>
                </c:pt>
                <c:pt idx="200">
                  <c:v>8</c:v>
                </c:pt>
                <c:pt idx="201">
                  <c:v>9</c:v>
                </c:pt>
                <c:pt idx="202">
                  <c:v>9</c:v>
                </c:pt>
                <c:pt idx="203">
                  <c:v>9</c:v>
                </c:pt>
                <c:pt idx="204">
                  <c:v>9</c:v>
                </c:pt>
                <c:pt idx="205">
                  <c:v>9</c:v>
                </c:pt>
                <c:pt idx="206">
                  <c:v>7</c:v>
                </c:pt>
                <c:pt idx="207">
                  <c:v>7</c:v>
                </c:pt>
                <c:pt idx="208">
                  <c:v>7</c:v>
                </c:pt>
                <c:pt idx="209">
                  <c:v>9</c:v>
                </c:pt>
                <c:pt idx="210">
                  <c:v>9</c:v>
                </c:pt>
                <c:pt idx="211">
                  <c:v>9</c:v>
                </c:pt>
                <c:pt idx="212">
                  <c:v>9</c:v>
                </c:pt>
                <c:pt idx="213">
                  <c:v>9</c:v>
                </c:pt>
                <c:pt idx="214">
                  <c:v>8</c:v>
                </c:pt>
                <c:pt idx="215">
                  <c:v>8</c:v>
                </c:pt>
                <c:pt idx="216">
                  <c:v>8</c:v>
                </c:pt>
                <c:pt idx="217">
                  <c:v>9</c:v>
                </c:pt>
                <c:pt idx="218">
                  <c:v>9</c:v>
                </c:pt>
                <c:pt idx="219">
                  <c:v>9</c:v>
                </c:pt>
                <c:pt idx="220">
                  <c:v>9</c:v>
                </c:pt>
                <c:pt idx="221">
                  <c:v>9</c:v>
                </c:pt>
                <c:pt idx="222">
                  <c:v>6</c:v>
                </c:pt>
                <c:pt idx="223">
                  <c:v>6</c:v>
                </c:pt>
                <c:pt idx="224">
                  <c:v>6</c:v>
                </c:pt>
                <c:pt idx="225">
                  <c:v>9</c:v>
                </c:pt>
                <c:pt idx="226">
                  <c:v>9</c:v>
                </c:pt>
                <c:pt idx="227">
                  <c:v>9</c:v>
                </c:pt>
                <c:pt idx="228">
                  <c:v>9</c:v>
                </c:pt>
                <c:pt idx="229">
                  <c:v>9</c:v>
                </c:pt>
                <c:pt idx="230">
                  <c:v>8</c:v>
                </c:pt>
                <c:pt idx="231">
                  <c:v>8</c:v>
                </c:pt>
                <c:pt idx="232">
                  <c:v>8</c:v>
                </c:pt>
                <c:pt idx="233">
                  <c:v>9</c:v>
                </c:pt>
                <c:pt idx="234">
                  <c:v>9</c:v>
                </c:pt>
                <c:pt idx="235">
                  <c:v>9</c:v>
                </c:pt>
                <c:pt idx="236">
                  <c:v>9</c:v>
                </c:pt>
                <c:pt idx="237">
                  <c:v>9</c:v>
                </c:pt>
                <c:pt idx="238">
                  <c:v>7</c:v>
                </c:pt>
                <c:pt idx="239">
                  <c:v>5</c:v>
                </c:pt>
                <c:pt idx="240">
                  <c:v>5</c:v>
                </c:pt>
                <c:pt idx="241">
                  <c:v>7</c:v>
                </c:pt>
                <c:pt idx="242">
                  <c:v>7</c:v>
                </c:pt>
                <c:pt idx="243">
                  <c:v>7</c:v>
                </c:pt>
                <c:pt idx="244">
                  <c:v>7</c:v>
                </c:pt>
                <c:pt idx="245">
                  <c:v>7</c:v>
                </c:pt>
                <c:pt idx="246">
                  <c:v>6</c:v>
                </c:pt>
                <c:pt idx="247">
                  <c:v>6</c:v>
                </c:pt>
                <c:pt idx="248">
                  <c:v>6</c:v>
                </c:pt>
                <c:pt idx="249">
                  <c:v>7</c:v>
                </c:pt>
                <c:pt idx="250">
                  <c:v>7</c:v>
                </c:pt>
                <c:pt idx="251">
                  <c:v>7</c:v>
                </c:pt>
                <c:pt idx="252">
                  <c:v>7</c:v>
                </c:pt>
                <c:pt idx="253">
                  <c:v>7</c:v>
                </c:pt>
                <c:pt idx="254">
                  <c:v>4</c:v>
                </c:pt>
                <c:pt idx="255">
                  <c:v>4</c:v>
                </c:pt>
                <c:pt idx="256">
                  <c:v>4</c:v>
                </c:pt>
                <c:pt idx="257">
                  <c:v>7</c:v>
                </c:pt>
                <c:pt idx="258">
                  <c:v>7</c:v>
                </c:pt>
                <c:pt idx="259">
                  <c:v>7</c:v>
                </c:pt>
                <c:pt idx="260">
                  <c:v>7</c:v>
                </c:pt>
                <c:pt idx="261">
                  <c:v>7</c:v>
                </c:pt>
                <c:pt idx="262">
                  <c:v>6</c:v>
                </c:pt>
                <c:pt idx="263">
                  <c:v>6</c:v>
                </c:pt>
                <c:pt idx="264">
                  <c:v>6</c:v>
                </c:pt>
                <c:pt idx="265">
                  <c:v>7</c:v>
                </c:pt>
                <c:pt idx="266">
                  <c:v>7</c:v>
                </c:pt>
                <c:pt idx="267">
                  <c:v>7</c:v>
                </c:pt>
                <c:pt idx="268">
                  <c:v>7</c:v>
                </c:pt>
                <c:pt idx="269">
                  <c:v>7</c:v>
                </c:pt>
                <c:pt idx="270">
                  <c:v>5</c:v>
                </c:pt>
                <c:pt idx="271">
                  <c:v>5</c:v>
                </c:pt>
                <c:pt idx="272">
                  <c:v>7</c:v>
                </c:pt>
                <c:pt idx="273">
                  <c:v>9</c:v>
                </c:pt>
                <c:pt idx="274">
                  <c:v>9</c:v>
                </c:pt>
                <c:pt idx="275">
                  <c:v>9</c:v>
                </c:pt>
                <c:pt idx="276">
                  <c:v>9</c:v>
                </c:pt>
                <c:pt idx="277">
                  <c:v>9</c:v>
                </c:pt>
                <c:pt idx="278">
                  <c:v>8</c:v>
                </c:pt>
                <c:pt idx="279">
                  <c:v>8</c:v>
                </c:pt>
                <c:pt idx="280">
                  <c:v>8</c:v>
                </c:pt>
                <c:pt idx="281">
                  <c:v>9</c:v>
                </c:pt>
                <c:pt idx="282">
                  <c:v>9</c:v>
                </c:pt>
                <c:pt idx="283">
                  <c:v>9</c:v>
                </c:pt>
                <c:pt idx="284">
                  <c:v>9</c:v>
                </c:pt>
                <c:pt idx="285">
                  <c:v>9</c:v>
                </c:pt>
                <c:pt idx="286">
                  <c:v>6</c:v>
                </c:pt>
                <c:pt idx="287">
                  <c:v>6</c:v>
                </c:pt>
                <c:pt idx="288">
                  <c:v>6</c:v>
                </c:pt>
                <c:pt idx="289">
                  <c:v>9</c:v>
                </c:pt>
                <c:pt idx="290">
                  <c:v>9</c:v>
                </c:pt>
                <c:pt idx="291">
                  <c:v>9</c:v>
                </c:pt>
                <c:pt idx="292">
                  <c:v>9</c:v>
                </c:pt>
                <c:pt idx="293">
                  <c:v>9</c:v>
                </c:pt>
                <c:pt idx="294">
                  <c:v>8</c:v>
                </c:pt>
                <c:pt idx="295">
                  <c:v>8</c:v>
                </c:pt>
                <c:pt idx="296">
                  <c:v>8</c:v>
                </c:pt>
                <c:pt idx="297">
                  <c:v>9</c:v>
                </c:pt>
                <c:pt idx="298">
                  <c:v>9</c:v>
                </c:pt>
                <c:pt idx="299">
                  <c:v>9</c:v>
                </c:pt>
                <c:pt idx="300">
                  <c:v>9</c:v>
                </c:pt>
                <c:pt idx="301">
                  <c:v>9</c:v>
                </c:pt>
                <c:pt idx="302">
                  <c:v>7</c:v>
                </c:pt>
                <c:pt idx="303">
                  <c:v>7</c:v>
                </c:pt>
                <c:pt idx="304">
                  <c:v>7</c:v>
                </c:pt>
                <c:pt idx="305">
                  <c:v>9</c:v>
                </c:pt>
                <c:pt idx="306">
                  <c:v>9</c:v>
                </c:pt>
                <c:pt idx="307">
                  <c:v>9</c:v>
                </c:pt>
                <c:pt idx="308">
                  <c:v>9</c:v>
                </c:pt>
                <c:pt idx="309">
                  <c:v>9</c:v>
                </c:pt>
                <c:pt idx="310">
                  <c:v>8</c:v>
                </c:pt>
                <c:pt idx="311">
                  <c:v>8</c:v>
                </c:pt>
                <c:pt idx="312">
                  <c:v>8</c:v>
                </c:pt>
                <c:pt idx="313">
                  <c:v>9</c:v>
                </c:pt>
                <c:pt idx="314">
                  <c:v>9</c:v>
                </c:pt>
                <c:pt idx="315">
                  <c:v>9</c:v>
                </c:pt>
                <c:pt idx="316">
                  <c:v>9</c:v>
                </c:pt>
                <c:pt idx="317">
                  <c:v>9</c:v>
                </c:pt>
                <c:pt idx="318">
                  <c:v>6</c:v>
                </c:pt>
                <c:pt idx="319">
                  <c:v>6</c:v>
                </c:pt>
                <c:pt idx="320">
                  <c:v>6</c:v>
                </c:pt>
                <c:pt idx="321">
                  <c:v>9</c:v>
                </c:pt>
                <c:pt idx="322">
                  <c:v>9</c:v>
                </c:pt>
                <c:pt idx="323">
                  <c:v>9</c:v>
                </c:pt>
                <c:pt idx="324">
                  <c:v>9</c:v>
                </c:pt>
                <c:pt idx="325">
                  <c:v>9</c:v>
                </c:pt>
                <c:pt idx="326">
                  <c:v>8</c:v>
                </c:pt>
                <c:pt idx="327">
                  <c:v>8</c:v>
                </c:pt>
                <c:pt idx="328">
                  <c:v>8</c:v>
                </c:pt>
                <c:pt idx="329">
                  <c:v>9</c:v>
                </c:pt>
                <c:pt idx="330">
                  <c:v>9</c:v>
                </c:pt>
                <c:pt idx="331">
                  <c:v>9</c:v>
                </c:pt>
                <c:pt idx="332">
                  <c:v>9</c:v>
                </c:pt>
                <c:pt idx="333">
                  <c:v>9</c:v>
                </c:pt>
                <c:pt idx="334">
                  <c:v>7</c:v>
                </c:pt>
                <c:pt idx="335">
                  <c:v>7</c:v>
                </c:pt>
                <c:pt idx="336">
                  <c:v>7</c:v>
                </c:pt>
                <c:pt idx="337">
                  <c:v>9</c:v>
                </c:pt>
                <c:pt idx="338">
                  <c:v>9</c:v>
                </c:pt>
                <c:pt idx="339">
                  <c:v>9</c:v>
                </c:pt>
                <c:pt idx="340">
                  <c:v>9</c:v>
                </c:pt>
                <c:pt idx="341">
                  <c:v>9</c:v>
                </c:pt>
                <c:pt idx="342">
                  <c:v>8</c:v>
                </c:pt>
                <c:pt idx="343">
                  <c:v>8</c:v>
                </c:pt>
                <c:pt idx="344">
                  <c:v>8</c:v>
                </c:pt>
                <c:pt idx="345">
                  <c:v>9</c:v>
                </c:pt>
                <c:pt idx="346">
                  <c:v>9</c:v>
                </c:pt>
                <c:pt idx="347">
                  <c:v>9</c:v>
                </c:pt>
                <c:pt idx="348">
                  <c:v>9</c:v>
                </c:pt>
                <c:pt idx="349">
                  <c:v>9</c:v>
                </c:pt>
                <c:pt idx="350">
                  <c:v>6</c:v>
                </c:pt>
                <c:pt idx="351">
                  <c:v>6</c:v>
                </c:pt>
                <c:pt idx="352">
                  <c:v>6</c:v>
                </c:pt>
                <c:pt idx="353">
                  <c:v>9</c:v>
                </c:pt>
                <c:pt idx="354">
                  <c:v>9</c:v>
                </c:pt>
                <c:pt idx="355">
                  <c:v>9</c:v>
                </c:pt>
                <c:pt idx="356">
                  <c:v>9</c:v>
                </c:pt>
                <c:pt idx="357">
                  <c:v>9</c:v>
                </c:pt>
                <c:pt idx="358">
                  <c:v>8</c:v>
                </c:pt>
                <c:pt idx="359">
                  <c:v>8</c:v>
                </c:pt>
                <c:pt idx="360">
                  <c:v>8</c:v>
                </c:pt>
                <c:pt idx="361">
                  <c:v>9</c:v>
                </c:pt>
                <c:pt idx="362">
                  <c:v>9</c:v>
                </c:pt>
                <c:pt idx="363">
                  <c:v>9</c:v>
                </c:pt>
                <c:pt idx="364">
                  <c:v>9</c:v>
                </c:pt>
                <c:pt idx="365">
                  <c:v>9</c:v>
                </c:pt>
                <c:pt idx="366">
                  <c:v>7</c:v>
                </c:pt>
                <c:pt idx="367">
                  <c:v>6</c:v>
                </c:pt>
                <c:pt idx="368">
                  <c:v>6</c:v>
                </c:pt>
                <c:pt idx="369">
                  <c:v>8</c:v>
                </c:pt>
                <c:pt idx="370">
                  <c:v>8</c:v>
                </c:pt>
                <c:pt idx="371">
                  <c:v>8</c:v>
                </c:pt>
                <c:pt idx="372">
                  <c:v>8</c:v>
                </c:pt>
                <c:pt idx="373">
                  <c:v>8</c:v>
                </c:pt>
                <c:pt idx="374">
                  <c:v>7</c:v>
                </c:pt>
                <c:pt idx="375">
                  <c:v>7</c:v>
                </c:pt>
                <c:pt idx="376">
                  <c:v>7</c:v>
                </c:pt>
                <c:pt idx="377">
                  <c:v>8</c:v>
                </c:pt>
                <c:pt idx="378">
                  <c:v>8</c:v>
                </c:pt>
                <c:pt idx="379">
                  <c:v>8</c:v>
                </c:pt>
                <c:pt idx="380">
                  <c:v>8</c:v>
                </c:pt>
                <c:pt idx="381">
                  <c:v>8</c:v>
                </c:pt>
                <c:pt idx="382">
                  <c:v>5</c:v>
                </c:pt>
                <c:pt idx="383">
                  <c:v>5</c:v>
                </c:pt>
                <c:pt idx="384">
                  <c:v>5</c:v>
                </c:pt>
                <c:pt idx="385">
                  <c:v>8</c:v>
                </c:pt>
                <c:pt idx="386">
                  <c:v>8</c:v>
                </c:pt>
                <c:pt idx="387">
                  <c:v>8</c:v>
                </c:pt>
                <c:pt idx="388">
                  <c:v>8</c:v>
                </c:pt>
                <c:pt idx="389">
                  <c:v>8</c:v>
                </c:pt>
                <c:pt idx="390">
                  <c:v>7</c:v>
                </c:pt>
                <c:pt idx="391">
                  <c:v>7</c:v>
                </c:pt>
                <c:pt idx="392">
                  <c:v>7</c:v>
                </c:pt>
                <c:pt idx="393">
                  <c:v>8</c:v>
                </c:pt>
                <c:pt idx="394">
                  <c:v>8</c:v>
                </c:pt>
                <c:pt idx="395">
                  <c:v>8</c:v>
                </c:pt>
                <c:pt idx="396">
                  <c:v>8</c:v>
                </c:pt>
                <c:pt idx="397">
                  <c:v>8</c:v>
                </c:pt>
                <c:pt idx="398">
                  <c:v>6</c:v>
                </c:pt>
                <c:pt idx="399">
                  <c:v>6</c:v>
                </c:pt>
                <c:pt idx="400">
                  <c:v>7</c:v>
                </c:pt>
                <c:pt idx="401">
                  <c:v>9</c:v>
                </c:pt>
                <c:pt idx="402">
                  <c:v>9</c:v>
                </c:pt>
                <c:pt idx="403">
                  <c:v>9</c:v>
                </c:pt>
                <c:pt idx="404">
                  <c:v>9</c:v>
                </c:pt>
                <c:pt idx="405">
                  <c:v>9</c:v>
                </c:pt>
                <c:pt idx="406">
                  <c:v>8</c:v>
                </c:pt>
                <c:pt idx="407">
                  <c:v>8</c:v>
                </c:pt>
                <c:pt idx="408">
                  <c:v>8</c:v>
                </c:pt>
                <c:pt idx="409">
                  <c:v>9</c:v>
                </c:pt>
                <c:pt idx="410">
                  <c:v>9</c:v>
                </c:pt>
                <c:pt idx="411">
                  <c:v>9</c:v>
                </c:pt>
                <c:pt idx="412">
                  <c:v>9</c:v>
                </c:pt>
                <c:pt idx="413">
                  <c:v>9</c:v>
                </c:pt>
                <c:pt idx="414">
                  <c:v>6</c:v>
                </c:pt>
                <c:pt idx="415">
                  <c:v>6</c:v>
                </c:pt>
                <c:pt idx="416">
                  <c:v>6</c:v>
                </c:pt>
                <c:pt idx="417">
                  <c:v>9</c:v>
                </c:pt>
                <c:pt idx="418">
                  <c:v>9</c:v>
                </c:pt>
                <c:pt idx="419">
                  <c:v>9</c:v>
                </c:pt>
                <c:pt idx="420">
                  <c:v>9</c:v>
                </c:pt>
                <c:pt idx="421">
                  <c:v>9</c:v>
                </c:pt>
                <c:pt idx="422">
                  <c:v>8</c:v>
                </c:pt>
                <c:pt idx="423">
                  <c:v>8</c:v>
                </c:pt>
                <c:pt idx="424">
                  <c:v>8</c:v>
                </c:pt>
                <c:pt idx="425">
                  <c:v>9</c:v>
                </c:pt>
                <c:pt idx="426">
                  <c:v>9</c:v>
                </c:pt>
                <c:pt idx="427">
                  <c:v>9</c:v>
                </c:pt>
                <c:pt idx="428">
                  <c:v>9</c:v>
                </c:pt>
                <c:pt idx="429">
                  <c:v>9</c:v>
                </c:pt>
                <c:pt idx="430">
                  <c:v>7</c:v>
                </c:pt>
                <c:pt idx="431">
                  <c:v>7</c:v>
                </c:pt>
                <c:pt idx="432">
                  <c:v>7</c:v>
                </c:pt>
                <c:pt idx="433">
                  <c:v>9</c:v>
                </c:pt>
                <c:pt idx="434">
                  <c:v>9</c:v>
                </c:pt>
                <c:pt idx="435">
                  <c:v>9</c:v>
                </c:pt>
                <c:pt idx="436">
                  <c:v>9</c:v>
                </c:pt>
                <c:pt idx="437">
                  <c:v>9</c:v>
                </c:pt>
                <c:pt idx="438">
                  <c:v>8</c:v>
                </c:pt>
                <c:pt idx="439">
                  <c:v>8</c:v>
                </c:pt>
                <c:pt idx="440">
                  <c:v>8</c:v>
                </c:pt>
                <c:pt idx="441">
                  <c:v>9</c:v>
                </c:pt>
                <c:pt idx="442">
                  <c:v>9</c:v>
                </c:pt>
                <c:pt idx="443">
                  <c:v>9</c:v>
                </c:pt>
                <c:pt idx="444">
                  <c:v>9</c:v>
                </c:pt>
                <c:pt idx="445">
                  <c:v>9</c:v>
                </c:pt>
                <c:pt idx="446">
                  <c:v>6</c:v>
                </c:pt>
                <c:pt idx="447">
                  <c:v>6</c:v>
                </c:pt>
                <c:pt idx="448">
                  <c:v>6</c:v>
                </c:pt>
                <c:pt idx="449">
                  <c:v>9</c:v>
                </c:pt>
                <c:pt idx="450">
                  <c:v>9</c:v>
                </c:pt>
                <c:pt idx="451">
                  <c:v>9</c:v>
                </c:pt>
                <c:pt idx="452">
                  <c:v>9</c:v>
                </c:pt>
                <c:pt idx="453">
                  <c:v>9</c:v>
                </c:pt>
                <c:pt idx="454">
                  <c:v>8</c:v>
                </c:pt>
                <c:pt idx="455">
                  <c:v>8</c:v>
                </c:pt>
                <c:pt idx="456">
                  <c:v>8</c:v>
                </c:pt>
                <c:pt idx="457">
                  <c:v>9</c:v>
                </c:pt>
                <c:pt idx="458">
                  <c:v>9</c:v>
                </c:pt>
                <c:pt idx="459">
                  <c:v>9</c:v>
                </c:pt>
                <c:pt idx="460">
                  <c:v>9</c:v>
                </c:pt>
                <c:pt idx="461">
                  <c:v>9</c:v>
                </c:pt>
                <c:pt idx="462">
                  <c:v>7</c:v>
                </c:pt>
                <c:pt idx="463">
                  <c:v>7</c:v>
                </c:pt>
                <c:pt idx="464">
                  <c:v>7</c:v>
                </c:pt>
                <c:pt idx="465">
                  <c:v>9</c:v>
                </c:pt>
                <c:pt idx="466">
                  <c:v>9</c:v>
                </c:pt>
                <c:pt idx="467">
                  <c:v>9</c:v>
                </c:pt>
                <c:pt idx="468">
                  <c:v>9</c:v>
                </c:pt>
                <c:pt idx="469">
                  <c:v>9</c:v>
                </c:pt>
                <c:pt idx="470">
                  <c:v>8</c:v>
                </c:pt>
                <c:pt idx="471">
                  <c:v>8</c:v>
                </c:pt>
                <c:pt idx="472">
                  <c:v>8</c:v>
                </c:pt>
                <c:pt idx="473">
                  <c:v>9</c:v>
                </c:pt>
                <c:pt idx="474">
                  <c:v>9</c:v>
                </c:pt>
                <c:pt idx="475">
                  <c:v>9</c:v>
                </c:pt>
                <c:pt idx="476">
                  <c:v>9</c:v>
                </c:pt>
                <c:pt idx="477">
                  <c:v>9</c:v>
                </c:pt>
                <c:pt idx="478">
                  <c:v>6</c:v>
                </c:pt>
                <c:pt idx="479">
                  <c:v>6</c:v>
                </c:pt>
                <c:pt idx="480">
                  <c:v>6</c:v>
                </c:pt>
                <c:pt idx="481">
                  <c:v>9</c:v>
                </c:pt>
                <c:pt idx="482">
                  <c:v>9</c:v>
                </c:pt>
                <c:pt idx="483">
                  <c:v>9</c:v>
                </c:pt>
                <c:pt idx="484">
                  <c:v>9</c:v>
                </c:pt>
                <c:pt idx="485">
                  <c:v>9</c:v>
                </c:pt>
                <c:pt idx="486">
                  <c:v>8</c:v>
                </c:pt>
                <c:pt idx="487">
                  <c:v>8</c:v>
                </c:pt>
                <c:pt idx="488">
                  <c:v>8</c:v>
                </c:pt>
                <c:pt idx="489">
                  <c:v>9</c:v>
                </c:pt>
                <c:pt idx="490">
                  <c:v>9</c:v>
                </c:pt>
                <c:pt idx="491">
                  <c:v>9</c:v>
                </c:pt>
                <c:pt idx="492">
                  <c:v>9</c:v>
                </c:pt>
                <c:pt idx="493">
                  <c:v>9</c:v>
                </c:pt>
                <c:pt idx="494">
                  <c:v>7</c:v>
                </c:pt>
                <c:pt idx="495">
                  <c:v>5</c:v>
                </c:pt>
                <c:pt idx="496">
                  <c:v>5</c:v>
                </c:pt>
                <c:pt idx="497">
                  <c:v>7</c:v>
                </c:pt>
                <c:pt idx="498">
                  <c:v>7</c:v>
                </c:pt>
                <c:pt idx="499">
                  <c:v>7</c:v>
                </c:pt>
                <c:pt idx="500">
                  <c:v>7</c:v>
                </c:pt>
                <c:pt idx="501">
                  <c:v>7</c:v>
                </c:pt>
                <c:pt idx="502">
                  <c:v>6</c:v>
                </c:pt>
                <c:pt idx="503">
                  <c:v>6</c:v>
                </c:pt>
                <c:pt idx="504">
                  <c:v>6</c:v>
                </c:pt>
                <c:pt idx="505">
                  <c:v>7</c:v>
                </c:pt>
                <c:pt idx="506">
                  <c:v>7</c:v>
                </c:pt>
                <c:pt idx="507">
                  <c:v>7</c:v>
                </c:pt>
                <c:pt idx="508">
                  <c:v>7</c:v>
                </c:pt>
                <c:pt idx="509">
                  <c:v>7</c:v>
                </c:pt>
                <c:pt idx="510">
                  <c:v>4</c:v>
                </c:pt>
                <c:pt idx="511">
                  <c:v>4</c:v>
                </c:pt>
                <c:pt idx="512">
                  <c:v>4</c:v>
                </c:pt>
                <c:pt idx="513">
                  <c:v>7</c:v>
                </c:pt>
                <c:pt idx="514">
                  <c:v>7</c:v>
                </c:pt>
                <c:pt idx="515">
                  <c:v>7</c:v>
                </c:pt>
                <c:pt idx="516">
                  <c:v>7</c:v>
                </c:pt>
                <c:pt idx="517">
                  <c:v>7</c:v>
                </c:pt>
                <c:pt idx="518">
                  <c:v>6</c:v>
                </c:pt>
                <c:pt idx="519">
                  <c:v>6</c:v>
                </c:pt>
                <c:pt idx="520">
                  <c:v>6</c:v>
                </c:pt>
                <c:pt idx="521">
                  <c:v>7</c:v>
                </c:pt>
                <c:pt idx="522">
                  <c:v>7</c:v>
                </c:pt>
                <c:pt idx="523">
                  <c:v>7</c:v>
                </c:pt>
                <c:pt idx="524">
                  <c:v>7</c:v>
                </c:pt>
                <c:pt idx="525">
                  <c:v>7</c:v>
                </c:pt>
                <c:pt idx="526">
                  <c:v>5</c:v>
                </c:pt>
                <c:pt idx="527">
                  <c:v>5</c:v>
                </c:pt>
                <c:pt idx="528">
                  <c:v>7</c:v>
                </c:pt>
                <c:pt idx="529">
                  <c:v>9</c:v>
                </c:pt>
                <c:pt idx="530">
                  <c:v>9</c:v>
                </c:pt>
                <c:pt idx="531">
                  <c:v>9</c:v>
                </c:pt>
                <c:pt idx="532">
                  <c:v>9</c:v>
                </c:pt>
                <c:pt idx="533">
                  <c:v>9</c:v>
                </c:pt>
                <c:pt idx="534">
                  <c:v>8</c:v>
                </c:pt>
                <c:pt idx="535">
                  <c:v>8</c:v>
                </c:pt>
                <c:pt idx="536">
                  <c:v>8</c:v>
                </c:pt>
                <c:pt idx="537">
                  <c:v>9</c:v>
                </c:pt>
                <c:pt idx="538">
                  <c:v>9</c:v>
                </c:pt>
                <c:pt idx="539">
                  <c:v>9</c:v>
                </c:pt>
                <c:pt idx="540">
                  <c:v>9</c:v>
                </c:pt>
                <c:pt idx="541">
                  <c:v>9</c:v>
                </c:pt>
                <c:pt idx="542">
                  <c:v>6</c:v>
                </c:pt>
                <c:pt idx="543">
                  <c:v>6</c:v>
                </c:pt>
                <c:pt idx="544">
                  <c:v>6</c:v>
                </c:pt>
                <c:pt idx="545">
                  <c:v>9</c:v>
                </c:pt>
                <c:pt idx="546">
                  <c:v>9</c:v>
                </c:pt>
                <c:pt idx="547">
                  <c:v>9</c:v>
                </c:pt>
                <c:pt idx="548">
                  <c:v>9</c:v>
                </c:pt>
                <c:pt idx="549">
                  <c:v>9</c:v>
                </c:pt>
                <c:pt idx="550">
                  <c:v>8</c:v>
                </c:pt>
                <c:pt idx="551">
                  <c:v>8</c:v>
                </c:pt>
                <c:pt idx="552">
                  <c:v>8</c:v>
                </c:pt>
                <c:pt idx="553">
                  <c:v>9</c:v>
                </c:pt>
                <c:pt idx="554">
                  <c:v>9</c:v>
                </c:pt>
                <c:pt idx="555">
                  <c:v>9</c:v>
                </c:pt>
                <c:pt idx="556">
                  <c:v>9</c:v>
                </c:pt>
                <c:pt idx="557">
                  <c:v>9</c:v>
                </c:pt>
                <c:pt idx="558">
                  <c:v>7</c:v>
                </c:pt>
                <c:pt idx="559">
                  <c:v>7</c:v>
                </c:pt>
                <c:pt idx="560">
                  <c:v>7</c:v>
                </c:pt>
                <c:pt idx="561">
                  <c:v>9</c:v>
                </c:pt>
                <c:pt idx="562">
                  <c:v>9</c:v>
                </c:pt>
                <c:pt idx="563">
                  <c:v>9</c:v>
                </c:pt>
                <c:pt idx="564">
                  <c:v>9</c:v>
                </c:pt>
                <c:pt idx="565">
                  <c:v>9</c:v>
                </c:pt>
                <c:pt idx="566">
                  <c:v>8</c:v>
                </c:pt>
                <c:pt idx="567">
                  <c:v>8</c:v>
                </c:pt>
                <c:pt idx="568">
                  <c:v>8</c:v>
                </c:pt>
                <c:pt idx="569">
                  <c:v>9</c:v>
                </c:pt>
                <c:pt idx="570">
                  <c:v>9</c:v>
                </c:pt>
                <c:pt idx="571">
                  <c:v>9</c:v>
                </c:pt>
                <c:pt idx="572">
                  <c:v>9</c:v>
                </c:pt>
                <c:pt idx="573">
                  <c:v>9</c:v>
                </c:pt>
                <c:pt idx="574">
                  <c:v>6</c:v>
                </c:pt>
                <c:pt idx="575">
                  <c:v>6</c:v>
                </c:pt>
                <c:pt idx="576">
                  <c:v>6</c:v>
                </c:pt>
                <c:pt idx="577">
                  <c:v>9</c:v>
                </c:pt>
                <c:pt idx="578">
                  <c:v>9</c:v>
                </c:pt>
                <c:pt idx="579">
                  <c:v>9</c:v>
                </c:pt>
                <c:pt idx="580">
                  <c:v>9</c:v>
                </c:pt>
                <c:pt idx="581">
                  <c:v>9</c:v>
                </c:pt>
                <c:pt idx="582">
                  <c:v>8</c:v>
                </c:pt>
                <c:pt idx="583">
                  <c:v>8</c:v>
                </c:pt>
                <c:pt idx="584">
                  <c:v>8</c:v>
                </c:pt>
                <c:pt idx="585">
                  <c:v>9</c:v>
                </c:pt>
                <c:pt idx="586">
                  <c:v>9</c:v>
                </c:pt>
                <c:pt idx="587">
                  <c:v>9</c:v>
                </c:pt>
                <c:pt idx="588">
                  <c:v>9</c:v>
                </c:pt>
                <c:pt idx="589">
                  <c:v>9</c:v>
                </c:pt>
                <c:pt idx="590">
                  <c:v>7</c:v>
                </c:pt>
                <c:pt idx="591">
                  <c:v>7</c:v>
                </c:pt>
                <c:pt idx="592">
                  <c:v>7</c:v>
                </c:pt>
                <c:pt idx="593">
                  <c:v>9</c:v>
                </c:pt>
                <c:pt idx="594">
                  <c:v>9</c:v>
                </c:pt>
                <c:pt idx="595">
                  <c:v>9</c:v>
                </c:pt>
                <c:pt idx="596">
                  <c:v>9</c:v>
                </c:pt>
                <c:pt idx="597">
                  <c:v>9</c:v>
                </c:pt>
                <c:pt idx="598">
                  <c:v>8</c:v>
                </c:pt>
                <c:pt idx="599">
                  <c:v>8</c:v>
                </c:pt>
                <c:pt idx="600">
                  <c:v>8</c:v>
                </c:pt>
                <c:pt idx="601">
                  <c:v>9</c:v>
                </c:pt>
                <c:pt idx="602">
                  <c:v>9</c:v>
                </c:pt>
                <c:pt idx="603">
                  <c:v>9</c:v>
                </c:pt>
                <c:pt idx="604">
                  <c:v>9</c:v>
                </c:pt>
                <c:pt idx="605">
                  <c:v>9</c:v>
                </c:pt>
                <c:pt idx="606">
                  <c:v>6</c:v>
                </c:pt>
                <c:pt idx="607">
                  <c:v>6</c:v>
                </c:pt>
                <c:pt idx="608">
                  <c:v>6</c:v>
                </c:pt>
                <c:pt idx="609">
                  <c:v>9</c:v>
                </c:pt>
                <c:pt idx="610">
                  <c:v>9</c:v>
                </c:pt>
                <c:pt idx="611">
                  <c:v>9</c:v>
                </c:pt>
                <c:pt idx="612">
                  <c:v>9</c:v>
                </c:pt>
                <c:pt idx="613">
                  <c:v>9</c:v>
                </c:pt>
                <c:pt idx="614">
                  <c:v>8</c:v>
                </c:pt>
                <c:pt idx="615">
                  <c:v>8</c:v>
                </c:pt>
                <c:pt idx="616">
                  <c:v>8</c:v>
                </c:pt>
                <c:pt idx="617">
                  <c:v>9</c:v>
                </c:pt>
                <c:pt idx="618">
                  <c:v>9</c:v>
                </c:pt>
                <c:pt idx="619">
                  <c:v>9</c:v>
                </c:pt>
                <c:pt idx="620">
                  <c:v>9</c:v>
                </c:pt>
                <c:pt idx="621">
                  <c:v>9</c:v>
                </c:pt>
                <c:pt idx="622">
                  <c:v>7</c:v>
                </c:pt>
                <c:pt idx="623">
                  <c:v>6</c:v>
                </c:pt>
                <c:pt idx="624">
                  <c:v>6</c:v>
                </c:pt>
                <c:pt idx="625">
                  <c:v>8</c:v>
                </c:pt>
                <c:pt idx="626">
                  <c:v>8</c:v>
                </c:pt>
                <c:pt idx="627">
                  <c:v>8</c:v>
                </c:pt>
                <c:pt idx="628">
                  <c:v>8</c:v>
                </c:pt>
                <c:pt idx="629">
                  <c:v>8</c:v>
                </c:pt>
                <c:pt idx="630">
                  <c:v>7</c:v>
                </c:pt>
                <c:pt idx="631">
                  <c:v>7</c:v>
                </c:pt>
                <c:pt idx="632">
                  <c:v>7</c:v>
                </c:pt>
                <c:pt idx="633">
                  <c:v>8</c:v>
                </c:pt>
                <c:pt idx="634">
                  <c:v>8</c:v>
                </c:pt>
                <c:pt idx="635">
                  <c:v>8</c:v>
                </c:pt>
                <c:pt idx="636">
                  <c:v>8</c:v>
                </c:pt>
                <c:pt idx="637">
                  <c:v>8</c:v>
                </c:pt>
                <c:pt idx="638">
                  <c:v>5</c:v>
                </c:pt>
                <c:pt idx="639">
                  <c:v>5</c:v>
                </c:pt>
                <c:pt idx="640">
                  <c:v>5</c:v>
                </c:pt>
                <c:pt idx="641">
                  <c:v>8</c:v>
                </c:pt>
                <c:pt idx="642">
                  <c:v>8</c:v>
                </c:pt>
                <c:pt idx="643">
                  <c:v>8</c:v>
                </c:pt>
                <c:pt idx="644">
                  <c:v>8</c:v>
                </c:pt>
                <c:pt idx="645">
                  <c:v>8</c:v>
                </c:pt>
                <c:pt idx="646">
                  <c:v>7</c:v>
                </c:pt>
                <c:pt idx="647">
                  <c:v>7</c:v>
                </c:pt>
                <c:pt idx="648">
                  <c:v>7</c:v>
                </c:pt>
                <c:pt idx="649">
                  <c:v>8</c:v>
                </c:pt>
                <c:pt idx="650">
                  <c:v>8</c:v>
                </c:pt>
                <c:pt idx="651">
                  <c:v>8</c:v>
                </c:pt>
                <c:pt idx="652">
                  <c:v>8</c:v>
                </c:pt>
                <c:pt idx="653">
                  <c:v>8</c:v>
                </c:pt>
                <c:pt idx="654">
                  <c:v>6</c:v>
                </c:pt>
                <c:pt idx="655">
                  <c:v>6</c:v>
                </c:pt>
                <c:pt idx="656">
                  <c:v>7</c:v>
                </c:pt>
                <c:pt idx="657">
                  <c:v>9</c:v>
                </c:pt>
                <c:pt idx="658">
                  <c:v>9</c:v>
                </c:pt>
                <c:pt idx="659">
                  <c:v>9</c:v>
                </c:pt>
                <c:pt idx="660">
                  <c:v>9</c:v>
                </c:pt>
                <c:pt idx="661">
                  <c:v>9</c:v>
                </c:pt>
                <c:pt idx="662">
                  <c:v>8</c:v>
                </c:pt>
                <c:pt idx="663">
                  <c:v>8</c:v>
                </c:pt>
                <c:pt idx="664">
                  <c:v>8</c:v>
                </c:pt>
                <c:pt idx="665">
                  <c:v>9</c:v>
                </c:pt>
                <c:pt idx="666">
                  <c:v>9</c:v>
                </c:pt>
                <c:pt idx="667">
                  <c:v>9</c:v>
                </c:pt>
                <c:pt idx="668">
                  <c:v>9</c:v>
                </c:pt>
                <c:pt idx="669">
                  <c:v>9</c:v>
                </c:pt>
                <c:pt idx="670">
                  <c:v>6</c:v>
                </c:pt>
                <c:pt idx="671">
                  <c:v>6</c:v>
                </c:pt>
                <c:pt idx="672">
                  <c:v>6</c:v>
                </c:pt>
                <c:pt idx="673">
                  <c:v>9</c:v>
                </c:pt>
                <c:pt idx="674">
                  <c:v>9</c:v>
                </c:pt>
                <c:pt idx="675">
                  <c:v>9</c:v>
                </c:pt>
                <c:pt idx="676">
                  <c:v>9</c:v>
                </c:pt>
                <c:pt idx="677">
                  <c:v>9</c:v>
                </c:pt>
                <c:pt idx="678">
                  <c:v>8</c:v>
                </c:pt>
                <c:pt idx="679">
                  <c:v>8</c:v>
                </c:pt>
                <c:pt idx="680">
                  <c:v>8</c:v>
                </c:pt>
                <c:pt idx="681">
                  <c:v>9</c:v>
                </c:pt>
                <c:pt idx="682">
                  <c:v>9</c:v>
                </c:pt>
                <c:pt idx="683">
                  <c:v>9</c:v>
                </c:pt>
                <c:pt idx="684">
                  <c:v>9</c:v>
                </c:pt>
                <c:pt idx="685">
                  <c:v>9</c:v>
                </c:pt>
                <c:pt idx="686">
                  <c:v>7</c:v>
                </c:pt>
                <c:pt idx="687">
                  <c:v>7</c:v>
                </c:pt>
                <c:pt idx="688">
                  <c:v>7</c:v>
                </c:pt>
                <c:pt idx="689">
                  <c:v>9</c:v>
                </c:pt>
                <c:pt idx="690">
                  <c:v>9</c:v>
                </c:pt>
                <c:pt idx="691">
                  <c:v>9</c:v>
                </c:pt>
                <c:pt idx="692">
                  <c:v>9</c:v>
                </c:pt>
                <c:pt idx="693">
                  <c:v>9</c:v>
                </c:pt>
                <c:pt idx="694">
                  <c:v>8</c:v>
                </c:pt>
                <c:pt idx="695">
                  <c:v>8</c:v>
                </c:pt>
                <c:pt idx="696">
                  <c:v>8</c:v>
                </c:pt>
                <c:pt idx="697">
                  <c:v>9</c:v>
                </c:pt>
                <c:pt idx="698">
                  <c:v>9</c:v>
                </c:pt>
                <c:pt idx="699">
                  <c:v>9</c:v>
                </c:pt>
                <c:pt idx="700">
                  <c:v>9</c:v>
                </c:pt>
                <c:pt idx="701">
                  <c:v>9</c:v>
                </c:pt>
                <c:pt idx="702">
                  <c:v>6</c:v>
                </c:pt>
                <c:pt idx="703">
                  <c:v>6</c:v>
                </c:pt>
                <c:pt idx="704">
                  <c:v>6</c:v>
                </c:pt>
                <c:pt idx="705">
                  <c:v>9</c:v>
                </c:pt>
                <c:pt idx="706">
                  <c:v>9</c:v>
                </c:pt>
                <c:pt idx="707">
                  <c:v>9</c:v>
                </c:pt>
                <c:pt idx="708">
                  <c:v>9</c:v>
                </c:pt>
                <c:pt idx="709">
                  <c:v>9</c:v>
                </c:pt>
                <c:pt idx="710">
                  <c:v>8</c:v>
                </c:pt>
                <c:pt idx="711">
                  <c:v>8</c:v>
                </c:pt>
                <c:pt idx="712">
                  <c:v>8</c:v>
                </c:pt>
                <c:pt idx="713">
                  <c:v>9</c:v>
                </c:pt>
                <c:pt idx="714">
                  <c:v>9</c:v>
                </c:pt>
                <c:pt idx="715">
                  <c:v>9</c:v>
                </c:pt>
                <c:pt idx="716">
                  <c:v>9</c:v>
                </c:pt>
                <c:pt idx="717">
                  <c:v>9</c:v>
                </c:pt>
                <c:pt idx="718">
                  <c:v>7</c:v>
                </c:pt>
                <c:pt idx="719">
                  <c:v>7</c:v>
                </c:pt>
                <c:pt idx="720">
                  <c:v>7</c:v>
                </c:pt>
                <c:pt idx="721">
                  <c:v>9</c:v>
                </c:pt>
                <c:pt idx="722">
                  <c:v>9</c:v>
                </c:pt>
                <c:pt idx="723">
                  <c:v>9</c:v>
                </c:pt>
                <c:pt idx="724">
                  <c:v>9</c:v>
                </c:pt>
                <c:pt idx="725">
                  <c:v>9</c:v>
                </c:pt>
                <c:pt idx="726">
                  <c:v>8</c:v>
                </c:pt>
                <c:pt idx="727">
                  <c:v>8</c:v>
                </c:pt>
                <c:pt idx="728">
                  <c:v>8</c:v>
                </c:pt>
                <c:pt idx="729">
                  <c:v>9</c:v>
                </c:pt>
                <c:pt idx="730">
                  <c:v>9</c:v>
                </c:pt>
                <c:pt idx="731">
                  <c:v>9</c:v>
                </c:pt>
                <c:pt idx="732">
                  <c:v>9</c:v>
                </c:pt>
                <c:pt idx="733">
                  <c:v>9</c:v>
                </c:pt>
                <c:pt idx="734">
                  <c:v>6</c:v>
                </c:pt>
                <c:pt idx="735">
                  <c:v>6</c:v>
                </c:pt>
                <c:pt idx="736">
                  <c:v>6</c:v>
                </c:pt>
                <c:pt idx="737">
                  <c:v>9</c:v>
                </c:pt>
                <c:pt idx="738">
                  <c:v>9</c:v>
                </c:pt>
                <c:pt idx="739">
                  <c:v>9</c:v>
                </c:pt>
                <c:pt idx="740">
                  <c:v>9</c:v>
                </c:pt>
                <c:pt idx="741">
                  <c:v>9</c:v>
                </c:pt>
                <c:pt idx="742">
                  <c:v>8</c:v>
                </c:pt>
                <c:pt idx="743">
                  <c:v>8</c:v>
                </c:pt>
                <c:pt idx="744">
                  <c:v>8</c:v>
                </c:pt>
                <c:pt idx="745">
                  <c:v>9</c:v>
                </c:pt>
                <c:pt idx="746">
                  <c:v>9</c:v>
                </c:pt>
                <c:pt idx="747">
                  <c:v>9</c:v>
                </c:pt>
                <c:pt idx="748">
                  <c:v>9</c:v>
                </c:pt>
                <c:pt idx="749">
                  <c:v>9</c:v>
                </c:pt>
                <c:pt idx="750">
                  <c:v>7</c:v>
                </c:pt>
                <c:pt idx="751">
                  <c:v>5</c:v>
                </c:pt>
                <c:pt idx="752">
                  <c:v>5</c:v>
                </c:pt>
                <c:pt idx="753">
                  <c:v>7</c:v>
                </c:pt>
                <c:pt idx="754">
                  <c:v>7</c:v>
                </c:pt>
                <c:pt idx="755">
                  <c:v>7</c:v>
                </c:pt>
                <c:pt idx="756">
                  <c:v>7</c:v>
                </c:pt>
                <c:pt idx="757">
                  <c:v>7</c:v>
                </c:pt>
                <c:pt idx="758">
                  <c:v>6</c:v>
                </c:pt>
                <c:pt idx="759">
                  <c:v>6</c:v>
                </c:pt>
                <c:pt idx="760">
                  <c:v>6</c:v>
                </c:pt>
                <c:pt idx="761">
                  <c:v>7</c:v>
                </c:pt>
                <c:pt idx="762">
                  <c:v>7</c:v>
                </c:pt>
                <c:pt idx="763">
                  <c:v>7</c:v>
                </c:pt>
                <c:pt idx="764">
                  <c:v>7</c:v>
                </c:pt>
                <c:pt idx="765">
                  <c:v>7</c:v>
                </c:pt>
                <c:pt idx="766">
                  <c:v>4</c:v>
                </c:pt>
                <c:pt idx="767">
                  <c:v>4</c:v>
                </c:pt>
                <c:pt idx="768">
                  <c:v>4</c:v>
                </c:pt>
                <c:pt idx="769">
                  <c:v>7</c:v>
                </c:pt>
                <c:pt idx="770">
                  <c:v>7</c:v>
                </c:pt>
                <c:pt idx="771">
                  <c:v>7</c:v>
                </c:pt>
                <c:pt idx="772">
                  <c:v>7</c:v>
                </c:pt>
                <c:pt idx="773">
                  <c:v>7</c:v>
                </c:pt>
                <c:pt idx="774">
                  <c:v>6</c:v>
                </c:pt>
                <c:pt idx="775">
                  <c:v>6</c:v>
                </c:pt>
                <c:pt idx="776">
                  <c:v>6</c:v>
                </c:pt>
                <c:pt idx="777">
                  <c:v>7</c:v>
                </c:pt>
                <c:pt idx="778">
                  <c:v>7</c:v>
                </c:pt>
                <c:pt idx="779">
                  <c:v>7</c:v>
                </c:pt>
                <c:pt idx="780">
                  <c:v>7</c:v>
                </c:pt>
                <c:pt idx="781">
                  <c:v>7</c:v>
                </c:pt>
                <c:pt idx="782">
                  <c:v>5</c:v>
                </c:pt>
                <c:pt idx="783">
                  <c:v>5</c:v>
                </c:pt>
                <c:pt idx="784">
                  <c:v>7</c:v>
                </c:pt>
                <c:pt idx="785">
                  <c:v>9</c:v>
                </c:pt>
                <c:pt idx="786">
                  <c:v>9</c:v>
                </c:pt>
                <c:pt idx="787">
                  <c:v>9</c:v>
                </c:pt>
                <c:pt idx="788">
                  <c:v>9</c:v>
                </c:pt>
                <c:pt idx="789">
                  <c:v>9</c:v>
                </c:pt>
                <c:pt idx="790">
                  <c:v>8</c:v>
                </c:pt>
                <c:pt idx="791">
                  <c:v>8</c:v>
                </c:pt>
                <c:pt idx="792">
                  <c:v>8</c:v>
                </c:pt>
                <c:pt idx="793">
                  <c:v>9</c:v>
                </c:pt>
                <c:pt idx="794">
                  <c:v>9</c:v>
                </c:pt>
                <c:pt idx="795">
                  <c:v>9</c:v>
                </c:pt>
                <c:pt idx="796">
                  <c:v>9</c:v>
                </c:pt>
                <c:pt idx="797">
                  <c:v>9</c:v>
                </c:pt>
                <c:pt idx="798">
                  <c:v>6</c:v>
                </c:pt>
                <c:pt idx="799">
                  <c:v>6</c:v>
                </c:pt>
                <c:pt idx="800">
                  <c:v>6</c:v>
                </c:pt>
                <c:pt idx="801">
                  <c:v>9</c:v>
                </c:pt>
                <c:pt idx="802">
                  <c:v>9</c:v>
                </c:pt>
                <c:pt idx="803">
                  <c:v>9</c:v>
                </c:pt>
                <c:pt idx="804">
                  <c:v>9</c:v>
                </c:pt>
                <c:pt idx="805">
                  <c:v>9</c:v>
                </c:pt>
                <c:pt idx="806">
                  <c:v>8</c:v>
                </c:pt>
                <c:pt idx="807">
                  <c:v>8</c:v>
                </c:pt>
                <c:pt idx="808">
                  <c:v>8</c:v>
                </c:pt>
                <c:pt idx="809">
                  <c:v>9</c:v>
                </c:pt>
                <c:pt idx="810">
                  <c:v>9</c:v>
                </c:pt>
                <c:pt idx="811">
                  <c:v>9</c:v>
                </c:pt>
                <c:pt idx="812">
                  <c:v>9</c:v>
                </c:pt>
                <c:pt idx="813">
                  <c:v>9</c:v>
                </c:pt>
                <c:pt idx="814">
                  <c:v>7</c:v>
                </c:pt>
                <c:pt idx="815">
                  <c:v>7</c:v>
                </c:pt>
                <c:pt idx="816">
                  <c:v>7</c:v>
                </c:pt>
                <c:pt idx="817">
                  <c:v>9</c:v>
                </c:pt>
                <c:pt idx="818">
                  <c:v>9</c:v>
                </c:pt>
                <c:pt idx="819">
                  <c:v>9</c:v>
                </c:pt>
                <c:pt idx="820">
                  <c:v>9</c:v>
                </c:pt>
                <c:pt idx="821">
                  <c:v>9</c:v>
                </c:pt>
                <c:pt idx="822">
                  <c:v>8</c:v>
                </c:pt>
                <c:pt idx="823">
                  <c:v>8</c:v>
                </c:pt>
                <c:pt idx="824">
                  <c:v>8</c:v>
                </c:pt>
                <c:pt idx="825">
                  <c:v>9</c:v>
                </c:pt>
                <c:pt idx="826">
                  <c:v>9</c:v>
                </c:pt>
                <c:pt idx="827">
                  <c:v>9</c:v>
                </c:pt>
                <c:pt idx="828">
                  <c:v>9</c:v>
                </c:pt>
                <c:pt idx="829">
                  <c:v>9</c:v>
                </c:pt>
                <c:pt idx="830">
                  <c:v>6</c:v>
                </c:pt>
                <c:pt idx="831">
                  <c:v>6</c:v>
                </c:pt>
                <c:pt idx="832">
                  <c:v>6</c:v>
                </c:pt>
                <c:pt idx="833">
                  <c:v>9</c:v>
                </c:pt>
                <c:pt idx="834">
                  <c:v>9</c:v>
                </c:pt>
                <c:pt idx="835">
                  <c:v>9</c:v>
                </c:pt>
                <c:pt idx="836">
                  <c:v>9</c:v>
                </c:pt>
                <c:pt idx="837">
                  <c:v>9</c:v>
                </c:pt>
                <c:pt idx="838">
                  <c:v>8</c:v>
                </c:pt>
                <c:pt idx="839">
                  <c:v>8</c:v>
                </c:pt>
                <c:pt idx="840">
                  <c:v>8</c:v>
                </c:pt>
                <c:pt idx="841">
                  <c:v>9</c:v>
                </c:pt>
                <c:pt idx="842">
                  <c:v>9</c:v>
                </c:pt>
                <c:pt idx="843">
                  <c:v>9</c:v>
                </c:pt>
                <c:pt idx="844">
                  <c:v>9</c:v>
                </c:pt>
                <c:pt idx="845">
                  <c:v>9</c:v>
                </c:pt>
                <c:pt idx="846">
                  <c:v>7</c:v>
                </c:pt>
                <c:pt idx="847">
                  <c:v>7</c:v>
                </c:pt>
                <c:pt idx="848">
                  <c:v>7</c:v>
                </c:pt>
                <c:pt idx="849">
                  <c:v>9</c:v>
                </c:pt>
                <c:pt idx="850">
                  <c:v>9</c:v>
                </c:pt>
                <c:pt idx="851">
                  <c:v>9</c:v>
                </c:pt>
                <c:pt idx="852">
                  <c:v>9</c:v>
                </c:pt>
                <c:pt idx="853">
                  <c:v>9</c:v>
                </c:pt>
                <c:pt idx="854">
                  <c:v>8</c:v>
                </c:pt>
                <c:pt idx="855">
                  <c:v>8</c:v>
                </c:pt>
                <c:pt idx="856">
                  <c:v>8</c:v>
                </c:pt>
                <c:pt idx="857">
                  <c:v>9</c:v>
                </c:pt>
                <c:pt idx="858">
                  <c:v>9</c:v>
                </c:pt>
                <c:pt idx="859">
                  <c:v>9</c:v>
                </c:pt>
                <c:pt idx="860">
                  <c:v>9</c:v>
                </c:pt>
                <c:pt idx="861">
                  <c:v>9</c:v>
                </c:pt>
                <c:pt idx="862">
                  <c:v>6</c:v>
                </c:pt>
                <c:pt idx="863">
                  <c:v>6</c:v>
                </c:pt>
                <c:pt idx="864">
                  <c:v>6</c:v>
                </c:pt>
                <c:pt idx="865">
                  <c:v>9</c:v>
                </c:pt>
                <c:pt idx="866">
                  <c:v>9</c:v>
                </c:pt>
                <c:pt idx="867">
                  <c:v>9</c:v>
                </c:pt>
                <c:pt idx="868">
                  <c:v>9</c:v>
                </c:pt>
                <c:pt idx="869">
                  <c:v>9</c:v>
                </c:pt>
                <c:pt idx="870">
                  <c:v>8</c:v>
                </c:pt>
                <c:pt idx="871">
                  <c:v>8</c:v>
                </c:pt>
                <c:pt idx="872">
                  <c:v>8</c:v>
                </c:pt>
                <c:pt idx="873">
                  <c:v>9</c:v>
                </c:pt>
                <c:pt idx="874">
                  <c:v>9</c:v>
                </c:pt>
                <c:pt idx="875">
                  <c:v>9</c:v>
                </c:pt>
                <c:pt idx="876">
                  <c:v>9</c:v>
                </c:pt>
                <c:pt idx="877">
                  <c:v>9</c:v>
                </c:pt>
                <c:pt idx="878">
                  <c:v>7</c:v>
                </c:pt>
                <c:pt idx="879">
                  <c:v>6</c:v>
                </c:pt>
                <c:pt idx="880">
                  <c:v>6</c:v>
                </c:pt>
                <c:pt idx="881">
                  <c:v>8</c:v>
                </c:pt>
                <c:pt idx="882">
                  <c:v>8</c:v>
                </c:pt>
                <c:pt idx="883">
                  <c:v>8</c:v>
                </c:pt>
                <c:pt idx="884">
                  <c:v>8</c:v>
                </c:pt>
                <c:pt idx="885">
                  <c:v>8</c:v>
                </c:pt>
                <c:pt idx="886">
                  <c:v>7</c:v>
                </c:pt>
                <c:pt idx="887">
                  <c:v>7</c:v>
                </c:pt>
                <c:pt idx="888">
                  <c:v>7</c:v>
                </c:pt>
                <c:pt idx="889">
                  <c:v>8</c:v>
                </c:pt>
                <c:pt idx="890">
                  <c:v>8</c:v>
                </c:pt>
                <c:pt idx="891">
                  <c:v>8</c:v>
                </c:pt>
                <c:pt idx="892">
                  <c:v>8</c:v>
                </c:pt>
                <c:pt idx="893">
                  <c:v>8</c:v>
                </c:pt>
                <c:pt idx="894">
                  <c:v>5</c:v>
                </c:pt>
                <c:pt idx="895">
                  <c:v>5</c:v>
                </c:pt>
                <c:pt idx="896">
                  <c:v>5</c:v>
                </c:pt>
                <c:pt idx="897">
                  <c:v>8</c:v>
                </c:pt>
                <c:pt idx="898">
                  <c:v>8</c:v>
                </c:pt>
                <c:pt idx="899">
                  <c:v>8</c:v>
                </c:pt>
                <c:pt idx="900">
                  <c:v>8</c:v>
                </c:pt>
                <c:pt idx="901">
                  <c:v>8</c:v>
                </c:pt>
                <c:pt idx="902">
                  <c:v>7</c:v>
                </c:pt>
                <c:pt idx="903">
                  <c:v>7</c:v>
                </c:pt>
                <c:pt idx="904">
                  <c:v>7</c:v>
                </c:pt>
                <c:pt idx="905">
                  <c:v>8</c:v>
                </c:pt>
                <c:pt idx="906">
                  <c:v>8</c:v>
                </c:pt>
                <c:pt idx="907">
                  <c:v>8</c:v>
                </c:pt>
                <c:pt idx="908">
                  <c:v>8</c:v>
                </c:pt>
                <c:pt idx="909">
                  <c:v>8</c:v>
                </c:pt>
                <c:pt idx="910">
                  <c:v>6</c:v>
                </c:pt>
                <c:pt idx="911">
                  <c:v>6</c:v>
                </c:pt>
                <c:pt idx="912">
                  <c:v>7</c:v>
                </c:pt>
                <c:pt idx="913">
                  <c:v>9</c:v>
                </c:pt>
                <c:pt idx="914">
                  <c:v>9</c:v>
                </c:pt>
                <c:pt idx="915">
                  <c:v>9</c:v>
                </c:pt>
                <c:pt idx="916">
                  <c:v>9</c:v>
                </c:pt>
                <c:pt idx="917">
                  <c:v>9</c:v>
                </c:pt>
                <c:pt idx="918">
                  <c:v>8</c:v>
                </c:pt>
                <c:pt idx="919">
                  <c:v>8</c:v>
                </c:pt>
                <c:pt idx="920">
                  <c:v>8</c:v>
                </c:pt>
                <c:pt idx="921">
                  <c:v>9</c:v>
                </c:pt>
                <c:pt idx="922">
                  <c:v>9</c:v>
                </c:pt>
                <c:pt idx="923">
                  <c:v>9</c:v>
                </c:pt>
                <c:pt idx="924">
                  <c:v>9</c:v>
                </c:pt>
                <c:pt idx="925">
                  <c:v>9</c:v>
                </c:pt>
                <c:pt idx="926">
                  <c:v>6</c:v>
                </c:pt>
                <c:pt idx="927">
                  <c:v>6</c:v>
                </c:pt>
                <c:pt idx="928">
                  <c:v>6</c:v>
                </c:pt>
                <c:pt idx="929">
                  <c:v>9</c:v>
                </c:pt>
                <c:pt idx="930">
                  <c:v>9</c:v>
                </c:pt>
                <c:pt idx="931">
                  <c:v>9</c:v>
                </c:pt>
                <c:pt idx="932">
                  <c:v>9</c:v>
                </c:pt>
                <c:pt idx="933">
                  <c:v>9</c:v>
                </c:pt>
                <c:pt idx="934">
                  <c:v>8</c:v>
                </c:pt>
                <c:pt idx="935">
                  <c:v>8</c:v>
                </c:pt>
                <c:pt idx="936">
                  <c:v>8</c:v>
                </c:pt>
                <c:pt idx="937">
                  <c:v>9</c:v>
                </c:pt>
                <c:pt idx="938">
                  <c:v>9</c:v>
                </c:pt>
                <c:pt idx="939">
                  <c:v>9</c:v>
                </c:pt>
                <c:pt idx="940">
                  <c:v>9</c:v>
                </c:pt>
                <c:pt idx="941">
                  <c:v>9</c:v>
                </c:pt>
                <c:pt idx="942">
                  <c:v>7</c:v>
                </c:pt>
                <c:pt idx="943">
                  <c:v>7</c:v>
                </c:pt>
                <c:pt idx="944">
                  <c:v>7</c:v>
                </c:pt>
                <c:pt idx="945">
                  <c:v>9</c:v>
                </c:pt>
                <c:pt idx="946">
                  <c:v>9</c:v>
                </c:pt>
                <c:pt idx="947">
                  <c:v>9</c:v>
                </c:pt>
                <c:pt idx="948">
                  <c:v>9</c:v>
                </c:pt>
                <c:pt idx="949">
                  <c:v>9</c:v>
                </c:pt>
                <c:pt idx="950">
                  <c:v>8</c:v>
                </c:pt>
                <c:pt idx="951">
                  <c:v>8</c:v>
                </c:pt>
                <c:pt idx="952">
                  <c:v>8</c:v>
                </c:pt>
                <c:pt idx="953">
                  <c:v>9</c:v>
                </c:pt>
                <c:pt idx="954">
                  <c:v>9</c:v>
                </c:pt>
                <c:pt idx="955">
                  <c:v>9</c:v>
                </c:pt>
                <c:pt idx="956">
                  <c:v>9</c:v>
                </c:pt>
                <c:pt idx="957">
                  <c:v>9</c:v>
                </c:pt>
                <c:pt idx="958">
                  <c:v>6</c:v>
                </c:pt>
                <c:pt idx="959">
                  <c:v>6</c:v>
                </c:pt>
                <c:pt idx="960">
                  <c:v>6</c:v>
                </c:pt>
                <c:pt idx="961">
                  <c:v>9</c:v>
                </c:pt>
                <c:pt idx="962">
                  <c:v>9</c:v>
                </c:pt>
                <c:pt idx="963">
                  <c:v>9</c:v>
                </c:pt>
                <c:pt idx="964">
                  <c:v>9</c:v>
                </c:pt>
                <c:pt idx="965">
                  <c:v>9</c:v>
                </c:pt>
                <c:pt idx="966">
                  <c:v>8</c:v>
                </c:pt>
                <c:pt idx="967">
                  <c:v>8</c:v>
                </c:pt>
                <c:pt idx="968">
                  <c:v>8</c:v>
                </c:pt>
                <c:pt idx="969">
                  <c:v>9</c:v>
                </c:pt>
                <c:pt idx="970">
                  <c:v>9</c:v>
                </c:pt>
                <c:pt idx="971">
                  <c:v>9</c:v>
                </c:pt>
                <c:pt idx="972">
                  <c:v>9</c:v>
                </c:pt>
                <c:pt idx="973">
                  <c:v>9</c:v>
                </c:pt>
                <c:pt idx="974">
                  <c:v>7</c:v>
                </c:pt>
                <c:pt idx="975">
                  <c:v>7</c:v>
                </c:pt>
                <c:pt idx="976">
                  <c:v>7</c:v>
                </c:pt>
                <c:pt idx="977">
                  <c:v>9</c:v>
                </c:pt>
                <c:pt idx="978">
                  <c:v>9</c:v>
                </c:pt>
                <c:pt idx="979">
                  <c:v>9</c:v>
                </c:pt>
                <c:pt idx="980">
                  <c:v>9</c:v>
                </c:pt>
                <c:pt idx="981">
                  <c:v>9</c:v>
                </c:pt>
                <c:pt idx="982">
                  <c:v>8</c:v>
                </c:pt>
                <c:pt idx="983">
                  <c:v>8</c:v>
                </c:pt>
                <c:pt idx="984">
                  <c:v>8</c:v>
                </c:pt>
                <c:pt idx="985">
                  <c:v>9</c:v>
                </c:pt>
                <c:pt idx="986">
                  <c:v>9</c:v>
                </c:pt>
                <c:pt idx="987">
                  <c:v>9</c:v>
                </c:pt>
                <c:pt idx="988">
                  <c:v>9</c:v>
                </c:pt>
                <c:pt idx="989">
                  <c:v>9</c:v>
                </c:pt>
                <c:pt idx="990">
                  <c:v>6</c:v>
                </c:pt>
                <c:pt idx="991">
                  <c:v>6</c:v>
                </c:pt>
                <c:pt idx="992">
                  <c:v>6</c:v>
                </c:pt>
                <c:pt idx="993">
                  <c:v>9</c:v>
                </c:pt>
                <c:pt idx="994">
                  <c:v>9</c:v>
                </c:pt>
                <c:pt idx="995">
                  <c:v>9</c:v>
                </c:pt>
                <c:pt idx="996">
                  <c:v>9</c:v>
                </c:pt>
                <c:pt idx="997">
                  <c:v>9</c:v>
                </c:pt>
                <c:pt idx="998">
                  <c:v>8</c:v>
                </c:pt>
                <c:pt idx="999">
                  <c:v>8</c:v>
                </c:pt>
                <c:pt idx="1000">
                  <c:v>8</c:v>
                </c:pt>
                <c:pt idx="1001">
                  <c:v>9</c:v>
                </c:pt>
                <c:pt idx="1002">
                  <c:v>9</c:v>
                </c:pt>
                <c:pt idx="1003">
                  <c:v>9</c:v>
                </c:pt>
                <c:pt idx="1004">
                  <c:v>9</c:v>
                </c:pt>
                <c:pt idx="1005">
                  <c:v>9</c:v>
                </c:pt>
                <c:pt idx="1006">
                  <c:v>7</c:v>
                </c:pt>
                <c:pt idx="1007">
                  <c:v>7</c:v>
                </c:pt>
                <c:pt idx="1008">
                  <c:v>7</c:v>
                </c:pt>
                <c:pt idx="1009">
                  <c:v>9</c:v>
                </c:pt>
                <c:pt idx="1010">
                  <c:v>9</c:v>
                </c:pt>
                <c:pt idx="1011">
                  <c:v>9</c:v>
                </c:pt>
                <c:pt idx="1012">
                  <c:v>9</c:v>
                </c:pt>
                <c:pt idx="1013">
                  <c:v>9</c:v>
                </c:pt>
                <c:pt idx="1014">
                  <c:v>8</c:v>
                </c:pt>
                <c:pt idx="1015">
                  <c:v>8</c:v>
                </c:pt>
                <c:pt idx="1016">
                  <c:v>8</c:v>
                </c:pt>
                <c:pt idx="1017">
                  <c:v>9</c:v>
                </c:pt>
                <c:pt idx="1018">
                  <c:v>9</c:v>
                </c:pt>
                <c:pt idx="1019">
                  <c:v>9</c:v>
                </c:pt>
                <c:pt idx="1020">
                  <c:v>9</c:v>
                </c:pt>
                <c:pt idx="1021">
                  <c:v>9</c:v>
                </c:pt>
                <c:pt idx="1022">
                  <c:v>9</c:v>
                </c:pt>
                <c:pt idx="1023">
                  <c:v>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0515456"/>
        <c:axId val="170562688"/>
      </c:scatterChart>
      <c:valAx>
        <c:axId val="170515456"/>
        <c:scaling>
          <c:orientation val="minMax"/>
          <c:max val="1024"/>
          <c:min val="0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 dirty="0" smtClean="0"/>
                  <a:t>Code</a:t>
                </a:r>
                <a:endParaRPr lang="en-US" sz="1400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US"/>
          </a:p>
        </c:txPr>
        <c:crossAx val="170562688"/>
        <c:crosses val="autoZero"/>
        <c:crossBetween val="midCat"/>
        <c:majorUnit val="250"/>
      </c:valAx>
      <c:valAx>
        <c:axId val="170562688"/>
        <c:scaling>
          <c:orientation val="minMax"/>
          <c:max val="10.199999999999999"/>
          <c:min val="3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 dirty="0" smtClean="0"/>
                  <a:t>Number of Comparisons</a:t>
                </a:r>
                <a:endParaRPr lang="en-US" sz="1400" dirty="0"/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US"/>
          </a:p>
        </c:txPr>
        <c:crossAx val="17051545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6860874231359733"/>
          <c:y val="0.68716004934636887"/>
          <c:w val="0.20301759005943784"/>
          <c:h val="0.1474390576972929"/>
        </c:manualLayout>
      </c:layout>
      <c:overlay val="0"/>
      <c:txPr>
        <a:bodyPr/>
        <a:lstStyle/>
        <a:p>
          <a:pPr>
            <a:defRPr sz="1200" b="1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0277596274613555"/>
          <c:y val="5.1400554097404488E-2"/>
          <c:w val="0.73517419910028825"/>
          <c:h val="0.7720666839486970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witching Energy'!$B$1</c:f>
              <c:strCache>
                <c:ptCount val="1"/>
                <c:pt idx="0">
                  <c:v>MCS</c:v>
                </c:pt>
              </c:strCache>
            </c:strRef>
          </c:tx>
          <c:spPr>
            <a:ln w="34925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'Switching Energy'!$A$2:$A$4097</c:f>
              <c:numCache>
                <c:formatCode>General</c:formatCode>
                <c:ptCount val="409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</c:numCache>
            </c:numRef>
          </c:xVal>
          <c:yVal>
            <c:numRef>
              <c:f>'Switching Energy'!$B$2:$B$4097</c:f>
              <c:numCache>
                <c:formatCode>General</c:formatCode>
                <c:ptCount val="4096"/>
                <c:pt idx="0">
                  <c:v>85.332999999999998</c:v>
                </c:pt>
                <c:pt idx="1">
                  <c:v>85.332999999999998</c:v>
                </c:pt>
                <c:pt idx="2">
                  <c:v>86.328999999999994</c:v>
                </c:pt>
                <c:pt idx="3">
                  <c:v>86.328999999999994</c:v>
                </c:pt>
                <c:pt idx="4">
                  <c:v>87.320999999999998</c:v>
                </c:pt>
                <c:pt idx="5">
                  <c:v>87.320999999999998</c:v>
                </c:pt>
                <c:pt idx="6">
                  <c:v>88.31</c:v>
                </c:pt>
                <c:pt idx="7">
                  <c:v>88.31</c:v>
                </c:pt>
                <c:pt idx="8">
                  <c:v>89.293999999999997</c:v>
                </c:pt>
                <c:pt idx="9">
                  <c:v>89.293999999999997</c:v>
                </c:pt>
                <c:pt idx="10">
                  <c:v>90.274000000000001</c:v>
                </c:pt>
                <c:pt idx="11">
                  <c:v>90.274000000000001</c:v>
                </c:pt>
                <c:pt idx="12">
                  <c:v>91.251000000000005</c:v>
                </c:pt>
                <c:pt idx="13">
                  <c:v>91.251000000000005</c:v>
                </c:pt>
                <c:pt idx="14">
                  <c:v>92.224000000000004</c:v>
                </c:pt>
                <c:pt idx="15">
                  <c:v>92.224000000000004</c:v>
                </c:pt>
                <c:pt idx="16">
                  <c:v>93.191999999999993</c:v>
                </c:pt>
                <c:pt idx="17">
                  <c:v>93.191999999999993</c:v>
                </c:pt>
                <c:pt idx="18">
                  <c:v>94.156999999999996</c:v>
                </c:pt>
                <c:pt idx="19">
                  <c:v>94.156999999999996</c:v>
                </c:pt>
                <c:pt idx="20">
                  <c:v>95.117999999999995</c:v>
                </c:pt>
                <c:pt idx="21">
                  <c:v>95.117999999999995</c:v>
                </c:pt>
                <c:pt idx="22">
                  <c:v>96.075000000000003</c:v>
                </c:pt>
                <c:pt idx="23">
                  <c:v>96.075000000000003</c:v>
                </c:pt>
                <c:pt idx="24">
                  <c:v>97.028000000000006</c:v>
                </c:pt>
                <c:pt idx="25">
                  <c:v>97.028000000000006</c:v>
                </c:pt>
                <c:pt idx="26">
                  <c:v>97.977999999999994</c:v>
                </c:pt>
                <c:pt idx="27">
                  <c:v>97.977999999999994</c:v>
                </c:pt>
                <c:pt idx="28">
                  <c:v>98.923000000000002</c:v>
                </c:pt>
                <c:pt idx="29">
                  <c:v>98.923000000000002</c:v>
                </c:pt>
                <c:pt idx="30">
                  <c:v>99.864000000000004</c:v>
                </c:pt>
                <c:pt idx="31">
                  <c:v>99.864000000000004</c:v>
                </c:pt>
                <c:pt idx="32">
                  <c:v>100.8</c:v>
                </c:pt>
                <c:pt idx="33">
                  <c:v>100.8</c:v>
                </c:pt>
                <c:pt idx="34">
                  <c:v>101.74</c:v>
                </c:pt>
                <c:pt idx="35">
                  <c:v>101.74</c:v>
                </c:pt>
                <c:pt idx="36">
                  <c:v>102.67</c:v>
                </c:pt>
                <c:pt idx="37">
                  <c:v>102.67</c:v>
                </c:pt>
                <c:pt idx="38">
                  <c:v>103.59</c:v>
                </c:pt>
                <c:pt idx="39">
                  <c:v>103.59</c:v>
                </c:pt>
                <c:pt idx="40">
                  <c:v>104.51</c:v>
                </c:pt>
                <c:pt idx="41">
                  <c:v>104.51</c:v>
                </c:pt>
                <c:pt idx="42">
                  <c:v>105.43</c:v>
                </c:pt>
                <c:pt idx="43">
                  <c:v>105.43</c:v>
                </c:pt>
                <c:pt idx="44">
                  <c:v>106.34</c:v>
                </c:pt>
                <c:pt idx="45">
                  <c:v>106.34</c:v>
                </c:pt>
                <c:pt idx="46">
                  <c:v>107.25</c:v>
                </c:pt>
                <c:pt idx="47">
                  <c:v>107.25</c:v>
                </c:pt>
                <c:pt idx="48">
                  <c:v>108.16</c:v>
                </c:pt>
                <c:pt idx="49">
                  <c:v>108.16</c:v>
                </c:pt>
                <c:pt idx="50">
                  <c:v>109.06</c:v>
                </c:pt>
                <c:pt idx="51">
                  <c:v>109.06</c:v>
                </c:pt>
                <c:pt idx="52">
                  <c:v>109.96</c:v>
                </c:pt>
                <c:pt idx="53">
                  <c:v>109.96</c:v>
                </c:pt>
                <c:pt idx="54">
                  <c:v>110.86</c:v>
                </c:pt>
                <c:pt idx="55">
                  <c:v>110.86</c:v>
                </c:pt>
                <c:pt idx="56">
                  <c:v>111.75</c:v>
                </c:pt>
                <c:pt idx="57">
                  <c:v>111.75</c:v>
                </c:pt>
                <c:pt idx="58">
                  <c:v>112.63</c:v>
                </c:pt>
                <c:pt idx="59">
                  <c:v>112.63</c:v>
                </c:pt>
                <c:pt idx="60">
                  <c:v>113.52</c:v>
                </c:pt>
                <c:pt idx="61">
                  <c:v>113.52</c:v>
                </c:pt>
                <c:pt idx="62">
                  <c:v>114.4</c:v>
                </c:pt>
                <c:pt idx="63">
                  <c:v>114.4</c:v>
                </c:pt>
                <c:pt idx="64">
                  <c:v>115.27</c:v>
                </c:pt>
                <c:pt idx="65">
                  <c:v>115.27</c:v>
                </c:pt>
                <c:pt idx="66">
                  <c:v>116.14</c:v>
                </c:pt>
                <c:pt idx="67">
                  <c:v>116.14</c:v>
                </c:pt>
                <c:pt idx="68">
                  <c:v>117.01</c:v>
                </c:pt>
                <c:pt idx="69">
                  <c:v>117.01</c:v>
                </c:pt>
                <c:pt idx="70">
                  <c:v>117.87</c:v>
                </c:pt>
                <c:pt idx="71">
                  <c:v>117.87</c:v>
                </c:pt>
                <c:pt idx="72">
                  <c:v>118.73</c:v>
                </c:pt>
                <c:pt idx="73">
                  <c:v>118.73</c:v>
                </c:pt>
                <c:pt idx="74">
                  <c:v>119.59</c:v>
                </c:pt>
                <c:pt idx="75">
                  <c:v>119.59</c:v>
                </c:pt>
                <c:pt idx="76">
                  <c:v>120.44</c:v>
                </c:pt>
                <c:pt idx="77">
                  <c:v>120.44</c:v>
                </c:pt>
                <c:pt idx="78">
                  <c:v>121.29</c:v>
                </c:pt>
                <c:pt idx="79">
                  <c:v>121.29</c:v>
                </c:pt>
                <c:pt idx="80">
                  <c:v>122.13</c:v>
                </c:pt>
                <c:pt idx="81">
                  <c:v>122.13</c:v>
                </c:pt>
                <c:pt idx="82">
                  <c:v>122.97</c:v>
                </c:pt>
                <c:pt idx="83">
                  <c:v>122.97</c:v>
                </c:pt>
                <c:pt idx="84">
                  <c:v>123.81</c:v>
                </c:pt>
                <c:pt idx="85">
                  <c:v>123.81</c:v>
                </c:pt>
                <c:pt idx="86">
                  <c:v>124.64</c:v>
                </c:pt>
                <c:pt idx="87">
                  <c:v>124.64</c:v>
                </c:pt>
                <c:pt idx="88">
                  <c:v>125.47</c:v>
                </c:pt>
                <c:pt idx="89">
                  <c:v>125.47</c:v>
                </c:pt>
                <c:pt idx="90">
                  <c:v>126.29</c:v>
                </c:pt>
                <c:pt idx="91">
                  <c:v>126.29</c:v>
                </c:pt>
                <c:pt idx="92">
                  <c:v>127.11</c:v>
                </c:pt>
                <c:pt idx="93">
                  <c:v>127.11</c:v>
                </c:pt>
                <c:pt idx="94">
                  <c:v>127.93</c:v>
                </c:pt>
                <c:pt idx="95">
                  <c:v>127.93</c:v>
                </c:pt>
                <c:pt idx="96">
                  <c:v>128.74</c:v>
                </c:pt>
                <c:pt idx="97">
                  <c:v>128.74</c:v>
                </c:pt>
                <c:pt idx="98">
                  <c:v>129.55000000000001</c:v>
                </c:pt>
                <c:pt idx="99">
                  <c:v>129.55000000000001</c:v>
                </c:pt>
                <c:pt idx="100">
                  <c:v>130.35</c:v>
                </c:pt>
                <c:pt idx="101">
                  <c:v>130.35</c:v>
                </c:pt>
                <c:pt idx="102">
                  <c:v>131.15</c:v>
                </c:pt>
                <c:pt idx="103">
                  <c:v>131.15</c:v>
                </c:pt>
                <c:pt idx="104">
                  <c:v>131.94999999999999</c:v>
                </c:pt>
                <c:pt idx="105">
                  <c:v>131.94999999999999</c:v>
                </c:pt>
                <c:pt idx="106">
                  <c:v>132.74</c:v>
                </c:pt>
                <c:pt idx="107">
                  <c:v>132.74</c:v>
                </c:pt>
                <c:pt idx="108">
                  <c:v>133.53</c:v>
                </c:pt>
                <c:pt idx="109">
                  <c:v>133.53</c:v>
                </c:pt>
                <c:pt idx="110">
                  <c:v>134.32</c:v>
                </c:pt>
                <c:pt idx="111">
                  <c:v>134.32</c:v>
                </c:pt>
                <c:pt idx="112">
                  <c:v>135.1</c:v>
                </c:pt>
                <c:pt idx="113">
                  <c:v>135.1</c:v>
                </c:pt>
                <c:pt idx="114">
                  <c:v>135.88</c:v>
                </c:pt>
                <c:pt idx="115">
                  <c:v>135.88</c:v>
                </c:pt>
                <c:pt idx="116">
                  <c:v>136.65</c:v>
                </c:pt>
                <c:pt idx="117">
                  <c:v>136.65</c:v>
                </c:pt>
                <c:pt idx="118">
                  <c:v>137.41999999999999</c:v>
                </c:pt>
                <c:pt idx="119">
                  <c:v>137.41999999999999</c:v>
                </c:pt>
                <c:pt idx="120">
                  <c:v>138.18</c:v>
                </c:pt>
                <c:pt idx="121">
                  <c:v>138.18</c:v>
                </c:pt>
                <c:pt idx="122">
                  <c:v>138.94999999999999</c:v>
                </c:pt>
                <c:pt idx="123">
                  <c:v>138.94999999999999</c:v>
                </c:pt>
                <c:pt idx="124">
                  <c:v>139.69999999999999</c:v>
                </c:pt>
                <c:pt idx="125">
                  <c:v>139.69999999999999</c:v>
                </c:pt>
                <c:pt idx="126">
                  <c:v>140.46</c:v>
                </c:pt>
                <c:pt idx="127">
                  <c:v>140.46</c:v>
                </c:pt>
                <c:pt idx="128">
                  <c:v>141.21</c:v>
                </c:pt>
                <c:pt idx="129">
                  <c:v>141.21</c:v>
                </c:pt>
                <c:pt idx="130">
                  <c:v>141.94999999999999</c:v>
                </c:pt>
                <c:pt idx="131">
                  <c:v>141.94999999999999</c:v>
                </c:pt>
                <c:pt idx="132">
                  <c:v>142.69999999999999</c:v>
                </c:pt>
                <c:pt idx="133">
                  <c:v>142.69999999999999</c:v>
                </c:pt>
                <c:pt idx="134">
                  <c:v>143.43</c:v>
                </c:pt>
                <c:pt idx="135">
                  <c:v>143.43</c:v>
                </c:pt>
                <c:pt idx="136">
                  <c:v>144.16999999999999</c:v>
                </c:pt>
                <c:pt idx="137">
                  <c:v>144.16999999999999</c:v>
                </c:pt>
                <c:pt idx="138">
                  <c:v>144.9</c:v>
                </c:pt>
                <c:pt idx="139">
                  <c:v>144.9</c:v>
                </c:pt>
                <c:pt idx="140">
                  <c:v>145.63</c:v>
                </c:pt>
                <c:pt idx="141">
                  <c:v>145.63</c:v>
                </c:pt>
                <c:pt idx="142">
                  <c:v>146.35</c:v>
                </c:pt>
                <c:pt idx="143">
                  <c:v>146.35</c:v>
                </c:pt>
                <c:pt idx="144">
                  <c:v>147.07</c:v>
                </c:pt>
                <c:pt idx="145">
                  <c:v>147.07</c:v>
                </c:pt>
                <c:pt idx="146">
                  <c:v>147.78</c:v>
                </c:pt>
                <c:pt idx="147">
                  <c:v>147.78</c:v>
                </c:pt>
                <c:pt idx="148">
                  <c:v>148.49</c:v>
                </c:pt>
                <c:pt idx="149">
                  <c:v>148.49</c:v>
                </c:pt>
                <c:pt idx="150">
                  <c:v>149.19999999999999</c:v>
                </c:pt>
                <c:pt idx="151">
                  <c:v>149.19999999999999</c:v>
                </c:pt>
                <c:pt idx="152">
                  <c:v>149.9</c:v>
                </c:pt>
                <c:pt idx="153">
                  <c:v>149.9</c:v>
                </c:pt>
                <c:pt idx="154">
                  <c:v>150.6</c:v>
                </c:pt>
                <c:pt idx="155">
                  <c:v>150.6</c:v>
                </c:pt>
                <c:pt idx="156">
                  <c:v>151.30000000000001</c:v>
                </c:pt>
                <c:pt idx="157">
                  <c:v>151.30000000000001</c:v>
                </c:pt>
                <c:pt idx="158">
                  <c:v>151.99</c:v>
                </c:pt>
                <c:pt idx="159">
                  <c:v>151.99</c:v>
                </c:pt>
                <c:pt idx="160">
                  <c:v>152.68</c:v>
                </c:pt>
                <c:pt idx="161">
                  <c:v>152.68</c:v>
                </c:pt>
                <c:pt idx="162">
                  <c:v>153.36000000000001</c:v>
                </c:pt>
                <c:pt idx="163">
                  <c:v>153.36000000000001</c:v>
                </c:pt>
                <c:pt idx="164">
                  <c:v>154.04</c:v>
                </c:pt>
                <c:pt idx="165">
                  <c:v>154.04</c:v>
                </c:pt>
                <c:pt idx="166">
                  <c:v>154.72</c:v>
                </c:pt>
                <c:pt idx="167">
                  <c:v>154.72</c:v>
                </c:pt>
                <c:pt idx="168">
                  <c:v>155.38999999999999</c:v>
                </c:pt>
                <c:pt idx="169">
                  <c:v>155.38999999999999</c:v>
                </c:pt>
                <c:pt idx="170">
                  <c:v>156.06</c:v>
                </c:pt>
                <c:pt idx="171">
                  <c:v>156.06</c:v>
                </c:pt>
                <c:pt idx="172">
                  <c:v>156.72</c:v>
                </c:pt>
                <c:pt idx="173">
                  <c:v>156.72</c:v>
                </c:pt>
                <c:pt idx="174">
                  <c:v>157.38</c:v>
                </c:pt>
                <c:pt idx="175">
                  <c:v>157.38</c:v>
                </c:pt>
                <c:pt idx="176">
                  <c:v>158.04</c:v>
                </c:pt>
                <c:pt idx="177">
                  <c:v>158.04</c:v>
                </c:pt>
                <c:pt idx="178">
                  <c:v>158.69</c:v>
                </c:pt>
                <c:pt idx="179">
                  <c:v>158.69</c:v>
                </c:pt>
                <c:pt idx="180">
                  <c:v>159.34</c:v>
                </c:pt>
                <c:pt idx="181">
                  <c:v>159.34</c:v>
                </c:pt>
                <c:pt idx="182">
                  <c:v>159.97999999999999</c:v>
                </c:pt>
                <c:pt idx="183">
                  <c:v>159.97999999999999</c:v>
                </c:pt>
                <c:pt idx="184">
                  <c:v>160.62</c:v>
                </c:pt>
                <c:pt idx="185">
                  <c:v>160.62</c:v>
                </c:pt>
                <c:pt idx="186">
                  <c:v>161.26</c:v>
                </c:pt>
                <c:pt idx="187">
                  <c:v>161.26</c:v>
                </c:pt>
                <c:pt idx="188">
                  <c:v>161.88999999999999</c:v>
                </c:pt>
                <c:pt idx="189">
                  <c:v>161.88999999999999</c:v>
                </c:pt>
                <c:pt idx="190">
                  <c:v>162.52000000000001</c:v>
                </c:pt>
                <c:pt idx="191">
                  <c:v>162.52000000000001</c:v>
                </c:pt>
                <c:pt idx="192">
                  <c:v>163.15</c:v>
                </c:pt>
                <c:pt idx="193">
                  <c:v>163.15</c:v>
                </c:pt>
                <c:pt idx="194">
                  <c:v>163.77000000000001</c:v>
                </c:pt>
                <c:pt idx="195">
                  <c:v>163.77000000000001</c:v>
                </c:pt>
                <c:pt idx="196">
                  <c:v>164.38</c:v>
                </c:pt>
                <c:pt idx="197">
                  <c:v>164.38</c:v>
                </c:pt>
                <c:pt idx="198">
                  <c:v>165</c:v>
                </c:pt>
                <c:pt idx="199">
                  <c:v>165</c:v>
                </c:pt>
                <c:pt idx="200">
                  <c:v>165.61</c:v>
                </c:pt>
                <c:pt idx="201">
                  <c:v>165.61</c:v>
                </c:pt>
                <c:pt idx="202">
                  <c:v>166.21</c:v>
                </c:pt>
                <c:pt idx="203">
                  <c:v>166.21</c:v>
                </c:pt>
                <c:pt idx="204">
                  <c:v>166.81</c:v>
                </c:pt>
                <c:pt idx="205">
                  <c:v>166.81</c:v>
                </c:pt>
                <c:pt idx="206">
                  <c:v>167.41</c:v>
                </c:pt>
                <c:pt idx="207">
                  <c:v>167.41</c:v>
                </c:pt>
                <c:pt idx="208">
                  <c:v>168</c:v>
                </c:pt>
                <c:pt idx="209">
                  <c:v>168</c:v>
                </c:pt>
                <c:pt idx="210">
                  <c:v>168.59</c:v>
                </c:pt>
                <c:pt idx="211">
                  <c:v>168.59</c:v>
                </c:pt>
                <c:pt idx="212">
                  <c:v>169.18</c:v>
                </c:pt>
                <c:pt idx="213">
                  <c:v>169.18</c:v>
                </c:pt>
                <c:pt idx="214">
                  <c:v>169.76</c:v>
                </c:pt>
                <c:pt idx="215">
                  <c:v>169.76</c:v>
                </c:pt>
                <c:pt idx="216">
                  <c:v>170.34</c:v>
                </c:pt>
                <c:pt idx="217">
                  <c:v>170.34</c:v>
                </c:pt>
                <c:pt idx="218">
                  <c:v>170.92</c:v>
                </c:pt>
                <c:pt idx="219">
                  <c:v>170.92</c:v>
                </c:pt>
                <c:pt idx="220">
                  <c:v>171.49</c:v>
                </c:pt>
                <c:pt idx="221">
                  <c:v>171.49</c:v>
                </c:pt>
                <c:pt idx="222">
                  <c:v>172.05</c:v>
                </c:pt>
                <c:pt idx="223">
                  <c:v>172.05</c:v>
                </c:pt>
                <c:pt idx="224">
                  <c:v>172.61</c:v>
                </c:pt>
                <c:pt idx="225">
                  <c:v>172.61</c:v>
                </c:pt>
                <c:pt idx="226">
                  <c:v>173.17</c:v>
                </c:pt>
                <c:pt idx="227">
                  <c:v>173.17</c:v>
                </c:pt>
                <c:pt idx="228">
                  <c:v>173.73</c:v>
                </c:pt>
                <c:pt idx="229">
                  <c:v>173.73</c:v>
                </c:pt>
                <c:pt idx="230">
                  <c:v>174.28</c:v>
                </c:pt>
                <c:pt idx="231">
                  <c:v>174.28</c:v>
                </c:pt>
                <c:pt idx="232">
                  <c:v>174.83</c:v>
                </c:pt>
                <c:pt idx="233">
                  <c:v>174.83</c:v>
                </c:pt>
                <c:pt idx="234">
                  <c:v>175.37</c:v>
                </c:pt>
                <c:pt idx="235">
                  <c:v>175.37</c:v>
                </c:pt>
                <c:pt idx="236">
                  <c:v>175.91</c:v>
                </c:pt>
                <c:pt idx="237">
                  <c:v>175.91</c:v>
                </c:pt>
                <c:pt idx="238">
                  <c:v>176.44</c:v>
                </c:pt>
                <c:pt idx="239">
                  <c:v>176.44</c:v>
                </c:pt>
                <c:pt idx="240">
                  <c:v>176.97</c:v>
                </c:pt>
                <c:pt idx="241">
                  <c:v>176.97</c:v>
                </c:pt>
                <c:pt idx="242">
                  <c:v>177.5</c:v>
                </c:pt>
                <c:pt idx="243">
                  <c:v>177.5</c:v>
                </c:pt>
                <c:pt idx="244">
                  <c:v>178.02</c:v>
                </c:pt>
                <c:pt idx="245">
                  <c:v>178.02</c:v>
                </c:pt>
                <c:pt idx="246">
                  <c:v>178.54</c:v>
                </c:pt>
                <c:pt idx="247">
                  <c:v>178.54</c:v>
                </c:pt>
                <c:pt idx="248">
                  <c:v>179.06</c:v>
                </c:pt>
                <c:pt idx="249">
                  <c:v>179.06</c:v>
                </c:pt>
                <c:pt idx="250">
                  <c:v>179.57</c:v>
                </c:pt>
                <c:pt idx="251">
                  <c:v>179.57</c:v>
                </c:pt>
                <c:pt idx="252">
                  <c:v>180.08</c:v>
                </c:pt>
                <c:pt idx="253">
                  <c:v>180.08</c:v>
                </c:pt>
                <c:pt idx="254">
                  <c:v>180.58</c:v>
                </c:pt>
                <c:pt idx="255">
                  <c:v>180.58</c:v>
                </c:pt>
                <c:pt idx="256">
                  <c:v>181.08</c:v>
                </c:pt>
                <c:pt idx="257">
                  <c:v>181.08</c:v>
                </c:pt>
                <c:pt idx="258">
                  <c:v>181.58</c:v>
                </c:pt>
                <c:pt idx="259">
                  <c:v>181.58</c:v>
                </c:pt>
                <c:pt idx="260">
                  <c:v>182.07</c:v>
                </c:pt>
                <c:pt idx="261">
                  <c:v>182.07</c:v>
                </c:pt>
                <c:pt idx="262">
                  <c:v>182.56</c:v>
                </c:pt>
                <c:pt idx="263">
                  <c:v>182.56</c:v>
                </c:pt>
                <c:pt idx="264">
                  <c:v>183.04</c:v>
                </c:pt>
                <c:pt idx="265">
                  <c:v>183.04</c:v>
                </c:pt>
                <c:pt idx="266">
                  <c:v>183.52</c:v>
                </c:pt>
                <c:pt idx="267">
                  <c:v>183.52</c:v>
                </c:pt>
                <c:pt idx="268">
                  <c:v>184</c:v>
                </c:pt>
                <c:pt idx="269">
                  <c:v>184</c:v>
                </c:pt>
                <c:pt idx="270">
                  <c:v>184.47</c:v>
                </c:pt>
                <c:pt idx="271">
                  <c:v>184.47</c:v>
                </c:pt>
                <c:pt idx="272">
                  <c:v>184.94</c:v>
                </c:pt>
                <c:pt idx="273">
                  <c:v>184.94</c:v>
                </c:pt>
                <c:pt idx="274">
                  <c:v>185.41</c:v>
                </c:pt>
                <c:pt idx="275">
                  <c:v>185.41</c:v>
                </c:pt>
                <c:pt idx="276">
                  <c:v>185.87</c:v>
                </c:pt>
                <c:pt idx="277">
                  <c:v>185.87</c:v>
                </c:pt>
                <c:pt idx="278">
                  <c:v>186.33</c:v>
                </c:pt>
                <c:pt idx="279">
                  <c:v>186.33</c:v>
                </c:pt>
                <c:pt idx="280">
                  <c:v>186.78</c:v>
                </c:pt>
                <c:pt idx="281">
                  <c:v>186.78</c:v>
                </c:pt>
                <c:pt idx="282">
                  <c:v>187.23</c:v>
                </c:pt>
                <c:pt idx="283">
                  <c:v>187.23</c:v>
                </c:pt>
                <c:pt idx="284">
                  <c:v>187.67</c:v>
                </c:pt>
                <c:pt idx="285">
                  <c:v>187.67</c:v>
                </c:pt>
                <c:pt idx="286">
                  <c:v>188.11</c:v>
                </c:pt>
                <c:pt idx="287">
                  <c:v>188.11</c:v>
                </c:pt>
                <c:pt idx="288">
                  <c:v>188.55</c:v>
                </c:pt>
                <c:pt idx="289">
                  <c:v>188.55</c:v>
                </c:pt>
                <c:pt idx="290">
                  <c:v>188.99</c:v>
                </c:pt>
                <c:pt idx="291">
                  <c:v>188.99</c:v>
                </c:pt>
                <c:pt idx="292">
                  <c:v>189.42</c:v>
                </c:pt>
                <c:pt idx="293">
                  <c:v>189.42</c:v>
                </c:pt>
                <c:pt idx="294">
                  <c:v>189.84</c:v>
                </c:pt>
                <c:pt idx="295">
                  <c:v>189.84</c:v>
                </c:pt>
                <c:pt idx="296">
                  <c:v>190.26</c:v>
                </c:pt>
                <c:pt idx="297">
                  <c:v>190.26</c:v>
                </c:pt>
                <c:pt idx="298">
                  <c:v>190.68</c:v>
                </c:pt>
                <c:pt idx="299">
                  <c:v>190.68</c:v>
                </c:pt>
                <c:pt idx="300">
                  <c:v>191.09</c:v>
                </c:pt>
                <c:pt idx="301">
                  <c:v>191.09</c:v>
                </c:pt>
                <c:pt idx="302">
                  <c:v>191.5</c:v>
                </c:pt>
                <c:pt idx="303">
                  <c:v>191.5</c:v>
                </c:pt>
                <c:pt idx="304">
                  <c:v>191.91</c:v>
                </c:pt>
                <c:pt idx="305">
                  <c:v>191.91</c:v>
                </c:pt>
                <c:pt idx="306">
                  <c:v>192.31</c:v>
                </c:pt>
                <c:pt idx="307">
                  <c:v>192.31</c:v>
                </c:pt>
                <c:pt idx="308">
                  <c:v>192.71</c:v>
                </c:pt>
                <c:pt idx="309">
                  <c:v>192.71</c:v>
                </c:pt>
                <c:pt idx="310">
                  <c:v>193.11</c:v>
                </c:pt>
                <c:pt idx="311">
                  <c:v>193.11</c:v>
                </c:pt>
                <c:pt idx="312">
                  <c:v>193.5</c:v>
                </c:pt>
                <c:pt idx="313">
                  <c:v>193.5</c:v>
                </c:pt>
                <c:pt idx="314">
                  <c:v>193.88</c:v>
                </c:pt>
                <c:pt idx="315">
                  <c:v>193.88</c:v>
                </c:pt>
                <c:pt idx="316">
                  <c:v>194.27</c:v>
                </c:pt>
                <c:pt idx="317">
                  <c:v>194.27</c:v>
                </c:pt>
                <c:pt idx="318">
                  <c:v>194.65</c:v>
                </c:pt>
                <c:pt idx="319">
                  <c:v>194.65</c:v>
                </c:pt>
                <c:pt idx="320">
                  <c:v>195.02</c:v>
                </c:pt>
                <c:pt idx="321">
                  <c:v>195.02</c:v>
                </c:pt>
                <c:pt idx="322">
                  <c:v>195.39</c:v>
                </c:pt>
                <c:pt idx="323">
                  <c:v>195.39</c:v>
                </c:pt>
                <c:pt idx="324">
                  <c:v>195.76</c:v>
                </c:pt>
                <c:pt idx="325">
                  <c:v>195.76</c:v>
                </c:pt>
                <c:pt idx="326">
                  <c:v>196.12</c:v>
                </c:pt>
                <c:pt idx="327">
                  <c:v>196.12</c:v>
                </c:pt>
                <c:pt idx="328">
                  <c:v>196.48</c:v>
                </c:pt>
                <c:pt idx="329">
                  <c:v>196.48</c:v>
                </c:pt>
                <c:pt idx="330">
                  <c:v>196.84</c:v>
                </c:pt>
                <c:pt idx="331">
                  <c:v>196.84</c:v>
                </c:pt>
                <c:pt idx="332">
                  <c:v>197.19</c:v>
                </c:pt>
                <c:pt idx="333">
                  <c:v>197.19</c:v>
                </c:pt>
                <c:pt idx="334">
                  <c:v>197.54</c:v>
                </c:pt>
                <c:pt idx="335">
                  <c:v>197.54</c:v>
                </c:pt>
                <c:pt idx="336">
                  <c:v>197.88</c:v>
                </c:pt>
                <c:pt idx="337">
                  <c:v>197.88</c:v>
                </c:pt>
                <c:pt idx="338">
                  <c:v>198.22</c:v>
                </c:pt>
                <c:pt idx="339">
                  <c:v>198.22</c:v>
                </c:pt>
                <c:pt idx="340">
                  <c:v>198.56</c:v>
                </c:pt>
                <c:pt idx="341">
                  <c:v>198.56</c:v>
                </c:pt>
                <c:pt idx="342">
                  <c:v>198.89</c:v>
                </c:pt>
                <c:pt idx="343">
                  <c:v>198.89</c:v>
                </c:pt>
                <c:pt idx="344">
                  <c:v>199.22</c:v>
                </c:pt>
                <c:pt idx="345">
                  <c:v>199.22</c:v>
                </c:pt>
                <c:pt idx="346">
                  <c:v>199.54</c:v>
                </c:pt>
                <c:pt idx="347">
                  <c:v>199.54</c:v>
                </c:pt>
                <c:pt idx="348">
                  <c:v>199.86</c:v>
                </c:pt>
                <c:pt idx="349">
                  <c:v>199.86</c:v>
                </c:pt>
                <c:pt idx="350">
                  <c:v>200.18</c:v>
                </c:pt>
                <c:pt idx="351">
                  <c:v>200.18</c:v>
                </c:pt>
                <c:pt idx="352">
                  <c:v>200.49</c:v>
                </c:pt>
                <c:pt idx="353">
                  <c:v>200.49</c:v>
                </c:pt>
                <c:pt idx="354">
                  <c:v>200.8</c:v>
                </c:pt>
                <c:pt idx="355">
                  <c:v>200.8</c:v>
                </c:pt>
                <c:pt idx="356">
                  <c:v>201.1</c:v>
                </c:pt>
                <c:pt idx="357">
                  <c:v>201.1</c:v>
                </c:pt>
                <c:pt idx="358">
                  <c:v>201.4</c:v>
                </c:pt>
                <c:pt idx="359">
                  <c:v>201.4</c:v>
                </c:pt>
                <c:pt idx="360">
                  <c:v>201.7</c:v>
                </c:pt>
                <c:pt idx="361">
                  <c:v>201.7</c:v>
                </c:pt>
                <c:pt idx="362">
                  <c:v>201.99</c:v>
                </c:pt>
                <c:pt idx="363">
                  <c:v>201.99</c:v>
                </c:pt>
                <c:pt idx="364">
                  <c:v>202.28</c:v>
                </c:pt>
                <c:pt idx="365">
                  <c:v>202.28</c:v>
                </c:pt>
                <c:pt idx="366">
                  <c:v>202.57</c:v>
                </c:pt>
                <c:pt idx="367">
                  <c:v>202.57</c:v>
                </c:pt>
                <c:pt idx="368">
                  <c:v>202.85</c:v>
                </c:pt>
                <c:pt idx="369">
                  <c:v>202.85</c:v>
                </c:pt>
                <c:pt idx="370">
                  <c:v>203.13</c:v>
                </c:pt>
                <c:pt idx="371">
                  <c:v>203.13</c:v>
                </c:pt>
                <c:pt idx="372">
                  <c:v>203.4</c:v>
                </c:pt>
                <c:pt idx="373">
                  <c:v>203.4</c:v>
                </c:pt>
                <c:pt idx="374">
                  <c:v>203.67</c:v>
                </c:pt>
                <c:pt idx="375">
                  <c:v>203.67</c:v>
                </c:pt>
                <c:pt idx="376">
                  <c:v>203.93</c:v>
                </c:pt>
                <c:pt idx="377">
                  <c:v>203.93</c:v>
                </c:pt>
                <c:pt idx="378">
                  <c:v>204.2</c:v>
                </c:pt>
                <c:pt idx="379">
                  <c:v>204.2</c:v>
                </c:pt>
                <c:pt idx="380">
                  <c:v>204.45</c:v>
                </c:pt>
                <c:pt idx="381">
                  <c:v>204.45</c:v>
                </c:pt>
                <c:pt idx="382">
                  <c:v>204.71</c:v>
                </c:pt>
                <c:pt idx="383">
                  <c:v>204.71</c:v>
                </c:pt>
                <c:pt idx="384">
                  <c:v>204.96</c:v>
                </c:pt>
                <c:pt idx="385">
                  <c:v>204.96</c:v>
                </c:pt>
                <c:pt idx="386">
                  <c:v>205.2</c:v>
                </c:pt>
                <c:pt idx="387">
                  <c:v>205.2</c:v>
                </c:pt>
                <c:pt idx="388">
                  <c:v>205.45</c:v>
                </c:pt>
                <c:pt idx="389">
                  <c:v>205.45</c:v>
                </c:pt>
                <c:pt idx="390">
                  <c:v>205.68</c:v>
                </c:pt>
                <c:pt idx="391">
                  <c:v>205.68</c:v>
                </c:pt>
                <c:pt idx="392">
                  <c:v>205.92</c:v>
                </c:pt>
                <c:pt idx="393">
                  <c:v>205.92</c:v>
                </c:pt>
                <c:pt idx="394">
                  <c:v>206.15</c:v>
                </c:pt>
                <c:pt idx="395">
                  <c:v>206.15</c:v>
                </c:pt>
                <c:pt idx="396">
                  <c:v>206.38</c:v>
                </c:pt>
                <c:pt idx="397">
                  <c:v>206.38</c:v>
                </c:pt>
                <c:pt idx="398">
                  <c:v>206.6</c:v>
                </c:pt>
                <c:pt idx="399">
                  <c:v>206.6</c:v>
                </c:pt>
                <c:pt idx="400">
                  <c:v>206.82</c:v>
                </c:pt>
                <c:pt idx="401">
                  <c:v>206.82</c:v>
                </c:pt>
                <c:pt idx="402">
                  <c:v>207.03</c:v>
                </c:pt>
                <c:pt idx="403">
                  <c:v>207.03</c:v>
                </c:pt>
                <c:pt idx="404">
                  <c:v>207.24</c:v>
                </c:pt>
                <c:pt idx="405">
                  <c:v>207.24</c:v>
                </c:pt>
                <c:pt idx="406">
                  <c:v>207.45</c:v>
                </c:pt>
                <c:pt idx="407">
                  <c:v>207.45</c:v>
                </c:pt>
                <c:pt idx="408">
                  <c:v>207.65</c:v>
                </c:pt>
                <c:pt idx="409">
                  <c:v>207.65</c:v>
                </c:pt>
                <c:pt idx="410">
                  <c:v>207.85</c:v>
                </c:pt>
                <c:pt idx="411">
                  <c:v>207.85</c:v>
                </c:pt>
                <c:pt idx="412">
                  <c:v>208.05</c:v>
                </c:pt>
                <c:pt idx="413">
                  <c:v>208.05</c:v>
                </c:pt>
                <c:pt idx="414">
                  <c:v>208.24</c:v>
                </c:pt>
                <c:pt idx="415">
                  <c:v>208.24</c:v>
                </c:pt>
                <c:pt idx="416">
                  <c:v>208.43</c:v>
                </c:pt>
                <c:pt idx="417">
                  <c:v>208.43</c:v>
                </c:pt>
                <c:pt idx="418">
                  <c:v>208.61</c:v>
                </c:pt>
                <c:pt idx="419">
                  <c:v>208.61</c:v>
                </c:pt>
                <c:pt idx="420">
                  <c:v>208.79</c:v>
                </c:pt>
                <c:pt idx="421">
                  <c:v>208.79</c:v>
                </c:pt>
                <c:pt idx="422">
                  <c:v>208.97</c:v>
                </c:pt>
                <c:pt idx="423">
                  <c:v>208.97</c:v>
                </c:pt>
                <c:pt idx="424">
                  <c:v>209.14</c:v>
                </c:pt>
                <c:pt idx="425">
                  <c:v>209.14</c:v>
                </c:pt>
                <c:pt idx="426">
                  <c:v>209.31</c:v>
                </c:pt>
                <c:pt idx="427">
                  <c:v>209.31</c:v>
                </c:pt>
                <c:pt idx="428">
                  <c:v>209.47</c:v>
                </c:pt>
                <c:pt idx="429">
                  <c:v>209.47</c:v>
                </c:pt>
                <c:pt idx="430">
                  <c:v>209.63</c:v>
                </c:pt>
                <c:pt idx="431">
                  <c:v>209.63</c:v>
                </c:pt>
                <c:pt idx="432">
                  <c:v>209.79</c:v>
                </c:pt>
                <c:pt idx="433">
                  <c:v>209.79</c:v>
                </c:pt>
                <c:pt idx="434">
                  <c:v>209.94</c:v>
                </c:pt>
                <c:pt idx="435">
                  <c:v>209.94</c:v>
                </c:pt>
                <c:pt idx="436">
                  <c:v>210.09</c:v>
                </c:pt>
                <c:pt idx="437">
                  <c:v>210.09</c:v>
                </c:pt>
                <c:pt idx="438">
                  <c:v>210.23</c:v>
                </c:pt>
                <c:pt idx="439">
                  <c:v>210.23</c:v>
                </c:pt>
                <c:pt idx="440">
                  <c:v>210.37</c:v>
                </c:pt>
                <c:pt idx="441">
                  <c:v>210.37</c:v>
                </c:pt>
                <c:pt idx="442">
                  <c:v>210.51</c:v>
                </c:pt>
                <c:pt idx="443">
                  <c:v>210.51</c:v>
                </c:pt>
                <c:pt idx="444">
                  <c:v>210.64</c:v>
                </c:pt>
                <c:pt idx="445">
                  <c:v>210.64</c:v>
                </c:pt>
                <c:pt idx="446">
                  <c:v>210.77</c:v>
                </c:pt>
                <c:pt idx="447">
                  <c:v>210.77</c:v>
                </c:pt>
                <c:pt idx="448">
                  <c:v>210.9</c:v>
                </c:pt>
                <c:pt idx="449">
                  <c:v>210.9</c:v>
                </c:pt>
                <c:pt idx="450">
                  <c:v>211.02</c:v>
                </c:pt>
                <c:pt idx="451">
                  <c:v>211.02</c:v>
                </c:pt>
                <c:pt idx="452">
                  <c:v>211.13</c:v>
                </c:pt>
                <c:pt idx="453">
                  <c:v>211.13</c:v>
                </c:pt>
                <c:pt idx="454">
                  <c:v>211.25</c:v>
                </c:pt>
                <c:pt idx="455">
                  <c:v>211.25</c:v>
                </c:pt>
                <c:pt idx="456">
                  <c:v>211.36</c:v>
                </c:pt>
                <c:pt idx="457">
                  <c:v>211.36</c:v>
                </c:pt>
                <c:pt idx="458">
                  <c:v>211.46</c:v>
                </c:pt>
                <c:pt idx="459">
                  <c:v>211.46</c:v>
                </c:pt>
                <c:pt idx="460">
                  <c:v>211.56</c:v>
                </c:pt>
                <c:pt idx="461">
                  <c:v>211.56</c:v>
                </c:pt>
                <c:pt idx="462">
                  <c:v>211.66</c:v>
                </c:pt>
                <c:pt idx="463">
                  <c:v>211.66</c:v>
                </c:pt>
                <c:pt idx="464">
                  <c:v>211.75</c:v>
                </c:pt>
                <c:pt idx="465">
                  <c:v>211.75</c:v>
                </c:pt>
                <c:pt idx="466">
                  <c:v>211.84</c:v>
                </c:pt>
                <c:pt idx="467">
                  <c:v>211.84</c:v>
                </c:pt>
                <c:pt idx="468">
                  <c:v>211.93</c:v>
                </c:pt>
                <c:pt idx="469">
                  <c:v>211.93</c:v>
                </c:pt>
                <c:pt idx="470">
                  <c:v>212.01</c:v>
                </c:pt>
                <c:pt idx="471">
                  <c:v>212.01</c:v>
                </c:pt>
                <c:pt idx="472">
                  <c:v>212.09</c:v>
                </c:pt>
                <c:pt idx="473">
                  <c:v>212.09</c:v>
                </c:pt>
                <c:pt idx="474">
                  <c:v>212.17</c:v>
                </c:pt>
                <c:pt idx="475">
                  <c:v>212.17</c:v>
                </c:pt>
                <c:pt idx="476">
                  <c:v>212.24</c:v>
                </c:pt>
                <c:pt idx="477">
                  <c:v>212.24</c:v>
                </c:pt>
                <c:pt idx="478">
                  <c:v>212.3</c:v>
                </c:pt>
                <c:pt idx="479">
                  <c:v>212.3</c:v>
                </c:pt>
                <c:pt idx="480">
                  <c:v>212.36</c:v>
                </c:pt>
                <c:pt idx="481">
                  <c:v>212.36</c:v>
                </c:pt>
                <c:pt idx="482">
                  <c:v>212.42</c:v>
                </c:pt>
                <c:pt idx="483">
                  <c:v>212.42</c:v>
                </c:pt>
                <c:pt idx="484">
                  <c:v>212.48</c:v>
                </c:pt>
                <c:pt idx="485">
                  <c:v>212.48</c:v>
                </c:pt>
                <c:pt idx="486">
                  <c:v>212.53</c:v>
                </c:pt>
                <c:pt idx="487">
                  <c:v>212.53</c:v>
                </c:pt>
                <c:pt idx="488">
                  <c:v>212.58</c:v>
                </c:pt>
                <c:pt idx="489">
                  <c:v>212.58</c:v>
                </c:pt>
                <c:pt idx="490">
                  <c:v>212.62</c:v>
                </c:pt>
                <c:pt idx="491">
                  <c:v>212.62</c:v>
                </c:pt>
                <c:pt idx="492">
                  <c:v>212.66</c:v>
                </c:pt>
                <c:pt idx="493">
                  <c:v>212.66</c:v>
                </c:pt>
                <c:pt idx="494">
                  <c:v>212.69</c:v>
                </c:pt>
                <c:pt idx="495">
                  <c:v>212.69</c:v>
                </c:pt>
                <c:pt idx="496">
                  <c:v>212.72</c:v>
                </c:pt>
                <c:pt idx="497">
                  <c:v>212.72</c:v>
                </c:pt>
                <c:pt idx="498">
                  <c:v>212.75</c:v>
                </c:pt>
                <c:pt idx="499">
                  <c:v>212.75</c:v>
                </c:pt>
                <c:pt idx="500">
                  <c:v>212.77</c:v>
                </c:pt>
                <c:pt idx="501">
                  <c:v>212.77</c:v>
                </c:pt>
                <c:pt idx="502">
                  <c:v>212.79</c:v>
                </c:pt>
                <c:pt idx="503">
                  <c:v>212.79</c:v>
                </c:pt>
                <c:pt idx="504">
                  <c:v>212.81</c:v>
                </c:pt>
                <c:pt idx="505">
                  <c:v>212.81</c:v>
                </c:pt>
                <c:pt idx="506">
                  <c:v>212.82</c:v>
                </c:pt>
                <c:pt idx="507">
                  <c:v>212.82</c:v>
                </c:pt>
                <c:pt idx="508">
                  <c:v>212.83</c:v>
                </c:pt>
                <c:pt idx="509">
                  <c:v>212.83</c:v>
                </c:pt>
                <c:pt idx="510">
                  <c:v>212.83</c:v>
                </c:pt>
                <c:pt idx="511">
                  <c:v>212.83</c:v>
                </c:pt>
                <c:pt idx="512">
                  <c:v>212.83</c:v>
                </c:pt>
                <c:pt idx="513">
                  <c:v>212.83</c:v>
                </c:pt>
                <c:pt idx="514">
                  <c:v>212.83</c:v>
                </c:pt>
                <c:pt idx="515">
                  <c:v>212.83</c:v>
                </c:pt>
                <c:pt idx="516">
                  <c:v>212.82</c:v>
                </c:pt>
                <c:pt idx="517">
                  <c:v>212.82</c:v>
                </c:pt>
                <c:pt idx="518">
                  <c:v>212.81</c:v>
                </c:pt>
                <c:pt idx="519">
                  <c:v>212.81</c:v>
                </c:pt>
                <c:pt idx="520">
                  <c:v>212.79</c:v>
                </c:pt>
                <c:pt idx="521">
                  <c:v>212.79</c:v>
                </c:pt>
                <c:pt idx="522">
                  <c:v>212.77</c:v>
                </c:pt>
                <c:pt idx="523">
                  <c:v>212.77</c:v>
                </c:pt>
                <c:pt idx="524">
                  <c:v>212.75</c:v>
                </c:pt>
                <c:pt idx="525">
                  <c:v>212.75</c:v>
                </c:pt>
                <c:pt idx="526">
                  <c:v>212.72</c:v>
                </c:pt>
                <c:pt idx="527">
                  <c:v>212.72</c:v>
                </c:pt>
                <c:pt idx="528">
                  <c:v>212.69</c:v>
                </c:pt>
                <c:pt idx="529">
                  <c:v>212.69</c:v>
                </c:pt>
                <c:pt idx="530">
                  <c:v>212.66</c:v>
                </c:pt>
                <c:pt idx="531">
                  <c:v>212.66</c:v>
                </c:pt>
                <c:pt idx="532">
                  <c:v>212.62</c:v>
                </c:pt>
                <c:pt idx="533">
                  <c:v>212.62</c:v>
                </c:pt>
                <c:pt idx="534">
                  <c:v>212.58</c:v>
                </c:pt>
                <c:pt idx="535">
                  <c:v>212.58</c:v>
                </c:pt>
                <c:pt idx="536">
                  <c:v>212.53</c:v>
                </c:pt>
                <c:pt idx="537">
                  <c:v>212.53</c:v>
                </c:pt>
                <c:pt idx="538">
                  <c:v>212.48</c:v>
                </c:pt>
                <c:pt idx="539">
                  <c:v>212.48</c:v>
                </c:pt>
                <c:pt idx="540">
                  <c:v>212.42</c:v>
                </c:pt>
                <c:pt idx="541">
                  <c:v>212.42</c:v>
                </c:pt>
                <c:pt idx="542">
                  <c:v>212.36</c:v>
                </c:pt>
                <c:pt idx="543">
                  <c:v>212.36</c:v>
                </c:pt>
                <c:pt idx="544">
                  <c:v>212.3</c:v>
                </c:pt>
                <c:pt idx="545">
                  <c:v>212.3</c:v>
                </c:pt>
                <c:pt idx="546">
                  <c:v>212.24</c:v>
                </c:pt>
                <c:pt idx="547">
                  <c:v>212.24</c:v>
                </c:pt>
                <c:pt idx="548">
                  <c:v>212.17</c:v>
                </c:pt>
                <c:pt idx="549">
                  <c:v>212.17</c:v>
                </c:pt>
                <c:pt idx="550">
                  <c:v>212.09</c:v>
                </c:pt>
                <c:pt idx="551">
                  <c:v>212.09</c:v>
                </c:pt>
                <c:pt idx="552">
                  <c:v>212.01</c:v>
                </c:pt>
                <c:pt idx="553">
                  <c:v>212.01</c:v>
                </c:pt>
                <c:pt idx="554">
                  <c:v>211.93</c:v>
                </c:pt>
                <c:pt idx="555">
                  <c:v>211.93</c:v>
                </c:pt>
                <c:pt idx="556">
                  <c:v>211.84</c:v>
                </c:pt>
                <c:pt idx="557">
                  <c:v>211.84</c:v>
                </c:pt>
                <c:pt idx="558">
                  <c:v>211.75</c:v>
                </c:pt>
                <c:pt idx="559">
                  <c:v>211.75</c:v>
                </c:pt>
                <c:pt idx="560">
                  <c:v>211.66</c:v>
                </c:pt>
                <c:pt idx="561">
                  <c:v>211.66</c:v>
                </c:pt>
                <c:pt idx="562">
                  <c:v>211.56</c:v>
                </c:pt>
                <c:pt idx="563">
                  <c:v>211.56</c:v>
                </c:pt>
                <c:pt idx="564">
                  <c:v>211.46</c:v>
                </c:pt>
                <c:pt idx="565">
                  <c:v>211.46</c:v>
                </c:pt>
                <c:pt idx="566">
                  <c:v>211.36</c:v>
                </c:pt>
                <c:pt idx="567">
                  <c:v>211.36</c:v>
                </c:pt>
                <c:pt idx="568">
                  <c:v>211.25</c:v>
                </c:pt>
                <c:pt idx="569">
                  <c:v>211.25</c:v>
                </c:pt>
                <c:pt idx="570">
                  <c:v>211.13</c:v>
                </c:pt>
                <c:pt idx="571">
                  <c:v>211.13</c:v>
                </c:pt>
                <c:pt idx="572">
                  <c:v>211.02</c:v>
                </c:pt>
                <c:pt idx="573">
                  <c:v>211.02</c:v>
                </c:pt>
                <c:pt idx="574">
                  <c:v>210.9</c:v>
                </c:pt>
                <c:pt idx="575">
                  <c:v>210.9</c:v>
                </c:pt>
                <c:pt idx="576">
                  <c:v>210.77</c:v>
                </c:pt>
                <c:pt idx="577">
                  <c:v>210.77</c:v>
                </c:pt>
                <c:pt idx="578">
                  <c:v>210.64</c:v>
                </c:pt>
                <c:pt idx="579">
                  <c:v>210.64</c:v>
                </c:pt>
                <c:pt idx="580">
                  <c:v>210.51</c:v>
                </c:pt>
                <c:pt idx="581">
                  <c:v>210.51</c:v>
                </c:pt>
                <c:pt idx="582">
                  <c:v>210.37</c:v>
                </c:pt>
                <c:pt idx="583">
                  <c:v>210.37</c:v>
                </c:pt>
                <c:pt idx="584">
                  <c:v>210.23</c:v>
                </c:pt>
                <c:pt idx="585">
                  <c:v>210.23</c:v>
                </c:pt>
                <c:pt idx="586">
                  <c:v>210.09</c:v>
                </c:pt>
                <c:pt idx="587">
                  <c:v>210.09</c:v>
                </c:pt>
                <c:pt idx="588">
                  <c:v>209.94</c:v>
                </c:pt>
                <c:pt idx="589">
                  <c:v>209.94</c:v>
                </c:pt>
                <c:pt idx="590">
                  <c:v>209.79</c:v>
                </c:pt>
                <c:pt idx="591">
                  <c:v>209.79</c:v>
                </c:pt>
                <c:pt idx="592">
                  <c:v>209.63</c:v>
                </c:pt>
                <c:pt idx="593">
                  <c:v>209.63</c:v>
                </c:pt>
                <c:pt idx="594">
                  <c:v>209.47</c:v>
                </c:pt>
                <c:pt idx="595">
                  <c:v>209.47</c:v>
                </c:pt>
                <c:pt idx="596">
                  <c:v>209.31</c:v>
                </c:pt>
                <c:pt idx="597">
                  <c:v>209.31</c:v>
                </c:pt>
                <c:pt idx="598">
                  <c:v>209.14</c:v>
                </c:pt>
                <c:pt idx="599">
                  <c:v>209.14</c:v>
                </c:pt>
                <c:pt idx="600">
                  <c:v>208.97</c:v>
                </c:pt>
                <c:pt idx="601">
                  <c:v>208.97</c:v>
                </c:pt>
                <c:pt idx="602">
                  <c:v>208.79</c:v>
                </c:pt>
                <c:pt idx="603">
                  <c:v>208.79</c:v>
                </c:pt>
                <c:pt idx="604">
                  <c:v>208.61</c:v>
                </c:pt>
                <c:pt idx="605">
                  <c:v>208.61</c:v>
                </c:pt>
                <c:pt idx="606">
                  <c:v>208.43</c:v>
                </c:pt>
                <c:pt idx="607">
                  <c:v>208.43</c:v>
                </c:pt>
                <c:pt idx="608">
                  <c:v>208.24</c:v>
                </c:pt>
                <c:pt idx="609">
                  <c:v>208.24</c:v>
                </c:pt>
                <c:pt idx="610">
                  <c:v>208.05</c:v>
                </c:pt>
                <c:pt idx="611">
                  <c:v>208.05</c:v>
                </c:pt>
                <c:pt idx="612">
                  <c:v>207.85</c:v>
                </c:pt>
                <c:pt idx="613">
                  <c:v>207.85</c:v>
                </c:pt>
                <c:pt idx="614">
                  <c:v>207.65</c:v>
                </c:pt>
                <c:pt idx="615">
                  <c:v>207.65</c:v>
                </c:pt>
                <c:pt idx="616">
                  <c:v>207.45</c:v>
                </c:pt>
                <c:pt idx="617">
                  <c:v>207.45</c:v>
                </c:pt>
                <c:pt idx="618">
                  <c:v>207.24</c:v>
                </c:pt>
                <c:pt idx="619">
                  <c:v>207.24</c:v>
                </c:pt>
                <c:pt idx="620">
                  <c:v>207.03</c:v>
                </c:pt>
                <c:pt idx="621">
                  <c:v>207.03</c:v>
                </c:pt>
                <c:pt idx="622">
                  <c:v>206.82</c:v>
                </c:pt>
                <c:pt idx="623">
                  <c:v>206.82</c:v>
                </c:pt>
                <c:pt idx="624">
                  <c:v>206.6</c:v>
                </c:pt>
                <c:pt idx="625">
                  <c:v>206.6</c:v>
                </c:pt>
                <c:pt idx="626">
                  <c:v>206.38</c:v>
                </c:pt>
                <c:pt idx="627">
                  <c:v>206.38</c:v>
                </c:pt>
                <c:pt idx="628">
                  <c:v>206.15</c:v>
                </c:pt>
                <c:pt idx="629">
                  <c:v>206.15</c:v>
                </c:pt>
                <c:pt idx="630">
                  <c:v>205.92</c:v>
                </c:pt>
                <c:pt idx="631">
                  <c:v>205.92</c:v>
                </c:pt>
                <c:pt idx="632">
                  <c:v>205.68</c:v>
                </c:pt>
                <c:pt idx="633">
                  <c:v>205.68</c:v>
                </c:pt>
                <c:pt idx="634">
                  <c:v>205.45</c:v>
                </c:pt>
                <c:pt idx="635">
                  <c:v>205.45</c:v>
                </c:pt>
                <c:pt idx="636">
                  <c:v>205.2</c:v>
                </c:pt>
                <c:pt idx="637">
                  <c:v>205.2</c:v>
                </c:pt>
                <c:pt idx="638">
                  <c:v>204.96</c:v>
                </c:pt>
                <c:pt idx="639">
                  <c:v>204.96</c:v>
                </c:pt>
                <c:pt idx="640">
                  <c:v>204.71</c:v>
                </c:pt>
                <c:pt idx="641">
                  <c:v>204.71</c:v>
                </c:pt>
                <c:pt idx="642">
                  <c:v>204.45</c:v>
                </c:pt>
                <c:pt idx="643">
                  <c:v>204.45</c:v>
                </c:pt>
                <c:pt idx="644">
                  <c:v>204.2</c:v>
                </c:pt>
                <c:pt idx="645">
                  <c:v>204.2</c:v>
                </c:pt>
                <c:pt idx="646">
                  <c:v>203.93</c:v>
                </c:pt>
                <c:pt idx="647">
                  <c:v>203.93</c:v>
                </c:pt>
                <c:pt idx="648">
                  <c:v>203.67</c:v>
                </c:pt>
                <c:pt idx="649">
                  <c:v>203.67</c:v>
                </c:pt>
                <c:pt idx="650">
                  <c:v>203.4</c:v>
                </c:pt>
                <c:pt idx="651">
                  <c:v>203.4</c:v>
                </c:pt>
                <c:pt idx="652">
                  <c:v>203.13</c:v>
                </c:pt>
                <c:pt idx="653">
                  <c:v>203.13</c:v>
                </c:pt>
                <c:pt idx="654">
                  <c:v>202.85</c:v>
                </c:pt>
                <c:pt idx="655">
                  <c:v>202.85</c:v>
                </c:pt>
                <c:pt idx="656">
                  <c:v>202.57</c:v>
                </c:pt>
                <c:pt idx="657">
                  <c:v>202.57</c:v>
                </c:pt>
                <c:pt idx="658">
                  <c:v>202.28</c:v>
                </c:pt>
                <c:pt idx="659">
                  <c:v>202.28</c:v>
                </c:pt>
                <c:pt idx="660">
                  <c:v>201.99</c:v>
                </c:pt>
                <c:pt idx="661">
                  <c:v>201.99</c:v>
                </c:pt>
                <c:pt idx="662">
                  <c:v>201.7</c:v>
                </c:pt>
                <c:pt idx="663">
                  <c:v>201.7</c:v>
                </c:pt>
                <c:pt idx="664">
                  <c:v>201.4</c:v>
                </c:pt>
                <c:pt idx="665">
                  <c:v>201.4</c:v>
                </c:pt>
                <c:pt idx="666">
                  <c:v>201.1</c:v>
                </c:pt>
                <c:pt idx="667">
                  <c:v>201.1</c:v>
                </c:pt>
                <c:pt idx="668">
                  <c:v>200.8</c:v>
                </c:pt>
                <c:pt idx="669">
                  <c:v>200.8</c:v>
                </c:pt>
                <c:pt idx="670">
                  <c:v>200.49</c:v>
                </c:pt>
                <c:pt idx="671">
                  <c:v>200.49</c:v>
                </c:pt>
                <c:pt idx="672">
                  <c:v>200.18</c:v>
                </c:pt>
                <c:pt idx="673">
                  <c:v>200.18</c:v>
                </c:pt>
                <c:pt idx="674">
                  <c:v>199.86</c:v>
                </c:pt>
                <c:pt idx="675">
                  <c:v>199.86</c:v>
                </c:pt>
                <c:pt idx="676">
                  <c:v>199.54</c:v>
                </c:pt>
                <c:pt idx="677">
                  <c:v>199.54</c:v>
                </c:pt>
                <c:pt idx="678">
                  <c:v>199.22</c:v>
                </c:pt>
                <c:pt idx="679">
                  <c:v>199.22</c:v>
                </c:pt>
                <c:pt idx="680">
                  <c:v>198.89</c:v>
                </c:pt>
                <c:pt idx="681">
                  <c:v>198.89</c:v>
                </c:pt>
                <c:pt idx="682">
                  <c:v>198.56</c:v>
                </c:pt>
                <c:pt idx="683">
                  <c:v>198.56</c:v>
                </c:pt>
                <c:pt idx="684">
                  <c:v>198.22</c:v>
                </c:pt>
                <c:pt idx="685">
                  <c:v>198.22</c:v>
                </c:pt>
                <c:pt idx="686">
                  <c:v>197.88</c:v>
                </c:pt>
                <c:pt idx="687">
                  <c:v>197.88</c:v>
                </c:pt>
                <c:pt idx="688">
                  <c:v>197.54</c:v>
                </c:pt>
                <c:pt idx="689">
                  <c:v>197.54</c:v>
                </c:pt>
                <c:pt idx="690">
                  <c:v>197.19</c:v>
                </c:pt>
                <c:pt idx="691">
                  <c:v>197.19</c:v>
                </c:pt>
                <c:pt idx="692">
                  <c:v>196.84</c:v>
                </c:pt>
                <c:pt idx="693">
                  <c:v>196.84</c:v>
                </c:pt>
                <c:pt idx="694">
                  <c:v>196.48</c:v>
                </c:pt>
                <c:pt idx="695">
                  <c:v>196.48</c:v>
                </c:pt>
                <c:pt idx="696">
                  <c:v>196.12</c:v>
                </c:pt>
                <c:pt idx="697">
                  <c:v>196.12</c:v>
                </c:pt>
                <c:pt idx="698">
                  <c:v>195.76</c:v>
                </c:pt>
                <c:pt idx="699">
                  <c:v>195.76</c:v>
                </c:pt>
                <c:pt idx="700">
                  <c:v>195.39</c:v>
                </c:pt>
                <c:pt idx="701">
                  <c:v>195.39</c:v>
                </c:pt>
                <c:pt idx="702">
                  <c:v>195.02</c:v>
                </c:pt>
                <c:pt idx="703">
                  <c:v>195.02</c:v>
                </c:pt>
                <c:pt idx="704">
                  <c:v>194.65</c:v>
                </c:pt>
                <c:pt idx="705">
                  <c:v>194.65</c:v>
                </c:pt>
                <c:pt idx="706">
                  <c:v>194.27</c:v>
                </c:pt>
                <c:pt idx="707">
                  <c:v>194.27</c:v>
                </c:pt>
                <c:pt idx="708">
                  <c:v>193.88</c:v>
                </c:pt>
                <c:pt idx="709">
                  <c:v>193.88</c:v>
                </c:pt>
                <c:pt idx="710">
                  <c:v>193.5</c:v>
                </c:pt>
                <c:pt idx="711">
                  <c:v>193.5</c:v>
                </c:pt>
                <c:pt idx="712">
                  <c:v>193.11</c:v>
                </c:pt>
                <c:pt idx="713">
                  <c:v>193.11</c:v>
                </c:pt>
                <c:pt idx="714">
                  <c:v>192.71</c:v>
                </c:pt>
                <c:pt idx="715">
                  <c:v>192.71</c:v>
                </c:pt>
                <c:pt idx="716">
                  <c:v>192.31</c:v>
                </c:pt>
                <c:pt idx="717">
                  <c:v>192.31</c:v>
                </c:pt>
                <c:pt idx="718">
                  <c:v>191.91</c:v>
                </c:pt>
                <c:pt idx="719">
                  <c:v>191.91</c:v>
                </c:pt>
                <c:pt idx="720">
                  <c:v>191.5</c:v>
                </c:pt>
                <c:pt idx="721">
                  <c:v>191.5</c:v>
                </c:pt>
                <c:pt idx="722">
                  <c:v>191.09</c:v>
                </c:pt>
                <c:pt idx="723">
                  <c:v>191.09</c:v>
                </c:pt>
                <c:pt idx="724">
                  <c:v>190.68</c:v>
                </c:pt>
                <c:pt idx="725">
                  <c:v>190.68</c:v>
                </c:pt>
                <c:pt idx="726">
                  <c:v>190.26</c:v>
                </c:pt>
                <c:pt idx="727">
                  <c:v>190.26</c:v>
                </c:pt>
                <c:pt idx="728">
                  <c:v>189.84</c:v>
                </c:pt>
                <c:pt idx="729">
                  <c:v>189.84</c:v>
                </c:pt>
                <c:pt idx="730">
                  <c:v>189.42</c:v>
                </c:pt>
                <c:pt idx="731">
                  <c:v>189.42</c:v>
                </c:pt>
                <c:pt idx="732">
                  <c:v>188.99</c:v>
                </c:pt>
                <c:pt idx="733">
                  <c:v>188.99</c:v>
                </c:pt>
                <c:pt idx="734">
                  <c:v>188.55</c:v>
                </c:pt>
                <c:pt idx="735">
                  <c:v>188.55</c:v>
                </c:pt>
                <c:pt idx="736">
                  <c:v>188.11</c:v>
                </c:pt>
                <c:pt idx="737">
                  <c:v>188.11</c:v>
                </c:pt>
                <c:pt idx="738">
                  <c:v>187.67</c:v>
                </c:pt>
                <c:pt idx="739">
                  <c:v>187.67</c:v>
                </c:pt>
                <c:pt idx="740">
                  <c:v>187.23</c:v>
                </c:pt>
                <c:pt idx="741">
                  <c:v>187.23</c:v>
                </c:pt>
                <c:pt idx="742">
                  <c:v>186.78</c:v>
                </c:pt>
                <c:pt idx="743">
                  <c:v>186.78</c:v>
                </c:pt>
                <c:pt idx="744">
                  <c:v>186.33</c:v>
                </c:pt>
                <c:pt idx="745">
                  <c:v>186.33</c:v>
                </c:pt>
                <c:pt idx="746">
                  <c:v>185.87</c:v>
                </c:pt>
                <c:pt idx="747">
                  <c:v>185.87</c:v>
                </c:pt>
                <c:pt idx="748">
                  <c:v>185.41</c:v>
                </c:pt>
                <c:pt idx="749">
                  <c:v>185.41</c:v>
                </c:pt>
                <c:pt idx="750">
                  <c:v>184.94</c:v>
                </c:pt>
                <c:pt idx="751">
                  <c:v>184.94</c:v>
                </c:pt>
                <c:pt idx="752">
                  <c:v>184.47</c:v>
                </c:pt>
                <c:pt idx="753">
                  <c:v>184.47</c:v>
                </c:pt>
                <c:pt idx="754">
                  <c:v>184</c:v>
                </c:pt>
                <c:pt idx="755">
                  <c:v>184</c:v>
                </c:pt>
                <c:pt idx="756">
                  <c:v>183.52</c:v>
                </c:pt>
                <c:pt idx="757">
                  <c:v>183.52</c:v>
                </c:pt>
                <c:pt idx="758">
                  <c:v>183.04</c:v>
                </c:pt>
                <c:pt idx="759">
                  <c:v>183.04</c:v>
                </c:pt>
                <c:pt idx="760">
                  <c:v>182.56</c:v>
                </c:pt>
                <c:pt idx="761">
                  <c:v>182.56</c:v>
                </c:pt>
                <c:pt idx="762">
                  <c:v>182.07</c:v>
                </c:pt>
                <c:pt idx="763">
                  <c:v>182.07</c:v>
                </c:pt>
                <c:pt idx="764">
                  <c:v>181.58</c:v>
                </c:pt>
                <c:pt idx="765">
                  <c:v>181.58</c:v>
                </c:pt>
                <c:pt idx="766">
                  <c:v>181.08</c:v>
                </c:pt>
                <c:pt idx="767">
                  <c:v>181.08</c:v>
                </c:pt>
                <c:pt idx="768">
                  <c:v>180.58</c:v>
                </c:pt>
                <c:pt idx="769">
                  <c:v>180.58</c:v>
                </c:pt>
                <c:pt idx="770">
                  <c:v>180.08</c:v>
                </c:pt>
                <c:pt idx="771">
                  <c:v>180.08</c:v>
                </c:pt>
                <c:pt idx="772">
                  <c:v>179.57</c:v>
                </c:pt>
                <c:pt idx="773">
                  <c:v>179.57</c:v>
                </c:pt>
                <c:pt idx="774">
                  <c:v>179.06</c:v>
                </c:pt>
                <c:pt idx="775">
                  <c:v>179.06</c:v>
                </c:pt>
                <c:pt idx="776">
                  <c:v>178.54</c:v>
                </c:pt>
                <c:pt idx="777">
                  <c:v>178.54</c:v>
                </c:pt>
                <c:pt idx="778">
                  <c:v>178.02</c:v>
                </c:pt>
                <c:pt idx="779">
                  <c:v>178.02</c:v>
                </c:pt>
                <c:pt idx="780">
                  <c:v>177.5</c:v>
                </c:pt>
                <c:pt idx="781">
                  <c:v>177.5</c:v>
                </c:pt>
                <c:pt idx="782">
                  <c:v>176.97</c:v>
                </c:pt>
                <c:pt idx="783">
                  <c:v>176.97</c:v>
                </c:pt>
                <c:pt idx="784">
                  <c:v>176.44</c:v>
                </c:pt>
                <c:pt idx="785">
                  <c:v>176.44</c:v>
                </c:pt>
                <c:pt idx="786">
                  <c:v>175.91</c:v>
                </c:pt>
                <c:pt idx="787">
                  <c:v>175.91</c:v>
                </c:pt>
                <c:pt idx="788">
                  <c:v>175.37</c:v>
                </c:pt>
                <c:pt idx="789">
                  <c:v>175.37</c:v>
                </c:pt>
                <c:pt idx="790">
                  <c:v>174.83</c:v>
                </c:pt>
                <c:pt idx="791">
                  <c:v>174.83</c:v>
                </c:pt>
                <c:pt idx="792">
                  <c:v>174.28</c:v>
                </c:pt>
                <c:pt idx="793">
                  <c:v>174.28</c:v>
                </c:pt>
                <c:pt idx="794">
                  <c:v>173.73</c:v>
                </c:pt>
                <c:pt idx="795">
                  <c:v>173.73</c:v>
                </c:pt>
                <c:pt idx="796">
                  <c:v>173.17</c:v>
                </c:pt>
                <c:pt idx="797">
                  <c:v>173.17</c:v>
                </c:pt>
                <c:pt idx="798">
                  <c:v>172.61</c:v>
                </c:pt>
                <c:pt idx="799">
                  <c:v>172.61</c:v>
                </c:pt>
                <c:pt idx="800">
                  <c:v>172.05</c:v>
                </c:pt>
                <c:pt idx="801">
                  <c:v>172.05</c:v>
                </c:pt>
                <c:pt idx="802">
                  <c:v>171.49</c:v>
                </c:pt>
                <c:pt idx="803">
                  <c:v>171.49</c:v>
                </c:pt>
                <c:pt idx="804">
                  <c:v>170.92</c:v>
                </c:pt>
                <c:pt idx="805">
                  <c:v>170.92</c:v>
                </c:pt>
                <c:pt idx="806">
                  <c:v>170.34</c:v>
                </c:pt>
                <c:pt idx="807">
                  <c:v>170.34</c:v>
                </c:pt>
                <c:pt idx="808">
                  <c:v>169.76</c:v>
                </c:pt>
                <c:pt idx="809">
                  <c:v>169.76</c:v>
                </c:pt>
                <c:pt idx="810">
                  <c:v>169.18</c:v>
                </c:pt>
                <c:pt idx="811">
                  <c:v>169.18</c:v>
                </c:pt>
                <c:pt idx="812">
                  <c:v>168.59</c:v>
                </c:pt>
                <c:pt idx="813">
                  <c:v>168.59</c:v>
                </c:pt>
                <c:pt idx="814">
                  <c:v>168</c:v>
                </c:pt>
                <c:pt idx="815">
                  <c:v>168</c:v>
                </c:pt>
                <c:pt idx="816">
                  <c:v>167.41</c:v>
                </c:pt>
                <c:pt idx="817">
                  <c:v>167.41</c:v>
                </c:pt>
                <c:pt idx="818">
                  <c:v>166.81</c:v>
                </c:pt>
                <c:pt idx="819">
                  <c:v>166.81</c:v>
                </c:pt>
                <c:pt idx="820">
                  <c:v>166.21</c:v>
                </c:pt>
                <c:pt idx="821">
                  <c:v>166.21</c:v>
                </c:pt>
                <c:pt idx="822">
                  <c:v>165.61</c:v>
                </c:pt>
                <c:pt idx="823">
                  <c:v>165.61</c:v>
                </c:pt>
                <c:pt idx="824">
                  <c:v>165</c:v>
                </c:pt>
                <c:pt idx="825">
                  <c:v>165</c:v>
                </c:pt>
                <c:pt idx="826">
                  <c:v>164.38</c:v>
                </c:pt>
                <c:pt idx="827">
                  <c:v>164.38</c:v>
                </c:pt>
                <c:pt idx="828">
                  <c:v>163.77000000000001</c:v>
                </c:pt>
                <c:pt idx="829">
                  <c:v>163.77000000000001</c:v>
                </c:pt>
                <c:pt idx="830">
                  <c:v>163.15</c:v>
                </c:pt>
                <c:pt idx="831">
                  <c:v>163.15</c:v>
                </c:pt>
                <c:pt idx="832">
                  <c:v>162.52000000000001</c:v>
                </c:pt>
                <c:pt idx="833">
                  <c:v>162.52000000000001</c:v>
                </c:pt>
                <c:pt idx="834">
                  <c:v>161.88999999999999</c:v>
                </c:pt>
                <c:pt idx="835">
                  <c:v>161.88999999999999</c:v>
                </c:pt>
                <c:pt idx="836">
                  <c:v>161.26</c:v>
                </c:pt>
                <c:pt idx="837">
                  <c:v>161.26</c:v>
                </c:pt>
                <c:pt idx="838">
                  <c:v>160.62</c:v>
                </c:pt>
                <c:pt idx="839">
                  <c:v>160.62</c:v>
                </c:pt>
                <c:pt idx="840">
                  <c:v>159.97999999999999</c:v>
                </c:pt>
                <c:pt idx="841">
                  <c:v>159.97999999999999</c:v>
                </c:pt>
                <c:pt idx="842">
                  <c:v>159.34</c:v>
                </c:pt>
                <c:pt idx="843">
                  <c:v>159.34</c:v>
                </c:pt>
                <c:pt idx="844">
                  <c:v>158.69</c:v>
                </c:pt>
                <c:pt idx="845">
                  <c:v>158.69</c:v>
                </c:pt>
                <c:pt idx="846">
                  <c:v>158.04</c:v>
                </c:pt>
                <c:pt idx="847">
                  <c:v>158.04</c:v>
                </c:pt>
                <c:pt idx="848">
                  <c:v>157.38</c:v>
                </c:pt>
                <c:pt idx="849">
                  <c:v>157.38</c:v>
                </c:pt>
                <c:pt idx="850">
                  <c:v>156.72</c:v>
                </c:pt>
                <c:pt idx="851">
                  <c:v>156.72</c:v>
                </c:pt>
                <c:pt idx="852">
                  <c:v>156.06</c:v>
                </c:pt>
                <c:pt idx="853">
                  <c:v>156.06</c:v>
                </c:pt>
                <c:pt idx="854">
                  <c:v>155.38999999999999</c:v>
                </c:pt>
                <c:pt idx="855">
                  <c:v>155.38999999999999</c:v>
                </c:pt>
                <c:pt idx="856">
                  <c:v>154.72</c:v>
                </c:pt>
                <c:pt idx="857">
                  <c:v>154.72</c:v>
                </c:pt>
                <c:pt idx="858">
                  <c:v>154.04</c:v>
                </c:pt>
                <c:pt idx="859">
                  <c:v>154.04</c:v>
                </c:pt>
                <c:pt idx="860">
                  <c:v>153.36000000000001</c:v>
                </c:pt>
                <c:pt idx="861">
                  <c:v>153.36000000000001</c:v>
                </c:pt>
                <c:pt idx="862">
                  <c:v>152.68</c:v>
                </c:pt>
                <c:pt idx="863">
                  <c:v>152.68</c:v>
                </c:pt>
                <c:pt idx="864">
                  <c:v>151.99</c:v>
                </c:pt>
                <c:pt idx="865">
                  <c:v>151.99</c:v>
                </c:pt>
                <c:pt idx="866">
                  <c:v>151.30000000000001</c:v>
                </c:pt>
                <c:pt idx="867">
                  <c:v>151.30000000000001</c:v>
                </c:pt>
                <c:pt idx="868">
                  <c:v>150.6</c:v>
                </c:pt>
                <c:pt idx="869">
                  <c:v>150.6</c:v>
                </c:pt>
                <c:pt idx="870">
                  <c:v>149.9</c:v>
                </c:pt>
                <c:pt idx="871">
                  <c:v>149.9</c:v>
                </c:pt>
                <c:pt idx="872">
                  <c:v>149.19999999999999</c:v>
                </c:pt>
                <c:pt idx="873">
                  <c:v>149.19999999999999</c:v>
                </c:pt>
                <c:pt idx="874">
                  <c:v>148.49</c:v>
                </c:pt>
                <c:pt idx="875">
                  <c:v>148.49</c:v>
                </c:pt>
                <c:pt idx="876">
                  <c:v>147.78</c:v>
                </c:pt>
                <c:pt idx="877">
                  <c:v>147.78</c:v>
                </c:pt>
                <c:pt idx="878">
                  <c:v>147.07</c:v>
                </c:pt>
                <c:pt idx="879">
                  <c:v>147.07</c:v>
                </c:pt>
                <c:pt idx="880">
                  <c:v>146.35</c:v>
                </c:pt>
                <c:pt idx="881">
                  <c:v>146.35</c:v>
                </c:pt>
                <c:pt idx="882">
                  <c:v>145.63</c:v>
                </c:pt>
                <c:pt idx="883">
                  <c:v>145.63</c:v>
                </c:pt>
                <c:pt idx="884">
                  <c:v>144.9</c:v>
                </c:pt>
                <c:pt idx="885">
                  <c:v>144.9</c:v>
                </c:pt>
                <c:pt idx="886">
                  <c:v>144.16999999999999</c:v>
                </c:pt>
                <c:pt idx="887">
                  <c:v>144.16999999999999</c:v>
                </c:pt>
                <c:pt idx="888">
                  <c:v>143.43</c:v>
                </c:pt>
                <c:pt idx="889">
                  <c:v>143.43</c:v>
                </c:pt>
                <c:pt idx="890">
                  <c:v>142.69999999999999</c:v>
                </c:pt>
                <c:pt idx="891">
                  <c:v>142.69999999999999</c:v>
                </c:pt>
                <c:pt idx="892">
                  <c:v>141.94999999999999</c:v>
                </c:pt>
                <c:pt idx="893">
                  <c:v>141.94999999999999</c:v>
                </c:pt>
                <c:pt idx="894">
                  <c:v>141.21</c:v>
                </c:pt>
                <c:pt idx="895">
                  <c:v>141.21</c:v>
                </c:pt>
                <c:pt idx="896">
                  <c:v>140.46</c:v>
                </c:pt>
                <c:pt idx="897">
                  <c:v>140.46</c:v>
                </c:pt>
                <c:pt idx="898">
                  <c:v>139.69999999999999</c:v>
                </c:pt>
                <c:pt idx="899">
                  <c:v>139.69999999999999</c:v>
                </c:pt>
                <c:pt idx="900">
                  <c:v>138.94999999999999</c:v>
                </c:pt>
                <c:pt idx="901">
                  <c:v>138.94999999999999</c:v>
                </c:pt>
                <c:pt idx="902">
                  <c:v>138.18</c:v>
                </c:pt>
                <c:pt idx="903">
                  <c:v>138.18</c:v>
                </c:pt>
                <c:pt idx="904">
                  <c:v>137.41999999999999</c:v>
                </c:pt>
                <c:pt idx="905">
                  <c:v>137.41999999999999</c:v>
                </c:pt>
                <c:pt idx="906">
                  <c:v>136.65</c:v>
                </c:pt>
                <c:pt idx="907">
                  <c:v>136.65</c:v>
                </c:pt>
                <c:pt idx="908">
                  <c:v>135.88</c:v>
                </c:pt>
                <c:pt idx="909">
                  <c:v>135.88</c:v>
                </c:pt>
                <c:pt idx="910">
                  <c:v>135.1</c:v>
                </c:pt>
                <c:pt idx="911">
                  <c:v>135.1</c:v>
                </c:pt>
                <c:pt idx="912">
                  <c:v>134.32</c:v>
                </c:pt>
                <c:pt idx="913">
                  <c:v>134.32</c:v>
                </c:pt>
                <c:pt idx="914">
                  <c:v>133.53</c:v>
                </c:pt>
                <c:pt idx="915">
                  <c:v>133.53</c:v>
                </c:pt>
                <c:pt idx="916">
                  <c:v>132.74</c:v>
                </c:pt>
                <c:pt idx="917">
                  <c:v>132.74</c:v>
                </c:pt>
                <c:pt idx="918">
                  <c:v>131.94999999999999</c:v>
                </c:pt>
                <c:pt idx="919">
                  <c:v>131.94999999999999</c:v>
                </c:pt>
                <c:pt idx="920">
                  <c:v>131.15</c:v>
                </c:pt>
                <c:pt idx="921">
                  <c:v>131.15</c:v>
                </c:pt>
                <c:pt idx="922">
                  <c:v>130.35</c:v>
                </c:pt>
                <c:pt idx="923">
                  <c:v>130.35</c:v>
                </c:pt>
                <c:pt idx="924">
                  <c:v>129.55000000000001</c:v>
                </c:pt>
                <c:pt idx="925">
                  <c:v>129.55000000000001</c:v>
                </c:pt>
                <c:pt idx="926">
                  <c:v>128.74</c:v>
                </c:pt>
                <c:pt idx="927">
                  <c:v>128.74</c:v>
                </c:pt>
                <c:pt idx="928">
                  <c:v>127.93</c:v>
                </c:pt>
                <c:pt idx="929">
                  <c:v>127.93</c:v>
                </c:pt>
                <c:pt idx="930">
                  <c:v>127.11</c:v>
                </c:pt>
                <c:pt idx="931">
                  <c:v>127.11</c:v>
                </c:pt>
                <c:pt idx="932">
                  <c:v>126.29</c:v>
                </c:pt>
                <c:pt idx="933">
                  <c:v>126.29</c:v>
                </c:pt>
                <c:pt idx="934">
                  <c:v>125.47</c:v>
                </c:pt>
                <c:pt idx="935">
                  <c:v>125.47</c:v>
                </c:pt>
                <c:pt idx="936">
                  <c:v>124.64</c:v>
                </c:pt>
                <c:pt idx="937">
                  <c:v>124.64</c:v>
                </c:pt>
                <c:pt idx="938">
                  <c:v>123.81</c:v>
                </c:pt>
                <c:pt idx="939">
                  <c:v>123.81</c:v>
                </c:pt>
                <c:pt idx="940">
                  <c:v>122.97</c:v>
                </c:pt>
                <c:pt idx="941">
                  <c:v>122.97</c:v>
                </c:pt>
                <c:pt idx="942">
                  <c:v>122.13</c:v>
                </c:pt>
                <c:pt idx="943">
                  <c:v>122.13</c:v>
                </c:pt>
                <c:pt idx="944">
                  <c:v>121.29</c:v>
                </c:pt>
                <c:pt idx="945">
                  <c:v>121.29</c:v>
                </c:pt>
                <c:pt idx="946">
                  <c:v>120.44</c:v>
                </c:pt>
                <c:pt idx="947">
                  <c:v>120.44</c:v>
                </c:pt>
                <c:pt idx="948">
                  <c:v>119.59</c:v>
                </c:pt>
                <c:pt idx="949">
                  <c:v>119.59</c:v>
                </c:pt>
                <c:pt idx="950">
                  <c:v>118.73</c:v>
                </c:pt>
                <c:pt idx="951">
                  <c:v>118.73</c:v>
                </c:pt>
                <c:pt idx="952">
                  <c:v>117.87</c:v>
                </c:pt>
                <c:pt idx="953">
                  <c:v>117.87</c:v>
                </c:pt>
                <c:pt idx="954">
                  <c:v>117.01</c:v>
                </c:pt>
                <c:pt idx="955">
                  <c:v>117.01</c:v>
                </c:pt>
                <c:pt idx="956">
                  <c:v>116.14</c:v>
                </c:pt>
                <c:pt idx="957">
                  <c:v>116.14</c:v>
                </c:pt>
                <c:pt idx="958">
                  <c:v>115.27</c:v>
                </c:pt>
                <c:pt idx="959">
                  <c:v>115.27</c:v>
                </c:pt>
                <c:pt idx="960">
                  <c:v>114.4</c:v>
                </c:pt>
                <c:pt idx="961">
                  <c:v>114.4</c:v>
                </c:pt>
                <c:pt idx="962">
                  <c:v>113.52</c:v>
                </c:pt>
                <c:pt idx="963">
                  <c:v>113.52</c:v>
                </c:pt>
                <c:pt idx="964">
                  <c:v>112.63</c:v>
                </c:pt>
                <c:pt idx="965">
                  <c:v>112.63</c:v>
                </c:pt>
                <c:pt idx="966">
                  <c:v>111.75</c:v>
                </c:pt>
                <c:pt idx="967">
                  <c:v>111.75</c:v>
                </c:pt>
                <c:pt idx="968">
                  <c:v>110.86</c:v>
                </c:pt>
                <c:pt idx="969">
                  <c:v>110.86</c:v>
                </c:pt>
                <c:pt idx="970">
                  <c:v>109.96</c:v>
                </c:pt>
                <c:pt idx="971">
                  <c:v>109.96</c:v>
                </c:pt>
                <c:pt idx="972">
                  <c:v>109.06</c:v>
                </c:pt>
                <c:pt idx="973">
                  <c:v>109.06</c:v>
                </c:pt>
                <c:pt idx="974">
                  <c:v>108.16</c:v>
                </c:pt>
                <c:pt idx="975">
                  <c:v>108.16</c:v>
                </c:pt>
                <c:pt idx="976">
                  <c:v>107.25</c:v>
                </c:pt>
                <c:pt idx="977">
                  <c:v>107.25</c:v>
                </c:pt>
                <c:pt idx="978">
                  <c:v>106.34</c:v>
                </c:pt>
                <c:pt idx="979">
                  <c:v>106.34</c:v>
                </c:pt>
                <c:pt idx="980">
                  <c:v>105.43</c:v>
                </c:pt>
                <c:pt idx="981">
                  <c:v>105.43</c:v>
                </c:pt>
                <c:pt idx="982">
                  <c:v>104.51</c:v>
                </c:pt>
                <c:pt idx="983">
                  <c:v>104.51</c:v>
                </c:pt>
                <c:pt idx="984">
                  <c:v>103.59</c:v>
                </c:pt>
                <c:pt idx="985">
                  <c:v>103.59</c:v>
                </c:pt>
                <c:pt idx="986">
                  <c:v>102.67</c:v>
                </c:pt>
                <c:pt idx="987">
                  <c:v>102.67</c:v>
                </c:pt>
                <c:pt idx="988">
                  <c:v>101.74</c:v>
                </c:pt>
                <c:pt idx="989">
                  <c:v>101.74</c:v>
                </c:pt>
                <c:pt idx="990">
                  <c:v>100.8</c:v>
                </c:pt>
                <c:pt idx="991">
                  <c:v>100.8</c:v>
                </c:pt>
                <c:pt idx="992">
                  <c:v>99.864000000000004</c:v>
                </c:pt>
                <c:pt idx="993">
                  <c:v>99.864000000000004</c:v>
                </c:pt>
                <c:pt idx="994">
                  <c:v>98.923000000000002</c:v>
                </c:pt>
                <c:pt idx="995">
                  <c:v>98.923000000000002</c:v>
                </c:pt>
                <c:pt idx="996">
                  <c:v>97.977999999999994</c:v>
                </c:pt>
                <c:pt idx="997">
                  <c:v>97.977999999999994</c:v>
                </c:pt>
                <c:pt idx="998">
                  <c:v>97.028000000000006</c:v>
                </c:pt>
                <c:pt idx="999">
                  <c:v>97.028000000000006</c:v>
                </c:pt>
                <c:pt idx="1000">
                  <c:v>96.075000000000003</c:v>
                </c:pt>
                <c:pt idx="1001">
                  <c:v>96.075000000000003</c:v>
                </c:pt>
                <c:pt idx="1002">
                  <c:v>95.117999999999995</c:v>
                </c:pt>
                <c:pt idx="1003">
                  <c:v>95.117999999999995</c:v>
                </c:pt>
                <c:pt idx="1004">
                  <c:v>94.156999999999996</c:v>
                </c:pt>
                <c:pt idx="1005">
                  <c:v>94.156999999999996</c:v>
                </c:pt>
                <c:pt idx="1006">
                  <c:v>93.191999999999993</c:v>
                </c:pt>
                <c:pt idx="1007">
                  <c:v>93.191999999999993</c:v>
                </c:pt>
                <c:pt idx="1008">
                  <c:v>92.224000000000004</c:v>
                </c:pt>
                <c:pt idx="1009">
                  <c:v>92.224000000000004</c:v>
                </c:pt>
                <c:pt idx="1010">
                  <c:v>91.251000000000005</c:v>
                </c:pt>
                <c:pt idx="1011">
                  <c:v>91.251000000000005</c:v>
                </c:pt>
                <c:pt idx="1012">
                  <c:v>90.274000000000001</c:v>
                </c:pt>
                <c:pt idx="1013">
                  <c:v>90.274000000000001</c:v>
                </c:pt>
                <c:pt idx="1014">
                  <c:v>89.293999999999997</c:v>
                </c:pt>
                <c:pt idx="1015">
                  <c:v>89.293999999999997</c:v>
                </c:pt>
                <c:pt idx="1016">
                  <c:v>88.31</c:v>
                </c:pt>
                <c:pt idx="1017">
                  <c:v>88.31</c:v>
                </c:pt>
                <c:pt idx="1018">
                  <c:v>87.320999999999998</c:v>
                </c:pt>
                <c:pt idx="1019">
                  <c:v>87.320999999999998</c:v>
                </c:pt>
                <c:pt idx="1020">
                  <c:v>86.328999999999994</c:v>
                </c:pt>
                <c:pt idx="1021">
                  <c:v>86.328999999999994</c:v>
                </c:pt>
                <c:pt idx="1022">
                  <c:v>85.332999999999998</c:v>
                </c:pt>
                <c:pt idx="1023">
                  <c:v>85.332999999999998</c:v>
                </c:pt>
                <c:pt idx="1025">
                  <c:v>170.1670742187497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Switching Energy'!$C$1</c:f>
              <c:strCache>
                <c:ptCount val="1"/>
                <c:pt idx="0">
                  <c:v>TSAR</c:v>
                </c:pt>
              </c:strCache>
            </c:strRef>
          </c:tx>
          <c:spPr>
            <a:ln w="34925">
              <a:solidFill>
                <a:srgbClr val="CC3300"/>
              </a:solidFill>
            </a:ln>
          </c:spPr>
          <c:marker>
            <c:symbol val="none"/>
          </c:marker>
          <c:xVal>
            <c:numRef>
              <c:f>'Switching Energy'!$A$2:$A$4097</c:f>
              <c:numCache>
                <c:formatCode>General</c:formatCode>
                <c:ptCount val="409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</c:numCache>
            </c:numRef>
          </c:xVal>
          <c:yVal>
            <c:numRef>
              <c:f>'Switching Energy'!$D:$D</c:f>
              <c:numCache>
                <c:formatCode>General</c:formatCode>
                <c:ptCount val="1048576"/>
                <c:pt idx="0">
                  <c:v>0</c:v>
                </c:pt>
                <c:pt idx="1">
                  <c:v>42.665999999999997</c:v>
                </c:pt>
                <c:pt idx="2">
                  <c:v>42.665999999999997</c:v>
                </c:pt>
                <c:pt idx="3">
                  <c:v>42.664000000000001</c:v>
                </c:pt>
                <c:pt idx="4">
                  <c:v>42.664000000000001</c:v>
                </c:pt>
                <c:pt idx="5">
                  <c:v>42.664000000000001</c:v>
                </c:pt>
                <c:pt idx="6">
                  <c:v>43.658000000000001</c:v>
                </c:pt>
                <c:pt idx="7">
                  <c:v>42.655999999999999</c:v>
                </c:pt>
                <c:pt idx="8">
                  <c:v>42.655999999999999</c:v>
                </c:pt>
                <c:pt idx="9">
                  <c:v>42.655999999999999</c:v>
                </c:pt>
                <c:pt idx="10">
                  <c:v>44.642499999999998</c:v>
                </c:pt>
                <c:pt idx="11">
                  <c:v>44.633000000000003</c:v>
                </c:pt>
                <c:pt idx="12">
                  <c:v>44.633000000000003</c:v>
                </c:pt>
                <c:pt idx="13">
                  <c:v>44.633000000000003</c:v>
                </c:pt>
                <c:pt idx="14">
                  <c:v>45.619</c:v>
                </c:pt>
                <c:pt idx="15">
                  <c:v>42.625</c:v>
                </c:pt>
                <c:pt idx="16">
                  <c:v>42.625</c:v>
                </c:pt>
                <c:pt idx="17">
                  <c:v>42.625</c:v>
                </c:pt>
                <c:pt idx="18">
                  <c:v>46.588000000000001</c:v>
                </c:pt>
                <c:pt idx="19">
                  <c:v>46.570500000000003</c:v>
                </c:pt>
                <c:pt idx="20">
                  <c:v>46.570500000000003</c:v>
                </c:pt>
                <c:pt idx="21">
                  <c:v>46.570500000000003</c:v>
                </c:pt>
                <c:pt idx="22">
                  <c:v>47.548999999999999</c:v>
                </c:pt>
                <c:pt idx="23">
                  <c:v>46.530999999999999</c:v>
                </c:pt>
                <c:pt idx="24">
                  <c:v>46.530999999999999</c:v>
                </c:pt>
                <c:pt idx="25">
                  <c:v>46.530999999999999</c:v>
                </c:pt>
                <c:pt idx="26">
                  <c:v>48.502000000000002</c:v>
                </c:pt>
                <c:pt idx="27">
                  <c:v>48.476500000000001</c:v>
                </c:pt>
                <c:pt idx="28">
                  <c:v>48.476500000000001</c:v>
                </c:pt>
                <c:pt idx="29">
                  <c:v>48.476500000000001</c:v>
                </c:pt>
                <c:pt idx="30">
                  <c:v>49.447499999999998</c:v>
                </c:pt>
                <c:pt idx="31">
                  <c:v>42.5</c:v>
                </c:pt>
                <c:pt idx="32">
                  <c:v>42.5</c:v>
                </c:pt>
                <c:pt idx="33">
                  <c:v>42.5</c:v>
                </c:pt>
                <c:pt idx="34">
                  <c:v>50.384999999999998</c:v>
                </c:pt>
                <c:pt idx="35">
                  <c:v>50.35</c:v>
                </c:pt>
                <c:pt idx="36">
                  <c:v>50.35</c:v>
                </c:pt>
                <c:pt idx="37">
                  <c:v>50.35</c:v>
                </c:pt>
                <c:pt idx="38">
                  <c:v>51.314999999999998</c:v>
                </c:pt>
                <c:pt idx="39">
                  <c:v>50.28</c:v>
                </c:pt>
                <c:pt idx="40">
                  <c:v>50.28</c:v>
                </c:pt>
                <c:pt idx="41">
                  <c:v>50.28</c:v>
                </c:pt>
                <c:pt idx="42">
                  <c:v>52.234999999999999</c:v>
                </c:pt>
                <c:pt idx="43">
                  <c:v>52.195</c:v>
                </c:pt>
                <c:pt idx="44">
                  <c:v>52.195</c:v>
                </c:pt>
                <c:pt idx="45">
                  <c:v>52.195</c:v>
                </c:pt>
                <c:pt idx="46">
                  <c:v>53.15</c:v>
                </c:pt>
                <c:pt idx="47">
                  <c:v>50.125</c:v>
                </c:pt>
                <c:pt idx="48">
                  <c:v>42.375</c:v>
                </c:pt>
                <c:pt idx="49">
                  <c:v>42.375</c:v>
                </c:pt>
                <c:pt idx="50">
                  <c:v>46.3065</c:v>
                </c:pt>
                <c:pt idx="51">
                  <c:v>46.258000000000003</c:v>
                </c:pt>
                <c:pt idx="52">
                  <c:v>46.258000000000003</c:v>
                </c:pt>
                <c:pt idx="53">
                  <c:v>46.258000000000003</c:v>
                </c:pt>
                <c:pt idx="54">
                  <c:v>47.204999999999998</c:v>
                </c:pt>
                <c:pt idx="55">
                  <c:v>46.155999999999999</c:v>
                </c:pt>
                <c:pt idx="56">
                  <c:v>46.155999999999999</c:v>
                </c:pt>
                <c:pt idx="57">
                  <c:v>46.155999999999999</c:v>
                </c:pt>
                <c:pt idx="58">
                  <c:v>48.095500000000001</c:v>
                </c:pt>
                <c:pt idx="59">
                  <c:v>48.039000000000001</c:v>
                </c:pt>
                <c:pt idx="60">
                  <c:v>48.039000000000001</c:v>
                </c:pt>
                <c:pt idx="61">
                  <c:v>48.039000000000001</c:v>
                </c:pt>
                <c:pt idx="62">
                  <c:v>48.978499999999997</c:v>
                </c:pt>
                <c:pt idx="63">
                  <c:v>42</c:v>
                </c:pt>
                <c:pt idx="64">
                  <c:v>42</c:v>
                </c:pt>
                <c:pt idx="65">
                  <c:v>42</c:v>
                </c:pt>
                <c:pt idx="66">
                  <c:v>49.853499999999997</c:v>
                </c:pt>
                <c:pt idx="67">
                  <c:v>49.789000000000001</c:v>
                </c:pt>
                <c:pt idx="68">
                  <c:v>49.789000000000001</c:v>
                </c:pt>
                <c:pt idx="69">
                  <c:v>49.789000000000001</c:v>
                </c:pt>
                <c:pt idx="70">
                  <c:v>50.72</c:v>
                </c:pt>
                <c:pt idx="71">
                  <c:v>49.655999999999999</c:v>
                </c:pt>
                <c:pt idx="72">
                  <c:v>49.655999999999999</c:v>
                </c:pt>
                <c:pt idx="73">
                  <c:v>49.655999999999999</c:v>
                </c:pt>
                <c:pt idx="74">
                  <c:v>51.58</c:v>
                </c:pt>
                <c:pt idx="75">
                  <c:v>51.51</c:v>
                </c:pt>
                <c:pt idx="76">
                  <c:v>51.51</c:v>
                </c:pt>
                <c:pt idx="77">
                  <c:v>51.51</c:v>
                </c:pt>
                <c:pt idx="78">
                  <c:v>52.43</c:v>
                </c:pt>
                <c:pt idx="79">
                  <c:v>49.375</c:v>
                </c:pt>
                <c:pt idx="80">
                  <c:v>49.375</c:v>
                </c:pt>
                <c:pt idx="81">
                  <c:v>57.125</c:v>
                </c:pt>
                <c:pt idx="82">
                  <c:v>61.024999999999999</c:v>
                </c:pt>
                <c:pt idx="83">
                  <c:v>60.945</c:v>
                </c:pt>
                <c:pt idx="84">
                  <c:v>60.945</c:v>
                </c:pt>
                <c:pt idx="85">
                  <c:v>60.945</c:v>
                </c:pt>
                <c:pt idx="86">
                  <c:v>61.86</c:v>
                </c:pt>
                <c:pt idx="87">
                  <c:v>60.78</c:v>
                </c:pt>
                <c:pt idx="88">
                  <c:v>60.78</c:v>
                </c:pt>
                <c:pt idx="89">
                  <c:v>60.78</c:v>
                </c:pt>
                <c:pt idx="90">
                  <c:v>62.69</c:v>
                </c:pt>
                <c:pt idx="91">
                  <c:v>62.6</c:v>
                </c:pt>
                <c:pt idx="92">
                  <c:v>62.6</c:v>
                </c:pt>
                <c:pt idx="93">
                  <c:v>62.6</c:v>
                </c:pt>
                <c:pt idx="94">
                  <c:v>63.51</c:v>
                </c:pt>
                <c:pt idx="95">
                  <c:v>56.5</c:v>
                </c:pt>
                <c:pt idx="96">
                  <c:v>56.5</c:v>
                </c:pt>
                <c:pt idx="97">
                  <c:v>56.5</c:v>
                </c:pt>
                <c:pt idx="98">
                  <c:v>64.319999999999993</c:v>
                </c:pt>
                <c:pt idx="99">
                  <c:v>64.224999999999994</c:v>
                </c:pt>
                <c:pt idx="100">
                  <c:v>64.224999999999994</c:v>
                </c:pt>
                <c:pt idx="101">
                  <c:v>64.224999999999994</c:v>
                </c:pt>
                <c:pt idx="102">
                  <c:v>65.125</c:v>
                </c:pt>
                <c:pt idx="103">
                  <c:v>64.03</c:v>
                </c:pt>
                <c:pt idx="104">
                  <c:v>64.03</c:v>
                </c:pt>
                <c:pt idx="105">
                  <c:v>64.03</c:v>
                </c:pt>
                <c:pt idx="106">
                  <c:v>65.924999999999997</c:v>
                </c:pt>
                <c:pt idx="107">
                  <c:v>65.819999999999993</c:v>
                </c:pt>
                <c:pt idx="108">
                  <c:v>65.819999999999993</c:v>
                </c:pt>
                <c:pt idx="109">
                  <c:v>65.819999999999993</c:v>
                </c:pt>
                <c:pt idx="110">
                  <c:v>66.715000000000003</c:v>
                </c:pt>
                <c:pt idx="111">
                  <c:v>63.625</c:v>
                </c:pt>
                <c:pt idx="112">
                  <c:v>40.875</c:v>
                </c:pt>
                <c:pt idx="113">
                  <c:v>40.875</c:v>
                </c:pt>
                <c:pt idx="114">
                  <c:v>44.744</c:v>
                </c:pt>
                <c:pt idx="115">
                  <c:v>44.633000000000003</c:v>
                </c:pt>
                <c:pt idx="116">
                  <c:v>44.633000000000003</c:v>
                </c:pt>
                <c:pt idx="117">
                  <c:v>44.633000000000003</c:v>
                </c:pt>
                <c:pt idx="118">
                  <c:v>45.517499999999998</c:v>
                </c:pt>
                <c:pt idx="119">
                  <c:v>44.405999999999999</c:v>
                </c:pt>
                <c:pt idx="120">
                  <c:v>44.405999999999999</c:v>
                </c:pt>
                <c:pt idx="121">
                  <c:v>44.405999999999999</c:v>
                </c:pt>
                <c:pt idx="122">
                  <c:v>46.283000000000001</c:v>
                </c:pt>
                <c:pt idx="123">
                  <c:v>46.164000000000001</c:v>
                </c:pt>
                <c:pt idx="124">
                  <c:v>46.164000000000001</c:v>
                </c:pt>
                <c:pt idx="125">
                  <c:v>46.164000000000001</c:v>
                </c:pt>
                <c:pt idx="126">
                  <c:v>47.040999999999997</c:v>
                </c:pt>
                <c:pt idx="127">
                  <c:v>40</c:v>
                </c:pt>
                <c:pt idx="128">
                  <c:v>40</c:v>
                </c:pt>
                <c:pt idx="129">
                  <c:v>40</c:v>
                </c:pt>
                <c:pt idx="130">
                  <c:v>47.790999999999997</c:v>
                </c:pt>
                <c:pt idx="131">
                  <c:v>47.664000000000001</c:v>
                </c:pt>
                <c:pt idx="132">
                  <c:v>47.664000000000001</c:v>
                </c:pt>
                <c:pt idx="133">
                  <c:v>47.664000000000001</c:v>
                </c:pt>
                <c:pt idx="134">
                  <c:v>48.533000000000001</c:v>
                </c:pt>
                <c:pt idx="135">
                  <c:v>47.405999999999999</c:v>
                </c:pt>
                <c:pt idx="136">
                  <c:v>47.405999999999999</c:v>
                </c:pt>
                <c:pt idx="137">
                  <c:v>47.405999999999999</c:v>
                </c:pt>
                <c:pt idx="138">
                  <c:v>49.267499999999998</c:v>
                </c:pt>
                <c:pt idx="139">
                  <c:v>49.133000000000003</c:v>
                </c:pt>
                <c:pt idx="140">
                  <c:v>49.133000000000003</c:v>
                </c:pt>
                <c:pt idx="141">
                  <c:v>49.133000000000003</c:v>
                </c:pt>
                <c:pt idx="142">
                  <c:v>49.994</c:v>
                </c:pt>
                <c:pt idx="143">
                  <c:v>46.875</c:v>
                </c:pt>
                <c:pt idx="144">
                  <c:v>46.875</c:v>
                </c:pt>
                <c:pt idx="145">
                  <c:v>69.625</c:v>
                </c:pt>
                <c:pt idx="146">
                  <c:v>73.465000000000003</c:v>
                </c:pt>
                <c:pt idx="147">
                  <c:v>73.319999999999993</c:v>
                </c:pt>
                <c:pt idx="148">
                  <c:v>73.319999999999993</c:v>
                </c:pt>
                <c:pt idx="149">
                  <c:v>73.319999999999993</c:v>
                </c:pt>
                <c:pt idx="150">
                  <c:v>74.174999999999997</c:v>
                </c:pt>
                <c:pt idx="151">
                  <c:v>73.03</c:v>
                </c:pt>
                <c:pt idx="152">
                  <c:v>73.03</c:v>
                </c:pt>
                <c:pt idx="153">
                  <c:v>73.03</c:v>
                </c:pt>
                <c:pt idx="154">
                  <c:v>74.875</c:v>
                </c:pt>
                <c:pt idx="155">
                  <c:v>74.724999999999994</c:v>
                </c:pt>
                <c:pt idx="156">
                  <c:v>74.724999999999994</c:v>
                </c:pt>
                <c:pt idx="157">
                  <c:v>74.724999999999994</c:v>
                </c:pt>
                <c:pt idx="158">
                  <c:v>75.569999999999993</c:v>
                </c:pt>
                <c:pt idx="159">
                  <c:v>68.5</c:v>
                </c:pt>
                <c:pt idx="160">
                  <c:v>68.5</c:v>
                </c:pt>
                <c:pt idx="161">
                  <c:v>68.5</c:v>
                </c:pt>
                <c:pt idx="162">
                  <c:v>76.260000000000005</c:v>
                </c:pt>
                <c:pt idx="163">
                  <c:v>76.099999999999994</c:v>
                </c:pt>
                <c:pt idx="164">
                  <c:v>76.099999999999994</c:v>
                </c:pt>
                <c:pt idx="165">
                  <c:v>76.099999999999994</c:v>
                </c:pt>
                <c:pt idx="166">
                  <c:v>76.94</c:v>
                </c:pt>
                <c:pt idx="167">
                  <c:v>75.78</c:v>
                </c:pt>
                <c:pt idx="168">
                  <c:v>75.78</c:v>
                </c:pt>
                <c:pt idx="169">
                  <c:v>75.78</c:v>
                </c:pt>
                <c:pt idx="170">
                  <c:v>77.61</c:v>
                </c:pt>
                <c:pt idx="171">
                  <c:v>77.444999999999993</c:v>
                </c:pt>
                <c:pt idx="172">
                  <c:v>77.444999999999993</c:v>
                </c:pt>
                <c:pt idx="173">
                  <c:v>77.444999999999993</c:v>
                </c:pt>
                <c:pt idx="174">
                  <c:v>78.275000000000006</c:v>
                </c:pt>
                <c:pt idx="175">
                  <c:v>75.125</c:v>
                </c:pt>
                <c:pt idx="176">
                  <c:v>67.375</c:v>
                </c:pt>
                <c:pt idx="177">
                  <c:v>67.375</c:v>
                </c:pt>
                <c:pt idx="178">
                  <c:v>71.180000000000007</c:v>
                </c:pt>
                <c:pt idx="179">
                  <c:v>71.010000000000005</c:v>
                </c:pt>
                <c:pt idx="180">
                  <c:v>71.010000000000005</c:v>
                </c:pt>
                <c:pt idx="181">
                  <c:v>71.010000000000005</c:v>
                </c:pt>
                <c:pt idx="182">
                  <c:v>71.83</c:v>
                </c:pt>
                <c:pt idx="183">
                  <c:v>70.655000000000001</c:v>
                </c:pt>
                <c:pt idx="184">
                  <c:v>70.655000000000001</c:v>
                </c:pt>
                <c:pt idx="185">
                  <c:v>70.655000000000001</c:v>
                </c:pt>
                <c:pt idx="186">
                  <c:v>72.47</c:v>
                </c:pt>
                <c:pt idx="187">
                  <c:v>72.290000000000006</c:v>
                </c:pt>
                <c:pt idx="188">
                  <c:v>72.290000000000006</c:v>
                </c:pt>
                <c:pt idx="189">
                  <c:v>72.290000000000006</c:v>
                </c:pt>
                <c:pt idx="190">
                  <c:v>73.105000000000004</c:v>
                </c:pt>
                <c:pt idx="191">
                  <c:v>66</c:v>
                </c:pt>
                <c:pt idx="192">
                  <c:v>66</c:v>
                </c:pt>
                <c:pt idx="193">
                  <c:v>66</c:v>
                </c:pt>
                <c:pt idx="194">
                  <c:v>73.73</c:v>
                </c:pt>
                <c:pt idx="195">
                  <c:v>73.540000000000006</c:v>
                </c:pt>
                <c:pt idx="196">
                  <c:v>73.540000000000006</c:v>
                </c:pt>
                <c:pt idx="197">
                  <c:v>73.540000000000006</c:v>
                </c:pt>
                <c:pt idx="198">
                  <c:v>74.344999999999999</c:v>
                </c:pt>
                <c:pt idx="199">
                  <c:v>73.155000000000001</c:v>
                </c:pt>
                <c:pt idx="200">
                  <c:v>73.155000000000001</c:v>
                </c:pt>
                <c:pt idx="201">
                  <c:v>73.155000000000001</c:v>
                </c:pt>
                <c:pt idx="202">
                  <c:v>74.954999999999998</c:v>
                </c:pt>
                <c:pt idx="203">
                  <c:v>74.760000000000005</c:v>
                </c:pt>
                <c:pt idx="204">
                  <c:v>74.760000000000005</c:v>
                </c:pt>
                <c:pt idx="205">
                  <c:v>74.760000000000005</c:v>
                </c:pt>
                <c:pt idx="206">
                  <c:v>75.555000000000007</c:v>
                </c:pt>
                <c:pt idx="207">
                  <c:v>72.375</c:v>
                </c:pt>
                <c:pt idx="208">
                  <c:v>72.375</c:v>
                </c:pt>
                <c:pt idx="209">
                  <c:v>80.125</c:v>
                </c:pt>
                <c:pt idx="210">
                  <c:v>83.9</c:v>
                </c:pt>
                <c:pt idx="211">
                  <c:v>83.694999999999993</c:v>
                </c:pt>
                <c:pt idx="212">
                  <c:v>83.694999999999993</c:v>
                </c:pt>
                <c:pt idx="213">
                  <c:v>83.694999999999993</c:v>
                </c:pt>
                <c:pt idx="214">
                  <c:v>84.484999999999999</c:v>
                </c:pt>
                <c:pt idx="215">
                  <c:v>83.28</c:v>
                </c:pt>
                <c:pt idx="216">
                  <c:v>83.28</c:v>
                </c:pt>
                <c:pt idx="217">
                  <c:v>83.28</c:v>
                </c:pt>
                <c:pt idx="218">
                  <c:v>85.064999999999998</c:v>
                </c:pt>
                <c:pt idx="219">
                  <c:v>84.85</c:v>
                </c:pt>
                <c:pt idx="220">
                  <c:v>84.85</c:v>
                </c:pt>
                <c:pt idx="221">
                  <c:v>84.85</c:v>
                </c:pt>
                <c:pt idx="222">
                  <c:v>85.635000000000005</c:v>
                </c:pt>
                <c:pt idx="223">
                  <c:v>78.5</c:v>
                </c:pt>
                <c:pt idx="224">
                  <c:v>78.5</c:v>
                </c:pt>
                <c:pt idx="225">
                  <c:v>78.5</c:v>
                </c:pt>
                <c:pt idx="226">
                  <c:v>86.194999999999993</c:v>
                </c:pt>
                <c:pt idx="227">
                  <c:v>85.974999999999994</c:v>
                </c:pt>
                <c:pt idx="228">
                  <c:v>85.974999999999994</c:v>
                </c:pt>
                <c:pt idx="229">
                  <c:v>85.974999999999994</c:v>
                </c:pt>
                <c:pt idx="230">
                  <c:v>86.75</c:v>
                </c:pt>
                <c:pt idx="231">
                  <c:v>85.53</c:v>
                </c:pt>
                <c:pt idx="232">
                  <c:v>85.53</c:v>
                </c:pt>
                <c:pt idx="233">
                  <c:v>85.53</c:v>
                </c:pt>
                <c:pt idx="234">
                  <c:v>87.3</c:v>
                </c:pt>
                <c:pt idx="235">
                  <c:v>87.07</c:v>
                </c:pt>
                <c:pt idx="236">
                  <c:v>87.07</c:v>
                </c:pt>
                <c:pt idx="237">
                  <c:v>87.07</c:v>
                </c:pt>
                <c:pt idx="238">
                  <c:v>87.84</c:v>
                </c:pt>
                <c:pt idx="239">
                  <c:v>84.625</c:v>
                </c:pt>
                <c:pt idx="240">
                  <c:v>33.875</c:v>
                </c:pt>
                <c:pt idx="241">
                  <c:v>33.875</c:v>
                </c:pt>
                <c:pt idx="242">
                  <c:v>37.619</c:v>
                </c:pt>
                <c:pt idx="243">
                  <c:v>37.383000000000003</c:v>
                </c:pt>
                <c:pt idx="244">
                  <c:v>37.383000000000003</c:v>
                </c:pt>
                <c:pt idx="245">
                  <c:v>37.383000000000003</c:v>
                </c:pt>
                <c:pt idx="246">
                  <c:v>38.142499999999998</c:v>
                </c:pt>
                <c:pt idx="247">
                  <c:v>36.905999999999999</c:v>
                </c:pt>
                <c:pt idx="248">
                  <c:v>36.905999999999999</c:v>
                </c:pt>
                <c:pt idx="249">
                  <c:v>36.905999999999999</c:v>
                </c:pt>
                <c:pt idx="250">
                  <c:v>38.658000000000001</c:v>
                </c:pt>
                <c:pt idx="251">
                  <c:v>38.414000000000001</c:v>
                </c:pt>
                <c:pt idx="252">
                  <c:v>38.414000000000001</c:v>
                </c:pt>
                <c:pt idx="253">
                  <c:v>38.414000000000001</c:v>
                </c:pt>
                <c:pt idx="254">
                  <c:v>39.165999999999997</c:v>
                </c:pt>
                <c:pt idx="255">
                  <c:v>32</c:v>
                </c:pt>
                <c:pt idx="256">
                  <c:v>32</c:v>
                </c:pt>
                <c:pt idx="257">
                  <c:v>32</c:v>
                </c:pt>
                <c:pt idx="258">
                  <c:v>39.665999999999997</c:v>
                </c:pt>
                <c:pt idx="259">
                  <c:v>39.414000000000001</c:v>
                </c:pt>
                <c:pt idx="260">
                  <c:v>39.414000000000001</c:v>
                </c:pt>
                <c:pt idx="261">
                  <c:v>39.414000000000001</c:v>
                </c:pt>
                <c:pt idx="262">
                  <c:v>40.158000000000001</c:v>
                </c:pt>
                <c:pt idx="263">
                  <c:v>38.905999999999999</c:v>
                </c:pt>
                <c:pt idx="264">
                  <c:v>38.905999999999999</c:v>
                </c:pt>
                <c:pt idx="265">
                  <c:v>38.905999999999999</c:v>
                </c:pt>
                <c:pt idx="266">
                  <c:v>40.642499999999998</c:v>
                </c:pt>
                <c:pt idx="267">
                  <c:v>40.383000000000003</c:v>
                </c:pt>
                <c:pt idx="268">
                  <c:v>40.383000000000003</c:v>
                </c:pt>
                <c:pt idx="269">
                  <c:v>40.383000000000003</c:v>
                </c:pt>
                <c:pt idx="270">
                  <c:v>41.119</c:v>
                </c:pt>
                <c:pt idx="271">
                  <c:v>37.875</c:v>
                </c:pt>
                <c:pt idx="272">
                  <c:v>37.875</c:v>
                </c:pt>
                <c:pt idx="273">
                  <c:v>88.625</c:v>
                </c:pt>
                <c:pt idx="274">
                  <c:v>92.34</c:v>
                </c:pt>
                <c:pt idx="275">
                  <c:v>92.07</c:v>
                </c:pt>
                <c:pt idx="276">
                  <c:v>92.07</c:v>
                </c:pt>
                <c:pt idx="277">
                  <c:v>92.07</c:v>
                </c:pt>
                <c:pt idx="278">
                  <c:v>92.8</c:v>
                </c:pt>
                <c:pt idx="279">
                  <c:v>91.53</c:v>
                </c:pt>
                <c:pt idx="280">
                  <c:v>91.53</c:v>
                </c:pt>
                <c:pt idx="281">
                  <c:v>91.53</c:v>
                </c:pt>
                <c:pt idx="282">
                  <c:v>93.25</c:v>
                </c:pt>
                <c:pt idx="283">
                  <c:v>92.974999999999994</c:v>
                </c:pt>
                <c:pt idx="284">
                  <c:v>92.974999999999994</c:v>
                </c:pt>
                <c:pt idx="285">
                  <c:v>92.974999999999994</c:v>
                </c:pt>
                <c:pt idx="286">
                  <c:v>93.694999999999993</c:v>
                </c:pt>
                <c:pt idx="287">
                  <c:v>86.5</c:v>
                </c:pt>
                <c:pt idx="288">
                  <c:v>86.5</c:v>
                </c:pt>
                <c:pt idx="289">
                  <c:v>86.5</c:v>
                </c:pt>
                <c:pt idx="290">
                  <c:v>94.135000000000005</c:v>
                </c:pt>
                <c:pt idx="291">
                  <c:v>93.85</c:v>
                </c:pt>
                <c:pt idx="292">
                  <c:v>93.85</c:v>
                </c:pt>
                <c:pt idx="293">
                  <c:v>93.85</c:v>
                </c:pt>
                <c:pt idx="294">
                  <c:v>94.564999999999998</c:v>
                </c:pt>
                <c:pt idx="295">
                  <c:v>93.28</c:v>
                </c:pt>
                <c:pt idx="296">
                  <c:v>93.28</c:v>
                </c:pt>
                <c:pt idx="297">
                  <c:v>93.28</c:v>
                </c:pt>
                <c:pt idx="298">
                  <c:v>94.984999999999999</c:v>
                </c:pt>
                <c:pt idx="299">
                  <c:v>94.694999999999993</c:v>
                </c:pt>
                <c:pt idx="300">
                  <c:v>94.694999999999993</c:v>
                </c:pt>
                <c:pt idx="301">
                  <c:v>94.694999999999993</c:v>
                </c:pt>
                <c:pt idx="302">
                  <c:v>95.4</c:v>
                </c:pt>
                <c:pt idx="303">
                  <c:v>92.125</c:v>
                </c:pt>
                <c:pt idx="304">
                  <c:v>84.375</c:v>
                </c:pt>
                <c:pt idx="305">
                  <c:v>84.375</c:v>
                </c:pt>
                <c:pt idx="306">
                  <c:v>88.055000000000007</c:v>
                </c:pt>
                <c:pt idx="307">
                  <c:v>87.76</c:v>
                </c:pt>
                <c:pt idx="308">
                  <c:v>87.76</c:v>
                </c:pt>
                <c:pt idx="309">
                  <c:v>87.76</c:v>
                </c:pt>
                <c:pt idx="310">
                  <c:v>88.454999999999998</c:v>
                </c:pt>
                <c:pt idx="311">
                  <c:v>87.155000000000001</c:v>
                </c:pt>
                <c:pt idx="312">
                  <c:v>87.155000000000001</c:v>
                </c:pt>
                <c:pt idx="313">
                  <c:v>87.155000000000001</c:v>
                </c:pt>
                <c:pt idx="314">
                  <c:v>88.844999999999999</c:v>
                </c:pt>
                <c:pt idx="315">
                  <c:v>88.54</c:v>
                </c:pt>
                <c:pt idx="316">
                  <c:v>88.54</c:v>
                </c:pt>
                <c:pt idx="317">
                  <c:v>88.54</c:v>
                </c:pt>
                <c:pt idx="318">
                  <c:v>89.23</c:v>
                </c:pt>
                <c:pt idx="319">
                  <c:v>82</c:v>
                </c:pt>
                <c:pt idx="320">
                  <c:v>82</c:v>
                </c:pt>
                <c:pt idx="321">
                  <c:v>82</c:v>
                </c:pt>
                <c:pt idx="322">
                  <c:v>89.605000000000004</c:v>
                </c:pt>
                <c:pt idx="323">
                  <c:v>89.29</c:v>
                </c:pt>
                <c:pt idx="324">
                  <c:v>89.29</c:v>
                </c:pt>
                <c:pt idx="325">
                  <c:v>89.29</c:v>
                </c:pt>
                <c:pt idx="326">
                  <c:v>89.97</c:v>
                </c:pt>
                <c:pt idx="327">
                  <c:v>88.655000000000001</c:v>
                </c:pt>
                <c:pt idx="328">
                  <c:v>88.655000000000001</c:v>
                </c:pt>
                <c:pt idx="329">
                  <c:v>88.655000000000001</c:v>
                </c:pt>
                <c:pt idx="330">
                  <c:v>90.33</c:v>
                </c:pt>
                <c:pt idx="331">
                  <c:v>90.01</c:v>
                </c:pt>
                <c:pt idx="332">
                  <c:v>90.01</c:v>
                </c:pt>
                <c:pt idx="333">
                  <c:v>90.01</c:v>
                </c:pt>
                <c:pt idx="334">
                  <c:v>90.68</c:v>
                </c:pt>
                <c:pt idx="335">
                  <c:v>87.375</c:v>
                </c:pt>
                <c:pt idx="336">
                  <c:v>87.375</c:v>
                </c:pt>
                <c:pt idx="337">
                  <c:v>95.125</c:v>
                </c:pt>
                <c:pt idx="338">
                  <c:v>98.775000000000006</c:v>
                </c:pt>
                <c:pt idx="339">
                  <c:v>98.444999999999993</c:v>
                </c:pt>
                <c:pt idx="340">
                  <c:v>98.444999999999993</c:v>
                </c:pt>
                <c:pt idx="341">
                  <c:v>98.444999999999993</c:v>
                </c:pt>
                <c:pt idx="342">
                  <c:v>99.11</c:v>
                </c:pt>
                <c:pt idx="343">
                  <c:v>97.78</c:v>
                </c:pt>
                <c:pt idx="344">
                  <c:v>97.78</c:v>
                </c:pt>
                <c:pt idx="345">
                  <c:v>97.78</c:v>
                </c:pt>
                <c:pt idx="346">
                  <c:v>99.44</c:v>
                </c:pt>
                <c:pt idx="347">
                  <c:v>99.1</c:v>
                </c:pt>
                <c:pt idx="348">
                  <c:v>99.1</c:v>
                </c:pt>
                <c:pt idx="349">
                  <c:v>99.1</c:v>
                </c:pt>
                <c:pt idx="350">
                  <c:v>99.76</c:v>
                </c:pt>
                <c:pt idx="351">
                  <c:v>92.5</c:v>
                </c:pt>
                <c:pt idx="352">
                  <c:v>92.5</c:v>
                </c:pt>
                <c:pt idx="353">
                  <c:v>92.5</c:v>
                </c:pt>
                <c:pt idx="354">
                  <c:v>100.07</c:v>
                </c:pt>
                <c:pt idx="355">
                  <c:v>99.724999999999994</c:v>
                </c:pt>
                <c:pt idx="356">
                  <c:v>99.724999999999994</c:v>
                </c:pt>
                <c:pt idx="357">
                  <c:v>99.724999999999994</c:v>
                </c:pt>
                <c:pt idx="358">
                  <c:v>100.375</c:v>
                </c:pt>
                <c:pt idx="359">
                  <c:v>99.03</c:v>
                </c:pt>
                <c:pt idx="360">
                  <c:v>99.03</c:v>
                </c:pt>
                <c:pt idx="361">
                  <c:v>99.03</c:v>
                </c:pt>
                <c:pt idx="362">
                  <c:v>100.675</c:v>
                </c:pt>
                <c:pt idx="363">
                  <c:v>100.32</c:v>
                </c:pt>
                <c:pt idx="364">
                  <c:v>100.32</c:v>
                </c:pt>
                <c:pt idx="365">
                  <c:v>100.32</c:v>
                </c:pt>
                <c:pt idx="366">
                  <c:v>100.965</c:v>
                </c:pt>
                <c:pt idx="367">
                  <c:v>97.625</c:v>
                </c:pt>
                <c:pt idx="368">
                  <c:v>74.875</c:v>
                </c:pt>
                <c:pt idx="369">
                  <c:v>74.875</c:v>
                </c:pt>
                <c:pt idx="370">
                  <c:v>78.495000000000005</c:v>
                </c:pt>
                <c:pt idx="371">
                  <c:v>78.135000000000005</c:v>
                </c:pt>
                <c:pt idx="372">
                  <c:v>78.135000000000005</c:v>
                </c:pt>
                <c:pt idx="373">
                  <c:v>78.135000000000005</c:v>
                </c:pt>
                <c:pt idx="374">
                  <c:v>78.77</c:v>
                </c:pt>
                <c:pt idx="375">
                  <c:v>77.405000000000001</c:v>
                </c:pt>
                <c:pt idx="376">
                  <c:v>77.405000000000001</c:v>
                </c:pt>
                <c:pt idx="377">
                  <c:v>77.405000000000001</c:v>
                </c:pt>
                <c:pt idx="378">
                  <c:v>79.034999999999997</c:v>
                </c:pt>
                <c:pt idx="379">
                  <c:v>78.665000000000006</c:v>
                </c:pt>
                <c:pt idx="380">
                  <c:v>78.665000000000006</c:v>
                </c:pt>
                <c:pt idx="381">
                  <c:v>78.665000000000006</c:v>
                </c:pt>
                <c:pt idx="382">
                  <c:v>79.290000000000006</c:v>
                </c:pt>
                <c:pt idx="383">
                  <c:v>72</c:v>
                </c:pt>
                <c:pt idx="384">
                  <c:v>24</c:v>
                </c:pt>
                <c:pt idx="385">
                  <c:v>24</c:v>
                </c:pt>
                <c:pt idx="386">
                  <c:v>31.541</c:v>
                </c:pt>
                <c:pt idx="387">
                  <c:v>31.164000000000001</c:v>
                </c:pt>
                <c:pt idx="388">
                  <c:v>31.164000000000001</c:v>
                </c:pt>
                <c:pt idx="389">
                  <c:v>31.164000000000001</c:v>
                </c:pt>
                <c:pt idx="390">
                  <c:v>31.783000000000001</c:v>
                </c:pt>
                <c:pt idx="391">
                  <c:v>30.405999999999999</c:v>
                </c:pt>
                <c:pt idx="392">
                  <c:v>30.405999999999999</c:v>
                </c:pt>
                <c:pt idx="393">
                  <c:v>30.405999999999999</c:v>
                </c:pt>
                <c:pt idx="394">
                  <c:v>32.017499999999998</c:v>
                </c:pt>
                <c:pt idx="395">
                  <c:v>31.632999999999999</c:v>
                </c:pt>
                <c:pt idx="396">
                  <c:v>31.632999999999999</c:v>
                </c:pt>
                <c:pt idx="397">
                  <c:v>31.632999999999999</c:v>
                </c:pt>
                <c:pt idx="398">
                  <c:v>32.244</c:v>
                </c:pt>
                <c:pt idx="399">
                  <c:v>28.875</c:v>
                </c:pt>
                <c:pt idx="400">
                  <c:v>28.875</c:v>
                </c:pt>
                <c:pt idx="401">
                  <c:v>51.625</c:v>
                </c:pt>
                <c:pt idx="402">
                  <c:v>55.215000000000003</c:v>
                </c:pt>
                <c:pt idx="403">
                  <c:v>54.82</c:v>
                </c:pt>
                <c:pt idx="404">
                  <c:v>54.82</c:v>
                </c:pt>
                <c:pt idx="405">
                  <c:v>54.82</c:v>
                </c:pt>
                <c:pt idx="406">
                  <c:v>55.424999999999997</c:v>
                </c:pt>
                <c:pt idx="407">
                  <c:v>54.03</c:v>
                </c:pt>
                <c:pt idx="408">
                  <c:v>54.03</c:v>
                </c:pt>
                <c:pt idx="409">
                  <c:v>54.03</c:v>
                </c:pt>
                <c:pt idx="410">
                  <c:v>55.625</c:v>
                </c:pt>
                <c:pt idx="411">
                  <c:v>55.225000000000001</c:v>
                </c:pt>
                <c:pt idx="412">
                  <c:v>55.225000000000001</c:v>
                </c:pt>
                <c:pt idx="413">
                  <c:v>55.225000000000001</c:v>
                </c:pt>
                <c:pt idx="414">
                  <c:v>55.82</c:v>
                </c:pt>
                <c:pt idx="415">
                  <c:v>48.5</c:v>
                </c:pt>
                <c:pt idx="416">
                  <c:v>48.5</c:v>
                </c:pt>
                <c:pt idx="417">
                  <c:v>48.5</c:v>
                </c:pt>
                <c:pt idx="418">
                  <c:v>56.01</c:v>
                </c:pt>
                <c:pt idx="419">
                  <c:v>55.6</c:v>
                </c:pt>
                <c:pt idx="420">
                  <c:v>55.6</c:v>
                </c:pt>
                <c:pt idx="421">
                  <c:v>55.6</c:v>
                </c:pt>
                <c:pt idx="422">
                  <c:v>56.19</c:v>
                </c:pt>
                <c:pt idx="423">
                  <c:v>54.78</c:v>
                </c:pt>
                <c:pt idx="424">
                  <c:v>54.78</c:v>
                </c:pt>
                <c:pt idx="425">
                  <c:v>54.78</c:v>
                </c:pt>
                <c:pt idx="426">
                  <c:v>56.36</c:v>
                </c:pt>
                <c:pt idx="427">
                  <c:v>55.945</c:v>
                </c:pt>
                <c:pt idx="428">
                  <c:v>55.945</c:v>
                </c:pt>
                <c:pt idx="429">
                  <c:v>55.945</c:v>
                </c:pt>
                <c:pt idx="430">
                  <c:v>56.524999999999999</c:v>
                </c:pt>
                <c:pt idx="431">
                  <c:v>53.125</c:v>
                </c:pt>
                <c:pt idx="432">
                  <c:v>45.375</c:v>
                </c:pt>
                <c:pt idx="433">
                  <c:v>45.375</c:v>
                </c:pt>
                <c:pt idx="434">
                  <c:v>48.9315</c:v>
                </c:pt>
                <c:pt idx="435">
                  <c:v>48.508000000000003</c:v>
                </c:pt>
                <c:pt idx="436">
                  <c:v>48.508000000000003</c:v>
                </c:pt>
                <c:pt idx="437">
                  <c:v>48.508000000000003</c:v>
                </c:pt>
                <c:pt idx="438">
                  <c:v>49.08</c:v>
                </c:pt>
                <c:pt idx="439">
                  <c:v>47.655999999999999</c:v>
                </c:pt>
                <c:pt idx="440">
                  <c:v>47.655999999999999</c:v>
                </c:pt>
                <c:pt idx="441">
                  <c:v>47.655999999999999</c:v>
                </c:pt>
                <c:pt idx="442">
                  <c:v>49.220500000000001</c:v>
                </c:pt>
                <c:pt idx="443">
                  <c:v>48.789000000000001</c:v>
                </c:pt>
                <c:pt idx="444">
                  <c:v>48.789000000000001</c:v>
                </c:pt>
                <c:pt idx="445">
                  <c:v>48.789000000000001</c:v>
                </c:pt>
                <c:pt idx="446">
                  <c:v>49.353499999999997</c:v>
                </c:pt>
                <c:pt idx="447">
                  <c:v>42</c:v>
                </c:pt>
                <c:pt idx="448">
                  <c:v>42</c:v>
                </c:pt>
                <c:pt idx="449">
                  <c:v>42</c:v>
                </c:pt>
                <c:pt idx="450">
                  <c:v>49.478499999999997</c:v>
                </c:pt>
                <c:pt idx="451">
                  <c:v>49.039000000000001</c:v>
                </c:pt>
                <c:pt idx="452">
                  <c:v>49.039000000000001</c:v>
                </c:pt>
                <c:pt idx="453">
                  <c:v>49.039000000000001</c:v>
                </c:pt>
                <c:pt idx="454">
                  <c:v>49.595500000000001</c:v>
                </c:pt>
                <c:pt idx="455">
                  <c:v>48.155999999999999</c:v>
                </c:pt>
                <c:pt idx="456">
                  <c:v>48.155999999999999</c:v>
                </c:pt>
                <c:pt idx="457">
                  <c:v>48.155999999999999</c:v>
                </c:pt>
                <c:pt idx="458">
                  <c:v>49.704999999999998</c:v>
                </c:pt>
                <c:pt idx="459">
                  <c:v>49.258000000000003</c:v>
                </c:pt>
                <c:pt idx="460">
                  <c:v>49.258000000000003</c:v>
                </c:pt>
                <c:pt idx="461">
                  <c:v>49.258000000000003</c:v>
                </c:pt>
                <c:pt idx="462">
                  <c:v>49.8065</c:v>
                </c:pt>
                <c:pt idx="463">
                  <c:v>46.375</c:v>
                </c:pt>
                <c:pt idx="464">
                  <c:v>46.375</c:v>
                </c:pt>
                <c:pt idx="465">
                  <c:v>54.125</c:v>
                </c:pt>
                <c:pt idx="466">
                  <c:v>57.65</c:v>
                </c:pt>
                <c:pt idx="467">
                  <c:v>57.195</c:v>
                </c:pt>
                <c:pt idx="468">
                  <c:v>57.195</c:v>
                </c:pt>
                <c:pt idx="469">
                  <c:v>57.195</c:v>
                </c:pt>
                <c:pt idx="470">
                  <c:v>57.734999999999999</c:v>
                </c:pt>
                <c:pt idx="471">
                  <c:v>56.28</c:v>
                </c:pt>
                <c:pt idx="472">
                  <c:v>56.28</c:v>
                </c:pt>
                <c:pt idx="473">
                  <c:v>56.28</c:v>
                </c:pt>
                <c:pt idx="474">
                  <c:v>57.814999999999998</c:v>
                </c:pt>
                <c:pt idx="475">
                  <c:v>57.35</c:v>
                </c:pt>
                <c:pt idx="476">
                  <c:v>57.35</c:v>
                </c:pt>
                <c:pt idx="477">
                  <c:v>57.35</c:v>
                </c:pt>
                <c:pt idx="478">
                  <c:v>57.884999999999998</c:v>
                </c:pt>
                <c:pt idx="479">
                  <c:v>50.5</c:v>
                </c:pt>
                <c:pt idx="480">
                  <c:v>50.5</c:v>
                </c:pt>
                <c:pt idx="481">
                  <c:v>50.5</c:v>
                </c:pt>
                <c:pt idx="482">
                  <c:v>57.945</c:v>
                </c:pt>
                <c:pt idx="483">
                  <c:v>57.475000000000001</c:v>
                </c:pt>
                <c:pt idx="484">
                  <c:v>57.475000000000001</c:v>
                </c:pt>
                <c:pt idx="485">
                  <c:v>57.475000000000001</c:v>
                </c:pt>
                <c:pt idx="486">
                  <c:v>58</c:v>
                </c:pt>
                <c:pt idx="487">
                  <c:v>56.53</c:v>
                </c:pt>
                <c:pt idx="488">
                  <c:v>56.53</c:v>
                </c:pt>
                <c:pt idx="489">
                  <c:v>56.53</c:v>
                </c:pt>
                <c:pt idx="490">
                  <c:v>58.05</c:v>
                </c:pt>
                <c:pt idx="491">
                  <c:v>57.57</c:v>
                </c:pt>
                <c:pt idx="492">
                  <c:v>57.57</c:v>
                </c:pt>
                <c:pt idx="493">
                  <c:v>57.57</c:v>
                </c:pt>
                <c:pt idx="494">
                  <c:v>58.09</c:v>
                </c:pt>
                <c:pt idx="495">
                  <c:v>54.625</c:v>
                </c:pt>
                <c:pt idx="496">
                  <c:v>3.875</c:v>
                </c:pt>
                <c:pt idx="497">
                  <c:v>3.875</c:v>
                </c:pt>
                <c:pt idx="498">
                  <c:v>7.3689999999999998</c:v>
                </c:pt>
                <c:pt idx="499">
                  <c:v>6.883</c:v>
                </c:pt>
                <c:pt idx="500">
                  <c:v>6.883</c:v>
                </c:pt>
                <c:pt idx="501">
                  <c:v>6.883</c:v>
                </c:pt>
                <c:pt idx="502">
                  <c:v>7.3925000000000001</c:v>
                </c:pt>
                <c:pt idx="503">
                  <c:v>5.9059999999999997</c:v>
                </c:pt>
                <c:pt idx="504">
                  <c:v>5.9059999999999997</c:v>
                </c:pt>
                <c:pt idx="505">
                  <c:v>5.9059999999999997</c:v>
                </c:pt>
                <c:pt idx="506">
                  <c:v>7.4080000000000004</c:v>
                </c:pt>
                <c:pt idx="507">
                  <c:v>6.9139999999999997</c:v>
                </c:pt>
                <c:pt idx="508">
                  <c:v>6.9139999999999997</c:v>
                </c:pt>
                <c:pt idx="509">
                  <c:v>6.9139999999999997</c:v>
                </c:pt>
                <c:pt idx="510">
                  <c:v>7.4160000000000004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7.4160000000000004</c:v>
                </c:pt>
                <c:pt idx="515">
                  <c:v>6.9139999999999997</c:v>
                </c:pt>
                <c:pt idx="516">
                  <c:v>6.9139999999999997</c:v>
                </c:pt>
                <c:pt idx="517">
                  <c:v>6.9139999999999997</c:v>
                </c:pt>
                <c:pt idx="518">
                  <c:v>7.4080000000000004</c:v>
                </c:pt>
                <c:pt idx="519">
                  <c:v>5.9059999999999997</c:v>
                </c:pt>
                <c:pt idx="520">
                  <c:v>5.9059999999999997</c:v>
                </c:pt>
                <c:pt idx="521">
                  <c:v>5.9059999999999997</c:v>
                </c:pt>
                <c:pt idx="522">
                  <c:v>7.3925000000000001</c:v>
                </c:pt>
                <c:pt idx="523">
                  <c:v>6.883</c:v>
                </c:pt>
                <c:pt idx="524">
                  <c:v>6.883</c:v>
                </c:pt>
                <c:pt idx="525">
                  <c:v>6.883</c:v>
                </c:pt>
                <c:pt idx="526">
                  <c:v>7.3689999999999998</c:v>
                </c:pt>
                <c:pt idx="527">
                  <c:v>3.875</c:v>
                </c:pt>
                <c:pt idx="528">
                  <c:v>3.875</c:v>
                </c:pt>
                <c:pt idx="529">
                  <c:v>54.625</c:v>
                </c:pt>
                <c:pt idx="530">
                  <c:v>58.09</c:v>
                </c:pt>
                <c:pt idx="531">
                  <c:v>57.57</c:v>
                </c:pt>
                <c:pt idx="532">
                  <c:v>57.57</c:v>
                </c:pt>
                <c:pt idx="533">
                  <c:v>57.57</c:v>
                </c:pt>
                <c:pt idx="534">
                  <c:v>58.05</c:v>
                </c:pt>
                <c:pt idx="535">
                  <c:v>56.53</c:v>
                </c:pt>
                <c:pt idx="536">
                  <c:v>56.53</c:v>
                </c:pt>
                <c:pt idx="537">
                  <c:v>56.53</c:v>
                </c:pt>
                <c:pt idx="538">
                  <c:v>58</c:v>
                </c:pt>
                <c:pt idx="539">
                  <c:v>57.475000000000001</c:v>
                </c:pt>
                <c:pt idx="540">
                  <c:v>57.475000000000001</c:v>
                </c:pt>
                <c:pt idx="541">
                  <c:v>57.475000000000001</c:v>
                </c:pt>
                <c:pt idx="542">
                  <c:v>57.945</c:v>
                </c:pt>
                <c:pt idx="543">
                  <c:v>50.5</c:v>
                </c:pt>
                <c:pt idx="544">
                  <c:v>50.5</c:v>
                </c:pt>
                <c:pt idx="545">
                  <c:v>50.5</c:v>
                </c:pt>
                <c:pt idx="546">
                  <c:v>57.884999999999998</c:v>
                </c:pt>
                <c:pt idx="547">
                  <c:v>57.35</c:v>
                </c:pt>
                <c:pt idx="548">
                  <c:v>57.35</c:v>
                </c:pt>
                <c:pt idx="549">
                  <c:v>57.35</c:v>
                </c:pt>
                <c:pt idx="550">
                  <c:v>57.814999999999998</c:v>
                </c:pt>
                <c:pt idx="551">
                  <c:v>56.28</c:v>
                </c:pt>
                <c:pt idx="552">
                  <c:v>56.28</c:v>
                </c:pt>
                <c:pt idx="553">
                  <c:v>56.28</c:v>
                </c:pt>
                <c:pt idx="554">
                  <c:v>57.734999999999999</c:v>
                </c:pt>
                <c:pt idx="555">
                  <c:v>57.195</c:v>
                </c:pt>
                <c:pt idx="556">
                  <c:v>57.195</c:v>
                </c:pt>
                <c:pt idx="557">
                  <c:v>57.195</c:v>
                </c:pt>
                <c:pt idx="558">
                  <c:v>57.65</c:v>
                </c:pt>
                <c:pt idx="559">
                  <c:v>54.125</c:v>
                </c:pt>
                <c:pt idx="560">
                  <c:v>46.375</c:v>
                </c:pt>
                <c:pt idx="561">
                  <c:v>46.375</c:v>
                </c:pt>
                <c:pt idx="562">
                  <c:v>49.8065</c:v>
                </c:pt>
                <c:pt idx="563">
                  <c:v>49.258000000000003</c:v>
                </c:pt>
                <c:pt idx="564">
                  <c:v>49.258000000000003</c:v>
                </c:pt>
                <c:pt idx="565">
                  <c:v>49.258000000000003</c:v>
                </c:pt>
                <c:pt idx="566">
                  <c:v>49.704999999999998</c:v>
                </c:pt>
                <c:pt idx="567">
                  <c:v>48.155999999999999</c:v>
                </c:pt>
                <c:pt idx="568">
                  <c:v>48.155999999999999</c:v>
                </c:pt>
                <c:pt idx="569">
                  <c:v>48.155999999999999</c:v>
                </c:pt>
                <c:pt idx="570">
                  <c:v>49.595500000000001</c:v>
                </c:pt>
                <c:pt idx="571">
                  <c:v>49.039000000000001</c:v>
                </c:pt>
                <c:pt idx="572">
                  <c:v>49.039000000000001</c:v>
                </c:pt>
                <c:pt idx="573">
                  <c:v>49.039000000000001</c:v>
                </c:pt>
                <c:pt idx="574">
                  <c:v>49.478499999999997</c:v>
                </c:pt>
                <c:pt idx="575">
                  <c:v>42</c:v>
                </c:pt>
                <c:pt idx="576">
                  <c:v>42</c:v>
                </c:pt>
                <c:pt idx="577">
                  <c:v>42</c:v>
                </c:pt>
                <c:pt idx="578">
                  <c:v>49.353499999999997</c:v>
                </c:pt>
                <c:pt idx="579">
                  <c:v>48.789000000000001</c:v>
                </c:pt>
                <c:pt idx="580">
                  <c:v>48.789000000000001</c:v>
                </c:pt>
                <c:pt idx="581">
                  <c:v>48.789000000000001</c:v>
                </c:pt>
                <c:pt idx="582">
                  <c:v>49.220500000000001</c:v>
                </c:pt>
                <c:pt idx="583">
                  <c:v>47.655999999999999</c:v>
                </c:pt>
                <c:pt idx="584">
                  <c:v>47.655999999999999</c:v>
                </c:pt>
                <c:pt idx="585">
                  <c:v>47.655999999999999</c:v>
                </c:pt>
                <c:pt idx="586">
                  <c:v>49.08</c:v>
                </c:pt>
                <c:pt idx="587">
                  <c:v>48.508000000000003</c:v>
                </c:pt>
                <c:pt idx="588">
                  <c:v>48.508000000000003</c:v>
                </c:pt>
                <c:pt idx="589">
                  <c:v>48.508000000000003</c:v>
                </c:pt>
                <c:pt idx="590">
                  <c:v>48.9315</c:v>
                </c:pt>
                <c:pt idx="591">
                  <c:v>45.375</c:v>
                </c:pt>
                <c:pt idx="592">
                  <c:v>45.375</c:v>
                </c:pt>
                <c:pt idx="593">
                  <c:v>53.125</c:v>
                </c:pt>
                <c:pt idx="594">
                  <c:v>56.524999999999999</c:v>
                </c:pt>
                <c:pt idx="595">
                  <c:v>55.945</c:v>
                </c:pt>
                <c:pt idx="596">
                  <c:v>55.945</c:v>
                </c:pt>
                <c:pt idx="597">
                  <c:v>55.945</c:v>
                </c:pt>
                <c:pt idx="598">
                  <c:v>56.36</c:v>
                </c:pt>
                <c:pt idx="599">
                  <c:v>54.78</c:v>
                </c:pt>
                <c:pt idx="600">
                  <c:v>54.78</c:v>
                </c:pt>
                <c:pt idx="601">
                  <c:v>54.78</c:v>
                </c:pt>
                <c:pt idx="602">
                  <c:v>56.19</c:v>
                </c:pt>
                <c:pt idx="603">
                  <c:v>55.6</c:v>
                </c:pt>
                <c:pt idx="604">
                  <c:v>55.6</c:v>
                </c:pt>
                <c:pt idx="605">
                  <c:v>55.6</c:v>
                </c:pt>
                <c:pt idx="606">
                  <c:v>56.01</c:v>
                </c:pt>
                <c:pt idx="607">
                  <c:v>48.5</c:v>
                </c:pt>
                <c:pt idx="608">
                  <c:v>48.5</c:v>
                </c:pt>
                <c:pt idx="609">
                  <c:v>48.5</c:v>
                </c:pt>
                <c:pt idx="610">
                  <c:v>55.82</c:v>
                </c:pt>
                <c:pt idx="611">
                  <c:v>55.225000000000001</c:v>
                </c:pt>
                <c:pt idx="612">
                  <c:v>55.225000000000001</c:v>
                </c:pt>
                <c:pt idx="613">
                  <c:v>55.225000000000001</c:v>
                </c:pt>
                <c:pt idx="614">
                  <c:v>55.625</c:v>
                </c:pt>
                <c:pt idx="615">
                  <c:v>54.03</c:v>
                </c:pt>
                <c:pt idx="616">
                  <c:v>54.03</c:v>
                </c:pt>
                <c:pt idx="617">
                  <c:v>54.03</c:v>
                </c:pt>
                <c:pt idx="618">
                  <c:v>55.424999999999997</c:v>
                </c:pt>
                <c:pt idx="619">
                  <c:v>54.82</c:v>
                </c:pt>
                <c:pt idx="620">
                  <c:v>54.82</c:v>
                </c:pt>
                <c:pt idx="621">
                  <c:v>54.82</c:v>
                </c:pt>
                <c:pt idx="622">
                  <c:v>55.215000000000003</c:v>
                </c:pt>
                <c:pt idx="623">
                  <c:v>51.625</c:v>
                </c:pt>
                <c:pt idx="624">
                  <c:v>28.875</c:v>
                </c:pt>
                <c:pt idx="625">
                  <c:v>28.875</c:v>
                </c:pt>
                <c:pt idx="626">
                  <c:v>32.244</c:v>
                </c:pt>
                <c:pt idx="627">
                  <c:v>31.632999999999999</c:v>
                </c:pt>
                <c:pt idx="628">
                  <c:v>31.632999999999999</c:v>
                </c:pt>
                <c:pt idx="629">
                  <c:v>31.632999999999999</c:v>
                </c:pt>
                <c:pt idx="630">
                  <c:v>32.017499999999998</c:v>
                </c:pt>
                <c:pt idx="631">
                  <c:v>30.405999999999999</c:v>
                </c:pt>
                <c:pt idx="632">
                  <c:v>30.405999999999999</c:v>
                </c:pt>
                <c:pt idx="633">
                  <c:v>30.405999999999999</c:v>
                </c:pt>
                <c:pt idx="634">
                  <c:v>31.783000000000001</c:v>
                </c:pt>
                <c:pt idx="635">
                  <c:v>31.164000000000001</c:v>
                </c:pt>
                <c:pt idx="636">
                  <c:v>31.164000000000001</c:v>
                </c:pt>
                <c:pt idx="637">
                  <c:v>31.164000000000001</c:v>
                </c:pt>
                <c:pt idx="638">
                  <c:v>31.541</c:v>
                </c:pt>
                <c:pt idx="639">
                  <c:v>24</c:v>
                </c:pt>
                <c:pt idx="640">
                  <c:v>24</c:v>
                </c:pt>
                <c:pt idx="641">
                  <c:v>72</c:v>
                </c:pt>
                <c:pt idx="642">
                  <c:v>79.290000000000006</c:v>
                </c:pt>
                <c:pt idx="643">
                  <c:v>78.665000000000006</c:v>
                </c:pt>
                <c:pt idx="644">
                  <c:v>78.665000000000006</c:v>
                </c:pt>
                <c:pt idx="645">
                  <c:v>78.665000000000006</c:v>
                </c:pt>
                <c:pt idx="646">
                  <c:v>79.034999999999997</c:v>
                </c:pt>
                <c:pt idx="647">
                  <c:v>77.405000000000001</c:v>
                </c:pt>
                <c:pt idx="648">
                  <c:v>77.405000000000001</c:v>
                </c:pt>
                <c:pt idx="649">
                  <c:v>77.405000000000001</c:v>
                </c:pt>
                <c:pt idx="650">
                  <c:v>78.77</c:v>
                </c:pt>
                <c:pt idx="651">
                  <c:v>78.135000000000005</c:v>
                </c:pt>
                <c:pt idx="652">
                  <c:v>78.135000000000005</c:v>
                </c:pt>
                <c:pt idx="653">
                  <c:v>78.135000000000005</c:v>
                </c:pt>
                <c:pt idx="654">
                  <c:v>78.495000000000005</c:v>
                </c:pt>
                <c:pt idx="655">
                  <c:v>74.875</c:v>
                </c:pt>
                <c:pt idx="656">
                  <c:v>74.875</c:v>
                </c:pt>
                <c:pt idx="657">
                  <c:v>97.625</c:v>
                </c:pt>
                <c:pt idx="658">
                  <c:v>100.965</c:v>
                </c:pt>
                <c:pt idx="659">
                  <c:v>100.32</c:v>
                </c:pt>
                <c:pt idx="660">
                  <c:v>100.32</c:v>
                </c:pt>
                <c:pt idx="661">
                  <c:v>100.32</c:v>
                </c:pt>
                <c:pt idx="662">
                  <c:v>100.675</c:v>
                </c:pt>
                <c:pt idx="663">
                  <c:v>99.03</c:v>
                </c:pt>
                <c:pt idx="664">
                  <c:v>99.03</c:v>
                </c:pt>
                <c:pt idx="665">
                  <c:v>99.03</c:v>
                </c:pt>
                <c:pt idx="666">
                  <c:v>100.375</c:v>
                </c:pt>
                <c:pt idx="667">
                  <c:v>99.724999999999994</c:v>
                </c:pt>
                <c:pt idx="668">
                  <c:v>99.724999999999994</c:v>
                </c:pt>
                <c:pt idx="669">
                  <c:v>99.724999999999994</c:v>
                </c:pt>
                <c:pt idx="670">
                  <c:v>100.07</c:v>
                </c:pt>
                <c:pt idx="671">
                  <c:v>92.5</c:v>
                </c:pt>
                <c:pt idx="672">
                  <c:v>92.5</c:v>
                </c:pt>
                <c:pt idx="673">
                  <c:v>92.5</c:v>
                </c:pt>
                <c:pt idx="674">
                  <c:v>99.76</c:v>
                </c:pt>
                <c:pt idx="675">
                  <c:v>99.1</c:v>
                </c:pt>
                <c:pt idx="676">
                  <c:v>99.1</c:v>
                </c:pt>
                <c:pt idx="677">
                  <c:v>99.1</c:v>
                </c:pt>
                <c:pt idx="678">
                  <c:v>99.44</c:v>
                </c:pt>
                <c:pt idx="679">
                  <c:v>97.78</c:v>
                </c:pt>
                <c:pt idx="680">
                  <c:v>97.78</c:v>
                </c:pt>
                <c:pt idx="681">
                  <c:v>97.78</c:v>
                </c:pt>
                <c:pt idx="682">
                  <c:v>99.11</c:v>
                </c:pt>
                <c:pt idx="683">
                  <c:v>98.444999999999993</c:v>
                </c:pt>
                <c:pt idx="684">
                  <c:v>98.444999999999993</c:v>
                </c:pt>
                <c:pt idx="685">
                  <c:v>98.444999999999993</c:v>
                </c:pt>
                <c:pt idx="686">
                  <c:v>98.775000000000006</c:v>
                </c:pt>
                <c:pt idx="687">
                  <c:v>95.125</c:v>
                </c:pt>
                <c:pt idx="688">
                  <c:v>87.375</c:v>
                </c:pt>
                <c:pt idx="689">
                  <c:v>87.375</c:v>
                </c:pt>
                <c:pt idx="690">
                  <c:v>90.68</c:v>
                </c:pt>
                <c:pt idx="691">
                  <c:v>90.01</c:v>
                </c:pt>
                <c:pt idx="692">
                  <c:v>90.01</c:v>
                </c:pt>
                <c:pt idx="693">
                  <c:v>90.01</c:v>
                </c:pt>
                <c:pt idx="694">
                  <c:v>90.33</c:v>
                </c:pt>
                <c:pt idx="695">
                  <c:v>88.655000000000001</c:v>
                </c:pt>
                <c:pt idx="696">
                  <c:v>88.655000000000001</c:v>
                </c:pt>
                <c:pt idx="697">
                  <c:v>88.655000000000001</c:v>
                </c:pt>
                <c:pt idx="698">
                  <c:v>89.97</c:v>
                </c:pt>
                <c:pt idx="699">
                  <c:v>89.29</c:v>
                </c:pt>
                <c:pt idx="700">
                  <c:v>89.29</c:v>
                </c:pt>
                <c:pt idx="701">
                  <c:v>89.29</c:v>
                </c:pt>
                <c:pt idx="702">
                  <c:v>89.605000000000004</c:v>
                </c:pt>
                <c:pt idx="703">
                  <c:v>82</c:v>
                </c:pt>
                <c:pt idx="704">
                  <c:v>82</c:v>
                </c:pt>
                <c:pt idx="705">
                  <c:v>82</c:v>
                </c:pt>
                <c:pt idx="706">
                  <c:v>89.23</c:v>
                </c:pt>
                <c:pt idx="707">
                  <c:v>88.54</c:v>
                </c:pt>
                <c:pt idx="708">
                  <c:v>88.54</c:v>
                </c:pt>
                <c:pt idx="709">
                  <c:v>88.54</c:v>
                </c:pt>
                <c:pt idx="710">
                  <c:v>88.844999999999999</c:v>
                </c:pt>
                <c:pt idx="711">
                  <c:v>87.155000000000001</c:v>
                </c:pt>
                <c:pt idx="712">
                  <c:v>87.155000000000001</c:v>
                </c:pt>
                <c:pt idx="713">
                  <c:v>87.155000000000001</c:v>
                </c:pt>
                <c:pt idx="714">
                  <c:v>88.454999999999998</c:v>
                </c:pt>
                <c:pt idx="715">
                  <c:v>87.76</c:v>
                </c:pt>
                <c:pt idx="716">
                  <c:v>87.76</c:v>
                </c:pt>
                <c:pt idx="717">
                  <c:v>87.76</c:v>
                </c:pt>
                <c:pt idx="718">
                  <c:v>88.055000000000007</c:v>
                </c:pt>
                <c:pt idx="719">
                  <c:v>84.375</c:v>
                </c:pt>
                <c:pt idx="720">
                  <c:v>84.375</c:v>
                </c:pt>
                <c:pt idx="721">
                  <c:v>92.125</c:v>
                </c:pt>
                <c:pt idx="722">
                  <c:v>95.4</c:v>
                </c:pt>
                <c:pt idx="723">
                  <c:v>94.694999999999993</c:v>
                </c:pt>
                <c:pt idx="724">
                  <c:v>94.694999999999993</c:v>
                </c:pt>
                <c:pt idx="725">
                  <c:v>94.694999999999993</c:v>
                </c:pt>
                <c:pt idx="726">
                  <c:v>94.984999999999999</c:v>
                </c:pt>
                <c:pt idx="727">
                  <c:v>93.28</c:v>
                </c:pt>
                <c:pt idx="728">
                  <c:v>93.28</c:v>
                </c:pt>
                <c:pt idx="729">
                  <c:v>93.28</c:v>
                </c:pt>
                <c:pt idx="730">
                  <c:v>94.564999999999998</c:v>
                </c:pt>
                <c:pt idx="731">
                  <c:v>93.85</c:v>
                </c:pt>
                <c:pt idx="732">
                  <c:v>93.85</c:v>
                </c:pt>
                <c:pt idx="733">
                  <c:v>93.85</c:v>
                </c:pt>
                <c:pt idx="734">
                  <c:v>94.135000000000005</c:v>
                </c:pt>
                <c:pt idx="735">
                  <c:v>86.5</c:v>
                </c:pt>
                <c:pt idx="736">
                  <c:v>86.5</c:v>
                </c:pt>
                <c:pt idx="737">
                  <c:v>86.5</c:v>
                </c:pt>
                <c:pt idx="738">
                  <c:v>93.694999999999993</c:v>
                </c:pt>
                <c:pt idx="739">
                  <c:v>92.974999999999994</c:v>
                </c:pt>
                <c:pt idx="740">
                  <c:v>92.974999999999994</c:v>
                </c:pt>
                <c:pt idx="741">
                  <c:v>92.974999999999994</c:v>
                </c:pt>
                <c:pt idx="742">
                  <c:v>93.25</c:v>
                </c:pt>
                <c:pt idx="743">
                  <c:v>91.53</c:v>
                </c:pt>
                <c:pt idx="744">
                  <c:v>91.53</c:v>
                </c:pt>
                <c:pt idx="745">
                  <c:v>91.53</c:v>
                </c:pt>
                <c:pt idx="746">
                  <c:v>92.8</c:v>
                </c:pt>
                <c:pt idx="747">
                  <c:v>92.07</c:v>
                </c:pt>
                <c:pt idx="748">
                  <c:v>92.07</c:v>
                </c:pt>
                <c:pt idx="749">
                  <c:v>92.07</c:v>
                </c:pt>
                <c:pt idx="750">
                  <c:v>92.34</c:v>
                </c:pt>
                <c:pt idx="751">
                  <c:v>88.625</c:v>
                </c:pt>
                <c:pt idx="752">
                  <c:v>37.875</c:v>
                </c:pt>
                <c:pt idx="753">
                  <c:v>37.875</c:v>
                </c:pt>
                <c:pt idx="754">
                  <c:v>41.119</c:v>
                </c:pt>
                <c:pt idx="755">
                  <c:v>40.383000000000003</c:v>
                </c:pt>
                <c:pt idx="756">
                  <c:v>40.383000000000003</c:v>
                </c:pt>
                <c:pt idx="757">
                  <c:v>40.383000000000003</c:v>
                </c:pt>
                <c:pt idx="758">
                  <c:v>40.642499999999998</c:v>
                </c:pt>
                <c:pt idx="759">
                  <c:v>38.905999999999999</c:v>
                </c:pt>
                <c:pt idx="760">
                  <c:v>38.905999999999999</c:v>
                </c:pt>
                <c:pt idx="761">
                  <c:v>38.905999999999999</c:v>
                </c:pt>
                <c:pt idx="762">
                  <c:v>40.158000000000001</c:v>
                </c:pt>
                <c:pt idx="763">
                  <c:v>39.414000000000001</c:v>
                </c:pt>
                <c:pt idx="764">
                  <c:v>39.414000000000001</c:v>
                </c:pt>
                <c:pt idx="765">
                  <c:v>39.414000000000001</c:v>
                </c:pt>
                <c:pt idx="766">
                  <c:v>39.665999999999997</c:v>
                </c:pt>
                <c:pt idx="767">
                  <c:v>32</c:v>
                </c:pt>
                <c:pt idx="768">
                  <c:v>32</c:v>
                </c:pt>
                <c:pt idx="769">
                  <c:v>32</c:v>
                </c:pt>
                <c:pt idx="770">
                  <c:v>39.165999999999997</c:v>
                </c:pt>
                <c:pt idx="771">
                  <c:v>38.414000000000001</c:v>
                </c:pt>
                <c:pt idx="772">
                  <c:v>38.414000000000001</c:v>
                </c:pt>
                <c:pt idx="773">
                  <c:v>38.414000000000001</c:v>
                </c:pt>
                <c:pt idx="774">
                  <c:v>38.658000000000001</c:v>
                </c:pt>
                <c:pt idx="775">
                  <c:v>36.905999999999999</c:v>
                </c:pt>
                <c:pt idx="776">
                  <c:v>36.905999999999999</c:v>
                </c:pt>
                <c:pt idx="777">
                  <c:v>36.905999999999999</c:v>
                </c:pt>
                <c:pt idx="778">
                  <c:v>38.142499999999998</c:v>
                </c:pt>
                <c:pt idx="779">
                  <c:v>37.383000000000003</c:v>
                </c:pt>
                <c:pt idx="780">
                  <c:v>37.383000000000003</c:v>
                </c:pt>
                <c:pt idx="781">
                  <c:v>37.383000000000003</c:v>
                </c:pt>
                <c:pt idx="782">
                  <c:v>37.619</c:v>
                </c:pt>
                <c:pt idx="783">
                  <c:v>33.875</c:v>
                </c:pt>
                <c:pt idx="784">
                  <c:v>33.875</c:v>
                </c:pt>
                <c:pt idx="785">
                  <c:v>84.625</c:v>
                </c:pt>
                <c:pt idx="786">
                  <c:v>87.84</c:v>
                </c:pt>
                <c:pt idx="787">
                  <c:v>87.07</c:v>
                </c:pt>
                <c:pt idx="788">
                  <c:v>87.07</c:v>
                </c:pt>
                <c:pt idx="789">
                  <c:v>87.07</c:v>
                </c:pt>
                <c:pt idx="790">
                  <c:v>87.3</c:v>
                </c:pt>
                <c:pt idx="791">
                  <c:v>85.53</c:v>
                </c:pt>
                <c:pt idx="792">
                  <c:v>85.53</c:v>
                </c:pt>
                <c:pt idx="793">
                  <c:v>85.53</c:v>
                </c:pt>
                <c:pt idx="794">
                  <c:v>86.75</c:v>
                </c:pt>
                <c:pt idx="795">
                  <c:v>85.974999999999994</c:v>
                </c:pt>
                <c:pt idx="796">
                  <c:v>85.974999999999994</c:v>
                </c:pt>
                <c:pt idx="797">
                  <c:v>85.974999999999994</c:v>
                </c:pt>
                <c:pt idx="798">
                  <c:v>86.194999999999993</c:v>
                </c:pt>
                <c:pt idx="799">
                  <c:v>78.5</c:v>
                </c:pt>
                <c:pt idx="800">
                  <c:v>78.5</c:v>
                </c:pt>
                <c:pt idx="801">
                  <c:v>78.5</c:v>
                </c:pt>
                <c:pt idx="802">
                  <c:v>85.635000000000005</c:v>
                </c:pt>
                <c:pt idx="803">
                  <c:v>84.85</c:v>
                </c:pt>
                <c:pt idx="804">
                  <c:v>84.85</c:v>
                </c:pt>
                <c:pt idx="805">
                  <c:v>84.85</c:v>
                </c:pt>
                <c:pt idx="806">
                  <c:v>85.064999999999998</c:v>
                </c:pt>
                <c:pt idx="807">
                  <c:v>83.28</c:v>
                </c:pt>
                <c:pt idx="808">
                  <c:v>83.28</c:v>
                </c:pt>
                <c:pt idx="809">
                  <c:v>83.28</c:v>
                </c:pt>
                <c:pt idx="810">
                  <c:v>84.484999999999999</c:v>
                </c:pt>
                <c:pt idx="811">
                  <c:v>83.694999999999993</c:v>
                </c:pt>
                <c:pt idx="812">
                  <c:v>83.694999999999993</c:v>
                </c:pt>
                <c:pt idx="813">
                  <c:v>83.694999999999993</c:v>
                </c:pt>
                <c:pt idx="814">
                  <c:v>83.9</c:v>
                </c:pt>
                <c:pt idx="815">
                  <c:v>80.125</c:v>
                </c:pt>
                <c:pt idx="816">
                  <c:v>72.375</c:v>
                </c:pt>
                <c:pt idx="817">
                  <c:v>72.375</c:v>
                </c:pt>
                <c:pt idx="818">
                  <c:v>75.555000000000007</c:v>
                </c:pt>
                <c:pt idx="819">
                  <c:v>74.760000000000005</c:v>
                </c:pt>
                <c:pt idx="820">
                  <c:v>74.760000000000005</c:v>
                </c:pt>
                <c:pt idx="821">
                  <c:v>74.760000000000005</c:v>
                </c:pt>
                <c:pt idx="822">
                  <c:v>74.954999999999998</c:v>
                </c:pt>
                <c:pt idx="823">
                  <c:v>73.155000000000001</c:v>
                </c:pt>
                <c:pt idx="824">
                  <c:v>73.155000000000001</c:v>
                </c:pt>
                <c:pt idx="825">
                  <c:v>73.155000000000001</c:v>
                </c:pt>
                <c:pt idx="826">
                  <c:v>74.344999999999999</c:v>
                </c:pt>
                <c:pt idx="827">
                  <c:v>73.540000000000006</c:v>
                </c:pt>
                <c:pt idx="828">
                  <c:v>73.540000000000006</c:v>
                </c:pt>
                <c:pt idx="829">
                  <c:v>73.540000000000006</c:v>
                </c:pt>
                <c:pt idx="830">
                  <c:v>73.73</c:v>
                </c:pt>
                <c:pt idx="831">
                  <c:v>66</c:v>
                </c:pt>
                <c:pt idx="832">
                  <c:v>66</c:v>
                </c:pt>
                <c:pt idx="833">
                  <c:v>66</c:v>
                </c:pt>
                <c:pt idx="834">
                  <c:v>73.105000000000004</c:v>
                </c:pt>
                <c:pt idx="835">
                  <c:v>72.290000000000006</c:v>
                </c:pt>
                <c:pt idx="836">
                  <c:v>72.290000000000006</c:v>
                </c:pt>
                <c:pt idx="837">
                  <c:v>72.290000000000006</c:v>
                </c:pt>
                <c:pt idx="838">
                  <c:v>72.47</c:v>
                </c:pt>
                <c:pt idx="839">
                  <c:v>70.655000000000001</c:v>
                </c:pt>
                <c:pt idx="840">
                  <c:v>70.655000000000001</c:v>
                </c:pt>
                <c:pt idx="841">
                  <c:v>70.655000000000001</c:v>
                </c:pt>
                <c:pt idx="842">
                  <c:v>71.83</c:v>
                </c:pt>
                <c:pt idx="843">
                  <c:v>71.010000000000005</c:v>
                </c:pt>
                <c:pt idx="844">
                  <c:v>71.010000000000005</c:v>
                </c:pt>
                <c:pt idx="845">
                  <c:v>71.010000000000005</c:v>
                </c:pt>
                <c:pt idx="846">
                  <c:v>71.180000000000007</c:v>
                </c:pt>
                <c:pt idx="847">
                  <c:v>67.375</c:v>
                </c:pt>
                <c:pt idx="848">
                  <c:v>67.375</c:v>
                </c:pt>
                <c:pt idx="849">
                  <c:v>75.125</c:v>
                </c:pt>
                <c:pt idx="850">
                  <c:v>78.275000000000006</c:v>
                </c:pt>
                <c:pt idx="851">
                  <c:v>77.444999999999993</c:v>
                </c:pt>
                <c:pt idx="852">
                  <c:v>77.444999999999993</c:v>
                </c:pt>
                <c:pt idx="853">
                  <c:v>77.444999999999993</c:v>
                </c:pt>
                <c:pt idx="854">
                  <c:v>77.61</c:v>
                </c:pt>
                <c:pt idx="855">
                  <c:v>75.78</c:v>
                </c:pt>
                <c:pt idx="856">
                  <c:v>75.78</c:v>
                </c:pt>
                <c:pt idx="857">
                  <c:v>75.78</c:v>
                </c:pt>
                <c:pt idx="858">
                  <c:v>76.94</c:v>
                </c:pt>
                <c:pt idx="859">
                  <c:v>76.099999999999994</c:v>
                </c:pt>
                <c:pt idx="860">
                  <c:v>76.099999999999994</c:v>
                </c:pt>
                <c:pt idx="861">
                  <c:v>76.099999999999994</c:v>
                </c:pt>
                <c:pt idx="862">
                  <c:v>76.260000000000005</c:v>
                </c:pt>
                <c:pt idx="863">
                  <c:v>68.5</c:v>
                </c:pt>
                <c:pt idx="864">
                  <c:v>68.5</c:v>
                </c:pt>
                <c:pt idx="865">
                  <c:v>68.5</c:v>
                </c:pt>
                <c:pt idx="866">
                  <c:v>75.569999999999993</c:v>
                </c:pt>
                <c:pt idx="867">
                  <c:v>74.724999999999994</c:v>
                </c:pt>
                <c:pt idx="868">
                  <c:v>74.724999999999994</c:v>
                </c:pt>
                <c:pt idx="869">
                  <c:v>74.724999999999994</c:v>
                </c:pt>
                <c:pt idx="870">
                  <c:v>74.875</c:v>
                </c:pt>
                <c:pt idx="871">
                  <c:v>73.03</c:v>
                </c:pt>
                <c:pt idx="872">
                  <c:v>73.03</c:v>
                </c:pt>
                <c:pt idx="873">
                  <c:v>73.03</c:v>
                </c:pt>
                <c:pt idx="874">
                  <c:v>74.174999999999997</c:v>
                </c:pt>
                <c:pt idx="875">
                  <c:v>73.319999999999993</c:v>
                </c:pt>
                <c:pt idx="876">
                  <c:v>73.319999999999993</c:v>
                </c:pt>
                <c:pt idx="877">
                  <c:v>73.319999999999993</c:v>
                </c:pt>
                <c:pt idx="878">
                  <c:v>73.465000000000003</c:v>
                </c:pt>
                <c:pt idx="879">
                  <c:v>69.625</c:v>
                </c:pt>
                <c:pt idx="880">
                  <c:v>46.875</c:v>
                </c:pt>
                <c:pt idx="881">
                  <c:v>46.875</c:v>
                </c:pt>
                <c:pt idx="882">
                  <c:v>49.994</c:v>
                </c:pt>
                <c:pt idx="883">
                  <c:v>49.133000000000003</c:v>
                </c:pt>
                <c:pt idx="884">
                  <c:v>49.133000000000003</c:v>
                </c:pt>
                <c:pt idx="885">
                  <c:v>49.133000000000003</c:v>
                </c:pt>
                <c:pt idx="886">
                  <c:v>49.267499999999998</c:v>
                </c:pt>
                <c:pt idx="887">
                  <c:v>47.405999999999999</c:v>
                </c:pt>
                <c:pt idx="888">
                  <c:v>47.405999999999999</c:v>
                </c:pt>
                <c:pt idx="889">
                  <c:v>47.405999999999999</c:v>
                </c:pt>
                <c:pt idx="890">
                  <c:v>48.533000000000001</c:v>
                </c:pt>
                <c:pt idx="891">
                  <c:v>47.664000000000001</c:v>
                </c:pt>
                <c:pt idx="892">
                  <c:v>47.664000000000001</c:v>
                </c:pt>
                <c:pt idx="893">
                  <c:v>47.664000000000001</c:v>
                </c:pt>
                <c:pt idx="894">
                  <c:v>47.790999999999997</c:v>
                </c:pt>
                <c:pt idx="895">
                  <c:v>40</c:v>
                </c:pt>
                <c:pt idx="896">
                  <c:v>40</c:v>
                </c:pt>
                <c:pt idx="897">
                  <c:v>40</c:v>
                </c:pt>
                <c:pt idx="898">
                  <c:v>47.040999999999997</c:v>
                </c:pt>
                <c:pt idx="899">
                  <c:v>46.164000000000001</c:v>
                </c:pt>
                <c:pt idx="900">
                  <c:v>46.164000000000001</c:v>
                </c:pt>
                <c:pt idx="901">
                  <c:v>46.164000000000001</c:v>
                </c:pt>
                <c:pt idx="902">
                  <c:v>46.283000000000001</c:v>
                </c:pt>
                <c:pt idx="903">
                  <c:v>44.405999999999999</c:v>
                </c:pt>
                <c:pt idx="904">
                  <c:v>44.405999999999999</c:v>
                </c:pt>
                <c:pt idx="905">
                  <c:v>44.405999999999999</c:v>
                </c:pt>
                <c:pt idx="906">
                  <c:v>45.517499999999998</c:v>
                </c:pt>
                <c:pt idx="907">
                  <c:v>44.633000000000003</c:v>
                </c:pt>
                <c:pt idx="908">
                  <c:v>44.633000000000003</c:v>
                </c:pt>
                <c:pt idx="909">
                  <c:v>44.633000000000003</c:v>
                </c:pt>
                <c:pt idx="910">
                  <c:v>44.744</c:v>
                </c:pt>
                <c:pt idx="911">
                  <c:v>40.875</c:v>
                </c:pt>
                <c:pt idx="912">
                  <c:v>40.875</c:v>
                </c:pt>
                <c:pt idx="913">
                  <c:v>63.625</c:v>
                </c:pt>
                <c:pt idx="914">
                  <c:v>66.715000000000003</c:v>
                </c:pt>
                <c:pt idx="915">
                  <c:v>65.819999999999993</c:v>
                </c:pt>
                <c:pt idx="916">
                  <c:v>65.819999999999993</c:v>
                </c:pt>
                <c:pt idx="917">
                  <c:v>65.819999999999993</c:v>
                </c:pt>
                <c:pt idx="918">
                  <c:v>65.924999999999997</c:v>
                </c:pt>
                <c:pt idx="919">
                  <c:v>64.03</c:v>
                </c:pt>
                <c:pt idx="920">
                  <c:v>64.03</c:v>
                </c:pt>
                <c:pt idx="921">
                  <c:v>64.03</c:v>
                </c:pt>
                <c:pt idx="922">
                  <c:v>65.125</c:v>
                </c:pt>
                <c:pt idx="923">
                  <c:v>64.224999999999994</c:v>
                </c:pt>
                <c:pt idx="924">
                  <c:v>64.224999999999994</c:v>
                </c:pt>
                <c:pt idx="925">
                  <c:v>64.224999999999994</c:v>
                </c:pt>
                <c:pt idx="926">
                  <c:v>64.319999999999993</c:v>
                </c:pt>
                <c:pt idx="927">
                  <c:v>56.5</c:v>
                </c:pt>
                <c:pt idx="928">
                  <c:v>56.5</c:v>
                </c:pt>
                <c:pt idx="929">
                  <c:v>56.5</c:v>
                </c:pt>
                <c:pt idx="930">
                  <c:v>63.51</c:v>
                </c:pt>
                <c:pt idx="931">
                  <c:v>62.6</c:v>
                </c:pt>
                <c:pt idx="932">
                  <c:v>62.6</c:v>
                </c:pt>
                <c:pt idx="933">
                  <c:v>62.6</c:v>
                </c:pt>
                <c:pt idx="934">
                  <c:v>62.69</c:v>
                </c:pt>
                <c:pt idx="935">
                  <c:v>60.78</c:v>
                </c:pt>
                <c:pt idx="936">
                  <c:v>60.78</c:v>
                </c:pt>
                <c:pt idx="937">
                  <c:v>60.78</c:v>
                </c:pt>
                <c:pt idx="938">
                  <c:v>61.86</c:v>
                </c:pt>
                <c:pt idx="939">
                  <c:v>60.945</c:v>
                </c:pt>
                <c:pt idx="940">
                  <c:v>60.945</c:v>
                </c:pt>
                <c:pt idx="941">
                  <c:v>60.945</c:v>
                </c:pt>
                <c:pt idx="942">
                  <c:v>61.024999999999999</c:v>
                </c:pt>
                <c:pt idx="943">
                  <c:v>57.125</c:v>
                </c:pt>
                <c:pt idx="944">
                  <c:v>49.375</c:v>
                </c:pt>
                <c:pt idx="945">
                  <c:v>49.375</c:v>
                </c:pt>
                <c:pt idx="946">
                  <c:v>52.43</c:v>
                </c:pt>
                <c:pt idx="947">
                  <c:v>51.51</c:v>
                </c:pt>
                <c:pt idx="948">
                  <c:v>51.51</c:v>
                </c:pt>
                <c:pt idx="949">
                  <c:v>51.51</c:v>
                </c:pt>
                <c:pt idx="950">
                  <c:v>51.58</c:v>
                </c:pt>
                <c:pt idx="951">
                  <c:v>49.655999999999999</c:v>
                </c:pt>
                <c:pt idx="952">
                  <c:v>49.655999999999999</c:v>
                </c:pt>
                <c:pt idx="953">
                  <c:v>49.655999999999999</c:v>
                </c:pt>
                <c:pt idx="954">
                  <c:v>50.72</c:v>
                </c:pt>
                <c:pt idx="955">
                  <c:v>49.789000000000001</c:v>
                </c:pt>
                <c:pt idx="956">
                  <c:v>49.789000000000001</c:v>
                </c:pt>
                <c:pt idx="957">
                  <c:v>49.789000000000001</c:v>
                </c:pt>
                <c:pt idx="958">
                  <c:v>49.853499999999997</c:v>
                </c:pt>
                <c:pt idx="959">
                  <c:v>42</c:v>
                </c:pt>
                <c:pt idx="960">
                  <c:v>42</c:v>
                </c:pt>
                <c:pt idx="961">
                  <c:v>42</c:v>
                </c:pt>
                <c:pt idx="962">
                  <c:v>48.978499999999997</c:v>
                </c:pt>
                <c:pt idx="963">
                  <c:v>48.039000000000001</c:v>
                </c:pt>
                <c:pt idx="964">
                  <c:v>48.039000000000001</c:v>
                </c:pt>
                <c:pt idx="965">
                  <c:v>48.039000000000001</c:v>
                </c:pt>
                <c:pt idx="966">
                  <c:v>48.095500000000001</c:v>
                </c:pt>
                <c:pt idx="967">
                  <c:v>46.155999999999999</c:v>
                </c:pt>
                <c:pt idx="968">
                  <c:v>46.155999999999999</c:v>
                </c:pt>
                <c:pt idx="969">
                  <c:v>46.155999999999999</c:v>
                </c:pt>
                <c:pt idx="970">
                  <c:v>47.204999999999998</c:v>
                </c:pt>
                <c:pt idx="971">
                  <c:v>46.258000000000003</c:v>
                </c:pt>
                <c:pt idx="972">
                  <c:v>46.258000000000003</c:v>
                </c:pt>
                <c:pt idx="973">
                  <c:v>46.258000000000003</c:v>
                </c:pt>
                <c:pt idx="974">
                  <c:v>46.3065</c:v>
                </c:pt>
                <c:pt idx="975">
                  <c:v>42.375</c:v>
                </c:pt>
                <c:pt idx="976">
                  <c:v>42.375</c:v>
                </c:pt>
                <c:pt idx="977">
                  <c:v>50.125</c:v>
                </c:pt>
                <c:pt idx="978">
                  <c:v>53.15</c:v>
                </c:pt>
                <c:pt idx="979">
                  <c:v>52.195</c:v>
                </c:pt>
                <c:pt idx="980">
                  <c:v>52.195</c:v>
                </c:pt>
                <c:pt idx="981">
                  <c:v>52.195</c:v>
                </c:pt>
                <c:pt idx="982">
                  <c:v>52.234999999999999</c:v>
                </c:pt>
                <c:pt idx="983">
                  <c:v>50.28</c:v>
                </c:pt>
                <c:pt idx="984">
                  <c:v>50.28</c:v>
                </c:pt>
                <c:pt idx="985">
                  <c:v>50.28</c:v>
                </c:pt>
                <c:pt idx="986">
                  <c:v>51.314999999999998</c:v>
                </c:pt>
                <c:pt idx="987">
                  <c:v>50.35</c:v>
                </c:pt>
                <c:pt idx="988">
                  <c:v>50.35</c:v>
                </c:pt>
                <c:pt idx="989">
                  <c:v>50.35</c:v>
                </c:pt>
                <c:pt idx="990">
                  <c:v>50.384999999999998</c:v>
                </c:pt>
                <c:pt idx="991">
                  <c:v>42.5</c:v>
                </c:pt>
                <c:pt idx="992">
                  <c:v>42.5</c:v>
                </c:pt>
                <c:pt idx="993">
                  <c:v>42.5</c:v>
                </c:pt>
                <c:pt idx="994">
                  <c:v>49.447499999999998</c:v>
                </c:pt>
                <c:pt idx="995">
                  <c:v>48.476500000000001</c:v>
                </c:pt>
                <c:pt idx="996">
                  <c:v>48.476500000000001</c:v>
                </c:pt>
                <c:pt idx="997">
                  <c:v>48.476500000000001</c:v>
                </c:pt>
                <c:pt idx="998">
                  <c:v>48.502000000000002</c:v>
                </c:pt>
                <c:pt idx="999">
                  <c:v>46.530999999999999</c:v>
                </c:pt>
                <c:pt idx="1000">
                  <c:v>46.530999999999999</c:v>
                </c:pt>
                <c:pt idx="1001">
                  <c:v>46.530999999999999</c:v>
                </c:pt>
                <c:pt idx="1002">
                  <c:v>47.548999999999999</c:v>
                </c:pt>
                <c:pt idx="1003">
                  <c:v>46.570500000000003</c:v>
                </c:pt>
                <c:pt idx="1004">
                  <c:v>46.570500000000003</c:v>
                </c:pt>
                <c:pt idx="1005">
                  <c:v>46.570500000000003</c:v>
                </c:pt>
                <c:pt idx="1006">
                  <c:v>46.588000000000001</c:v>
                </c:pt>
                <c:pt idx="1007">
                  <c:v>42.625</c:v>
                </c:pt>
                <c:pt idx="1008">
                  <c:v>42.625</c:v>
                </c:pt>
                <c:pt idx="1009">
                  <c:v>42.625</c:v>
                </c:pt>
                <c:pt idx="1010">
                  <c:v>45.619</c:v>
                </c:pt>
                <c:pt idx="1011">
                  <c:v>44.633000000000003</c:v>
                </c:pt>
                <c:pt idx="1012">
                  <c:v>44.633000000000003</c:v>
                </c:pt>
                <c:pt idx="1013">
                  <c:v>44.633000000000003</c:v>
                </c:pt>
                <c:pt idx="1014">
                  <c:v>44.642499999999998</c:v>
                </c:pt>
                <c:pt idx="1015">
                  <c:v>42.655999999999999</c:v>
                </c:pt>
                <c:pt idx="1016">
                  <c:v>42.655999999999999</c:v>
                </c:pt>
                <c:pt idx="1017">
                  <c:v>42.655999999999999</c:v>
                </c:pt>
                <c:pt idx="1018">
                  <c:v>43.658000000000001</c:v>
                </c:pt>
                <c:pt idx="1019">
                  <c:v>42.664000000000001</c:v>
                </c:pt>
                <c:pt idx="1020">
                  <c:v>42.664000000000001</c:v>
                </c:pt>
                <c:pt idx="1021">
                  <c:v>42.664000000000001</c:v>
                </c:pt>
                <c:pt idx="1022">
                  <c:v>42.665999999999997</c:v>
                </c:pt>
                <c:pt idx="1023">
                  <c:v>42.665999999999997</c:v>
                </c:pt>
                <c:pt idx="1024">
                  <c:v>42.666499999999999</c:v>
                </c:pt>
                <c:pt idx="1026">
                  <c:v>61.48314111328122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622976"/>
        <c:axId val="172624896"/>
      </c:scatterChart>
      <c:valAx>
        <c:axId val="172622976"/>
        <c:scaling>
          <c:orientation val="minMax"/>
          <c:max val="1024"/>
          <c:min val="0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Cod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US"/>
          </a:p>
        </c:txPr>
        <c:crossAx val="172624896"/>
        <c:crosses val="autoZero"/>
        <c:crossBetween val="midCat"/>
        <c:majorUnit val="250"/>
      </c:valAx>
      <c:valAx>
        <c:axId val="172624896"/>
        <c:scaling>
          <c:orientation val="minMax"/>
          <c:max val="225"/>
          <c:min val="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 dirty="0"/>
                  <a:t>Energy per Code </a:t>
                </a:r>
                <a:r>
                  <a:rPr lang="en-US" sz="1400" dirty="0" smtClean="0"/>
                  <a:t>(</a:t>
                </a:r>
                <a:r>
                  <a:rPr lang="en-US" sz="1400" dirty="0"/>
                  <a:t>CVdd²)</a:t>
                </a:r>
              </a:p>
            </c:rich>
          </c:tx>
          <c:layout>
            <c:manualLayout>
              <c:xMode val="edge"/>
              <c:yMode val="edge"/>
              <c:x val="2.5392894198196434E-2"/>
              <c:y val="7.9907788023552945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US"/>
          </a:p>
        </c:txPr>
        <c:crossAx val="172622976"/>
        <c:crossesAt val="0"/>
        <c:crossBetween val="midCat"/>
      </c:valAx>
    </c:plotArea>
    <c:legend>
      <c:legendPos val="r"/>
      <c:layout>
        <c:manualLayout>
          <c:xMode val="edge"/>
          <c:yMode val="edge"/>
          <c:x val="0.77660368245336198"/>
          <c:y val="3.24320848408148E-2"/>
          <c:w val="0.18730969628610003"/>
          <c:h val="0.16743438320209975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200" b="1"/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476743324815761"/>
          <c:y val="2.8252405949256341E-2"/>
          <c:w val="0.75540495500499938"/>
          <c:h val="0.8002121609798774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Switching Energy'!$E$1</c:f>
              <c:strCache>
                <c:ptCount val="1"/>
                <c:pt idx="0">
                  <c:v>MCS</c:v>
                </c:pt>
              </c:strCache>
            </c:strRef>
          </c:tx>
          <c:spPr>
            <a:ln w="34925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'Switching Energy'!$A$2:$A$4097</c:f>
              <c:numCache>
                <c:formatCode>General</c:formatCode>
                <c:ptCount val="409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</c:numCache>
            </c:numRef>
          </c:xVal>
          <c:yVal>
            <c:numRef>
              <c:f>'Switching Energy'!$E$2:$E$4097</c:f>
              <c:numCache>
                <c:formatCode>General</c:formatCode>
                <c:ptCount val="4096"/>
                <c:pt idx="0">
                  <c:v>512</c:v>
                </c:pt>
                <c:pt idx="1">
                  <c:v>512</c:v>
                </c:pt>
                <c:pt idx="2">
                  <c:v>512</c:v>
                </c:pt>
                <c:pt idx="3">
                  <c:v>512</c:v>
                </c:pt>
                <c:pt idx="4">
                  <c:v>512</c:v>
                </c:pt>
                <c:pt idx="5">
                  <c:v>512</c:v>
                </c:pt>
                <c:pt idx="6">
                  <c:v>512</c:v>
                </c:pt>
                <c:pt idx="7">
                  <c:v>512</c:v>
                </c:pt>
                <c:pt idx="8">
                  <c:v>512</c:v>
                </c:pt>
                <c:pt idx="9">
                  <c:v>512</c:v>
                </c:pt>
                <c:pt idx="10">
                  <c:v>512</c:v>
                </c:pt>
                <c:pt idx="11">
                  <c:v>512</c:v>
                </c:pt>
                <c:pt idx="12">
                  <c:v>512</c:v>
                </c:pt>
                <c:pt idx="13">
                  <c:v>512</c:v>
                </c:pt>
                <c:pt idx="14">
                  <c:v>512</c:v>
                </c:pt>
                <c:pt idx="15">
                  <c:v>512</c:v>
                </c:pt>
                <c:pt idx="16">
                  <c:v>512</c:v>
                </c:pt>
                <c:pt idx="17">
                  <c:v>512</c:v>
                </c:pt>
                <c:pt idx="18">
                  <c:v>512</c:v>
                </c:pt>
                <c:pt idx="19">
                  <c:v>512</c:v>
                </c:pt>
                <c:pt idx="20">
                  <c:v>512</c:v>
                </c:pt>
                <c:pt idx="21">
                  <c:v>512</c:v>
                </c:pt>
                <c:pt idx="22">
                  <c:v>512</c:v>
                </c:pt>
                <c:pt idx="23">
                  <c:v>512</c:v>
                </c:pt>
                <c:pt idx="24">
                  <c:v>512</c:v>
                </c:pt>
                <c:pt idx="25">
                  <c:v>512</c:v>
                </c:pt>
                <c:pt idx="26">
                  <c:v>512</c:v>
                </c:pt>
                <c:pt idx="27">
                  <c:v>512</c:v>
                </c:pt>
                <c:pt idx="28">
                  <c:v>512</c:v>
                </c:pt>
                <c:pt idx="29">
                  <c:v>512</c:v>
                </c:pt>
                <c:pt idx="30">
                  <c:v>512</c:v>
                </c:pt>
                <c:pt idx="31">
                  <c:v>512</c:v>
                </c:pt>
                <c:pt idx="32">
                  <c:v>512</c:v>
                </c:pt>
                <c:pt idx="33">
                  <c:v>512</c:v>
                </c:pt>
                <c:pt idx="34">
                  <c:v>512</c:v>
                </c:pt>
                <c:pt idx="35">
                  <c:v>512</c:v>
                </c:pt>
                <c:pt idx="36">
                  <c:v>512</c:v>
                </c:pt>
                <c:pt idx="37">
                  <c:v>512</c:v>
                </c:pt>
                <c:pt idx="38">
                  <c:v>512</c:v>
                </c:pt>
                <c:pt idx="39">
                  <c:v>512</c:v>
                </c:pt>
                <c:pt idx="40">
                  <c:v>512</c:v>
                </c:pt>
                <c:pt idx="41">
                  <c:v>512</c:v>
                </c:pt>
                <c:pt idx="42">
                  <c:v>512</c:v>
                </c:pt>
                <c:pt idx="43">
                  <c:v>512</c:v>
                </c:pt>
                <c:pt idx="44">
                  <c:v>512</c:v>
                </c:pt>
                <c:pt idx="45">
                  <c:v>512</c:v>
                </c:pt>
                <c:pt idx="46">
                  <c:v>512</c:v>
                </c:pt>
                <c:pt idx="47">
                  <c:v>512</c:v>
                </c:pt>
                <c:pt idx="48">
                  <c:v>512</c:v>
                </c:pt>
                <c:pt idx="49">
                  <c:v>512</c:v>
                </c:pt>
                <c:pt idx="50">
                  <c:v>512</c:v>
                </c:pt>
                <c:pt idx="51">
                  <c:v>512</c:v>
                </c:pt>
                <c:pt idx="52">
                  <c:v>512</c:v>
                </c:pt>
                <c:pt idx="53">
                  <c:v>512</c:v>
                </c:pt>
                <c:pt idx="54">
                  <c:v>512</c:v>
                </c:pt>
                <c:pt idx="55">
                  <c:v>512</c:v>
                </c:pt>
                <c:pt idx="56">
                  <c:v>512</c:v>
                </c:pt>
                <c:pt idx="57">
                  <c:v>512</c:v>
                </c:pt>
                <c:pt idx="58">
                  <c:v>512</c:v>
                </c:pt>
                <c:pt idx="59">
                  <c:v>512</c:v>
                </c:pt>
                <c:pt idx="60">
                  <c:v>512</c:v>
                </c:pt>
                <c:pt idx="61">
                  <c:v>512</c:v>
                </c:pt>
                <c:pt idx="62">
                  <c:v>512</c:v>
                </c:pt>
                <c:pt idx="63">
                  <c:v>512</c:v>
                </c:pt>
                <c:pt idx="64">
                  <c:v>512</c:v>
                </c:pt>
                <c:pt idx="65">
                  <c:v>512</c:v>
                </c:pt>
                <c:pt idx="66">
                  <c:v>512</c:v>
                </c:pt>
                <c:pt idx="67">
                  <c:v>512</c:v>
                </c:pt>
                <c:pt idx="68">
                  <c:v>512</c:v>
                </c:pt>
                <c:pt idx="69">
                  <c:v>512</c:v>
                </c:pt>
                <c:pt idx="70">
                  <c:v>512</c:v>
                </c:pt>
                <c:pt idx="71">
                  <c:v>512</c:v>
                </c:pt>
                <c:pt idx="72">
                  <c:v>512</c:v>
                </c:pt>
                <c:pt idx="73">
                  <c:v>512</c:v>
                </c:pt>
                <c:pt idx="74">
                  <c:v>512</c:v>
                </c:pt>
                <c:pt idx="75">
                  <c:v>512</c:v>
                </c:pt>
                <c:pt idx="76">
                  <c:v>512</c:v>
                </c:pt>
                <c:pt idx="77">
                  <c:v>512</c:v>
                </c:pt>
                <c:pt idx="78">
                  <c:v>512</c:v>
                </c:pt>
                <c:pt idx="79">
                  <c:v>512</c:v>
                </c:pt>
                <c:pt idx="80">
                  <c:v>512</c:v>
                </c:pt>
                <c:pt idx="81">
                  <c:v>512</c:v>
                </c:pt>
                <c:pt idx="82">
                  <c:v>512</c:v>
                </c:pt>
                <c:pt idx="83">
                  <c:v>512</c:v>
                </c:pt>
                <c:pt idx="84">
                  <c:v>512</c:v>
                </c:pt>
                <c:pt idx="85">
                  <c:v>512</c:v>
                </c:pt>
                <c:pt idx="86">
                  <c:v>512</c:v>
                </c:pt>
                <c:pt idx="87">
                  <c:v>512</c:v>
                </c:pt>
                <c:pt idx="88">
                  <c:v>512</c:v>
                </c:pt>
                <c:pt idx="89">
                  <c:v>512</c:v>
                </c:pt>
                <c:pt idx="90">
                  <c:v>512</c:v>
                </c:pt>
                <c:pt idx="91">
                  <c:v>512</c:v>
                </c:pt>
                <c:pt idx="92">
                  <c:v>512</c:v>
                </c:pt>
                <c:pt idx="93">
                  <c:v>512</c:v>
                </c:pt>
                <c:pt idx="94">
                  <c:v>512</c:v>
                </c:pt>
                <c:pt idx="95">
                  <c:v>512</c:v>
                </c:pt>
                <c:pt idx="96">
                  <c:v>512</c:v>
                </c:pt>
                <c:pt idx="97">
                  <c:v>512</c:v>
                </c:pt>
                <c:pt idx="98">
                  <c:v>512</c:v>
                </c:pt>
                <c:pt idx="99">
                  <c:v>512</c:v>
                </c:pt>
                <c:pt idx="100">
                  <c:v>512</c:v>
                </c:pt>
                <c:pt idx="101">
                  <c:v>512</c:v>
                </c:pt>
                <c:pt idx="102">
                  <c:v>512</c:v>
                </c:pt>
                <c:pt idx="103">
                  <c:v>512</c:v>
                </c:pt>
                <c:pt idx="104">
                  <c:v>512</c:v>
                </c:pt>
                <c:pt idx="105">
                  <c:v>512</c:v>
                </c:pt>
                <c:pt idx="106">
                  <c:v>512</c:v>
                </c:pt>
                <c:pt idx="107">
                  <c:v>512</c:v>
                </c:pt>
                <c:pt idx="108">
                  <c:v>512</c:v>
                </c:pt>
                <c:pt idx="109">
                  <c:v>512</c:v>
                </c:pt>
                <c:pt idx="110">
                  <c:v>512</c:v>
                </c:pt>
                <c:pt idx="111">
                  <c:v>512</c:v>
                </c:pt>
                <c:pt idx="112">
                  <c:v>512</c:v>
                </c:pt>
                <c:pt idx="113">
                  <c:v>512</c:v>
                </c:pt>
                <c:pt idx="114">
                  <c:v>512</c:v>
                </c:pt>
                <c:pt idx="115">
                  <c:v>512</c:v>
                </c:pt>
                <c:pt idx="116">
                  <c:v>512</c:v>
                </c:pt>
                <c:pt idx="117">
                  <c:v>512</c:v>
                </c:pt>
                <c:pt idx="118">
                  <c:v>512</c:v>
                </c:pt>
                <c:pt idx="119">
                  <c:v>512</c:v>
                </c:pt>
                <c:pt idx="120">
                  <c:v>512</c:v>
                </c:pt>
                <c:pt idx="121">
                  <c:v>512</c:v>
                </c:pt>
                <c:pt idx="122">
                  <c:v>512</c:v>
                </c:pt>
                <c:pt idx="123">
                  <c:v>512</c:v>
                </c:pt>
                <c:pt idx="124">
                  <c:v>512</c:v>
                </c:pt>
                <c:pt idx="125">
                  <c:v>512</c:v>
                </c:pt>
                <c:pt idx="126">
                  <c:v>512</c:v>
                </c:pt>
                <c:pt idx="127">
                  <c:v>512</c:v>
                </c:pt>
                <c:pt idx="128">
                  <c:v>512</c:v>
                </c:pt>
                <c:pt idx="129">
                  <c:v>512</c:v>
                </c:pt>
                <c:pt idx="130">
                  <c:v>512</c:v>
                </c:pt>
                <c:pt idx="131">
                  <c:v>512</c:v>
                </c:pt>
                <c:pt idx="132">
                  <c:v>512</c:v>
                </c:pt>
                <c:pt idx="133">
                  <c:v>512</c:v>
                </c:pt>
                <c:pt idx="134">
                  <c:v>512</c:v>
                </c:pt>
                <c:pt idx="135">
                  <c:v>512</c:v>
                </c:pt>
                <c:pt idx="136">
                  <c:v>512</c:v>
                </c:pt>
                <c:pt idx="137">
                  <c:v>512</c:v>
                </c:pt>
                <c:pt idx="138">
                  <c:v>512</c:v>
                </c:pt>
                <c:pt idx="139">
                  <c:v>512</c:v>
                </c:pt>
                <c:pt idx="140">
                  <c:v>512</c:v>
                </c:pt>
                <c:pt idx="141">
                  <c:v>512</c:v>
                </c:pt>
                <c:pt idx="142">
                  <c:v>512</c:v>
                </c:pt>
                <c:pt idx="143">
                  <c:v>512</c:v>
                </c:pt>
                <c:pt idx="144">
                  <c:v>512</c:v>
                </c:pt>
                <c:pt idx="145">
                  <c:v>512</c:v>
                </c:pt>
                <c:pt idx="146">
                  <c:v>512</c:v>
                </c:pt>
                <c:pt idx="147">
                  <c:v>512</c:v>
                </c:pt>
                <c:pt idx="148">
                  <c:v>512</c:v>
                </c:pt>
                <c:pt idx="149">
                  <c:v>512</c:v>
                </c:pt>
                <c:pt idx="150">
                  <c:v>512</c:v>
                </c:pt>
                <c:pt idx="151">
                  <c:v>512</c:v>
                </c:pt>
                <c:pt idx="152">
                  <c:v>512</c:v>
                </c:pt>
                <c:pt idx="153">
                  <c:v>512</c:v>
                </c:pt>
                <c:pt idx="154">
                  <c:v>512</c:v>
                </c:pt>
                <c:pt idx="155">
                  <c:v>512</c:v>
                </c:pt>
                <c:pt idx="156">
                  <c:v>512</c:v>
                </c:pt>
                <c:pt idx="157">
                  <c:v>512</c:v>
                </c:pt>
                <c:pt idx="158">
                  <c:v>512</c:v>
                </c:pt>
                <c:pt idx="159">
                  <c:v>512</c:v>
                </c:pt>
                <c:pt idx="160">
                  <c:v>512</c:v>
                </c:pt>
                <c:pt idx="161">
                  <c:v>512</c:v>
                </c:pt>
                <c:pt idx="162">
                  <c:v>512</c:v>
                </c:pt>
                <c:pt idx="163">
                  <c:v>512</c:v>
                </c:pt>
                <c:pt idx="164">
                  <c:v>512</c:v>
                </c:pt>
                <c:pt idx="165">
                  <c:v>512</c:v>
                </c:pt>
                <c:pt idx="166">
                  <c:v>512</c:v>
                </c:pt>
                <c:pt idx="167">
                  <c:v>512</c:v>
                </c:pt>
                <c:pt idx="168">
                  <c:v>512</c:v>
                </c:pt>
                <c:pt idx="169">
                  <c:v>512</c:v>
                </c:pt>
                <c:pt idx="170">
                  <c:v>512</c:v>
                </c:pt>
                <c:pt idx="171">
                  <c:v>512</c:v>
                </c:pt>
                <c:pt idx="172">
                  <c:v>512</c:v>
                </c:pt>
                <c:pt idx="173">
                  <c:v>512</c:v>
                </c:pt>
                <c:pt idx="174">
                  <c:v>512</c:v>
                </c:pt>
                <c:pt idx="175">
                  <c:v>512</c:v>
                </c:pt>
                <c:pt idx="176">
                  <c:v>512</c:v>
                </c:pt>
                <c:pt idx="177">
                  <c:v>512</c:v>
                </c:pt>
                <c:pt idx="178">
                  <c:v>512</c:v>
                </c:pt>
                <c:pt idx="179">
                  <c:v>512</c:v>
                </c:pt>
                <c:pt idx="180">
                  <c:v>512</c:v>
                </c:pt>
                <c:pt idx="181">
                  <c:v>512</c:v>
                </c:pt>
                <c:pt idx="182">
                  <c:v>512</c:v>
                </c:pt>
                <c:pt idx="183">
                  <c:v>512</c:v>
                </c:pt>
                <c:pt idx="184">
                  <c:v>512</c:v>
                </c:pt>
                <c:pt idx="185">
                  <c:v>512</c:v>
                </c:pt>
                <c:pt idx="186">
                  <c:v>512</c:v>
                </c:pt>
                <c:pt idx="187">
                  <c:v>512</c:v>
                </c:pt>
                <c:pt idx="188">
                  <c:v>512</c:v>
                </c:pt>
                <c:pt idx="189">
                  <c:v>512</c:v>
                </c:pt>
                <c:pt idx="190">
                  <c:v>512</c:v>
                </c:pt>
                <c:pt idx="191">
                  <c:v>512</c:v>
                </c:pt>
                <c:pt idx="192">
                  <c:v>512</c:v>
                </c:pt>
                <c:pt idx="193">
                  <c:v>512</c:v>
                </c:pt>
                <c:pt idx="194">
                  <c:v>512</c:v>
                </c:pt>
                <c:pt idx="195">
                  <c:v>512</c:v>
                </c:pt>
                <c:pt idx="196">
                  <c:v>512</c:v>
                </c:pt>
                <c:pt idx="197">
                  <c:v>512</c:v>
                </c:pt>
                <c:pt idx="198">
                  <c:v>512</c:v>
                </c:pt>
                <c:pt idx="199">
                  <c:v>512</c:v>
                </c:pt>
                <c:pt idx="200">
                  <c:v>512</c:v>
                </c:pt>
                <c:pt idx="201">
                  <c:v>512</c:v>
                </c:pt>
                <c:pt idx="202">
                  <c:v>512</c:v>
                </c:pt>
                <c:pt idx="203">
                  <c:v>512</c:v>
                </c:pt>
                <c:pt idx="204">
                  <c:v>512</c:v>
                </c:pt>
                <c:pt idx="205">
                  <c:v>512</c:v>
                </c:pt>
                <c:pt idx="206">
                  <c:v>512</c:v>
                </c:pt>
                <c:pt idx="207">
                  <c:v>512</c:v>
                </c:pt>
                <c:pt idx="208">
                  <c:v>512</c:v>
                </c:pt>
                <c:pt idx="209">
                  <c:v>512</c:v>
                </c:pt>
                <c:pt idx="210">
                  <c:v>512</c:v>
                </c:pt>
                <c:pt idx="211">
                  <c:v>512</c:v>
                </c:pt>
                <c:pt idx="212">
                  <c:v>512</c:v>
                </c:pt>
                <c:pt idx="213">
                  <c:v>512</c:v>
                </c:pt>
                <c:pt idx="214">
                  <c:v>512</c:v>
                </c:pt>
                <c:pt idx="215">
                  <c:v>512</c:v>
                </c:pt>
                <c:pt idx="216">
                  <c:v>512</c:v>
                </c:pt>
                <c:pt idx="217">
                  <c:v>512</c:v>
                </c:pt>
                <c:pt idx="218">
                  <c:v>512</c:v>
                </c:pt>
                <c:pt idx="219">
                  <c:v>512</c:v>
                </c:pt>
                <c:pt idx="220">
                  <c:v>512</c:v>
                </c:pt>
                <c:pt idx="221">
                  <c:v>512</c:v>
                </c:pt>
                <c:pt idx="222">
                  <c:v>512</c:v>
                </c:pt>
                <c:pt idx="223">
                  <c:v>512</c:v>
                </c:pt>
                <c:pt idx="224">
                  <c:v>512</c:v>
                </c:pt>
                <c:pt idx="225">
                  <c:v>512</c:v>
                </c:pt>
                <c:pt idx="226">
                  <c:v>512</c:v>
                </c:pt>
                <c:pt idx="227">
                  <c:v>512</c:v>
                </c:pt>
                <c:pt idx="228">
                  <c:v>512</c:v>
                </c:pt>
                <c:pt idx="229">
                  <c:v>512</c:v>
                </c:pt>
                <c:pt idx="230">
                  <c:v>512</c:v>
                </c:pt>
                <c:pt idx="231">
                  <c:v>512</c:v>
                </c:pt>
                <c:pt idx="232">
                  <c:v>512</c:v>
                </c:pt>
                <c:pt idx="233">
                  <c:v>512</c:v>
                </c:pt>
                <c:pt idx="234">
                  <c:v>512</c:v>
                </c:pt>
                <c:pt idx="235">
                  <c:v>512</c:v>
                </c:pt>
                <c:pt idx="236">
                  <c:v>512</c:v>
                </c:pt>
                <c:pt idx="237">
                  <c:v>512</c:v>
                </c:pt>
                <c:pt idx="238">
                  <c:v>512</c:v>
                </c:pt>
                <c:pt idx="239">
                  <c:v>512</c:v>
                </c:pt>
                <c:pt idx="240">
                  <c:v>512</c:v>
                </c:pt>
                <c:pt idx="241">
                  <c:v>512</c:v>
                </c:pt>
                <c:pt idx="242">
                  <c:v>512</c:v>
                </c:pt>
                <c:pt idx="243">
                  <c:v>512</c:v>
                </c:pt>
                <c:pt idx="244">
                  <c:v>512</c:v>
                </c:pt>
                <c:pt idx="245">
                  <c:v>512</c:v>
                </c:pt>
                <c:pt idx="246">
                  <c:v>512</c:v>
                </c:pt>
                <c:pt idx="247">
                  <c:v>512</c:v>
                </c:pt>
                <c:pt idx="248">
                  <c:v>512</c:v>
                </c:pt>
                <c:pt idx="249">
                  <c:v>512</c:v>
                </c:pt>
                <c:pt idx="250">
                  <c:v>512</c:v>
                </c:pt>
                <c:pt idx="251">
                  <c:v>512</c:v>
                </c:pt>
                <c:pt idx="252">
                  <c:v>512</c:v>
                </c:pt>
                <c:pt idx="253">
                  <c:v>512</c:v>
                </c:pt>
                <c:pt idx="254">
                  <c:v>512</c:v>
                </c:pt>
                <c:pt idx="255">
                  <c:v>512</c:v>
                </c:pt>
                <c:pt idx="256">
                  <c:v>512</c:v>
                </c:pt>
                <c:pt idx="257">
                  <c:v>512</c:v>
                </c:pt>
                <c:pt idx="258">
                  <c:v>512</c:v>
                </c:pt>
                <c:pt idx="259">
                  <c:v>512</c:v>
                </c:pt>
                <c:pt idx="260">
                  <c:v>512</c:v>
                </c:pt>
                <c:pt idx="261">
                  <c:v>512</c:v>
                </c:pt>
                <c:pt idx="262">
                  <c:v>512</c:v>
                </c:pt>
                <c:pt idx="263">
                  <c:v>512</c:v>
                </c:pt>
                <c:pt idx="264">
                  <c:v>512</c:v>
                </c:pt>
                <c:pt idx="265">
                  <c:v>512</c:v>
                </c:pt>
                <c:pt idx="266">
                  <c:v>512</c:v>
                </c:pt>
                <c:pt idx="267">
                  <c:v>512</c:v>
                </c:pt>
                <c:pt idx="268">
                  <c:v>512</c:v>
                </c:pt>
                <c:pt idx="269">
                  <c:v>512</c:v>
                </c:pt>
                <c:pt idx="270">
                  <c:v>512</c:v>
                </c:pt>
                <c:pt idx="271">
                  <c:v>512</c:v>
                </c:pt>
                <c:pt idx="272">
                  <c:v>512</c:v>
                </c:pt>
                <c:pt idx="273">
                  <c:v>512</c:v>
                </c:pt>
                <c:pt idx="274">
                  <c:v>512</c:v>
                </c:pt>
                <c:pt idx="275">
                  <c:v>512</c:v>
                </c:pt>
                <c:pt idx="276">
                  <c:v>512</c:v>
                </c:pt>
                <c:pt idx="277">
                  <c:v>512</c:v>
                </c:pt>
                <c:pt idx="278">
                  <c:v>512</c:v>
                </c:pt>
                <c:pt idx="279">
                  <c:v>512</c:v>
                </c:pt>
                <c:pt idx="280">
                  <c:v>512</c:v>
                </c:pt>
                <c:pt idx="281">
                  <c:v>512</c:v>
                </c:pt>
                <c:pt idx="282">
                  <c:v>512</c:v>
                </c:pt>
                <c:pt idx="283">
                  <c:v>512</c:v>
                </c:pt>
                <c:pt idx="284">
                  <c:v>512</c:v>
                </c:pt>
                <c:pt idx="285">
                  <c:v>512</c:v>
                </c:pt>
                <c:pt idx="286">
                  <c:v>512</c:v>
                </c:pt>
                <c:pt idx="287">
                  <c:v>512</c:v>
                </c:pt>
                <c:pt idx="288">
                  <c:v>512</c:v>
                </c:pt>
                <c:pt idx="289">
                  <c:v>512</c:v>
                </c:pt>
                <c:pt idx="290">
                  <c:v>512</c:v>
                </c:pt>
                <c:pt idx="291">
                  <c:v>512</c:v>
                </c:pt>
                <c:pt idx="292">
                  <c:v>512</c:v>
                </c:pt>
                <c:pt idx="293">
                  <c:v>512</c:v>
                </c:pt>
                <c:pt idx="294">
                  <c:v>512</c:v>
                </c:pt>
                <c:pt idx="295">
                  <c:v>512</c:v>
                </c:pt>
                <c:pt idx="296">
                  <c:v>512</c:v>
                </c:pt>
                <c:pt idx="297">
                  <c:v>512</c:v>
                </c:pt>
                <c:pt idx="298">
                  <c:v>512</c:v>
                </c:pt>
                <c:pt idx="299">
                  <c:v>512</c:v>
                </c:pt>
                <c:pt idx="300">
                  <c:v>512</c:v>
                </c:pt>
                <c:pt idx="301">
                  <c:v>512</c:v>
                </c:pt>
                <c:pt idx="302">
                  <c:v>512</c:v>
                </c:pt>
                <c:pt idx="303">
                  <c:v>512</c:v>
                </c:pt>
                <c:pt idx="304">
                  <c:v>512</c:v>
                </c:pt>
                <c:pt idx="305">
                  <c:v>512</c:v>
                </c:pt>
                <c:pt idx="306">
                  <c:v>512</c:v>
                </c:pt>
                <c:pt idx="307">
                  <c:v>512</c:v>
                </c:pt>
                <c:pt idx="308">
                  <c:v>512</c:v>
                </c:pt>
                <c:pt idx="309">
                  <c:v>512</c:v>
                </c:pt>
                <c:pt idx="310">
                  <c:v>512</c:v>
                </c:pt>
                <c:pt idx="311">
                  <c:v>512</c:v>
                </c:pt>
                <c:pt idx="312">
                  <c:v>512</c:v>
                </c:pt>
                <c:pt idx="313">
                  <c:v>512</c:v>
                </c:pt>
                <c:pt idx="314">
                  <c:v>512</c:v>
                </c:pt>
                <c:pt idx="315">
                  <c:v>512</c:v>
                </c:pt>
                <c:pt idx="316">
                  <c:v>512</c:v>
                </c:pt>
                <c:pt idx="317">
                  <c:v>512</c:v>
                </c:pt>
                <c:pt idx="318">
                  <c:v>512</c:v>
                </c:pt>
                <c:pt idx="319">
                  <c:v>512</c:v>
                </c:pt>
                <c:pt idx="320">
                  <c:v>512</c:v>
                </c:pt>
                <c:pt idx="321">
                  <c:v>512</c:v>
                </c:pt>
                <c:pt idx="322">
                  <c:v>512</c:v>
                </c:pt>
                <c:pt idx="323">
                  <c:v>512</c:v>
                </c:pt>
                <c:pt idx="324">
                  <c:v>512</c:v>
                </c:pt>
                <c:pt idx="325">
                  <c:v>512</c:v>
                </c:pt>
                <c:pt idx="326">
                  <c:v>512</c:v>
                </c:pt>
                <c:pt idx="327">
                  <c:v>512</c:v>
                </c:pt>
                <c:pt idx="328">
                  <c:v>512</c:v>
                </c:pt>
                <c:pt idx="329">
                  <c:v>512</c:v>
                </c:pt>
                <c:pt idx="330">
                  <c:v>512</c:v>
                </c:pt>
                <c:pt idx="331">
                  <c:v>512</c:v>
                </c:pt>
                <c:pt idx="332">
                  <c:v>512</c:v>
                </c:pt>
                <c:pt idx="333">
                  <c:v>512</c:v>
                </c:pt>
                <c:pt idx="334">
                  <c:v>512</c:v>
                </c:pt>
                <c:pt idx="335">
                  <c:v>512</c:v>
                </c:pt>
                <c:pt idx="336">
                  <c:v>512</c:v>
                </c:pt>
                <c:pt idx="337">
                  <c:v>512</c:v>
                </c:pt>
                <c:pt idx="338">
                  <c:v>512</c:v>
                </c:pt>
                <c:pt idx="339">
                  <c:v>512</c:v>
                </c:pt>
                <c:pt idx="340">
                  <c:v>512</c:v>
                </c:pt>
                <c:pt idx="341">
                  <c:v>512</c:v>
                </c:pt>
                <c:pt idx="342">
                  <c:v>512</c:v>
                </c:pt>
                <c:pt idx="343">
                  <c:v>512</c:v>
                </c:pt>
                <c:pt idx="344">
                  <c:v>512</c:v>
                </c:pt>
                <c:pt idx="345">
                  <c:v>512</c:v>
                </c:pt>
                <c:pt idx="346">
                  <c:v>512</c:v>
                </c:pt>
                <c:pt idx="347">
                  <c:v>512</c:v>
                </c:pt>
                <c:pt idx="348">
                  <c:v>512</c:v>
                </c:pt>
                <c:pt idx="349">
                  <c:v>512</c:v>
                </c:pt>
                <c:pt idx="350">
                  <c:v>512</c:v>
                </c:pt>
                <c:pt idx="351">
                  <c:v>512</c:v>
                </c:pt>
                <c:pt idx="352">
                  <c:v>512</c:v>
                </c:pt>
                <c:pt idx="353">
                  <c:v>512</c:v>
                </c:pt>
                <c:pt idx="354">
                  <c:v>512</c:v>
                </c:pt>
                <c:pt idx="355">
                  <c:v>512</c:v>
                </c:pt>
                <c:pt idx="356">
                  <c:v>512</c:v>
                </c:pt>
                <c:pt idx="357">
                  <c:v>512</c:v>
                </c:pt>
                <c:pt idx="358">
                  <c:v>512</c:v>
                </c:pt>
                <c:pt idx="359">
                  <c:v>512</c:v>
                </c:pt>
                <c:pt idx="360">
                  <c:v>512</c:v>
                </c:pt>
                <c:pt idx="361">
                  <c:v>512</c:v>
                </c:pt>
                <c:pt idx="362">
                  <c:v>512</c:v>
                </c:pt>
                <c:pt idx="363">
                  <c:v>512</c:v>
                </c:pt>
                <c:pt idx="364">
                  <c:v>512</c:v>
                </c:pt>
                <c:pt idx="365">
                  <c:v>512</c:v>
                </c:pt>
                <c:pt idx="366">
                  <c:v>512</c:v>
                </c:pt>
                <c:pt idx="367">
                  <c:v>512</c:v>
                </c:pt>
                <c:pt idx="368">
                  <c:v>512</c:v>
                </c:pt>
                <c:pt idx="369">
                  <c:v>512</c:v>
                </c:pt>
                <c:pt idx="370">
                  <c:v>512</c:v>
                </c:pt>
                <c:pt idx="371">
                  <c:v>512</c:v>
                </c:pt>
                <c:pt idx="372">
                  <c:v>512</c:v>
                </c:pt>
                <c:pt idx="373">
                  <c:v>512</c:v>
                </c:pt>
                <c:pt idx="374">
                  <c:v>512</c:v>
                </c:pt>
                <c:pt idx="375">
                  <c:v>512</c:v>
                </c:pt>
                <c:pt idx="376">
                  <c:v>512</c:v>
                </c:pt>
                <c:pt idx="377">
                  <c:v>512</c:v>
                </c:pt>
                <c:pt idx="378">
                  <c:v>512</c:v>
                </c:pt>
                <c:pt idx="379">
                  <c:v>512</c:v>
                </c:pt>
                <c:pt idx="380">
                  <c:v>512</c:v>
                </c:pt>
                <c:pt idx="381">
                  <c:v>512</c:v>
                </c:pt>
                <c:pt idx="382">
                  <c:v>512</c:v>
                </c:pt>
                <c:pt idx="383">
                  <c:v>512</c:v>
                </c:pt>
                <c:pt idx="384">
                  <c:v>512</c:v>
                </c:pt>
                <c:pt idx="385">
                  <c:v>512</c:v>
                </c:pt>
                <c:pt idx="386">
                  <c:v>512</c:v>
                </c:pt>
                <c:pt idx="387">
                  <c:v>512</c:v>
                </c:pt>
                <c:pt idx="388">
                  <c:v>512</c:v>
                </c:pt>
                <c:pt idx="389">
                  <c:v>512</c:v>
                </c:pt>
                <c:pt idx="390">
                  <c:v>512</c:v>
                </c:pt>
                <c:pt idx="391">
                  <c:v>512</c:v>
                </c:pt>
                <c:pt idx="392">
                  <c:v>512</c:v>
                </c:pt>
                <c:pt idx="393">
                  <c:v>512</c:v>
                </c:pt>
                <c:pt idx="394">
                  <c:v>512</c:v>
                </c:pt>
                <c:pt idx="395">
                  <c:v>512</c:v>
                </c:pt>
                <c:pt idx="396">
                  <c:v>512</c:v>
                </c:pt>
                <c:pt idx="397">
                  <c:v>512</c:v>
                </c:pt>
                <c:pt idx="398">
                  <c:v>512</c:v>
                </c:pt>
                <c:pt idx="399">
                  <c:v>512</c:v>
                </c:pt>
                <c:pt idx="400">
                  <c:v>512</c:v>
                </c:pt>
                <c:pt idx="401">
                  <c:v>512</c:v>
                </c:pt>
                <c:pt idx="402">
                  <c:v>512</c:v>
                </c:pt>
                <c:pt idx="403">
                  <c:v>512</c:v>
                </c:pt>
                <c:pt idx="404">
                  <c:v>512</c:v>
                </c:pt>
                <c:pt idx="405">
                  <c:v>512</c:v>
                </c:pt>
                <c:pt idx="406">
                  <c:v>512</c:v>
                </c:pt>
                <c:pt idx="407">
                  <c:v>512</c:v>
                </c:pt>
                <c:pt idx="408">
                  <c:v>512</c:v>
                </c:pt>
                <c:pt idx="409">
                  <c:v>512</c:v>
                </c:pt>
                <c:pt idx="410">
                  <c:v>512</c:v>
                </c:pt>
                <c:pt idx="411">
                  <c:v>512</c:v>
                </c:pt>
                <c:pt idx="412">
                  <c:v>512</c:v>
                </c:pt>
                <c:pt idx="413">
                  <c:v>512</c:v>
                </c:pt>
                <c:pt idx="414">
                  <c:v>512</c:v>
                </c:pt>
                <c:pt idx="415">
                  <c:v>512</c:v>
                </c:pt>
                <c:pt idx="416">
                  <c:v>512</c:v>
                </c:pt>
                <c:pt idx="417">
                  <c:v>512</c:v>
                </c:pt>
                <c:pt idx="418">
                  <c:v>512</c:v>
                </c:pt>
                <c:pt idx="419">
                  <c:v>512</c:v>
                </c:pt>
                <c:pt idx="420">
                  <c:v>512</c:v>
                </c:pt>
                <c:pt idx="421">
                  <c:v>512</c:v>
                </c:pt>
                <c:pt idx="422">
                  <c:v>512</c:v>
                </c:pt>
                <c:pt idx="423">
                  <c:v>512</c:v>
                </c:pt>
                <c:pt idx="424">
                  <c:v>512</c:v>
                </c:pt>
                <c:pt idx="425">
                  <c:v>512</c:v>
                </c:pt>
                <c:pt idx="426">
                  <c:v>512</c:v>
                </c:pt>
                <c:pt idx="427">
                  <c:v>512</c:v>
                </c:pt>
                <c:pt idx="428">
                  <c:v>512</c:v>
                </c:pt>
                <c:pt idx="429">
                  <c:v>512</c:v>
                </c:pt>
                <c:pt idx="430">
                  <c:v>512</c:v>
                </c:pt>
                <c:pt idx="431">
                  <c:v>512</c:v>
                </c:pt>
                <c:pt idx="432">
                  <c:v>512</c:v>
                </c:pt>
                <c:pt idx="433">
                  <c:v>512</c:v>
                </c:pt>
                <c:pt idx="434">
                  <c:v>512</c:v>
                </c:pt>
                <c:pt idx="435">
                  <c:v>512</c:v>
                </c:pt>
                <c:pt idx="436">
                  <c:v>512</c:v>
                </c:pt>
                <c:pt idx="437">
                  <c:v>512</c:v>
                </c:pt>
                <c:pt idx="438">
                  <c:v>512</c:v>
                </c:pt>
                <c:pt idx="439">
                  <c:v>512</c:v>
                </c:pt>
                <c:pt idx="440">
                  <c:v>512</c:v>
                </c:pt>
                <c:pt idx="441">
                  <c:v>512</c:v>
                </c:pt>
                <c:pt idx="442">
                  <c:v>512</c:v>
                </c:pt>
                <c:pt idx="443">
                  <c:v>512</c:v>
                </c:pt>
                <c:pt idx="444">
                  <c:v>512</c:v>
                </c:pt>
                <c:pt idx="445">
                  <c:v>512</c:v>
                </c:pt>
                <c:pt idx="446">
                  <c:v>512</c:v>
                </c:pt>
                <c:pt idx="447">
                  <c:v>512</c:v>
                </c:pt>
                <c:pt idx="448">
                  <c:v>512</c:v>
                </c:pt>
                <c:pt idx="449">
                  <c:v>512</c:v>
                </c:pt>
                <c:pt idx="450">
                  <c:v>512</c:v>
                </c:pt>
                <c:pt idx="451">
                  <c:v>512</c:v>
                </c:pt>
                <c:pt idx="452">
                  <c:v>512</c:v>
                </c:pt>
                <c:pt idx="453">
                  <c:v>512</c:v>
                </c:pt>
                <c:pt idx="454">
                  <c:v>512</c:v>
                </c:pt>
                <c:pt idx="455">
                  <c:v>512</c:v>
                </c:pt>
                <c:pt idx="456">
                  <c:v>512</c:v>
                </c:pt>
                <c:pt idx="457">
                  <c:v>512</c:v>
                </c:pt>
                <c:pt idx="458">
                  <c:v>512</c:v>
                </c:pt>
                <c:pt idx="459">
                  <c:v>512</c:v>
                </c:pt>
                <c:pt idx="460">
                  <c:v>512</c:v>
                </c:pt>
                <c:pt idx="461">
                  <c:v>512</c:v>
                </c:pt>
                <c:pt idx="462">
                  <c:v>512</c:v>
                </c:pt>
                <c:pt idx="463">
                  <c:v>512</c:v>
                </c:pt>
                <c:pt idx="464">
                  <c:v>512</c:v>
                </c:pt>
                <c:pt idx="465">
                  <c:v>512</c:v>
                </c:pt>
                <c:pt idx="466">
                  <c:v>512</c:v>
                </c:pt>
                <c:pt idx="467">
                  <c:v>512</c:v>
                </c:pt>
                <c:pt idx="468">
                  <c:v>512</c:v>
                </c:pt>
                <c:pt idx="469">
                  <c:v>512</c:v>
                </c:pt>
                <c:pt idx="470">
                  <c:v>512</c:v>
                </c:pt>
                <c:pt idx="471">
                  <c:v>512</c:v>
                </c:pt>
                <c:pt idx="472">
                  <c:v>512</c:v>
                </c:pt>
                <c:pt idx="473">
                  <c:v>512</c:v>
                </c:pt>
                <c:pt idx="474">
                  <c:v>512</c:v>
                </c:pt>
                <c:pt idx="475">
                  <c:v>512</c:v>
                </c:pt>
                <c:pt idx="476">
                  <c:v>512</c:v>
                </c:pt>
                <c:pt idx="477">
                  <c:v>512</c:v>
                </c:pt>
                <c:pt idx="478">
                  <c:v>512</c:v>
                </c:pt>
                <c:pt idx="479">
                  <c:v>512</c:v>
                </c:pt>
                <c:pt idx="480">
                  <c:v>512</c:v>
                </c:pt>
                <c:pt idx="481">
                  <c:v>512</c:v>
                </c:pt>
                <c:pt idx="482">
                  <c:v>512</c:v>
                </c:pt>
                <c:pt idx="483">
                  <c:v>512</c:v>
                </c:pt>
                <c:pt idx="484">
                  <c:v>512</c:v>
                </c:pt>
                <c:pt idx="485">
                  <c:v>512</c:v>
                </c:pt>
                <c:pt idx="486">
                  <c:v>512</c:v>
                </c:pt>
                <c:pt idx="487">
                  <c:v>512</c:v>
                </c:pt>
                <c:pt idx="488">
                  <c:v>512</c:v>
                </c:pt>
                <c:pt idx="489">
                  <c:v>512</c:v>
                </c:pt>
                <c:pt idx="490">
                  <c:v>512</c:v>
                </c:pt>
                <c:pt idx="491">
                  <c:v>512</c:v>
                </c:pt>
                <c:pt idx="492">
                  <c:v>512</c:v>
                </c:pt>
                <c:pt idx="493">
                  <c:v>512</c:v>
                </c:pt>
                <c:pt idx="494">
                  <c:v>512</c:v>
                </c:pt>
                <c:pt idx="495">
                  <c:v>512</c:v>
                </c:pt>
                <c:pt idx="496">
                  <c:v>512</c:v>
                </c:pt>
                <c:pt idx="497">
                  <c:v>512</c:v>
                </c:pt>
                <c:pt idx="498">
                  <c:v>512</c:v>
                </c:pt>
                <c:pt idx="499">
                  <c:v>512</c:v>
                </c:pt>
                <c:pt idx="500">
                  <c:v>512</c:v>
                </c:pt>
                <c:pt idx="501">
                  <c:v>512</c:v>
                </c:pt>
                <c:pt idx="502">
                  <c:v>512</c:v>
                </c:pt>
                <c:pt idx="503">
                  <c:v>512</c:v>
                </c:pt>
                <c:pt idx="504">
                  <c:v>512</c:v>
                </c:pt>
                <c:pt idx="505">
                  <c:v>512</c:v>
                </c:pt>
                <c:pt idx="506">
                  <c:v>512</c:v>
                </c:pt>
                <c:pt idx="507">
                  <c:v>512</c:v>
                </c:pt>
                <c:pt idx="508">
                  <c:v>512</c:v>
                </c:pt>
                <c:pt idx="509">
                  <c:v>512</c:v>
                </c:pt>
                <c:pt idx="510">
                  <c:v>512</c:v>
                </c:pt>
                <c:pt idx="511">
                  <c:v>512</c:v>
                </c:pt>
                <c:pt idx="512">
                  <c:v>512</c:v>
                </c:pt>
                <c:pt idx="513">
                  <c:v>512</c:v>
                </c:pt>
                <c:pt idx="514">
                  <c:v>512</c:v>
                </c:pt>
                <c:pt idx="515">
                  <c:v>512</c:v>
                </c:pt>
                <c:pt idx="516">
                  <c:v>512</c:v>
                </c:pt>
                <c:pt idx="517">
                  <c:v>512</c:v>
                </c:pt>
                <c:pt idx="518">
                  <c:v>512</c:v>
                </c:pt>
                <c:pt idx="519">
                  <c:v>512</c:v>
                </c:pt>
                <c:pt idx="520">
                  <c:v>512</c:v>
                </c:pt>
                <c:pt idx="521">
                  <c:v>512</c:v>
                </c:pt>
                <c:pt idx="522">
                  <c:v>512</c:v>
                </c:pt>
                <c:pt idx="523">
                  <c:v>512</c:v>
                </c:pt>
                <c:pt idx="524">
                  <c:v>512</c:v>
                </c:pt>
                <c:pt idx="525">
                  <c:v>512</c:v>
                </c:pt>
                <c:pt idx="526">
                  <c:v>512</c:v>
                </c:pt>
                <c:pt idx="527">
                  <c:v>512</c:v>
                </c:pt>
                <c:pt idx="528">
                  <c:v>512</c:v>
                </c:pt>
                <c:pt idx="529">
                  <c:v>512</c:v>
                </c:pt>
                <c:pt idx="530">
                  <c:v>512</c:v>
                </c:pt>
                <c:pt idx="531">
                  <c:v>512</c:v>
                </c:pt>
                <c:pt idx="532">
                  <c:v>512</c:v>
                </c:pt>
                <c:pt idx="533">
                  <c:v>512</c:v>
                </c:pt>
                <c:pt idx="534">
                  <c:v>512</c:v>
                </c:pt>
                <c:pt idx="535">
                  <c:v>512</c:v>
                </c:pt>
                <c:pt idx="536">
                  <c:v>512</c:v>
                </c:pt>
                <c:pt idx="537">
                  <c:v>512</c:v>
                </c:pt>
                <c:pt idx="538">
                  <c:v>512</c:v>
                </c:pt>
                <c:pt idx="539">
                  <c:v>512</c:v>
                </c:pt>
                <c:pt idx="540">
                  <c:v>512</c:v>
                </c:pt>
                <c:pt idx="541">
                  <c:v>512</c:v>
                </c:pt>
                <c:pt idx="542">
                  <c:v>512</c:v>
                </c:pt>
                <c:pt idx="543">
                  <c:v>512</c:v>
                </c:pt>
                <c:pt idx="544">
                  <c:v>512</c:v>
                </c:pt>
                <c:pt idx="545">
                  <c:v>512</c:v>
                </c:pt>
                <c:pt idx="546">
                  <c:v>512</c:v>
                </c:pt>
                <c:pt idx="547">
                  <c:v>512</c:v>
                </c:pt>
                <c:pt idx="548">
                  <c:v>512</c:v>
                </c:pt>
                <c:pt idx="549">
                  <c:v>512</c:v>
                </c:pt>
                <c:pt idx="550">
                  <c:v>512</c:v>
                </c:pt>
                <c:pt idx="551">
                  <c:v>512</c:v>
                </c:pt>
                <c:pt idx="552">
                  <c:v>512</c:v>
                </c:pt>
                <c:pt idx="553">
                  <c:v>512</c:v>
                </c:pt>
                <c:pt idx="554">
                  <c:v>512</c:v>
                </c:pt>
                <c:pt idx="555">
                  <c:v>512</c:v>
                </c:pt>
                <c:pt idx="556">
                  <c:v>512</c:v>
                </c:pt>
                <c:pt idx="557">
                  <c:v>512</c:v>
                </c:pt>
                <c:pt idx="558">
                  <c:v>512</c:v>
                </c:pt>
                <c:pt idx="559">
                  <c:v>512</c:v>
                </c:pt>
                <c:pt idx="560">
                  <c:v>512</c:v>
                </c:pt>
                <c:pt idx="561">
                  <c:v>512</c:v>
                </c:pt>
                <c:pt idx="562">
                  <c:v>512</c:v>
                </c:pt>
                <c:pt idx="563">
                  <c:v>512</c:v>
                </c:pt>
                <c:pt idx="564">
                  <c:v>512</c:v>
                </c:pt>
                <c:pt idx="565">
                  <c:v>512</c:v>
                </c:pt>
                <c:pt idx="566">
                  <c:v>512</c:v>
                </c:pt>
                <c:pt idx="567">
                  <c:v>512</c:v>
                </c:pt>
                <c:pt idx="568">
                  <c:v>512</c:v>
                </c:pt>
                <c:pt idx="569">
                  <c:v>512</c:v>
                </c:pt>
                <c:pt idx="570">
                  <c:v>512</c:v>
                </c:pt>
                <c:pt idx="571">
                  <c:v>512</c:v>
                </c:pt>
                <c:pt idx="572">
                  <c:v>512</c:v>
                </c:pt>
                <c:pt idx="573">
                  <c:v>512</c:v>
                </c:pt>
                <c:pt idx="574">
                  <c:v>512</c:v>
                </c:pt>
                <c:pt idx="575">
                  <c:v>512</c:v>
                </c:pt>
                <c:pt idx="576">
                  <c:v>512</c:v>
                </c:pt>
                <c:pt idx="577">
                  <c:v>512</c:v>
                </c:pt>
                <c:pt idx="578">
                  <c:v>512</c:v>
                </c:pt>
                <c:pt idx="579">
                  <c:v>512</c:v>
                </c:pt>
                <c:pt idx="580">
                  <c:v>512</c:v>
                </c:pt>
                <c:pt idx="581">
                  <c:v>512</c:v>
                </c:pt>
                <c:pt idx="582">
                  <c:v>512</c:v>
                </c:pt>
                <c:pt idx="583">
                  <c:v>512</c:v>
                </c:pt>
                <c:pt idx="584">
                  <c:v>512</c:v>
                </c:pt>
                <c:pt idx="585">
                  <c:v>512</c:v>
                </c:pt>
                <c:pt idx="586">
                  <c:v>512</c:v>
                </c:pt>
                <c:pt idx="587">
                  <c:v>512</c:v>
                </c:pt>
                <c:pt idx="588">
                  <c:v>512</c:v>
                </c:pt>
                <c:pt idx="589">
                  <c:v>512</c:v>
                </c:pt>
                <c:pt idx="590">
                  <c:v>512</c:v>
                </c:pt>
                <c:pt idx="591">
                  <c:v>512</c:v>
                </c:pt>
                <c:pt idx="592">
                  <c:v>512</c:v>
                </c:pt>
                <c:pt idx="593">
                  <c:v>512</c:v>
                </c:pt>
                <c:pt idx="594">
                  <c:v>512</c:v>
                </c:pt>
                <c:pt idx="595">
                  <c:v>512</c:v>
                </c:pt>
                <c:pt idx="596">
                  <c:v>512</c:v>
                </c:pt>
                <c:pt idx="597">
                  <c:v>512</c:v>
                </c:pt>
                <c:pt idx="598">
                  <c:v>512</c:v>
                </c:pt>
                <c:pt idx="599">
                  <c:v>512</c:v>
                </c:pt>
                <c:pt idx="600">
                  <c:v>512</c:v>
                </c:pt>
                <c:pt idx="601">
                  <c:v>512</c:v>
                </c:pt>
                <c:pt idx="602">
                  <c:v>512</c:v>
                </c:pt>
                <c:pt idx="603">
                  <c:v>512</c:v>
                </c:pt>
                <c:pt idx="604">
                  <c:v>512</c:v>
                </c:pt>
                <c:pt idx="605">
                  <c:v>512</c:v>
                </c:pt>
                <c:pt idx="606">
                  <c:v>512</c:v>
                </c:pt>
                <c:pt idx="607">
                  <c:v>512</c:v>
                </c:pt>
                <c:pt idx="608">
                  <c:v>512</c:v>
                </c:pt>
                <c:pt idx="609">
                  <c:v>512</c:v>
                </c:pt>
                <c:pt idx="610">
                  <c:v>512</c:v>
                </c:pt>
                <c:pt idx="611">
                  <c:v>512</c:v>
                </c:pt>
                <c:pt idx="612">
                  <c:v>512</c:v>
                </c:pt>
                <c:pt idx="613">
                  <c:v>512</c:v>
                </c:pt>
                <c:pt idx="614">
                  <c:v>512</c:v>
                </c:pt>
                <c:pt idx="615">
                  <c:v>512</c:v>
                </c:pt>
                <c:pt idx="616">
                  <c:v>512</c:v>
                </c:pt>
                <c:pt idx="617">
                  <c:v>512</c:v>
                </c:pt>
                <c:pt idx="618">
                  <c:v>512</c:v>
                </c:pt>
                <c:pt idx="619">
                  <c:v>512</c:v>
                </c:pt>
                <c:pt idx="620">
                  <c:v>512</c:v>
                </c:pt>
                <c:pt idx="621">
                  <c:v>512</c:v>
                </c:pt>
                <c:pt idx="622">
                  <c:v>512</c:v>
                </c:pt>
                <c:pt idx="623">
                  <c:v>512</c:v>
                </c:pt>
                <c:pt idx="624">
                  <c:v>512</c:v>
                </c:pt>
                <c:pt idx="625">
                  <c:v>512</c:v>
                </c:pt>
                <c:pt idx="626">
                  <c:v>512</c:v>
                </c:pt>
                <c:pt idx="627">
                  <c:v>512</c:v>
                </c:pt>
                <c:pt idx="628">
                  <c:v>512</c:v>
                </c:pt>
                <c:pt idx="629">
                  <c:v>512</c:v>
                </c:pt>
                <c:pt idx="630">
                  <c:v>512</c:v>
                </c:pt>
                <c:pt idx="631">
                  <c:v>512</c:v>
                </c:pt>
                <c:pt idx="632">
                  <c:v>512</c:v>
                </c:pt>
                <c:pt idx="633">
                  <c:v>512</c:v>
                </c:pt>
                <c:pt idx="634">
                  <c:v>512</c:v>
                </c:pt>
                <c:pt idx="635">
                  <c:v>512</c:v>
                </c:pt>
                <c:pt idx="636">
                  <c:v>512</c:v>
                </c:pt>
                <c:pt idx="637">
                  <c:v>512</c:v>
                </c:pt>
                <c:pt idx="638">
                  <c:v>512</c:v>
                </c:pt>
                <c:pt idx="639">
                  <c:v>512</c:v>
                </c:pt>
                <c:pt idx="640">
                  <c:v>512</c:v>
                </c:pt>
                <c:pt idx="641">
                  <c:v>512</c:v>
                </c:pt>
                <c:pt idx="642">
                  <c:v>512</c:v>
                </c:pt>
                <c:pt idx="643">
                  <c:v>512</c:v>
                </c:pt>
                <c:pt idx="644">
                  <c:v>512</c:v>
                </c:pt>
                <c:pt idx="645">
                  <c:v>512</c:v>
                </c:pt>
                <c:pt idx="646">
                  <c:v>512</c:v>
                </c:pt>
                <c:pt idx="647">
                  <c:v>512</c:v>
                </c:pt>
                <c:pt idx="648">
                  <c:v>512</c:v>
                </c:pt>
                <c:pt idx="649">
                  <c:v>512</c:v>
                </c:pt>
                <c:pt idx="650">
                  <c:v>512</c:v>
                </c:pt>
                <c:pt idx="651">
                  <c:v>512</c:v>
                </c:pt>
                <c:pt idx="652">
                  <c:v>512</c:v>
                </c:pt>
                <c:pt idx="653">
                  <c:v>512</c:v>
                </c:pt>
                <c:pt idx="654">
                  <c:v>512</c:v>
                </c:pt>
                <c:pt idx="655">
                  <c:v>512</c:v>
                </c:pt>
                <c:pt idx="656">
                  <c:v>512</c:v>
                </c:pt>
                <c:pt idx="657">
                  <c:v>512</c:v>
                </c:pt>
                <c:pt idx="658">
                  <c:v>512</c:v>
                </c:pt>
                <c:pt idx="659">
                  <c:v>512</c:v>
                </c:pt>
                <c:pt idx="660">
                  <c:v>512</c:v>
                </c:pt>
                <c:pt idx="661">
                  <c:v>512</c:v>
                </c:pt>
                <c:pt idx="662">
                  <c:v>512</c:v>
                </c:pt>
                <c:pt idx="663">
                  <c:v>512</c:v>
                </c:pt>
                <c:pt idx="664">
                  <c:v>512</c:v>
                </c:pt>
                <c:pt idx="665">
                  <c:v>512</c:v>
                </c:pt>
                <c:pt idx="666">
                  <c:v>512</c:v>
                </c:pt>
                <c:pt idx="667">
                  <c:v>512</c:v>
                </c:pt>
                <c:pt idx="668">
                  <c:v>512</c:v>
                </c:pt>
                <c:pt idx="669">
                  <c:v>512</c:v>
                </c:pt>
                <c:pt idx="670">
                  <c:v>512</c:v>
                </c:pt>
                <c:pt idx="671">
                  <c:v>512</c:v>
                </c:pt>
                <c:pt idx="672">
                  <c:v>512</c:v>
                </c:pt>
                <c:pt idx="673">
                  <c:v>512</c:v>
                </c:pt>
                <c:pt idx="674">
                  <c:v>512</c:v>
                </c:pt>
                <c:pt idx="675">
                  <c:v>512</c:v>
                </c:pt>
                <c:pt idx="676">
                  <c:v>512</c:v>
                </c:pt>
                <c:pt idx="677">
                  <c:v>512</c:v>
                </c:pt>
                <c:pt idx="678">
                  <c:v>512</c:v>
                </c:pt>
                <c:pt idx="679">
                  <c:v>512</c:v>
                </c:pt>
                <c:pt idx="680">
                  <c:v>512</c:v>
                </c:pt>
                <c:pt idx="681">
                  <c:v>512</c:v>
                </c:pt>
                <c:pt idx="682">
                  <c:v>512</c:v>
                </c:pt>
                <c:pt idx="683">
                  <c:v>512</c:v>
                </c:pt>
                <c:pt idx="684">
                  <c:v>512</c:v>
                </c:pt>
                <c:pt idx="685">
                  <c:v>512</c:v>
                </c:pt>
                <c:pt idx="686">
                  <c:v>512</c:v>
                </c:pt>
                <c:pt idx="687">
                  <c:v>512</c:v>
                </c:pt>
                <c:pt idx="688">
                  <c:v>512</c:v>
                </c:pt>
                <c:pt idx="689">
                  <c:v>512</c:v>
                </c:pt>
                <c:pt idx="690">
                  <c:v>512</c:v>
                </c:pt>
                <c:pt idx="691">
                  <c:v>512</c:v>
                </c:pt>
                <c:pt idx="692">
                  <c:v>512</c:v>
                </c:pt>
                <c:pt idx="693">
                  <c:v>512</c:v>
                </c:pt>
                <c:pt idx="694">
                  <c:v>512</c:v>
                </c:pt>
                <c:pt idx="695">
                  <c:v>512</c:v>
                </c:pt>
                <c:pt idx="696">
                  <c:v>512</c:v>
                </c:pt>
                <c:pt idx="697">
                  <c:v>512</c:v>
                </c:pt>
                <c:pt idx="698">
                  <c:v>512</c:v>
                </c:pt>
                <c:pt idx="699">
                  <c:v>512</c:v>
                </c:pt>
                <c:pt idx="700">
                  <c:v>512</c:v>
                </c:pt>
                <c:pt idx="701">
                  <c:v>512</c:v>
                </c:pt>
                <c:pt idx="702">
                  <c:v>512</c:v>
                </c:pt>
                <c:pt idx="703">
                  <c:v>512</c:v>
                </c:pt>
                <c:pt idx="704">
                  <c:v>512</c:v>
                </c:pt>
                <c:pt idx="705">
                  <c:v>512</c:v>
                </c:pt>
                <c:pt idx="706">
                  <c:v>512</c:v>
                </c:pt>
                <c:pt idx="707">
                  <c:v>512</c:v>
                </c:pt>
                <c:pt idx="708">
                  <c:v>512</c:v>
                </c:pt>
                <c:pt idx="709">
                  <c:v>512</c:v>
                </c:pt>
                <c:pt idx="710">
                  <c:v>512</c:v>
                </c:pt>
                <c:pt idx="711">
                  <c:v>512</c:v>
                </c:pt>
                <c:pt idx="712">
                  <c:v>512</c:v>
                </c:pt>
                <c:pt idx="713">
                  <c:v>512</c:v>
                </c:pt>
                <c:pt idx="714">
                  <c:v>512</c:v>
                </c:pt>
                <c:pt idx="715">
                  <c:v>512</c:v>
                </c:pt>
                <c:pt idx="716">
                  <c:v>512</c:v>
                </c:pt>
                <c:pt idx="717">
                  <c:v>512</c:v>
                </c:pt>
                <c:pt idx="718">
                  <c:v>512</c:v>
                </c:pt>
                <c:pt idx="719">
                  <c:v>512</c:v>
                </c:pt>
                <c:pt idx="720">
                  <c:v>512</c:v>
                </c:pt>
                <c:pt idx="721">
                  <c:v>512</c:v>
                </c:pt>
                <c:pt idx="722">
                  <c:v>512</c:v>
                </c:pt>
                <c:pt idx="723">
                  <c:v>512</c:v>
                </c:pt>
                <c:pt idx="724">
                  <c:v>512</c:v>
                </c:pt>
                <c:pt idx="725">
                  <c:v>512</c:v>
                </c:pt>
                <c:pt idx="726">
                  <c:v>512</c:v>
                </c:pt>
                <c:pt idx="727">
                  <c:v>512</c:v>
                </c:pt>
                <c:pt idx="728">
                  <c:v>512</c:v>
                </c:pt>
                <c:pt idx="729">
                  <c:v>512</c:v>
                </c:pt>
                <c:pt idx="730">
                  <c:v>512</c:v>
                </c:pt>
                <c:pt idx="731">
                  <c:v>512</c:v>
                </c:pt>
                <c:pt idx="732">
                  <c:v>512</c:v>
                </c:pt>
                <c:pt idx="733">
                  <c:v>512</c:v>
                </c:pt>
                <c:pt idx="734">
                  <c:v>512</c:v>
                </c:pt>
                <c:pt idx="735">
                  <c:v>512</c:v>
                </c:pt>
                <c:pt idx="736">
                  <c:v>512</c:v>
                </c:pt>
                <c:pt idx="737">
                  <c:v>512</c:v>
                </c:pt>
                <c:pt idx="738">
                  <c:v>512</c:v>
                </c:pt>
                <c:pt idx="739">
                  <c:v>512</c:v>
                </c:pt>
                <c:pt idx="740">
                  <c:v>512</c:v>
                </c:pt>
                <c:pt idx="741">
                  <c:v>512</c:v>
                </c:pt>
                <c:pt idx="742">
                  <c:v>512</c:v>
                </c:pt>
                <c:pt idx="743">
                  <c:v>512</c:v>
                </c:pt>
                <c:pt idx="744">
                  <c:v>512</c:v>
                </c:pt>
                <c:pt idx="745">
                  <c:v>512</c:v>
                </c:pt>
                <c:pt idx="746">
                  <c:v>512</c:v>
                </c:pt>
                <c:pt idx="747">
                  <c:v>512</c:v>
                </c:pt>
                <c:pt idx="748">
                  <c:v>512</c:v>
                </c:pt>
                <c:pt idx="749">
                  <c:v>512</c:v>
                </c:pt>
                <c:pt idx="750">
                  <c:v>512</c:v>
                </c:pt>
                <c:pt idx="751">
                  <c:v>512</c:v>
                </c:pt>
                <c:pt idx="752">
                  <c:v>512</c:v>
                </c:pt>
                <c:pt idx="753">
                  <c:v>512</c:v>
                </c:pt>
                <c:pt idx="754">
                  <c:v>512</c:v>
                </c:pt>
                <c:pt idx="755">
                  <c:v>512</c:v>
                </c:pt>
                <c:pt idx="756">
                  <c:v>512</c:v>
                </c:pt>
                <c:pt idx="757">
                  <c:v>512</c:v>
                </c:pt>
                <c:pt idx="758">
                  <c:v>512</c:v>
                </c:pt>
                <c:pt idx="759">
                  <c:v>512</c:v>
                </c:pt>
                <c:pt idx="760">
                  <c:v>512</c:v>
                </c:pt>
                <c:pt idx="761">
                  <c:v>512</c:v>
                </c:pt>
                <c:pt idx="762">
                  <c:v>512</c:v>
                </c:pt>
                <c:pt idx="763">
                  <c:v>512</c:v>
                </c:pt>
                <c:pt idx="764">
                  <c:v>512</c:v>
                </c:pt>
                <c:pt idx="765">
                  <c:v>512</c:v>
                </c:pt>
                <c:pt idx="766">
                  <c:v>512</c:v>
                </c:pt>
                <c:pt idx="767">
                  <c:v>512</c:v>
                </c:pt>
                <c:pt idx="768">
                  <c:v>512</c:v>
                </c:pt>
                <c:pt idx="769">
                  <c:v>512</c:v>
                </c:pt>
                <c:pt idx="770">
                  <c:v>512</c:v>
                </c:pt>
                <c:pt idx="771">
                  <c:v>512</c:v>
                </c:pt>
                <c:pt idx="772">
                  <c:v>512</c:v>
                </c:pt>
                <c:pt idx="773">
                  <c:v>512</c:v>
                </c:pt>
                <c:pt idx="774">
                  <c:v>512</c:v>
                </c:pt>
                <c:pt idx="775">
                  <c:v>512</c:v>
                </c:pt>
                <c:pt idx="776">
                  <c:v>512</c:v>
                </c:pt>
                <c:pt idx="777">
                  <c:v>512</c:v>
                </c:pt>
                <c:pt idx="778">
                  <c:v>512</c:v>
                </c:pt>
                <c:pt idx="779">
                  <c:v>512</c:v>
                </c:pt>
                <c:pt idx="780">
                  <c:v>512</c:v>
                </c:pt>
                <c:pt idx="781">
                  <c:v>512</c:v>
                </c:pt>
                <c:pt idx="782">
                  <c:v>512</c:v>
                </c:pt>
                <c:pt idx="783">
                  <c:v>512</c:v>
                </c:pt>
                <c:pt idx="784">
                  <c:v>512</c:v>
                </c:pt>
                <c:pt idx="785">
                  <c:v>512</c:v>
                </c:pt>
                <c:pt idx="786">
                  <c:v>512</c:v>
                </c:pt>
                <c:pt idx="787">
                  <c:v>512</c:v>
                </c:pt>
                <c:pt idx="788">
                  <c:v>512</c:v>
                </c:pt>
                <c:pt idx="789">
                  <c:v>512</c:v>
                </c:pt>
                <c:pt idx="790">
                  <c:v>512</c:v>
                </c:pt>
                <c:pt idx="791">
                  <c:v>512</c:v>
                </c:pt>
                <c:pt idx="792">
                  <c:v>512</c:v>
                </c:pt>
                <c:pt idx="793">
                  <c:v>512</c:v>
                </c:pt>
                <c:pt idx="794">
                  <c:v>512</c:v>
                </c:pt>
                <c:pt idx="795">
                  <c:v>512</c:v>
                </c:pt>
                <c:pt idx="796">
                  <c:v>512</c:v>
                </c:pt>
                <c:pt idx="797">
                  <c:v>512</c:v>
                </c:pt>
                <c:pt idx="798">
                  <c:v>512</c:v>
                </c:pt>
                <c:pt idx="799">
                  <c:v>512</c:v>
                </c:pt>
                <c:pt idx="800">
                  <c:v>512</c:v>
                </c:pt>
                <c:pt idx="801">
                  <c:v>512</c:v>
                </c:pt>
                <c:pt idx="802">
                  <c:v>512</c:v>
                </c:pt>
                <c:pt idx="803">
                  <c:v>512</c:v>
                </c:pt>
                <c:pt idx="804">
                  <c:v>512</c:v>
                </c:pt>
                <c:pt idx="805">
                  <c:v>512</c:v>
                </c:pt>
                <c:pt idx="806">
                  <c:v>512</c:v>
                </c:pt>
                <c:pt idx="807">
                  <c:v>512</c:v>
                </c:pt>
                <c:pt idx="808">
                  <c:v>512</c:v>
                </c:pt>
                <c:pt idx="809">
                  <c:v>512</c:v>
                </c:pt>
                <c:pt idx="810">
                  <c:v>512</c:v>
                </c:pt>
                <c:pt idx="811">
                  <c:v>512</c:v>
                </c:pt>
                <c:pt idx="812">
                  <c:v>512</c:v>
                </c:pt>
                <c:pt idx="813">
                  <c:v>512</c:v>
                </c:pt>
                <c:pt idx="814">
                  <c:v>512</c:v>
                </c:pt>
                <c:pt idx="815">
                  <c:v>512</c:v>
                </c:pt>
                <c:pt idx="816">
                  <c:v>512</c:v>
                </c:pt>
                <c:pt idx="817">
                  <c:v>512</c:v>
                </c:pt>
                <c:pt idx="818">
                  <c:v>512</c:v>
                </c:pt>
                <c:pt idx="819">
                  <c:v>512</c:v>
                </c:pt>
                <c:pt idx="820">
                  <c:v>512</c:v>
                </c:pt>
                <c:pt idx="821">
                  <c:v>512</c:v>
                </c:pt>
                <c:pt idx="822">
                  <c:v>512</c:v>
                </c:pt>
                <c:pt idx="823">
                  <c:v>512</c:v>
                </c:pt>
                <c:pt idx="824">
                  <c:v>512</c:v>
                </c:pt>
                <c:pt idx="825">
                  <c:v>512</c:v>
                </c:pt>
                <c:pt idx="826">
                  <c:v>512</c:v>
                </c:pt>
                <c:pt idx="827">
                  <c:v>512</c:v>
                </c:pt>
                <c:pt idx="828">
                  <c:v>512</c:v>
                </c:pt>
                <c:pt idx="829">
                  <c:v>512</c:v>
                </c:pt>
                <c:pt idx="830">
                  <c:v>512</c:v>
                </c:pt>
                <c:pt idx="831">
                  <c:v>512</c:v>
                </c:pt>
                <c:pt idx="832">
                  <c:v>512</c:v>
                </c:pt>
                <c:pt idx="833">
                  <c:v>512</c:v>
                </c:pt>
                <c:pt idx="834">
                  <c:v>512</c:v>
                </c:pt>
                <c:pt idx="835">
                  <c:v>512</c:v>
                </c:pt>
                <c:pt idx="836">
                  <c:v>512</c:v>
                </c:pt>
                <c:pt idx="837">
                  <c:v>512</c:v>
                </c:pt>
                <c:pt idx="838">
                  <c:v>512</c:v>
                </c:pt>
                <c:pt idx="839">
                  <c:v>512</c:v>
                </c:pt>
                <c:pt idx="840">
                  <c:v>512</c:v>
                </c:pt>
                <c:pt idx="841">
                  <c:v>512</c:v>
                </c:pt>
                <c:pt idx="842">
                  <c:v>512</c:v>
                </c:pt>
                <c:pt idx="843">
                  <c:v>512</c:v>
                </c:pt>
                <c:pt idx="844">
                  <c:v>512</c:v>
                </c:pt>
                <c:pt idx="845">
                  <c:v>512</c:v>
                </c:pt>
                <c:pt idx="846">
                  <c:v>512</c:v>
                </c:pt>
                <c:pt idx="847">
                  <c:v>512</c:v>
                </c:pt>
                <c:pt idx="848">
                  <c:v>512</c:v>
                </c:pt>
                <c:pt idx="849">
                  <c:v>512</c:v>
                </c:pt>
                <c:pt idx="850">
                  <c:v>512</c:v>
                </c:pt>
                <c:pt idx="851">
                  <c:v>512</c:v>
                </c:pt>
                <c:pt idx="852">
                  <c:v>512</c:v>
                </c:pt>
                <c:pt idx="853">
                  <c:v>512</c:v>
                </c:pt>
                <c:pt idx="854">
                  <c:v>512</c:v>
                </c:pt>
                <c:pt idx="855">
                  <c:v>512</c:v>
                </c:pt>
                <c:pt idx="856">
                  <c:v>512</c:v>
                </c:pt>
                <c:pt idx="857">
                  <c:v>512</c:v>
                </c:pt>
                <c:pt idx="858">
                  <c:v>512</c:v>
                </c:pt>
                <c:pt idx="859">
                  <c:v>512</c:v>
                </c:pt>
                <c:pt idx="860">
                  <c:v>512</c:v>
                </c:pt>
                <c:pt idx="861">
                  <c:v>512</c:v>
                </c:pt>
                <c:pt idx="862">
                  <c:v>512</c:v>
                </c:pt>
                <c:pt idx="863">
                  <c:v>512</c:v>
                </c:pt>
                <c:pt idx="864">
                  <c:v>512</c:v>
                </c:pt>
                <c:pt idx="865">
                  <c:v>512</c:v>
                </c:pt>
                <c:pt idx="866">
                  <c:v>512</c:v>
                </c:pt>
                <c:pt idx="867">
                  <c:v>512</c:v>
                </c:pt>
                <c:pt idx="868">
                  <c:v>512</c:v>
                </c:pt>
                <c:pt idx="869">
                  <c:v>512</c:v>
                </c:pt>
                <c:pt idx="870">
                  <c:v>512</c:v>
                </c:pt>
                <c:pt idx="871">
                  <c:v>512</c:v>
                </c:pt>
                <c:pt idx="872">
                  <c:v>512</c:v>
                </c:pt>
                <c:pt idx="873">
                  <c:v>512</c:v>
                </c:pt>
                <c:pt idx="874">
                  <c:v>512</c:v>
                </c:pt>
                <c:pt idx="875">
                  <c:v>512</c:v>
                </c:pt>
                <c:pt idx="876">
                  <c:v>512</c:v>
                </c:pt>
                <c:pt idx="877">
                  <c:v>512</c:v>
                </c:pt>
                <c:pt idx="878">
                  <c:v>512</c:v>
                </c:pt>
                <c:pt idx="879">
                  <c:v>512</c:v>
                </c:pt>
                <c:pt idx="880">
                  <c:v>512</c:v>
                </c:pt>
                <c:pt idx="881">
                  <c:v>512</c:v>
                </c:pt>
                <c:pt idx="882">
                  <c:v>512</c:v>
                </c:pt>
                <c:pt idx="883">
                  <c:v>512</c:v>
                </c:pt>
                <c:pt idx="884">
                  <c:v>512</c:v>
                </c:pt>
                <c:pt idx="885">
                  <c:v>512</c:v>
                </c:pt>
                <c:pt idx="886">
                  <c:v>512</c:v>
                </c:pt>
                <c:pt idx="887">
                  <c:v>512</c:v>
                </c:pt>
                <c:pt idx="888">
                  <c:v>512</c:v>
                </c:pt>
                <c:pt idx="889">
                  <c:v>512</c:v>
                </c:pt>
                <c:pt idx="890">
                  <c:v>512</c:v>
                </c:pt>
                <c:pt idx="891">
                  <c:v>512</c:v>
                </c:pt>
                <c:pt idx="892">
                  <c:v>512</c:v>
                </c:pt>
                <c:pt idx="893">
                  <c:v>512</c:v>
                </c:pt>
                <c:pt idx="894">
                  <c:v>512</c:v>
                </c:pt>
                <c:pt idx="895">
                  <c:v>512</c:v>
                </c:pt>
                <c:pt idx="896">
                  <c:v>512</c:v>
                </c:pt>
                <c:pt idx="897">
                  <c:v>512</c:v>
                </c:pt>
                <c:pt idx="898">
                  <c:v>512</c:v>
                </c:pt>
                <c:pt idx="899">
                  <c:v>512</c:v>
                </c:pt>
                <c:pt idx="900">
                  <c:v>512</c:v>
                </c:pt>
                <c:pt idx="901">
                  <c:v>512</c:v>
                </c:pt>
                <c:pt idx="902">
                  <c:v>512</c:v>
                </c:pt>
                <c:pt idx="903">
                  <c:v>512</c:v>
                </c:pt>
                <c:pt idx="904">
                  <c:v>512</c:v>
                </c:pt>
                <c:pt idx="905">
                  <c:v>512</c:v>
                </c:pt>
                <c:pt idx="906">
                  <c:v>512</c:v>
                </c:pt>
                <c:pt idx="907">
                  <c:v>512</c:v>
                </c:pt>
                <c:pt idx="908">
                  <c:v>512</c:v>
                </c:pt>
                <c:pt idx="909">
                  <c:v>512</c:v>
                </c:pt>
                <c:pt idx="910">
                  <c:v>512</c:v>
                </c:pt>
                <c:pt idx="911">
                  <c:v>512</c:v>
                </c:pt>
                <c:pt idx="912">
                  <c:v>512</c:v>
                </c:pt>
                <c:pt idx="913">
                  <c:v>512</c:v>
                </c:pt>
                <c:pt idx="914">
                  <c:v>512</c:v>
                </c:pt>
                <c:pt idx="915">
                  <c:v>512</c:v>
                </c:pt>
                <c:pt idx="916">
                  <c:v>512</c:v>
                </c:pt>
                <c:pt idx="917">
                  <c:v>512</c:v>
                </c:pt>
                <c:pt idx="918">
                  <c:v>512</c:v>
                </c:pt>
                <c:pt idx="919">
                  <c:v>512</c:v>
                </c:pt>
                <c:pt idx="920">
                  <c:v>512</c:v>
                </c:pt>
                <c:pt idx="921">
                  <c:v>512</c:v>
                </c:pt>
                <c:pt idx="922">
                  <c:v>512</c:v>
                </c:pt>
                <c:pt idx="923">
                  <c:v>512</c:v>
                </c:pt>
                <c:pt idx="924">
                  <c:v>512</c:v>
                </c:pt>
                <c:pt idx="925">
                  <c:v>512</c:v>
                </c:pt>
                <c:pt idx="926">
                  <c:v>512</c:v>
                </c:pt>
                <c:pt idx="927">
                  <c:v>512</c:v>
                </c:pt>
                <c:pt idx="928">
                  <c:v>512</c:v>
                </c:pt>
                <c:pt idx="929">
                  <c:v>512</c:v>
                </c:pt>
                <c:pt idx="930">
                  <c:v>512</c:v>
                </c:pt>
                <c:pt idx="931">
                  <c:v>512</c:v>
                </c:pt>
                <c:pt idx="932">
                  <c:v>512</c:v>
                </c:pt>
                <c:pt idx="933">
                  <c:v>512</c:v>
                </c:pt>
                <c:pt idx="934">
                  <c:v>512</c:v>
                </c:pt>
                <c:pt idx="935">
                  <c:v>512</c:v>
                </c:pt>
                <c:pt idx="936">
                  <c:v>512</c:v>
                </c:pt>
                <c:pt idx="937">
                  <c:v>512</c:v>
                </c:pt>
                <c:pt idx="938">
                  <c:v>512</c:v>
                </c:pt>
                <c:pt idx="939">
                  <c:v>512</c:v>
                </c:pt>
                <c:pt idx="940">
                  <c:v>512</c:v>
                </c:pt>
                <c:pt idx="941">
                  <c:v>512</c:v>
                </c:pt>
                <c:pt idx="942">
                  <c:v>512</c:v>
                </c:pt>
                <c:pt idx="943">
                  <c:v>512</c:v>
                </c:pt>
                <c:pt idx="944">
                  <c:v>512</c:v>
                </c:pt>
                <c:pt idx="945">
                  <c:v>512</c:v>
                </c:pt>
                <c:pt idx="946">
                  <c:v>512</c:v>
                </c:pt>
                <c:pt idx="947">
                  <c:v>512</c:v>
                </c:pt>
                <c:pt idx="948">
                  <c:v>512</c:v>
                </c:pt>
                <c:pt idx="949">
                  <c:v>512</c:v>
                </c:pt>
                <c:pt idx="950">
                  <c:v>512</c:v>
                </c:pt>
                <c:pt idx="951">
                  <c:v>512</c:v>
                </c:pt>
                <c:pt idx="952">
                  <c:v>512</c:v>
                </c:pt>
                <c:pt idx="953">
                  <c:v>512</c:v>
                </c:pt>
                <c:pt idx="954">
                  <c:v>512</c:v>
                </c:pt>
                <c:pt idx="955">
                  <c:v>512</c:v>
                </c:pt>
                <c:pt idx="956">
                  <c:v>512</c:v>
                </c:pt>
                <c:pt idx="957">
                  <c:v>512</c:v>
                </c:pt>
                <c:pt idx="958">
                  <c:v>512</c:v>
                </c:pt>
                <c:pt idx="959">
                  <c:v>512</c:v>
                </c:pt>
                <c:pt idx="960">
                  <c:v>512</c:v>
                </c:pt>
                <c:pt idx="961">
                  <c:v>512</c:v>
                </c:pt>
                <c:pt idx="962">
                  <c:v>512</c:v>
                </c:pt>
                <c:pt idx="963">
                  <c:v>512</c:v>
                </c:pt>
                <c:pt idx="964">
                  <c:v>512</c:v>
                </c:pt>
                <c:pt idx="965">
                  <c:v>512</c:v>
                </c:pt>
                <c:pt idx="966">
                  <c:v>512</c:v>
                </c:pt>
                <c:pt idx="967">
                  <c:v>512</c:v>
                </c:pt>
                <c:pt idx="968">
                  <c:v>512</c:v>
                </c:pt>
                <c:pt idx="969">
                  <c:v>512</c:v>
                </c:pt>
                <c:pt idx="970">
                  <c:v>512</c:v>
                </c:pt>
                <c:pt idx="971">
                  <c:v>512</c:v>
                </c:pt>
                <c:pt idx="972">
                  <c:v>512</c:v>
                </c:pt>
                <c:pt idx="973">
                  <c:v>512</c:v>
                </c:pt>
                <c:pt idx="974">
                  <c:v>512</c:v>
                </c:pt>
                <c:pt idx="975">
                  <c:v>512</c:v>
                </c:pt>
                <c:pt idx="976">
                  <c:v>512</c:v>
                </c:pt>
                <c:pt idx="977">
                  <c:v>512</c:v>
                </c:pt>
                <c:pt idx="978">
                  <c:v>512</c:v>
                </c:pt>
                <c:pt idx="979">
                  <c:v>512</c:v>
                </c:pt>
                <c:pt idx="980">
                  <c:v>512</c:v>
                </c:pt>
                <c:pt idx="981">
                  <c:v>512</c:v>
                </c:pt>
                <c:pt idx="982">
                  <c:v>512</c:v>
                </c:pt>
                <c:pt idx="983">
                  <c:v>512</c:v>
                </c:pt>
                <c:pt idx="984">
                  <c:v>512</c:v>
                </c:pt>
                <c:pt idx="985">
                  <c:v>512</c:v>
                </c:pt>
                <c:pt idx="986">
                  <c:v>512</c:v>
                </c:pt>
                <c:pt idx="987">
                  <c:v>512</c:v>
                </c:pt>
                <c:pt idx="988">
                  <c:v>512</c:v>
                </c:pt>
                <c:pt idx="989">
                  <c:v>512</c:v>
                </c:pt>
                <c:pt idx="990">
                  <c:v>512</c:v>
                </c:pt>
                <c:pt idx="991">
                  <c:v>512</c:v>
                </c:pt>
                <c:pt idx="992">
                  <c:v>512</c:v>
                </c:pt>
                <c:pt idx="993">
                  <c:v>512</c:v>
                </c:pt>
                <c:pt idx="994">
                  <c:v>512</c:v>
                </c:pt>
                <c:pt idx="995">
                  <c:v>512</c:v>
                </c:pt>
                <c:pt idx="996">
                  <c:v>512</c:v>
                </c:pt>
                <c:pt idx="997">
                  <c:v>512</c:v>
                </c:pt>
                <c:pt idx="998">
                  <c:v>512</c:v>
                </c:pt>
                <c:pt idx="999">
                  <c:v>512</c:v>
                </c:pt>
                <c:pt idx="1000">
                  <c:v>512</c:v>
                </c:pt>
                <c:pt idx="1001">
                  <c:v>512</c:v>
                </c:pt>
                <c:pt idx="1002">
                  <c:v>512</c:v>
                </c:pt>
                <c:pt idx="1003">
                  <c:v>512</c:v>
                </c:pt>
                <c:pt idx="1004">
                  <c:v>512</c:v>
                </c:pt>
                <c:pt idx="1005">
                  <c:v>512</c:v>
                </c:pt>
                <c:pt idx="1006">
                  <c:v>512</c:v>
                </c:pt>
                <c:pt idx="1007">
                  <c:v>512</c:v>
                </c:pt>
                <c:pt idx="1008">
                  <c:v>512</c:v>
                </c:pt>
                <c:pt idx="1009">
                  <c:v>512</c:v>
                </c:pt>
                <c:pt idx="1010">
                  <c:v>512</c:v>
                </c:pt>
                <c:pt idx="1011">
                  <c:v>512</c:v>
                </c:pt>
                <c:pt idx="1012">
                  <c:v>512</c:v>
                </c:pt>
                <c:pt idx="1013">
                  <c:v>512</c:v>
                </c:pt>
                <c:pt idx="1014">
                  <c:v>512</c:v>
                </c:pt>
                <c:pt idx="1015">
                  <c:v>512</c:v>
                </c:pt>
                <c:pt idx="1016">
                  <c:v>512</c:v>
                </c:pt>
                <c:pt idx="1017">
                  <c:v>512</c:v>
                </c:pt>
                <c:pt idx="1018">
                  <c:v>512</c:v>
                </c:pt>
                <c:pt idx="1019">
                  <c:v>512</c:v>
                </c:pt>
                <c:pt idx="1020">
                  <c:v>512</c:v>
                </c:pt>
                <c:pt idx="1021">
                  <c:v>512</c:v>
                </c:pt>
                <c:pt idx="1022">
                  <c:v>512</c:v>
                </c:pt>
                <c:pt idx="1023">
                  <c:v>512</c:v>
                </c:pt>
                <c:pt idx="1025">
                  <c:v>51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Switching Energy'!$F$1</c:f>
              <c:strCache>
                <c:ptCount val="1"/>
                <c:pt idx="0">
                  <c:v>TSAR</c:v>
                </c:pt>
              </c:strCache>
            </c:strRef>
          </c:tx>
          <c:spPr>
            <a:ln w="34925">
              <a:solidFill>
                <a:srgbClr val="CC3300"/>
              </a:solidFill>
            </a:ln>
          </c:spPr>
          <c:marker>
            <c:symbol val="none"/>
          </c:marker>
          <c:xVal>
            <c:numRef>
              <c:f>'Switching Energy'!$A$2:$A$4097</c:f>
              <c:numCache>
                <c:formatCode>General</c:formatCode>
                <c:ptCount val="409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  <c:pt idx="500">
                  <c:v>500</c:v>
                </c:pt>
                <c:pt idx="501">
                  <c:v>501</c:v>
                </c:pt>
                <c:pt idx="502">
                  <c:v>502</c:v>
                </c:pt>
                <c:pt idx="503">
                  <c:v>503</c:v>
                </c:pt>
                <c:pt idx="504">
                  <c:v>504</c:v>
                </c:pt>
                <c:pt idx="505">
                  <c:v>505</c:v>
                </c:pt>
                <c:pt idx="506">
                  <c:v>506</c:v>
                </c:pt>
                <c:pt idx="507">
                  <c:v>507</c:v>
                </c:pt>
                <c:pt idx="508">
                  <c:v>508</c:v>
                </c:pt>
                <c:pt idx="509">
                  <c:v>509</c:v>
                </c:pt>
                <c:pt idx="510">
                  <c:v>510</c:v>
                </c:pt>
                <c:pt idx="511">
                  <c:v>511</c:v>
                </c:pt>
                <c:pt idx="512">
                  <c:v>512</c:v>
                </c:pt>
                <c:pt idx="513">
                  <c:v>513</c:v>
                </c:pt>
                <c:pt idx="514">
                  <c:v>514</c:v>
                </c:pt>
                <c:pt idx="515">
                  <c:v>515</c:v>
                </c:pt>
                <c:pt idx="516">
                  <c:v>516</c:v>
                </c:pt>
                <c:pt idx="517">
                  <c:v>517</c:v>
                </c:pt>
                <c:pt idx="518">
                  <c:v>518</c:v>
                </c:pt>
                <c:pt idx="519">
                  <c:v>519</c:v>
                </c:pt>
                <c:pt idx="520">
                  <c:v>520</c:v>
                </c:pt>
                <c:pt idx="521">
                  <c:v>521</c:v>
                </c:pt>
                <c:pt idx="522">
                  <c:v>522</c:v>
                </c:pt>
                <c:pt idx="523">
                  <c:v>523</c:v>
                </c:pt>
                <c:pt idx="524">
                  <c:v>524</c:v>
                </c:pt>
                <c:pt idx="525">
                  <c:v>525</c:v>
                </c:pt>
                <c:pt idx="526">
                  <c:v>526</c:v>
                </c:pt>
                <c:pt idx="527">
                  <c:v>527</c:v>
                </c:pt>
                <c:pt idx="528">
                  <c:v>528</c:v>
                </c:pt>
                <c:pt idx="529">
                  <c:v>529</c:v>
                </c:pt>
                <c:pt idx="530">
                  <c:v>530</c:v>
                </c:pt>
                <c:pt idx="531">
                  <c:v>531</c:v>
                </c:pt>
                <c:pt idx="532">
                  <c:v>532</c:v>
                </c:pt>
                <c:pt idx="533">
                  <c:v>533</c:v>
                </c:pt>
                <c:pt idx="534">
                  <c:v>534</c:v>
                </c:pt>
                <c:pt idx="535">
                  <c:v>535</c:v>
                </c:pt>
                <c:pt idx="536">
                  <c:v>536</c:v>
                </c:pt>
                <c:pt idx="537">
                  <c:v>537</c:v>
                </c:pt>
                <c:pt idx="538">
                  <c:v>538</c:v>
                </c:pt>
                <c:pt idx="539">
                  <c:v>539</c:v>
                </c:pt>
                <c:pt idx="540">
                  <c:v>540</c:v>
                </c:pt>
                <c:pt idx="541">
                  <c:v>541</c:v>
                </c:pt>
                <c:pt idx="542">
                  <c:v>542</c:v>
                </c:pt>
                <c:pt idx="543">
                  <c:v>543</c:v>
                </c:pt>
                <c:pt idx="544">
                  <c:v>544</c:v>
                </c:pt>
                <c:pt idx="545">
                  <c:v>545</c:v>
                </c:pt>
                <c:pt idx="546">
                  <c:v>546</c:v>
                </c:pt>
                <c:pt idx="547">
                  <c:v>547</c:v>
                </c:pt>
                <c:pt idx="548">
                  <c:v>548</c:v>
                </c:pt>
                <c:pt idx="549">
                  <c:v>549</c:v>
                </c:pt>
                <c:pt idx="550">
                  <c:v>550</c:v>
                </c:pt>
                <c:pt idx="551">
                  <c:v>551</c:v>
                </c:pt>
                <c:pt idx="552">
                  <c:v>552</c:v>
                </c:pt>
                <c:pt idx="553">
                  <c:v>553</c:v>
                </c:pt>
                <c:pt idx="554">
                  <c:v>554</c:v>
                </c:pt>
                <c:pt idx="555">
                  <c:v>555</c:v>
                </c:pt>
                <c:pt idx="556">
                  <c:v>556</c:v>
                </c:pt>
                <c:pt idx="557">
                  <c:v>557</c:v>
                </c:pt>
                <c:pt idx="558">
                  <c:v>558</c:v>
                </c:pt>
                <c:pt idx="559">
                  <c:v>559</c:v>
                </c:pt>
                <c:pt idx="560">
                  <c:v>560</c:v>
                </c:pt>
                <c:pt idx="561">
                  <c:v>561</c:v>
                </c:pt>
                <c:pt idx="562">
                  <c:v>562</c:v>
                </c:pt>
                <c:pt idx="563">
                  <c:v>563</c:v>
                </c:pt>
                <c:pt idx="564">
                  <c:v>564</c:v>
                </c:pt>
                <c:pt idx="565">
                  <c:v>565</c:v>
                </c:pt>
                <c:pt idx="566">
                  <c:v>566</c:v>
                </c:pt>
                <c:pt idx="567">
                  <c:v>567</c:v>
                </c:pt>
                <c:pt idx="568">
                  <c:v>568</c:v>
                </c:pt>
                <c:pt idx="569">
                  <c:v>569</c:v>
                </c:pt>
                <c:pt idx="570">
                  <c:v>570</c:v>
                </c:pt>
                <c:pt idx="571">
                  <c:v>571</c:v>
                </c:pt>
                <c:pt idx="572">
                  <c:v>572</c:v>
                </c:pt>
                <c:pt idx="573">
                  <c:v>573</c:v>
                </c:pt>
                <c:pt idx="574">
                  <c:v>574</c:v>
                </c:pt>
                <c:pt idx="575">
                  <c:v>575</c:v>
                </c:pt>
                <c:pt idx="576">
                  <c:v>576</c:v>
                </c:pt>
                <c:pt idx="577">
                  <c:v>577</c:v>
                </c:pt>
                <c:pt idx="578">
                  <c:v>578</c:v>
                </c:pt>
                <c:pt idx="579">
                  <c:v>579</c:v>
                </c:pt>
                <c:pt idx="580">
                  <c:v>580</c:v>
                </c:pt>
                <c:pt idx="581">
                  <c:v>581</c:v>
                </c:pt>
                <c:pt idx="582">
                  <c:v>582</c:v>
                </c:pt>
                <c:pt idx="583">
                  <c:v>583</c:v>
                </c:pt>
                <c:pt idx="584">
                  <c:v>584</c:v>
                </c:pt>
                <c:pt idx="585">
                  <c:v>585</c:v>
                </c:pt>
                <c:pt idx="586">
                  <c:v>586</c:v>
                </c:pt>
                <c:pt idx="587">
                  <c:v>587</c:v>
                </c:pt>
                <c:pt idx="588">
                  <c:v>588</c:v>
                </c:pt>
                <c:pt idx="589">
                  <c:v>589</c:v>
                </c:pt>
                <c:pt idx="590">
                  <c:v>590</c:v>
                </c:pt>
                <c:pt idx="591">
                  <c:v>591</c:v>
                </c:pt>
                <c:pt idx="592">
                  <c:v>592</c:v>
                </c:pt>
                <c:pt idx="593">
                  <c:v>593</c:v>
                </c:pt>
                <c:pt idx="594">
                  <c:v>594</c:v>
                </c:pt>
                <c:pt idx="595">
                  <c:v>595</c:v>
                </c:pt>
                <c:pt idx="596">
                  <c:v>596</c:v>
                </c:pt>
                <c:pt idx="597">
                  <c:v>597</c:v>
                </c:pt>
                <c:pt idx="598">
                  <c:v>598</c:v>
                </c:pt>
                <c:pt idx="599">
                  <c:v>599</c:v>
                </c:pt>
                <c:pt idx="600">
                  <c:v>600</c:v>
                </c:pt>
                <c:pt idx="601">
                  <c:v>601</c:v>
                </c:pt>
                <c:pt idx="602">
                  <c:v>602</c:v>
                </c:pt>
                <c:pt idx="603">
                  <c:v>603</c:v>
                </c:pt>
                <c:pt idx="604">
                  <c:v>604</c:v>
                </c:pt>
                <c:pt idx="605">
                  <c:v>605</c:v>
                </c:pt>
                <c:pt idx="606">
                  <c:v>606</c:v>
                </c:pt>
                <c:pt idx="607">
                  <c:v>607</c:v>
                </c:pt>
                <c:pt idx="608">
                  <c:v>608</c:v>
                </c:pt>
                <c:pt idx="609">
                  <c:v>609</c:v>
                </c:pt>
                <c:pt idx="610">
                  <c:v>610</c:v>
                </c:pt>
                <c:pt idx="611">
                  <c:v>611</c:v>
                </c:pt>
                <c:pt idx="612">
                  <c:v>612</c:v>
                </c:pt>
                <c:pt idx="613">
                  <c:v>613</c:v>
                </c:pt>
                <c:pt idx="614">
                  <c:v>614</c:v>
                </c:pt>
                <c:pt idx="615">
                  <c:v>615</c:v>
                </c:pt>
                <c:pt idx="616">
                  <c:v>616</c:v>
                </c:pt>
                <c:pt idx="617">
                  <c:v>617</c:v>
                </c:pt>
                <c:pt idx="618">
                  <c:v>618</c:v>
                </c:pt>
                <c:pt idx="619">
                  <c:v>619</c:v>
                </c:pt>
                <c:pt idx="620">
                  <c:v>620</c:v>
                </c:pt>
                <c:pt idx="621">
                  <c:v>621</c:v>
                </c:pt>
                <c:pt idx="622">
                  <c:v>622</c:v>
                </c:pt>
                <c:pt idx="623">
                  <c:v>623</c:v>
                </c:pt>
                <c:pt idx="624">
                  <c:v>624</c:v>
                </c:pt>
                <c:pt idx="625">
                  <c:v>625</c:v>
                </c:pt>
                <c:pt idx="626">
                  <c:v>626</c:v>
                </c:pt>
                <c:pt idx="627">
                  <c:v>627</c:v>
                </c:pt>
                <c:pt idx="628">
                  <c:v>628</c:v>
                </c:pt>
                <c:pt idx="629">
                  <c:v>629</c:v>
                </c:pt>
                <c:pt idx="630">
                  <c:v>630</c:v>
                </c:pt>
                <c:pt idx="631">
                  <c:v>631</c:v>
                </c:pt>
                <c:pt idx="632">
                  <c:v>632</c:v>
                </c:pt>
                <c:pt idx="633">
                  <c:v>633</c:v>
                </c:pt>
                <c:pt idx="634">
                  <c:v>634</c:v>
                </c:pt>
                <c:pt idx="635">
                  <c:v>635</c:v>
                </c:pt>
                <c:pt idx="636">
                  <c:v>636</c:v>
                </c:pt>
                <c:pt idx="637">
                  <c:v>637</c:v>
                </c:pt>
                <c:pt idx="638">
                  <c:v>638</c:v>
                </c:pt>
                <c:pt idx="639">
                  <c:v>639</c:v>
                </c:pt>
                <c:pt idx="640">
                  <c:v>640</c:v>
                </c:pt>
                <c:pt idx="641">
                  <c:v>641</c:v>
                </c:pt>
                <c:pt idx="642">
                  <c:v>642</c:v>
                </c:pt>
                <c:pt idx="643">
                  <c:v>643</c:v>
                </c:pt>
                <c:pt idx="644">
                  <c:v>644</c:v>
                </c:pt>
                <c:pt idx="645">
                  <c:v>645</c:v>
                </c:pt>
                <c:pt idx="646">
                  <c:v>646</c:v>
                </c:pt>
                <c:pt idx="647">
                  <c:v>647</c:v>
                </c:pt>
                <c:pt idx="648">
                  <c:v>648</c:v>
                </c:pt>
                <c:pt idx="649">
                  <c:v>649</c:v>
                </c:pt>
                <c:pt idx="650">
                  <c:v>650</c:v>
                </c:pt>
                <c:pt idx="651">
                  <c:v>651</c:v>
                </c:pt>
                <c:pt idx="652">
                  <c:v>652</c:v>
                </c:pt>
                <c:pt idx="653">
                  <c:v>653</c:v>
                </c:pt>
                <c:pt idx="654">
                  <c:v>654</c:v>
                </c:pt>
                <c:pt idx="655">
                  <c:v>655</c:v>
                </c:pt>
                <c:pt idx="656">
                  <c:v>656</c:v>
                </c:pt>
                <c:pt idx="657">
                  <c:v>657</c:v>
                </c:pt>
                <c:pt idx="658">
                  <c:v>658</c:v>
                </c:pt>
                <c:pt idx="659">
                  <c:v>659</c:v>
                </c:pt>
                <c:pt idx="660">
                  <c:v>660</c:v>
                </c:pt>
                <c:pt idx="661">
                  <c:v>661</c:v>
                </c:pt>
                <c:pt idx="662">
                  <c:v>662</c:v>
                </c:pt>
                <c:pt idx="663">
                  <c:v>663</c:v>
                </c:pt>
                <c:pt idx="664">
                  <c:v>664</c:v>
                </c:pt>
                <c:pt idx="665">
                  <c:v>665</c:v>
                </c:pt>
                <c:pt idx="666">
                  <c:v>666</c:v>
                </c:pt>
                <c:pt idx="667">
                  <c:v>667</c:v>
                </c:pt>
                <c:pt idx="668">
                  <c:v>668</c:v>
                </c:pt>
                <c:pt idx="669">
                  <c:v>669</c:v>
                </c:pt>
                <c:pt idx="670">
                  <c:v>670</c:v>
                </c:pt>
                <c:pt idx="671">
                  <c:v>671</c:v>
                </c:pt>
                <c:pt idx="672">
                  <c:v>672</c:v>
                </c:pt>
                <c:pt idx="673">
                  <c:v>673</c:v>
                </c:pt>
                <c:pt idx="674">
                  <c:v>674</c:v>
                </c:pt>
                <c:pt idx="675">
                  <c:v>675</c:v>
                </c:pt>
                <c:pt idx="676">
                  <c:v>676</c:v>
                </c:pt>
                <c:pt idx="677">
                  <c:v>677</c:v>
                </c:pt>
                <c:pt idx="678">
                  <c:v>678</c:v>
                </c:pt>
                <c:pt idx="679">
                  <c:v>679</c:v>
                </c:pt>
                <c:pt idx="680">
                  <c:v>680</c:v>
                </c:pt>
                <c:pt idx="681">
                  <c:v>681</c:v>
                </c:pt>
                <c:pt idx="682">
                  <c:v>682</c:v>
                </c:pt>
                <c:pt idx="683">
                  <c:v>683</c:v>
                </c:pt>
                <c:pt idx="684">
                  <c:v>684</c:v>
                </c:pt>
                <c:pt idx="685">
                  <c:v>685</c:v>
                </c:pt>
                <c:pt idx="686">
                  <c:v>686</c:v>
                </c:pt>
                <c:pt idx="687">
                  <c:v>687</c:v>
                </c:pt>
                <c:pt idx="688">
                  <c:v>688</c:v>
                </c:pt>
                <c:pt idx="689">
                  <c:v>689</c:v>
                </c:pt>
                <c:pt idx="690">
                  <c:v>690</c:v>
                </c:pt>
                <c:pt idx="691">
                  <c:v>691</c:v>
                </c:pt>
                <c:pt idx="692">
                  <c:v>692</c:v>
                </c:pt>
                <c:pt idx="693">
                  <c:v>693</c:v>
                </c:pt>
                <c:pt idx="694">
                  <c:v>694</c:v>
                </c:pt>
                <c:pt idx="695">
                  <c:v>695</c:v>
                </c:pt>
                <c:pt idx="696">
                  <c:v>696</c:v>
                </c:pt>
                <c:pt idx="697">
                  <c:v>697</c:v>
                </c:pt>
                <c:pt idx="698">
                  <c:v>698</c:v>
                </c:pt>
                <c:pt idx="699">
                  <c:v>699</c:v>
                </c:pt>
                <c:pt idx="700">
                  <c:v>700</c:v>
                </c:pt>
                <c:pt idx="701">
                  <c:v>701</c:v>
                </c:pt>
                <c:pt idx="702">
                  <c:v>702</c:v>
                </c:pt>
                <c:pt idx="703">
                  <c:v>703</c:v>
                </c:pt>
                <c:pt idx="704">
                  <c:v>704</c:v>
                </c:pt>
                <c:pt idx="705">
                  <c:v>705</c:v>
                </c:pt>
                <c:pt idx="706">
                  <c:v>706</c:v>
                </c:pt>
                <c:pt idx="707">
                  <c:v>707</c:v>
                </c:pt>
                <c:pt idx="708">
                  <c:v>708</c:v>
                </c:pt>
                <c:pt idx="709">
                  <c:v>709</c:v>
                </c:pt>
                <c:pt idx="710">
                  <c:v>710</c:v>
                </c:pt>
                <c:pt idx="711">
                  <c:v>711</c:v>
                </c:pt>
                <c:pt idx="712">
                  <c:v>712</c:v>
                </c:pt>
                <c:pt idx="713">
                  <c:v>713</c:v>
                </c:pt>
                <c:pt idx="714">
                  <c:v>714</c:v>
                </c:pt>
                <c:pt idx="715">
                  <c:v>715</c:v>
                </c:pt>
                <c:pt idx="716">
                  <c:v>716</c:v>
                </c:pt>
                <c:pt idx="717">
                  <c:v>717</c:v>
                </c:pt>
                <c:pt idx="718">
                  <c:v>718</c:v>
                </c:pt>
                <c:pt idx="719">
                  <c:v>719</c:v>
                </c:pt>
                <c:pt idx="720">
                  <c:v>720</c:v>
                </c:pt>
                <c:pt idx="721">
                  <c:v>721</c:v>
                </c:pt>
                <c:pt idx="722">
                  <c:v>722</c:v>
                </c:pt>
                <c:pt idx="723">
                  <c:v>723</c:v>
                </c:pt>
                <c:pt idx="724">
                  <c:v>724</c:v>
                </c:pt>
                <c:pt idx="725">
                  <c:v>725</c:v>
                </c:pt>
                <c:pt idx="726">
                  <c:v>726</c:v>
                </c:pt>
                <c:pt idx="727">
                  <c:v>727</c:v>
                </c:pt>
                <c:pt idx="728">
                  <c:v>728</c:v>
                </c:pt>
                <c:pt idx="729">
                  <c:v>729</c:v>
                </c:pt>
                <c:pt idx="730">
                  <c:v>730</c:v>
                </c:pt>
                <c:pt idx="731">
                  <c:v>731</c:v>
                </c:pt>
                <c:pt idx="732">
                  <c:v>732</c:v>
                </c:pt>
                <c:pt idx="733">
                  <c:v>733</c:v>
                </c:pt>
                <c:pt idx="734">
                  <c:v>734</c:v>
                </c:pt>
                <c:pt idx="735">
                  <c:v>735</c:v>
                </c:pt>
                <c:pt idx="736">
                  <c:v>736</c:v>
                </c:pt>
                <c:pt idx="737">
                  <c:v>737</c:v>
                </c:pt>
                <c:pt idx="738">
                  <c:v>738</c:v>
                </c:pt>
                <c:pt idx="739">
                  <c:v>739</c:v>
                </c:pt>
                <c:pt idx="740">
                  <c:v>740</c:v>
                </c:pt>
                <c:pt idx="741">
                  <c:v>741</c:v>
                </c:pt>
                <c:pt idx="742">
                  <c:v>742</c:v>
                </c:pt>
                <c:pt idx="743">
                  <c:v>743</c:v>
                </c:pt>
                <c:pt idx="744">
                  <c:v>744</c:v>
                </c:pt>
                <c:pt idx="745">
                  <c:v>745</c:v>
                </c:pt>
                <c:pt idx="746">
                  <c:v>746</c:v>
                </c:pt>
                <c:pt idx="747">
                  <c:v>747</c:v>
                </c:pt>
                <c:pt idx="748">
                  <c:v>748</c:v>
                </c:pt>
                <c:pt idx="749">
                  <c:v>749</c:v>
                </c:pt>
                <c:pt idx="750">
                  <c:v>750</c:v>
                </c:pt>
                <c:pt idx="751">
                  <c:v>751</c:v>
                </c:pt>
                <c:pt idx="752">
                  <c:v>752</c:v>
                </c:pt>
                <c:pt idx="753">
                  <c:v>753</c:v>
                </c:pt>
                <c:pt idx="754">
                  <c:v>754</c:v>
                </c:pt>
                <c:pt idx="755">
                  <c:v>755</c:v>
                </c:pt>
                <c:pt idx="756">
                  <c:v>756</c:v>
                </c:pt>
                <c:pt idx="757">
                  <c:v>757</c:v>
                </c:pt>
                <c:pt idx="758">
                  <c:v>758</c:v>
                </c:pt>
                <c:pt idx="759">
                  <c:v>759</c:v>
                </c:pt>
                <c:pt idx="760">
                  <c:v>760</c:v>
                </c:pt>
                <c:pt idx="761">
                  <c:v>761</c:v>
                </c:pt>
                <c:pt idx="762">
                  <c:v>762</c:v>
                </c:pt>
                <c:pt idx="763">
                  <c:v>763</c:v>
                </c:pt>
                <c:pt idx="764">
                  <c:v>764</c:v>
                </c:pt>
                <c:pt idx="765">
                  <c:v>765</c:v>
                </c:pt>
                <c:pt idx="766">
                  <c:v>766</c:v>
                </c:pt>
                <c:pt idx="767">
                  <c:v>767</c:v>
                </c:pt>
                <c:pt idx="768">
                  <c:v>768</c:v>
                </c:pt>
                <c:pt idx="769">
                  <c:v>769</c:v>
                </c:pt>
                <c:pt idx="770">
                  <c:v>770</c:v>
                </c:pt>
                <c:pt idx="771">
                  <c:v>771</c:v>
                </c:pt>
                <c:pt idx="772">
                  <c:v>772</c:v>
                </c:pt>
                <c:pt idx="773">
                  <c:v>773</c:v>
                </c:pt>
                <c:pt idx="774">
                  <c:v>774</c:v>
                </c:pt>
                <c:pt idx="775">
                  <c:v>775</c:v>
                </c:pt>
                <c:pt idx="776">
                  <c:v>776</c:v>
                </c:pt>
                <c:pt idx="777">
                  <c:v>777</c:v>
                </c:pt>
                <c:pt idx="778">
                  <c:v>778</c:v>
                </c:pt>
                <c:pt idx="779">
                  <c:v>779</c:v>
                </c:pt>
                <c:pt idx="780">
                  <c:v>780</c:v>
                </c:pt>
                <c:pt idx="781">
                  <c:v>781</c:v>
                </c:pt>
                <c:pt idx="782">
                  <c:v>782</c:v>
                </c:pt>
                <c:pt idx="783">
                  <c:v>783</c:v>
                </c:pt>
                <c:pt idx="784">
                  <c:v>784</c:v>
                </c:pt>
                <c:pt idx="785">
                  <c:v>785</c:v>
                </c:pt>
                <c:pt idx="786">
                  <c:v>786</c:v>
                </c:pt>
                <c:pt idx="787">
                  <c:v>787</c:v>
                </c:pt>
                <c:pt idx="788">
                  <c:v>788</c:v>
                </c:pt>
                <c:pt idx="789">
                  <c:v>789</c:v>
                </c:pt>
                <c:pt idx="790">
                  <c:v>790</c:v>
                </c:pt>
                <c:pt idx="791">
                  <c:v>791</c:v>
                </c:pt>
                <c:pt idx="792">
                  <c:v>792</c:v>
                </c:pt>
                <c:pt idx="793">
                  <c:v>793</c:v>
                </c:pt>
                <c:pt idx="794">
                  <c:v>794</c:v>
                </c:pt>
                <c:pt idx="795">
                  <c:v>795</c:v>
                </c:pt>
                <c:pt idx="796">
                  <c:v>796</c:v>
                </c:pt>
                <c:pt idx="797">
                  <c:v>797</c:v>
                </c:pt>
                <c:pt idx="798">
                  <c:v>798</c:v>
                </c:pt>
                <c:pt idx="799">
                  <c:v>799</c:v>
                </c:pt>
                <c:pt idx="800">
                  <c:v>800</c:v>
                </c:pt>
                <c:pt idx="801">
                  <c:v>801</c:v>
                </c:pt>
                <c:pt idx="802">
                  <c:v>802</c:v>
                </c:pt>
                <c:pt idx="803">
                  <c:v>803</c:v>
                </c:pt>
                <c:pt idx="804">
                  <c:v>804</c:v>
                </c:pt>
                <c:pt idx="805">
                  <c:v>805</c:v>
                </c:pt>
                <c:pt idx="806">
                  <c:v>806</c:v>
                </c:pt>
                <c:pt idx="807">
                  <c:v>807</c:v>
                </c:pt>
                <c:pt idx="808">
                  <c:v>808</c:v>
                </c:pt>
                <c:pt idx="809">
                  <c:v>809</c:v>
                </c:pt>
                <c:pt idx="810">
                  <c:v>810</c:v>
                </c:pt>
                <c:pt idx="811">
                  <c:v>811</c:v>
                </c:pt>
                <c:pt idx="812">
                  <c:v>812</c:v>
                </c:pt>
                <c:pt idx="813">
                  <c:v>813</c:v>
                </c:pt>
                <c:pt idx="814">
                  <c:v>814</c:v>
                </c:pt>
                <c:pt idx="815">
                  <c:v>815</c:v>
                </c:pt>
                <c:pt idx="816">
                  <c:v>816</c:v>
                </c:pt>
                <c:pt idx="817">
                  <c:v>817</c:v>
                </c:pt>
                <c:pt idx="818">
                  <c:v>818</c:v>
                </c:pt>
                <c:pt idx="819">
                  <c:v>819</c:v>
                </c:pt>
                <c:pt idx="820">
                  <c:v>820</c:v>
                </c:pt>
                <c:pt idx="821">
                  <c:v>821</c:v>
                </c:pt>
                <c:pt idx="822">
                  <c:v>822</c:v>
                </c:pt>
                <c:pt idx="823">
                  <c:v>823</c:v>
                </c:pt>
                <c:pt idx="824">
                  <c:v>824</c:v>
                </c:pt>
                <c:pt idx="825">
                  <c:v>825</c:v>
                </c:pt>
                <c:pt idx="826">
                  <c:v>826</c:v>
                </c:pt>
                <c:pt idx="827">
                  <c:v>827</c:v>
                </c:pt>
                <c:pt idx="828">
                  <c:v>828</c:v>
                </c:pt>
                <c:pt idx="829">
                  <c:v>829</c:v>
                </c:pt>
                <c:pt idx="830">
                  <c:v>830</c:v>
                </c:pt>
                <c:pt idx="831">
                  <c:v>831</c:v>
                </c:pt>
                <c:pt idx="832">
                  <c:v>832</c:v>
                </c:pt>
                <c:pt idx="833">
                  <c:v>833</c:v>
                </c:pt>
                <c:pt idx="834">
                  <c:v>834</c:v>
                </c:pt>
                <c:pt idx="835">
                  <c:v>835</c:v>
                </c:pt>
                <c:pt idx="836">
                  <c:v>836</c:v>
                </c:pt>
                <c:pt idx="837">
                  <c:v>837</c:v>
                </c:pt>
                <c:pt idx="838">
                  <c:v>838</c:v>
                </c:pt>
                <c:pt idx="839">
                  <c:v>839</c:v>
                </c:pt>
                <c:pt idx="840">
                  <c:v>840</c:v>
                </c:pt>
                <c:pt idx="841">
                  <c:v>841</c:v>
                </c:pt>
                <c:pt idx="842">
                  <c:v>842</c:v>
                </c:pt>
                <c:pt idx="843">
                  <c:v>843</c:v>
                </c:pt>
                <c:pt idx="844">
                  <c:v>844</c:v>
                </c:pt>
                <c:pt idx="845">
                  <c:v>845</c:v>
                </c:pt>
                <c:pt idx="846">
                  <c:v>846</c:v>
                </c:pt>
                <c:pt idx="847">
                  <c:v>847</c:v>
                </c:pt>
                <c:pt idx="848">
                  <c:v>848</c:v>
                </c:pt>
                <c:pt idx="849">
                  <c:v>849</c:v>
                </c:pt>
                <c:pt idx="850">
                  <c:v>850</c:v>
                </c:pt>
                <c:pt idx="851">
                  <c:v>851</c:v>
                </c:pt>
                <c:pt idx="852">
                  <c:v>852</c:v>
                </c:pt>
                <c:pt idx="853">
                  <c:v>853</c:v>
                </c:pt>
                <c:pt idx="854">
                  <c:v>854</c:v>
                </c:pt>
                <c:pt idx="855">
                  <c:v>855</c:v>
                </c:pt>
                <c:pt idx="856">
                  <c:v>856</c:v>
                </c:pt>
                <c:pt idx="857">
                  <c:v>857</c:v>
                </c:pt>
                <c:pt idx="858">
                  <c:v>858</c:v>
                </c:pt>
                <c:pt idx="859">
                  <c:v>859</c:v>
                </c:pt>
                <c:pt idx="860">
                  <c:v>860</c:v>
                </c:pt>
                <c:pt idx="861">
                  <c:v>861</c:v>
                </c:pt>
                <c:pt idx="862">
                  <c:v>862</c:v>
                </c:pt>
                <c:pt idx="863">
                  <c:v>863</c:v>
                </c:pt>
                <c:pt idx="864">
                  <c:v>864</c:v>
                </c:pt>
                <c:pt idx="865">
                  <c:v>865</c:v>
                </c:pt>
                <c:pt idx="866">
                  <c:v>866</c:v>
                </c:pt>
                <c:pt idx="867">
                  <c:v>867</c:v>
                </c:pt>
                <c:pt idx="868">
                  <c:v>868</c:v>
                </c:pt>
                <c:pt idx="869">
                  <c:v>869</c:v>
                </c:pt>
                <c:pt idx="870">
                  <c:v>870</c:v>
                </c:pt>
                <c:pt idx="871">
                  <c:v>871</c:v>
                </c:pt>
                <c:pt idx="872">
                  <c:v>872</c:v>
                </c:pt>
                <c:pt idx="873">
                  <c:v>873</c:v>
                </c:pt>
                <c:pt idx="874">
                  <c:v>874</c:v>
                </c:pt>
                <c:pt idx="875">
                  <c:v>875</c:v>
                </c:pt>
                <c:pt idx="876">
                  <c:v>876</c:v>
                </c:pt>
                <c:pt idx="877">
                  <c:v>877</c:v>
                </c:pt>
                <c:pt idx="878">
                  <c:v>878</c:v>
                </c:pt>
                <c:pt idx="879">
                  <c:v>879</c:v>
                </c:pt>
                <c:pt idx="880">
                  <c:v>880</c:v>
                </c:pt>
                <c:pt idx="881">
                  <c:v>881</c:v>
                </c:pt>
                <c:pt idx="882">
                  <c:v>882</c:v>
                </c:pt>
                <c:pt idx="883">
                  <c:v>883</c:v>
                </c:pt>
                <c:pt idx="884">
                  <c:v>884</c:v>
                </c:pt>
                <c:pt idx="885">
                  <c:v>885</c:v>
                </c:pt>
                <c:pt idx="886">
                  <c:v>886</c:v>
                </c:pt>
                <c:pt idx="887">
                  <c:v>887</c:v>
                </c:pt>
                <c:pt idx="888">
                  <c:v>888</c:v>
                </c:pt>
                <c:pt idx="889">
                  <c:v>889</c:v>
                </c:pt>
                <c:pt idx="890">
                  <c:v>890</c:v>
                </c:pt>
                <c:pt idx="891">
                  <c:v>891</c:v>
                </c:pt>
                <c:pt idx="892">
                  <c:v>892</c:v>
                </c:pt>
                <c:pt idx="893">
                  <c:v>893</c:v>
                </c:pt>
                <c:pt idx="894">
                  <c:v>894</c:v>
                </c:pt>
                <c:pt idx="895">
                  <c:v>895</c:v>
                </c:pt>
                <c:pt idx="896">
                  <c:v>896</c:v>
                </c:pt>
                <c:pt idx="897">
                  <c:v>897</c:v>
                </c:pt>
                <c:pt idx="898">
                  <c:v>898</c:v>
                </c:pt>
                <c:pt idx="899">
                  <c:v>899</c:v>
                </c:pt>
                <c:pt idx="900">
                  <c:v>900</c:v>
                </c:pt>
                <c:pt idx="901">
                  <c:v>901</c:v>
                </c:pt>
                <c:pt idx="902">
                  <c:v>902</c:v>
                </c:pt>
                <c:pt idx="903">
                  <c:v>903</c:v>
                </c:pt>
                <c:pt idx="904">
                  <c:v>904</c:v>
                </c:pt>
                <c:pt idx="905">
                  <c:v>905</c:v>
                </c:pt>
                <c:pt idx="906">
                  <c:v>906</c:v>
                </c:pt>
                <c:pt idx="907">
                  <c:v>907</c:v>
                </c:pt>
                <c:pt idx="908">
                  <c:v>908</c:v>
                </c:pt>
                <c:pt idx="909">
                  <c:v>909</c:v>
                </c:pt>
                <c:pt idx="910">
                  <c:v>910</c:v>
                </c:pt>
                <c:pt idx="911">
                  <c:v>911</c:v>
                </c:pt>
                <c:pt idx="912">
                  <c:v>912</c:v>
                </c:pt>
                <c:pt idx="913">
                  <c:v>913</c:v>
                </c:pt>
                <c:pt idx="914">
                  <c:v>914</c:v>
                </c:pt>
                <c:pt idx="915">
                  <c:v>915</c:v>
                </c:pt>
                <c:pt idx="916">
                  <c:v>916</c:v>
                </c:pt>
                <c:pt idx="917">
                  <c:v>917</c:v>
                </c:pt>
                <c:pt idx="918">
                  <c:v>918</c:v>
                </c:pt>
                <c:pt idx="919">
                  <c:v>919</c:v>
                </c:pt>
                <c:pt idx="920">
                  <c:v>920</c:v>
                </c:pt>
                <c:pt idx="921">
                  <c:v>921</c:v>
                </c:pt>
                <c:pt idx="922">
                  <c:v>922</c:v>
                </c:pt>
                <c:pt idx="923">
                  <c:v>923</c:v>
                </c:pt>
                <c:pt idx="924">
                  <c:v>924</c:v>
                </c:pt>
                <c:pt idx="925">
                  <c:v>925</c:v>
                </c:pt>
                <c:pt idx="926">
                  <c:v>926</c:v>
                </c:pt>
                <c:pt idx="927">
                  <c:v>927</c:v>
                </c:pt>
                <c:pt idx="928">
                  <c:v>928</c:v>
                </c:pt>
                <c:pt idx="929">
                  <c:v>929</c:v>
                </c:pt>
                <c:pt idx="930">
                  <c:v>930</c:v>
                </c:pt>
                <c:pt idx="931">
                  <c:v>931</c:v>
                </c:pt>
                <c:pt idx="932">
                  <c:v>932</c:v>
                </c:pt>
                <c:pt idx="933">
                  <c:v>933</c:v>
                </c:pt>
                <c:pt idx="934">
                  <c:v>934</c:v>
                </c:pt>
                <c:pt idx="935">
                  <c:v>935</c:v>
                </c:pt>
                <c:pt idx="936">
                  <c:v>936</c:v>
                </c:pt>
                <c:pt idx="937">
                  <c:v>937</c:v>
                </c:pt>
                <c:pt idx="938">
                  <c:v>938</c:v>
                </c:pt>
                <c:pt idx="939">
                  <c:v>939</c:v>
                </c:pt>
                <c:pt idx="940">
                  <c:v>940</c:v>
                </c:pt>
                <c:pt idx="941">
                  <c:v>941</c:v>
                </c:pt>
                <c:pt idx="942">
                  <c:v>942</c:v>
                </c:pt>
                <c:pt idx="943">
                  <c:v>943</c:v>
                </c:pt>
                <c:pt idx="944">
                  <c:v>944</c:v>
                </c:pt>
                <c:pt idx="945">
                  <c:v>945</c:v>
                </c:pt>
                <c:pt idx="946">
                  <c:v>946</c:v>
                </c:pt>
                <c:pt idx="947">
                  <c:v>947</c:v>
                </c:pt>
                <c:pt idx="948">
                  <c:v>948</c:v>
                </c:pt>
                <c:pt idx="949">
                  <c:v>949</c:v>
                </c:pt>
                <c:pt idx="950">
                  <c:v>950</c:v>
                </c:pt>
                <c:pt idx="951">
                  <c:v>951</c:v>
                </c:pt>
                <c:pt idx="952">
                  <c:v>952</c:v>
                </c:pt>
                <c:pt idx="953">
                  <c:v>953</c:v>
                </c:pt>
                <c:pt idx="954">
                  <c:v>954</c:v>
                </c:pt>
                <c:pt idx="955">
                  <c:v>955</c:v>
                </c:pt>
                <c:pt idx="956">
                  <c:v>956</c:v>
                </c:pt>
                <c:pt idx="957">
                  <c:v>957</c:v>
                </c:pt>
                <c:pt idx="958">
                  <c:v>958</c:v>
                </c:pt>
                <c:pt idx="959">
                  <c:v>959</c:v>
                </c:pt>
                <c:pt idx="960">
                  <c:v>960</c:v>
                </c:pt>
                <c:pt idx="961">
                  <c:v>961</c:v>
                </c:pt>
                <c:pt idx="962">
                  <c:v>962</c:v>
                </c:pt>
                <c:pt idx="963">
                  <c:v>963</c:v>
                </c:pt>
                <c:pt idx="964">
                  <c:v>964</c:v>
                </c:pt>
                <c:pt idx="965">
                  <c:v>965</c:v>
                </c:pt>
                <c:pt idx="966">
                  <c:v>966</c:v>
                </c:pt>
                <c:pt idx="967">
                  <c:v>967</c:v>
                </c:pt>
                <c:pt idx="968">
                  <c:v>968</c:v>
                </c:pt>
                <c:pt idx="969">
                  <c:v>969</c:v>
                </c:pt>
                <c:pt idx="970">
                  <c:v>970</c:v>
                </c:pt>
                <c:pt idx="971">
                  <c:v>971</c:v>
                </c:pt>
                <c:pt idx="972">
                  <c:v>972</c:v>
                </c:pt>
                <c:pt idx="973">
                  <c:v>973</c:v>
                </c:pt>
                <c:pt idx="974">
                  <c:v>974</c:v>
                </c:pt>
                <c:pt idx="975">
                  <c:v>975</c:v>
                </c:pt>
                <c:pt idx="976">
                  <c:v>976</c:v>
                </c:pt>
                <c:pt idx="977">
                  <c:v>977</c:v>
                </c:pt>
                <c:pt idx="978">
                  <c:v>978</c:v>
                </c:pt>
                <c:pt idx="979">
                  <c:v>979</c:v>
                </c:pt>
                <c:pt idx="980">
                  <c:v>980</c:v>
                </c:pt>
                <c:pt idx="981">
                  <c:v>981</c:v>
                </c:pt>
                <c:pt idx="982">
                  <c:v>982</c:v>
                </c:pt>
                <c:pt idx="983">
                  <c:v>983</c:v>
                </c:pt>
                <c:pt idx="984">
                  <c:v>984</c:v>
                </c:pt>
                <c:pt idx="985">
                  <c:v>985</c:v>
                </c:pt>
                <c:pt idx="986">
                  <c:v>986</c:v>
                </c:pt>
                <c:pt idx="987">
                  <c:v>987</c:v>
                </c:pt>
                <c:pt idx="988">
                  <c:v>988</c:v>
                </c:pt>
                <c:pt idx="989">
                  <c:v>989</c:v>
                </c:pt>
                <c:pt idx="990">
                  <c:v>990</c:v>
                </c:pt>
                <c:pt idx="991">
                  <c:v>991</c:v>
                </c:pt>
                <c:pt idx="992">
                  <c:v>992</c:v>
                </c:pt>
                <c:pt idx="993">
                  <c:v>993</c:v>
                </c:pt>
                <c:pt idx="994">
                  <c:v>994</c:v>
                </c:pt>
                <c:pt idx="995">
                  <c:v>995</c:v>
                </c:pt>
                <c:pt idx="996">
                  <c:v>996</c:v>
                </c:pt>
                <c:pt idx="997">
                  <c:v>997</c:v>
                </c:pt>
                <c:pt idx="998">
                  <c:v>998</c:v>
                </c:pt>
                <c:pt idx="999">
                  <c:v>999</c:v>
                </c:pt>
                <c:pt idx="1000">
                  <c:v>1000</c:v>
                </c:pt>
                <c:pt idx="1001">
                  <c:v>1001</c:v>
                </c:pt>
                <c:pt idx="1002">
                  <c:v>1002</c:v>
                </c:pt>
                <c:pt idx="1003">
                  <c:v>1003</c:v>
                </c:pt>
                <c:pt idx="1004">
                  <c:v>1004</c:v>
                </c:pt>
                <c:pt idx="1005">
                  <c:v>1005</c:v>
                </c:pt>
                <c:pt idx="1006">
                  <c:v>1006</c:v>
                </c:pt>
                <c:pt idx="1007">
                  <c:v>1007</c:v>
                </c:pt>
                <c:pt idx="1008">
                  <c:v>1008</c:v>
                </c:pt>
                <c:pt idx="1009">
                  <c:v>1009</c:v>
                </c:pt>
                <c:pt idx="1010">
                  <c:v>1010</c:v>
                </c:pt>
                <c:pt idx="1011">
                  <c:v>1011</c:v>
                </c:pt>
                <c:pt idx="1012">
                  <c:v>1012</c:v>
                </c:pt>
                <c:pt idx="1013">
                  <c:v>1013</c:v>
                </c:pt>
                <c:pt idx="1014">
                  <c:v>1014</c:v>
                </c:pt>
                <c:pt idx="1015">
                  <c:v>1015</c:v>
                </c:pt>
                <c:pt idx="1016">
                  <c:v>1016</c:v>
                </c:pt>
                <c:pt idx="1017">
                  <c:v>1017</c:v>
                </c:pt>
                <c:pt idx="1018">
                  <c:v>1018</c:v>
                </c:pt>
                <c:pt idx="1019">
                  <c:v>1019</c:v>
                </c:pt>
                <c:pt idx="1020">
                  <c:v>1020</c:v>
                </c:pt>
                <c:pt idx="1021">
                  <c:v>1021</c:v>
                </c:pt>
                <c:pt idx="1022">
                  <c:v>1022</c:v>
                </c:pt>
                <c:pt idx="1023">
                  <c:v>1023</c:v>
                </c:pt>
              </c:numCache>
            </c:numRef>
          </c:xVal>
          <c:yVal>
            <c:numRef>
              <c:f>'Switching Energy'!$G:$G</c:f>
              <c:numCache>
                <c:formatCode>General</c:formatCode>
                <c:ptCount val="1048576"/>
                <c:pt idx="0">
                  <c:v>0</c:v>
                </c:pt>
                <c:pt idx="1">
                  <c:v>255</c:v>
                </c:pt>
                <c:pt idx="2">
                  <c:v>255</c:v>
                </c:pt>
                <c:pt idx="3">
                  <c:v>254</c:v>
                </c:pt>
                <c:pt idx="4">
                  <c:v>254</c:v>
                </c:pt>
                <c:pt idx="5">
                  <c:v>254</c:v>
                </c:pt>
                <c:pt idx="6">
                  <c:v>255</c:v>
                </c:pt>
                <c:pt idx="7">
                  <c:v>252</c:v>
                </c:pt>
                <c:pt idx="8">
                  <c:v>252</c:v>
                </c:pt>
                <c:pt idx="9">
                  <c:v>252</c:v>
                </c:pt>
                <c:pt idx="10">
                  <c:v>255</c:v>
                </c:pt>
                <c:pt idx="11">
                  <c:v>254</c:v>
                </c:pt>
                <c:pt idx="12">
                  <c:v>254</c:v>
                </c:pt>
                <c:pt idx="13">
                  <c:v>254</c:v>
                </c:pt>
                <c:pt idx="14">
                  <c:v>255</c:v>
                </c:pt>
                <c:pt idx="15">
                  <c:v>248</c:v>
                </c:pt>
                <c:pt idx="16">
                  <c:v>248</c:v>
                </c:pt>
                <c:pt idx="17">
                  <c:v>248</c:v>
                </c:pt>
                <c:pt idx="18">
                  <c:v>255</c:v>
                </c:pt>
                <c:pt idx="19">
                  <c:v>254</c:v>
                </c:pt>
                <c:pt idx="20">
                  <c:v>254</c:v>
                </c:pt>
                <c:pt idx="21">
                  <c:v>254</c:v>
                </c:pt>
                <c:pt idx="22">
                  <c:v>255</c:v>
                </c:pt>
                <c:pt idx="23">
                  <c:v>252</c:v>
                </c:pt>
                <c:pt idx="24">
                  <c:v>252</c:v>
                </c:pt>
                <c:pt idx="25">
                  <c:v>252</c:v>
                </c:pt>
                <c:pt idx="26">
                  <c:v>255</c:v>
                </c:pt>
                <c:pt idx="27">
                  <c:v>254</c:v>
                </c:pt>
                <c:pt idx="28">
                  <c:v>254</c:v>
                </c:pt>
                <c:pt idx="29">
                  <c:v>254</c:v>
                </c:pt>
                <c:pt idx="30">
                  <c:v>255</c:v>
                </c:pt>
                <c:pt idx="31">
                  <c:v>240</c:v>
                </c:pt>
                <c:pt idx="32">
                  <c:v>240</c:v>
                </c:pt>
                <c:pt idx="33">
                  <c:v>240</c:v>
                </c:pt>
                <c:pt idx="34">
                  <c:v>255</c:v>
                </c:pt>
                <c:pt idx="35">
                  <c:v>254</c:v>
                </c:pt>
                <c:pt idx="36">
                  <c:v>254</c:v>
                </c:pt>
                <c:pt idx="37">
                  <c:v>254</c:v>
                </c:pt>
                <c:pt idx="38">
                  <c:v>255</c:v>
                </c:pt>
                <c:pt idx="39">
                  <c:v>252</c:v>
                </c:pt>
                <c:pt idx="40">
                  <c:v>252</c:v>
                </c:pt>
                <c:pt idx="41">
                  <c:v>252</c:v>
                </c:pt>
                <c:pt idx="42">
                  <c:v>255</c:v>
                </c:pt>
                <c:pt idx="43">
                  <c:v>254</c:v>
                </c:pt>
                <c:pt idx="44">
                  <c:v>254</c:v>
                </c:pt>
                <c:pt idx="45">
                  <c:v>254</c:v>
                </c:pt>
                <c:pt idx="46">
                  <c:v>255</c:v>
                </c:pt>
                <c:pt idx="47">
                  <c:v>248</c:v>
                </c:pt>
                <c:pt idx="48">
                  <c:v>232</c:v>
                </c:pt>
                <c:pt idx="49">
                  <c:v>232</c:v>
                </c:pt>
                <c:pt idx="50">
                  <c:v>239</c:v>
                </c:pt>
                <c:pt idx="51">
                  <c:v>238</c:v>
                </c:pt>
                <c:pt idx="52">
                  <c:v>238</c:v>
                </c:pt>
                <c:pt idx="53">
                  <c:v>238</c:v>
                </c:pt>
                <c:pt idx="54">
                  <c:v>239</c:v>
                </c:pt>
                <c:pt idx="55">
                  <c:v>236</c:v>
                </c:pt>
                <c:pt idx="56">
                  <c:v>236</c:v>
                </c:pt>
                <c:pt idx="57">
                  <c:v>236</c:v>
                </c:pt>
                <c:pt idx="58">
                  <c:v>239</c:v>
                </c:pt>
                <c:pt idx="59">
                  <c:v>238</c:v>
                </c:pt>
                <c:pt idx="60">
                  <c:v>238</c:v>
                </c:pt>
                <c:pt idx="61">
                  <c:v>238</c:v>
                </c:pt>
                <c:pt idx="62">
                  <c:v>239</c:v>
                </c:pt>
                <c:pt idx="63">
                  <c:v>224</c:v>
                </c:pt>
                <c:pt idx="64">
                  <c:v>224</c:v>
                </c:pt>
                <c:pt idx="65">
                  <c:v>224</c:v>
                </c:pt>
                <c:pt idx="66">
                  <c:v>239</c:v>
                </c:pt>
                <c:pt idx="67">
                  <c:v>238</c:v>
                </c:pt>
                <c:pt idx="68">
                  <c:v>238</c:v>
                </c:pt>
                <c:pt idx="69">
                  <c:v>238</c:v>
                </c:pt>
                <c:pt idx="70">
                  <c:v>239</c:v>
                </c:pt>
                <c:pt idx="71">
                  <c:v>236</c:v>
                </c:pt>
                <c:pt idx="72">
                  <c:v>236</c:v>
                </c:pt>
                <c:pt idx="73">
                  <c:v>236</c:v>
                </c:pt>
                <c:pt idx="74">
                  <c:v>239</c:v>
                </c:pt>
                <c:pt idx="75">
                  <c:v>238</c:v>
                </c:pt>
                <c:pt idx="76">
                  <c:v>238</c:v>
                </c:pt>
                <c:pt idx="77">
                  <c:v>238</c:v>
                </c:pt>
                <c:pt idx="78">
                  <c:v>239</c:v>
                </c:pt>
                <c:pt idx="79">
                  <c:v>232</c:v>
                </c:pt>
                <c:pt idx="80">
                  <c:v>232</c:v>
                </c:pt>
                <c:pt idx="81">
                  <c:v>248</c:v>
                </c:pt>
                <c:pt idx="82">
                  <c:v>255</c:v>
                </c:pt>
                <c:pt idx="83">
                  <c:v>254</c:v>
                </c:pt>
                <c:pt idx="84">
                  <c:v>254</c:v>
                </c:pt>
                <c:pt idx="85">
                  <c:v>254</c:v>
                </c:pt>
                <c:pt idx="86">
                  <c:v>255</c:v>
                </c:pt>
                <c:pt idx="87">
                  <c:v>252</c:v>
                </c:pt>
                <c:pt idx="88">
                  <c:v>252</c:v>
                </c:pt>
                <c:pt idx="89">
                  <c:v>252</c:v>
                </c:pt>
                <c:pt idx="90">
                  <c:v>255</c:v>
                </c:pt>
                <c:pt idx="91">
                  <c:v>254</c:v>
                </c:pt>
                <c:pt idx="92">
                  <c:v>254</c:v>
                </c:pt>
                <c:pt idx="93">
                  <c:v>254</c:v>
                </c:pt>
                <c:pt idx="94">
                  <c:v>255</c:v>
                </c:pt>
                <c:pt idx="95">
                  <c:v>240</c:v>
                </c:pt>
                <c:pt idx="96">
                  <c:v>240</c:v>
                </c:pt>
                <c:pt idx="97">
                  <c:v>240</c:v>
                </c:pt>
                <c:pt idx="98">
                  <c:v>255</c:v>
                </c:pt>
                <c:pt idx="99">
                  <c:v>254</c:v>
                </c:pt>
                <c:pt idx="100">
                  <c:v>254</c:v>
                </c:pt>
                <c:pt idx="101">
                  <c:v>254</c:v>
                </c:pt>
                <c:pt idx="102">
                  <c:v>255</c:v>
                </c:pt>
                <c:pt idx="103">
                  <c:v>252</c:v>
                </c:pt>
                <c:pt idx="104">
                  <c:v>252</c:v>
                </c:pt>
                <c:pt idx="105">
                  <c:v>252</c:v>
                </c:pt>
                <c:pt idx="106">
                  <c:v>255</c:v>
                </c:pt>
                <c:pt idx="107">
                  <c:v>254</c:v>
                </c:pt>
                <c:pt idx="108">
                  <c:v>254</c:v>
                </c:pt>
                <c:pt idx="109">
                  <c:v>254</c:v>
                </c:pt>
                <c:pt idx="110">
                  <c:v>255</c:v>
                </c:pt>
                <c:pt idx="111">
                  <c:v>248</c:v>
                </c:pt>
                <c:pt idx="112">
                  <c:v>200</c:v>
                </c:pt>
                <c:pt idx="113">
                  <c:v>200</c:v>
                </c:pt>
                <c:pt idx="114">
                  <c:v>207</c:v>
                </c:pt>
                <c:pt idx="115">
                  <c:v>206</c:v>
                </c:pt>
                <c:pt idx="116">
                  <c:v>206</c:v>
                </c:pt>
                <c:pt idx="117">
                  <c:v>206</c:v>
                </c:pt>
                <c:pt idx="118">
                  <c:v>207</c:v>
                </c:pt>
                <c:pt idx="119">
                  <c:v>204</c:v>
                </c:pt>
                <c:pt idx="120">
                  <c:v>204</c:v>
                </c:pt>
                <c:pt idx="121">
                  <c:v>204</c:v>
                </c:pt>
                <c:pt idx="122">
                  <c:v>207</c:v>
                </c:pt>
                <c:pt idx="123">
                  <c:v>206</c:v>
                </c:pt>
                <c:pt idx="124">
                  <c:v>206</c:v>
                </c:pt>
                <c:pt idx="125">
                  <c:v>206</c:v>
                </c:pt>
                <c:pt idx="126">
                  <c:v>207</c:v>
                </c:pt>
                <c:pt idx="127">
                  <c:v>192</c:v>
                </c:pt>
                <c:pt idx="128">
                  <c:v>192</c:v>
                </c:pt>
                <c:pt idx="129">
                  <c:v>192</c:v>
                </c:pt>
                <c:pt idx="130">
                  <c:v>207</c:v>
                </c:pt>
                <c:pt idx="131">
                  <c:v>206</c:v>
                </c:pt>
                <c:pt idx="132">
                  <c:v>206</c:v>
                </c:pt>
                <c:pt idx="133">
                  <c:v>206</c:v>
                </c:pt>
                <c:pt idx="134">
                  <c:v>207</c:v>
                </c:pt>
                <c:pt idx="135">
                  <c:v>204</c:v>
                </c:pt>
                <c:pt idx="136">
                  <c:v>204</c:v>
                </c:pt>
                <c:pt idx="137">
                  <c:v>204</c:v>
                </c:pt>
                <c:pt idx="138">
                  <c:v>207</c:v>
                </c:pt>
                <c:pt idx="139">
                  <c:v>206</c:v>
                </c:pt>
                <c:pt idx="140">
                  <c:v>206</c:v>
                </c:pt>
                <c:pt idx="141">
                  <c:v>206</c:v>
                </c:pt>
                <c:pt idx="142">
                  <c:v>207</c:v>
                </c:pt>
                <c:pt idx="143">
                  <c:v>200</c:v>
                </c:pt>
                <c:pt idx="144">
                  <c:v>200</c:v>
                </c:pt>
                <c:pt idx="145">
                  <c:v>248</c:v>
                </c:pt>
                <c:pt idx="146">
                  <c:v>255</c:v>
                </c:pt>
                <c:pt idx="147">
                  <c:v>254</c:v>
                </c:pt>
                <c:pt idx="148">
                  <c:v>254</c:v>
                </c:pt>
                <c:pt idx="149">
                  <c:v>254</c:v>
                </c:pt>
                <c:pt idx="150">
                  <c:v>255</c:v>
                </c:pt>
                <c:pt idx="151">
                  <c:v>252</c:v>
                </c:pt>
                <c:pt idx="152">
                  <c:v>252</c:v>
                </c:pt>
                <c:pt idx="153">
                  <c:v>252</c:v>
                </c:pt>
                <c:pt idx="154">
                  <c:v>255</c:v>
                </c:pt>
                <c:pt idx="155">
                  <c:v>254</c:v>
                </c:pt>
                <c:pt idx="156">
                  <c:v>254</c:v>
                </c:pt>
                <c:pt idx="157">
                  <c:v>254</c:v>
                </c:pt>
                <c:pt idx="158">
                  <c:v>255</c:v>
                </c:pt>
                <c:pt idx="159">
                  <c:v>240</c:v>
                </c:pt>
                <c:pt idx="160">
                  <c:v>240</c:v>
                </c:pt>
                <c:pt idx="161">
                  <c:v>240</c:v>
                </c:pt>
                <c:pt idx="162">
                  <c:v>255</c:v>
                </c:pt>
                <c:pt idx="163">
                  <c:v>254</c:v>
                </c:pt>
                <c:pt idx="164">
                  <c:v>254</c:v>
                </c:pt>
                <c:pt idx="165">
                  <c:v>254</c:v>
                </c:pt>
                <c:pt idx="166">
                  <c:v>255</c:v>
                </c:pt>
                <c:pt idx="167">
                  <c:v>252</c:v>
                </c:pt>
                <c:pt idx="168">
                  <c:v>252</c:v>
                </c:pt>
                <c:pt idx="169">
                  <c:v>252</c:v>
                </c:pt>
                <c:pt idx="170">
                  <c:v>255</c:v>
                </c:pt>
                <c:pt idx="171">
                  <c:v>254</c:v>
                </c:pt>
                <c:pt idx="172">
                  <c:v>254</c:v>
                </c:pt>
                <c:pt idx="173">
                  <c:v>254</c:v>
                </c:pt>
                <c:pt idx="174">
                  <c:v>255</c:v>
                </c:pt>
                <c:pt idx="175">
                  <c:v>248</c:v>
                </c:pt>
                <c:pt idx="176">
                  <c:v>232</c:v>
                </c:pt>
                <c:pt idx="177">
                  <c:v>232</c:v>
                </c:pt>
                <c:pt idx="178">
                  <c:v>239</c:v>
                </c:pt>
                <c:pt idx="179">
                  <c:v>238</c:v>
                </c:pt>
                <c:pt idx="180">
                  <c:v>238</c:v>
                </c:pt>
                <c:pt idx="181">
                  <c:v>238</c:v>
                </c:pt>
                <c:pt idx="182">
                  <c:v>239</c:v>
                </c:pt>
                <c:pt idx="183">
                  <c:v>236</c:v>
                </c:pt>
                <c:pt idx="184">
                  <c:v>236</c:v>
                </c:pt>
                <c:pt idx="185">
                  <c:v>236</c:v>
                </c:pt>
                <c:pt idx="186">
                  <c:v>239</c:v>
                </c:pt>
                <c:pt idx="187">
                  <c:v>238</c:v>
                </c:pt>
                <c:pt idx="188">
                  <c:v>238</c:v>
                </c:pt>
                <c:pt idx="189">
                  <c:v>238</c:v>
                </c:pt>
                <c:pt idx="190">
                  <c:v>239</c:v>
                </c:pt>
                <c:pt idx="191">
                  <c:v>224</c:v>
                </c:pt>
                <c:pt idx="192">
                  <c:v>224</c:v>
                </c:pt>
                <c:pt idx="193">
                  <c:v>224</c:v>
                </c:pt>
                <c:pt idx="194">
                  <c:v>239</c:v>
                </c:pt>
                <c:pt idx="195">
                  <c:v>238</c:v>
                </c:pt>
                <c:pt idx="196">
                  <c:v>238</c:v>
                </c:pt>
                <c:pt idx="197">
                  <c:v>238</c:v>
                </c:pt>
                <c:pt idx="198">
                  <c:v>239</c:v>
                </c:pt>
                <c:pt idx="199">
                  <c:v>236</c:v>
                </c:pt>
                <c:pt idx="200">
                  <c:v>236</c:v>
                </c:pt>
                <c:pt idx="201">
                  <c:v>236</c:v>
                </c:pt>
                <c:pt idx="202">
                  <c:v>239</c:v>
                </c:pt>
                <c:pt idx="203">
                  <c:v>238</c:v>
                </c:pt>
                <c:pt idx="204">
                  <c:v>238</c:v>
                </c:pt>
                <c:pt idx="205">
                  <c:v>238</c:v>
                </c:pt>
                <c:pt idx="206">
                  <c:v>239</c:v>
                </c:pt>
                <c:pt idx="207">
                  <c:v>232</c:v>
                </c:pt>
                <c:pt idx="208">
                  <c:v>232</c:v>
                </c:pt>
                <c:pt idx="209">
                  <c:v>248</c:v>
                </c:pt>
                <c:pt idx="210">
                  <c:v>255</c:v>
                </c:pt>
                <c:pt idx="211">
                  <c:v>254</c:v>
                </c:pt>
                <c:pt idx="212">
                  <c:v>254</c:v>
                </c:pt>
                <c:pt idx="213">
                  <c:v>254</c:v>
                </c:pt>
                <c:pt idx="214">
                  <c:v>255</c:v>
                </c:pt>
                <c:pt idx="215">
                  <c:v>252</c:v>
                </c:pt>
                <c:pt idx="216">
                  <c:v>252</c:v>
                </c:pt>
                <c:pt idx="217">
                  <c:v>252</c:v>
                </c:pt>
                <c:pt idx="218">
                  <c:v>255</c:v>
                </c:pt>
                <c:pt idx="219">
                  <c:v>254</c:v>
                </c:pt>
                <c:pt idx="220">
                  <c:v>254</c:v>
                </c:pt>
                <c:pt idx="221">
                  <c:v>254</c:v>
                </c:pt>
                <c:pt idx="222">
                  <c:v>255</c:v>
                </c:pt>
                <c:pt idx="223">
                  <c:v>240</c:v>
                </c:pt>
                <c:pt idx="224">
                  <c:v>240</c:v>
                </c:pt>
                <c:pt idx="225">
                  <c:v>240</c:v>
                </c:pt>
                <c:pt idx="226">
                  <c:v>255</c:v>
                </c:pt>
                <c:pt idx="227">
                  <c:v>254</c:v>
                </c:pt>
                <c:pt idx="228">
                  <c:v>254</c:v>
                </c:pt>
                <c:pt idx="229">
                  <c:v>254</c:v>
                </c:pt>
                <c:pt idx="230">
                  <c:v>255</c:v>
                </c:pt>
                <c:pt idx="231">
                  <c:v>252</c:v>
                </c:pt>
                <c:pt idx="232">
                  <c:v>252</c:v>
                </c:pt>
                <c:pt idx="233">
                  <c:v>252</c:v>
                </c:pt>
                <c:pt idx="234">
                  <c:v>255</c:v>
                </c:pt>
                <c:pt idx="235">
                  <c:v>254</c:v>
                </c:pt>
                <c:pt idx="236">
                  <c:v>254</c:v>
                </c:pt>
                <c:pt idx="237">
                  <c:v>254</c:v>
                </c:pt>
                <c:pt idx="238">
                  <c:v>255</c:v>
                </c:pt>
                <c:pt idx="239">
                  <c:v>248</c:v>
                </c:pt>
                <c:pt idx="240">
                  <c:v>136</c:v>
                </c:pt>
                <c:pt idx="241">
                  <c:v>136</c:v>
                </c:pt>
                <c:pt idx="242">
                  <c:v>143</c:v>
                </c:pt>
                <c:pt idx="243">
                  <c:v>142</c:v>
                </c:pt>
                <c:pt idx="244">
                  <c:v>142</c:v>
                </c:pt>
                <c:pt idx="245">
                  <c:v>142</c:v>
                </c:pt>
                <c:pt idx="246">
                  <c:v>143</c:v>
                </c:pt>
                <c:pt idx="247">
                  <c:v>140</c:v>
                </c:pt>
                <c:pt idx="248">
                  <c:v>140</c:v>
                </c:pt>
                <c:pt idx="249">
                  <c:v>140</c:v>
                </c:pt>
                <c:pt idx="250">
                  <c:v>143</c:v>
                </c:pt>
                <c:pt idx="251">
                  <c:v>142</c:v>
                </c:pt>
                <c:pt idx="252">
                  <c:v>142</c:v>
                </c:pt>
                <c:pt idx="253">
                  <c:v>142</c:v>
                </c:pt>
                <c:pt idx="254">
                  <c:v>143</c:v>
                </c:pt>
                <c:pt idx="255">
                  <c:v>128</c:v>
                </c:pt>
                <c:pt idx="256">
                  <c:v>128</c:v>
                </c:pt>
                <c:pt idx="257">
                  <c:v>128</c:v>
                </c:pt>
                <c:pt idx="258">
                  <c:v>143</c:v>
                </c:pt>
                <c:pt idx="259">
                  <c:v>142</c:v>
                </c:pt>
                <c:pt idx="260">
                  <c:v>142</c:v>
                </c:pt>
                <c:pt idx="261">
                  <c:v>142</c:v>
                </c:pt>
                <c:pt idx="262">
                  <c:v>143</c:v>
                </c:pt>
                <c:pt idx="263">
                  <c:v>140</c:v>
                </c:pt>
                <c:pt idx="264">
                  <c:v>140</c:v>
                </c:pt>
                <c:pt idx="265">
                  <c:v>140</c:v>
                </c:pt>
                <c:pt idx="266">
                  <c:v>143</c:v>
                </c:pt>
                <c:pt idx="267">
                  <c:v>142</c:v>
                </c:pt>
                <c:pt idx="268">
                  <c:v>142</c:v>
                </c:pt>
                <c:pt idx="269">
                  <c:v>142</c:v>
                </c:pt>
                <c:pt idx="270">
                  <c:v>143</c:v>
                </c:pt>
                <c:pt idx="271">
                  <c:v>136</c:v>
                </c:pt>
                <c:pt idx="272">
                  <c:v>136</c:v>
                </c:pt>
                <c:pt idx="273">
                  <c:v>248</c:v>
                </c:pt>
                <c:pt idx="274">
                  <c:v>255</c:v>
                </c:pt>
                <c:pt idx="275">
                  <c:v>254</c:v>
                </c:pt>
                <c:pt idx="276">
                  <c:v>254</c:v>
                </c:pt>
                <c:pt idx="277">
                  <c:v>254</c:v>
                </c:pt>
                <c:pt idx="278">
                  <c:v>255</c:v>
                </c:pt>
                <c:pt idx="279">
                  <c:v>252</c:v>
                </c:pt>
                <c:pt idx="280">
                  <c:v>252</c:v>
                </c:pt>
                <c:pt idx="281">
                  <c:v>252</c:v>
                </c:pt>
                <c:pt idx="282">
                  <c:v>255</c:v>
                </c:pt>
                <c:pt idx="283">
                  <c:v>254</c:v>
                </c:pt>
                <c:pt idx="284">
                  <c:v>254</c:v>
                </c:pt>
                <c:pt idx="285">
                  <c:v>254</c:v>
                </c:pt>
                <c:pt idx="286">
                  <c:v>255</c:v>
                </c:pt>
                <c:pt idx="287">
                  <c:v>240</c:v>
                </c:pt>
                <c:pt idx="288">
                  <c:v>240</c:v>
                </c:pt>
                <c:pt idx="289">
                  <c:v>240</c:v>
                </c:pt>
                <c:pt idx="290">
                  <c:v>255</c:v>
                </c:pt>
                <c:pt idx="291">
                  <c:v>254</c:v>
                </c:pt>
                <c:pt idx="292">
                  <c:v>254</c:v>
                </c:pt>
                <c:pt idx="293">
                  <c:v>254</c:v>
                </c:pt>
                <c:pt idx="294">
                  <c:v>255</c:v>
                </c:pt>
                <c:pt idx="295">
                  <c:v>252</c:v>
                </c:pt>
                <c:pt idx="296">
                  <c:v>252</c:v>
                </c:pt>
                <c:pt idx="297">
                  <c:v>252</c:v>
                </c:pt>
                <c:pt idx="298">
                  <c:v>255</c:v>
                </c:pt>
                <c:pt idx="299">
                  <c:v>254</c:v>
                </c:pt>
                <c:pt idx="300">
                  <c:v>254</c:v>
                </c:pt>
                <c:pt idx="301">
                  <c:v>254</c:v>
                </c:pt>
                <c:pt idx="302">
                  <c:v>255</c:v>
                </c:pt>
                <c:pt idx="303">
                  <c:v>248</c:v>
                </c:pt>
                <c:pt idx="304">
                  <c:v>232</c:v>
                </c:pt>
                <c:pt idx="305">
                  <c:v>232</c:v>
                </c:pt>
                <c:pt idx="306">
                  <c:v>239</c:v>
                </c:pt>
                <c:pt idx="307">
                  <c:v>238</c:v>
                </c:pt>
                <c:pt idx="308">
                  <c:v>238</c:v>
                </c:pt>
                <c:pt idx="309">
                  <c:v>238</c:v>
                </c:pt>
                <c:pt idx="310">
                  <c:v>239</c:v>
                </c:pt>
                <c:pt idx="311">
                  <c:v>236</c:v>
                </c:pt>
                <c:pt idx="312">
                  <c:v>236</c:v>
                </c:pt>
                <c:pt idx="313">
                  <c:v>236</c:v>
                </c:pt>
                <c:pt idx="314">
                  <c:v>239</c:v>
                </c:pt>
                <c:pt idx="315">
                  <c:v>238</c:v>
                </c:pt>
                <c:pt idx="316">
                  <c:v>238</c:v>
                </c:pt>
                <c:pt idx="317">
                  <c:v>238</c:v>
                </c:pt>
                <c:pt idx="318">
                  <c:v>239</c:v>
                </c:pt>
                <c:pt idx="319">
                  <c:v>224</c:v>
                </c:pt>
                <c:pt idx="320">
                  <c:v>224</c:v>
                </c:pt>
                <c:pt idx="321">
                  <c:v>224</c:v>
                </c:pt>
                <c:pt idx="322">
                  <c:v>239</c:v>
                </c:pt>
                <c:pt idx="323">
                  <c:v>238</c:v>
                </c:pt>
                <c:pt idx="324">
                  <c:v>238</c:v>
                </c:pt>
                <c:pt idx="325">
                  <c:v>238</c:v>
                </c:pt>
                <c:pt idx="326">
                  <c:v>239</c:v>
                </c:pt>
                <c:pt idx="327">
                  <c:v>236</c:v>
                </c:pt>
                <c:pt idx="328">
                  <c:v>236</c:v>
                </c:pt>
                <c:pt idx="329">
                  <c:v>236</c:v>
                </c:pt>
                <c:pt idx="330">
                  <c:v>239</c:v>
                </c:pt>
                <c:pt idx="331">
                  <c:v>238</c:v>
                </c:pt>
                <c:pt idx="332">
                  <c:v>238</c:v>
                </c:pt>
                <c:pt idx="333">
                  <c:v>238</c:v>
                </c:pt>
                <c:pt idx="334">
                  <c:v>239</c:v>
                </c:pt>
                <c:pt idx="335">
                  <c:v>232</c:v>
                </c:pt>
                <c:pt idx="336">
                  <c:v>232</c:v>
                </c:pt>
                <c:pt idx="337">
                  <c:v>248</c:v>
                </c:pt>
                <c:pt idx="338">
                  <c:v>255</c:v>
                </c:pt>
                <c:pt idx="339">
                  <c:v>254</c:v>
                </c:pt>
                <c:pt idx="340">
                  <c:v>254</c:v>
                </c:pt>
                <c:pt idx="341">
                  <c:v>254</c:v>
                </c:pt>
                <c:pt idx="342">
                  <c:v>255</c:v>
                </c:pt>
                <c:pt idx="343">
                  <c:v>252</c:v>
                </c:pt>
                <c:pt idx="344">
                  <c:v>252</c:v>
                </c:pt>
                <c:pt idx="345">
                  <c:v>252</c:v>
                </c:pt>
                <c:pt idx="346">
                  <c:v>255</c:v>
                </c:pt>
                <c:pt idx="347">
                  <c:v>254</c:v>
                </c:pt>
                <c:pt idx="348">
                  <c:v>254</c:v>
                </c:pt>
                <c:pt idx="349">
                  <c:v>254</c:v>
                </c:pt>
                <c:pt idx="350">
                  <c:v>255</c:v>
                </c:pt>
                <c:pt idx="351">
                  <c:v>240</c:v>
                </c:pt>
                <c:pt idx="352">
                  <c:v>240</c:v>
                </c:pt>
                <c:pt idx="353">
                  <c:v>240</c:v>
                </c:pt>
                <c:pt idx="354">
                  <c:v>255</c:v>
                </c:pt>
                <c:pt idx="355">
                  <c:v>254</c:v>
                </c:pt>
                <c:pt idx="356">
                  <c:v>254</c:v>
                </c:pt>
                <c:pt idx="357">
                  <c:v>254</c:v>
                </c:pt>
                <c:pt idx="358">
                  <c:v>255</c:v>
                </c:pt>
                <c:pt idx="359">
                  <c:v>252</c:v>
                </c:pt>
                <c:pt idx="360">
                  <c:v>252</c:v>
                </c:pt>
                <c:pt idx="361">
                  <c:v>252</c:v>
                </c:pt>
                <c:pt idx="362">
                  <c:v>255</c:v>
                </c:pt>
                <c:pt idx="363">
                  <c:v>254</c:v>
                </c:pt>
                <c:pt idx="364">
                  <c:v>254</c:v>
                </c:pt>
                <c:pt idx="365">
                  <c:v>254</c:v>
                </c:pt>
                <c:pt idx="366">
                  <c:v>255</c:v>
                </c:pt>
                <c:pt idx="367">
                  <c:v>248</c:v>
                </c:pt>
                <c:pt idx="368">
                  <c:v>200</c:v>
                </c:pt>
                <c:pt idx="369">
                  <c:v>200</c:v>
                </c:pt>
                <c:pt idx="370">
                  <c:v>207</c:v>
                </c:pt>
                <c:pt idx="371">
                  <c:v>206</c:v>
                </c:pt>
                <c:pt idx="372">
                  <c:v>206</c:v>
                </c:pt>
                <c:pt idx="373">
                  <c:v>206</c:v>
                </c:pt>
                <c:pt idx="374">
                  <c:v>207</c:v>
                </c:pt>
                <c:pt idx="375">
                  <c:v>204</c:v>
                </c:pt>
                <c:pt idx="376">
                  <c:v>204</c:v>
                </c:pt>
                <c:pt idx="377">
                  <c:v>204</c:v>
                </c:pt>
                <c:pt idx="378">
                  <c:v>207</c:v>
                </c:pt>
                <c:pt idx="379">
                  <c:v>206</c:v>
                </c:pt>
                <c:pt idx="380">
                  <c:v>206</c:v>
                </c:pt>
                <c:pt idx="381">
                  <c:v>206</c:v>
                </c:pt>
                <c:pt idx="382">
                  <c:v>207</c:v>
                </c:pt>
                <c:pt idx="383">
                  <c:v>192</c:v>
                </c:pt>
                <c:pt idx="384">
                  <c:v>64</c:v>
                </c:pt>
                <c:pt idx="385">
                  <c:v>64</c:v>
                </c:pt>
                <c:pt idx="386">
                  <c:v>79</c:v>
                </c:pt>
                <c:pt idx="387">
                  <c:v>78</c:v>
                </c:pt>
                <c:pt idx="388">
                  <c:v>78</c:v>
                </c:pt>
                <c:pt idx="389">
                  <c:v>78</c:v>
                </c:pt>
                <c:pt idx="390">
                  <c:v>79</c:v>
                </c:pt>
                <c:pt idx="391">
                  <c:v>76</c:v>
                </c:pt>
                <c:pt idx="392">
                  <c:v>76</c:v>
                </c:pt>
                <c:pt idx="393">
                  <c:v>76</c:v>
                </c:pt>
                <c:pt idx="394">
                  <c:v>79</c:v>
                </c:pt>
                <c:pt idx="395">
                  <c:v>78</c:v>
                </c:pt>
                <c:pt idx="396">
                  <c:v>78</c:v>
                </c:pt>
                <c:pt idx="397">
                  <c:v>78</c:v>
                </c:pt>
                <c:pt idx="398">
                  <c:v>79</c:v>
                </c:pt>
                <c:pt idx="399">
                  <c:v>72</c:v>
                </c:pt>
                <c:pt idx="400">
                  <c:v>72</c:v>
                </c:pt>
                <c:pt idx="401">
                  <c:v>120</c:v>
                </c:pt>
                <c:pt idx="402">
                  <c:v>127</c:v>
                </c:pt>
                <c:pt idx="403">
                  <c:v>126</c:v>
                </c:pt>
                <c:pt idx="404">
                  <c:v>126</c:v>
                </c:pt>
                <c:pt idx="405">
                  <c:v>126</c:v>
                </c:pt>
                <c:pt idx="406">
                  <c:v>127</c:v>
                </c:pt>
                <c:pt idx="407">
                  <c:v>124</c:v>
                </c:pt>
                <c:pt idx="408">
                  <c:v>124</c:v>
                </c:pt>
                <c:pt idx="409">
                  <c:v>124</c:v>
                </c:pt>
                <c:pt idx="410">
                  <c:v>127</c:v>
                </c:pt>
                <c:pt idx="411">
                  <c:v>126</c:v>
                </c:pt>
                <c:pt idx="412">
                  <c:v>126</c:v>
                </c:pt>
                <c:pt idx="413">
                  <c:v>126</c:v>
                </c:pt>
                <c:pt idx="414">
                  <c:v>127</c:v>
                </c:pt>
                <c:pt idx="415">
                  <c:v>112</c:v>
                </c:pt>
                <c:pt idx="416">
                  <c:v>112</c:v>
                </c:pt>
                <c:pt idx="417">
                  <c:v>112</c:v>
                </c:pt>
                <c:pt idx="418">
                  <c:v>127</c:v>
                </c:pt>
                <c:pt idx="419">
                  <c:v>126</c:v>
                </c:pt>
                <c:pt idx="420">
                  <c:v>126</c:v>
                </c:pt>
                <c:pt idx="421">
                  <c:v>126</c:v>
                </c:pt>
                <c:pt idx="422">
                  <c:v>127</c:v>
                </c:pt>
                <c:pt idx="423">
                  <c:v>124</c:v>
                </c:pt>
                <c:pt idx="424">
                  <c:v>124</c:v>
                </c:pt>
                <c:pt idx="425">
                  <c:v>124</c:v>
                </c:pt>
                <c:pt idx="426">
                  <c:v>127</c:v>
                </c:pt>
                <c:pt idx="427">
                  <c:v>126</c:v>
                </c:pt>
                <c:pt idx="428">
                  <c:v>126</c:v>
                </c:pt>
                <c:pt idx="429">
                  <c:v>126</c:v>
                </c:pt>
                <c:pt idx="430">
                  <c:v>127</c:v>
                </c:pt>
                <c:pt idx="431">
                  <c:v>120</c:v>
                </c:pt>
                <c:pt idx="432">
                  <c:v>104</c:v>
                </c:pt>
                <c:pt idx="433">
                  <c:v>104</c:v>
                </c:pt>
                <c:pt idx="434">
                  <c:v>111</c:v>
                </c:pt>
                <c:pt idx="435">
                  <c:v>110</c:v>
                </c:pt>
                <c:pt idx="436">
                  <c:v>110</c:v>
                </c:pt>
                <c:pt idx="437">
                  <c:v>110</c:v>
                </c:pt>
                <c:pt idx="438">
                  <c:v>111</c:v>
                </c:pt>
                <c:pt idx="439">
                  <c:v>108</c:v>
                </c:pt>
                <c:pt idx="440">
                  <c:v>108</c:v>
                </c:pt>
                <c:pt idx="441">
                  <c:v>108</c:v>
                </c:pt>
                <c:pt idx="442">
                  <c:v>111</c:v>
                </c:pt>
                <c:pt idx="443">
                  <c:v>110</c:v>
                </c:pt>
                <c:pt idx="444">
                  <c:v>110</c:v>
                </c:pt>
                <c:pt idx="445">
                  <c:v>110</c:v>
                </c:pt>
                <c:pt idx="446">
                  <c:v>111</c:v>
                </c:pt>
                <c:pt idx="447">
                  <c:v>96</c:v>
                </c:pt>
                <c:pt idx="448">
                  <c:v>96</c:v>
                </c:pt>
                <c:pt idx="449">
                  <c:v>96</c:v>
                </c:pt>
                <c:pt idx="450">
                  <c:v>111</c:v>
                </c:pt>
                <c:pt idx="451">
                  <c:v>110</c:v>
                </c:pt>
                <c:pt idx="452">
                  <c:v>110</c:v>
                </c:pt>
                <c:pt idx="453">
                  <c:v>110</c:v>
                </c:pt>
                <c:pt idx="454">
                  <c:v>111</c:v>
                </c:pt>
                <c:pt idx="455">
                  <c:v>108</c:v>
                </c:pt>
                <c:pt idx="456">
                  <c:v>108</c:v>
                </c:pt>
                <c:pt idx="457">
                  <c:v>108</c:v>
                </c:pt>
                <c:pt idx="458">
                  <c:v>111</c:v>
                </c:pt>
                <c:pt idx="459">
                  <c:v>110</c:v>
                </c:pt>
                <c:pt idx="460">
                  <c:v>110</c:v>
                </c:pt>
                <c:pt idx="461">
                  <c:v>110</c:v>
                </c:pt>
                <c:pt idx="462">
                  <c:v>111</c:v>
                </c:pt>
                <c:pt idx="463">
                  <c:v>104</c:v>
                </c:pt>
                <c:pt idx="464">
                  <c:v>104</c:v>
                </c:pt>
                <c:pt idx="465">
                  <c:v>120</c:v>
                </c:pt>
                <c:pt idx="466">
                  <c:v>127</c:v>
                </c:pt>
                <c:pt idx="467">
                  <c:v>126</c:v>
                </c:pt>
                <c:pt idx="468">
                  <c:v>126</c:v>
                </c:pt>
                <c:pt idx="469">
                  <c:v>126</c:v>
                </c:pt>
                <c:pt idx="470">
                  <c:v>127</c:v>
                </c:pt>
                <c:pt idx="471">
                  <c:v>124</c:v>
                </c:pt>
                <c:pt idx="472">
                  <c:v>124</c:v>
                </c:pt>
                <c:pt idx="473">
                  <c:v>124</c:v>
                </c:pt>
                <c:pt idx="474">
                  <c:v>127</c:v>
                </c:pt>
                <c:pt idx="475">
                  <c:v>126</c:v>
                </c:pt>
                <c:pt idx="476">
                  <c:v>126</c:v>
                </c:pt>
                <c:pt idx="477">
                  <c:v>126</c:v>
                </c:pt>
                <c:pt idx="478">
                  <c:v>127</c:v>
                </c:pt>
                <c:pt idx="479">
                  <c:v>112</c:v>
                </c:pt>
                <c:pt idx="480">
                  <c:v>112</c:v>
                </c:pt>
                <c:pt idx="481">
                  <c:v>112</c:v>
                </c:pt>
                <c:pt idx="482">
                  <c:v>127</c:v>
                </c:pt>
                <c:pt idx="483">
                  <c:v>126</c:v>
                </c:pt>
                <c:pt idx="484">
                  <c:v>126</c:v>
                </c:pt>
                <c:pt idx="485">
                  <c:v>126</c:v>
                </c:pt>
                <c:pt idx="486">
                  <c:v>127</c:v>
                </c:pt>
                <c:pt idx="487">
                  <c:v>124</c:v>
                </c:pt>
                <c:pt idx="488">
                  <c:v>124</c:v>
                </c:pt>
                <c:pt idx="489">
                  <c:v>124</c:v>
                </c:pt>
                <c:pt idx="490">
                  <c:v>127</c:v>
                </c:pt>
                <c:pt idx="491">
                  <c:v>126</c:v>
                </c:pt>
                <c:pt idx="492">
                  <c:v>126</c:v>
                </c:pt>
                <c:pt idx="493">
                  <c:v>126</c:v>
                </c:pt>
                <c:pt idx="494">
                  <c:v>127</c:v>
                </c:pt>
                <c:pt idx="495">
                  <c:v>120</c:v>
                </c:pt>
                <c:pt idx="496">
                  <c:v>8</c:v>
                </c:pt>
                <c:pt idx="497">
                  <c:v>8</c:v>
                </c:pt>
                <c:pt idx="498">
                  <c:v>15</c:v>
                </c:pt>
                <c:pt idx="499">
                  <c:v>14</c:v>
                </c:pt>
                <c:pt idx="500">
                  <c:v>14</c:v>
                </c:pt>
                <c:pt idx="501">
                  <c:v>14</c:v>
                </c:pt>
                <c:pt idx="502">
                  <c:v>15</c:v>
                </c:pt>
                <c:pt idx="503">
                  <c:v>12</c:v>
                </c:pt>
                <c:pt idx="504">
                  <c:v>12</c:v>
                </c:pt>
                <c:pt idx="505">
                  <c:v>12</c:v>
                </c:pt>
                <c:pt idx="506">
                  <c:v>15</c:v>
                </c:pt>
                <c:pt idx="507">
                  <c:v>14</c:v>
                </c:pt>
                <c:pt idx="508">
                  <c:v>14</c:v>
                </c:pt>
                <c:pt idx="509">
                  <c:v>14</c:v>
                </c:pt>
                <c:pt idx="510">
                  <c:v>15</c:v>
                </c:pt>
                <c:pt idx="511">
                  <c:v>0</c:v>
                </c:pt>
                <c:pt idx="512">
                  <c:v>0</c:v>
                </c:pt>
                <c:pt idx="513">
                  <c:v>0</c:v>
                </c:pt>
                <c:pt idx="514">
                  <c:v>15</c:v>
                </c:pt>
                <c:pt idx="515">
                  <c:v>14</c:v>
                </c:pt>
                <c:pt idx="516">
                  <c:v>14</c:v>
                </c:pt>
                <c:pt idx="517">
                  <c:v>14</c:v>
                </c:pt>
                <c:pt idx="518">
                  <c:v>15</c:v>
                </c:pt>
                <c:pt idx="519">
                  <c:v>12</c:v>
                </c:pt>
                <c:pt idx="520">
                  <c:v>12</c:v>
                </c:pt>
                <c:pt idx="521">
                  <c:v>12</c:v>
                </c:pt>
                <c:pt idx="522">
                  <c:v>15</c:v>
                </c:pt>
                <c:pt idx="523">
                  <c:v>14</c:v>
                </c:pt>
                <c:pt idx="524">
                  <c:v>14</c:v>
                </c:pt>
                <c:pt idx="525">
                  <c:v>14</c:v>
                </c:pt>
                <c:pt idx="526">
                  <c:v>15</c:v>
                </c:pt>
                <c:pt idx="527">
                  <c:v>8</c:v>
                </c:pt>
                <c:pt idx="528">
                  <c:v>8</c:v>
                </c:pt>
                <c:pt idx="529">
                  <c:v>120</c:v>
                </c:pt>
                <c:pt idx="530">
                  <c:v>127</c:v>
                </c:pt>
                <c:pt idx="531">
                  <c:v>126</c:v>
                </c:pt>
                <c:pt idx="532">
                  <c:v>126</c:v>
                </c:pt>
                <c:pt idx="533">
                  <c:v>126</c:v>
                </c:pt>
                <c:pt idx="534">
                  <c:v>127</c:v>
                </c:pt>
                <c:pt idx="535">
                  <c:v>124</c:v>
                </c:pt>
                <c:pt idx="536">
                  <c:v>124</c:v>
                </c:pt>
                <c:pt idx="537">
                  <c:v>124</c:v>
                </c:pt>
                <c:pt idx="538">
                  <c:v>127</c:v>
                </c:pt>
                <c:pt idx="539">
                  <c:v>126</c:v>
                </c:pt>
                <c:pt idx="540">
                  <c:v>126</c:v>
                </c:pt>
                <c:pt idx="541">
                  <c:v>126</c:v>
                </c:pt>
                <c:pt idx="542">
                  <c:v>127</c:v>
                </c:pt>
                <c:pt idx="543">
                  <c:v>112</c:v>
                </c:pt>
                <c:pt idx="544">
                  <c:v>112</c:v>
                </c:pt>
                <c:pt idx="545">
                  <c:v>112</c:v>
                </c:pt>
                <c:pt idx="546">
                  <c:v>127</c:v>
                </c:pt>
                <c:pt idx="547">
                  <c:v>126</c:v>
                </c:pt>
                <c:pt idx="548">
                  <c:v>126</c:v>
                </c:pt>
                <c:pt idx="549">
                  <c:v>126</c:v>
                </c:pt>
                <c:pt idx="550">
                  <c:v>127</c:v>
                </c:pt>
                <c:pt idx="551">
                  <c:v>124</c:v>
                </c:pt>
                <c:pt idx="552">
                  <c:v>124</c:v>
                </c:pt>
                <c:pt idx="553">
                  <c:v>124</c:v>
                </c:pt>
                <c:pt idx="554">
                  <c:v>127</c:v>
                </c:pt>
                <c:pt idx="555">
                  <c:v>126</c:v>
                </c:pt>
                <c:pt idx="556">
                  <c:v>126</c:v>
                </c:pt>
                <c:pt idx="557">
                  <c:v>126</c:v>
                </c:pt>
                <c:pt idx="558">
                  <c:v>127</c:v>
                </c:pt>
                <c:pt idx="559">
                  <c:v>120</c:v>
                </c:pt>
                <c:pt idx="560">
                  <c:v>104</c:v>
                </c:pt>
                <c:pt idx="561">
                  <c:v>104</c:v>
                </c:pt>
                <c:pt idx="562">
                  <c:v>111</c:v>
                </c:pt>
                <c:pt idx="563">
                  <c:v>110</c:v>
                </c:pt>
                <c:pt idx="564">
                  <c:v>110</c:v>
                </c:pt>
                <c:pt idx="565">
                  <c:v>110</c:v>
                </c:pt>
                <c:pt idx="566">
                  <c:v>111</c:v>
                </c:pt>
                <c:pt idx="567">
                  <c:v>108</c:v>
                </c:pt>
                <c:pt idx="568">
                  <c:v>108</c:v>
                </c:pt>
                <c:pt idx="569">
                  <c:v>108</c:v>
                </c:pt>
                <c:pt idx="570">
                  <c:v>111</c:v>
                </c:pt>
                <c:pt idx="571">
                  <c:v>110</c:v>
                </c:pt>
                <c:pt idx="572">
                  <c:v>110</c:v>
                </c:pt>
                <c:pt idx="573">
                  <c:v>110</c:v>
                </c:pt>
                <c:pt idx="574">
                  <c:v>111</c:v>
                </c:pt>
                <c:pt idx="575">
                  <c:v>96</c:v>
                </c:pt>
                <c:pt idx="576">
                  <c:v>96</c:v>
                </c:pt>
                <c:pt idx="577">
                  <c:v>96</c:v>
                </c:pt>
                <c:pt idx="578">
                  <c:v>111</c:v>
                </c:pt>
                <c:pt idx="579">
                  <c:v>110</c:v>
                </c:pt>
                <c:pt idx="580">
                  <c:v>110</c:v>
                </c:pt>
                <c:pt idx="581">
                  <c:v>110</c:v>
                </c:pt>
                <c:pt idx="582">
                  <c:v>111</c:v>
                </c:pt>
                <c:pt idx="583">
                  <c:v>108</c:v>
                </c:pt>
                <c:pt idx="584">
                  <c:v>108</c:v>
                </c:pt>
                <c:pt idx="585">
                  <c:v>108</c:v>
                </c:pt>
                <c:pt idx="586">
                  <c:v>111</c:v>
                </c:pt>
                <c:pt idx="587">
                  <c:v>110</c:v>
                </c:pt>
                <c:pt idx="588">
                  <c:v>110</c:v>
                </c:pt>
                <c:pt idx="589">
                  <c:v>110</c:v>
                </c:pt>
                <c:pt idx="590">
                  <c:v>111</c:v>
                </c:pt>
                <c:pt idx="591">
                  <c:v>104</c:v>
                </c:pt>
                <c:pt idx="592">
                  <c:v>104</c:v>
                </c:pt>
                <c:pt idx="593">
                  <c:v>120</c:v>
                </c:pt>
                <c:pt idx="594">
                  <c:v>127</c:v>
                </c:pt>
                <c:pt idx="595">
                  <c:v>126</c:v>
                </c:pt>
                <c:pt idx="596">
                  <c:v>126</c:v>
                </c:pt>
                <c:pt idx="597">
                  <c:v>126</c:v>
                </c:pt>
                <c:pt idx="598">
                  <c:v>127</c:v>
                </c:pt>
                <c:pt idx="599">
                  <c:v>124</c:v>
                </c:pt>
                <c:pt idx="600">
                  <c:v>124</c:v>
                </c:pt>
                <c:pt idx="601">
                  <c:v>124</c:v>
                </c:pt>
                <c:pt idx="602">
                  <c:v>127</c:v>
                </c:pt>
                <c:pt idx="603">
                  <c:v>126</c:v>
                </c:pt>
                <c:pt idx="604">
                  <c:v>126</c:v>
                </c:pt>
                <c:pt idx="605">
                  <c:v>126</c:v>
                </c:pt>
                <c:pt idx="606">
                  <c:v>127</c:v>
                </c:pt>
                <c:pt idx="607">
                  <c:v>112</c:v>
                </c:pt>
                <c:pt idx="608">
                  <c:v>112</c:v>
                </c:pt>
                <c:pt idx="609">
                  <c:v>112</c:v>
                </c:pt>
                <c:pt idx="610">
                  <c:v>127</c:v>
                </c:pt>
                <c:pt idx="611">
                  <c:v>126</c:v>
                </c:pt>
                <c:pt idx="612">
                  <c:v>126</c:v>
                </c:pt>
                <c:pt idx="613">
                  <c:v>126</c:v>
                </c:pt>
                <c:pt idx="614">
                  <c:v>127</c:v>
                </c:pt>
                <c:pt idx="615">
                  <c:v>124</c:v>
                </c:pt>
                <c:pt idx="616">
                  <c:v>124</c:v>
                </c:pt>
                <c:pt idx="617">
                  <c:v>124</c:v>
                </c:pt>
                <c:pt idx="618">
                  <c:v>127</c:v>
                </c:pt>
                <c:pt idx="619">
                  <c:v>126</c:v>
                </c:pt>
                <c:pt idx="620">
                  <c:v>126</c:v>
                </c:pt>
                <c:pt idx="621">
                  <c:v>126</c:v>
                </c:pt>
                <c:pt idx="622">
                  <c:v>127</c:v>
                </c:pt>
                <c:pt idx="623">
                  <c:v>120</c:v>
                </c:pt>
                <c:pt idx="624">
                  <c:v>72</c:v>
                </c:pt>
                <c:pt idx="625">
                  <c:v>72</c:v>
                </c:pt>
                <c:pt idx="626">
                  <c:v>79</c:v>
                </c:pt>
                <c:pt idx="627">
                  <c:v>78</c:v>
                </c:pt>
                <c:pt idx="628">
                  <c:v>78</c:v>
                </c:pt>
                <c:pt idx="629">
                  <c:v>78</c:v>
                </c:pt>
                <c:pt idx="630">
                  <c:v>79</c:v>
                </c:pt>
                <c:pt idx="631">
                  <c:v>76</c:v>
                </c:pt>
                <c:pt idx="632">
                  <c:v>76</c:v>
                </c:pt>
                <c:pt idx="633">
                  <c:v>76</c:v>
                </c:pt>
                <c:pt idx="634">
                  <c:v>79</c:v>
                </c:pt>
                <c:pt idx="635">
                  <c:v>78</c:v>
                </c:pt>
                <c:pt idx="636">
                  <c:v>78</c:v>
                </c:pt>
                <c:pt idx="637">
                  <c:v>78</c:v>
                </c:pt>
                <c:pt idx="638">
                  <c:v>79</c:v>
                </c:pt>
                <c:pt idx="639">
                  <c:v>64</c:v>
                </c:pt>
                <c:pt idx="640">
                  <c:v>64</c:v>
                </c:pt>
                <c:pt idx="641">
                  <c:v>192</c:v>
                </c:pt>
                <c:pt idx="642">
                  <c:v>207</c:v>
                </c:pt>
                <c:pt idx="643">
                  <c:v>206</c:v>
                </c:pt>
                <c:pt idx="644">
                  <c:v>206</c:v>
                </c:pt>
                <c:pt idx="645">
                  <c:v>206</c:v>
                </c:pt>
                <c:pt idx="646">
                  <c:v>207</c:v>
                </c:pt>
                <c:pt idx="647">
                  <c:v>204</c:v>
                </c:pt>
                <c:pt idx="648">
                  <c:v>204</c:v>
                </c:pt>
                <c:pt idx="649">
                  <c:v>204</c:v>
                </c:pt>
                <c:pt idx="650">
                  <c:v>207</c:v>
                </c:pt>
                <c:pt idx="651">
                  <c:v>206</c:v>
                </c:pt>
                <c:pt idx="652">
                  <c:v>206</c:v>
                </c:pt>
                <c:pt idx="653">
                  <c:v>206</c:v>
                </c:pt>
                <c:pt idx="654">
                  <c:v>207</c:v>
                </c:pt>
                <c:pt idx="655">
                  <c:v>200</c:v>
                </c:pt>
                <c:pt idx="656">
                  <c:v>200</c:v>
                </c:pt>
                <c:pt idx="657">
                  <c:v>248</c:v>
                </c:pt>
                <c:pt idx="658">
                  <c:v>255</c:v>
                </c:pt>
                <c:pt idx="659">
                  <c:v>254</c:v>
                </c:pt>
                <c:pt idx="660">
                  <c:v>254</c:v>
                </c:pt>
                <c:pt idx="661">
                  <c:v>254</c:v>
                </c:pt>
                <c:pt idx="662">
                  <c:v>255</c:v>
                </c:pt>
                <c:pt idx="663">
                  <c:v>252</c:v>
                </c:pt>
                <c:pt idx="664">
                  <c:v>252</c:v>
                </c:pt>
                <c:pt idx="665">
                  <c:v>252</c:v>
                </c:pt>
                <c:pt idx="666">
                  <c:v>255</c:v>
                </c:pt>
                <c:pt idx="667">
                  <c:v>254</c:v>
                </c:pt>
                <c:pt idx="668">
                  <c:v>254</c:v>
                </c:pt>
                <c:pt idx="669">
                  <c:v>254</c:v>
                </c:pt>
                <c:pt idx="670">
                  <c:v>255</c:v>
                </c:pt>
                <c:pt idx="671">
                  <c:v>240</c:v>
                </c:pt>
                <c:pt idx="672">
                  <c:v>240</c:v>
                </c:pt>
                <c:pt idx="673">
                  <c:v>240</c:v>
                </c:pt>
                <c:pt idx="674">
                  <c:v>255</c:v>
                </c:pt>
                <c:pt idx="675">
                  <c:v>254</c:v>
                </c:pt>
                <c:pt idx="676">
                  <c:v>254</c:v>
                </c:pt>
                <c:pt idx="677">
                  <c:v>254</c:v>
                </c:pt>
                <c:pt idx="678">
                  <c:v>255</c:v>
                </c:pt>
                <c:pt idx="679">
                  <c:v>252</c:v>
                </c:pt>
                <c:pt idx="680">
                  <c:v>252</c:v>
                </c:pt>
                <c:pt idx="681">
                  <c:v>252</c:v>
                </c:pt>
                <c:pt idx="682">
                  <c:v>255</c:v>
                </c:pt>
                <c:pt idx="683">
                  <c:v>254</c:v>
                </c:pt>
                <c:pt idx="684">
                  <c:v>254</c:v>
                </c:pt>
                <c:pt idx="685">
                  <c:v>254</c:v>
                </c:pt>
                <c:pt idx="686">
                  <c:v>255</c:v>
                </c:pt>
                <c:pt idx="687">
                  <c:v>248</c:v>
                </c:pt>
                <c:pt idx="688">
                  <c:v>232</c:v>
                </c:pt>
                <c:pt idx="689">
                  <c:v>232</c:v>
                </c:pt>
                <c:pt idx="690">
                  <c:v>239</c:v>
                </c:pt>
                <c:pt idx="691">
                  <c:v>238</c:v>
                </c:pt>
                <c:pt idx="692">
                  <c:v>238</c:v>
                </c:pt>
                <c:pt idx="693">
                  <c:v>238</c:v>
                </c:pt>
                <c:pt idx="694">
                  <c:v>239</c:v>
                </c:pt>
                <c:pt idx="695">
                  <c:v>236</c:v>
                </c:pt>
                <c:pt idx="696">
                  <c:v>236</c:v>
                </c:pt>
                <c:pt idx="697">
                  <c:v>236</c:v>
                </c:pt>
                <c:pt idx="698">
                  <c:v>239</c:v>
                </c:pt>
                <c:pt idx="699">
                  <c:v>238</c:v>
                </c:pt>
                <c:pt idx="700">
                  <c:v>238</c:v>
                </c:pt>
                <c:pt idx="701">
                  <c:v>238</c:v>
                </c:pt>
                <c:pt idx="702">
                  <c:v>239</c:v>
                </c:pt>
                <c:pt idx="703">
                  <c:v>224</c:v>
                </c:pt>
                <c:pt idx="704">
                  <c:v>224</c:v>
                </c:pt>
                <c:pt idx="705">
                  <c:v>224</c:v>
                </c:pt>
                <c:pt idx="706">
                  <c:v>239</c:v>
                </c:pt>
                <c:pt idx="707">
                  <c:v>238</c:v>
                </c:pt>
                <c:pt idx="708">
                  <c:v>238</c:v>
                </c:pt>
                <c:pt idx="709">
                  <c:v>238</c:v>
                </c:pt>
                <c:pt idx="710">
                  <c:v>239</c:v>
                </c:pt>
                <c:pt idx="711">
                  <c:v>236</c:v>
                </c:pt>
                <c:pt idx="712">
                  <c:v>236</c:v>
                </c:pt>
                <c:pt idx="713">
                  <c:v>236</c:v>
                </c:pt>
                <c:pt idx="714">
                  <c:v>239</c:v>
                </c:pt>
                <c:pt idx="715">
                  <c:v>238</c:v>
                </c:pt>
                <c:pt idx="716">
                  <c:v>238</c:v>
                </c:pt>
                <c:pt idx="717">
                  <c:v>238</c:v>
                </c:pt>
                <c:pt idx="718">
                  <c:v>239</c:v>
                </c:pt>
                <c:pt idx="719">
                  <c:v>232</c:v>
                </c:pt>
                <c:pt idx="720">
                  <c:v>232</c:v>
                </c:pt>
                <c:pt idx="721">
                  <c:v>248</c:v>
                </c:pt>
                <c:pt idx="722">
                  <c:v>255</c:v>
                </c:pt>
                <c:pt idx="723">
                  <c:v>254</c:v>
                </c:pt>
                <c:pt idx="724">
                  <c:v>254</c:v>
                </c:pt>
                <c:pt idx="725">
                  <c:v>254</c:v>
                </c:pt>
                <c:pt idx="726">
                  <c:v>255</c:v>
                </c:pt>
                <c:pt idx="727">
                  <c:v>252</c:v>
                </c:pt>
                <c:pt idx="728">
                  <c:v>252</c:v>
                </c:pt>
                <c:pt idx="729">
                  <c:v>252</c:v>
                </c:pt>
                <c:pt idx="730">
                  <c:v>255</c:v>
                </c:pt>
                <c:pt idx="731">
                  <c:v>254</c:v>
                </c:pt>
                <c:pt idx="732">
                  <c:v>254</c:v>
                </c:pt>
                <c:pt idx="733">
                  <c:v>254</c:v>
                </c:pt>
                <c:pt idx="734">
                  <c:v>255</c:v>
                </c:pt>
                <c:pt idx="735">
                  <c:v>240</c:v>
                </c:pt>
                <c:pt idx="736">
                  <c:v>240</c:v>
                </c:pt>
                <c:pt idx="737">
                  <c:v>240</c:v>
                </c:pt>
                <c:pt idx="738">
                  <c:v>255</c:v>
                </c:pt>
                <c:pt idx="739">
                  <c:v>254</c:v>
                </c:pt>
                <c:pt idx="740">
                  <c:v>254</c:v>
                </c:pt>
                <c:pt idx="741">
                  <c:v>254</c:v>
                </c:pt>
                <c:pt idx="742">
                  <c:v>255</c:v>
                </c:pt>
                <c:pt idx="743">
                  <c:v>252</c:v>
                </c:pt>
                <c:pt idx="744">
                  <c:v>252</c:v>
                </c:pt>
                <c:pt idx="745">
                  <c:v>252</c:v>
                </c:pt>
                <c:pt idx="746">
                  <c:v>255</c:v>
                </c:pt>
                <c:pt idx="747">
                  <c:v>254</c:v>
                </c:pt>
                <c:pt idx="748">
                  <c:v>254</c:v>
                </c:pt>
                <c:pt idx="749">
                  <c:v>254</c:v>
                </c:pt>
                <c:pt idx="750">
                  <c:v>255</c:v>
                </c:pt>
                <c:pt idx="751">
                  <c:v>248</c:v>
                </c:pt>
                <c:pt idx="752">
                  <c:v>136</c:v>
                </c:pt>
                <c:pt idx="753">
                  <c:v>136</c:v>
                </c:pt>
                <c:pt idx="754">
                  <c:v>143</c:v>
                </c:pt>
                <c:pt idx="755">
                  <c:v>142</c:v>
                </c:pt>
                <c:pt idx="756">
                  <c:v>142</c:v>
                </c:pt>
                <c:pt idx="757">
                  <c:v>142</c:v>
                </c:pt>
                <c:pt idx="758">
                  <c:v>143</c:v>
                </c:pt>
                <c:pt idx="759">
                  <c:v>140</c:v>
                </c:pt>
                <c:pt idx="760">
                  <c:v>140</c:v>
                </c:pt>
                <c:pt idx="761">
                  <c:v>140</c:v>
                </c:pt>
                <c:pt idx="762">
                  <c:v>143</c:v>
                </c:pt>
                <c:pt idx="763">
                  <c:v>142</c:v>
                </c:pt>
                <c:pt idx="764">
                  <c:v>142</c:v>
                </c:pt>
                <c:pt idx="765">
                  <c:v>142</c:v>
                </c:pt>
                <c:pt idx="766">
                  <c:v>143</c:v>
                </c:pt>
                <c:pt idx="767">
                  <c:v>128</c:v>
                </c:pt>
                <c:pt idx="768">
                  <c:v>128</c:v>
                </c:pt>
                <c:pt idx="769">
                  <c:v>128</c:v>
                </c:pt>
                <c:pt idx="770">
                  <c:v>143</c:v>
                </c:pt>
                <c:pt idx="771">
                  <c:v>142</c:v>
                </c:pt>
                <c:pt idx="772">
                  <c:v>142</c:v>
                </c:pt>
                <c:pt idx="773">
                  <c:v>142</c:v>
                </c:pt>
                <c:pt idx="774">
                  <c:v>143</c:v>
                </c:pt>
                <c:pt idx="775">
                  <c:v>140</c:v>
                </c:pt>
                <c:pt idx="776">
                  <c:v>140</c:v>
                </c:pt>
                <c:pt idx="777">
                  <c:v>140</c:v>
                </c:pt>
                <c:pt idx="778">
                  <c:v>143</c:v>
                </c:pt>
                <c:pt idx="779">
                  <c:v>142</c:v>
                </c:pt>
                <c:pt idx="780">
                  <c:v>142</c:v>
                </c:pt>
                <c:pt idx="781">
                  <c:v>142</c:v>
                </c:pt>
                <c:pt idx="782">
                  <c:v>143</c:v>
                </c:pt>
                <c:pt idx="783">
                  <c:v>136</c:v>
                </c:pt>
                <c:pt idx="784">
                  <c:v>136</c:v>
                </c:pt>
                <c:pt idx="785">
                  <c:v>248</c:v>
                </c:pt>
                <c:pt idx="786">
                  <c:v>255</c:v>
                </c:pt>
                <c:pt idx="787">
                  <c:v>254</c:v>
                </c:pt>
                <c:pt idx="788">
                  <c:v>254</c:v>
                </c:pt>
                <c:pt idx="789">
                  <c:v>254</c:v>
                </c:pt>
                <c:pt idx="790">
                  <c:v>255</c:v>
                </c:pt>
                <c:pt idx="791">
                  <c:v>252</c:v>
                </c:pt>
                <c:pt idx="792">
                  <c:v>252</c:v>
                </c:pt>
                <c:pt idx="793">
                  <c:v>252</c:v>
                </c:pt>
                <c:pt idx="794">
                  <c:v>255</c:v>
                </c:pt>
                <c:pt idx="795">
                  <c:v>254</c:v>
                </c:pt>
                <c:pt idx="796">
                  <c:v>254</c:v>
                </c:pt>
                <c:pt idx="797">
                  <c:v>254</c:v>
                </c:pt>
                <c:pt idx="798">
                  <c:v>255</c:v>
                </c:pt>
                <c:pt idx="799">
                  <c:v>240</c:v>
                </c:pt>
                <c:pt idx="800">
                  <c:v>240</c:v>
                </c:pt>
                <c:pt idx="801">
                  <c:v>240</c:v>
                </c:pt>
                <c:pt idx="802">
                  <c:v>255</c:v>
                </c:pt>
                <c:pt idx="803">
                  <c:v>254</c:v>
                </c:pt>
                <c:pt idx="804">
                  <c:v>254</c:v>
                </c:pt>
                <c:pt idx="805">
                  <c:v>254</c:v>
                </c:pt>
                <c:pt idx="806">
                  <c:v>255</c:v>
                </c:pt>
                <c:pt idx="807">
                  <c:v>252</c:v>
                </c:pt>
                <c:pt idx="808">
                  <c:v>252</c:v>
                </c:pt>
                <c:pt idx="809">
                  <c:v>252</c:v>
                </c:pt>
                <c:pt idx="810">
                  <c:v>255</c:v>
                </c:pt>
                <c:pt idx="811">
                  <c:v>254</c:v>
                </c:pt>
                <c:pt idx="812">
                  <c:v>254</c:v>
                </c:pt>
                <c:pt idx="813">
                  <c:v>254</c:v>
                </c:pt>
                <c:pt idx="814">
                  <c:v>255</c:v>
                </c:pt>
                <c:pt idx="815">
                  <c:v>248</c:v>
                </c:pt>
                <c:pt idx="816">
                  <c:v>232</c:v>
                </c:pt>
                <c:pt idx="817">
                  <c:v>232</c:v>
                </c:pt>
                <c:pt idx="818">
                  <c:v>239</c:v>
                </c:pt>
                <c:pt idx="819">
                  <c:v>238</c:v>
                </c:pt>
                <c:pt idx="820">
                  <c:v>238</c:v>
                </c:pt>
                <c:pt idx="821">
                  <c:v>238</c:v>
                </c:pt>
                <c:pt idx="822">
                  <c:v>239</c:v>
                </c:pt>
                <c:pt idx="823">
                  <c:v>236</c:v>
                </c:pt>
                <c:pt idx="824">
                  <c:v>236</c:v>
                </c:pt>
                <c:pt idx="825">
                  <c:v>236</c:v>
                </c:pt>
                <c:pt idx="826">
                  <c:v>239</c:v>
                </c:pt>
                <c:pt idx="827">
                  <c:v>238</c:v>
                </c:pt>
                <c:pt idx="828">
                  <c:v>238</c:v>
                </c:pt>
                <c:pt idx="829">
                  <c:v>238</c:v>
                </c:pt>
                <c:pt idx="830">
                  <c:v>239</c:v>
                </c:pt>
                <c:pt idx="831">
                  <c:v>224</c:v>
                </c:pt>
                <c:pt idx="832">
                  <c:v>224</c:v>
                </c:pt>
                <c:pt idx="833">
                  <c:v>224</c:v>
                </c:pt>
                <c:pt idx="834">
                  <c:v>239</c:v>
                </c:pt>
                <c:pt idx="835">
                  <c:v>238</c:v>
                </c:pt>
                <c:pt idx="836">
                  <c:v>238</c:v>
                </c:pt>
                <c:pt idx="837">
                  <c:v>238</c:v>
                </c:pt>
                <c:pt idx="838">
                  <c:v>239</c:v>
                </c:pt>
                <c:pt idx="839">
                  <c:v>236</c:v>
                </c:pt>
                <c:pt idx="840">
                  <c:v>236</c:v>
                </c:pt>
                <c:pt idx="841">
                  <c:v>236</c:v>
                </c:pt>
                <c:pt idx="842">
                  <c:v>239</c:v>
                </c:pt>
                <c:pt idx="843">
                  <c:v>238</c:v>
                </c:pt>
                <c:pt idx="844">
                  <c:v>238</c:v>
                </c:pt>
                <c:pt idx="845">
                  <c:v>238</c:v>
                </c:pt>
                <c:pt idx="846">
                  <c:v>239</c:v>
                </c:pt>
                <c:pt idx="847">
                  <c:v>232</c:v>
                </c:pt>
                <c:pt idx="848">
                  <c:v>232</c:v>
                </c:pt>
                <c:pt idx="849">
                  <c:v>248</c:v>
                </c:pt>
                <c:pt idx="850">
                  <c:v>255</c:v>
                </c:pt>
                <c:pt idx="851">
                  <c:v>254</c:v>
                </c:pt>
                <c:pt idx="852">
                  <c:v>254</c:v>
                </c:pt>
                <c:pt idx="853">
                  <c:v>254</c:v>
                </c:pt>
                <c:pt idx="854">
                  <c:v>255</c:v>
                </c:pt>
                <c:pt idx="855">
                  <c:v>252</c:v>
                </c:pt>
                <c:pt idx="856">
                  <c:v>252</c:v>
                </c:pt>
                <c:pt idx="857">
                  <c:v>252</c:v>
                </c:pt>
                <c:pt idx="858">
                  <c:v>255</c:v>
                </c:pt>
                <c:pt idx="859">
                  <c:v>254</c:v>
                </c:pt>
                <c:pt idx="860">
                  <c:v>254</c:v>
                </c:pt>
                <c:pt idx="861">
                  <c:v>254</c:v>
                </c:pt>
                <c:pt idx="862">
                  <c:v>255</c:v>
                </c:pt>
                <c:pt idx="863">
                  <c:v>240</c:v>
                </c:pt>
                <c:pt idx="864">
                  <c:v>240</c:v>
                </c:pt>
                <c:pt idx="865">
                  <c:v>240</c:v>
                </c:pt>
                <c:pt idx="866">
                  <c:v>255</c:v>
                </c:pt>
                <c:pt idx="867">
                  <c:v>254</c:v>
                </c:pt>
                <c:pt idx="868">
                  <c:v>254</c:v>
                </c:pt>
                <c:pt idx="869">
                  <c:v>254</c:v>
                </c:pt>
                <c:pt idx="870">
                  <c:v>255</c:v>
                </c:pt>
                <c:pt idx="871">
                  <c:v>252</c:v>
                </c:pt>
                <c:pt idx="872">
                  <c:v>252</c:v>
                </c:pt>
                <c:pt idx="873">
                  <c:v>252</c:v>
                </c:pt>
                <c:pt idx="874">
                  <c:v>255</c:v>
                </c:pt>
                <c:pt idx="875">
                  <c:v>254</c:v>
                </c:pt>
                <c:pt idx="876">
                  <c:v>254</c:v>
                </c:pt>
                <c:pt idx="877">
                  <c:v>254</c:v>
                </c:pt>
                <c:pt idx="878">
                  <c:v>255</c:v>
                </c:pt>
                <c:pt idx="879">
                  <c:v>248</c:v>
                </c:pt>
                <c:pt idx="880">
                  <c:v>200</c:v>
                </c:pt>
                <c:pt idx="881">
                  <c:v>200</c:v>
                </c:pt>
                <c:pt idx="882">
                  <c:v>207</c:v>
                </c:pt>
                <c:pt idx="883">
                  <c:v>206</c:v>
                </c:pt>
                <c:pt idx="884">
                  <c:v>206</c:v>
                </c:pt>
                <c:pt idx="885">
                  <c:v>206</c:v>
                </c:pt>
                <c:pt idx="886">
                  <c:v>207</c:v>
                </c:pt>
                <c:pt idx="887">
                  <c:v>204</c:v>
                </c:pt>
                <c:pt idx="888">
                  <c:v>204</c:v>
                </c:pt>
                <c:pt idx="889">
                  <c:v>204</c:v>
                </c:pt>
                <c:pt idx="890">
                  <c:v>207</c:v>
                </c:pt>
                <c:pt idx="891">
                  <c:v>206</c:v>
                </c:pt>
                <c:pt idx="892">
                  <c:v>206</c:v>
                </c:pt>
                <c:pt idx="893">
                  <c:v>206</c:v>
                </c:pt>
                <c:pt idx="894">
                  <c:v>207</c:v>
                </c:pt>
                <c:pt idx="895">
                  <c:v>192</c:v>
                </c:pt>
                <c:pt idx="896">
                  <c:v>192</c:v>
                </c:pt>
                <c:pt idx="897">
                  <c:v>192</c:v>
                </c:pt>
                <c:pt idx="898">
                  <c:v>207</c:v>
                </c:pt>
                <c:pt idx="899">
                  <c:v>206</c:v>
                </c:pt>
                <c:pt idx="900">
                  <c:v>206</c:v>
                </c:pt>
                <c:pt idx="901">
                  <c:v>206</c:v>
                </c:pt>
                <c:pt idx="902">
                  <c:v>207</c:v>
                </c:pt>
                <c:pt idx="903">
                  <c:v>204</c:v>
                </c:pt>
                <c:pt idx="904">
                  <c:v>204</c:v>
                </c:pt>
                <c:pt idx="905">
                  <c:v>204</c:v>
                </c:pt>
                <c:pt idx="906">
                  <c:v>207</c:v>
                </c:pt>
                <c:pt idx="907">
                  <c:v>206</c:v>
                </c:pt>
                <c:pt idx="908">
                  <c:v>206</c:v>
                </c:pt>
                <c:pt idx="909">
                  <c:v>206</c:v>
                </c:pt>
                <c:pt idx="910">
                  <c:v>207</c:v>
                </c:pt>
                <c:pt idx="911">
                  <c:v>200</c:v>
                </c:pt>
                <c:pt idx="912">
                  <c:v>200</c:v>
                </c:pt>
                <c:pt idx="913">
                  <c:v>248</c:v>
                </c:pt>
                <c:pt idx="914">
                  <c:v>255</c:v>
                </c:pt>
                <c:pt idx="915">
                  <c:v>254</c:v>
                </c:pt>
                <c:pt idx="916">
                  <c:v>254</c:v>
                </c:pt>
                <c:pt idx="917">
                  <c:v>254</c:v>
                </c:pt>
                <c:pt idx="918">
                  <c:v>255</c:v>
                </c:pt>
                <c:pt idx="919">
                  <c:v>252</c:v>
                </c:pt>
                <c:pt idx="920">
                  <c:v>252</c:v>
                </c:pt>
                <c:pt idx="921">
                  <c:v>252</c:v>
                </c:pt>
                <c:pt idx="922">
                  <c:v>255</c:v>
                </c:pt>
                <c:pt idx="923">
                  <c:v>254</c:v>
                </c:pt>
                <c:pt idx="924">
                  <c:v>254</c:v>
                </c:pt>
                <c:pt idx="925">
                  <c:v>254</c:v>
                </c:pt>
                <c:pt idx="926">
                  <c:v>255</c:v>
                </c:pt>
                <c:pt idx="927">
                  <c:v>240</c:v>
                </c:pt>
                <c:pt idx="928">
                  <c:v>240</c:v>
                </c:pt>
                <c:pt idx="929">
                  <c:v>240</c:v>
                </c:pt>
                <c:pt idx="930">
                  <c:v>255</c:v>
                </c:pt>
                <c:pt idx="931">
                  <c:v>254</c:v>
                </c:pt>
                <c:pt idx="932">
                  <c:v>254</c:v>
                </c:pt>
                <c:pt idx="933">
                  <c:v>254</c:v>
                </c:pt>
                <c:pt idx="934">
                  <c:v>255</c:v>
                </c:pt>
                <c:pt idx="935">
                  <c:v>252</c:v>
                </c:pt>
                <c:pt idx="936">
                  <c:v>252</c:v>
                </c:pt>
                <c:pt idx="937">
                  <c:v>252</c:v>
                </c:pt>
                <c:pt idx="938">
                  <c:v>255</c:v>
                </c:pt>
                <c:pt idx="939">
                  <c:v>254</c:v>
                </c:pt>
                <c:pt idx="940">
                  <c:v>254</c:v>
                </c:pt>
                <c:pt idx="941">
                  <c:v>254</c:v>
                </c:pt>
                <c:pt idx="942">
                  <c:v>255</c:v>
                </c:pt>
                <c:pt idx="943">
                  <c:v>248</c:v>
                </c:pt>
                <c:pt idx="944">
                  <c:v>232</c:v>
                </c:pt>
                <c:pt idx="945">
                  <c:v>232</c:v>
                </c:pt>
                <c:pt idx="946">
                  <c:v>239</c:v>
                </c:pt>
                <c:pt idx="947">
                  <c:v>238</c:v>
                </c:pt>
                <c:pt idx="948">
                  <c:v>238</c:v>
                </c:pt>
                <c:pt idx="949">
                  <c:v>238</c:v>
                </c:pt>
                <c:pt idx="950">
                  <c:v>239</c:v>
                </c:pt>
                <c:pt idx="951">
                  <c:v>236</c:v>
                </c:pt>
                <c:pt idx="952">
                  <c:v>236</c:v>
                </c:pt>
                <c:pt idx="953">
                  <c:v>236</c:v>
                </c:pt>
                <c:pt idx="954">
                  <c:v>239</c:v>
                </c:pt>
                <c:pt idx="955">
                  <c:v>238</c:v>
                </c:pt>
                <c:pt idx="956">
                  <c:v>238</c:v>
                </c:pt>
                <c:pt idx="957">
                  <c:v>238</c:v>
                </c:pt>
                <c:pt idx="958">
                  <c:v>239</c:v>
                </c:pt>
                <c:pt idx="959">
                  <c:v>224</c:v>
                </c:pt>
                <c:pt idx="960">
                  <c:v>224</c:v>
                </c:pt>
                <c:pt idx="961">
                  <c:v>224</c:v>
                </c:pt>
                <c:pt idx="962">
                  <c:v>239</c:v>
                </c:pt>
                <c:pt idx="963">
                  <c:v>238</c:v>
                </c:pt>
                <c:pt idx="964">
                  <c:v>238</c:v>
                </c:pt>
                <c:pt idx="965">
                  <c:v>238</c:v>
                </c:pt>
                <c:pt idx="966">
                  <c:v>239</c:v>
                </c:pt>
                <c:pt idx="967">
                  <c:v>236</c:v>
                </c:pt>
                <c:pt idx="968">
                  <c:v>236</c:v>
                </c:pt>
                <c:pt idx="969">
                  <c:v>236</c:v>
                </c:pt>
                <c:pt idx="970">
                  <c:v>239</c:v>
                </c:pt>
                <c:pt idx="971">
                  <c:v>238</c:v>
                </c:pt>
                <c:pt idx="972">
                  <c:v>238</c:v>
                </c:pt>
                <c:pt idx="973">
                  <c:v>238</c:v>
                </c:pt>
                <c:pt idx="974">
                  <c:v>239</c:v>
                </c:pt>
                <c:pt idx="975">
                  <c:v>232</c:v>
                </c:pt>
                <c:pt idx="976">
                  <c:v>232</c:v>
                </c:pt>
                <c:pt idx="977">
                  <c:v>248</c:v>
                </c:pt>
                <c:pt idx="978">
                  <c:v>255</c:v>
                </c:pt>
                <c:pt idx="979">
                  <c:v>254</c:v>
                </c:pt>
                <c:pt idx="980">
                  <c:v>254</c:v>
                </c:pt>
                <c:pt idx="981">
                  <c:v>254</c:v>
                </c:pt>
                <c:pt idx="982">
                  <c:v>255</c:v>
                </c:pt>
                <c:pt idx="983">
                  <c:v>252</c:v>
                </c:pt>
                <c:pt idx="984">
                  <c:v>252</c:v>
                </c:pt>
                <c:pt idx="985">
                  <c:v>252</c:v>
                </c:pt>
                <c:pt idx="986">
                  <c:v>255</c:v>
                </c:pt>
                <c:pt idx="987">
                  <c:v>254</c:v>
                </c:pt>
                <c:pt idx="988">
                  <c:v>254</c:v>
                </c:pt>
                <c:pt idx="989">
                  <c:v>254</c:v>
                </c:pt>
                <c:pt idx="990">
                  <c:v>255</c:v>
                </c:pt>
                <c:pt idx="991">
                  <c:v>240</c:v>
                </c:pt>
                <c:pt idx="992">
                  <c:v>240</c:v>
                </c:pt>
                <c:pt idx="993">
                  <c:v>240</c:v>
                </c:pt>
                <c:pt idx="994">
                  <c:v>255</c:v>
                </c:pt>
                <c:pt idx="995">
                  <c:v>254</c:v>
                </c:pt>
                <c:pt idx="996">
                  <c:v>254</c:v>
                </c:pt>
                <c:pt idx="997">
                  <c:v>254</c:v>
                </c:pt>
                <c:pt idx="998">
                  <c:v>255</c:v>
                </c:pt>
                <c:pt idx="999">
                  <c:v>252</c:v>
                </c:pt>
                <c:pt idx="1000">
                  <c:v>252</c:v>
                </c:pt>
                <c:pt idx="1001">
                  <c:v>252</c:v>
                </c:pt>
                <c:pt idx="1002">
                  <c:v>255</c:v>
                </c:pt>
                <c:pt idx="1003">
                  <c:v>254</c:v>
                </c:pt>
                <c:pt idx="1004">
                  <c:v>254</c:v>
                </c:pt>
                <c:pt idx="1005">
                  <c:v>254</c:v>
                </c:pt>
                <c:pt idx="1006">
                  <c:v>255</c:v>
                </c:pt>
                <c:pt idx="1007">
                  <c:v>248</c:v>
                </c:pt>
                <c:pt idx="1008">
                  <c:v>248</c:v>
                </c:pt>
                <c:pt idx="1009">
                  <c:v>248</c:v>
                </c:pt>
                <c:pt idx="1010">
                  <c:v>255</c:v>
                </c:pt>
                <c:pt idx="1011">
                  <c:v>254</c:v>
                </c:pt>
                <c:pt idx="1012">
                  <c:v>254</c:v>
                </c:pt>
                <c:pt idx="1013">
                  <c:v>254</c:v>
                </c:pt>
                <c:pt idx="1014">
                  <c:v>255</c:v>
                </c:pt>
                <c:pt idx="1015">
                  <c:v>252</c:v>
                </c:pt>
                <c:pt idx="1016">
                  <c:v>252</c:v>
                </c:pt>
                <c:pt idx="1017">
                  <c:v>252</c:v>
                </c:pt>
                <c:pt idx="1018">
                  <c:v>255</c:v>
                </c:pt>
                <c:pt idx="1019">
                  <c:v>254</c:v>
                </c:pt>
                <c:pt idx="1020">
                  <c:v>254</c:v>
                </c:pt>
                <c:pt idx="1021">
                  <c:v>254</c:v>
                </c:pt>
                <c:pt idx="1022">
                  <c:v>255</c:v>
                </c:pt>
                <c:pt idx="1023">
                  <c:v>255</c:v>
                </c:pt>
                <c:pt idx="1024">
                  <c:v>255.5</c:v>
                </c:pt>
                <c:pt idx="1026">
                  <c:v>198.77880859375</c:v>
                </c:pt>
                <c:pt idx="1027">
                  <c:v>61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663936"/>
        <c:axId val="172665472"/>
      </c:scatterChart>
      <c:valAx>
        <c:axId val="172663936"/>
        <c:scaling>
          <c:orientation val="minMax"/>
          <c:max val="1024"/>
          <c:min val="0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Code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US"/>
          </a:p>
        </c:txPr>
        <c:crossAx val="172665472"/>
        <c:crossesAt val="0"/>
        <c:crossBetween val="midCat"/>
        <c:majorUnit val="250"/>
      </c:valAx>
      <c:valAx>
        <c:axId val="172665472"/>
        <c:scaling>
          <c:orientation val="minMax"/>
          <c:max val="514"/>
          <c:min val="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400" dirty="0" smtClean="0"/>
                  <a:t>Driver</a:t>
                </a:r>
                <a:r>
                  <a:rPr lang="en-US" sz="1400" baseline="0" dirty="0" smtClean="0"/>
                  <a:t> Capacitors Switched</a:t>
                </a:r>
                <a:endParaRPr lang="en-US" sz="1400" dirty="0"/>
              </a:p>
            </c:rich>
          </c:tx>
          <c:layout>
            <c:manualLayout>
              <c:xMode val="edge"/>
              <c:yMode val="edge"/>
              <c:x val="1.4946550194987751E-2"/>
              <c:y val="6.8515843918576944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="1"/>
            </a:pPr>
            <a:endParaRPr lang="en-US"/>
          </a:p>
        </c:txPr>
        <c:crossAx val="17266393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7664840441457539"/>
          <c:y val="8.8635682991744874E-2"/>
          <c:w val="0.17604361798914786"/>
          <c:h val="0.16743438320209975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200" b="1"/>
          </a:pPr>
          <a:endParaRPr lang="en-US"/>
        </a:p>
      </c:txPr>
    </c:legend>
    <c:plotVisOnly val="1"/>
    <c:dispBlanksAs val="gap"/>
    <c:showDLblsOverMax val="0"/>
  </c:chart>
  <c:spPr>
    <a:solidFill>
      <a:schemeClr val="bg1"/>
    </a:solidFill>
    <a:ln>
      <a:noFill/>
    </a:ln>
  </c:sp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547247362791731"/>
          <c:y val="5.1400554097404488E-2"/>
          <c:w val="0.79567650245246213"/>
          <c:h val="0.7984070952284128"/>
        </c:manualLayout>
      </c:layout>
      <c:scatterChart>
        <c:scatterStyle val="lineMarker"/>
        <c:varyColors val="0"/>
        <c:ser>
          <c:idx val="0"/>
          <c:order val="0"/>
          <c:tx>
            <c:strRef>
              <c:f>'SNDR Plot'!$B$21</c:f>
              <c:strCache>
                <c:ptCount val="1"/>
                <c:pt idx="0">
                  <c:v>ENOB @ 0.8V VDD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'SNDR Plot'!$A$22:$A$26</c:f>
              <c:numCache>
                <c:formatCode>General</c:formatCode>
                <c:ptCount val="5"/>
                <c:pt idx="0">
                  <c:v>0.5</c:v>
                </c:pt>
                <c:pt idx="1">
                  <c:v>4</c:v>
                </c:pt>
                <c:pt idx="2">
                  <c:v>8</c:v>
                </c:pt>
                <c:pt idx="3">
                  <c:v>20</c:v>
                </c:pt>
                <c:pt idx="4">
                  <c:v>40</c:v>
                </c:pt>
              </c:numCache>
            </c:numRef>
          </c:xVal>
          <c:yVal>
            <c:numRef>
              <c:f>'SNDR Plot'!$B$22:$B$26</c:f>
              <c:numCache>
                <c:formatCode>General</c:formatCode>
                <c:ptCount val="5"/>
                <c:pt idx="1">
                  <c:v>9.3040000000000003</c:v>
                </c:pt>
                <c:pt idx="2">
                  <c:v>9.2780000000000005</c:v>
                </c:pt>
                <c:pt idx="3">
                  <c:v>8.5500000000000007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SNDR Plot'!$C$21</c:f>
              <c:strCache>
                <c:ptCount val="1"/>
                <c:pt idx="0">
                  <c:v>ENOB @ 1.2V VDD</c:v>
                </c:pt>
              </c:strCache>
            </c:strRef>
          </c:tx>
          <c:marker>
            <c:symbol val="square"/>
            <c:size val="7"/>
          </c:marker>
          <c:dLbls>
            <c:dLbl>
              <c:idx val="1"/>
              <c:layout>
                <c:manualLayout>
                  <c:x val="-1.1494252873563218E-2"/>
                  <c:y val="-6.4814915376957188E-2"/>
                </c:manualLayout>
              </c:layout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2.7586206896551741E-2"/>
                  <c:y val="-5.5555555555555462E-2"/>
                </c:manualLayout>
              </c:layout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-3.2183908045977067E-2"/>
                  <c:y val="-6.5134099616858232E-2"/>
                </c:manualLayout>
              </c:layout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-5.5268029445811377E-2"/>
                  <c:y val="-0.10344827586206895"/>
                </c:manualLayout>
              </c:layout>
              <c:showLegendKey val="0"/>
              <c:showVal val="0"/>
              <c:showCatName val="1"/>
              <c:showSerName val="0"/>
              <c:showPercent val="0"/>
              <c:showBubbleSize val="0"/>
            </c:dLbl>
            <c:txPr>
              <a:bodyPr/>
              <a:lstStyle/>
              <a:p>
                <a:pPr>
                  <a:defRPr sz="1400" b="1"/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</c:dLbls>
          <c:xVal>
            <c:numRef>
              <c:f>'SNDR Plot'!$A$22:$A$26</c:f>
              <c:numCache>
                <c:formatCode>General</c:formatCode>
                <c:ptCount val="5"/>
                <c:pt idx="0">
                  <c:v>0.5</c:v>
                </c:pt>
                <c:pt idx="1">
                  <c:v>4</c:v>
                </c:pt>
                <c:pt idx="2">
                  <c:v>8</c:v>
                </c:pt>
                <c:pt idx="3">
                  <c:v>20</c:v>
                </c:pt>
                <c:pt idx="4">
                  <c:v>40</c:v>
                </c:pt>
              </c:numCache>
            </c:numRef>
          </c:xVal>
          <c:yVal>
            <c:numRef>
              <c:f>'SNDR Plot'!$C$22:$C$26</c:f>
              <c:numCache>
                <c:formatCode>General</c:formatCode>
                <c:ptCount val="5"/>
                <c:pt idx="1">
                  <c:v>9.6280000000000001</c:v>
                </c:pt>
                <c:pt idx="2">
                  <c:v>9.61</c:v>
                </c:pt>
                <c:pt idx="3">
                  <c:v>8.9600000000000009</c:v>
                </c:pt>
                <c:pt idx="4">
                  <c:v>7.934999999999999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729856"/>
        <c:axId val="172731776"/>
      </c:scatterChart>
      <c:valAx>
        <c:axId val="172729856"/>
        <c:scaling>
          <c:logBase val="10"/>
          <c:orientation val="minMax"/>
          <c:max val="40"/>
          <c:min val="4"/>
        </c:scaling>
        <c:delete val="0"/>
        <c:axPos val="b"/>
        <c:majorGridlines>
          <c:spPr>
            <a:ln>
              <a:solidFill>
                <a:schemeClr val="bg1">
                  <a:lumMod val="65000"/>
                </a:schemeClr>
              </a:solidFill>
            </a:ln>
          </c:spPr>
        </c:majorGridlines>
        <c:minorGridlines>
          <c:spPr>
            <a:ln>
              <a:solidFill>
                <a:schemeClr val="bg1">
                  <a:lumMod val="95000"/>
                </a:schemeClr>
              </a:solidFill>
            </a:ln>
          </c:spPr>
        </c:minorGridlines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Sampling Clock Frequency (MHz)</a:t>
                </a:r>
              </a:p>
            </c:rich>
          </c:tx>
          <c:layout>
            <c:manualLayout>
              <c:xMode val="edge"/>
              <c:yMode val="edge"/>
              <c:x val="0.18436722886285228"/>
              <c:y val="0.92287675583216122"/>
            </c:manualLayout>
          </c:layout>
          <c:overlay val="0"/>
        </c:title>
        <c:numFmt formatCode="General" sourceLinked="1"/>
        <c:majorTickMark val="out"/>
        <c:minorTickMark val="out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72731776"/>
        <c:crosses val="autoZero"/>
        <c:crossBetween val="midCat"/>
        <c:majorUnit val="10"/>
        <c:minorUnit val="10"/>
      </c:valAx>
      <c:valAx>
        <c:axId val="172731776"/>
        <c:scaling>
          <c:orientation val="minMax"/>
          <c:max val="10"/>
          <c:min val="7"/>
        </c:scaling>
        <c:delete val="0"/>
        <c:axPos val="l"/>
        <c:majorGridlines>
          <c:spPr>
            <a:ln>
              <a:solidFill>
                <a:schemeClr val="bg1">
                  <a:lumMod val="75000"/>
                </a:scheme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Effective Number of Bits (ENOB)</a:t>
                </a:r>
              </a:p>
            </c:rich>
          </c:tx>
          <c:layout>
            <c:manualLayout>
              <c:xMode val="edge"/>
              <c:yMode val="edge"/>
              <c:x val="1.3361118541884313E-2"/>
              <c:y val="9.5328768501613023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72729856"/>
        <c:crossesAt val="0.1"/>
        <c:crossBetween val="midCat"/>
      </c:valAx>
    </c:plotArea>
    <c:legend>
      <c:legendPos val="r"/>
      <c:layout>
        <c:manualLayout>
          <c:xMode val="edge"/>
          <c:yMode val="edge"/>
          <c:x val="0.17903479857949195"/>
          <c:y val="0.60203871477592641"/>
          <c:w val="0.4972804904832131"/>
          <c:h val="0.2157302228473566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400" b="1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0769641666798927"/>
          <c:y val="4.0092778639336524E-2"/>
          <c:w val="0.74714838232259906"/>
          <c:h val="0.80490270379610274"/>
        </c:manualLayout>
      </c:layout>
      <c:scatterChart>
        <c:scatterStyle val="smoothMarker"/>
        <c:varyColors val="0"/>
        <c:ser>
          <c:idx val="0"/>
          <c:order val="0"/>
          <c:tx>
            <c:strRef>
              <c:f>FFT!$B$1</c:f>
              <c:strCache>
                <c:ptCount val="1"/>
                <c:pt idx="0">
                  <c:v>Magnitude</c:v>
                </c:pt>
              </c:strCache>
            </c:strRef>
          </c:tx>
          <c:spPr>
            <a:ln>
              <a:solidFill>
                <a:schemeClr val="accent6"/>
              </a:solidFill>
            </a:ln>
          </c:spPr>
          <c:marker>
            <c:symbol val="none"/>
          </c:marker>
          <c:xVal>
            <c:numRef>
              <c:f>FFT!$A$2:$A$2048</c:f>
              <c:numCache>
                <c:formatCode>General</c:formatCode>
                <c:ptCount val="2047"/>
                <c:pt idx="0">
                  <c:v>3.9061999999999999E-3</c:v>
                </c:pt>
                <c:pt idx="1">
                  <c:v>5.8593999999999999E-3</c:v>
                </c:pt>
                <c:pt idx="2">
                  <c:v>7.8125E-3</c:v>
                </c:pt>
                <c:pt idx="3">
                  <c:v>9.765600000000001E-3</c:v>
                </c:pt>
                <c:pt idx="4">
                  <c:v>1.1719E-2</c:v>
                </c:pt>
                <c:pt idx="5">
                  <c:v>1.3672E-2</c:v>
                </c:pt>
                <c:pt idx="6">
                  <c:v>1.5625E-2</c:v>
                </c:pt>
                <c:pt idx="7">
                  <c:v>1.7578E-2</c:v>
                </c:pt>
                <c:pt idx="8">
                  <c:v>1.9531E-2</c:v>
                </c:pt>
                <c:pt idx="9">
                  <c:v>2.1484E-2</c:v>
                </c:pt>
                <c:pt idx="10">
                  <c:v>2.3438000000000001E-2</c:v>
                </c:pt>
                <c:pt idx="11">
                  <c:v>2.5391E-2</c:v>
                </c:pt>
                <c:pt idx="12">
                  <c:v>2.7344E-2</c:v>
                </c:pt>
                <c:pt idx="13">
                  <c:v>2.9297E-2</c:v>
                </c:pt>
                <c:pt idx="14">
                  <c:v>3.125E-2</c:v>
                </c:pt>
                <c:pt idx="15">
                  <c:v>3.3203000000000003E-2</c:v>
                </c:pt>
                <c:pt idx="16">
                  <c:v>3.5156E-2</c:v>
                </c:pt>
                <c:pt idx="17">
                  <c:v>3.7109000000000003E-2</c:v>
                </c:pt>
                <c:pt idx="18">
                  <c:v>3.9061999999999999E-2</c:v>
                </c:pt>
                <c:pt idx="19">
                  <c:v>4.1015999999999997E-2</c:v>
                </c:pt>
                <c:pt idx="20">
                  <c:v>4.2969E-2</c:v>
                </c:pt>
                <c:pt idx="21">
                  <c:v>4.4921999999999997E-2</c:v>
                </c:pt>
                <c:pt idx="22">
                  <c:v>4.6875E-2</c:v>
                </c:pt>
                <c:pt idx="23">
                  <c:v>4.8828000000000003E-2</c:v>
                </c:pt>
                <c:pt idx="24">
                  <c:v>5.0781E-2</c:v>
                </c:pt>
                <c:pt idx="25">
                  <c:v>5.2734000000000003E-2</c:v>
                </c:pt>
                <c:pt idx="26">
                  <c:v>5.4688000000000001E-2</c:v>
                </c:pt>
                <c:pt idx="27">
                  <c:v>5.6640999999999997E-2</c:v>
                </c:pt>
                <c:pt idx="28">
                  <c:v>5.8594E-2</c:v>
                </c:pt>
                <c:pt idx="29">
                  <c:v>6.0546999999999997E-2</c:v>
                </c:pt>
                <c:pt idx="30">
                  <c:v>6.25E-2</c:v>
                </c:pt>
                <c:pt idx="31">
                  <c:v>6.4452999999999996E-2</c:v>
                </c:pt>
                <c:pt idx="32">
                  <c:v>6.6406000000000007E-2</c:v>
                </c:pt>
                <c:pt idx="33">
                  <c:v>6.8359000000000003E-2</c:v>
                </c:pt>
                <c:pt idx="34">
                  <c:v>7.0311999999999999E-2</c:v>
                </c:pt>
                <c:pt idx="35">
                  <c:v>7.2265999999999997E-2</c:v>
                </c:pt>
                <c:pt idx="36">
                  <c:v>7.4218999999999993E-2</c:v>
                </c:pt>
                <c:pt idx="37">
                  <c:v>7.6172000000000004E-2</c:v>
                </c:pt>
                <c:pt idx="38">
                  <c:v>7.8125E-2</c:v>
                </c:pt>
                <c:pt idx="39">
                  <c:v>8.0077999999999996E-2</c:v>
                </c:pt>
                <c:pt idx="40">
                  <c:v>8.2031000000000007E-2</c:v>
                </c:pt>
                <c:pt idx="41">
                  <c:v>8.3984000000000003E-2</c:v>
                </c:pt>
                <c:pt idx="42">
                  <c:v>8.5938000000000001E-2</c:v>
                </c:pt>
                <c:pt idx="43">
                  <c:v>8.7890999999999997E-2</c:v>
                </c:pt>
                <c:pt idx="44">
                  <c:v>8.9843999999999993E-2</c:v>
                </c:pt>
                <c:pt idx="45">
                  <c:v>9.1797000000000004E-2</c:v>
                </c:pt>
                <c:pt idx="46">
                  <c:v>9.375E-2</c:v>
                </c:pt>
                <c:pt idx="47">
                  <c:v>9.5702999999999996E-2</c:v>
                </c:pt>
                <c:pt idx="48">
                  <c:v>9.7656000000000007E-2</c:v>
                </c:pt>
                <c:pt idx="49">
                  <c:v>9.9609000000000003E-2</c:v>
                </c:pt>
                <c:pt idx="50">
                  <c:v>0.10156</c:v>
                </c:pt>
                <c:pt idx="51">
                  <c:v>0.10352</c:v>
                </c:pt>
                <c:pt idx="52">
                  <c:v>0.10546999999999999</c:v>
                </c:pt>
                <c:pt idx="53">
                  <c:v>0.10742</c:v>
                </c:pt>
                <c:pt idx="54">
                  <c:v>0.10938000000000001</c:v>
                </c:pt>
                <c:pt idx="55">
                  <c:v>0.11133</c:v>
                </c:pt>
                <c:pt idx="56">
                  <c:v>0.11328000000000001</c:v>
                </c:pt>
                <c:pt idx="57">
                  <c:v>0.11523</c:v>
                </c:pt>
                <c:pt idx="58">
                  <c:v>0.11719</c:v>
                </c:pt>
                <c:pt idx="59">
                  <c:v>0.11914</c:v>
                </c:pt>
                <c:pt idx="60">
                  <c:v>0.12109</c:v>
                </c:pt>
                <c:pt idx="61">
                  <c:v>0.12305000000000001</c:v>
                </c:pt>
                <c:pt idx="62">
                  <c:v>0.125</c:v>
                </c:pt>
                <c:pt idx="63">
                  <c:v>0.12695000000000001</c:v>
                </c:pt>
                <c:pt idx="64">
                  <c:v>0.12891</c:v>
                </c:pt>
                <c:pt idx="65">
                  <c:v>0.13086</c:v>
                </c:pt>
                <c:pt idx="66">
                  <c:v>0.13281000000000001</c:v>
                </c:pt>
                <c:pt idx="67">
                  <c:v>0.13477</c:v>
                </c:pt>
                <c:pt idx="68">
                  <c:v>0.13672000000000001</c:v>
                </c:pt>
                <c:pt idx="69">
                  <c:v>0.13866999999999999</c:v>
                </c:pt>
                <c:pt idx="70">
                  <c:v>0.14061999999999999</c:v>
                </c:pt>
                <c:pt idx="71">
                  <c:v>0.14258000000000001</c:v>
                </c:pt>
                <c:pt idx="72">
                  <c:v>0.14452999999999999</c:v>
                </c:pt>
                <c:pt idx="73">
                  <c:v>0.14648</c:v>
                </c:pt>
                <c:pt idx="74">
                  <c:v>0.14843999999999999</c:v>
                </c:pt>
                <c:pt idx="75">
                  <c:v>0.15039</c:v>
                </c:pt>
                <c:pt idx="76">
                  <c:v>0.15234</c:v>
                </c:pt>
                <c:pt idx="77">
                  <c:v>0.15429999999999999</c:v>
                </c:pt>
                <c:pt idx="78">
                  <c:v>0.15625</c:v>
                </c:pt>
                <c:pt idx="79">
                  <c:v>0.15820000000000001</c:v>
                </c:pt>
                <c:pt idx="80">
                  <c:v>0.16016</c:v>
                </c:pt>
                <c:pt idx="81">
                  <c:v>0.16211</c:v>
                </c:pt>
                <c:pt idx="82">
                  <c:v>0.16406000000000001</c:v>
                </c:pt>
                <c:pt idx="83">
                  <c:v>0.16602</c:v>
                </c:pt>
                <c:pt idx="84">
                  <c:v>0.16797000000000001</c:v>
                </c:pt>
                <c:pt idx="85">
                  <c:v>0.16991999999999999</c:v>
                </c:pt>
                <c:pt idx="86">
                  <c:v>0.17188000000000001</c:v>
                </c:pt>
                <c:pt idx="87">
                  <c:v>0.17383000000000001</c:v>
                </c:pt>
                <c:pt idx="88">
                  <c:v>0.17577999999999999</c:v>
                </c:pt>
                <c:pt idx="89">
                  <c:v>0.17773</c:v>
                </c:pt>
                <c:pt idx="90">
                  <c:v>0.17968999999999999</c:v>
                </c:pt>
                <c:pt idx="91">
                  <c:v>0.18164</c:v>
                </c:pt>
                <c:pt idx="92">
                  <c:v>0.18359</c:v>
                </c:pt>
                <c:pt idx="93">
                  <c:v>0.18554999999999999</c:v>
                </c:pt>
                <c:pt idx="94">
                  <c:v>0.1875</c:v>
                </c:pt>
                <c:pt idx="95">
                  <c:v>0.18945000000000001</c:v>
                </c:pt>
                <c:pt idx="96">
                  <c:v>0.19141</c:v>
                </c:pt>
                <c:pt idx="97">
                  <c:v>0.19336</c:v>
                </c:pt>
                <c:pt idx="98">
                  <c:v>0.19531000000000001</c:v>
                </c:pt>
                <c:pt idx="99">
                  <c:v>0.19727</c:v>
                </c:pt>
                <c:pt idx="100">
                  <c:v>0.19922000000000001</c:v>
                </c:pt>
                <c:pt idx="101">
                  <c:v>0.20116999999999999</c:v>
                </c:pt>
                <c:pt idx="102">
                  <c:v>0.20311999999999999</c:v>
                </c:pt>
                <c:pt idx="103">
                  <c:v>0.20508000000000001</c:v>
                </c:pt>
                <c:pt idx="104">
                  <c:v>0.20702999999999999</c:v>
                </c:pt>
                <c:pt idx="105">
                  <c:v>0.20898</c:v>
                </c:pt>
                <c:pt idx="106">
                  <c:v>0.21093999999999999</c:v>
                </c:pt>
                <c:pt idx="107">
                  <c:v>0.21289</c:v>
                </c:pt>
                <c:pt idx="108">
                  <c:v>0.21484</c:v>
                </c:pt>
                <c:pt idx="109">
                  <c:v>0.21679999999999999</c:v>
                </c:pt>
                <c:pt idx="110">
                  <c:v>0.21875</c:v>
                </c:pt>
                <c:pt idx="111">
                  <c:v>0.22070000000000001</c:v>
                </c:pt>
                <c:pt idx="112">
                  <c:v>0.22266</c:v>
                </c:pt>
                <c:pt idx="113">
                  <c:v>0.22461</c:v>
                </c:pt>
                <c:pt idx="114">
                  <c:v>0.22656000000000001</c:v>
                </c:pt>
                <c:pt idx="115">
                  <c:v>0.22852</c:v>
                </c:pt>
                <c:pt idx="116">
                  <c:v>0.23047000000000001</c:v>
                </c:pt>
                <c:pt idx="117">
                  <c:v>0.23241999999999999</c:v>
                </c:pt>
                <c:pt idx="118">
                  <c:v>0.23438000000000001</c:v>
                </c:pt>
                <c:pt idx="119">
                  <c:v>0.23633000000000001</c:v>
                </c:pt>
                <c:pt idx="120">
                  <c:v>0.23827999999999999</c:v>
                </c:pt>
                <c:pt idx="121">
                  <c:v>0.24023</c:v>
                </c:pt>
                <c:pt idx="122">
                  <c:v>0.24218999999999999</c:v>
                </c:pt>
                <c:pt idx="123">
                  <c:v>0.24414</c:v>
                </c:pt>
                <c:pt idx="124">
                  <c:v>0.24609</c:v>
                </c:pt>
                <c:pt idx="125">
                  <c:v>0.24804999999999999</c:v>
                </c:pt>
                <c:pt idx="126">
                  <c:v>0.25</c:v>
                </c:pt>
                <c:pt idx="127">
                  <c:v>0.25195000000000001</c:v>
                </c:pt>
                <c:pt idx="128">
                  <c:v>0.25391000000000002</c:v>
                </c:pt>
                <c:pt idx="129">
                  <c:v>0.25585999999999998</c:v>
                </c:pt>
                <c:pt idx="130">
                  <c:v>0.25780999999999998</c:v>
                </c:pt>
                <c:pt idx="131">
                  <c:v>0.25977</c:v>
                </c:pt>
                <c:pt idx="132">
                  <c:v>0.26172000000000001</c:v>
                </c:pt>
                <c:pt idx="133">
                  <c:v>0.26367000000000002</c:v>
                </c:pt>
                <c:pt idx="134">
                  <c:v>0.26562000000000002</c:v>
                </c:pt>
                <c:pt idx="135">
                  <c:v>0.26757999999999998</c:v>
                </c:pt>
                <c:pt idx="136">
                  <c:v>0.26952999999999999</c:v>
                </c:pt>
                <c:pt idx="137">
                  <c:v>0.27148</c:v>
                </c:pt>
                <c:pt idx="138">
                  <c:v>0.27344000000000002</c:v>
                </c:pt>
                <c:pt idx="139">
                  <c:v>0.27539000000000002</c:v>
                </c:pt>
                <c:pt idx="140">
                  <c:v>0.27733999999999998</c:v>
                </c:pt>
                <c:pt idx="141">
                  <c:v>0.27929999999999999</c:v>
                </c:pt>
                <c:pt idx="142">
                  <c:v>0.28125</c:v>
                </c:pt>
                <c:pt idx="143">
                  <c:v>0.28320000000000001</c:v>
                </c:pt>
                <c:pt idx="144">
                  <c:v>0.28516000000000002</c:v>
                </c:pt>
                <c:pt idx="145">
                  <c:v>0.28710999999999998</c:v>
                </c:pt>
                <c:pt idx="146">
                  <c:v>0.28905999999999998</c:v>
                </c:pt>
                <c:pt idx="147">
                  <c:v>0.29102</c:v>
                </c:pt>
                <c:pt idx="148">
                  <c:v>0.29297000000000001</c:v>
                </c:pt>
                <c:pt idx="149">
                  <c:v>0.29492000000000002</c:v>
                </c:pt>
                <c:pt idx="150">
                  <c:v>0.29687999999999998</c:v>
                </c:pt>
                <c:pt idx="151">
                  <c:v>0.29882999999999998</c:v>
                </c:pt>
                <c:pt idx="152">
                  <c:v>0.30077999999999999</c:v>
                </c:pt>
                <c:pt idx="153">
                  <c:v>0.30273</c:v>
                </c:pt>
                <c:pt idx="154">
                  <c:v>0.30469000000000002</c:v>
                </c:pt>
                <c:pt idx="155">
                  <c:v>0.30664000000000002</c:v>
                </c:pt>
                <c:pt idx="156">
                  <c:v>0.30858999999999998</c:v>
                </c:pt>
                <c:pt idx="157">
                  <c:v>0.31054999999999999</c:v>
                </c:pt>
                <c:pt idx="158">
                  <c:v>0.3125</c:v>
                </c:pt>
                <c:pt idx="159">
                  <c:v>0.31445000000000001</c:v>
                </c:pt>
                <c:pt idx="160">
                  <c:v>0.31641000000000002</c:v>
                </c:pt>
                <c:pt idx="161">
                  <c:v>0.31835999999999998</c:v>
                </c:pt>
                <c:pt idx="162">
                  <c:v>0.32030999999999998</c:v>
                </c:pt>
                <c:pt idx="163">
                  <c:v>0.32227</c:v>
                </c:pt>
                <c:pt idx="164">
                  <c:v>0.32422000000000001</c:v>
                </c:pt>
                <c:pt idx="165">
                  <c:v>0.32617000000000002</c:v>
                </c:pt>
                <c:pt idx="166">
                  <c:v>0.32812000000000002</c:v>
                </c:pt>
                <c:pt idx="167">
                  <c:v>0.33007999999999998</c:v>
                </c:pt>
                <c:pt idx="168">
                  <c:v>0.33202999999999999</c:v>
                </c:pt>
                <c:pt idx="169">
                  <c:v>0.33398</c:v>
                </c:pt>
                <c:pt idx="170">
                  <c:v>0.33594000000000002</c:v>
                </c:pt>
                <c:pt idx="171">
                  <c:v>0.33789000000000002</c:v>
                </c:pt>
                <c:pt idx="172">
                  <c:v>0.33983999999999998</c:v>
                </c:pt>
                <c:pt idx="173">
                  <c:v>0.34179999999999999</c:v>
                </c:pt>
                <c:pt idx="174">
                  <c:v>0.34375</c:v>
                </c:pt>
                <c:pt idx="175">
                  <c:v>0.34570000000000001</c:v>
                </c:pt>
                <c:pt idx="176">
                  <c:v>0.34766000000000002</c:v>
                </c:pt>
                <c:pt idx="177">
                  <c:v>0.34960999999999998</c:v>
                </c:pt>
                <c:pt idx="178">
                  <c:v>0.35155999999999998</c:v>
                </c:pt>
                <c:pt idx="179">
                  <c:v>0.35352</c:v>
                </c:pt>
                <c:pt idx="180">
                  <c:v>0.35547000000000001</c:v>
                </c:pt>
                <c:pt idx="181">
                  <c:v>0.35742000000000002</c:v>
                </c:pt>
                <c:pt idx="182">
                  <c:v>0.35937999999999998</c:v>
                </c:pt>
                <c:pt idx="183">
                  <c:v>0.36132999999999998</c:v>
                </c:pt>
                <c:pt idx="184">
                  <c:v>0.36327999999999999</c:v>
                </c:pt>
                <c:pt idx="185">
                  <c:v>0.36523</c:v>
                </c:pt>
                <c:pt idx="186">
                  <c:v>0.36719000000000002</c:v>
                </c:pt>
                <c:pt idx="187">
                  <c:v>0.36914000000000002</c:v>
                </c:pt>
                <c:pt idx="188">
                  <c:v>0.37108999999999998</c:v>
                </c:pt>
                <c:pt idx="189">
                  <c:v>0.37304999999999999</c:v>
                </c:pt>
                <c:pt idx="190">
                  <c:v>0.375</c:v>
                </c:pt>
                <c:pt idx="191">
                  <c:v>0.37695000000000001</c:v>
                </c:pt>
                <c:pt idx="192">
                  <c:v>0.37891000000000002</c:v>
                </c:pt>
                <c:pt idx="193">
                  <c:v>0.38085999999999998</c:v>
                </c:pt>
                <c:pt idx="194">
                  <c:v>0.38280999999999998</c:v>
                </c:pt>
                <c:pt idx="195">
                  <c:v>0.38477</c:v>
                </c:pt>
                <c:pt idx="196">
                  <c:v>0.38672000000000001</c:v>
                </c:pt>
                <c:pt idx="197">
                  <c:v>0.38867000000000002</c:v>
                </c:pt>
                <c:pt idx="198">
                  <c:v>0.39062000000000002</c:v>
                </c:pt>
                <c:pt idx="199">
                  <c:v>0.39257999999999998</c:v>
                </c:pt>
                <c:pt idx="200">
                  <c:v>0.39452999999999999</c:v>
                </c:pt>
                <c:pt idx="201">
                  <c:v>0.39648</c:v>
                </c:pt>
                <c:pt idx="202">
                  <c:v>0.39844000000000002</c:v>
                </c:pt>
                <c:pt idx="203">
                  <c:v>0.40039000000000002</c:v>
                </c:pt>
                <c:pt idx="204">
                  <c:v>0.40233999999999998</c:v>
                </c:pt>
                <c:pt idx="205">
                  <c:v>0.40429999999999999</c:v>
                </c:pt>
                <c:pt idx="206">
                  <c:v>0.40625</c:v>
                </c:pt>
                <c:pt idx="207">
                  <c:v>0.40820000000000001</c:v>
                </c:pt>
                <c:pt idx="208">
                  <c:v>0.41016000000000002</c:v>
                </c:pt>
                <c:pt idx="209">
                  <c:v>0.41210999999999998</c:v>
                </c:pt>
                <c:pt idx="210">
                  <c:v>0.41405999999999998</c:v>
                </c:pt>
                <c:pt idx="211">
                  <c:v>0.41602</c:v>
                </c:pt>
                <c:pt idx="212">
                  <c:v>0.41797000000000001</c:v>
                </c:pt>
                <c:pt idx="213">
                  <c:v>0.41992000000000002</c:v>
                </c:pt>
                <c:pt idx="214">
                  <c:v>0.42187999999999998</c:v>
                </c:pt>
                <c:pt idx="215">
                  <c:v>0.42382999999999998</c:v>
                </c:pt>
                <c:pt idx="216">
                  <c:v>0.42577999999999999</c:v>
                </c:pt>
                <c:pt idx="217">
                  <c:v>0.42773</c:v>
                </c:pt>
                <c:pt idx="218">
                  <c:v>0.42969000000000002</c:v>
                </c:pt>
                <c:pt idx="219">
                  <c:v>0.43164000000000002</c:v>
                </c:pt>
                <c:pt idx="220">
                  <c:v>0.43358999999999998</c:v>
                </c:pt>
                <c:pt idx="221">
                  <c:v>0.43554999999999999</c:v>
                </c:pt>
                <c:pt idx="222">
                  <c:v>0.4375</c:v>
                </c:pt>
                <c:pt idx="223">
                  <c:v>0.43945000000000001</c:v>
                </c:pt>
                <c:pt idx="224">
                  <c:v>0.44141000000000002</c:v>
                </c:pt>
                <c:pt idx="225">
                  <c:v>0.44335999999999998</c:v>
                </c:pt>
                <c:pt idx="226">
                  <c:v>0.44530999999999998</c:v>
                </c:pt>
                <c:pt idx="227">
                  <c:v>0.44727</c:v>
                </c:pt>
                <c:pt idx="228">
                  <c:v>0.44922000000000001</c:v>
                </c:pt>
                <c:pt idx="229">
                  <c:v>0.45117000000000002</c:v>
                </c:pt>
                <c:pt idx="230">
                  <c:v>0.45312000000000002</c:v>
                </c:pt>
                <c:pt idx="231">
                  <c:v>0.45507999999999998</c:v>
                </c:pt>
                <c:pt idx="232">
                  <c:v>0.45702999999999999</c:v>
                </c:pt>
                <c:pt idx="233">
                  <c:v>0.45898</c:v>
                </c:pt>
                <c:pt idx="234">
                  <c:v>0.46094000000000002</c:v>
                </c:pt>
                <c:pt idx="235">
                  <c:v>0.46289000000000002</c:v>
                </c:pt>
                <c:pt idx="236">
                  <c:v>0.46483999999999998</c:v>
                </c:pt>
                <c:pt idx="237">
                  <c:v>0.46679999999999999</c:v>
                </c:pt>
                <c:pt idx="238">
                  <c:v>0.46875</c:v>
                </c:pt>
                <c:pt idx="239">
                  <c:v>0.47070000000000001</c:v>
                </c:pt>
                <c:pt idx="240">
                  <c:v>0.47266000000000002</c:v>
                </c:pt>
                <c:pt idx="241">
                  <c:v>0.47460999999999998</c:v>
                </c:pt>
                <c:pt idx="242">
                  <c:v>0.47655999999999998</c:v>
                </c:pt>
                <c:pt idx="243">
                  <c:v>0.47852</c:v>
                </c:pt>
                <c:pt idx="244">
                  <c:v>0.48047000000000001</c:v>
                </c:pt>
                <c:pt idx="245">
                  <c:v>0.48242000000000002</c:v>
                </c:pt>
                <c:pt idx="246">
                  <c:v>0.48437999999999998</c:v>
                </c:pt>
                <c:pt idx="247">
                  <c:v>0.48632999999999998</c:v>
                </c:pt>
                <c:pt idx="248">
                  <c:v>0.48827999999999999</c:v>
                </c:pt>
                <c:pt idx="249">
                  <c:v>0.49023</c:v>
                </c:pt>
                <c:pt idx="250">
                  <c:v>0.49219000000000002</c:v>
                </c:pt>
                <c:pt idx="251">
                  <c:v>0.49414000000000002</c:v>
                </c:pt>
                <c:pt idx="252">
                  <c:v>0.49608999999999998</c:v>
                </c:pt>
                <c:pt idx="253">
                  <c:v>0.49804999999999999</c:v>
                </c:pt>
                <c:pt idx="254">
                  <c:v>0.5</c:v>
                </c:pt>
                <c:pt idx="255">
                  <c:v>0.50195000000000001</c:v>
                </c:pt>
                <c:pt idx="256">
                  <c:v>0.50390999999999997</c:v>
                </c:pt>
                <c:pt idx="257">
                  <c:v>0.50585999999999998</c:v>
                </c:pt>
                <c:pt idx="258">
                  <c:v>0.50780999999999998</c:v>
                </c:pt>
                <c:pt idx="259">
                  <c:v>0.50976999999999995</c:v>
                </c:pt>
                <c:pt idx="260">
                  <c:v>0.51171999999999995</c:v>
                </c:pt>
                <c:pt idx="261">
                  <c:v>0.51366999999999996</c:v>
                </c:pt>
                <c:pt idx="262">
                  <c:v>0.51561999999999997</c:v>
                </c:pt>
                <c:pt idx="263">
                  <c:v>0.51758000000000004</c:v>
                </c:pt>
                <c:pt idx="264">
                  <c:v>0.51953000000000005</c:v>
                </c:pt>
                <c:pt idx="265">
                  <c:v>0.52148000000000005</c:v>
                </c:pt>
                <c:pt idx="266">
                  <c:v>0.52344000000000002</c:v>
                </c:pt>
                <c:pt idx="267">
                  <c:v>0.52539000000000002</c:v>
                </c:pt>
                <c:pt idx="268">
                  <c:v>0.52734000000000003</c:v>
                </c:pt>
                <c:pt idx="269">
                  <c:v>0.52929999999999999</c:v>
                </c:pt>
                <c:pt idx="270">
                  <c:v>0.53125</c:v>
                </c:pt>
                <c:pt idx="271">
                  <c:v>0.53320000000000001</c:v>
                </c:pt>
                <c:pt idx="272">
                  <c:v>0.53515999999999997</c:v>
                </c:pt>
                <c:pt idx="273">
                  <c:v>0.53710999999999998</c:v>
                </c:pt>
                <c:pt idx="274">
                  <c:v>0.53905999999999998</c:v>
                </c:pt>
                <c:pt idx="275">
                  <c:v>0.54101999999999995</c:v>
                </c:pt>
                <c:pt idx="276">
                  <c:v>0.54296999999999995</c:v>
                </c:pt>
                <c:pt idx="277">
                  <c:v>0.54491999999999996</c:v>
                </c:pt>
                <c:pt idx="278">
                  <c:v>0.54688000000000003</c:v>
                </c:pt>
                <c:pt idx="279">
                  <c:v>0.54883000000000004</c:v>
                </c:pt>
                <c:pt idx="280">
                  <c:v>0.55078000000000005</c:v>
                </c:pt>
                <c:pt idx="281">
                  <c:v>0.55273000000000005</c:v>
                </c:pt>
                <c:pt idx="282">
                  <c:v>0.55469000000000002</c:v>
                </c:pt>
                <c:pt idx="283">
                  <c:v>0.55664000000000002</c:v>
                </c:pt>
                <c:pt idx="284">
                  <c:v>0.55859000000000003</c:v>
                </c:pt>
                <c:pt idx="285">
                  <c:v>0.56054999999999999</c:v>
                </c:pt>
                <c:pt idx="286">
                  <c:v>0.5625</c:v>
                </c:pt>
                <c:pt idx="287">
                  <c:v>0.56445000000000001</c:v>
                </c:pt>
                <c:pt idx="288">
                  <c:v>0.56640999999999997</c:v>
                </c:pt>
                <c:pt idx="289">
                  <c:v>0.56835999999999998</c:v>
                </c:pt>
                <c:pt idx="290">
                  <c:v>0.57030999999999998</c:v>
                </c:pt>
                <c:pt idx="291">
                  <c:v>0.57226999999999995</c:v>
                </c:pt>
                <c:pt idx="292">
                  <c:v>0.57421999999999995</c:v>
                </c:pt>
                <c:pt idx="293">
                  <c:v>0.57616999999999996</c:v>
                </c:pt>
                <c:pt idx="294">
                  <c:v>0.57811999999999997</c:v>
                </c:pt>
                <c:pt idx="295">
                  <c:v>0.58008000000000004</c:v>
                </c:pt>
                <c:pt idx="296">
                  <c:v>0.58203000000000005</c:v>
                </c:pt>
                <c:pt idx="297">
                  <c:v>0.58398000000000005</c:v>
                </c:pt>
                <c:pt idx="298">
                  <c:v>0.58594000000000002</c:v>
                </c:pt>
                <c:pt idx="299">
                  <c:v>0.58789000000000002</c:v>
                </c:pt>
                <c:pt idx="300">
                  <c:v>0.58984000000000003</c:v>
                </c:pt>
                <c:pt idx="301">
                  <c:v>0.59179999999999999</c:v>
                </c:pt>
                <c:pt idx="302">
                  <c:v>0.59375</c:v>
                </c:pt>
                <c:pt idx="303">
                  <c:v>0.59570000000000001</c:v>
                </c:pt>
                <c:pt idx="304">
                  <c:v>0.59765999999999997</c:v>
                </c:pt>
                <c:pt idx="305">
                  <c:v>0.59960999999999998</c:v>
                </c:pt>
                <c:pt idx="306">
                  <c:v>0.60155999999999998</c:v>
                </c:pt>
                <c:pt idx="307">
                  <c:v>0.60351999999999995</c:v>
                </c:pt>
                <c:pt idx="308">
                  <c:v>0.60546999999999995</c:v>
                </c:pt>
                <c:pt idx="309">
                  <c:v>0.60741999999999996</c:v>
                </c:pt>
                <c:pt idx="310">
                  <c:v>0.60938000000000003</c:v>
                </c:pt>
                <c:pt idx="311">
                  <c:v>0.61133000000000004</c:v>
                </c:pt>
                <c:pt idx="312">
                  <c:v>0.61328000000000005</c:v>
                </c:pt>
                <c:pt idx="313">
                  <c:v>0.61523000000000005</c:v>
                </c:pt>
                <c:pt idx="314">
                  <c:v>0.61719000000000002</c:v>
                </c:pt>
                <c:pt idx="315">
                  <c:v>0.61914000000000002</c:v>
                </c:pt>
                <c:pt idx="316">
                  <c:v>0.62109000000000003</c:v>
                </c:pt>
                <c:pt idx="317">
                  <c:v>0.62304999999999999</c:v>
                </c:pt>
                <c:pt idx="318">
                  <c:v>0.625</c:v>
                </c:pt>
                <c:pt idx="319">
                  <c:v>0.62695000000000001</c:v>
                </c:pt>
                <c:pt idx="320">
                  <c:v>0.62890999999999997</c:v>
                </c:pt>
                <c:pt idx="321">
                  <c:v>0.63085999999999998</c:v>
                </c:pt>
                <c:pt idx="322">
                  <c:v>0.63280999999999998</c:v>
                </c:pt>
                <c:pt idx="323">
                  <c:v>0.63476999999999995</c:v>
                </c:pt>
                <c:pt idx="324">
                  <c:v>0.63671999999999995</c:v>
                </c:pt>
                <c:pt idx="325">
                  <c:v>0.63866999999999996</c:v>
                </c:pt>
                <c:pt idx="326">
                  <c:v>0.64061999999999997</c:v>
                </c:pt>
                <c:pt idx="327">
                  <c:v>0.64258000000000004</c:v>
                </c:pt>
                <c:pt idx="328">
                  <c:v>0.64453000000000005</c:v>
                </c:pt>
                <c:pt idx="329">
                  <c:v>0.64648000000000005</c:v>
                </c:pt>
                <c:pt idx="330">
                  <c:v>0.64844000000000002</c:v>
                </c:pt>
                <c:pt idx="331">
                  <c:v>0.65039000000000002</c:v>
                </c:pt>
                <c:pt idx="332">
                  <c:v>0.65234000000000003</c:v>
                </c:pt>
                <c:pt idx="333">
                  <c:v>0.65429999999999999</c:v>
                </c:pt>
                <c:pt idx="334">
                  <c:v>0.65625</c:v>
                </c:pt>
                <c:pt idx="335">
                  <c:v>0.65820000000000001</c:v>
                </c:pt>
                <c:pt idx="336">
                  <c:v>0.66015999999999997</c:v>
                </c:pt>
                <c:pt idx="337">
                  <c:v>0.66210999999999998</c:v>
                </c:pt>
                <c:pt idx="338">
                  <c:v>0.66405999999999998</c:v>
                </c:pt>
                <c:pt idx="339">
                  <c:v>0.66601999999999995</c:v>
                </c:pt>
                <c:pt idx="340">
                  <c:v>0.66796999999999995</c:v>
                </c:pt>
                <c:pt idx="341">
                  <c:v>0.66991999999999996</c:v>
                </c:pt>
                <c:pt idx="342">
                  <c:v>0.67188000000000003</c:v>
                </c:pt>
                <c:pt idx="343">
                  <c:v>0.67383000000000004</c:v>
                </c:pt>
                <c:pt idx="344">
                  <c:v>0.67578000000000005</c:v>
                </c:pt>
                <c:pt idx="345">
                  <c:v>0.67773000000000005</c:v>
                </c:pt>
                <c:pt idx="346">
                  <c:v>0.67969000000000002</c:v>
                </c:pt>
                <c:pt idx="347">
                  <c:v>0.68164000000000002</c:v>
                </c:pt>
                <c:pt idx="348">
                  <c:v>0.68359000000000003</c:v>
                </c:pt>
                <c:pt idx="349">
                  <c:v>0.68554999999999999</c:v>
                </c:pt>
                <c:pt idx="350">
                  <c:v>0.6875</c:v>
                </c:pt>
                <c:pt idx="351">
                  <c:v>0.68945000000000001</c:v>
                </c:pt>
                <c:pt idx="352">
                  <c:v>0.69140999999999997</c:v>
                </c:pt>
                <c:pt idx="353">
                  <c:v>0.69335999999999998</c:v>
                </c:pt>
                <c:pt idx="354">
                  <c:v>0.69530999999999998</c:v>
                </c:pt>
                <c:pt idx="355">
                  <c:v>0.69726999999999995</c:v>
                </c:pt>
                <c:pt idx="356">
                  <c:v>0.69921999999999995</c:v>
                </c:pt>
                <c:pt idx="357">
                  <c:v>0.70116999999999996</c:v>
                </c:pt>
                <c:pt idx="358">
                  <c:v>0.70311999999999997</c:v>
                </c:pt>
                <c:pt idx="359">
                  <c:v>0.70508000000000004</c:v>
                </c:pt>
                <c:pt idx="360">
                  <c:v>0.70703000000000005</c:v>
                </c:pt>
                <c:pt idx="361">
                  <c:v>0.70898000000000005</c:v>
                </c:pt>
                <c:pt idx="362">
                  <c:v>0.71094000000000002</c:v>
                </c:pt>
                <c:pt idx="363">
                  <c:v>0.71289000000000002</c:v>
                </c:pt>
                <c:pt idx="364">
                  <c:v>0.71484000000000003</c:v>
                </c:pt>
                <c:pt idx="365">
                  <c:v>0.71679999999999999</c:v>
                </c:pt>
                <c:pt idx="366">
                  <c:v>0.71875</c:v>
                </c:pt>
                <c:pt idx="367">
                  <c:v>0.72070000000000001</c:v>
                </c:pt>
                <c:pt idx="368">
                  <c:v>0.72265999999999997</c:v>
                </c:pt>
                <c:pt idx="369">
                  <c:v>0.72460999999999998</c:v>
                </c:pt>
                <c:pt idx="370">
                  <c:v>0.72655999999999998</c:v>
                </c:pt>
                <c:pt idx="371">
                  <c:v>0.72851999999999995</c:v>
                </c:pt>
                <c:pt idx="372">
                  <c:v>0.73046999999999995</c:v>
                </c:pt>
                <c:pt idx="373">
                  <c:v>0.73241999999999996</c:v>
                </c:pt>
                <c:pt idx="374">
                  <c:v>0.73438000000000003</c:v>
                </c:pt>
                <c:pt idx="375">
                  <c:v>0.73633000000000004</c:v>
                </c:pt>
                <c:pt idx="376">
                  <c:v>0.73828000000000005</c:v>
                </c:pt>
                <c:pt idx="377">
                  <c:v>0.74023000000000005</c:v>
                </c:pt>
                <c:pt idx="378">
                  <c:v>0.74219000000000002</c:v>
                </c:pt>
                <c:pt idx="379">
                  <c:v>0.74414000000000002</c:v>
                </c:pt>
                <c:pt idx="380">
                  <c:v>0.74609000000000003</c:v>
                </c:pt>
                <c:pt idx="381">
                  <c:v>0.74804999999999999</c:v>
                </c:pt>
                <c:pt idx="382">
                  <c:v>0.75</c:v>
                </c:pt>
                <c:pt idx="383">
                  <c:v>0.75195000000000001</c:v>
                </c:pt>
                <c:pt idx="384">
                  <c:v>0.75390999999999997</c:v>
                </c:pt>
                <c:pt idx="385">
                  <c:v>0.75585999999999998</c:v>
                </c:pt>
                <c:pt idx="386">
                  <c:v>0.75780999999999998</c:v>
                </c:pt>
                <c:pt idx="387">
                  <c:v>0.75976999999999995</c:v>
                </c:pt>
                <c:pt idx="388">
                  <c:v>0.76171999999999995</c:v>
                </c:pt>
                <c:pt idx="389">
                  <c:v>0.76366999999999996</c:v>
                </c:pt>
                <c:pt idx="390">
                  <c:v>0.76561999999999997</c:v>
                </c:pt>
                <c:pt idx="391">
                  <c:v>0.76758000000000004</c:v>
                </c:pt>
                <c:pt idx="392">
                  <c:v>0.76953000000000005</c:v>
                </c:pt>
                <c:pt idx="393">
                  <c:v>0.77148000000000005</c:v>
                </c:pt>
                <c:pt idx="394">
                  <c:v>0.77344000000000002</c:v>
                </c:pt>
                <c:pt idx="395">
                  <c:v>0.77539000000000002</c:v>
                </c:pt>
                <c:pt idx="396">
                  <c:v>0.77734000000000003</c:v>
                </c:pt>
                <c:pt idx="397">
                  <c:v>0.77929999999999999</c:v>
                </c:pt>
                <c:pt idx="398">
                  <c:v>0.78125</c:v>
                </c:pt>
                <c:pt idx="399">
                  <c:v>0.78320000000000001</c:v>
                </c:pt>
                <c:pt idx="400">
                  <c:v>0.78515999999999997</c:v>
                </c:pt>
                <c:pt idx="401">
                  <c:v>0.78710999999999998</c:v>
                </c:pt>
                <c:pt idx="402">
                  <c:v>0.78905999999999998</c:v>
                </c:pt>
                <c:pt idx="403">
                  <c:v>0.79101999999999995</c:v>
                </c:pt>
                <c:pt idx="404">
                  <c:v>0.79296999999999995</c:v>
                </c:pt>
                <c:pt idx="405">
                  <c:v>0.79491999999999996</c:v>
                </c:pt>
                <c:pt idx="406">
                  <c:v>0.79688000000000003</c:v>
                </c:pt>
                <c:pt idx="407">
                  <c:v>0.79883000000000004</c:v>
                </c:pt>
                <c:pt idx="408">
                  <c:v>0.80078000000000005</c:v>
                </c:pt>
                <c:pt idx="409">
                  <c:v>0.80273000000000005</c:v>
                </c:pt>
                <c:pt idx="410">
                  <c:v>0.80469000000000002</c:v>
                </c:pt>
                <c:pt idx="411">
                  <c:v>0.80664000000000002</c:v>
                </c:pt>
                <c:pt idx="412">
                  <c:v>0.80859000000000003</c:v>
                </c:pt>
                <c:pt idx="413">
                  <c:v>0.81054999999999999</c:v>
                </c:pt>
                <c:pt idx="414">
                  <c:v>0.8125</c:v>
                </c:pt>
                <c:pt idx="415">
                  <c:v>0.81445000000000001</c:v>
                </c:pt>
                <c:pt idx="416">
                  <c:v>0.81640999999999997</c:v>
                </c:pt>
                <c:pt idx="417">
                  <c:v>0.81835999999999998</c:v>
                </c:pt>
                <c:pt idx="418">
                  <c:v>0.82030999999999998</c:v>
                </c:pt>
                <c:pt idx="419">
                  <c:v>0.82226999999999995</c:v>
                </c:pt>
                <c:pt idx="420">
                  <c:v>0.82421999999999995</c:v>
                </c:pt>
                <c:pt idx="421">
                  <c:v>0.82616999999999996</c:v>
                </c:pt>
                <c:pt idx="422">
                  <c:v>0.82811999999999997</c:v>
                </c:pt>
                <c:pt idx="423">
                  <c:v>0.83008000000000004</c:v>
                </c:pt>
                <c:pt idx="424">
                  <c:v>0.83203000000000005</c:v>
                </c:pt>
                <c:pt idx="425">
                  <c:v>0.83398000000000005</c:v>
                </c:pt>
                <c:pt idx="426">
                  <c:v>0.83594000000000002</c:v>
                </c:pt>
                <c:pt idx="427">
                  <c:v>0.83789000000000002</c:v>
                </c:pt>
                <c:pt idx="428">
                  <c:v>0.83984000000000003</c:v>
                </c:pt>
                <c:pt idx="429">
                  <c:v>0.84179999999999999</c:v>
                </c:pt>
                <c:pt idx="430">
                  <c:v>0.84375</c:v>
                </c:pt>
                <c:pt idx="431">
                  <c:v>0.84570000000000001</c:v>
                </c:pt>
                <c:pt idx="432">
                  <c:v>0.84765999999999997</c:v>
                </c:pt>
                <c:pt idx="433">
                  <c:v>0.84960999999999998</c:v>
                </c:pt>
                <c:pt idx="434">
                  <c:v>0.85155999999999998</c:v>
                </c:pt>
                <c:pt idx="435">
                  <c:v>0.85351999999999995</c:v>
                </c:pt>
                <c:pt idx="436">
                  <c:v>0.85546999999999995</c:v>
                </c:pt>
                <c:pt idx="437">
                  <c:v>0.85741999999999996</c:v>
                </c:pt>
                <c:pt idx="438">
                  <c:v>0.85938000000000003</c:v>
                </c:pt>
                <c:pt idx="439">
                  <c:v>0.86133000000000004</c:v>
                </c:pt>
                <c:pt idx="440">
                  <c:v>0.86328000000000005</c:v>
                </c:pt>
                <c:pt idx="441">
                  <c:v>0.86523000000000005</c:v>
                </c:pt>
                <c:pt idx="442">
                  <c:v>0.86719000000000002</c:v>
                </c:pt>
                <c:pt idx="443">
                  <c:v>0.86914000000000002</c:v>
                </c:pt>
                <c:pt idx="444">
                  <c:v>0.87109000000000003</c:v>
                </c:pt>
                <c:pt idx="445">
                  <c:v>0.87304999999999999</c:v>
                </c:pt>
                <c:pt idx="446">
                  <c:v>0.875</c:v>
                </c:pt>
                <c:pt idx="447">
                  <c:v>0.87695000000000001</c:v>
                </c:pt>
                <c:pt idx="448">
                  <c:v>0.87890999999999997</c:v>
                </c:pt>
                <c:pt idx="449">
                  <c:v>0.88085999999999998</c:v>
                </c:pt>
                <c:pt idx="450">
                  <c:v>0.88280999999999998</c:v>
                </c:pt>
                <c:pt idx="451">
                  <c:v>0.88476999999999995</c:v>
                </c:pt>
                <c:pt idx="452">
                  <c:v>0.88671999999999995</c:v>
                </c:pt>
                <c:pt idx="453">
                  <c:v>0.88866999999999996</c:v>
                </c:pt>
                <c:pt idx="454">
                  <c:v>0.89061999999999997</c:v>
                </c:pt>
                <c:pt idx="455">
                  <c:v>0.89258000000000004</c:v>
                </c:pt>
                <c:pt idx="456">
                  <c:v>0.89453000000000005</c:v>
                </c:pt>
                <c:pt idx="457">
                  <c:v>0.89648000000000005</c:v>
                </c:pt>
                <c:pt idx="458">
                  <c:v>0.89844000000000002</c:v>
                </c:pt>
                <c:pt idx="459">
                  <c:v>0.90039000000000002</c:v>
                </c:pt>
                <c:pt idx="460">
                  <c:v>0.90234000000000003</c:v>
                </c:pt>
                <c:pt idx="461">
                  <c:v>0.90429999999999999</c:v>
                </c:pt>
                <c:pt idx="462">
                  <c:v>0.90625</c:v>
                </c:pt>
                <c:pt idx="463">
                  <c:v>0.90820000000000001</c:v>
                </c:pt>
                <c:pt idx="464">
                  <c:v>0.91015999999999997</c:v>
                </c:pt>
                <c:pt idx="465">
                  <c:v>0.91210999999999998</c:v>
                </c:pt>
                <c:pt idx="466">
                  <c:v>0.91405999999999998</c:v>
                </c:pt>
                <c:pt idx="467">
                  <c:v>0.91601999999999995</c:v>
                </c:pt>
                <c:pt idx="468">
                  <c:v>0.91796999999999995</c:v>
                </c:pt>
                <c:pt idx="469">
                  <c:v>0.91991999999999996</c:v>
                </c:pt>
                <c:pt idx="470">
                  <c:v>0.92188000000000003</c:v>
                </c:pt>
                <c:pt idx="471">
                  <c:v>0.92383000000000004</c:v>
                </c:pt>
                <c:pt idx="472">
                  <c:v>0.92578000000000005</c:v>
                </c:pt>
                <c:pt idx="473">
                  <c:v>0.92773000000000005</c:v>
                </c:pt>
                <c:pt idx="474">
                  <c:v>0.92969000000000002</c:v>
                </c:pt>
                <c:pt idx="475">
                  <c:v>0.93164000000000002</c:v>
                </c:pt>
                <c:pt idx="476">
                  <c:v>0.93359000000000003</c:v>
                </c:pt>
                <c:pt idx="477">
                  <c:v>0.93554999999999999</c:v>
                </c:pt>
                <c:pt idx="478">
                  <c:v>0.9375</c:v>
                </c:pt>
                <c:pt idx="479">
                  <c:v>0.93945000000000001</c:v>
                </c:pt>
                <c:pt idx="480">
                  <c:v>0.94140999999999997</c:v>
                </c:pt>
                <c:pt idx="481">
                  <c:v>0.94335999999999998</c:v>
                </c:pt>
                <c:pt idx="482">
                  <c:v>0.94530999999999998</c:v>
                </c:pt>
                <c:pt idx="483">
                  <c:v>0.94726999999999995</c:v>
                </c:pt>
                <c:pt idx="484">
                  <c:v>0.94921999999999995</c:v>
                </c:pt>
                <c:pt idx="485">
                  <c:v>0.95116999999999996</c:v>
                </c:pt>
                <c:pt idx="486">
                  <c:v>0.95311999999999997</c:v>
                </c:pt>
                <c:pt idx="487">
                  <c:v>0.95508000000000004</c:v>
                </c:pt>
                <c:pt idx="488">
                  <c:v>0.95703000000000005</c:v>
                </c:pt>
                <c:pt idx="489">
                  <c:v>0.95898000000000005</c:v>
                </c:pt>
                <c:pt idx="490">
                  <c:v>0.96094000000000002</c:v>
                </c:pt>
                <c:pt idx="491">
                  <c:v>0.96289000000000002</c:v>
                </c:pt>
                <c:pt idx="492">
                  <c:v>0.96484000000000003</c:v>
                </c:pt>
                <c:pt idx="493">
                  <c:v>0.96679999999999999</c:v>
                </c:pt>
                <c:pt idx="494">
                  <c:v>0.96875</c:v>
                </c:pt>
                <c:pt idx="495">
                  <c:v>0.97070000000000001</c:v>
                </c:pt>
                <c:pt idx="496">
                  <c:v>0.97265999999999997</c:v>
                </c:pt>
                <c:pt idx="497">
                  <c:v>0.97460999999999998</c:v>
                </c:pt>
                <c:pt idx="498">
                  <c:v>0.97655999999999998</c:v>
                </c:pt>
                <c:pt idx="499">
                  <c:v>0.97851999999999995</c:v>
                </c:pt>
                <c:pt idx="500">
                  <c:v>0.98046999999999995</c:v>
                </c:pt>
                <c:pt idx="501">
                  <c:v>0.98241999999999996</c:v>
                </c:pt>
                <c:pt idx="502">
                  <c:v>0.98438000000000003</c:v>
                </c:pt>
                <c:pt idx="503">
                  <c:v>0.98633000000000004</c:v>
                </c:pt>
                <c:pt idx="504">
                  <c:v>0.98828000000000005</c:v>
                </c:pt>
                <c:pt idx="505">
                  <c:v>0.99023000000000005</c:v>
                </c:pt>
                <c:pt idx="506">
                  <c:v>0.99219000000000002</c:v>
                </c:pt>
                <c:pt idx="507">
                  <c:v>0.99414000000000002</c:v>
                </c:pt>
                <c:pt idx="508">
                  <c:v>0.99609000000000003</c:v>
                </c:pt>
                <c:pt idx="509">
                  <c:v>0.99804999999999999</c:v>
                </c:pt>
                <c:pt idx="510">
                  <c:v>1</c:v>
                </c:pt>
                <c:pt idx="511">
                  <c:v>1.002</c:v>
                </c:pt>
                <c:pt idx="512">
                  <c:v>1.0039</c:v>
                </c:pt>
                <c:pt idx="513">
                  <c:v>1.0059</c:v>
                </c:pt>
                <c:pt idx="514">
                  <c:v>1.0078</c:v>
                </c:pt>
                <c:pt idx="515">
                  <c:v>1.0098</c:v>
                </c:pt>
                <c:pt idx="516">
                  <c:v>1.0117</c:v>
                </c:pt>
                <c:pt idx="517">
                  <c:v>1.0137</c:v>
                </c:pt>
                <c:pt idx="518">
                  <c:v>1.0156000000000001</c:v>
                </c:pt>
                <c:pt idx="519">
                  <c:v>1.0176000000000001</c:v>
                </c:pt>
                <c:pt idx="520">
                  <c:v>1.0195000000000001</c:v>
                </c:pt>
                <c:pt idx="521">
                  <c:v>1.0215000000000001</c:v>
                </c:pt>
                <c:pt idx="522">
                  <c:v>1.0234000000000001</c:v>
                </c:pt>
                <c:pt idx="523">
                  <c:v>1.0254000000000001</c:v>
                </c:pt>
                <c:pt idx="524">
                  <c:v>1.0273000000000001</c:v>
                </c:pt>
                <c:pt idx="525">
                  <c:v>1.0293000000000001</c:v>
                </c:pt>
                <c:pt idx="526">
                  <c:v>1.0311999999999999</c:v>
                </c:pt>
                <c:pt idx="527">
                  <c:v>1.0331999999999999</c:v>
                </c:pt>
                <c:pt idx="528">
                  <c:v>1.0351999999999999</c:v>
                </c:pt>
                <c:pt idx="529">
                  <c:v>1.0370999999999999</c:v>
                </c:pt>
                <c:pt idx="530">
                  <c:v>1.0390999999999999</c:v>
                </c:pt>
                <c:pt idx="531">
                  <c:v>1.0409999999999999</c:v>
                </c:pt>
                <c:pt idx="532">
                  <c:v>1.0429999999999999</c:v>
                </c:pt>
                <c:pt idx="533">
                  <c:v>1.0448999999999999</c:v>
                </c:pt>
                <c:pt idx="534">
                  <c:v>1.0468999999999999</c:v>
                </c:pt>
                <c:pt idx="535">
                  <c:v>1.0488</c:v>
                </c:pt>
                <c:pt idx="536">
                  <c:v>1.0508</c:v>
                </c:pt>
                <c:pt idx="537">
                  <c:v>1.0527</c:v>
                </c:pt>
                <c:pt idx="538">
                  <c:v>1.0547</c:v>
                </c:pt>
                <c:pt idx="539">
                  <c:v>1.0566</c:v>
                </c:pt>
                <c:pt idx="540">
                  <c:v>1.0586</c:v>
                </c:pt>
                <c:pt idx="541">
                  <c:v>1.0605</c:v>
                </c:pt>
                <c:pt idx="542">
                  <c:v>1.0625</c:v>
                </c:pt>
                <c:pt idx="543">
                  <c:v>1.0645</c:v>
                </c:pt>
                <c:pt idx="544">
                  <c:v>1.0664</c:v>
                </c:pt>
                <c:pt idx="545">
                  <c:v>1.0684</c:v>
                </c:pt>
                <c:pt idx="546">
                  <c:v>1.0703</c:v>
                </c:pt>
                <c:pt idx="547">
                  <c:v>1.0723</c:v>
                </c:pt>
                <c:pt idx="548">
                  <c:v>1.0742</c:v>
                </c:pt>
                <c:pt idx="549">
                  <c:v>1.0762</c:v>
                </c:pt>
                <c:pt idx="550">
                  <c:v>1.0781000000000001</c:v>
                </c:pt>
                <c:pt idx="551">
                  <c:v>1.0801000000000001</c:v>
                </c:pt>
                <c:pt idx="552">
                  <c:v>1.0820000000000001</c:v>
                </c:pt>
                <c:pt idx="553">
                  <c:v>1.0840000000000001</c:v>
                </c:pt>
                <c:pt idx="554">
                  <c:v>1.0859000000000001</c:v>
                </c:pt>
                <c:pt idx="555">
                  <c:v>1.0879000000000001</c:v>
                </c:pt>
                <c:pt idx="556">
                  <c:v>1.0898000000000001</c:v>
                </c:pt>
                <c:pt idx="557">
                  <c:v>1.0918000000000001</c:v>
                </c:pt>
                <c:pt idx="558">
                  <c:v>1.0938000000000001</c:v>
                </c:pt>
                <c:pt idx="559">
                  <c:v>1.0956999999999999</c:v>
                </c:pt>
                <c:pt idx="560">
                  <c:v>1.0976999999999999</c:v>
                </c:pt>
                <c:pt idx="561">
                  <c:v>1.0995999999999999</c:v>
                </c:pt>
                <c:pt idx="562">
                  <c:v>1.1015999999999999</c:v>
                </c:pt>
                <c:pt idx="563">
                  <c:v>1.1034999999999999</c:v>
                </c:pt>
                <c:pt idx="564">
                  <c:v>1.1054999999999999</c:v>
                </c:pt>
                <c:pt idx="565">
                  <c:v>1.1073999999999999</c:v>
                </c:pt>
                <c:pt idx="566">
                  <c:v>1.1093999999999999</c:v>
                </c:pt>
                <c:pt idx="567">
                  <c:v>1.1113</c:v>
                </c:pt>
                <c:pt idx="568">
                  <c:v>1.1133</c:v>
                </c:pt>
                <c:pt idx="569">
                  <c:v>1.1152</c:v>
                </c:pt>
                <c:pt idx="570">
                  <c:v>1.1172</c:v>
                </c:pt>
                <c:pt idx="571">
                  <c:v>1.1191</c:v>
                </c:pt>
                <c:pt idx="572">
                  <c:v>1.1211</c:v>
                </c:pt>
                <c:pt idx="573">
                  <c:v>1.123</c:v>
                </c:pt>
                <c:pt idx="574">
                  <c:v>1.125</c:v>
                </c:pt>
                <c:pt idx="575">
                  <c:v>1.127</c:v>
                </c:pt>
                <c:pt idx="576">
                  <c:v>1.1289</c:v>
                </c:pt>
                <c:pt idx="577">
                  <c:v>1.1309</c:v>
                </c:pt>
                <c:pt idx="578">
                  <c:v>1.1328</c:v>
                </c:pt>
                <c:pt idx="579">
                  <c:v>1.1348</c:v>
                </c:pt>
                <c:pt idx="580">
                  <c:v>1.1367</c:v>
                </c:pt>
                <c:pt idx="581">
                  <c:v>1.1387</c:v>
                </c:pt>
                <c:pt idx="582">
                  <c:v>1.1406000000000001</c:v>
                </c:pt>
                <c:pt idx="583">
                  <c:v>1.1426000000000001</c:v>
                </c:pt>
                <c:pt idx="584">
                  <c:v>1.1445000000000001</c:v>
                </c:pt>
                <c:pt idx="585">
                  <c:v>1.1465000000000001</c:v>
                </c:pt>
                <c:pt idx="586">
                  <c:v>1.1484000000000001</c:v>
                </c:pt>
                <c:pt idx="587">
                  <c:v>1.1504000000000001</c:v>
                </c:pt>
                <c:pt idx="588">
                  <c:v>1.1523000000000001</c:v>
                </c:pt>
                <c:pt idx="589">
                  <c:v>1.1543000000000001</c:v>
                </c:pt>
                <c:pt idx="590">
                  <c:v>1.1561999999999999</c:v>
                </c:pt>
                <c:pt idx="591">
                  <c:v>1.1581999999999999</c:v>
                </c:pt>
                <c:pt idx="592">
                  <c:v>1.1601999999999999</c:v>
                </c:pt>
                <c:pt idx="593">
                  <c:v>1.1620999999999999</c:v>
                </c:pt>
                <c:pt idx="594">
                  <c:v>1.1640999999999999</c:v>
                </c:pt>
                <c:pt idx="595">
                  <c:v>1.1659999999999999</c:v>
                </c:pt>
                <c:pt idx="596">
                  <c:v>1.1679999999999999</c:v>
                </c:pt>
                <c:pt idx="597">
                  <c:v>1.1698999999999999</c:v>
                </c:pt>
                <c:pt idx="598">
                  <c:v>1.1718999999999999</c:v>
                </c:pt>
                <c:pt idx="599">
                  <c:v>1.1738</c:v>
                </c:pt>
                <c:pt idx="600">
                  <c:v>1.1758</c:v>
                </c:pt>
                <c:pt idx="601">
                  <c:v>1.1777</c:v>
                </c:pt>
                <c:pt idx="602">
                  <c:v>1.1797</c:v>
                </c:pt>
                <c:pt idx="603">
                  <c:v>1.1816</c:v>
                </c:pt>
                <c:pt idx="604">
                  <c:v>1.1836</c:v>
                </c:pt>
                <c:pt idx="605">
                  <c:v>1.1855</c:v>
                </c:pt>
                <c:pt idx="606">
                  <c:v>1.1875</c:v>
                </c:pt>
                <c:pt idx="607">
                  <c:v>1.1895</c:v>
                </c:pt>
                <c:pt idx="608">
                  <c:v>1.1914</c:v>
                </c:pt>
                <c:pt idx="609">
                  <c:v>1.1934</c:v>
                </c:pt>
                <c:pt idx="610">
                  <c:v>1.1953</c:v>
                </c:pt>
                <c:pt idx="611">
                  <c:v>1.1973</c:v>
                </c:pt>
                <c:pt idx="612">
                  <c:v>1.1992</c:v>
                </c:pt>
                <c:pt idx="613">
                  <c:v>1.2012</c:v>
                </c:pt>
                <c:pt idx="614">
                  <c:v>1.2031000000000001</c:v>
                </c:pt>
                <c:pt idx="615">
                  <c:v>1.2051000000000001</c:v>
                </c:pt>
                <c:pt idx="616">
                  <c:v>1.2070000000000001</c:v>
                </c:pt>
                <c:pt idx="617">
                  <c:v>1.2090000000000001</c:v>
                </c:pt>
                <c:pt idx="618">
                  <c:v>1.2109000000000001</c:v>
                </c:pt>
                <c:pt idx="619">
                  <c:v>1.2129000000000001</c:v>
                </c:pt>
                <c:pt idx="620">
                  <c:v>1.2148000000000001</c:v>
                </c:pt>
                <c:pt idx="621">
                  <c:v>1.2168000000000001</c:v>
                </c:pt>
                <c:pt idx="622">
                  <c:v>1.2188000000000001</c:v>
                </c:pt>
                <c:pt idx="623">
                  <c:v>1.2206999999999999</c:v>
                </c:pt>
                <c:pt idx="624">
                  <c:v>1.2226999999999999</c:v>
                </c:pt>
                <c:pt idx="625">
                  <c:v>1.2245999999999999</c:v>
                </c:pt>
                <c:pt idx="626">
                  <c:v>1.2265999999999999</c:v>
                </c:pt>
                <c:pt idx="627">
                  <c:v>1.2284999999999999</c:v>
                </c:pt>
                <c:pt idx="628">
                  <c:v>1.2304999999999999</c:v>
                </c:pt>
                <c:pt idx="629">
                  <c:v>1.2323999999999999</c:v>
                </c:pt>
                <c:pt idx="630">
                  <c:v>1.2343999999999999</c:v>
                </c:pt>
                <c:pt idx="631">
                  <c:v>1.2363</c:v>
                </c:pt>
                <c:pt idx="632">
                  <c:v>1.2383</c:v>
                </c:pt>
                <c:pt idx="633">
                  <c:v>1.2402</c:v>
                </c:pt>
                <c:pt idx="634">
                  <c:v>1.2422</c:v>
                </c:pt>
                <c:pt idx="635">
                  <c:v>1.2441</c:v>
                </c:pt>
                <c:pt idx="636">
                  <c:v>1.2461</c:v>
                </c:pt>
                <c:pt idx="637">
                  <c:v>1.248</c:v>
                </c:pt>
                <c:pt idx="638">
                  <c:v>1.25</c:v>
                </c:pt>
                <c:pt idx="639">
                  <c:v>1.252</c:v>
                </c:pt>
                <c:pt idx="640">
                  <c:v>1.2539</c:v>
                </c:pt>
                <c:pt idx="641">
                  <c:v>1.2559</c:v>
                </c:pt>
                <c:pt idx="642">
                  <c:v>1.2578</c:v>
                </c:pt>
                <c:pt idx="643">
                  <c:v>1.2598</c:v>
                </c:pt>
                <c:pt idx="644">
                  <c:v>1.2617</c:v>
                </c:pt>
                <c:pt idx="645">
                  <c:v>1.2637</c:v>
                </c:pt>
                <c:pt idx="646">
                  <c:v>1.2656000000000001</c:v>
                </c:pt>
                <c:pt idx="647">
                  <c:v>1.2676000000000001</c:v>
                </c:pt>
                <c:pt idx="648">
                  <c:v>1.2695000000000001</c:v>
                </c:pt>
                <c:pt idx="649">
                  <c:v>1.2715000000000001</c:v>
                </c:pt>
                <c:pt idx="650">
                  <c:v>1.2734000000000001</c:v>
                </c:pt>
                <c:pt idx="651">
                  <c:v>1.2754000000000001</c:v>
                </c:pt>
                <c:pt idx="652">
                  <c:v>1.2773000000000001</c:v>
                </c:pt>
                <c:pt idx="653">
                  <c:v>1.2793000000000001</c:v>
                </c:pt>
                <c:pt idx="654">
                  <c:v>1.2811999999999999</c:v>
                </c:pt>
                <c:pt idx="655">
                  <c:v>1.2831999999999999</c:v>
                </c:pt>
                <c:pt idx="656">
                  <c:v>1.2851999999999999</c:v>
                </c:pt>
                <c:pt idx="657">
                  <c:v>1.2870999999999999</c:v>
                </c:pt>
                <c:pt idx="658">
                  <c:v>1.2890999999999999</c:v>
                </c:pt>
                <c:pt idx="659">
                  <c:v>1.2909999999999999</c:v>
                </c:pt>
                <c:pt idx="660">
                  <c:v>1.2929999999999999</c:v>
                </c:pt>
                <c:pt idx="661">
                  <c:v>1.2948999999999999</c:v>
                </c:pt>
                <c:pt idx="662">
                  <c:v>1.2968999999999999</c:v>
                </c:pt>
                <c:pt idx="663">
                  <c:v>1.2988</c:v>
                </c:pt>
                <c:pt idx="664">
                  <c:v>1.3008</c:v>
                </c:pt>
                <c:pt idx="665">
                  <c:v>1.3027</c:v>
                </c:pt>
                <c:pt idx="666">
                  <c:v>1.3047</c:v>
                </c:pt>
                <c:pt idx="667">
                  <c:v>1.3066</c:v>
                </c:pt>
                <c:pt idx="668">
                  <c:v>1.3086</c:v>
                </c:pt>
                <c:pt idx="669">
                  <c:v>1.3105</c:v>
                </c:pt>
                <c:pt idx="670">
                  <c:v>1.3125</c:v>
                </c:pt>
                <c:pt idx="671">
                  <c:v>1.3145</c:v>
                </c:pt>
                <c:pt idx="672">
                  <c:v>1.3164</c:v>
                </c:pt>
                <c:pt idx="673">
                  <c:v>1.3184</c:v>
                </c:pt>
                <c:pt idx="674">
                  <c:v>1.3203</c:v>
                </c:pt>
                <c:pt idx="675">
                  <c:v>1.3223</c:v>
                </c:pt>
                <c:pt idx="676">
                  <c:v>1.3242</c:v>
                </c:pt>
                <c:pt idx="677">
                  <c:v>1.3262</c:v>
                </c:pt>
                <c:pt idx="678">
                  <c:v>1.3281000000000001</c:v>
                </c:pt>
                <c:pt idx="679">
                  <c:v>1.3301000000000001</c:v>
                </c:pt>
                <c:pt idx="680">
                  <c:v>1.3320000000000001</c:v>
                </c:pt>
                <c:pt idx="681">
                  <c:v>1.3340000000000001</c:v>
                </c:pt>
                <c:pt idx="682">
                  <c:v>1.3359000000000001</c:v>
                </c:pt>
                <c:pt idx="683">
                  <c:v>1.3379000000000001</c:v>
                </c:pt>
                <c:pt idx="684">
                  <c:v>1.3398000000000001</c:v>
                </c:pt>
                <c:pt idx="685">
                  <c:v>1.3418000000000001</c:v>
                </c:pt>
                <c:pt idx="686">
                  <c:v>1.3438000000000001</c:v>
                </c:pt>
                <c:pt idx="687">
                  <c:v>1.3456999999999999</c:v>
                </c:pt>
                <c:pt idx="688">
                  <c:v>1.3476999999999999</c:v>
                </c:pt>
                <c:pt idx="689">
                  <c:v>1.3495999999999999</c:v>
                </c:pt>
                <c:pt idx="690">
                  <c:v>1.3515999999999999</c:v>
                </c:pt>
                <c:pt idx="691">
                  <c:v>1.3534999999999999</c:v>
                </c:pt>
                <c:pt idx="692">
                  <c:v>1.3554999999999999</c:v>
                </c:pt>
                <c:pt idx="693">
                  <c:v>1.3573999999999999</c:v>
                </c:pt>
                <c:pt idx="694">
                  <c:v>1.3593999999999999</c:v>
                </c:pt>
                <c:pt idx="695">
                  <c:v>1.3613</c:v>
                </c:pt>
                <c:pt idx="696">
                  <c:v>1.3633</c:v>
                </c:pt>
                <c:pt idx="697">
                  <c:v>1.3652</c:v>
                </c:pt>
                <c:pt idx="698">
                  <c:v>1.3672</c:v>
                </c:pt>
                <c:pt idx="699">
                  <c:v>1.3691</c:v>
                </c:pt>
                <c:pt idx="700">
                  <c:v>1.3711</c:v>
                </c:pt>
                <c:pt idx="701">
                  <c:v>1.373</c:v>
                </c:pt>
                <c:pt idx="702">
                  <c:v>1.375</c:v>
                </c:pt>
                <c:pt idx="703">
                  <c:v>1.377</c:v>
                </c:pt>
                <c:pt idx="704">
                  <c:v>1.3789</c:v>
                </c:pt>
                <c:pt idx="705">
                  <c:v>1.3809</c:v>
                </c:pt>
                <c:pt idx="706">
                  <c:v>1.3828</c:v>
                </c:pt>
                <c:pt idx="707">
                  <c:v>1.3848</c:v>
                </c:pt>
                <c:pt idx="708">
                  <c:v>1.3867</c:v>
                </c:pt>
                <c:pt idx="709">
                  <c:v>1.3887</c:v>
                </c:pt>
                <c:pt idx="710">
                  <c:v>1.3906000000000001</c:v>
                </c:pt>
                <c:pt idx="711">
                  <c:v>1.3926000000000001</c:v>
                </c:pt>
                <c:pt idx="712">
                  <c:v>1.3945000000000001</c:v>
                </c:pt>
                <c:pt idx="713">
                  <c:v>1.3965000000000001</c:v>
                </c:pt>
                <c:pt idx="714">
                  <c:v>1.3984000000000001</c:v>
                </c:pt>
                <c:pt idx="715">
                  <c:v>1.4004000000000001</c:v>
                </c:pt>
                <c:pt idx="716">
                  <c:v>1.4023000000000001</c:v>
                </c:pt>
                <c:pt idx="717">
                  <c:v>1.4043000000000001</c:v>
                </c:pt>
                <c:pt idx="718">
                  <c:v>1.4061999999999999</c:v>
                </c:pt>
                <c:pt idx="719">
                  <c:v>1.4081999999999999</c:v>
                </c:pt>
                <c:pt idx="720">
                  <c:v>1.4101999999999999</c:v>
                </c:pt>
                <c:pt idx="721">
                  <c:v>1.4120999999999999</c:v>
                </c:pt>
                <c:pt idx="722">
                  <c:v>1.4140999999999999</c:v>
                </c:pt>
                <c:pt idx="723">
                  <c:v>1.4159999999999999</c:v>
                </c:pt>
                <c:pt idx="724">
                  <c:v>1.4179999999999999</c:v>
                </c:pt>
                <c:pt idx="725">
                  <c:v>1.4198999999999999</c:v>
                </c:pt>
                <c:pt idx="726">
                  <c:v>1.4218999999999999</c:v>
                </c:pt>
                <c:pt idx="727">
                  <c:v>1.4238</c:v>
                </c:pt>
                <c:pt idx="728">
                  <c:v>1.4258</c:v>
                </c:pt>
                <c:pt idx="729">
                  <c:v>1.4277</c:v>
                </c:pt>
                <c:pt idx="730">
                  <c:v>1.4297</c:v>
                </c:pt>
                <c:pt idx="731">
                  <c:v>1.4316</c:v>
                </c:pt>
                <c:pt idx="732">
                  <c:v>1.4336</c:v>
                </c:pt>
                <c:pt idx="733">
                  <c:v>1.4355</c:v>
                </c:pt>
                <c:pt idx="734">
                  <c:v>1.4375</c:v>
                </c:pt>
                <c:pt idx="735">
                  <c:v>1.4395</c:v>
                </c:pt>
                <c:pt idx="736">
                  <c:v>1.4414</c:v>
                </c:pt>
                <c:pt idx="737">
                  <c:v>1.4434</c:v>
                </c:pt>
                <c:pt idx="738">
                  <c:v>1.4453</c:v>
                </c:pt>
                <c:pt idx="739">
                  <c:v>1.4473</c:v>
                </c:pt>
                <c:pt idx="740">
                  <c:v>1.4492</c:v>
                </c:pt>
                <c:pt idx="741">
                  <c:v>1.4512</c:v>
                </c:pt>
                <c:pt idx="742">
                  <c:v>1.4531000000000001</c:v>
                </c:pt>
                <c:pt idx="743">
                  <c:v>1.4551000000000001</c:v>
                </c:pt>
                <c:pt idx="744">
                  <c:v>1.4570000000000001</c:v>
                </c:pt>
                <c:pt idx="745">
                  <c:v>1.4590000000000001</c:v>
                </c:pt>
                <c:pt idx="746">
                  <c:v>1.4609000000000001</c:v>
                </c:pt>
                <c:pt idx="747">
                  <c:v>1.4629000000000001</c:v>
                </c:pt>
                <c:pt idx="748">
                  <c:v>1.4648000000000001</c:v>
                </c:pt>
                <c:pt idx="749">
                  <c:v>1.4668000000000001</c:v>
                </c:pt>
                <c:pt idx="750">
                  <c:v>1.4688000000000001</c:v>
                </c:pt>
                <c:pt idx="751">
                  <c:v>1.4706999999999999</c:v>
                </c:pt>
                <c:pt idx="752">
                  <c:v>1.4726999999999999</c:v>
                </c:pt>
                <c:pt idx="753">
                  <c:v>1.4745999999999999</c:v>
                </c:pt>
                <c:pt idx="754">
                  <c:v>1.4765999999999999</c:v>
                </c:pt>
                <c:pt idx="755">
                  <c:v>1.4784999999999999</c:v>
                </c:pt>
                <c:pt idx="756">
                  <c:v>1.4804999999999999</c:v>
                </c:pt>
                <c:pt idx="757">
                  <c:v>1.4823999999999999</c:v>
                </c:pt>
                <c:pt idx="758">
                  <c:v>1.4843999999999999</c:v>
                </c:pt>
                <c:pt idx="759">
                  <c:v>1.4863</c:v>
                </c:pt>
                <c:pt idx="760">
                  <c:v>1.4883</c:v>
                </c:pt>
                <c:pt idx="761">
                  <c:v>1.4902</c:v>
                </c:pt>
                <c:pt idx="762">
                  <c:v>1.4922</c:v>
                </c:pt>
                <c:pt idx="763">
                  <c:v>1.4941</c:v>
                </c:pt>
                <c:pt idx="764">
                  <c:v>1.4961</c:v>
                </c:pt>
                <c:pt idx="765">
                  <c:v>1.498</c:v>
                </c:pt>
                <c:pt idx="766">
                  <c:v>1.5</c:v>
                </c:pt>
                <c:pt idx="767">
                  <c:v>1.502</c:v>
                </c:pt>
                <c:pt idx="768">
                  <c:v>1.5039</c:v>
                </c:pt>
                <c:pt idx="769">
                  <c:v>1.5059</c:v>
                </c:pt>
                <c:pt idx="770">
                  <c:v>1.5078</c:v>
                </c:pt>
                <c:pt idx="771">
                  <c:v>1.5098</c:v>
                </c:pt>
                <c:pt idx="772">
                  <c:v>1.5117</c:v>
                </c:pt>
                <c:pt idx="773">
                  <c:v>1.5137</c:v>
                </c:pt>
                <c:pt idx="774">
                  <c:v>1.5156000000000001</c:v>
                </c:pt>
                <c:pt idx="775">
                  <c:v>1.5176000000000001</c:v>
                </c:pt>
                <c:pt idx="776">
                  <c:v>1.5195000000000001</c:v>
                </c:pt>
                <c:pt idx="777">
                  <c:v>1.5215000000000001</c:v>
                </c:pt>
                <c:pt idx="778">
                  <c:v>1.5234000000000001</c:v>
                </c:pt>
                <c:pt idx="779">
                  <c:v>1.5254000000000001</c:v>
                </c:pt>
                <c:pt idx="780">
                  <c:v>1.5273000000000001</c:v>
                </c:pt>
                <c:pt idx="781">
                  <c:v>1.5293000000000001</c:v>
                </c:pt>
                <c:pt idx="782">
                  <c:v>1.5311999999999999</c:v>
                </c:pt>
                <c:pt idx="783">
                  <c:v>1.5331999999999999</c:v>
                </c:pt>
                <c:pt idx="784">
                  <c:v>1.5351999999999999</c:v>
                </c:pt>
                <c:pt idx="785">
                  <c:v>1.5370999999999999</c:v>
                </c:pt>
                <c:pt idx="786">
                  <c:v>1.5390999999999999</c:v>
                </c:pt>
                <c:pt idx="787">
                  <c:v>1.5409999999999999</c:v>
                </c:pt>
                <c:pt idx="788">
                  <c:v>1.5429999999999999</c:v>
                </c:pt>
                <c:pt idx="789">
                  <c:v>1.5448999999999999</c:v>
                </c:pt>
                <c:pt idx="790">
                  <c:v>1.5468999999999999</c:v>
                </c:pt>
                <c:pt idx="791">
                  <c:v>1.5488</c:v>
                </c:pt>
                <c:pt idx="792">
                  <c:v>1.5508</c:v>
                </c:pt>
                <c:pt idx="793">
                  <c:v>1.5527</c:v>
                </c:pt>
                <c:pt idx="794">
                  <c:v>1.5547</c:v>
                </c:pt>
                <c:pt idx="795">
                  <c:v>1.5566</c:v>
                </c:pt>
                <c:pt idx="796">
                  <c:v>1.5586</c:v>
                </c:pt>
                <c:pt idx="797">
                  <c:v>1.5605</c:v>
                </c:pt>
                <c:pt idx="798">
                  <c:v>1.5625</c:v>
                </c:pt>
                <c:pt idx="799">
                  <c:v>1.5645</c:v>
                </c:pt>
                <c:pt idx="800">
                  <c:v>1.5664</c:v>
                </c:pt>
                <c:pt idx="801">
                  <c:v>1.5684</c:v>
                </c:pt>
                <c:pt idx="802">
                  <c:v>1.5703</c:v>
                </c:pt>
                <c:pt idx="803">
                  <c:v>1.5723</c:v>
                </c:pt>
                <c:pt idx="804">
                  <c:v>1.5742</c:v>
                </c:pt>
                <c:pt idx="805">
                  <c:v>1.5762</c:v>
                </c:pt>
                <c:pt idx="806">
                  <c:v>1.5781000000000001</c:v>
                </c:pt>
                <c:pt idx="807">
                  <c:v>1.5801000000000001</c:v>
                </c:pt>
                <c:pt idx="808">
                  <c:v>1.5820000000000001</c:v>
                </c:pt>
                <c:pt idx="809">
                  <c:v>1.5840000000000001</c:v>
                </c:pt>
                <c:pt idx="810">
                  <c:v>1.5859000000000001</c:v>
                </c:pt>
                <c:pt idx="811">
                  <c:v>1.5879000000000001</c:v>
                </c:pt>
                <c:pt idx="812">
                  <c:v>1.5898000000000001</c:v>
                </c:pt>
                <c:pt idx="813">
                  <c:v>1.5918000000000001</c:v>
                </c:pt>
                <c:pt idx="814">
                  <c:v>1.5938000000000001</c:v>
                </c:pt>
                <c:pt idx="815">
                  <c:v>1.5956999999999999</c:v>
                </c:pt>
                <c:pt idx="816">
                  <c:v>1.5976999999999999</c:v>
                </c:pt>
                <c:pt idx="817">
                  <c:v>1.5995999999999999</c:v>
                </c:pt>
                <c:pt idx="818">
                  <c:v>1.6015999999999999</c:v>
                </c:pt>
                <c:pt idx="819">
                  <c:v>1.6034999999999999</c:v>
                </c:pt>
                <c:pt idx="820">
                  <c:v>1.6054999999999999</c:v>
                </c:pt>
                <c:pt idx="821">
                  <c:v>1.6073999999999999</c:v>
                </c:pt>
                <c:pt idx="822">
                  <c:v>1.6093999999999999</c:v>
                </c:pt>
                <c:pt idx="823">
                  <c:v>1.6113</c:v>
                </c:pt>
                <c:pt idx="824">
                  <c:v>1.6133</c:v>
                </c:pt>
                <c:pt idx="825">
                  <c:v>1.6152</c:v>
                </c:pt>
                <c:pt idx="826">
                  <c:v>1.6172</c:v>
                </c:pt>
                <c:pt idx="827">
                  <c:v>1.6191</c:v>
                </c:pt>
                <c:pt idx="828">
                  <c:v>1.6211</c:v>
                </c:pt>
                <c:pt idx="829">
                  <c:v>1.623</c:v>
                </c:pt>
                <c:pt idx="830">
                  <c:v>1.625</c:v>
                </c:pt>
                <c:pt idx="831">
                  <c:v>1.627</c:v>
                </c:pt>
                <c:pt idx="832">
                  <c:v>1.6289</c:v>
                </c:pt>
                <c:pt idx="833">
                  <c:v>1.6309</c:v>
                </c:pt>
                <c:pt idx="834">
                  <c:v>1.6328</c:v>
                </c:pt>
                <c:pt idx="835">
                  <c:v>1.6348</c:v>
                </c:pt>
                <c:pt idx="836">
                  <c:v>1.6367</c:v>
                </c:pt>
                <c:pt idx="837">
                  <c:v>1.6387</c:v>
                </c:pt>
                <c:pt idx="838">
                  <c:v>1.6406000000000001</c:v>
                </c:pt>
                <c:pt idx="839">
                  <c:v>1.6426000000000001</c:v>
                </c:pt>
                <c:pt idx="840">
                  <c:v>1.6445000000000001</c:v>
                </c:pt>
                <c:pt idx="841">
                  <c:v>1.6465000000000001</c:v>
                </c:pt>
                <c:pt idx="842">
                  <c:v>1.6484000000000001</c:v>
                </c:pt>
                <c:pt idx="843">
                  <c:v>1.6504000000000001</c:v>
                </c:pt>
                <c:pt idx="844">
                  <c:v>1.6523000000000001</c:v>
                </c:pt>
                <c:pt idx="845">
                  <c:v>1.6543000000000001</c:v>
                </c:pt>
                <c:pt idx="846">
                  <c:v>1.6561999999999999</c:v>
                </c:pt>
                <c:pt idx="847">
                  <c:v>1.6581999999999999</c:v>
                </c:pt>
                <c:pt idx="848">
                  <c:v>1.6601999999999999</c:v>
                </c:pt>
                <c:pt idx="849">
                  <c:v>1.6620999999999999</c:v>
                </c:pt>
                <c:pt idx="850">
                  <c:v>1.6640999999999999</c:v>
                </c:pt>
                <c:pt idx="851">
                  <c:v>1.6659999999999999</c:v>
                </c:pt>
                <c:pt idx="852">
                  <c:v>1.6679999999999999</c:v>
                </c:pt>
                <c:pt idx="853">
                  <c:v>1.6698999999999999</c:v>
                </c:pt>
                <c:pt idx="854">
                  <c:v>1.6718999999999999</c:v>
                </c:pt>
                <c:pt idx="855">
                  <c:v>1.6738</c:v>
                </c:pt>
                <c:pt idx="856">
                  <c:v>1.6758</c:v>
                </c:pt>
                <c:pt idx="857">
                  <c:v>1.6777</c:v>
                </c:pt>
                <c:pt idx="858">
                  <c:v>1.6797</c:v>
                </c:pt>
                <c:pt idx="859">
                  <c:v>1.6816</c:v>
                </c:pt>
                <c:pt idx="860">
                  <c:v>1.6836</c:v>
                </c:pt>
                <c:pt idx="861">
                  <c:v>1.6855</c:v>
                </c:pt>
                <c:pt idx="862">
                  <c:v>1.6875</c:v>
                </c:pt>
                <c:pt idx="863">
                  <c:v>1.6895</c:v>
                </c:pt>
                <c:pt idx="864">
                  <c:v>1.6914</c:v>
                </c:pt>
                <c:pt idx="865">
                  <c:v>1.6934</c:v>
                </c:pt>
                <c:pt idx="866">
                  <c:v>1.6953</c:v>
                </c:pt>
                <c:pt idx="867">
                  <c:v>1.6973</c:v>
                </c:pt>
                <c:pt idx="868">
                  <c:v>1.6992</c:v>
                </c:pt>
                <c:pt idx="869">
                  <c:v>1.7012</c:v>
                </c:pt>
                <c:pt idx="870">
                  <c:v>1.7031000000000001</c:v>
                </c:pt>
                <c:pt idx="871">
                  <c:v>1.7051000000000001</c:v>
                </c:pt>
                <c:pt idx="872">
                  <c:v>1.7070000000000001</c:v>
                </c:pt>
                <c:pt idx="873">
                  <c:v>1.7090000000000001</c:v>
                </c:pt>
                <c:pt idx="874">
                  <c:v>1.7109000000000001</c:v>
                </c:pt>
                <c:pt idx="875">
                  <c:v>1.7129000000000001</c:v>
                </c:pt>
                <c:pt idx="876">
                  <c:v>1.7148000000000001</c:v>
                </c:pt>
                <c:pt idx="877">
                  <c:v>1.7168000000000001</c:v>
                </c:pt>
                <c:pt idx="878">
                  <c:v>1.7188000000000001</c:v>
                </c:pt>
                <c:pt idx="879">
                  <c:v>1.7206999999999999</c:v>
                </c:pt>
                <c:pt idx="880">
                  <c:v>1.7226999999999999</c:v>
                </c:pt>
                <c:pt idx="881">
                  <c:v>1.7245999999999999</c:v>
                </c:pt>
                <c:pt idx="882">
                  <c:v>1.7265999999999999</c:v>
                </c:pt>
                <c:pt idx="883">
                  <c:v>1.7284999999999999</c:v>
                </c:pt>
                <c:pt idx="884">
                  <c:v>1.7304999999999999</c:v>
                </c:pt>
                <c:pt idx="885">
                  <c:v>1.7323999999999999</c:v>
                </c:pt>
                <c:pt idx="886">
                  <c:v>1.7343999999999999</c:v>
                </c:pt>
                <c:pt idx="887">
                  <c:v>1.7363</c:v>
                </c:pt>
                <c:pt idx="888">
                  <c:v>1.7383</c:v>
                </c:pt>
                <c:pt idx="889">
                  <c:v>1.7402</c:v>
                </c:pt>
                <c:pt idx="890">
                  <c:v>1.7422</c:v>
                </c:pt>
                <c:pt idx="891">
                  <c:v>1.7441</c:v>
                </c:pt>
                <c:pt idx="892">
                  <c:v>1.7461</c:v>
                </c:pt>
                <c:pt idx="893">
                  <c:v>1.748</c:v>
                </c:pt>
                <c:pt idx="894">
                  <c:v>1.75</c:v>
                </c:pt>
                <c:pt idx="895">
                  <c:v>1.752</c:v>
                </c:pt>
                <c:pt idx="896">
                  <c:v>1.7539</c:v>
                </c:pt>
                <c:pt idx="897">
                  <c:v>1.7559</c:v>
                </c:pt>
                <c:pt idx="898">
                  <c:v>1.7578</c:v>
                </c:pt>
                <c:pt idx="899">
                  <c:v>1.7598</c:v>
                </c:pt>
                <c:pt idx="900">
                  <c:v>1.7617</c:v>
                </c:pt>
                <c:pt idx="901">
                  <c:v>1.7637</c:v>
                </c:pt>
                <c:pt idx="902">
                  <c:v>1.7656000000000001</c:v>
                </c:pt>
                <c:pt idx="903">
                  <c:v>1.7676000000000001</c:v>
                </c:pt>
                <c:pt idx="904">
                  <c:v>1.7695000000000001</c:v>
                </c:pt>
                <c:pt idx="905">
                  <c:v>1.7715000000000001</c:v>
                </c:pt>
                <c:pt idx="906">
                  <c:v>1.7734000000000001</c:v>
                </c:pt>
                <c:pt idx="907">
                  <c:v>1.7754000000000001</c:v>
                </c:pt>
                <c:pt idx="908">
                  <c:v>1.7773000000000001</c:v>
                </c:pt>
                <c:pt idx="909">
                  <c:v>1.7793000000000001</c:v>
                </c:pt>
                <c:pt idx="910">
                  <c:v>1.7811999999999999</c:v>
                </c:pt>
                <c:pt idx="911">
                  <c:v>1.7831999999999999</c:v>
                </c:pt>
                <c:pt idx="912">
                  <c:v>1.7851999999999999</c:v>
                </c:pt>
                <c:pt idx="913">
                  <c:v>1.7870999999999999</c:v>
                </c:pt>
                <c:pt idx="914">
                  <c:v>1.7890999999999999</c:v>
                </c:pt>
                <c:pt idx="915">
                  <c:v>1.7909999999999999</c:v>
                </c:pt>
                <c:pt idx="916">
                  <c:v>1.7929999999999999</c:v>
                </c:pt>
                <c:pt idx="917">
                  <c:v>1.7948999999999999</c:v>
                </c:pt>
                <c:pt idx="918">
                  <c:v>1.7968999999999999</c:v>
                </c:pt>
                <c:pt idx="919">
                  <c:v>1.7988</c:v>
                </c:pt>
                <c:pt idx="920">
                  <c:v>1.8008</c:v>
                </c:pt>
                <c:pt idx="921">
                  <c:v>1.8027</c:v>
                </c:pt>
                <c:pt idx="922">
                  <c:v>1.8047</c:v>
                </c:pt>
                <c:pt idx="923">
                  <c:v>1.8066</c:v>
                </c:pt>
                <c:pt idx="924">
                  <c:v>1.8086</c:v>
                </c:pt>
                <c:pt idx="925">
                  <c:v>1.8105</c:v>
                </c:pt>
                <c:pt idx="926">
                  <c:v>1.8125</c:v>
                </c:pt>
                <c:pt idx="927">
                  <c:v>1.8145</c:v>
                </c:pt>
                <c:pt idx="928">
                  <c:v>1.8164</c:v>
                </c:pt>
                <c:pt idx="929">
                  <c:v>1.8184</c:v>
                </c:pt>
                <c:pt idx="930">
                  <c:v>1.8203</c:v>
                </c:pt>
                <c:pt idx="931">
                  <c:v>1.8223</c:v>
                </c:pt>
                <c:pt idx="932">
                  <c:v>1.8242</c:v>
                </c:pt>
                <c:pt idx="933">
                  <c:v>1.8262</c:v>
                </c:pt>
                <c:pt idx="934">
                  <c:v>1.8281000000000001</c:v>
                </c:pt>
                <c:pt idx="935">
                  <c:v>1.8301000000000001</c:v>
                </c:pt>
                <c:pt idx="936">
                  <c:v>1.8320000000000001</c:v>
                </c:pt>
                <c:pt idx="937">
                  <c:v>1.8340000000000001</c:v>
                </c:pt>
                <c:pt idx="938">
                  <c:v>1.8359000000000001</c:v>
                </c:pt>
                <c:pt idx="939">
                  <c:v>1.8379000000000001</c:v>
                </c:pt>
                <c:pt idx="940">
                  <c:v>1.8398000000000001</c:v>
                </c:pt>
                <c:pt idx="941">
                  <c:v>1.8418000000000001</c:v>
                </c:pt>
                <c:pt idx="942">
                  <c:v>1.8438000000000001</c:v>
                </c:pt>
                <c:pt idx="943">
                  <c:v>1.8456999999999999</c:v>
                </c:pt>
                <c:pt idx="944">
                  <c:v>1.8476999999999999</c:v>
                </c:pt>
                <c:pt idx="945">
                  <c:v>1.8495999999999999</c:v>
                </c:pt>
                <c:pt idx="946">
                  <c:v>1.8515999999999999</c:v>
                </c:pt>
                <c:pt idx="947">
                  <c:v>1.8534999999999999</c:v>
                </c:pt>
                <c:pt idx="948">
                  <c:v>1.8554999999999999</c:v>
                </c:pt>
                <c:pt idx="949">
                  <c:v>1.8573999999999999</c:v>
                </c:pt>
                <c:pt idx="950">
                  <c:v>1.8593999999999999</c:v>
                </c:pt>
                <c:pt idx="951">
                  <c:v>1.8613</c:v>
                </c:pt>
                <c:pt idx="952">
                  <c:v>1.8633</c:v>
                </c:pt>
                <c:pt idx="953">
                  <c:v>1.8652</c:v>
                </c:pt>
                <c:pt idx="954">
                  <c:v>1.8672</c:v>
                </c:pt>
                <c:pt idx="955">
                  <c:v>1.8691</c:v>
                </c:pt>
                <c:pt idx="956">
                  <c:v>1.8711</c:v>
                </c:pt>
                <c:pt idx="957">
                  <c:v>1.873</c:v>
                </c:pt>
                <c:pt idx="958">
                  <c:v>1.875</c:v>
                </c:pt>
                <c:pt idx="959">
                  <c:v>1.877</c:v>
                </c:pt>
                <c:pt idx="960">
                  <c:v>1.8789</c:v>
                </c:pt>
                <c:pt idx="961">
                  <c:v>1.8809</c:v>
                </c:pt>
                <c:pt idx="962">
                  <c:v>1.8828</c:v>
                </c:pt>
                <c:pt idx="963">
                  <c:v>1.8848</c:v>
                </c:pt>
                <c:pt idx="964">
                  <c:v>1.8867</c:v>
                </c:pt>
                <c:pt idx="965">
                  <c:v>1.8887</c:v>
                </c:pt>
                <c:pt idx="966">
                  <c:v>1.8906000000000001</c:v>
                </c:pt>
                <c:pt idx="967">
                  <c:v>1.8926000000000001</c:v>
                </c:pt>
                <c:pt idx="968">
                  <c:v>1.8945000000000001</c:v>
                </c:pt>
                <c:pt idx="969">
                  <c:v>1.8965000000000001</c:v>
                </c:pt>
                <c:pt idx="970">
                  <c:v>1.8984000000000001</c:v>
                </c:pt>
                <c:pt idx="971">
                  <c:v>1.9004000000000001</c:v>
                </c:pt>
                <c:pt idx="972">
                  <c:v>1.9023000000000001</c:v>
                </c:pt>
                <c:pt idx="973">
                  <c:v>1.9043000000000001</c:v>
                </c:pt>
                <c:pt idx="974">
                  <c:v>1.9061999999999999</c:v>
                </c:pt>
                <c:pt idx="975">
                  <c:v>1.9081999999999999</c:v>
                </c:pt>
                <c:pt idx="976">
                  <c:v>1.9101999999999999</c:v>
                </c:pt>
                <c:pt idx="977">
                  <c:v>1.9120999999999999</c:v>
                </c:pt>
                <c:pt idx="978">
                  <c:v>1.9140999999999999</c:v>
                </c:pt>
                <c:pt idx="979">
                  <c:v>1.9159999999999999</c:v>
                </c:pt>
                <c:pt idx="980">
                  <c:v>1.9179999999999999</c:v>
                </c:pt>
                <c:pt idx="981">
                  <c:v>1.9198999999999999</c:v>
                </c:pt>
                <c:pt idx="982">
                  <c:v>1.9218999999999999</c:v>
                </c:pt>
                <c:pt idx="983">
                  <c:v>1.9238</c:v>
                </c:pt>
                <c:pt idx="984">
                  <c:v>1.9258</c:v>
                </c:pt>
                <c:pt idx="985">
                  <c:v>1.9277</c:v>
                </c:pt>
                <c:pt idx="986">
                  <c:v>1.9297</c:v>
                </c:pt>
                <c:pt idx="987">
                  <c:v>1.9316</c:v>
                </c:pt>
                <c:pt idx="988">
                  <c:v>1.9336</c:v>
                </c:pt>
                <c:pt idx="989">
                  <c:v>1.9355</c:v>
                </c:pt>
                <c:pt idx="990">
                  <c:v>1.9375</c:v>
                </c:pt>
                <c:pt idx="991">
                  <c:v>1.9395</c:v>
                </c:pt>
                <c:pt idx="992">
                  <c:v>1.9414</c:v>
                </c:pt>
                <c:pt idx="993">
                  <c:v>1.9434</c:v>
                </c:pt>
                <c:pt idx="994">
                  <c:v>1.9453</c:v>
                </c:pt>
                <c:pt idx="995">
                  <c:v>1.9473</c:v>
                </c:pt>
                <c:pt idx="996">
                  <c:v>1.9492</c:v>
                </c:pt>
                <c:pt idx="997">
                  <c:v>1.9512</c:v>
                </c:pt>
                <c:pt idx="998">
                  <c:v>1.9531000000000001</c:v>
                </c:pt>
                <c:pt idx="999">
                  <c:v>1.9551000000000001</c:v>
                </c:pt>
                <c:pt idx="1000">
                  <c:v>1.9570000000000001</c:v>
                </c:pt>
                <c:pt idx="1001">
                  <c:v>1.9590000000000001</c:v>
                </c:pt>
                <c:pt idx="1002">
                  <c:v>1.9609000000000001</c:v>
                </c:pt>
                <c:pt idx="1003">
                  <c:v>1.9629000000000001</c:v>
                </c:pt>
                <c:pt idx="1004">
                  <c:v>1.9648000000000001</c:v>
                </c:pt>
                <c:pt idx="1005">
                  <c:v>1.9668000000000001</c:v>
                </c:pt>
                <c:pt idx="1006">
                  <c:v>1.9688000000000001</c:v>
                </c:pt>
                <c:pt idx="1007">
                  <c:v>1.9706999999999999</c:v>
                </c:pt>
                <c:pt idx="1008">
                  <c:v>1.9726999999999999</c:v>
                </c:pt>
                <c:pt idx="1009">
                  <c:v>1.9745999999999999</c:v>
                </c:pt>
                <c:pt idx="1010">
                  <c:v>1.9765999999999999</c:v>
                </c:pt>
                <c:pt idx="1011">
                  <c:v>1.9784999999999999</c:v>
                </c:pt>
                <c:pt idx="1012">
                  <c:v>1.9804999999999999</c:v>
                </c:pt>
                <c:pt idx="1013">
                  <c:v>1.9823999999999999</c:v>
                </c:pt>
                <c:pt idx="1014">
                  <c:v>1.9843999999999999</c:v>
                </c:pt>
                <c:pt idx="1015">
                  <c:v>1.9863</c:v>
                </c:pt>
                <c:pt idx="1016">
                  <c:v>1.9883</c:v>
                </c:pt>
                <c:pt idx="1017">
                  <c:v>1.9902</c:v>
                </c:pt>
                <c:pt idx="1018">
                  <c:v>1.9922</c:v>
                </c:pt>
                <c:pt idx="1019">
                  <c:v>1.9941</c:v>
                </c:pt>
                <c:pt idx="1020">
                  <c:v>1.9961</c:v>
                </c:pt>
                <c:pt idx="1021">
                  <c:v>1.998</c:v>
                </c:pt>
                <c:pt idx="1022">
                  <c:v>2</c:v>
                </c:pt>
                <c:pt idx="1023">
                  <c:v>2.0019999999999998</c:v>
                </c:pt>
                <c:pt idx="1024">
                  <c:v>2.0038999999999998</c:v>
                </c:pt>
                <c:pt idx="1025">
                  <c:v>2.0059</c:v>
                </c:pt>
                <c:pt idx="1026">
                  <c:v>2.0078</c:v>
                </c:pt>
                <c:pt idx="1027">
                  <c:v>2.0097999999999998</c:v>
                </c:pt>
                <c:pt idx="1028">
                  <c:v>2.0116999999999998</c:v>
                </c:pt>
                <c:pt idx="1029">
                  <c:v>2.0137</c:v>
                </c:pt>
                <c:pt idx="1030">
                  <c:v>2.0156000000000001</c:v>
                </c:pt>
                <c:pt idx="1031">
                  <c:v>2.0175999999999998</c:v>
                </c:pt>
                <c:pt idx="1032">
                  <c:v>2.0194999999999999</c:v>
                </c:pt>
                <c:pt idx="1033">
                  <c:v>2.0215000000000001</c:v>
                </c:pt>
                <c:pt idx="1034">
                  <c:v>2.0234000000000001</c:v>
                </c:pt>
                <c:pt idx="1035">
                  <c:v>2.0253999999999999</c:v>
                </c:pt>
                <c:pt idx="1036">
                  <c:v>2.0272999999999999</c:v>
                </c:pt>
                <c:pt idx="1037">
                  <c:v>2.0293000000000001</c:v>
                </c:pt>
                <c:pt idx="1038">
                  <c:v>2.0312000000000001</c:v>
                </c:pt>
                <c:pt idx="1039">
                  <c:v>2.0331999999999999</c:v>
                </c:pt>
                <c:pt idx="1040">
                  <c:v>2.0352000000000001</c:v>
                </c:pt>
                <c:pt idx="1041">
                  <c:v>2.0371000000000001</c:v>
                </c:pt>
                <c:pt idx="1042">
                  <c:v>2.0390999999999999</c:v>
                </c:pt>
                <c:pt idx="1043">
                  <c:v>2.0409999999999999</c:v>
                </c:pt>
                <c:pt idx="1044">
                  <c:v>2.0430000000000001</c:v>
                </c:pt>
                <c:pt idx="1045">
                  <c:v>2.0449000000000002</c:v>
                </c:pt>
                <c:pt idx="1046">
                  <c:v>2.0468999999999999</c:v>
                </c:pt>
                <c:pt idx="1047">
                  <c:v>2.0488</c:v>
                </c:pt>
                <c:pt idx="1048">
                  <c:v>2.0508000000000002</c:v>
                </c:pt>
                <c:pt idx="1049">
                  <c:v>2.0527000000000002</c:v>
                </c:pt>
                <c:pt idx="1050">
                  <c:v>2.0547</c:v>
                </c:pt>
                <c:pt idx="1051">
                  <c:v>2.0566</c:v>
                </c:pt>
                <c:pt idx="1052">
                  <c:v>2.0586000000000002</c:v>
                </c:pt>
                <c:pt idx="1053">
                  <c:v>2.0605000000000002</c:v>
                </c:pt>
                <c:pt idx="1054">
                  <c:v>2.0625</c:v>
                </c:pt>
                <c:pt idx="1055">
                  <c:v>2.0644999999999998</c:v>
                </c:pt>
                <c:pt idx="1056">
                  <c:v>2.0663999999999998</c:v>
                </c:pt>
                <c:pt idx="1057">
                  <c:v>2.0684</c:v>
                </c:pt>
                <c:pt idx="1058">
                  <c:v>2.0703</c:v>
                </c:pt>
                <c:pt idx="1059">
                  <c:v>2.0722999999999998</c:v>
                </c:pt>
                <c:pt idx="1060">
                  <c:v>2.0741999999999998</c:v>
                </c:pt>
                <c:pt idx="1061">
                  <c:v>2.0762</c:v>
                </c:pt>
                <c:pt idx="1062">
                  <c:v>2.0781000000000001</c:v>
                </c:pt>
                <c:pt idx="1063">
                  <c:v>2.0800999999999998</c:v>
                </c:pt>
                <c:pt idx="1064">
                  <c:v>2.0819999999999999</c:v>
                </c:pt>
                <c:pt idx="1065">
                  <c:v>2.0840000000000001</c:v>
                </c:pt>
                <c:pt idx="1066">
                  <c:v>2.0859000000000001</c:v>
                </c:pt>
                <c:pt idx="1067">
                  <c:v>2.0878999999999999</c:v>
                </c:pt>
                <c:pt idx="1068">
                  <c:v>2.0897999999999999</c:v>
                </c:pt>
                <c:pt idx="1069">
                  <c:v>2.0918000000000001</c:v>
                </c:pt>
                <c:pt idx="1070">
                  <c:v>2.0937999999999999</c:v>
                </c:pt>
                <c:pt idx="1071">
                  <c:v>2.0956999999999999</c:v>
                </c:pt>
                <c:pt idx="1072">
                  <c:v>2.0977000000000001</c:v>
                </c:pt>
                <c:pt idx="1073">
                  <c:v>2.0996000000000001</c:v>
                </c:pt>
                <c:pt idx="1074">
                  <c:v>2.1015999999999999</c:v>
                </c:pt>
                <c:pt idx="1075">
                  <c:v>2.1034999999999999</c:v>
                </c:pt>
                <c:pt idx="1076">
                  <c:v>2.1055000000000001</c:v>
                </c:pt>
                <c:pt idx="1077">
                  <c:v>2.1074000000000002</c:v>
                </c:pt>
                <c:pt idx="1078">
                  <c:v>2.1093999999999999</c:v>
                </c:pt>
                <c:pt idx="1079">
                  <c:v>2.1113</c:v>
                </c:pt>
                <c:pt idx="1080">
                  <c:v>2.1133000000000002</c:v>
                </c:pt>
                <c:pt idx="1081">
                  <c:v>2.1152000000000002</c:v>
                </c:pt>
                <c:pt idx="1082">
                  <c:v>2.1172</c:v>
                </c:pt>
                <c:pt idx="1083">
                  <c:v>2.1191</c:v>
                </c:pt>
                <c:pt idx="1084">
                  <c:v>2.1211000000000002</c:v>
                </c:pt>
                <c:pt idx="1085">
                  <c:v>2.1230000000000002</c:v>
                </c:pt>
                <c:pt idx="1086">
                  <c:v>2.125</c:v>
                </c:pt>
                <c:pt idx="1087">
                  <c:v>2.1269999999999998</c:v>
                </c:pt>
                <c:pt idx="1088">
                  <c:v>2.1288999999999998</c:v>
                </c:pt>
                <c:pt idx="1089">
                  <c:v>2.1309</c:v>
                </c:pt>
                <c:pt idx="1090">
                  <c:v>2.1328</c:v>
                </c:pt>
                <c:pt idx="1091">
                  <c:v>2.1347999999999998</c:v>
                </c:pt>
                <c:pt idx="1092">
                  <c:v>2.1366999999999998</c:v>
                </c:pt>
                <c:pt idx="1093">
                  <c:v>2.1387</c:v>
                </c:pt>
                <c:pt idx="1094">
                  <c:v>2.1406000000000001</c:v>
                </c:pt>
                <c:pt idx="1095">
                  <c:v>2.1425999999999998</c:v>
                </c:pt>
                <c:pt idx="1096">
                  <c:v>2.1444999999999999</c:v>
                </c:pt>
                <c:pt idx="1097">
                  <c:v>2.1465000000000001</c:v>
                </c:pt>
                <c:pt idx="1098">
                  <c:v>2.1484000000000001</c:v>
                </c:pt>
                <c:pt idx="1099">
                  <c:v>2.1503999999999999</c:v>
                </c:pt>
                <c:pt idx="1100">
                  <c:v>2.1522999999999999</c:v>
                </c:pt>
                <c:pt idx="1101">
                  <c:v>2.1543000000000001</c:v>
                </c:pt>
                <c:pt idx="1102">
                  <c:v>2.1562000000000001</c:v>
                </c:pt>
                <c:pt idx="1103">
                  <c:v>2.1581999999999999</c:v>
                </c:pt>
                <c:pt idx="1104">
                  <c:v>2.1602000000000001</c:v>
                </c:pt>
                <c:pt idx="1105">
                  <c:v>2.1621000000000001</c:v>
                </c:pt>
                <c:pt idx="1106">
                  <c:v>2.1640999999999999</c:v>
                </c:pt>
                <c:pt idx="1107">
                  <c:v>2.1659999999999999</c:v>
                </c:pt>
                <c:pt idx="1108">
                  <c:v>2.1680000000000001</c:v>
                </c:pt>
                <c:pt idx="1109">
                  <c:v>2.1699000000000002</c:v>
                </c:pt>
                <c:pt idx="1110">
                  <c:v>2.1718999999999999</c:v>
                </c:pt>
                <c:pt idx="1111">
                  <c:v>2.1738</c:v>
                </c:pt>
                <c:pt idx="1112">
                  <c:v>2.1758000000000002</c:v>
                </c:pt>
                <c:pt idx="1113">
                  <c:v>2.1777000000000002</c:v>
                </c:pt>
                <c:pt idx="1114">
                  <c:v>2.1797</c:v>
                </c:pt>
                <c:pt idx="1115">
                  <c:v>2.1816</c:v>
                </c:pt>
                <c:pt idx="1116">
                  <c:v>2.1836000000000002</c:v>
                </c:pt>
                <c:pt idx="1117">
                  <c:v>2.1855000000000002</c:v>
                </c:pt>
                <c:pt idx="1118">
                  <c:v>2.1875</c:v>
                </c:pt>
                <c:pt idx="1119">
                  <c:v>2.1894999999999998</c:v>
                </c:pt>
                <c:pt idx="1120">
                  <c:v>2.1913999999999998</c:v>
                </c:pt>
                <c:pt idx="1121">
                  <c:v>2.1934</c:v>
                </c:pt>
                <c:pt idx="1122">
                  <c:v>2.1953</c:v>
                </c:pt>
                <c:pt idx="1123">
                  <c:v>2.1972999999999998</c:v>
                </c:pt>
                <c:pt idx="1124">
                  <c:v>2.1991999999999998</c:v>
                </c:pt>
                <c:pt idx="1125">
                  <c:v>2.2012</c:v>
                </c:pt>
                <c:pt idx="1126">
                  <c:v>2.2031000000000001</c:v>
                </c:pt>
                <c:pt idx="1127">
                  <c:v>2.2050999999999998</c:v>
                </c:pt>
                <c:pt idx="1128">
                  <c:v>2.2069999999999999</c:v>
                </c:pt>
                <c:pt idx="1129">
                  <c:v>2.2090000000000001</c:v>
                </c:pt>
                <c:pt idx="1130">
                  <c:v>2.2109000000000001</c:v>
                </c:pt>
                <c:pt idx="1131">
                  <c:v>2.2128999999999999</c:v>
                </c:pt>
                <c:pt idx="1132">
                  <c:v>2.2147999999999999</c:v>
                </c:pt>
                <c:pt idx="1133">
                  <c:v>2.2168000000000001</c:v>
                </c:pt>
                <c:pt idx="1134">
                  <c:v>2.2187999999999999</c:v>
                </c:pt>
                <c:pt idx="1135">
                  <c:v>2.2206999999999999</c:v>
                </c:pt>
                <c:pt idx="1136">
                  <c:v>2.2227000000000001</c:v>
                </c:pt>
                <c:pt idx="1137">
                  <c:v>2.2246000000000001</c:v>
                </c:pt>
                <c:pt idx="1138">
                  <c:v>2.2265999999999999</c:v>
                </c:pt>
                <c:pt idx="1139">
                  <c:v>2.2284999999999999</c:v>
                </c:pt>
                <c:pt idx="1140">
                  <c:v>2.2305000000000001</c:v>
                </c:pt>
                <c:pt idx="1141">
                  <c:v>2.2324000000000002</c:v>
                </c:pt>
                <c:pt idx="1142">
                  <c:v>2.2343999999999999</c:v>
                </c:pt>
                <c:pt idx="1143">
                  <c:v>2.2363</c:v>
                </c:pt>
                <c:pt idx="1144">
                  <c:v>2.2383000000000002</c:v>
                </c:pt>
                <c:pt idx="1145">
                  <c:v>2.2402000000000002</c:v>
                </c:pt>
                <c:pt idx="1146">
                  <c:v>2.2422</c:v>
                </c:pt>
                <c:pt idx="1147">
                  <c:v>2.2441</c:v>
                </c:pt>
                <c:pt idx="1148">
                  <c:v>2.2461000000000002</c:v>
                </c:pt>
                <c:pt idx="1149">
                  <c:v>2.2480000000000002</c:v>
                </c:pt>
                <c:pt idx="1150">
                  <c:v>2.25</c:v>
                </c:pt>
                <c:pt idx="1151">
                  <c:v>2.2519999999999998</c:v>
                </c:pt>
                <c:pt idx="1152">
                  <c:v>2.2538999999999998</c:v>
                </c:pt>
                <c:pt idx="1153">
                  <c:v>2.2559</c:v>
                </c:pt>
                <c:pt idx="1154">
                  <c:v>2.2578</c:v>
                </c:pt>
                <c:pt idx="1155">
                  <c:v>2.2597999999999998</c:v>
                </c:pt>
                <c:pt idx="1156">
                  <c:v>2.2616999999999998</c:v>
                </c:pt>
                <c:pt idx="1157">
                  <c:v>2.2637</c:v>
                </c:pt>
                <c:pt idx="1158">
                  <c:v>2.2656000000000001</c:v>
                </c:pt>
                <c:pt idx="1159">
                  <c:v>2.2675999999999998</c:v>
                </c:pt>
                <c:pt idx="1160">
                  <c:v>2.2694999999999999</c:v>
                </c:pt>
                <c:pt idx="1161">
                  <c:v>2.2715000000000001</c:v>
                </c:pt>
                <c:pt idx="1162">
                  <c:v>2.2734000000000001</c:v>
                </c:pt>
                <c:pt idx="1163">
                  <c:v>2.2753999999999999</c:v>
                </c:pt>
                <c:pt idx="1164">
                  <c:v>2.2772999999999999</c:v>
                </c:pt>
                <c:pt idx="1165">
                  <c:v>2.2793000000000001</c:v>
                </c:pt>
                <c:pt idx="1166">
                  <c:v>2.2812000000000001</c:v>
                </c:pt>
                <c:pt idx="1167">
                  <c:v>2.2831999999999999</c:v>
                </c:pt>
                <c:pt idx="1168">
                  <c:v>2.2852000000000001</c:v>
                </c:pt>
                <c:pt idx="1169">
                  <c:v>2.2871000000000001</c:v>
                </c:pt>
                <c:pt idx="1170">
                  <c:v>2.2890999999999999</c:v>
                </c:pt>
                <c:pt idx="1171">
                  <c:v>2.2909999999999999</c:v>
                </c:pt>
                <c:pt idx="1172">
                  <c:v>2.2930000000000001</c:v>
                </c:pt>
                <c:pt idx="1173">
                  <c:v>2.2949000000000002</c:v>
                </c:pt>
                <c:pt idx="1174">
                  <c:v>2.2968999999999999</c:v>
                </c:pt>
                <c:pt idx="1175">
                  <c:v>2.2988</c:v>
                </c:pt>
                <c:pt idx="1176">
                  <c:v>2.3008000000000002</c:v>
                </c:pt>
                <c:pt idx="1177">
                  <c:v>2.3027000000000002</c:v>
                </c:pt>
                <c:pt idx="1178">
                  <c:v>2.3047</c:v>
                </c:pt>
                <c:pt idx="1179">
                  <c:v>2.3066</c:v>
                </c:pt>
                <c:pt idx="1180">
                  <c:v>2.3086000000000002</c:v>
                </c:pt>
                <c:pt idx="1181">
                  <c:v>2.3105000000000002</c:v>
                </c:pt>
                <c:pt idx="1182">
                  <c:v>2.3125</c:v>
                </c:pt>
                <c:pt idx="1183">
                  <c:v>2.3144999999999998</c:v>
                </c:pt>
                <c:pt idx="1184">
                  <c:v>2.3163999999999998</c:v>
                </c:pt>
                <c:pt idx="1185">
                  <c:v>2.3184</c:v>
                </c:pt>
                <c:pt idx="1186">
                  <c:v>2.3203</c:v>
                </c:pt>
                <c:pt idx="1187">
                  <c:v>2.3222999999999998</c:v>
                </c:pt>
                <c:pt idx="1188">
                  <c:v>2.3241999999999998</c:v>
                </c:pt>
                <c:pt idx="1189">
                  <c:v>2.3262</c:v>
                </c:pt>
                <c:pt idx="1190">
                  <c:v>2.3281000000000001</c:v>
                </c:pt>
                <c:pt idx="1191">
                  <c:v>2.3300999999999998</c:v>
                </c:pt>
                <c:pt idx="1192">
                  <c:v>2.3319999999999999</c:v>
                </c:pt>
                <c:pt idx="1193">
                  <c:v>2.3340000000000001</c:v>
                </c:pt>
                <c:pt idx="1194">
                  <c:v>2.3359000000000001</c:v>
                </c:pt>
                <c:pt idx="1195">
                  <c:v>2.3378999999999999</c:v>
                </c:pt>
                <c:pt idx="1196">
                  <c:v>2.3397999999999999</c:v>
                </c:pt>
                <c:pt idx="1197">
                  <c:v>2.3418000000000001</c:v>
                </c:pt>
                <c:pt idx="1198">
                  <c:v>2.3437999999999999</c:v>
                </c:pt>
                <c:pt idx="1199">
                  <c:v>2.3456999999999999</c:v>
                </c:pt>
                <c:pt idx="1200">
                  <c:v>2.3477000000000001</c:v>
                </c:pt>
                <c:pt idx="1201">
                  <c:v>2.3496000000000001</c:v>
                </c:pt>
                <c:pt idx="1202">
                  <c:v>2.3515999999999999</c:v>
                </c:pt>
                <c:pt idx="1203">
                  <c:v>2.3534999999999999</c:v>
                </c:pt>
                <c:pt idx="1204">
                  <c:v>2.3555000000000001</c:v>
                </c:pt>
                <c:pt idx="1205">
                  <c:v>2.3574000000000002</c:v>
                </c:pt>
                <c:pt idx="1206">
                  <c:v>2.3593999999999999</c:v>
                </c:pt>
                <c:pt idx="1207">
                  <c:v>2.3613</c:v>
                </c:pt>
                <c:pt idx="1208">
                  <c:v>2.3633000000000002</c:v>
                </c:pt>
                <c:pt idx="1209">
                  <c:v>2.3652000000000002</c:v>
                </c:pt>
                <c:pt idx="1210">
                  <c:v>2.3672</c:v>
                </c:pt>
                <c:pt idx="1211">
                  <c:v>2.3691</c:v>
                </c:pt>
                <c:pt idx="1212">
                  <c:v>2.3711000000000002</c:v>
                </c:pt>
                <c:pt idx="1213">
                  <c:v>2.3730000000000002</c:v>
                </c:pt>
                <c:pt idx="1214">
                  <c:v>2.375</c:v>
                </c:pt>
                <c:pt idx="1215">
                  <c:v>2.3769999999999998</c:v>
                </c:pt>
                <c:pt idx="1216">
                  <c:v>2.3788999999999998</c:v>
                </c:pt>
                <c:pt idx="1217">
                  <c:v>2.3809</c:v>
                </c:pt>
                <c:pt idx="1218">
                  <c:v>2.3828</c:v>
                </c:pt>
                <c:pt idx="1219">
                  <c:v>2.3847999999999998</c:v>
                </c:pt>
                <c:pt idx="1220">
                  <c:v>2.3866999999999998</c:v>
                </c:pt>
                <c:pt idx="1221">
                  <c:v>2.3887</c:v>
                </c:pt>
                <c:pt idx="1222">
                  <c:v>2.3906000000000001</c:v>
                </c:pt>
                <c:pt idx="1223">
                  <c:v>2.3925999999999998</c:v>
                </c:pt>
                <c:pt idx="1224">
                  <c:v>2.3944999999999999</c:v>
                </c:pt>
                <c:pt idx="1225">
                  <c:v>2.3965000000000001</c:v>
                </c:pt>
                <c:pt idx="1226">
                  <c:v>2.3984000000000001</c:v>
                </c:pt>
                <c:pt idx="1227">
                  <c:v>2.4003999999999999</c:v>
                </c:pt>
                <c:pt idx="1228">
                  <c:v>2.4022999999999999</c:v>
                </c:pt>
                <c:pt idx="1229">
                  <c:v>2.4043000000000001</c:v>
                </c:pt>
                <c:pt idx="1230">
                  <c:v>2.4062000000000001</c:v>
                </c:pt>
                <c:pt idx="1231">
                  <c:v>2.4081999999999999</c:v>
                </c:pt>
                <c:pt idx="1232">
                  <c:v>2.4102000000000001</c:v>
                </c:pt>
                <c:pt idx="1233">
                  <c:v>2.4121000000000001</c:v>
                </c:pt>
                <c:pt idx="1234">
                  <c:v>2.4140999999999999</c:v>
                </c:pt>
                <c:pt idx="1235">
                  <c:v>2.4159999999999999</c:v>
                </c:pt>
                <c:pt idx="1236">
                  <c:v>2.4180000000000001</c:v>
                </c:pt>
                <c:pt idx="1237">
                  <c:v>2.4199000000000002</c:v>
                </c:pt>
                <c:pt idx="1238">
                  <c:v>2.4218999999999999</c:v>
                </c:pt>
                <c:pt idx="1239">
                  <c:v>2.4238</c:v>
                </c:pt>
                <c:pt idx="1240">
                  <c:v>2.4258000000000002</c:v>
                </c:pt>
                <c:pt idx="1241">
                  <c:v>2.4277000000000002</c:v>
                </c:pt>
                <c:pt idx="1242">
                  <c:v>2.4297</c:v>
                </c:pt>
                <c:pt idx="1243">
                  <c:v>2.4316</c:v>
                </c:pt>
                <c:pt idx="1244">
                  <c:v>2.4336000000000002</c:v>
                </c:pt>
                <c:pt idx="1245">
                  <c:v>2.4355000000000002</c:v>
                </c:pt>
                <c:pt idx="1246">
                  <c:v>2.4375</c:v>
                </c:pt>
                <c:pt idx="1247">
                  <c:v>2.4394999999999998</c:v>
                </c:pt>
                <c:pt idx="1248">
                  <c:v>2.4413999999999998</c:v>
                </c:pt>
                <c:pt idx="1249">
                  <c:v>2.4434</c:v>
                </c:pt>
                <c:pt idx="1250">
                  <c:v>2.4453</c:v>
                </c:pt>
                <c:pt idx="1251">
                  <c:v>2.4472999999999998</c:v>
                </c:pt>
                <c:pt idx="1252">
                  <c:v>2.4491999999999998</c:v>
                </c:pt>
                <c:pt idx="1253">
                  <c:v>2.4512</c:v>
                </c:pt>
                <c:pt idx="1254">
                  <c:v>2.4531000000000001</c:v>
                </c:pt>
                <c:pt idx="1255">
                  <c:v>2.4550999999999998</c:v>
                </c:pt>
                <c:pt idx="1256">
                  <c:v>2.4569999999999999</c:v>
                </c:pt>
                <c:pt idx="1257">
                  <c:v>2.4590000000000001</c:v>
                </c:pt>
                <c:pt idx="1258">
                  <c:v>2.4609000000000001</c:v>
                </c:pt>
                <c:pt idx="1259">
                  <c:v>2.4628999999999999</c:v>
                </c:pt>
                <c:pt idx="1260">
                  <c:v>2.4647999999999999</c:v>
                </c:pt>
                <c:pt idx="1261">
                  <c:v>2.4668000000000001</c:v>
                </c:pt>
                <c:pt idx="1262">
                  <c:v>2.4687999999999999</c:v>
                </c:pt>
                <c:pt idx="1263">
                  <c:v>2.4706999999999999</c:v>
                </c:pt>
                <c:pt idx="1264">
                  <c:v>2.4727000000000001</c:v>
                </c:pt>
                <c:pt idx="1265">
                  <c:v>2.4746000000000001</c:v>
                </c:pt>
                <c:pt idx="1266">
                  <c:v>2.4765999999999999</c:v>
                </c:pt>
                <c:pt idx="1267">
                  <c:v>2.4784999999999999</c:v>
                </c:pt>
                <c:pt idx="1268">
                  <c:v>2.4805000000000001</c:v>
                </c:pt>
                <c:pt idx="1269">
                  <c:v>2.4824000000000002</c:v>
                </c:pt>
                <c:pt idx="1270">
                  <c:v>2.4843999999999999</c:v>
                </c:pt>
                <c:pt idx="1271">
                  <c:v>2.4863</c:v>
                </c:pt>
                <c:pt idx="1272">
                  <c:v>2.4883000000000002</c:v>
                </c:pt>
                <c:pt idx="1273">
                  <c:v>2.4902000000000002</c:v>
                </c:pt>
                <c:pt idx="1274">
                  <c:v>2.4922</c:v>
                </c:pt>
                <c:pt idx="1275">
                  <c:v>2.4941</c:v>
                </c:pt>
                <c:pt idx="1276">
                  <c:v>2.4961000000000002</c:v>
                </c:pt>
                <c:pt idx="1277">
                  <c:v>2.4980000000000002</c:v>
                </c:pt>
                <c:pt idx="1278">
                  <c:v>2.5</c:v>
                </c:pt>
                <c:pt idx="1279">
                  <c:v>2.5019999999999998</c:v>
                </c:pt>
                <c:pt idx="1280">
                  <c:v>2.5038999999999998</c:v>
                </c:pt>
                <c:pt idx="1281">
                  <c:v>2.5059</c:v>
                </c:pt>
                <c:pt idx="1282">
                  <c:v>2.5078</c:v>
                </c:pt>
                <c:pt idx="1283">
                  <c:v>2.5097999999999998</c:v>
                </c:pt>
                <c:pt idx="1284">
                  <c:v>2.5116999999999998</c:v>
                </c:pt>
                <c:pt idx="1285">
                  <c:v>2.5137</c:v>
                </c:pt>
                <c:pt idx="1286">
                  <c:v>2.5156000000000001</c:v>
                </c:pt>
                <c:pt idx="1287">
                  <c:v>2.5175999999999998</c:v>
                </c:pt>
                <c:pt idx="1288">
                  <c:v>2.5194999999999999</c:v>
                </c:pt>
                <c:pt idx="1289">
                  <c:v>2.5215000000000001</c:v>
                </c:pt>
                <c:pt idx="1290">
                  <c:v>2.5234000000000001</c:v>
                </c:pt>
                <c:pt idx="1291">
                  <c:v>2.5253999999999999</c:v>
                </c:pt>
                <c:pt idx="1292">
                  <c:v>2.5272999999999999</c:v>
                </c:pt>
                <c:pt idx="1293">
                  <c:v>2.5293000000000001</c:v>
                </c:pt>
                <c:pt idx="1294">
                  <c:v>2.5312000000000001</c:v>
                </c:pt>
                <c:pt idx="1295">
                  <c:v>2.5331999999999999</c:v>
                </c:pt>
                <c:pt idx="1296">
                  <c:v>2.5352000000000001</c:v>
                </c:pt>
                <c:pt idx="1297">
                  <c:v>2.5371000000000001</c:v>
                </c:pt>
                <c:pt idx="1298">
                  <c:v>2.5390999999999999</c:v>
                </c:pt>
                <c:pt idx="1299">
                  <c:v>2.5409999999999999</c:v>
                </c:pt>
                <c:pt idx="1300">
                  <c:v>2.5430000000000001</c:v>
                </c:pt>
                <c:pt idx="1301">
                  <c:v>2.5449000000000002</c:v>
                </c:pt>
                <c:pt idx="1302">
                  <c:v>2.5468999999999999</c:v>
                </c:pt>
                <c:pt idx="1303">
                  <c:v>2.5488</c:v>
                </c:pt>
                <c:pt idx="1304">
                  <c:v>2.5508000000000002</c:v>
                </c:pt>
                <c:pt idx="1305">
                  <c:v>2.5527000000000002</c:v>
                </c:pt>
                <c:pt idx="1306">
                  <c:v>2.5547</c:v>
                </c:pt>
                <c:pt idx="1307">
                  <c:v>2.5566</c:v>
                </c:pt>
                <c:pt idx="1308">
                  <c:v>2.5586000000000002</c:v>
                </c:pt>
                <c:pt idx="1309">
                  <c:v>2.5605000000000002</c:v>
                </c:pt>
                <c:pt idx="1310">
                  <c:v>2.5625</c:v>
                </c:pt>
                <c:pt idx="1311">
                  <c:v>2.5644999999999998</c:v>
                </c:pt>
                <c:pt idx="1312">
                  <c:v>2.5663999999999998</c:v>
                </c:pt>
                <c:pt idx="1313">
                  <c:v>2.5684</c:v>
                </c:pt>
                <c:pt idx="1314">
                  <c:v>2.5703</c:v>
                </c:pt>
                <c:pt idx="1315">
                  <c:v>2.5722999999999998</c:v>
                </c:pt>
                <c:pt idx="1316">
                  <c:v>2.5741999999999998</c:v>
                </c:pt>
                <c:pt idx="1317">
                  <c:v>2.5762</c:v>
                </c:pt>
                <c:pt idx="1318">
                  <c:v>2.5781000000000001</c:v>
                </c:pt>
                <c:pt idx="1319">
                  <c:v>2.5800999999999998</c:v>
                </c:pt>
                <c:pt idx="1320">
                  <c:v>2.5819999999999999</c:v>
                </c:pt>
                <c:pt idx="1321">
                  <c:v>2.5840000000000001</c:v>
                </c:pt>
                <c:pt idx="1322">
                  <c:v>2.5859000000000001</c:v>
                </c:pt>
                <c:pt idx="1323">
                  <c:v>2.5878999999999999</c:v>
                </c:pt>
                <c:pt idx="1324">
                  <c:v>2.5897999999999999</c:v>
                </c:pt>
                <c:pt idx="1325">
                  <c:v>2.5918000000000001</c:v>
                </c:pt>
                <c:pt idx="1326">
                  <c:v>2.5937999999999999</c:v>
                </c:pt>
                <c:pt idx="1327">
                  <c:v>2.5956999999999999</c:v>
                </c:pt>
                <c:pt idx="1328">
                  <c:v>2.5977000000000001</c:v>
                </c:pt>
                <c:pt idx="1329">
                  <c:v>2.5996000000000001</c:v>
                </c:pt>
                <c:pt idx="1330">
                  <c:v>2.6015999999999999</c:v>
                </c:pt>
                <c:pt idx="1331">
                  <c:v>2.6034999999999999</c:v>
                </c:pt>
                <c:pt idx="1332">
                  <c:v>2.6055000000000001</c:v>
                </c:pt>
                <c:pt idx="1333">
                  <c:v>2.6074000000000002</c:v>
                </c:pt>
                <c:pt idx="1334">
                  <c:v>2.6093999999999999</c:v>
                </c:pt>
                <c:pt idx="1335">
                  <c:v>2.6113</c:v>
                </c:pt>
                <c:pt idx="1336">
                  <c:v>2.6133000000000002</c:v>
                </c:pt>
                <c:pt idx="1337">
                  <c:v>2.6152000000000002</c:v>
                </c:pt>
                <c:pt idx="1338">
                  <c:v>2.6172</c:v>
                </c:pt>
                <c:pt idx="1339">
                  <c:v>2.6191</c:v>
                </c:pt>
                <c:pt idx="1340">
                  <c:v>2.6211000000000002</c:v>
                </c:pt>
                <c:pt idx="1341">
                  <c:v>2.6230000000000002</c:v>
                </c:pt>
                <c:pt idx="1342">
                  <c:v>2.625</c:v>
                </c:pt>
                <c:pt idx="1343">
                  <c:v>2.6269999999999998</c:v>
                </c:pt>
                <c:pt idx="1344">
                  <c:v>2.6288999999999998</c:v>
                </c:pt>
                <c:pt idx="1345">
                  <c:v>2.6309</c:v>
                </c:pt>
                <c:pt idx="1346">
                  <c:v>2.6328</c:v>
                </c:pt>
                <c:pt idx="1347">
                  <c:v>2.6347999999999998</c:v>
                </c:pt>
                <c:pt idx="1348">
                  <c:v>2.6366999999999998</c:v>
                </c:pt>
                <c:pt idx="1349">
                  <c:v>2.6387</c:v>
                </c:pt>
                <c:pt idx="1350">
                  <c:v>2.6406000000000001</c:v>
                </c:pt>
                <c:pt idx="1351">
                  <c:v>2.6425999999999998</c:v>
                </c:pt>
                <c:pt idx="1352">
                  <c:v>2.6444999999999999</c:v>
                </c:pt>
                <c:pt idx="1353">
                  <c:v>2.6465000000000001</c:v>
                </c:pt>
                <c:pt idx="1354">
                  <c:v>2.6484000000000001</c:v>
                </c:pt>
                <c:pt idx="1355">
                  <c:v>2.6503999999999999</c:v>
                </c:pt>
                <c:pt idx="1356">
                  <c:v>2.6522999999999999</c:v>
                </c:pt>
                <c:pt idx="1357">
                  <c:v>2.6543000000000001</c:v>
                </c:pt>
                <c:pt idx="1358">
                  <c:v>2.6562000000000001</c:v>
                </c:pt>
                <c:pt idx="1359">
                  <c:v>2.6581999999999999</c:v>
                </c:pt>
                <c:pt idx="1360">
                  <c:v>2.6602000000000001</c:v>
                </c:pt>
                <c:pt idx="1361">
                  <c:v>2.6621000000000001</c:v>
                </c:pt>
                <c:pt idx="1362">
                  <c:v>2.6640999999999999</c:v>
                </c:pt>
                <c:pt idx="1363">
                  <c:v>2.6659999999999999</c:v>
                </c:pt>
                <c:pt idx="1364">
                  <c:v>2.6680000000000001</c:v>
                </c:pt>
                <c:pt idx="1365">
                  <c:v>2.6699000000000002</c:v>
                </c:pt>
                <c:pt idx="1366">
                  <c:v>2.6718999999999999</c:v>
                </c:pt>
                <c:pt idx="1367">
                  <c:v>2.6738</c:v>
                </c:pt>
                <c:pt idx="1368">
                  <c:v>2.6758000000000002</c:v>
                </c:pt>
                <c:pt idx="1369">
                  <c:v>2.6777000000000002</c:v>
                </c:pt>
                <c:pt idx="1370">
                  <c:v>2.6797</c:v>
                </c:pt>
                <c:pt idx="1371">
                  <c:v>2.6816</c:v>
                </c:pt>
                <c:pt idx="1372">
                  <c:v>2.6836000000000002</c:v>
                </c:pt>
                <c:pt idx="1373">
                  <c:v>2.6855000000000002</c:v>
                </c:pt>
                <c:pt idx="1374">
                  <c:v>2.6875</c:v>
                </c:pt>
                <c:pt idx="1375">
                  <c:v>2.6894999999999998</c:v>
                </c:pt>
                <c:pt idx="1376">
                  <c:v>2.6913999999999998</c:v>
                </c:pt>
                <c:pt idx="1377">
                  <c:v>2.6934</c:v>
                </c:pt>
                <c:pt idx="1378">
                  <c:v>2.6953</c:v>
                </c:pt>
                <c:pt idx="1379">
                  <c:v>2.6972999999999998</c:v>
                </c:pt>
                <c:pt idx="1380">
                  <c:v>2.6991999999999998</c:v>
                </c:pt>
                <c:pt idx="1381">
                  <c:v>2.7012</c:v>
                </c:pt>
                <c:pt idx="1382">
                  <c:v>2.7031000000000001</c:v>
                </c:pt>
                <c:pt idx="1383">
                  <c:v>2.7050999999999998</c:v>
                </c:pt>
                <c:pt idx="1384">
                  <c:v>2.7069999999999999</c:v>
                </c:pt>
                <c:pt idx="1385">
                  <c:v>2.7090000000000001</c:v>
                </c:pt>
                <c:pt idx="1386">
                  <c:v>2.7109000000000001</c:v>
                </c:pt>
                <c:pt idx="1387">
                  <c:v>2.7128999999999999</c:v>
                </c:pt>
                <c:pt idx="1388">
                  <c:v>2.7147999999999999</c:v>
                </c:pt>
                <c:pt idx="1389">
                  <c:v>2.7168000000000001</c:v>
                </c:pt>
                <c:pt idx="1390">
                  <c:v>2.7187999999999999</c:v>
                </c:pt>
                <c:pt idx="1391">
                  <c:v>2.7206999999999999</c:v>
                </c:pt>
                <c:pt idx="1392">
                  <c:v>2.7227000000000001</c:v>
                </c:pt>
                <c:pt idx="1393">
                  <c:v>2.7246000000000001</c:v>
                </c:pt>
                <c:pt idx="1394">
                  <c:v>2.7265999999999999</c:v>
                </c:pt>
                <c:pt idx="1395">
                  <c:v>2.7284999999999999</c:v>
                </c:pt>
                <c:pt idx="1396">
                  <c:v>2.7305000000000001</c:v>
                </c:pt>
                <c:pt idx="1397">
                  <c:v>2.7324000000000002</c:v>
                </c:pt>
                <c:pt idx="1398">
                  <c:v>2.7343999999999999</c:v>
                </c:pt>
                <c:pt idx="1399">
                  <c:v>2.7363</c:v>
                </c:pt>
                <c:pt idx="1400">
                  <c:v>2.7383000000000002</c:v>
                </c:pt>
                <c:pt idx="1401">
                  <c:v>2.7402000000000002</c:v>
                </c:pt>
                <c:pt idx="1402">
                  <c:v>2.7422</c:v>
                </c:pt>
                <c:pt idx="1403">
                  <c:v>2.7441</c:v>
                </c:pt>
                <c:pt idx="1404">
                  <c:v>2.7461000000000002</c:v>
                </c:pt>
                <c:pt idx="1405">
                  <c:v>2.7480000000000002</c:v>
                </c:pt>
                <c:pt idx="1406">
                  <c:v>2.75</c:v>
                </c:pt>
                <c:pt idx="1407">
                  <c:v>2.7519999999999998</c:v>
                </c:pt>
                <c:pt idx="1408">
                  <c:v>2.7538999999999998</c:v>
                </c:pt>
                <c:pt idx="1409">
                  <c:v>2.7559</c:v>
                </c:pt>
                <c:pt idx="1410">
                  <c:v>2.7578</c:v>
                </c:pt>
                <c:pt idx="1411">
                  <c:v>2.7597999999999998</c:v>
                </c:pt>
                <c:pt idx="1412">
                  <c:v>2.7616999999999998</c:v>
                </c:pt>
                <c:pt idx="1413">
                  <c:v>2.7637</c:v>
                </c:pt>
                <c:pt idx="1414">
                  <c:v>2.7656000000000001</c:v>
                </c:pt>
                <c:pt idx="1415">
                  <c:v>2.7675999999999998</c:v>
                </c:pt>
                <c:pt idx="1416">
                  <c:v>2.7694999999999999</c:v>
                </c:pt>
                <c:pt idx="1417">
                  <c:v>2.7715000000000001</c:v>
                </c:pt>
                <c:pt idx="1418">
                  <c:v>2.7734000000000001</c:v>
                </c:pt>
                <c:pt idx="1419">
                  <c:v>2.7753999999999999</c:v>
                </c:pt>
                <c:pt idx="1420">
                  <c:v>2.7772999999999999</c:v>
                </c:pt>
                <c:pt idx="1421">
                  <c:v>2.7793000000000001</c:v>
                </c:pt>
                <c:pt idx="1422">
                  <c:v>2.7812000000000001</c:v>
                </c:pt>
                <c:pt idx="1423">
                  <c:v>2.7831999999999999</c:v>
                </c:pt>
                <c:pt idx="1424">
                  <c:v>2.7852000000000001</c:v>
                </c:pt>
                <c:pt idx="1425">
                  <c:v>2.7871000000000001</c:v>
                </c:pt>
                <c:pt idx="1426">
                  <c:v>2.7890999999999999</c:v>
                </c:pt>
                <c:pt idx="1427">
                  <c:v>2.7909999999999999</c:v>
                </c:pt>
                <c:pt idx="1428">
                  <c:v>2.7930000000000001</c:v>
                </c:pt>
                <c:pt idx="1429">
                  <c:v>2.7949000000000002</c:v>
                </c:pt>
                <c:pt idx="1430">
                  <c:v>2.7968999999999999</c:v>
                </c:pt>
                <c:pt idx="1431">
                  <c:v>2.7988</c:v>
                </c:pt>
                <c:pt idx="1432">
                  <c:v>2.8008000000000002</c:v>
                </c:pt>
                <c:pt idx="1433">
                  <c:v>2.8027000000000002</c:v>
                </c:pt>
                <c:pt idx="1434">
                  <c:v>2.8047</c:v>
                </c:pt>
                <c:pt idx="1435">
                  <c:v>2.8066</c:v>
                </c:pt>
                <c:pt idx="1436">
                  <c:v>2.8086000000000002</c:v>
                </c:pt>
                <c:pt idx="1437">
                  <c:v>2.8105000000000002</c:v>
                </c:pt>
                <c:pt idx="1438">
                  <c:v>2.8125</c:v>
                </c:pt>
                <c:pt idx="1439">
                  <c:v>2.8144999999999998</c:v>
                </c:pt>
                <c:pt idx="1440">
                  <c:v>2.8163999999999998</c:v>
                </c:pt>
                <c:pt idx="1441">
                  <c:v>2.8184</c:v>
                </c:pt>
                <c:pt idx="1442">
                  <c:v>2.8203</c:v>
                </c:pt>
                <c:pt idx="1443">
                  <c:v>2.8222999999999998</c:v>
                </c:pt>
                <c:pt idx="1444">
                  <c:v>2.8241999999999998</c:v>
                </c:pt>
                <c:pt idx="1445">
                  <c:v>2.8262</c:v>
                </c:pt>
                <c:pt idx="1446">
                  <c:v>2.8281000000000001</c:v>
                </c:pt>
                <c:pt idx="1447">
                  <c:v>2.8300999999999998</c:v>
                </c:pt>
                <c:pt idx="1448">
                  <c:v>2.8319999999999999</c:v>
                </c:pt>
                <c:pt idx="1449">
                  <c:v>2.8340000000000001</c:v>
                </c:pt>
                <c:pt idx="1450">
                  <c:v>2.8359000000000001</c:v>
                </c:pt>
                <c:pt idx="1451">
                  <c:v>2.8378999999999999</c:v>
                </c:pt>
                <c:pt idx="1452">
                  <c:v>2.8397999999999999</c:v>
                </c:pt>
                <c:pt idx="1453">
                  <c:v>2.8418000000000001</c:v>
                </c:pt>
                <c:pt idx="1454">
                  <c:v>2.8437999999999999</c:v>
                </c:pt>
                <c:pt idx="1455">
                  <c:v>2.8456999999999999</c:v>
                </c:pt>
                <c:pt idx="1456">
                  <c:v>2.8477000000000001</c:v>
                </c:pt>
                <c:pt idx="1457">
                  <c:v>2.8496000000000001</c:v>
                </c:pt>
                <c:pt idx="1458">
                  <c:v>2.8515999999999999</c:v>
                </c:pt>
                <c:pt idx="1459">
                  <c:v>2.8534999999999999</c:v>
                </c:pt>
                <c:pt idx="1460">
                  <c:v>2.8555000000000001</c:v>
                </c:pt>
                <c:pt idx="1461">
                  <c:v>2.8574000000000002</c:v>
                </c:pt>
                <c:pt idx="1462">
                  <c:v>2.8593999999999999</c:v>
                </c:pt>
                <c:pt idx="1463">
                  <c:v>2.8613</c:v>
                </c:pt>
                <c:pt idx="1464">
                  <c:v>2.8633000000000002</c:v>
                </c:pt>
                <c:pt idx="1465">
                  <c:v>2.8652000000000002</c:v>
                </c:pt>
                <c:pt idx="1466">
                  <c:v>2.8672</c:v>
                </c:pt>
                <c:pt idx="1467">
                  <c:v>2.8691</c:v>
                </c:pt>
                <c:pt idx="1468">
                  <c:v>2.8711000000000002</c:v>
                </c:pt>
                <c:pt idx="1469">
                  <c:v>2.8730000000000002</c:v>
                </c:pt>
                <c:pt idx="1470">
                  <c:v>2.875</c:v>
                </c:pt>
                <c:pt idx="1471">
                  <c:v>2.8769999999999998</c:v>
                </c:pt>
                <c:pt idx="1472">
                  <c:v>2.8788999999999998</c:v>
                </c:pt>
                <c:pt idx="1473">
                  <c:v>2.8809</c:v>
                </c:pt>
                <c:pt idx="1474">
                  <c:v>2.8828</c:v>
                </c:pt>
                <c:pt idx="1475">
                  <c:v>2.8847999999999998</c:v>
                </c:pt>
                <c:pt idx="1476">
                  <c:v>2.8866999999999998</c:v>
                </c:pt>
                <c:pt idx="1477">
                  <c:v>2.8887</c:v>
                </c:pt>
                <c:pt idx="1478">
                  <c:v>2.8906000000000001</c:v>
                </c:pt>
                <c:pt idx="1479">
                  <c:v>2.8925999999999998</c:v>
                </c:pt>
                <c:pt idx="1480">
                  <c:v>2.8944999999999999</c:v>
                </c:pt>
                <c:pt idx="1481">
                  <c:v>2.8965000000000001</c:v>
                </c:pt>
                <c:pt idx="1482">
                  <c:v>2.8984000000000001</c:v>
                </c:pt>
                <c:pt idx="1483">
                  <c:v>2.9003999999999999</c:v>
                </c:pt>
                <c:pt idx="1484">
                  <c:v>2.9022999999999999</c:v>
                </c:pt>
                <c:pt idx="1485">
                  <c:v>2.9043000000000001</c:v>
                </c:pt>
                <c:pt idx="1486">
                  <c:v>2.9062000000000001</c:v>
                </c:pt>
                <c:pt idx="1487">
                  <c:v>2.9081999999999999</c:v>
                </c:pt>
                <c:pt idx="1488">
                  <c:v>2.9102000000000001</c:v>
                </c:pt>
                <c:pt idx="1489">
                  <c:v>2.9121000000000001</c:v>
                </c:pt>
                <c:pt idx="1490">
                  <c:v>2.9140999999999999</c:v>
                </c:pt>
                <c:pt idx="1491">
                  <c:v>2.9159999999999999</c:v>
                </c:pt>
                <c:pt idx="1492">
                  <c:v>2.9180000000000001</c:v>
                </c:pt>
                <c:pt idx="1493">
                  <c:v>2.9199000000000002</c:v>
                </c:pt>
                <c:pt idx="1494">
                  <c:v>2.9218999999999999</c:v>
                </c:pt>
                <c:pt idx="1495">
                  <c:v>2.9238</c:v>
                </c:pt>
                <c:pt idx="1496">
                  <c:v>2.9258000000000002</c:v>
                </c:pt>
                <c:pt idx="1497">
                  <c:v>2.9277000000000002</c:v>
                </c:pt>
                <c:pt idx="1498">
                  <c:v>2.9297</c:v>
                </c:pt>
                <c:pt idx="1499">
                  <c:v>2.9316</c:v>
                </c:pt>
                <c:pt idx="1500">
                  <c:v>2.9336000000000002</c:v>
                </c:pt>
                <c:pt idx="1501">
                  <c:v>2.9355000000000002</c:v>
                </c:pt>
                <c:pt idx="1502">
                  <c:v>2.9375</c:v>
                </c:pt>
                <c:pt idx="1503">
                  <c:v>2.9394999999999998</c:v>
                </c:pt>
                <c:pt idx="1504">
                  <c:v>2.9413999999999998</c:v>
                </c:pt>
                <c:pt idx="1505">
                  <c:v>2.9434</c:v>
                </c:pt>
                <c:pt idx="1506">
                  <c:v>2.9453</c:v>
                </c:pt>
                <c:pt idx="1507">
                  <c:v>2.9472999999999998</c:v>
                </c:pt>
                <c:pt idx="1508">
                  <c:v>2.9491999999999998</c:v>
                </c:pt>
                <c:pt idx="1509">
                  <c:v>2.9512</c:v>
                </c:pt>
                <c:pt idx="1510">
                  <c:v>2.9531000000000001</c:v>
                </c:pt>
                <c:pt idx="1511">
                  <c:v>2.9550999999999998</c:v>
                </c:pt>
                <c:pt idx="1512">
                  <c:v>2.9569999999999999</c:v>
                </c:pt>
                <c:pt idx="1513">
                  <c:v>2.9590000000000001</c:v>
                </c:pt>
                <c:pt idx="1514">
                  <c:v>2.9609000000000001</c:v>
                </c:pt>
                <c:pt idx="1515">
                  <c:v>2.9628999999999999</c:v>
                </c:pt>
                <c:pt idx="1516">
                  <c:v>2.9647999999999999</c:v>
                </c:pt>
                <c:pt idx="1517">
                  <c:v>2.9668000000000001</c:v>
                </c:pt>
                <c:pt idx="1518">
                  <c:v>2.9687999999999999</c:v>
                </c:pt>
                <c:pt idx="1519">
                  <c:v>2.9706999999999999</c:v>
                </c:pt>
                <c:pt idx="1520">
                  <c:v>2.9727000000000001</c:v>
                </c:pt>
                <c:pt idx="1521">
                  <c:v>2.9746000000000001</c:v>
                </c:pt>
                <c:pt idx="1522">
                  <c:v>2.9765999999999999</c:v>
                </c:pt>
                <c:pt idx="1523">
                  <c:v>2.9784999999999999</c:v>
                </c:pt>
                <c:pt idx="1524">
                  <c:v>2.9805000000000001</c:v>
                </c:pt>
                <c:pt idx="1525">
                  <c:v>2.9824000000000002</c:v>
                </c:pt>
                <c:pt idx="1526">
                  <c:v>2.9843999999999999</c:v>
                </c:pt>
                <c:pt idx="1527">
                  <c:v>2.9863</c:v>
                </c:pt>
                <c:pt idx="1528">
                  <c:v>2.9883000000000002</c:v>
                </c:pt>
                <c:pt idx="1529">
                  <c:v>2.9902000000000002</c:v>
                </c:pt>
                <c:pt idx="1530">
                  <c:v>2.9922</c:v>
                </c:pt>
                <c:pt idx="1531">
                  <c:v>2.9941</c:v>
                </c:pt>
                <c:pt idx="1532">
                  <c:v>2.9961000000000002</c:v>
                </c:pt>
                <c:pt idx="1533">
                  <c:v>2.9980000000000002</c:v>
                </c:pt>
                <c:pt idx="1534">
                  <c:v>3</c:v>
                </c:pt>
                <c:pt idx="1535">
                  <c:v>3.0019999999999998</c:v>
                </c:pt>
                <c:pt idx="1536">
                  <c:v>3.0038999999999998</c:v>
                </c:pt>
                <c:pt idx="1537">
                  <c:v>3.0059</c:v>
                </c:pt>
                <c:pt idx="1538">
                  <c:v>3.0078</c:v>
                </c:pt>
                <c:pt idx="1539">
                  <c:v>3.0097999999999998</c:v>
                </c:pt>
                <c:pt idx="1540">
                  <c:v>3.0116999999999998</c:v>
                </c:pt>
                <c:pt idx="1541">
                  <c:v>3.0137</c:v>
                </c:pt>
                <c:pt idx="1542">
                  <c:v>3.0156000000000001</c:v>
                </c:pt>
                <c:pt idx="1543">
                  <c:v>3.0175999999999998</c:v>
                </c:pt>
                <c:pt idx="1544">
                  <c:v>3.0194999999999999</c:v>
                </c:pt>
                <c:pt idx="1545">
                  <c:v>3.0215000000000001</c:v>
                </c:pt>
                <c:pt idx="1546">
                  <c:v>3.0234000000000001</c:v>
                </c:pt>
                <c:pt idx="1547">
                  <c:v>3.0253999999999999</c:v>
                </c:pt>
                <c:pt idx="1548">
                  <c:v>3.0272999999999999</c:v>
                </c:pt>
                <c:pt idx="1549">
                  <c:v>3.0293000000000001</c:v>
                </c:pt>
                <c:pt idx="1550">
                  <c:v>3.0312000000000001</c:v>
                </c:pt>
                <c:pt idx="1551">
                  <c:v>3.0331999999999999</c:v>
                </c:pt>
                <c:pt idx="1552">
                  <c:v>3.0352000000000001</c:v>
                </c:pt>
                <c:pt idx="1553">
                  <c:v>3.0371000000000001</c:v>
                </c:pt>
                <c:pt idx="1554">
                  <c:v>3.0390999999999999</c:v>
                </c:pt>
                <c:pt idx="1555">
                  <c:v>3.0409999999999999</c:v>
                </c:pt>
                <c:pt idx="1556">
                  <c:v>3.0430000000000001</c:v>
                </c:pt>
                <c:pt idx="1557">
                  <c:v>3.0449000000000002</c:v>
                </c:pt>
                <c:pt idx="1558">
                  <c:v>3.0468999999999999</c:v>
                </c:pt>
                <c:pt idx="1559">
                  <c:v>3.0488</c:v>
                </c:pt>
                <c:pt idx="1560">
                  <c:v>3.0508000000000002</c:v>
                </c:pt>
                <c:pt idx="1561">
                  <c:v>3.0527000000000002</c:v>
                </c:pt>
                <c:pt idx="1562">
                  <c:v>3.0547</c:v>
                </c:pt>
                <c:pt idx="1563">
                  <c:v>3.0566</c:v>
                </c:pt>
                <c:pt idx="1564">
                  <c:v>3.0586000000000002</c:v>
                </c:pt>
                <c:pt idx="1565">
                  <c:v>3.0605000000000002</c:v>
                </c:pt>
                <c:pt idx="1566">
                  <c:v>3.0625</c:v>
                </c:pt>
                <c:pt idx="1567">
                  <c:v>3.0644999999999998</c:v>
                </c:pt>
                <c:pt idx="1568">
                  <c:v>3.0663999999999998</c:v>
                </c:pt>
                <c:pt idx="1569">
                  <c:v>3.0684</c:v>
                </c:pt>
                <c:pt idx="1570">
                  <c:v>3.0703</c:v>
                </c:pt>
                <c:pt idx="1571">
                  <c:v>3.0722999999999998</c:v>
                </c:pt>
                <c:pt idx="1572">
                  <c:v>3.0741999999999998</c:v>
                </c:pt>
                <c:pt idx="1573">
                  <c:v>3.0762</c:v>
                </c:pt>
                <c:pt idx="1574">
                  <c:v>3.0781000000000001</c:v>
                </c:pt>
                <c:pt idx="1575">
                  <c:v>3.0800999999999998</c:v>
                </c:pt>
                <c:pt idx="1576">
                  <c:v>3.0819999999999999</c:v>
                </c:pt>
                <c:pt idx="1577">
                  <c:v>3.0840000000000001</c:v>
                </c:pt>
                <c:pt idx="1578">
                  <c:v>3.0859000000000001</c:v>
                </c:pt>
                <c:pt idx="1579">
                  <c:v>3.0878999999999999</c:v>
                </c:pt>
                <c:pt idx="1580">
                  <c:v>3.0897999999999999</c:v>
                </c:pt>
                <c:pt idx="1581">
                  <c:v>3.0918000000000001</c:v>
                </c:pt>
                <c:pt idx="1582">
                  <c:v>3.0937999999999999</c:v>
                </c:pt>
                <c:pt idx="1583">
                  <c:v>3.0956999999999999</c:v>
                </c:pt>
                <c:pt idx="1584">
                  <c:v>3.0977000000000001</c:v>
                </c:pt>
                <c:pt idx="1585">
                  <c:v>3.0996000000000001</c:v>
                </c:pt>
                <c:pt idx="1586">
                  <c:v>3.1015999999999999</c:v>
                </c:pt>
                <c:pt idx="1587">
                  <c:v>3.1034999999999999</c:v>
                </c:pt>
                <c:pt idx="1588">
                  <c:v>3.1055000000000001</c:v>
                </c:pt>
                <c:pt idx="1589">
                  <c:v>3.1074000000000002</c:v>
                </c:pt>
                <c:pt idx="1590">
                  <c:v>3.1093999999999999</c:v>
                </c:pt>
                <c:pt idx="1591">
                  <c:v>3.1113</c:v>
                </c:pt>
                <c:pt idx="1592">
                  <c:v>3.1133000000000002</c:v>
                </c:pt>
                <c:pt idx="1593">
                  <c:v>3.1152000000000002</c:v>
                </c:pt>
                <c:pt idx="1594">
                  <c:v>3.1172</c:v>
                </c:pt>
                <c:pt idx="1595">
                  <c:v>3.1191</c:v>
                </c:pt>
                <c:pt idx="1596">
                  <c:v>3.1211000000000002</c:v>
                </c:pt>
                <c:pt idx="1597">
                  <c:v>3.1230000000000002</c:v>
                </c:pt>
                <c:pt idx="1598">
                  <c:v>3.125</c:v>
                </c:pt>
                <c:pt idx="1599">
                  <c:v>3.1269999999999998</c:v>
                </c:pt>
                <c:pt idx="1600">
                  <c:v>3.1288999999999998</c:v>
                </c:pt>
                <c:pt idx="1601">
                  <c:v>3.1309</c:v>
                </c:pt>
                <c:pt idx="1602">
                  <c:v>3.1328</c:v>
                </c:pt>
                <c:pt idx="1603">
                  <c:v>3.1347999999999998</c:v>
                </c:pt>
                <c:pt idx="1604">
                  <c:v>3.1366999999999998</c:v>
                </c:pt>
                <c:pt idx="1605">
                  <c:v>3.1387</c:v>
                </c:pt>
                <c:pt idx="1606">
                  <c:v>3.1406000000000001</c:v>
                </c:pt>
                <c:pt idx="1607">
                  <c:v>3.1425999999999998</c:v>
                </c:pt>
                <c:pt idx="1608">
                  <c:v>3.1444999999999999</c:v>
                </c:pt>
                <c:pt idx="1609">
                  <c:v>3.1465000000000001</c:v>
                </c:pt>
                <c:pt idx="1610">
                  <c:v>3.1484000000000001</c:v>
                </c:pt>
                <c:pt idx="1611">
                  <c:v>3.1503999999999999</c:v>
                </c:pt>
                <c:pt idx="1612">
                  <c:v>3.1522999999999999</c:v>
                </c:pt>
                <c:pt idx="1613">
                  <c:v>3.1543000000000001</c:v>
                </c:pt>
                <c:pt idx="1614">
                  <c:v>3.1562000000000001</c:v>
                </c:pt>
                <c:pt idx="1615">
                  <c:v>3.1581999999999999</c:v>
                </c:pt>
                <c:pt idx="1616">
                  <c:v>3.1602000000000001</c:v>
                </c:pt>
                <c:pt idx="1617">
                  <c:v>3.1621000000000001</c:v>
                </c:pt>
                <c:pt idx="1618">
                  <c:v>3.1640999999999999</c:v>
                </c:pt>
                <c:pt idx="1619">
                  <c:v>3.1659999999999999</c:v>
                </c:pt>
                <c:pt idx="1620">
                  <c:v>3.1680000000000001</c:v>
                </c:pt>
                <c:pt idx="1621">
                  <c:v>3.1699000000000002</c:v>
                </c:pt>
                <c:pt idx="1622">
                  <c:v>3.1718999999999999</c:v>
                </c:pt>
                <c:pt idx="1623">
                  <c:v>3.1738</c:v>
                </c:pt>
                <c:pt idx="1624">
                  <c:v>3.1758000000000002</c:v>
                </c:pt>
                <c:pt idx="1625">
                  <c:v>3.1777000000000002</c:v>
                </c:pt>
                <c:pt idx="1626">
                  <c:v>3.1797</c:v>
                </c:pt>
                <c:pt idx="1627">
                  <c:v>3.1816</c:v>
                </c:pt>
                <c:pt idx="1628">
                  <c:v>3.1836000000000002</c:v>
                </c:pt>
                <c:pt idx="1629">
                  <c:v>3.1855000000000002</c:v>
                </c:pt>
                <c:pt idx="1630">
                  <c:v>3.1875</c:v>
                </c:pt>
                <c:pt idx="1631">
                  <c:v>3.1894999999999998</c:v>
                </c:pt>
                <c:pt idx="1632">
                  <c:v>3.1913999999999998</c:v>
                </c:pt>
                <c:pt idx="1633">
                  <c:v>3.1934</c:v>
                </c:pt>
                <c:pt idx="1634">
                  <c:v>3.1953</c:v>
                </c:pt>
                <c:pt idx="1635">
                  <c:v>3.1972999999999998</c:v>
                </c:pt>
                <c:pt idx="1636">
                  <c:v>3.1991999999999998</c:v>
                </c:pt>
                <c:pt idx="1637">
                  <c:v>3.2012</c:v>
                </c:pt>
                <c:pt idx="1638">
                  <c:v>3.2031000000000001</c:v>
                </c:pt>
                <c:pt idx="1639">
                  <c:v>3.2050999999999998</c:v>
                </c:pt>
                <c:pt idx="1640">
                  <c:v>3.2069999999999999</c:v>
                </c:pt>
                <c:pt idx="1641">
                  <c:v>3.2090000000000001</c:v>
                </c:pt>
                <c:pt idx="1642">
                  <c:v>3.2109000000000001</c:v>
                </c:pt>
                <c:pt idx="1643">
                  <c:v>3.2128999999999999</c:v>
                </c:pt>
                <c:pt idx="1644">
                  <c:v>3.2147999999999999</c:v>
                </c:pt>
                <c:pt idx="1645">
                  <c:v>3.2168000000000001</c:v>
                </c:pt>
                <c:pt idx="1646">
                  <c:v>3.2187999999999999</c:v>
                </c:pt>
                <c:pt idx="1647">
                  <c:v>3.2206999999999999</c:v>
                </c:pt>
                <c:pt idx="1648">
                  <c:v>3.2227000000000001</c:v>
                </c:pt>
                <c:pt idx="1649">
                  <c:v>3.2246000000000001</c:v>
                </c:pt>
                <c:pt idx="1650">
                  <c:v>3.2265999999999999</c:v>
                </c:pt>
                <c:pt idx="1651">
                  <c:v>3.2284999999999999</c:v>
                </c:pt>
                <c:pt idx="1652">
                  <c:v>3.2305000000000001</c:v>
                </c:pt>
                <c:pt idx="1653">
                  <c:v>3.2324000000000002</c:v>
                </c:pt>
                <c:pt idx="1654">
                  <c:v>3.2343999999999999</c:v>
                </c:pt>
                <c:pt idx="1655">
                  <c:v>3.2363</c:v>
                </c:pt>
                <c:pt idx="1656">
                  <c:v>3.2383000000000002</c:v>
                </c:pt>
                <c:pt idx="1657">
                  <c:v>3.2402000000000002</c:v>
                </c:pt>
                <c:pt idx="1658">
                  <c:v>3.2422</c:v>
                </c:pt>
                <c:pt idx="1659">
                  <c:v>3.2441</c:v>
                </c:pt>
                <c:pt idx="1660">
                  <c:v>3.2461000000000002</c:v>
                </c:pt>
                <c:pt idx="1661">
                  <c:v>3.2480000000000002</c:v>
                </c:pt>
                <c:pt idx="1662">
                  <c:v>3.25</c:v>
                </c:pt>
                <c:pt idx="1663">
                  <c:v>3.2519999999999998</c:v>
                </c:pt>
                <c:pt idx="1664">
                  <c:v>3.2538999999999998</c:v>
                </c:pt>
                <c:pt idx="1665">
                  <c:v>3.2559</c:v>
                </c:pt>
                <c:pt idx="1666">
                  <c:v>3.2578</c:v>
                </c:pt>
                <c:pt idx="1667">
                  <c:v>3.2597999999999998</c:v>
                </c:pt>
                <c:pt idx="1668">
                  <c:v>3.2616999999999998</c:v>
                </c:pt>
                <c:pt idx="1669">
                  <c:v>3.2637</c:v>
                </c:pt>
                <c:pt idx="1670">
                  <c:v>3.2656000000000001</c:v>
                </c:pt>
                <c:pt idx="1671">
                  <c:v>3.2675999999999998</c:v>
                </c:pt>
                <c:pt idx="1672">
                  <c:v>3.2694999999999999</c:v>
                </c:pt>
                <c:pt idx="1673">
                  <c:v>3.2715000000000001</c:v>
                </c:pt>
                <c:pt idx="1674">
                  <c:v>3.2734000000000001</c:v>
                </c:pt>
                <c:pt idx="1675">
                  <c:v>3.2753999999999999</c:v>
                </c:pt>
                <c:pt idx="1676">
                  <c:v>3.2772999999999999</c:v>
                </c:pt>
                <c:pt idx="1677">
                  <c:v>3.2793000000000001</c:v>
                </c:pt>
                <c:pt idx="1678">
                  <c:v>3.2812000000000001</c:v>
                </c:pt>
                <c:pt idx="1679">
                  <c:v>3.2831999999999999</c:v>
                </c:pt>
                <c:pt idx="1680">
                  <c:v>3.2852000000000001</c:v>
                </c:pt>
                <c:pt idx="1681">
                  <c:v>3.2871000000000001</c:v>
                </c:pt>
                <c:pt idx="1682">
                  <c:v>3.2890999999999999</c:v>
                </c:pt>
                <c:pt idx="1683">
                  <c:v>3.2909999999999999</c:v>
                </c:pt>
                <c:pt idx="1684">
                  <c:v>3.2930000000000001</c:v>
                </c:pt>
                <c:pt idx="1685">
                  <c:v>3.2949000000000002</c:v>
                </c:pt>
                <c:pt idx="1686">
                  <c:v>3.2968999999999999</c:v>
                </c:pt>
                <c:pt idx="1687">
                  <c:v>3.2988</c:v>
                </c:pt>
                <c:pt idx="1688">
                  <c:v>3.3008000000000002</c:v>
                </c:pt>
                <c:pt idx="1689">
                  <c:v>3.3027000000000002</c:v>
                </c:pt>
                <c:pt idx="1690">
                  <c:v>3.3047</c:v>
                </c:pt>
                <c:pt idx="1691">
                  <c:v>3.3066</c:v>
                </c:pt>
                <c:pt idx="1692">
                  <c:v>3.3086000000000002</c:v>
                </c:pt>
                <c:pt idx="1693">
                  <c:v>3.3105000000000002</c:v>
                </c:pt>
                <c:pt idx="1694">
                  <c:v>3.3125</c:v>
                </c:pt>
                <c:pt idx="1695">
                  <c:v>3.3144999999999998</c:v>
                </c:pt>
                <c:pt idx="1696">
                  <c:v>3.3163999999999998</c:v>
                </c:pt>
                <c:pt idx="1697">
                  <c:v>3.3184</c:v>
                </c:pt>
                <c:pt idx="1698">
                  <c:v>3.3203</c:v>
                </c:pt>
                <c:pt idx="1699">
                  <c:v>3.3222999999999998</c:v>
                </c:pt>
                <c:pt idx="1700">
                  <c:v>3.3241999999999998</c:v>
                </c:pt>
                <c:pt idx="1701">
                  <c:v>3.3262</c:v>
                </c:pt>
                <c:pt idx="1702">
                  <c:v>3.3281000000000001</c:v>
                </c:pt>
                <c:pt idx="1703">
                  <c:v>3.3300999999999998</c:v>
                </c:pt>
                <c:pt idx="1704">
                  <c:v>3.3319999999999999</c:v>
                </c:pt>
                <c:pt idx="1705">
                  <c:v>3.3340000000000001</c:v>
                </c:pt>
                <c:pt idx="1706">
                  <c:v>3.3359000000000001</c:v>
                </c:pt>
                <c:pt idx="1707">
                  <c:v>3.3378999999999999</c:v>
                </c:pt>
                <c:pt idx="1708">
                  <c:v>3.3397999999999999</c:v>
                </c:pt>
                <c:pt idx="1709">
                  <c:v>3.3418000000000001</c:v>
                </c:pt>
                <c:pt idx="1710">
                  <c:v>3.3437999999999999</c:v>
                </c:pt>
                <c:pt idx="1711">
                  <c:v>3.3456999999999999</c:v>
                </c:pt>
                <c:pt idx="1712">
                  <c:v>3.3477000000000001</c:v>
                </c:pt>
                <c:pt idx="1713">
                  <c:v>3.3496000000000001</c:v>
                </c:pt>
                <c:pt idx="1714">
                  <c:v>3.3515999999999999</c:v>
                </c:pt>
                <c:pt idx="1715">
                  <c:v>3.3534999999999999</c:v>
                </c:pt>
                <c:pt idx="1716">
                  <c:v>3.3555000000000001</c:v>
                </c:pt>
                <c:pt idx="1717">
                  <c:v>3.3574000000000002</c:v>
                </c:pt>
                <c:pt idx="1718">
                  <c:v>3.3593999999999999</c:v>
                </c:pt>
                <c:pt idx="1719">
                  <c:v>3.3613</c:v>
                </c:pt>
                <c:pt idx="1720">
                  <c:v>3.3633000000000002</c:v>
                </c:pt>
                <c:pt idx="1721">
                  <c:v>3.3652000000000002</c:v>
                </c:pt>
                <c:pt idx="1722">
                  <c:v>3.3672</c:v>
                </c:pt>
                <c:pt idx="1723">
                  <c:v>3.3691</c:v>
                </c:pt>
                <c:pt idx="1724">
                  <c:v>3.3711000000000002</c:v>
                </c:pt>
                <c:pt idx="1725">
                  <c:v>3.3730000000000002</c:v>
                </c:pt>
                <c:pt idx="1726">
                  <c:v>3.375</c:v>
                </c:pt>
                <c:pt idx="1727">
                  <c:v>3.3769999999999998</c:v>
                </c:pt>
                <c:pt idx="1728">
                  <c:v>3.3788999999999998</c:v>
                </c:pt>
                <c:pt idx="1729">
                  <c:v>3.3809</c:v>
                </c:pt>
                <c:pt idx="1730">
                  <c:v>3.3828</c:v>
                </c:pt>
                <c:pt idx="1731">
                  <c:v>3.3847999999999998</c:v>
                </c:pt>
                <c:pt idx="1732">
                  <c:v>3.3866999999999998</c:v>
                </c:pt>
                <c:pt idx="1733">
                  <c:v>3.3887</c:v>
                </c:pt>
                <c:pt idx="1734">
                  <c:v>3.3906000000000001</c:v>
                </c:pt>
                <c:pt idx="1735">
                  <c:v>3.3925999999999998</c:v>
                </c:pt>
                <c:pt idx="1736">
                  <c:v>3.3944999999999999</c:v>
                </c:pt>
                <c:pt idx="1737">
                  <c:v>3.3965000000000001</c:v>
                </c:pt>
                <c:pt idx="1738">
                  <c:v>3.3984000000000001</c:v>
                </c:pt>
                <c:pt idx="1739">
                  <c:v>3.4003999999999999</c:v>
                </c:pt>
                <c:pt idx="1740">
                  <c:v>3.4022999999999999</c:v>
                </c:pt>
                <c:pt idx="1741">
                  <c:v>3.4043000000000001</c:v>
                </c:pt>
                <c:pt idx="1742">
                  <c:v>3.4062000000000001</c:v>
                </c:pt>
                <c:pt idx="1743">
                  <c:v>3.4081999999999999</c:v>
                </c:pt>
                <c:pt idx="1744">
                  <c:v>3.4102000000000001</c:v>
                </c:pt>
                <c:pt idx="1745">
                  <c:v>3.4121000000000001</c:v>
                </c:pt>
                <c:pt idx="1746">
                  <c:v>3.4140999999999999</c:v>
                </c:pt>
                <c:pt idx="1747">
                  <c:v>3.4159999999999999</c:v>
                </c:pt>
                <c:pt idx="1748">
                  <c:v>3.4180000000000001</c:v>
                </c:pt>
                <c:pt idx="1749">
                  <c:v>3.4199000000000002</c:v>
                </c:pt>
                <c:pt idx="1750">
                  <c:v>3.4218999999999999</c:v>
                </c:pt>
                <c:pt idx="1751">
                  <c:v>3.4238</c:v>
                </c:pt>
                <c:pt idx="1752">
                  <c:v>3.4258000000000002</c:v>
                </c:pt>
                <c:pt idx="1753">
                  <c:v>3.4277000000000002</c:v>
                </c:pt>
                <c:pt idx="1754">
                  <c:v>3.4297</c:v>
                </c:pt>
                <c:pt idx="1755">
                  <c:v>3.4316</c:v>
                </c:pt>
                <c:pt idx="1756">
                  <c:v>3.4336000000000002</c:v>
                </c:pt>
                <c:pt idx="1757">
                  <c:v>3.4355000000000002</c:v>
                </c:pt>
                <c:pt idx="1758">
                  <c:v>3.4375</c:v>
                </c:pt>
                <c:pt idx="1759">
                  <c:v>3.4394999999999998</c:v>
                </c:pt>
                <c:pt idx="1760">
                  <c:v>3.4413999999999998</c:v>
                </c:pt>
                <c:pt idx="1761">
                  <c:v>3.4434</c:v>
                </c:pt>
                <c:pt idx="1762">
                  <c:v>3.4453</c:v>
                </c:pt>
                <c:pt idx="1763">
                  <c:v>3.4472999999999998</c:v>
                </c:pt>
                <c:pt idx="1764">
                  <c:v>3.4491999999999998</c:v>
                </c:pt>
                <c:pt idx="1765">
                  <c:v>3.4512</c:v>
                </c:pt>
                <c:pt idx="1766">
                  <c:v>3.4531000000000001</c:v>
                </c:pt>
                <c:pt idx="1767">
                  <c:v>3.4550999999999998</c:v>
                </c:pt>
                <c:pt idx="1768">
                  <c:v>3.4569999999999999</c:v>
                </c:pt>
                <c:pt idx="1769">
                  <c:v>3.4590000000000001</c:v>
                </c:pt>
                <c:pt idx="1770">
                  <c:v>3.4609000000000001</c:v>
                </c:pt>
                <c:pt idx="1771">
                  <c:v>3.4628999999999999</c:v>
                </c:pt>
                <c:pt idx="1772">
                  <c:v>3.4647999999999999</c:v>
                </c:pt>
                <c:pt idx="1773">
                  <c:v>3.4668000000000001</c:v>
                </c:pt>
                <c:pt idx="1774">
                  <c:v>3.4687999999999999</c:v>
                </c:pt>
                <c:pt idx="1775">
                  <c:v>3.4706999999999999</c:v>
                </c:pt>
                <c:pt idx="1776">
                  <c:v>3.4727000000000001</c:v>
                </c:pt>
                <c:pt idx="1777">
                  <c:v>3.4746000000000001</c:v>
                </c:pt>
                <c:pt idx="1778">
                  <c:v>3.4765999999999999</c:v>
                </c:pt>
                <c:pt idx="1779">
                  <c:v>3.4784999999999999</c:v>
                </c:pt>
                <c:pt idx="1780">
                  <c:v>3.4805000000000001</c:v>
                </c:pt>
                <c:pt idx="1781">
                  <c:v>3.4824000000000002</c:v>
                </c:pt>
                <c:pt idx="1782">
                  <c:v>3.4843999999999999</c:v>
                </c:pt>
                <c:pt idx="1783">
                  <c:v>3.4863</c:v>
                </c:pt>
                <c:pt idx="1784">
                  <c:v>3.4883000000000002</c:v>
                </c:pt>
                <c:pt idx="1785">
                  <c:v>3.4902000000000002</c:v>
                </c:pt>
                <c:pt idx="1786">
                  <c:v>3.4922</c:v>
                </c:pt>
                <c:pt idx="1787">
                  <c:v>3.4941</c:v>
                </c:pt>
                <c:pt idx="1788">
                  <c:v>3.4961000000000002</c:v>
                </c:pt>
                <c:pt idx="1789">
                  <c:v>3.4980000000000002</c:v>
                </c:pt>
                <c:pt idx="1790">
                  <c:v>3.5</c:v>
                </c:pt>
                <c:pt idx="1791">
                  <c:v>3.5019999999999998</c:v>
                </c:pt>
                <c:pt idx="1792">
                  <c:v>3.5038999999999998</c:v>
                </c:pt>
                <c:pt idx="1793">
                  <c:v>3.5059</c:v>
                </c:pt>
                <c:pt idx="1794">
                  <c:v>3.5078</c:v>
                </c:pt>
                <c:pt idx="1795">
                  <c:v>3.5097999999999998</c:v>
                </c:pt>
                <c:pt idx="1796">
                  <c:v>3.5116999999999998</c:v>
                </c:pt>
                <c:pt idx="1797">
                  <c:v>3.5137</c:v>
                </c:pt>
                <c:pt idx="1798">
                  <c:v>3.5156000000000001</c:v>
                </c:pt>
                <c:pt idx="1799">
                  <c:v>3.5175999999999998</c:v>
                </c:pt>
                <c:pt idx="1800">
                  <c:v>3.5194999999999999</c:v>
                </c:pt>
                <c:pt idx="1801">
                  <c:v>3.5215000000000001</c:v>
                </c:pt>
                <c:pt idx="1802">
                  <c:v>3.5234000000000001</c:v>
                </c:pt>
                <c:pt idx="1803">
                  <c:v>3.5253999999999999</c:v>
                </c:pt>
                <c:pt idx="1804">
                  <c:v>3.5272999999999999</c:v>
                </c:pt>
                <c:pt idx="1805">
                  <c:v>3.5293000000000001</c:v>
                </c:pt>
                <c:pt idx="1806">
                  <c:v>3.5312000000000001</c:v>
                </c:pt>
                <c:pt idx="1807">
                  <c:v>3.5331999999999999</c:v>
                </c:pt>
                <c:pt idx="1808">
                  <c:v>3.5352000000000001</c:v>
                </c:pt>
                <c:pt idx="1809">
                  <c:v>3.5371000000000001</c:v>
                </c:pt>
                <c:pt idx="1810">
                  <c:v>3.5390999999999999</c:v>
                </c:pt>
                <c:pt idx="1811">
                  <c:v>3.5409999999999999</c:v>
                </c:pt>
                <c:pt idx="1812">
                  <c:v>3.5430000000000001</c:v>
                </c:pt>
                <c:pt idx="1813">
                  <c:v>3.5449000000000002</c:v>
                </c:pt>
                <c:pt idx="1814">
                  <c:v>3.5468999999999999</c:v>
                </c:pt>
                <c:pt idx="1815">
                  <c:v>3.5488</c:v>
                </c:pt>
                <c:pt idx="1816">
                  <c:v>3.5508000000000002</c:v>
                </c:pt>
                <c:pt idx="1817">
                  <c:v>3.5527000000000002</c:v>
                </c:pt>
                <c:pt idx="1818">
                  <c:v>3.5547</c:v>
                </c:pt>
                <c:pt idx="1819">
                  <c:v>3.5566</c:v>
                </c:pt>
                <c:pt idx="1820">
                  <c:v>3.5586000000000002</c:v>
                </c:pt>
                <c:pt idx="1821">
                  <c:v>3.5605000000000002</c:v>
                </c:pt>
                <c:pt idx="1822">
                  <c:v>3.5625</c:v>
                </c:pt>
                <c:pt idx="1823">
                  <c:v>3.5644999999999998</c:v>
                </c:pt>
                <c:pt idx="1824">
                  <c:v>3.5663999999999998</c:v>
                </c:pt>
                <c:pt idx="1825">
                  <c:v>3.5684</c:v>
                </c:pt>
                <c:pt idx="1826">
                  <c:v>3.5703</c:v>
                </c:pt>
                <c:pt idx="1827">
                  <c:v>3.5722999999999998</c:v>
                </c:pt>
                <c:pt idx="1828">
                  <c:v>3.5741999999999998</c:v>
                </c:pt>
                <c:pt idx="1829">
                  <c:v>3.5762</c:v>
                </c:pt>
                <c:pt idx="1830">
                  <c:v>3.5781000000000001</c:v>
                </c:pt>
                <c:pt idx="1831">
                  <c:v>3.5800999999999998</c:v>
                </c:pt>
                <c:pt idx="1832">
                  <c:v>3.5819999999999999</c:v>
                </c:pt>
                <c:pt idx="1833">
                  <c:v>3.5840000000000001</c:v>
                </c:pt>
                <c:pt idx="1834">
                  <c:v>3.5859000000000001</c:v>
                </c:pt>
                <c:pt idx="1835">
                  <c:v>3.5878999999999999</c:v>
                </c:pt>
                <c:pt idx="1836">
                  <c:v>3.5897999999999999</c:v>
                </c:pt>
                <c:pt idx="1837">
                  <c:v>3.5918000000000001</c:v>
                </c:pt>
                <c:pt idx="1838">
                  <c:v>3.5937999999999999</c:v>
                </c:pt>
                <c:pt idx="1839">
                  <c:v>3.5956999999999999</c:v>
                </c:pt>
                <c:pt idx="1840">
                  <c:v>3.5977000000000001</c:v>
                </c:pt>
                <c:pt idx="1841">
                  <c:v>3.5996000000000001</c:v>
                </c:pt>
                <c:pt idx="1842">
                  <c:v>3.6015999999999999</c:v>
                </c:pt>
                <c:pt idx="1843">
                  <c:v>3.6034999999999999</c:v>
                </c:pt>
                <c:pt idx="1844">
                  <c:v>3.6055000000000001</c:v>
                </c:pt>
                <c:pt idx="1845">
                  <c:v>3.6074000000000002</c:v>
                </c:pt>
                <c:pt idx="1846">
                  <c:v>3.6093999999999999</c:v>
                </c:pt>
                <c:pt idx="1847">
                  <c:v>3.6113</c:v>
                </c:pt>
                <c:pt idx="1848">
                  <c:v>3.6133000000000002</c:v>
                </c:pt>
                <c:pt idx="1849">
                  <c:v>3.6152000000000002</c:v>
                </c:pt>
                <c:pt idx="1850">
                  <c:v>3.6172</c:v>
                </c:pt>
                <c:pt idx="1851">
                  <c:v>3.6191</c:v>
                </c:pt>
                <c:pt idx="1852">
                  <c:v>3.6211000000000002</c:v>
                </c:pt>
                <c:pt idx="1853">
                  <c:v>3.6230000000000002</c:v>
                </c:pt>
                <c:pt idx="1854">
                  <c:v>3.625</c:v>
                </c:pt>
                <c:pt idx="1855">
                  <c:v>3.6269999999999998</c:v>
                </c:pt>
                <c:pt idx="1856">
                  <c:v>3.6288999999999998</c:v>
                </c:pt>
                <c:pt idx="1857">
                  <c:v>3.6309</c:v>
                </c:pt>
                <c:pt idx="1858">
                  <c:v>3.6328</c:v>
                </c:pt>
                <c:pt idx="1859">
                  <c:v>3.6347999999999998</c:v>
                </c:pt>
                <c:pt idx="1860">
                  <c:v>3.6366999999999998</c:v>
                </c:pt>
                <c:pt idx="1861">
                  <c:v>3.6387</c:v>
                </c:pt>
                <c:pt idx="1862">
                  <c:v>3.6406000000000001</c:v>
                </c:pt>
                <c:pt idx="1863">
                  <c:v>3.6425999999999998</c:v>
                </c:pt>
                <c:pt idx="1864">
                  <c:v>3.6444999999999999</c:v>
                </c:pt>
                <c:pt idx="1865">
                  <c:v>3.6465000000000001</c:v>
                </c:pt>
                <c:pt idx="1866">
                  <c:v>3.6484000000000001</c:v>
                </c:pt>
                <c:pt idx="1867">
                  <c:v>3.6503999999999999</c:v>
                </c:pt>
                <c:pt idx="1868">
                  <c:v>3.6522999999999999</c:v>
                </c:pt>
                <c:pt idx="1869">
                  <c:v>3.6543000000000001</c:v>
                </c:pt>
                <c:pt idx="1870">
                  <c:v>3.6562000000000001</c:v>
                </c:pt>
                <c:pt idx="1871">
                  <c:v>3.6581999999999999</c:v>
                </c:pt>
                <c:pt idx="1872">
                  <c:v>3.6602000000000001</c:v>
                </c:pt>
                <c:pt idx="1873">
                  <c:v>3.6621000000000001</c:v>
                </c:pt>
                <c:pt idx="1874">
                  <c:v>3.6640999999999999</c:v>
                </c:pt>
                <c:pt idx="1875">
                  <c:v>3.6659999999999999</c:v>
                </c:pt>
                <c:pt idx="1876">
                  <c:v>3.6680000000000001</c:v>
                </c:pt>
                <c:pt idx="1877">
                  <c:v>3.6699000000000002</c:v>
                </c:pt>
                <c:pt idx="1878">
                  <c:v>3.6718999999999999</c:v>
                </c:pt>
                <c:pt idx="1879">
                  <c:v>3.6738</c:v>
                </c:pt>
                <c:pt idx="1880">
                  <c:v>3.6758000000000002</c:v>
                </c:pt>
                <c:pt idx="1881">
                  <c:v>3.6777000000000002</c:v>
                </c:pt>
                <c:pt idx="1882">
                  <c:v>3.6797</c:v>
                </c:pt>
                <c:pt idx="1883">
                  <c:v>3.6816</c:v>
                </c:pt>
                <c:pt idx="1884">
                  <c:v>3.6836000000000002</c:v>
                </c:pt>
                <c:pt idx="1885">
                  <c:v>3.6855000000000002</c:v>
                </c:pt>
                <c:pt idx="1886">
                  <c:v>3.6875</c:v>
                </c:pt>
                <c:pt idx="1887">
                  <c:v>3.6894999999999998</c:v>
                </c:pt>
                <c:pt idx="1888">
                  <c:v>3.6913999999999998</c:v>
                </c:pt>
                <c:pt idx="1889">
                  <c:v>3.6934</c:v>
                </c:pt>
                <c:pt idx="1890">
                  <c:v>3.6953</c:v>
                </c:pt>
                <c:pt idx="1891">
                  <c:v>3.6972999999999998</c:v>
                </c:pt>
                <c:pt idx="1892">
                  <c:v>3.6991999999999998</c:v>
                </c:pt>
                <c:pt idx="1893">
                  <c:v>3.7012</c:v>
                </c:pt>
                <c:pt idx="1894">
                  <c:v>3.7031000000000001</c:v>
                </c:pt>
                <c:pt idx="1895">
                  <c:v>3.7050999999999998</c:v>
                </c:pt>
                <c:pt idx="1896">
                  <c:v>3.7069999999999999</c:v>
                </c:pt>
                <c:pt idx="1897">
                  <c:v>3.7090000000000001</c:v>
                </c:pt>
                <c:pt idx="1898">
                  <c:v>3.7109000000000001</c:v>
                </c:pt>
                <c:pt idx="1899">
                  <c:v>3.7128999999999999</c:v>
                </c:pt>
                <c:pt idx="1900">
                  <c:v>3.7147999999999999</c:v>
                </c:pt>
                <c:pt idx="1901">
                  <c:v>3.7168000000000001</c:v>
                </c:pt>
                <c:pt idx="1902">
                  <c:v>3.7187999999999999</c:v>
                </c:pt>
                <c:pt idx="1903">
                  <c:v>3.7206999999999999</c:v>
                </c:pt>
                <c:pt idx="1904">
                  <c:v>3.7227000000000001</c:v>
                </c:pt>
                <c:pt idx="1905">
                  <c:v>3.7246000000000001</c:v>
                </c:pt>
                <c:pt idx="1906">
                  <c:v>3.7265999999999999</c:v>
                </c:pt>
                <c:pt idx="1907">
                  <c:v>3.7284999999999999</c:v>
                </c:pt>
                <c:pt idx="1908">
                  <c:v>3.7305000000000001</c:v>
                </c:pt>
                <c:pt idx="1909">
                  <c:v>3.7324000000000002</c:v>
                </c:pt>
                <c:pt idx="1910">
                  <c:v>3.7343999999999999</c:v>
                </c:pt>
                <c:pt idx="1911">
                  <c:v>3.7363</c:v>
                </c:pt>
                <c:pt idx="1912">
                  <c:v>3.7383000000000002</c:v>
                </c:pt>
                <c:pt idx="1913">
                  <c:v>3.7402000000000002</c:v>
                </c:pt>
                <c:pt idx="1914">
                  <c:v>3.7422</c:v>
                </c:pt>
                <c:pt idx="1915">
                  <c:v>3.7441</c:v>
                </c:pt>
                <c:pt idx="1916">
                  <c:v>3.7461000000000002</c:v>
                </c:pt>
                <c:pt idx="1917">
                  <c:v>3.7480000000000002</c:v>
                </c:pt>
                <c:pt idx="1918">
                  <c:v>3.75</c:v>
                </c:pt>
                <c:pt idx="1919">
                  <c:v>3.7519999999999998</c:v>
                </c:pt>
                <c:pt idx="1920">
                  <c:v>3.7538999999999998</c:v>
                </c:pt>
                <c:pt idx="1921">
                  <c:v>3.7559</c:v>
                </c:pt>
                <c:pt idx="1922">
                  <c:v>3.7578</c:v>
                </c:pt>
                <c:pt idx="1923">
                  <c:v>3.7597999999999998</c:v>
                </c:pt>
                <c:pt idx="1924">
                  <c:v>3.7616999999999998</c:v>
                </c:pt>
                <c:pt idx="1925">
                  <c:v>3.7637</c:v>
                </c:pt>
                <c:pt idx="1926">
                  <c:v>3.7656000000000001</c:v>
                </c:pt>
                <c:pt idx="1927">
                  <c:v>3.7675999999999998</c:v>
                </c:pt>
                <c:pt idx="1928">
                  <c:v>3.7694999999999999</c:v>
                </c:pt>
                <c:pt idx="1929">
                  <c:v>3.7715000000000001</c:v>
                </c:pt>
                <c:pt idx="1930">
                  <c:v>3.7734000000000001</c:v>
                </c:pt>
                <c:pt idx="1931">
                  <c:v>3.7753999999999999</c:v>
                </c:pt>
                <c:pt idx="1932">
                  <c:v>3.7772999999999999</c:v>
                </c:pt>
                <c:pt idx="1933">
                  <c:v>3.7793000000000001</c:v>
                </c:pt>
                <c:pt idx="1934">
                  <c:v>3.7812000000000001</c:v>
                </c:pt>
                <c:pt idx="1935">
                  <c:v>3.7831999999999999</c:v>
                </c:pt>
                <c:pt idx="1936">
                  <c:v>3.7852000000000001</c:v>
                </c:pt>
                <c:pt idx="1937">
                  <c:v>3.7871000000000001</c:v>
                </c:pt>
                <c:pt idx="1938">
                  <c:v>3.7890999999999999</c:v>
                </c:pt>
                <c:pt idx="1939">
                  <c:v>3.7909999999999999</c:v>
                </c:pt>
                <c:pt idx="1940">
                  <c:v>3.7930000000000001</c:v>
                </c:pt>
                <c:pt idx="1941">
                  <c:v>3.7949000000000002</c:v>
                </c:pt>
                <c:pt idx="1942">
                  <c:v>3.7968999999999999</c:v>
                </c:pt>
                <c:pt idx="1943">
                  <c:v>3.7988</c:v>
                </c:pt>
                <c:pt idx="1944">
                  <c:v>3.8008000000000002</c:v>
                </c:pt>
                <c:pt idx="1945">
                  <c:v>3.8027000000000002</c:v>
                </c:pt>
                <c:pt idx="1946">
                  <c:v>3.8047</c:v>
                </c:pt>
                <c:pt idx="1947">
                  <c:v>3.8066</c:v>
                </c:pt>
                <c:pt idx="1948">
                  <c:v>3.8086000000000002</c:v>
                </c:pt>
                <c:pt idx="1949">
                  <c:v>3.8105000000000002</c:v>
                </c:pt>
                <c:pt idx="1950">
                  <c:v>3.8125</c:v>
                </c:pt>
                <c:pt idx="1951">
                  <c:v>3.8144999999999998</c:v>
                </c:pt>
                <c:pt idx="1952">
                  <c:v>3.8163999999999998</c:v>
                </c:pt>
                <c:pt idx="1953">
                  <c:v>3.8184</c:v>
                </c:pt>
                <c:pt idx="1954">
                  <c:v>3.8203</c:v>
                </c:pt>
                <c:pt idx="1955">
                  <c:v>3.8222999999999998</c:v>
                </c:pt>
                <c:pt idx="1956">
                  <c:v>3.8241999999999998</c:v>
                </c:pt>
                <c:pt idx="1957">
                  <c:v>3.8262</c:v>
                </c:pt>
                <c:pt idx="1958">
                  <c:v>3.8281000000000001</c:v>
                </c:pt>
                <c:pt idx="1959">
                  <c:v>3.8300999999999998</c:v>
                </c:pt>
                <c:pt idx="1960">
                  <c:v>3.8319999999999999</c:v>
                </c:pt>
                <c:pt idx="1961">
                  <c:v>3.8340000000000001</c:v>
                </c:pt>
                <c:pt idx="1962">
                  <c:v>3.8359000000000001</c:v>
                </c:pt>
                <c:pt idx="1963">
                  <c:v>3.8378999999999999</c:v>
                </c:pt>
                <c:pt idx="1964">
                  <c:v>3.8397999999999999</c:v>
                </c:pt>
                <c:pt idx="1965">
                  <c:v>3.8418000000000001</c:v>
                </c:pt>
                <c:pt idx="1966">
                  <c:v>3.8437999999999999</c:v>
                </c:pt>
                <c:pt idx="1967">
                  <c:v>3.8456999999999999</c:v>
                </c:pt>
                <c:pt idx="1968">
                  <c:v>3.8477000000000001</c:v>
                </c:pt>
                <c:pt idx="1969">
                  <c:v>3.8496000000000001</c:v>
                </c:pt>
                <c:pt idx="1970">
                  <c:v>3.8515999999999999</c:v>
                </c:pt>
                <c:pt idx="1971">
                  <c:v>3.8534999999999999</c:v>
                </c:pt>
                <c:pt idx="1972">
                  <c:v>3.8555000000000001</c:v>
                </c:pt>
                <c:pt idx="1973">
                  <c:v>3.8574000000000002</c:v>
                </c:pt>
                <c:pt idx="1974">
                  <c:v>3.8593999999999999</c:v>
                </c:pt>
                <c:pt idx="1975">
                  <c:v>3.8613</c:v>
                </c:pt>
                <c:pt idx="1976">
                  <c:v>3.8633000000000002</c:v>
                </c:pt>
                <c:pt idx="1977">
                  <c:v>3.8652000000000002</c:v>
                </c:pt>
                <c:pt idx="1978">
                  <c:v>3.8672</c:v>
                </c:pt>
                <c:pt idx="1979">
                  <c:v>3.8691</c:v>
                </c:pt>
                <c:pt idx="1980">
                  <c:v>3.8711000000000002</c:v>
                </c:pt>
                <c:pt idx="1981">
                  <c:v>3.8730000000000002</c:v>
                </c:pt>
                <c:pt idx="1982">
                  <c:v>3.875</c:v>
                </c:pt>
                <c:pt idx="1983">
                  <c:v>3.8769999999999998</c:v>
                </c:pt>
                <c:pt idx="1984">
                  <c:v>3.8788999999999998</c:v>
                </c:pt>
                <c:pt idx="1985">
                  <c:v>3.8809</c:v>
                </c:pt>
                <c:pt idx="1986">
                  <c:v>3.8828</c:v>
                </c:pt>
                <c:pt idx="1987">
                  <c:v>3.8847999999999998</c:v>
                </c:pt>
                <c:pt idx="1988">
                  <c:v>3.8866999999999998</c:v>
                </c:pt>
                <c:pt idx="1989">
                  <c:v>3.8887</c:v>
                </c:pt>
                <c:pt idx="1990">
                  <c:v>3.8906000000000001</c:v>
                </c:pt>
                <c:pt idx="1991">
                  <c:v>3.8925999999999998</c:v>
                </c:pt>
                <c:pt idx="1992">
                  <c:v>3.8944999999999999</c:v>
                </c:pt>
                <c:pt idx="1993">
                  <c:v>3.8965000000000001</c:v>
                </c:pt>
                <c:pt idx="1994">
                  <c:v>3.8984000000000001</c:v>
                </c:pt>
                <c:pt idx="1995">
                  <c:v>3.9003999999999999</c:v>
                </c:pt>
                <c:pt idx="1996">
                  <c:v>3.9022999999999999</c:v>
                </c:pt>
                <c:pt idx="1997">
                  <c:v>3.9043000000000001</c:v>
                </c:pt>
                <c:pt idx="1998">
                  <c:v>3.9062000000000001</c:v>
                </c:pt>
                <c:pt idx="1999">
                  <c:v>3.9081999999999999</c:v>
                </c:pt>
                <c:pt idx="2000">
                  <c:v>3.9102000000000001</c:v>
                </c:pt>
                <c:pt idx="2001">
                  <c:v>3.9121000000000001</c:v>
                </c:pt>
                <c:pt idx="2002">
                  <c:v>3.9140999999999999</c:v>
                </c:pt>
                <c:pt idx="2003">
                  <c:v>3.9159999999999999</c:v>
                </c:pt>
                <c:pt idx="2004">
                  <c:v>3.9180000000000001</c:v>
                </c:pt>
                <c:pt idx="2005">
                  <c:v>3.9199000000000002</c:v>
                </c:pt>
                <c:pt idx="2006">
                  <c:v>3.9218999999999999</c:v>
                </c:pt>
                <c:pt idx="2007">
                  <c:v>3.9238</c:v>
                </c:pt>
                <c:pt idx="2008">
                  <c:v>3.9258000000000002</c:v>
                </c:pt>
                <c:pt idx="2009">
                  <c:v>3.9277000000000002</c:v>
                </c:pt>
                <c:pt idx="2010">
                  <c:v>3.9297</c:v>
                </c:pt>
                <c:pt idx="2011">
                  <c:v>3.9316</c:v>
                </c:pt>
                <c:pt idx="2012">
                  <c:v>3.9336000000000002</c:v>
                </c:pt>
                <c:pt idx="2013">
                  <c:v>3.9355000000000002</c:v>
                </c:pt>
                <c:pt idx="2014">
                  <c:v>3.9375</c:v>
                </c:pt>
                <c:pt idx="2015">
                  <c:v>3.9394999999999998</c:v>
                </c:pt>
                <c:pt idx="2016">
                  <c:v>3.9413999999999998</c:v>
                </c:pt>
                <c:pt idx="2017">
                  <c:v>3.9434</c:v>
                </c:pt>
                <c:pt idx="2018">
                  <c:v>3.9453</c:v>
                </c:pt>
                <c:pt idx="2019">
                  <c:v>3.9472999999999998</c:v>
                </c:pt>
                <c:pt idx="2020">
                  <c:v>3.9491999999999998</c:v>
                </c:pt>
                <c:pt idx="2021">
                  <c:v>3.9512</c:v>
                </c:pt>
                <c:pt idx="2022">
                  <c:v>3.9531000000000001</c:v>
                </c:pt>
                <c:pt idx="2023">
                  <c:v>3.9550999999999998</c:v>
                </c:pt>
                <c:pt idx="2024">
                  <c:v>3.9569999999999999</c:v>
                </c:pt>
                <c:pt idx="2025">
                  <c:v>3.9590000000000001</c:v>
                </c:pt>
                <c:pt idx="2026">
                  <c:v>3.9609000000000001</c:v>
                </c:pt>
                <c:pt idx="2027">
                  <c:v>3.9628999999999999</c:v>
                </c:pt>
                <c:pt idx="2028">
                  <c:v>3.9647999999999999</c:v>
                </c:pt>
                <c:pt idx="2029">
                  <c:v>3.9668000000000001</c:v>
                </c:pt>
                <c:pt idx="2030">
                  <c:v>3.9687999999999999</c:v>
                </c:pt>
                <c:pt idx="2031">
                  <c:v>3.9706999999999999</c:v>
                </c:pt>
                <c:pt idx="2032">
                  <c:v>3.9727000000000001</c:v>
                </c:pt>
                <c:pt idx="2033">
                  <c:v>3.9746000000000001</c:v>
                </c:pt>
                <c:pt idx="2034">
                  <c:v>3.9765999999999999</c:v>
                </c:pt>
                <c:pt idx="2035">
                  <c:v>3.9784999999999999</c:v>
                </c:pt>
                <c:pt idx="2036">
                  <c:v>3.9805000000000001</c:v>
                </c:pt>
                <c:pt idx="2037">
                  <c:v>3.9824000000000002</c:v>
                </c:pt>
                <c:pt idx="2038">
                  <c:v>3.9843999999999999</c:v>
                </c:pt>
                <c:pt idx="2039">
                  <c:v>3.9863</c:v>
                </c:pt>
                <c:pt idx="2040">
                  <c:v>3.9883000000000002</c:v>
                </c:pt>
                <c:pt idx="2041">
                  <c:v>3.9902000000000002</c:v>
                </c:pt>
                <c:pt idx="2042">
                  <c:v>3.9922</c:v>
                </c:pt>
                <c:pt idx="2043">
                  <c:v>3.9941</c:v>
                </c:pt>
                <c:pt idx="2044">
                  <c:v>3.9961000000000002</c:v>
                </c:pt>
                <c:pt idx="2045">
                  <c:v>3.9980000000000002</c:v>
                </c:pt>
                <c:pt idx="2046">
                  <c:v>4</c:v>
                </c:pt>
              </c:numCache>
            </c:numRef>
          </c:xVal>
          <c:yVal>
            <c:numRef>
              <c:f>FFT!$B$2:$B$2048</c:f>
              <c:numCache>
                <c:formatCode>General</c:formatCode>
                <c:ptCount val="2047"/>
                <c:pt idx="0">
                  <c:v>-86.71</c:v>
                </c:pt>
                <c:pt idx="2">
                  <c:v>-99.201999999999998</c:v>
                </c:pt>
                <c:pt idx="3">
                  <c:v>-103</c:v>
                </c:pt>
                <c:pt idx="4">
                  <c:v>-89.385000000000005</c:v>
                </c:pt>
                <c:pt idx="5">
                  <c:v>-89.674999999999997</c:v>
                </c:pt>
                <c:pt idx="6">
                  <c:v>-103.08</c:v>
                </c:pt>
                <c:pt idx="7">
                  <c:v>-93.552000000000007</c:v>
                </c:pt>
                <c:pt idx="8">
                  <c:v>-90.79</c:v>
                </c:pt>
                <c:pt idx="9">
                  <c:v>-98.885999999999996</c:v>
                </c:pt>
                <c:pt idx="10">
                  <c:v>-95.411000000000001</c:v>
                </c:pt>
                <c:pt idx="11">
                  <c:v>-92.647000000000006</c:v>
                </c:pt>
                <c:pt idx="12">
                  <c:v>-89.19</c:v>
                </c:pt>
                <c:pt idx="13">
                  <c:v>-97.242000000000004</c:v>
                </c:pt>
                <c:pt idx="14">
                  <c:v>-91.350999999999999</c:v>
                </c:pt>
                <c:pt idx="15">
                  <c:v>-100.27</c:v>
                </c:pt>
                <c:pt idx="16">
                  <c:v>-89.623000000000005</c:v>
                </c:pt>
                <c:pt idx="17">
                  <c:v>-104.71</c:v>
                </c:pt>
                <c:pt idx="18">
                  <c:v>-91.941999999999993</c:v>
                </c:pt>
                <c:pt idx="19">
                  <c:v>-104.92</c:v>
                </c:pt>
                <c:pt idx="20">
                  <c:v>-91.171000000000006</c:v>
                </c:pt>
                <c:pt idx="21">
                  <c:v>-91.165999999999997</c:v>
                </c:pt>
                <c:pt idx="22">
                  <c:v>-89.611999999999995</c:v>
                </c:pt>
                <c:pt idx="23">
                  <c:v>-90.947999999999993</c:v>
                </c:pt>
                <c:pt idx="24">
                  <c:v>-95.325000000000003</c:v>
                </c:pt>
                <c:pt idx="25">
                  <c:v>-94.555000000000007</c:v>
                </c:pt>
                <c:pt idx="26">
                  <c:v>-92.266000000000005</c:v>
                </c:pt>
                <c:pt idx="27">
                  <c:v>-102</c:v>
                </c:pt>
                <c:pt idx="28">
                  <c:v>-100.2</c:v>
                </c:pt>
                <c:pt idx="29">
                  <c:v>-90.751000000000005</c:v>
                </c:pt>
                <c:pt idx="30">
                  <c:v>-93.584000000000003</c:v>
                </c:pt>
                <c:pt idx="31">
                  <c:v>-96.626000000000005</c:v>
                </c:pt>
                <c:pt idx="32">
                  <c:v>-94.831999999999994</c:v>
                </c:pt>
                <c:pt idx="33">
                  <c:v>-96.34</c:v>
                </c:pt>
                <c:pt idx="34">
                  <c:v>-96.683999999999997</c:v>
                </c:pt>
                <c:pt idx="35">
                  <c:v>-99.320999999999998</c:v>
                </c:pt>
                <c:pt idx="36">
                  <c:v>-100.61</c:v>
                </c:pt>
                <c:pt idx="37">
                  <c:v>-97.659000000000006</c:v>
                </c:pt>
                <c:pt idx="38">
                  <c:v>-92.936000000000007</c:v>
                </c:pt>
                <c:pt idx="39">
                  <c:v>-91.414000000000001</c:v>
                </c:pt>
                <c:pt idx="40">
                  <c:v>-97.308999999999997</c:v>
                </c:pt>
                <c:pt idx="41">
                  <c:v>-88.025000000000006</c:v>
                </c:pt>
                <c:pt idx="42">
                  <c:v>-104.6</c:v>
                </c:pt>
                <c:pt idx="43">
                  <c:v>-90.171000000000006</c:v>
                </c:pt>
                <c:pt idx="44">
                  <c:v>-101</c:v>
                </c:pt>
                <c:pt idx="45">
                  <c:v>-98.977000000000004</c:v>
                </c:pt>
                <c:pt idx="46">
                  <c:v>-93.744</c:v>
                </c:pt>
                <c:pt idx="47">
                  <c:v>-91.588999999999999</c:v>
                </c:pt>
                <c:pt idx="48">
                  <c:v>-87.927000000000007</c:v>
                </c:pt>
                <c:pt idx="49">
                  <c:v>-100.6</c:v>
                </c:pt>
                <c:pt idx="50">
                  <c:v>-91.567999999999998</c:v>
                </c:pt>
                <c:pt idx="51">
                  <c:v>-100.26</c:v>
                </c:pt>
                <c:pt idx="52">
                  <c:v>-96.409000000000006</c:v>
                </c:pt>
                <c:pt idx="53">
                  <c:v>-95.055999999999997</c:v>
                </c:pt>
                <c:pt idx="54">
                  <c:v>-93.438999999999993</c:v>
                </c:pt>
                <c:pt idx="55">
                  <c:v>-95.046000000000006</c:v>
                </c:pt>
                <c:pt idx="56">
                  <c:v>-92.847999999999999</c:v>
                </c:pt>
                <c:pt idx="57">
                  <c:v>-91.248000000000005</c:v>
                </c:pt>
                <c:pt idx="58">
                  <c:v>-102.24</c:v>
                </c:pt>
                <c:pt idx="59">
                  <c:v>-96.69</c:v>
                </c:pt>
                <c:pt idx="60">
                  <c:v>-106.4</c:v>
                </c:pt>
                <c:pt idx="61">
                  <c:v>-84.855999999999995</c:v>
                </c:pt>
                <c:pt idx="62">
                  <c:v>-94.65</c:v>
                </c:pt>
                <c:pt idx="63">
                  <c:v>-91.85</c:v>
                </c:pt>
                <c:pt idx="64">
                  <c:v>-93.742999999999995</c:v>
                </c:pt>
                <c:pt idx="65">
                  <c:v>-93.846000000000004</c:v>
                </c:pt>
                <c:pt idx="66">
                  <c:v>-107.33</c:v>
                </c:pt>
                <c:pt idx="67">
                  <c:v>-86.82</c:v>
                </c:pt>
                <c:pt idx="68">
                  <c:v>-98.162999999999997</c:v>
                </c:pt>
                <c:pt idx="69">
                  <c:v>-90.567999999999998</c:v>
                </c:pt>
                <c:pt idx="70">
                  <c:v>-88.418999999999997</c:v>
                </c:pt>
                <c:pt idx="71">
                  <c:v>-89.713999999999999</c:v>
                </c:pt>
                <c:pt idx="72">
                  <c:v>-93.409000000000006</c:v>
                </c:pt>
                <c:pt idx="73">
                  <c:v>-95.156000000000006</c:v>
                </c:pt>
                <c:pt idx="74">
                  <c:v>-101.11</c:v>
                </c:pt>
                <c:pt idx="75">
                  <c:v>-89.013000000000005</c:v>
                </c:pt>
                <c:pt idx="76">
                  <c:v>-103.23</c:v>
                </c:pt>
                <c:pt idx="77">
                  <c:v>-87.418000000000006</c:v>
                </c:pt>
                <c:pt idx="78">
                  <c:v>-102.19</c:v>
                </c:pt>
                <c:pt idx="79">
                  <c:v>-91.552999999999997</c:v>
                </c:pt>
                <c:pt idx="80">
                  <c:v>-114.99</c:v>
                </c:pt>
                <c:pt idx="81">
                  <c:v>-89.396000000000001</c:v>
                </c:pt>
                <c:pt idx="82">
                  <c:v>-103.69</c:v>
                </c:pt>
                <c:pt idx="83">
                  <c:v>-88.703000000000003</c:v>
                </c:pt>
                <c:pt idx="84">
                  <c:v>-89.921999999999997</c:v>
                </c:pt>
                <c:pt idx="85">
                  <c:v>-97.941999999999993</c:v>
                </c:pt>
                <c:pt idx="86">
                  <c:v>-99.424999999999997</c:v>
                </c:pt>
                <c:pt idx="87">
                  <c:v>-97.67</c:v>
                </c:pt>
                <c:pt idx="88">
                  <c:v>-91.106999999999999</c:v>
                </c:pt>
                <c:pt idx="89">
                  <c:v>-88.933000000000007</c:v>
                </c:pt>
                <c:pt idx="90">
                  <c:v>-99.299000000000007</c:v>
                </c:pt>
                <c:pt idx="91">
                  <c:v>-92.364000000000004</c:v>
                </c:pt>
                <c:pt idx="92">
                  <c:v>-107.46</c:v>
                </c:pt>
                <c:pt idx="93">
                  <c:v>-99.641000000000005</c:v>
                </c:pt>
                <c:pt idx="94">
                  <c:v>-95.438000000000002</c:v>
                </c:pt>
                <c:pt idx="95">
                  <c:v>-87.61</c:v>
                </c:pt>
                <c:pt idx="96">
                  <c:v>-98.472999999999999</c:v>
                </c:pt>
                <c:pt idx="97">
                  <c:v>-101.24</c:v>
                </c:pt>
                <c:pt idx="98">
                  <c:v>-94.290999999999997</c:v>
                </c:pt>
                <c:pt idx="99">
                  <c:v>-93.69</c:v>
                </c:pt>
                <c:pt idx="100">
                  <c:v>-94.528999999999996</c:v>
                </c:pt>
                <c:pt idx="101">
                  <c:v>-102.98</c:v>
                </c:pt>
                <c:pt idx="102">
                  <c:v>-98.24</c:v>
                </c:pt>
                <c:pt idx="103">
                  <c:v>-102.69</c:v>
                </c:pt>
                <c:pt idx="104">
                  <c:v>-96.597999999999999</c:v>
                </c:pt>
                <c:pt idx="105">
                  <c:v>-93.796000000000006</c:v>
                </c:pt>
                <c:pt idx="106">
                  <c:v>-89.745000000000005</c:v>
                </c:pt>
                <c:pt idx="107">
                  <c:v>-93.563000000000002</c:v>
                </c:pt>
                <c:pt idx="108">
                  <c:v>-91.203999999999994</c:v>
                </c:pt>
                <c:pt idx="109">
                  <c:v>-100.67</c:v>
                </c:pt>
                <c:pt idx="110">
                  <c:v>-99.843000000000004</c:v>
                </c:pt>
                <c:pt idx="111">
                  <c:v>-89.941999999999993</c:v>
                </c:pt>
                <c:pt idx="112">
                  <c:v>-97.593999999999994</c:v>
                </c:pt>
                <c:pt idx="113">
                  <c:v>-85.974999999999994</c:v>
                </c:pt>
                <c:pt idx="114">
                  <c:v>-108.96</c:v>
                </c:pt>
                <c:pt idx="115">
                  <c:v>-93.718999999999994</c:v>
                </c:pt>
                <c:pt idx="116">
                  <c:v>-96.709000000000003</c:v>
                </c:pt>
                <c:pt idx="117">
                  <c:v>-98.347999999999999</c:v>
                </c:pt>
                <c:pt idx="118">
                  <c:v>-112.36</c:v>
                </c:pt>
                <c:pt idx="119">
                  <c:v>-96.885999999999996</c:v>
                </c:pt>
                <c:pt idx="120">
                  <c:v>-90.468000000000004</c:v>
                </c:pt>
                <c:pt idx="121">
                  <c:v>-95.756</c:v>
                </c:pt>
                <c:pt idx="122">
                  <c:v>-91.796000000000006</c:v>
                </c:pt>
                <c:pt idx="123">
                  <c:v>-93.712000000000003</c:v>
                </c:pt>
                <c:pt idx="124">
                  <c:v>-85.748999999999995</c:v>
                </c:pt>
                <c:pt idx="125">
                  <c:v>-92.468000000000004</c:v>
                </c:pt>
                <c:pt idx="126">
                  <c:v>-102.37</c:v>
                </c:pt>
                <c:pt idx="127">
                  <c:v>-95.634</c:v>
                </c:pt>
                <c:pt idx="128">
                  <c:v>-88.492000000000004</c:v>
                </c:pt>
                <c:pt idx="129">
                  <c:v>-86.144000000000005</c:v>
                </c:pt>
                <c:pt idx="130">
                  <c:v>-100.78</c:v>
                </c:pt>
                <c:pt idx="131">
                  <c:v>-94.462999999999994</c:v>
                </c:pt>
                <c:pt idx="132">
                  <c:v>-100.72</c:v>
                </c:pt>
                <c:pt idx="133">
                  <c:v>-100.01</c:v>
                </c:pt>
                <c:pt idx="134">
                  <c:v>-94.855000000000004</c:v>
                </c:pt>
                <c:pt idx="135">
                  <c:v>-99.215000000000003</c:v>
                </c:pt>
                <c:pt idx="136">
                  <c:v>-98.427000000000007</c:v>
                </c:pt>
                <c:pt idx="137">
                  <c:v>-94.917000000000002</c:v>
                </c:pt>
                <c:pt idx="138">
                  <c:v>-96.497</c:v>
                </c:pt>
                <c:pt idx="139">
                  <c:v>-87.59</c:v>
                </c:pt>
                <c:pt idx="140">
                  <c:v>-91.376999999999995</c:v>
                </c:pt>
                <c:pt idx="141">
                  <c:v>-93.950999999999993</c:v>
                </c:pt>
                <c:pt idx="142">
                  <c:v>-93.929000000000002</c:v>
                </c:pt>
                <c:pt idx="143">
                  <c:v>-98.945999999999998</c:v>
                </c:pt>
                <c:pt idx="144">
                  <c:v>-89.552000000000007</c:v>
                </c:pt>
                <c:pt idx="145">
                  <c:v>-93.644999999999996</c:v>
                </c:pt>
                <c:pt idx="146">
                  <c:v>-96.355999999999995</c:v>
                </c:pt>
                <c:pt idx="147">
                  <c:v>-92.155000000000001</c:v>
                </c:pt>
                <c:pt idx="148">
                  <c:v>-101.52</c:v>
                </c:pt>
                <c:pt idx="149">
                  <c:v>-86.858000000000004</c:v>
                </c:pt>
                <c:pt idx="150">
                  <c:v>-90.238</c:v>
                </c:pt>
                <c:pt idx="151">
                  <c:v>-90.311999999999998</c:v>
                </c:pt>
                <c:pt idx="152">
                  <c:v>-89.665000000000006</c:v>
                </c:pt>
                <c:pt idx="153">
                  <c:v>-93.403000000000006</c:v>
                </c:pt>
                <c:pt idx="154">
                  <c:v>-91.751000000000005</c:v>
                </c:pt>
                <c:pt idx="155">
                  <c:v>-92.165000000000006</c:v>
                </c:pt>
                <c:pt idx="156">
                  <c:v>-97.632000000000005</c:v>
                </c:pt>
                <c:pt idx="157">
                  <c:v>-94.683999999999997</c:v>
                </c:pt>
                <c:pt idx="158">
                  <c:v>-92.317999999999998</c:v>
                </c:pt>
                <c:pt idx="159">
                  <c:v>-92.239000000000004</c:v>
                </c:pt>
                <c:pt idx="160">
                  <c:v>-99.075999999999993</c:v>
                </c:pt>
                <c:pt idx="161">
                  <c:v>-91.188000000000002</c:v>
                </c:pt>
                <c:pt idx="162">
                  <c:v>-90.751000000000005</c:v>
                </c:pt>
                <c:pt idx="163">
                  <c:v>-91.394000000000005</c:v>
                </c:pt>
                <c:pt idx="164">
                  <c:v>-98.447000000000003</c:v>
                </c:pt>
                <c:pt idx="165">
                  <c:v>-92.801000000000002</c:v>
                </c:pt>
                <c:pt idx="166">
                  <c:v>-101.14</c:v>
                </c:pt>
                <c:pt idx="167">
                  <c:v>-91.558999999999997</c:v>
                </c:pt>
                <c:pt idx="168">
                  <c:v>-97.049000000000007</c:v>
                </c:pt>
                <c:pt idx="169">
                  <c:v>-101.5</c:v>
                </c:pt>
                <c:pt idx="170">
                  <c:v>-99.881</c:v>
                </c:pt>
                <c:pt idx="171">
                  <c:v>-92.712000000000003</c:v>
                </c:pt>
                <c:pt idx="172">
                  <c:v>-95.495999999999995</c:v>
                </c:pt>
                <c:pt idx="173">
                  <c:v>-92.483999999999995</c:v>
                </c:pt>
                <c:pt idx="174">
                  <c:v>-98.350999999999999</c:v>
                </c:pt>
                <c:pt idx="175">
                  <c:v>-94.606999999999999</c:v>
                </c:pt>
                <c:pt idx="176">
                  <c:v>-95.337999999999994</c:v>
                </c:pt>
                <c:pt idx="177">
                  <c:v>-93.262</c:v>
                </c:pt>
                <c:pt idx="178">
                  <c:v>-94.724999999999994</c:v>
                </c:pt>
                <c:pt idx="179">
                  <c:v>-85.162000000000006</c:v>
                </c:pt>
                <c:pt idx="180">
                  <c:v>-97.203999999999994</c:v>
                </c:pt>
                <c:pt idx="181">
                  <c:v>-94.284000000000006</c:v>
                </c:pt>
                <c:pt idx="182">
                  <c:v>-92.021000000000001</c:v>
                </c:pt>
                <c:pt idx="183">
                  <c:v>-89.123000000000005</c:v>
                </c:pt>
                <c:pt idx="184">
                  <c:v>-89.858999999999995</c:v>
                </c:pt>
                <c:pt idx="185">
                  <c:v>-85.793000000000006</c:v>
                </c:pt>
                <c:pt idx="186">
                  <c:v>-100.13</c:v>
                </c:pt>
                <c:pt idx="187">
                  <c:v>-91.456000000000003</c:v>
                </c:pt>
                <c:pt idx="188">
                  <c:v>-98.423000000000002</c:v>
                </c:pt>
                <c:pt idx="189">
                  <c:v>-90.275000000000006</c:v>
                </c:pt>
                <c:pt idx="190">
                  <c:v>-100.06</c:v>
                </c:pt>
                <c:pt idx="191">
                  <c:v>-89.674999999999997</c:v>
                </c:pt>
                <c:pt idx="192">
                  <c:v>-95.623000000000005</c:v>
                </c:pt>
                <c:pt idx="193">
                  <c:v>-97.965999999999994</c:v>
                </c:pt>
                <c:pt idx="194">
                  <c:v>-101.77</c:v>
                </c:pt>
                <c:pt idx="195">
                  <c:v>-96.13</c:v>
                </c:pt>
                <c:pt idx="196">
                  <c:v>-92.683000000000007</c:v>
                </c:pt>
                <c:pt idx="197">
                  <c:v>-98.119</c:v>
                </c:pt>
                <c:pt idx="198">
                  <c:v>-111.54</c:v>
                </c:pt>
                <c:pt idx="199">
                  <c:v>-91.587000000000003</c:v>
                </c:pt>
                <c:pt idx="200">
                  <c:v>-97.53</c:v>
                </c:pt>
                <c:pt idx="201">
                  <c:v>-94.075999999999993</c:v>
                </c:pt>
                <c:pt idx="202">
                  <c:v>-109.7</c:v>
                </c:pt>
                <c:pt idx="203">
                  <c:v>-96.465999999999994</c:v>
                </c:pt>
                <c:pt idx="204">
                  <c:v>-90.703000000000003</c:v>
                </c:pt>
                <c:pt idx="205">
                  <c:v>-94.361999999999995</c:v>
                </c:pt>
                <c:pt idx="206">
                  <c:v>-99.355999999999995</c:v>
                </c:pt>
                <c:pt idx="207">
                  <c:v>-85.361999999999995</c:v>
                </c:pt>
                <c:pt idx="208">
                  <c:v>-99.275000000000006</c:v>
                </c:pt>
                <c:pt idx="209">
                  <c:v>-88.108000000000004</c:v>
                </c:pt>
                <c:pt idx="210">
                  <c:v>-95.176000000000002</c:v>
                </c:pt>
                <c:pt idx="211">
                  <c:v>-94.853999999999999</c:v>
                </c:pt>
                <c:pt idx="212">
                  <c:v>-105.99</c:v>
                </c:pt>
                <c:pt idx="213">
                  <c:v>-95.739000000000004</c:v>
                </c:pt>
                <c:pt idx="214">
                  <c:v>-102.6</c:v>
                </c:pt>
                <c:pt idx="215">
                  <c:v>-91.143000000000001</c:v>
                </c:pt>
                <c:pt idx="216">
                  <c:v>-95.822000000000003</c:v>
                </c:pt>
                <c:pt idx="217">
                  <c:v>-101.41</c:v>
                </c:pt>
                <c:pt idx="218">
                  <c:v>-93.706000000000003</c:v>
                </c:pt>
                <c:pt idx="219">
                  <c:v>-94.805999999999997</c:v>
                </c:pt>
                <c:pt idx="220">
                  <c:v>-94.641999999999996</c:v>
                </c:pt>
                <c:pt idx="221">
                  <c:v>-93.471999999999994</c:v>
                </c:pt>
                <c:pt idx="222">
                  <c:v>-92.757999999999996</c:v>
                </c:pt>
                <c:pt idx="223">
                  <c:v>-103.05</c:v>
                </c:pt>
                <c:pt idx="224">
                  <c:v>-93.117999999999995</c:v>
                </c:pt>
                <c:pt idx="225">
                  <c:v>-89.983000000000004</c:v>
                </c:pt>
                <c:pt idx="226">
                  <c:v>-107.23</c:v>
                </c:pt>
                <c:pt idx="227">
                  <c:v>-93.003</c:v>
                </c:pt>
                <c:pt idx="228">
                  <c:v>-94.763000000000005</c:v>
                </c:pt>
                <c:pt idx="229">
                  <c:v>-88.804000000000002</c:v>
                </c:pt>
                <c:pt idx="230">
                  <c:v>-98.087000000000003</c:v>
                </c:pt>
                <c:pt idx="231">
                  <c:v>-88.581999999999994</c:v>
                </c:pt>
                <c:pt idx="232">
                  <c:v>-94.831999999999994</c:v>
                </c:pt>
                <c:pt idx="233">
                  <c:v>-93.516999999999996</c:v>
                </c:pt>
                <c:pt idx="234">
                  <c:v>-96.197999999999993</c:v>
                </c:pt>
                <c:pt idx="235">
                  <c:v>-96.197000000000003</c:v>
                </c:pt>
                <c:pt idx="236">
                  <c:v>-105.02</c:v>
                </c:pt>
                <c:pt idx="237">
                  <c:v>-93.816000000000003</c:v>
                </c:pt>
                <c:pt idx="238">
                  <c:v>-100.82</c:v>
                </c:pt>
                <c:pt idx="239">
                  <c:v>-102.11</c:v>
                </c:pt>
                <c:pt idx="240">
                  <c:v>-92.876000000000005</c:v>
                </c:pt>
                <c:pt idx="241">
                  <c:v>-93.62</c:v>
                </c:pt>
                <c:pt idx="242">
                  <c:v>-90.768000000000001</c:v>
                </c:pt>
                <c:pt idx="243">
                  <c:v>-96.131</c:v>
                </c:pt>
                <c:pt idx="244">
                  <c:v>-92.894999999999996</c:v>
                </c:pt>
                <c:pt idx="245">
                  <c:v>-97.948999999999998</c:v>
                </c:pt>
                <c:pt idx="246">
                  <c:v>-103.7</c:v>
                </c:pt>
                <c:pt idx="247">
                  <c:v>-92.584999999999994</c:v>
                </c:pt>
                <c:pt idx="248">
                  <c:v>-84.278999999999996</c:v>
                </c:pt>
                <c:pt idx="249">
                  <c:v>-89.323999999999998</c:v>
                </c:pt>
                <c:pt idx="250">
                  <c:v>-86.167000000000002</c:v>
                </c:pt>
                <c:pt idx="251">
                  <c:v>-97.891000000000005</c:v>
                </c:pt>
                <c:pt idx="252">
                  <c:v>-103.76</c:v>
                </c:pt>
                <c:pt idx="253">
                  <c:v>-94.066000000000003</c:v>
                </c:pt>
                <c:pt idx="254">
                  <c:v>-87.941000000000003</c:v>
                </c:pt>
                <c:pt idx="255">
                  <c:v>-97.411000000000001</c:v>
                </c:pt>
                <c:pt idx="256">
                  <c:v>-97.191000000000003</c:v>
                </c:pt>
                <c:pt idx="257">
                  <c:v>-94.335999999999999</c:v>
                </c:pt>
                <c:pt idx="258">
                  <c:v>-89.986000000000004</c:v>
                </c:pt>
                <c:pt idx="259">
                  <c:v>-97.563999999999993</c:v>
                </c:pt>
                <c:pt idx="260">
                  <c:v>-99.034000000000006</c:v>
                </c:pt>
                <c:pt idx="261">
                  <c:v>-93.703999999999994</c:v>
                </c:pt>
                <c:pt idx="262">
                  <c:v>-103.23</c:v>
                </c:pt>
                <c:pt idx="263">
                  <c:v>-92.811999999999998</c:v>
                </c:pt>
                <c:pt idx="264">
                  <c:v>-100.94</c:v>
                </c:pt>
                <c:pt idx="265">
                  <c:v>-90.203999999999994</c:v>
                </c:pt>
                <c:pt idx="266">
                  <c:v>-93.322000000000003</c:v>
                </c:pt>
                <c:pt idx="267">
                  <c:v>-114.03</c:v>
                </c:pt>
                <c:pt idx="268">
                  <c:v>-98.305999999999997</c:v>
                </c:pt>
                <c:pt idx="269">
                  <c:v>-105.27</c:v>
                </c:pt>
                <c:pt idx="270">
                  <c:v>-97.805999999999997</c:v>
                </c:pt>
                <c:pt idx="271">
                  <c:v>-88.373000000000005</c:v>
                </c:pt>
                <c:pt idx="272">
                  <c:v>-97.343999999999994</c:v>
                </c:pt>
                <c:pt idx="273">
                  <c:v>-96.331000000000003</c:v>
                </c:pt>
                <c:pt idx="274">
                  <c:v>-89.623000000000005</c:v>
                </c:pt>
                <c:pt idx="275">
                  <c:v>-93</c:v>
                </c:pt>
                <c:pt idx="276">
                  <c:v>-100.15</c:v>
                </c:pt>
                <c:pt idx="277">
                  <c:v>-105.8</c:v>
                </c:pt>
                <c:pt idx="278">
                  <c:v>-89.51</c:v>
                </c:pt>
                <c:pt idx="279">
                  <c:v>-88.768000000000001</c:v>
                </c:pt>
                <c:pt idx="280">
                  <c:v>-94.593999999999994</c:v>
                </c:pt>
                <c:pt idx="281">
                  <c:v>-101</c:v>
                </c:pt>
                <c:pt idx="282">
                  <c:v>-94.536000000000001</c:v>
                </c:pt>
                <c:pt idx="283">
                  <c:v>-98.629000000000005</c:v>
                </c:pt>
                <c:pt idx="284">
                  <c:v>-97.804000000000002</c:v>
                </c:pt>
                <c:pt idx="285">
                  <c:v>-95.706000000000003</c:v>
                </c:pt>
                <c:pt idx="286">
                  <c:v>-92.762</c:v>
                </c:pt>
                <c:pt idx="287">
                  <c:v>-91.97</c:v>
                </c:pt>
                <c:pt idx="288">
                  <c:v>-94.733999999999995</c:v>
                </c:pt>
                <c:pt idx="289">
                  <c:v>-99.125</c:v>
                </c:pt>
                <c:pt idx="290">
                  <c:v>-99.097999999999999</c:v>
                </c:pt>
                <c:pt idx="291">
                  <c:v>-89.358000000000004</c:v>
                </c:pt>
                <c:pt idx="292">
                  <c:v>-107.03</c:v>
                </c:pt>
                <c:pt idx="293">
                  <c:v>-89.47</c:v>
                </c:pt>
                <c:pt idx="294">
                  <c:v>-86.87</c:v>
                </c:pt>
                <c:pt idx="295">
                  <c:v>-88.650999999999996</c:v>
                </c:pt>
                <c:pt idx="296">
                  <c:v>-94.872</c:v>
                </c:pt>
                <c:pt idx="297">
                  <c:v>-88.510999999999996</c:v>
                </c:pt>
                <c:pt idx="298">
                  <c:v>-96.834000000000003</c:v>
                </c:pt>
                <c:pt idx="299">
                  <c:v>-90.942999999999998</c:v>
                </c:pt>
                <c:pt idx="300">
                  <c:v>-94.013999999999996</c:v>
                </c:pt>
                <c:pt idx="301">
                  <c:v>-102.2</c:v>
                </c:pt>
                <c:pt idx="302">
                  <c:v>-92.212000000000003</c:v>
                </c:pt>
                <c:pt idx="303">
                  <c:v>-86.444999999999993</c:v>
                </c:pt>
                <c:pt idx="304">
                  <c:v>-94.45</c:v>
                </c:pt>
                <c:pt idx="305">
                  <c:v>-104.21</c:v>
                </c:pt>
                <c:pt idx="306">
                  <c:v>-96.763999999999996</c:v>
                </c:pt>
                <c:pt idx="307">
                  <c:v>-92.971999999999994</c:v>
                </c:pt>
                <c:pt idx="308">
                  <c:v>-101.81</c:v>
                </c:pt>
                <c:pt idx="309">
                  <c:v>-96.643000000000001</c:v>
                </c:pt>
                <c:pt idx="310">
                  <c:v>-93.771000000000001</c:v>
                </c:pt>
                <c:pt idx="311">
                  <c:v>-91.046000000000006</c:v>
                </c:pt>
                <c:pt idx="312">
                  <c:v>-92.198999999999998</c:v>
                </c:pt>
                <c:pt idx="313">
                  <c:v>-100.8</c:v>
                </c:pt>
                <c:pt idx="314">
                  <c:v>-98.5</c:v>
                </c:pt>
                <c:pt idx="315">
                  <c:v>-88.707999999999998</c:v>
                </c:pt>
                <c:pt idx="316">
                  <c:v>-90.397999999999996</c:v>
                </c:pt>
                <c:pt idx="317">
                  <c:v>-91.62</c:v>
                </c:pt>
                <c:pt idx="318">
                  <c:v>-99.760999999999996</c:v>
                </c:pt>
                <c:pt idx="319">
                  <c:v>-90.831000000000003</c:v>
                </c:pt>
                <c:pt idx="320">
                  <c:v>-91.415999999999997</c:v>
                </c:pt>
                <c:pt idx="321">
                  <c:v>-95.033000000000001</c:v>
                </c:pt>
                <c:pt idx="322">
                  <c:v>-94.786000000000001</c:v>
                </c:pt>
                <c:pt idx="323">
                  <c:v>-97.052999999999997</c:v>
                </c:pt>
                <c:pt idx="324">
                  <c:v>-88.488</c:v>
                </c:pt>
                <c:pt idx="325">
                  <c:v>-88.573999999999998</c:v>
                </c:pt>
                <c:pt idx="326">
                  <c:v>-102.15</c:v>
                </c:pt>
                <c:pt idx="327">
                  <c:v>-99.358999999999995</c:v>
                </c:pt>
                <c:pt idx="328">
                  <c:v>-96.016000000000005</c:v>
                </c:pt>
                <c:pt idx="329">
                  <c:v>-96.397999999999996</c:v>
                </c:pt>
                <c:pt idx="330">
                  <c:v>-96.686999999999998</c:v>
                </c:pt>
                <c:pt idx="331">
                  <c:v>-104.68</c:v>
                </c:pt>
                <c:pt idx="332">
                  <c:v>-100.62</c:v>
                </c:pt>
                <c:pt idx="333">
                  <c:v>-92.686999999999998</c:v>
                </c:pt>
                <c:pt idx="334">
                  <c:v>-99.396000000000001</c:v>
                </c:pt>
                <c:pt idx="335">
                  <c:v>-91.647999999999996</c:v>
                </c:pt>
                <c:pt idx="336">
                  <c:v>-88.652000000000001</c:v>
                </c:pt>
                <c:pt idx="337">
                  <c:v>-90.236999999999995</c:v>
                </c:pt>
                <c:pt idx="338">
                  <c:v>-95.058999999999997</c:v>
                </c:pt>
                <c:pt idx="339">
                  <c:v>-92.191000000000003</c:v>
                </c:pt>
                <c:pt idx="340">
                  <c:v>-98.093999999999994</c:v>
                </c:pt>
                <c:pt idx="341">
                  <c:v>-91.745999999999995</c:v>
                </c:pt>
                <c:pt idx="342">
                  <c:v>-94.031000000000006</c:v>
                </c:pt>
                <c:pt idx="343">
                  <c:v>-96.962999999999994</c:v>
                </c:pt>
                <c:pt idx="344">
                  <c:v>-90.546000000000006</c:v>
                </c:pt>
                <c:pt idx="345">
                  <c:v>-96.968999999999994</c:v>
                </c:pt>
                <c:pt idx="346">
                  <c:v>-90.114999999999995</c:v>
                </c:pt>
                <c:pt idx="347">
                  <c:v>-100.78</c:v>
                </c:pt>
                <c:pt idx="348">
                  <c:v>-91.322000000000003</c:v>
                </c:pt>
                <c:pt idx="349">
                  <c:v>-96.402000000000001</c:v>
                </c:pt>
                <c:pt idx="350">
                  <c:v>-98.951999999999998</c:v>
                </c:pt>
                <c:pt idx="351">
                  <c:v>-92.739000000000004</c:v>
                </c:pt>
                <c:pt idx="352">
                  <c:v>-96.177999999999997</c:v>
                </c:pt>
                <c:pt idx="353">
                  <c:v>-88.727000000000004</c:v>
                </c:pt>
                <c:pt idx="354">
                  <c:v>-90.992999999999995</c:v>
                </c:pt>
                <c:pt idx="355">
                  <c:v>-83.930999999999997</c:v>
                </c:pt>
                <c:pt idx="356">
                  <c:v>-89.519000000000005</c:v>
                </c:pt>
                <c:pt idx="357">
                  <c:v>-90.644999999999996</c:v>
                </c:pt>
                <c:pt idx="358">
                  <c:v>-86.450999999999993</c:v>
                </c:pt>
                <c:pt idx="359">
                  <c:v>-101.47</c:v>
                </c:pt>
                <c:pt idx="360">
                  <c:v>-92.400999999999996</c:v>
                </c:pt>
                <c:pt idx="361">
                  <c:v>-89.819000000000003</c:v>
                </c:pt>
                <c:pt idx="362">
                  <c:v>-89.567999999999998</c:v>
                </c:pt>
                <c:pt idx="363">
                  <c:v>-91.167000000000002</c:v>
                </c:pt>
                <c:pt idx="364">
                  <c:v>-97.837999999999994</c:v>
                </c:pt>
                <c:pt idx="365">
                  <c:v>-88.631</c:v>
                </c:pt>
                <c:pt idx="366">
                  <c:v>-92.814999999999998</c:v>
                </c:pt>
                <c:pt idx="367">
                  <c:v>-111.5</c:v>
                </c:pt>
                <c:pt idx="368">
                  <c:v>-104.93</c:v>
                </c:pt>
                <c:pt idx="369">
                  <c:v>-89.191000000000003</c:v>
                </c:pt>
                <c:pt idx="370">
                  <c:v>-93.251000000000005</c:v>
                </c:pt>
                <c:pt idx="371">
                  <c:v>-97.045000000000002</c:v>
                </c:pt>
                <c:pt idx="372">
                  <c:v>-94.866</c:v>
                </c:pt>
                <c:pt idx="373">
                  <c:v>-91.432000000000002</c:v>
                </c:pt>
                <c:pt idx="374">
                  <c:v>-89.656000000000006</c:v>
                </c:pt>
                <c:pt idx="375">
                  <c:v>-92.792000000000002</c:v>
                </c:pt>
                <c:pt idx="376">
                  <c:v>-101.54</c:v>
                </c:pt>
                <c:pt idx="377">
                  <c:v>-88.143000000000001</c:v>
                </c:pt>
                <c:pt idx="378">
                  <c:v>-90.801000000000002</c:v>
                </c:pt>
                <c:pt idx="379">
                  <c:v>-98.924000000000007</c:v>
                </c:pt>
                <c:pt idx="380">
                  <c:v>-98.683000000000007</c:v>
                </c:pt>
                <c:pt idx="381">
                  <c:v>-95.194000000000003</c:v>
                </c:pt>
                <c:pt idx="382">
                  <c:v>-90.623000000000005</c:v>
                </c:pt>
                <c:pt idx="383">
                  <c:v>-96.322999999999993</c:v>
                </c:pt>
                <c:pt idx="384">
                  <c:v>-104.91</c:v>
                </c:pt>
                <c:pt idx="385">
                  <c:v>-88.813999999999993</c:v>
                </c:pt>
                <c:pt idx="386">
                  <c:v>-96.320999999999998</c:v>
                </c:pt>
                <c:pt idx="387">
                  <c:v>-85.361999999999995</c:v>
                </c:pt>
                <c:pt idx="388">
                  <c:v>-93.753</c:v>
                </c:pt>
                <c:pt idx="389">
                  <c:v>-91.885000000000005</c:v>
                </c:pt>
                <c:pt idx="390">
                  <c:v>-89.153999999999996</c:v>
                </c:pt>
                <c:pt idx="391">
                  <c:v>-90.548000000000002</c:v>
                </c:pt>
                <c:pt idx="392">
                  <c:v>-93.736999999999995</c:v>
                </c:pt>
                <c:pt idx="393">
                  <c:v>-97.786000000000001</c:v>
                </c:pt>
                <c:pt idx="394">
                  <c:v>-91.343999999999994</c:v>
                </c:pt>
                <c:pt idx="395">
                  <c:v>-92.941999999999993</c:v>
                </c:pt>
                <c:pt idx="396">
                  <c:v>-86.34</c:v>
                </c:pt>
                <c:pt idx="397">
                  <c:v>-99.135000000000005</c:v>
                </c:pt>
                <c:pt idx="398">
                  <c:v>-92.403000000000006</c:v>
                </c:pt>
                <c:pt idx="399">
                  <c:v>-90.617000000000004</c:v>
                </c:pt>
                <c:pt idx="400">
                  <c:v>-86.504000000000005</c:v>
                </c:pt>
                <c:pt idx="401">
                  <c:v>-90.858999999999995</c:v>
                </c:pt>
                <c:pt idx="402">
                  <c:v>-107.06</c:v>
                </c:pt>
                <c:pt idx="403">
                  <c:v>-89.15</c:v>
                </c:pt>
                <c:pt idx="404">
                  <c:v>-102.26</c:v>
                </c:pt>
                <c:pt idx="405">
                  <c:v>-97.399000000000001</c:v>
                </c:pt>
                <c:pt idx="406">
                  <c:v>-98.256</c:v>
                </c:pt>
                <c:pt idx="407">
                  <c:v>-86.126999999999995</c:v>
                </c:pt>
                <c:pt idx="408">
                  <c:v>-94.629000000000005</c:v>
                </c:pt>
                <c:pt idx="409">
                  <c:v>-88.381</c:v>
                </c:pt>
                <c:pt idx="410">
                  <c:v>-92.225999999999999</c:v>
                </c:pt>
                <c:pt idx="411">
                  <c:v>-87.712000000000003</c:v>
                </c:pt>
                <c:pt idx="412">
                  <c:v>-95.412999999999997</c:v>
                </c:pt>
                <c:pt idx="413">
                  <c:v>-106.37</c:v>
                </c:pt>
                <c:pt idx="414">
                  <c:v>-93.516999999999996</c:v>
                </c:pt>
                <c:pt idx="415">
                  <c:v>-90.923000000000002</c:v>
                </c:pt>
                <c:pt idx="416">
                  <c:v>-108.17</c:v>
                </c:pt>
                <c:pt idx="417">
                  <c:v>-88.593999999999994</c:v>
                </c:pt>
                <c:pt idx="418">
                  <c:v>-92.409000000000006</c:v>
                </c:pt>
                <c:pt idx="419">
                  <c:v>-96.972999999999999</c:v>
                </c:pt>
                <c:pt idx="420">
                  <c:v>-107.47</c:v>
                </c:pt>
                <c:pt idx="421">
                  <c:v>-90.542000000000002</c:v>
                </c:pt>
                <c:pt idx="422">
                  <c:v>-89.991</c:v>
                </c:pt>
                <c:pt idx="423">
                  <c:v>-90.918000000000006</c:v>
                </c:pt>
                <c:pt idx="424">
                  <c:v>-92.036000000000001</c:v>
                </c:pt>
                <c:pt idx="425">
                  <c:v>-92.733999999999995</c:v>
                </c:pt>
                <c:pt idx="426">
                  <c:v>-107.21</c:v>
                </c:pt>
                <c:pt idx="427">
                  <c:v>-107.31</c:v>
                </c:pt>
                <c:pt idx="428">
                  <c:v>-102.18</c:v>
                </c:pt>
                <c:pt idx="429">
                  <c:v>-90.385999999999996</c:v>
                </c:pt>
                <c:pt idx="430">
                  <c:v>-99.436000000000007</c:v>
                </c:pt>
                <c:pt idx="431">
                  <c:v>-112.62</c:v>
                </c:pt>
                <c:pt idx="432">
                  <c:v>-97.207999999999998</c:v>
                </c:pt>
                <c:pt idx="433">
                  <c:v>-92.078000000000003</c:v>
                </c:pt>
                <c:pt idx="434">
                  <c:v>-86.542000000000002</c:v>
                </c:pt>
                <c:pt idx="435">
                  <c:v>-98.370999999999995</c:v>
                </c:pt>
                <c:pt idx="436">
                  <c:v>-98.064999999999998</c:v>
                </c:pt>
                <c:pt idx="437">
                  <c:v>-96.316999999999993</c:v>
                </c:pt>
                <c:pt idx="438">
                  <c:v>-101.44</c:v>
                </c:pt>
                <c:pt idx="439">
                  <c:v>-93.632999999999996</c:v>
                </c:pt>
                <c:pt idx="440">
                  <c:v>-95.58</c:v>
                </c:pt>
                <c:pt idx="441">
                  <c:v>-88.424999999999997</c:v>
                </c:pt>
                <c:pt idx="442">
                  <c:v>-88.444999999999993</c:v>
                </c:pt>
                <c:pt idx="443">
                  <c:v>-99.078000000000003</c:v>
                </c:pt>
                <c:pt idx="444">
                  <c:v>-92.373999999999995</c:v>
                </c:pt>
                <c:pt idx="445">
                  <c:v>-95.587000000000003</c:v>
                </c:pt>
                <c:pt idx="446">
                  <c:v>-87.066000000000003</c:v>
                </c:pt>
                <c:pt idx="447">
                  <c:v>-87.082999999999998</c:v>
                </c:pt>
                <c:pt idx="448">
                  <c:v>-99.191999999999993</c:v>
                </c:pt>
                <c:pt idx="449">
                  <c:v>-98.644000000000005</c:v>
                </c:pt>
                <c:pt idx="450">
                  <c:v>-94.155000000000001</c:v>
                </c:pt>
                <c:pt idx="451">
                  <c:v>-90.540999999999997</c:v>
                </c:pt>
                <c:pt idx="452">
                  <c:v>-102.99</c:v>
                </c:pt>
                <c:pt idx="453">
                  <c:v>-94.736000000000004</c:v>
                </c:pt>
                <c:pt idx="454">
                  <c:v>-100.89</c:v>
                </c:pt>
                <c:pt idx="455">
                  <c:v>-90.162000000000006</c:v>
                </c:pt>
                <c:pt idx="456">
                  <c:v>-103.57</c:v>
                </c:pt>
                <c:pt idx="457">
                  <c:v>-88.040999999999997</c:v>
                </c:pt>
                <c:pt idx="458">
                  <c:v>-86.328000000000003</c:v>
                </c:pt>
                <c:pt idx="459">
                  <c:v>-96.872</c:v>
                </c:pt>
                <c:pt idx="460">
                  <c:v>-113</c:v>
                </c:pt>
                <c:pt idx="461">
                  <c:v>-85.781999999999996</c:v>
                </c:pt>
                <c:pt idx="462">
                  <c:v>-91.765000000000001</c:v>
                </c:pt>
                <c:pt idx="463">
                  <c:v>-94.305000000000007</c:v>
                </c:pt>
                <c:pt idx="464">
                  <c:v>-91.716999999999999</c:v>
                </c:pt>
                <c:pt idx="465">
                  <c:v>-86.641000000000005</c:v>
                </c:pt>
                <c:pt idx="466">
                  <c:v>-97.224000000000004</c:v>
                </c:pt>
                <c:pt idx="467">
                  <c:v>-91.156000000000006</c:v>
                </c:pt>
                <c:pt idx="468">
                  <c:v>-87.37</c:v>
                </c:pt>
                <c:pt idx="469">
                  <c:v>-91.302999999999997</c:v>
                </c:pt>
                <c:pt idx="470">
                  <c:v>-96.738</c:v>
                </c:pt>
                <c:pt idx="471">
                  <c:v>-95.793000000000006</c:v>
                </c:pt>
                <c:pt idx="472">
                  <c:v>-84.906999999999996</c:v>
                </c:pt>
                <c:pt idx="473">
                  <c:v>-98.712999999999994</c:v>
                </c:pt>
                <c:pt idx="474">
                  <c:v>-83.75</c:v>
                </c:pt>
                <c:pt idx="475">
                  <c:v>-96.36</c:v>
                </c:pt>
                <c:pt idx="476">
                  <c:v>-94.209000000000003</c:v>
                </c:pt>
                <c:pt idx="477">
                  <c:v>-100.6</c:v>
                </c:pt>
                <c:pt idx="478">
                  <c:v>-83.418000000000006</c:v>
                </c:pt>
                <c:pt idx="479">
                  <c:v>-89.98</c:v>
                </c:pt>
                <c:pt idx="480">
                  <c:v>-96.411000000000001</c:v>
                </c:pt>
                <c:pt idx="481">
                  <c:v>-107.2</c:v>
                </c:pt>
                <c:pt idx="482">
                  <c:v>-88.87</c:v>
                </c:pt>
                <c:pt idx="483">
                  <c:v>-88.177000000000007</c:v>
                </c:pt>
                <c:pt idx="484">
                  <c:v>-90.632999999999996</c:v>
                </c:pt>
                <c:pt idx="485">
                  <c:v>-84.45</c:v>
                </c:pt>
                <c:pt idx="486">
                  <c:v>-84.088999999999999</c:v>
                </c:pt>
                <c:pt idx="487">
                  <c:v>-89.944000000000003</c:v>
                </c:pt>
                <c:pt idx="488">
                  <c:v>-93.396000000000001</c:v>
                </c:pt>
                <c:pt idx="489">
                  <c:v>-92.703999999999994</c:v>
                </c:pt>
                <c:pt idx="490">
                  <c:v>-86.488</c:v>
                </c:pt>
                <c:pt idx="491">
                  <c:v>-103.03</c:v>
                </c:pt>
                <c:pt idx="492">
                  <c:v>-87.369</c:v>
                </c:pt>
                <c:pt idx="493">
                  <c:v>-90.933999999999997</c:v>
                </c:pt>
                <c:pt idx="494">
                  <c:v>-93.905000000000001</c:v>
                </c:pt>
                <c:pt idx="495">
                  <c:v>-94.134</c:v>
                </c:pt>
                <c:pt idx="496">
                  <c:v>-104.97</c:v>
                </c:pt>
                <c:pt idx="497">
                  <c:v>-93.74</c:v>
                </c:pt>
                <c:pt idx="498">
                  <c:v>-87.930999999999997</c:v>
                </c:pt>
                <c:pt idx="499">
                  <c:v>-116.66</c:v>
                </c:pt>
                <c:pt idx="500">
                  <c:v>-89.783000000000001</c:v>
                </c:pt>
                <c:pt idx="501">
                  <c:v>-92.858999999999995</c:v>
                </c:pt>
                <c:pt idx="502">
                  <c:v>-90.850999999999999</c:v>
                </c:pt>
                <c:pt idx="503">
                  <c:v>-89.826999999999998</c:v>
                </c:pt>
                <c:pt idx="504">
                  <c:v>-89.013999999999996</c:v>
                </c:pt>
                <c:pt idx="505">
                  <c:v>-102.1</c:v>
                </c:pt>
                <c:pt idx="506">
                  <c:v>-95.284000000000006</c:v>
                </c:pt>
                <c:pt idx="507">
                  <c:v>-104.77</c:v>
                </c:pt>
                <c:pt idx="508">
                  <c:v>-89.88</c:v>
                </c:pt>
                <c:pt idx="509">
                  <c:v>-88.356999999999999</c:v>
                </c:pt>
                <c:pt idx="510">
                  <c:v>-95.659000000000006</c:v>
                </c:pt>
                <c:pt idx="511">
                  <c:v>-95.186999999999998</c:v>
                </c:pt>
                <c:pt idx="512">
                  <c:v>-94.613</c:v>
                </c:pt>
                <c:pt idx="513">
                  <c:v>-87.620999999999995</c:v>
                </c:pt>
                <c:pt idx="514">
                  <c:v>-92.76</c:v>
                </c:pt>
                <c:pt idx="515">
                  <c:v>-92.858000000000004</c:v>
                </c:pt>
                <c:pt idx="516">
                  <c:v>-99.914000000000001</c:v>
                </c:pt>
                <c:pt idx="517">
                  <c:v>-88.009</c:v>
                </c:pt>
                <c:pt idx="518">
                  <c:v>-90.850999999999999</c:v>
                </c:pt>
                <c:pt idx="519">
                  <c:v>-100.01</c:v>
                </c:pt>
                <c:pt idx="520">
                  <c:v>-90.769000000000005</c:v>
                </c:pt>
                <c:pt idx="521">
                  <c:v>-86.733000000000004</c:v>
                </c:pt>
                <c:pt idx="522">
                  <c:v>-92.254000000000005</c:v>
                </c:pt>
                <c:pt idx="523">
                  <c:v>-100.95</c:v>
                </c:pt>
                <c:pt idx="524">
                  <c:v>-88.072999999999993</c:v>
                </c:pt>
                <c:pt idx="525">
                  <c:v>-96.522000000000006</c:v>
                </c:pt>
                <c:pt idx="526">
                  <c:v>-93.272999999999996</c:v>
                </c:pt>
                <c:pt idx="527">
                  <c:v>-89.481999999999999</c:v>
                </c:pt>
                <c:pt idx="528">
                  <c:v>-88.878</c:v>
                </c:pt>
                <c:pt idx="529">
                  <c:v>-87.150999999999996</c:v>
                </c:pt>
                <c:pt idx="530">
                  <c:v>-91.021000000000001</c:v>
                </c:pt>
                <c:pt idx="531">
                  <c:v>-94.468999999999994</c:v>
                </c:pt>
                <c:pt idx="532">
                  <c:v>-88.605999999999995</c:v>
                </c:pt>
                <c:pt idx="533">
                  <c:v>-90.802000000000007</c:v>
                </c:pt>
                <c:pt idx="534">
                  <c:v>-111.66</c:v>
                </c:pt>
                <c:pt idx="535">
                  <c:v>-93.581999999999994</c:v>
                </c:pt>
                <c:pt idx="536">
                  <c:v>-89.617999999999995</c:v>
                </c:pt>
                <c:pt idx="537">
                  <c:v>-92.28</c:v>
                </c:pt>
                <c:pt idx="538">
                  <c:v>-93.415999999999997</c:v>
                </c:pt>
                <c:pt idx="539">
                  <c:v>-91.013999999999996</c:v>
                </c:pt>
                <c:pt idx="540">
                  <c:v>-110.31</c:v>
                </c:pt>
                <c:pt idx="541">
                  <c:v>-96.147999999999996</c:v>
                </c:pt>
                <c:pt idx="542">
                  <c:v>-91.896000000000001</c:v>
                </c:pt>
                <c:pt idx="543">
                  <c:v>-93.977999999999994</c:v>
                </c:pt>
                <c:pt idx="544">
                  <c:v>-101.38</c:v>
                </c:pt>
                <c:pt idx="545">
                  <c:v>-96.977999999999994</c:v>
                </c:pt>
                <c:pt idx="546">
                  <c:v>-92.028999999999996</c:v>
                </c:pt>
                <c:pt idx="547">
                  <c:v>-97.5</c:v>
                </c:pt>
                <c:pt idx="548">
                  <c:v>-97.266999999999996</c:v>
                </c:pt>
                <c:pt idx="549">
                  <c:v>-94.783000000000001</c:v>
                </c:pt>
                <c:pt idx="550">
                  <c:v>-93.245000000000005</c:v>
                </c:pt>
                <c:pt idx="551">
                  <c:v>-96.849000000000004</c:v>
                </c:pt>
                <c:pt idx="552">
                  <c:v>-89.331000000000003</c:v>
                </c:pt>
                <c:pt idx="553">
                  <c:v>-89.33</c:v>
                </c:pt>
                <c:pt idx="554">
                  <c:v>-88.221000000000004</c:v>
                </c:pt>
                <c:pt idx="555">
                  <c:v>-97.39</c:v>
                </c:pt>
                <c:pt idx="556">
                  <c:v>-86.781999999999996</c:v>
                </c:pt>
                <c:pt idx="557">
                  <c:v>-108.68</c:v>
                </c:pt>
                <c:pt idx="558">
                  <c:v>-95.685000000000002</c:v>
                </c:pt>
                <c:pt idx="559">
                  <c:v>-94.028000000000006</c:v>
                </c:pt>
                <c:pt idx="560">
                  <c:v>-99.441999999999993</c:v>
                </c:pt>
                <c:pt idx="561">
                  <c:v>-90.027000000000001</c:v>
                </c:pt>
                <c:pt idx="562">
                  <c:v>-103</c:v>
                </c:pt>
                <c:pt idx="563">
                  <c:v>-97.497</c:v>
                </c:pt>
                <c:pt idx="564">
                  <c:v>-89.021000000000001</c:v>
                </c:pt>
                <c:pt idx="565">
                  <c:v>-95.328999999999994</c:v>
                </c:pt>
                <c:pt idx="566">
                  <c:v>-100.42</c:v>
                </c:pt>
                <c:pt idx="567">
                  <c:v>-96.141999999999996</c:v>
                </c:pt>
                <c:pt idx="568">
                  <c:v>-89.683000000000007</c:v>
                </c:pt>
                <c:pt idx="569">
                  <c:v>-93.091999999999999</c:v>
                </c:pt>
                <c:pt idx="570">
                  <c:v>-88.054000000000002</c:v>
                </c:pt>
                <c:pt idx="571">
                  <c:v>-90.61</c:v>
                </c:pt>
                <c:pt idx="572">
                  <c:v>-92.21</c:v>
                </c:pt>
                <c:pt idx="573">
                  <c:v>-90.325000000000003</c:v>
                </c:pt>
                <c:pt idx="574">
                  <c:v>-92.153000000000006</c:v>
                </c:pt>
                <c:pt idx="575">
                  <c:v>-100.05</c:v>
                </c:pt>
                <c:pt idx="576">
                  <c:v>-97.700999999999993</c:v>
                </c:pt>
                <c:pt idx="577">
                  <c:v>-94.054000000000002</c:v>
                </c:pt>
                <c:pt idx="578">
                  <c:v>-95.748000000000005</c:v>
                </c:pt>
                <c:pt idx="579">
                  <c:v>-114.98</c:v>
                </c:pt>
                <c:pt idx="580">
                  <c:v>-90.346999999999994</c:v>
                </c:pt>
                <c:pt idx="581">
                  <c:v>-94.938000000000002</c:v>
                </c:pt>
                <c:pt idx="582">
                  <c:v>-96.51</c:v>
                </c:pt>
                <c:pt idx="583">
                  <c:v>-98.781000000000006</c:v>
                </c:pt>
                <c:pt idx="584">
                  <c:v>-109.83</c:v>
                </c:pt>
                <c:pt idx="585">
                  <c:v>-93.802999999999997</c:v>
                </c:pt>
                <c:pt idx="586">
                  <c:v>-88.548000000000002</c:v>
                </c:pt>
                <c:pt idx="587">
                  <c:v>-97.563000000000002</c:v>
                </c:pt>
                <c:pt idx="588">
                  <c:v>-86.364000000000004</c:v>
                </c:pt>
                <c:pt idx="589">
                  <c:v>-90.754000000000005</c:v>
                </c:pt>
                <c:pt idx="590">
                  <c:v>-88.697999999999993</c:v>
                </c:pt>
                <c:pt idx="591">
                  <c:v>-98.022000000000006</c:v>
                </c:pt>
                <c:pt idx="592">
                  <c:v>-95.34</c:v>
                </c:pt>
                <c:pt idx="593">
                  <c:v>-94.186000000000007</c:v>
                </c:pt>
                <c:pt idx="594">
                  <c:v>-102.72</c:v>
                </c:pt>
                <c:pt idx="595">
                  <c:v>-86.828000000000003</c:v>
                </c:pt>
                <c:pt idx="596">
                  <c:v>-96.665000000000006</c:v>
                </c:pt>
                <c:pt idx="597">
                  <c:v>-93.385000000000005</c:v>
                </c:pt>
                <c:pt idx="598">
                  <c:v>-91.043999999999997</c:v>
                </c:pt>
                <c:pt idx="599">
                  <c:v>-89.555000000000007</c:v>
                </c:pt>
                <c:pt idx="600">
                  <c:v>-87.323999999999998</c:v>
                </c:pt>
                <c:pt idx="601">
                  <c:v>-97.474999999999994</c:v>
                </c:pt>
                <c:pt idx="602">
                  <c:v>-94.855999999999995</c:v>
                </c:pt>
                <c:pt idx="603">
                  <c:v>-98.603999999999999</c:v>
                </c:pt>
                <c:pt idx="604">
                  <c:v>-90.635999999999996</c:v>
                </c:pt>
                <c:pt idx="605">
                  <c:v>-88.131</c:v>
                </c:pt>
                <c:pt idx="606">
                  <c:v>-88.391999999999996</c:v>
                </c:pt>
                <c:pt idx="607">
                  <c:v>-90.94</c:v>
                </c:pt>
                <c:pt idx="608">
                  <c:v>-102.63</c:v>
                </c:pt>
                <c:pt idx="609">
                  <c:v>-91.082999999999998</c:v>
                </c:pt>
                <c:pt idx="610">
                  <c:v>-88.349000000000004</c:v>
                </c:pt>
                <c:pt idx="611">
                  <c:v>-93.066999999999993</c:v>
                </c:pt>
                <c:pt idx="612">
                  <c:v>-91.078999999999994</c:v>
                </c:pt>
                <c:pt idx="613">
                  <c:v>-91.820999999999998</c:v>
                </c:pt>
                <c:pt idx="614">
                  <c:v>-92.902000000000001</c:v>
                </c:pt>
                <c:pt idx="615">
                  <c:v>-92.296999999999997</c:v>
                </c:pt>
                <c:pt idx="616">
                  <c:v>-94.283000000000001</c:v>
                </c:pt>
                <c:pt idx="617">
                  <c:v>-99.543000000000006</c:v>
                </c:pt>
                <c:pt idx="618">
                  <c:v>-87.6</c:v>
                </c:pt>
                <c:pt idx="619">
                  <c:v>-90.558999999999997</c:v>
                </c:pt>
                <c:pt idx="620">
                  <c:v>-88.137</c:v>
                </c:pt>
                <c:pt idx="621">
                  <c:v>-100.47</c:v>
                </c:pt>
                <c:pt idx="622">
                  <c:v>-87.885000000000005</c:v>
                </c:pt>
                <c:pt idx="623">
                  <c:v>-98.072000000000003</c:v>
                </c:pt>
                <c:pt idx="624">
                  <c:v>-97.831999999999994</c:v>
                </c:pt>
                <c:pt idx="625">
                  <c:v>-96.23</c:v>
                </c:pt>
                <c:pt idx="626">
                  <c:v>-96.415000000000006</c:v>
                </c:pt>
                <c:pt idx="627">
                  <c:v>-87.350999999999999</c:v>
                </c:pt>
                <c:pt idx="628">
                  <c:v>-90.317999999999998</c:v>
                </c:pt>
                <c:pt idx="629">
                  <c:v>-87.918000000000006</c:v>
                </c:pt>
                <c:pt idx="630">
                  <c:v>-94.843999999999994</c:v>
                </c:pt>
                <c:pt idx="631">
                  <c:v>-94.125</c:v>
                </c:pt>
                <c:pt idx="632">
                  <c:v>-103.35</c:v>
                </c:pt>
                <c:pt idx="633">
                  <c:v>-93.994</c:v>
                </c:pt>
                <c:pt idx="634">
                  <c:v>-93.266000000000005</c:v>
                </c:pt>
                <c:pt idx="635">
                  <c:v>-102.81</c:v>
                </c:pt>
                <c:pt idx="636">
                  <c:v>-91.225999999999999</c:v>
                </c:pt>
                <c:pt idx="637">
                  <c:v>-90.197999999999993</c:v>
                </c:pt>
                <c:pt idx="638">
                  <c:v>-83.055999999999997</c:v>
                </c:pt>
                <c:pt idx="639">
                  <c:v>-86.722999999999999</c:v>
                </c:pt>
                <c:pt idx="640">
                  <c:v>-88.144000000000005</c:v>
                </c:pt>
                <c:pt idx="641">
                  <c:v>-95.956000000000003</c:v>
                </c:pt>
                <c:pt idx="642">
                  <c:v>-94.995999999999995</c:v>
                </c:pt>
                <c:pt idx="643">
                  <c:v>-97.162000000000006</c:v>
                </c:pt>
                <c:pt idx="644">
                  <c:v>-98.772000000000006</c:v>
                </c:pt>
                <c:pt idx="645">
                  <c:v>-85.792000000000002</c:v>
                </c:pt>
                <c:pt idx="646">
                  <c:v>-88.039000000000001</c:v>
                </c:pt>
                <c:pt idx="647">
                  <c:v>-91.153000000000006</c:v>
                </c:pt>
                <c:pt idx="648">
                  <c:v>-88.622</c:v>
                </c:pt>
                <c:pt idx="649">
                  <c:v>-99.763000000000005</c:v>
                </c:pt>
                <c:pt idx="650">
                  <c:v>-96.742999999999995</c:v>
                </c:pt>
                <c:pt idx="651">
                  <c:v>-86.974999999999994</c:v>
                </c:pt>
                <c:pt idx="652">
                  <c:v>-96.129000000000005</c:v>
                </c:pt>
                <c:pt idx="653">
                  <c:v>-91.673000000000002</c:v>
                </c:pt>
                <c:pt idx="654">
                  <c:v>-86.063000000000002</c:v>
                </c:pt>
                <c:pt idx="655">
                  <c:v>-93.738</c:v>
                </c:pt>
                <c:pt idx="656">
                  <c:v>-87.105999999999995</c:v>
                </c:pt>
                <c:pt idx="657">
                  <c:v>-99.912999999999997</c:v>
                </c:pt>
                <c:pt idx="658">
                  <c:v>-84.602999999999994</c:v>
                </c:pt>
                <c:pt idx="659">
                  <c:v>-96.510999999999996</c:v>
                </c:pt>
                <c:pt idx="660">
                  <c:v>-92.1</c:v>
                </c:pt>
                <c:pt idx="661">
                  <c:v>-92.421000000000006</c:v>
                </c:pt>
                <c:pt idx="662">
                  <c:v>-86.924000000000007</c:v>
                </c:pt>
                <c:pt idx="663">
                  <c:v>-98.992999999999995</c:v>
                </c:pt>
                <c:pt idx="664">
                  <c:v>-88.230999999999995</c:v>
                </c:pt>
                <c:pt idx="665">
                  <c:v>-86.051000000000002</c:v>
                </c:pt>
                <c:pt idx="666">
                  <c:v>-93.605999999999995</c:v>
                </c:pt>
                <c:pt idx="667">
                  <c:v>-91.396000000000001</c:v>
                </c:pt>
                <c:pt idx="668">
                  <c:v>-96.289000000000001</c:v>
                </c:pt>
                <c:pt idx="669">
                  <c:v>-95.474000000000004</c:v>
                </c:pt>
                <c:pt idx="670">
                  <c:v>-91.323999999999998</c:v>
                </c:pt>
                <c:pt idx="671">
                  <c:v>-112.05</c:v>
                </c:pt>
                <c:pt idx="672">
                  <c:v>-87.516999999999996</c:v>
                </c:pt>
                <c:pt idx="673">
                  <c:v>-88.641000000000005</c:v>
                </c:pt>
                <c:pt idx="674">
                  <c:v>-86.38</c:v>
                </c:pt>
                <c:pt idx="675">
                  <c:v>-89.358999999999995</c:v>
                </c:pt>
                <c:pt idx="676">
                  <c:v>-90.786000000000001</c:v>
                </c:pt>
                <c:pt idx="677">
                  <c:v>-97.32</c:v>
                </c:pt>
                <c:pt idx="678">
                  <c:v>-85.519000000000005</c:v>
                </c:pt>
                <c:pt idx="679">
                  <c:v>-94.031000000000006</c:v>
                </c:pt>
                <c:pt idx="680">
                  <c:v>-104.56</c:v>
                </c:pt>
                <c:pt idx="681">
                  <c:v>-95.43</c:v>
                </c:pt>
                <c:pt idx="682">
                  <c:v>-92.897000000000006</c:v>
                </c:pt>
                <c:pt idx="683">
                  <c:v>-97.087999999999994</c:v>
                </c:pt>
                <c:pt idx="684">
                  <c:v>-89.677000000000007</c:v>
                </c:pt>
                <c:pt idx="685">
                  <c:v>-106.12</c:v>
                </c:pt>
                <c:pt idx="686">
                  <c:v>-88.021000000000001</c:v>
                </c:pt>
                <c:pt idx="687">
                  <c:v>-88.257999999999996</c:v>
                </c:pt>
                <c:pt idx="688">
                  <c:v>-110.51</c:v>
                </c:pt>
                <c:pt idx="689">
                  <c:v>-89.388000000000005</c:v>
                </c:pt>
                <c:pt idx="690">
                  <c:v>-86.394999999999996</c:v>
                </c:pt>
                <c:pt idx="691">
                  <c:v>-86.024000000000001</c:v>
                </c:pt>
                <c:pt idx="692">
                  <c:v>-102.93</c:v>
                </c:pt>
                <c:pt idx="693">
                  <c:v>-99.623999999999995</c:v>
                </c:pt>
                <c:pt idx="694">
                  <c:v>-106.86</c:v>
                </c:pt>
                <c:pt idx="695">
                  <c:v>-109.95</c:v>
                </c:pt>
                <c:pt idx="696">
                  <c:v>-93.061999999999998</c:v>
                </c:pt>
                <c:pt idx="697">
                  <c:v>-95.713999999999999</c:v>
                </c:pt>
                <c:pt idx="698">
                  <c:v>-99.938999999999993</c:v>
                </c:pt>
                <c:pt idx="699">
                  <c:v>-91.86</c:v>
                </c:pt>
                <c:pt idx="700">
                  <c:v>-91.174999999999997</c:v>
                </c:pt>
                <c:pt idx="701">
                  <c:v>-91.668999999999997</c:v>
                </c:pt>
                <c:pt idx="702">
                  <c:v>-87.546000000000006</c:v>
                </c:pt>
                <c:pt idx="703">
                  <c:v>-98.364000000000004</c:v>
                </c:pt>
                <c:pt idx="704">
                  <c:v>-92.41</c:v>
                </c:pt>
                <c:pt idx="705">
                  <c:v>-112.01</c:v>
                </c:pt>
                <c:pt idx="706">
                  <c:v>-98.435000000000002</c:v>
                </c:pt>
                <c:pt idx="707">
                  <c:v>-96.391999999999996</c:v>
                </c:pt>
                <c:pt idx="708">
                  <c:v>-90.936000000000007</c:v>
                </c:pt>
                <c:pt idx="709">
                  <c:v>-89.363</c:v>
                </c:pt>
                <c:pt idx="710">
                  <c:v>-88.304000000000002</c:v>
                </c:pt>
                <c:pt idx="711">
                  <c:v>-89.960999999999999</c:v>
                </c:pt>
                <c:pt idx="712">
                  <c:v>-90.798000000000002</c:v>
                </c:pt>
                <c:pt idx="713">
                  <c:v>-108.08</c:v>
                </c:pt>
                <c:pt idx="714">
                  <c:v>-102.88</c:v>
                </c:pt>
                <c:pt idx="715">
                  <c:v>-89.128</c:v>
                </c:pt>
                <c:pt idx="716">
                  <c:v>-97.659000000000006</c:v>
                </c:pt>
                <c:pt idx="717">
                  <c:v>-87.38</c:v>
                </c:pt>
                <c:pt idx="718">
                  <c:v>-87.43</c:v>
                </c:pt>
                <c:pt idx="719">
                  <c:v>-91.021000000000001</c:v>
                </c:pt>
                <c:pt idx="720">
                  <c:v>-85.917000000000002</c:v>
                </c:pt>
                <c:pt idx="721">
                  <c:v>-90.350999999999999</c:v>
                </c:pt>
                <c:pt idx="722">
                  <c:v>-105.59</c:v>
                </c:pt>
                <c:pt idx="723">
                  <c:v>-90.763999999999996</c:v>
                </c:pt>
                <c:pt idx="724">
                  <c:v>-93.953999999999994</c:v>
                </c:pt>
                <c:pt idx="725">
                  <c:v>-86.234999999999999</c:v>
                </c:pt>
                <c:pt idx="726">
                  <c:v>-93.28</c:v>
                </c:pt>
                <c:pt idx="727">
                  <c:v>-95.007000000000005</c:v>
                </c:pt>
                <c:pt idx="728">
                  <c:v>-89.682000000000002</c:v>
                </c:pt>
                <c:pt idx="729">
                  <c:v>-93.385000000000005</c:v>
                </c:pt>
                <c:pt idx="730">
                  <c:v>-84.664000000000001</c:v>
                </c:pt>
                <c:pt idx="731">
                  <c:v>-91.581000000000003</c:v>
                </c:pt>
                <c:pt idx="732">
                  <c:v>-97.564999999999998</c:v>
                </c:pt>
                <c:pt idx="733">
                  <c:v>-95.18</c:v>
                </c:pt>
                <c:pt idx="734">
                  <c:v>-83.394999999999996</c:v>
                </c:pt>
                <c:pt idx="735">
                  <c:v>-93.343999999999994</c:v>
                </c:pt>
                <c:pt idx="736">
                  <c:v>-88.352999999999994</c:v>
                </c:pt>
                <c:pt idx="737">
                  <c:v>-100.57</c:v>
                </c:pt>
                <c:pt idx="738">
                  <c:v>-96.135999999999996</c:v>
                </c:pt>
                <c:pt idx="739">
                  <c:v>-96.192999999999998</c:v>
                </c:pt>
                <c:pt idx="740">
                  <c:v>-90.007999999999996</c:v>
                </c:pt>
                <c:pt idx="741">
                  <c:v>-93.447000000000003</c:v>
                </c:pt>
                <c:pt idx="742">
                  <c:v>-95.314999999999998</c:v>
                </c:pt>
                <c:pt idx="743">
                  <c:v>-93.376000000000005</c:v>
                </c:pt>
                <c:pt idx="744">
                  <c:v>-89.15</c:v>
                </c:pt>
                <c:pt idx="745">
                  <c:v>-98.597999999999999</c:v>
                </c:pt>
                <c:pt idx="746">
                  <c:v>-85.299000000000007</c:v>
                </c:pt>
                <c:pt idx="747">
                  <c:v>-94.138000000000005</c:v>
                </c:pt>
                <c:pt idx="748">
                  <c:v>-92.054000000000002</c:v>
                </c:pt>
                <c:pt idx="749">
                  <c:v>-95.100999999999999</c:v>
                </c:pt>
                <c:pt idx="750">
                  <c:v>-100.38</c:v>
                </c:pt>
                <c:pt idx="751">
                  <c:v>-105.88</c:v>
                </c:pt>
                <c:pt idx="752">
                  <c:v>-88.260999999999996</c:v>
                </c:pt>
                <c:pt idx="753">
                  <c:v>-87.489000000000004</c:v>
                </c:pt>
                <c:pt idx="754">
                  <c:v>-93.378</c:v>
                </c:pt>
                <c:pt idx="755">
                  <c:v>-95.631</c:v>
                </c:pt>
                <c:pt idx="756">
                  <c:v>-88.710999999999999</c:v>
                </c:pt>
                <c:pt idx="757">
                  <c:v>-108.16</c:v>
                </c:pt>
                <c:pt idx="758">
                  <c:v>-98.400999999999996</c:v>
                </c:pt>
                <c:pt idx="759">
                  <c:v>-95.381</c:v>
                </c:pt>
                <c:pt idx="760">
                  <c:v>-88.881</c:v>
                </c:pt>
                <c:pt idx="761">
                  <c:v>-97.644999999999996</c:v>
                </c:pt>
                <c:pt idx="762">
                  <c:v>-108.24</c:v>
                </c:pt>
                <c:pt idx="763">
                  <c:v>-98.834999999999994</c:v>
                </c:pt>
                <c:pt idx="764">
                  <c:v>-94.667000000000002</c:v>
                </c:pt>
                <c:pt idx="765">
                  <c:v>-90.269000000000005</c:v>
                </c:pt>
                <c:pt idx="766">
                  <c:v>-90.822999999999993</c:v>
                </c:pt>
                <c:pt idx="767">
                  <c:v>-99.804000000000002</c:v>
                </c:pt>
                <c:pt idx="768">
                  <c:v>-88.043999999999997</c:v>
                </c:pt>
                <c:pt idx="769">
                  <c:v>-90.03</c:v>
                </c:pt>
                <c:pt idx="770">
                  <c:v>-93.171000000000006</c:v>
                </c:pt>
                <c:pt idx="771">
                  <c:v>-104.39</c:v>
                </c:pt>
                <c:pt idx="772">
                  <c:v>-87.703999999999994</c:v>
                </c:pt>
                <c:pt idx="773">
                  <c:v>-90.682000000000002</c:v>
                </c:pt>
                <c:pt idx="774">
                  <c:v>-97.055999999999997</c:v>
                </c:pt>
                <c:pt idx="775">
                  <c:v>-92.29</c:v>
                </c:pt>
                <c:pt idx="776">
                  <c:v>-88.587999999999994</c:v>
                </c:pt>
                <c:pt idx="777">
                  <c:v>-108.14</c:v>
                </c:pt>
                <c:pt idx="778">
                  <c:v>-98.260999999999996</c:v>
                </c:pt>
                <c:pt idx="779">
                  <c:v>-94.917000000000002</c:v>
                </c:pt>
                <c:pt idx="780">
                  <c:v>-91.058000000000007</c:v>
                </c:pt>
                <c:pt idx="781">
                  <c:v>-92.409000000000006</c:v>
                </c:pt>
                <c:pt idx="782">
                  <c:v>-89.966999999999999</c:v>
                </c:pt>
                <c:pt idx="783">
                  <c:v>-87.917000000000002</c:v>
                </c:pt>
                <c:pt idx="784">
                  <c:v>-100.94</c:v>
                </c:pt>
                <c:pt idx="785">
                  <c:v>-93.122</c:v>
                </c:pt>
                <c:pt idx="786">
                  <c:v>-93.864000000000004</c:v>
                </c:pt>
                <c:pt idx="787">
                  <c:v>-97.093999999999994</c:v>
                </c:pt>
                <c:pt idx="788">
                  <c:v>-89.831000000000003</c:v>
                </c:pt>
                <c:pt idx="789">
                  <c:v>-101.9</c:v>
                </c:pt>
                <c:pt idx="790">
                  <c:v>-94.944000000000003</c:v>
                </c:pt>
                <c:pt idx="791">
                  <c:v>-92.843000000000004</c:v>
                </c:pt>
                <c:pt idx="792">
                  <c:v>-93.724000000000004</c:v>
                </c:pt>
                <c:pt idx="793">
                  <c:v>-86.972999999999999</c:v>
                </c:pt>
                <c:pt idx="794">
                  <c:v>-91.408000000000001</c:v>
                </c:pt>
                <c:pt idx="795">
                  <c:v>-86.852999999999994</c:v>
                </c:pt>
                <c:pt idx="796">
                  <c:v>-93.066999999999993</c:v>
                </c:pt>
                <c:pt idx="797">
                  <c:v>-91.888000000000005</c:v>
                </c:pt>
                <c:pt idx="798">
                  <c:v>-88.21</c:v>
                </c:pt>
                <c:pt idx="799">
                  <c:v>-95.545000000000002</c:v>
                </c:pt>
                <c:pt idx="800">
                  <c:v>-91.929000000000002</c:v>
                </c:pt>
                <c:pt idx="801">
                  <c:v>-98.861999999999995</c:v>
                </c:pt>
                <c:pt idx="802">
                  <c:v>-90.064999999999998</c:v>
                </c:pt>
                <c:pt idx="803">
                  <c:v>-90.766999999999996</c:v>
                </c:pt>
                <c:pt idx="804">
                  <c:v>-89.567999999999998</c:v>
                </c:pt>
                <c:pt idx="805">
                  <c:v>-94.582999999999998</c:v>
                </c:pt>
                <c:pt idx="806">
                  <c:v>-89.281000000000006</c:v>
                </c:pt>
                <c:pt idx="807">
                  <c:v>-92.965000000000003</c:v>
                </c:pt>
                <c:pt idx="808">
                  <c:v>-97.463999999999999</c:v>
                </c:pt>
                <c:pt idx="809">
                  <c:v>-87.584999999999994</c:v>
                </c:pt>
                <c:pt idx="810">
                  <c:v>-89.477000000000004</c:v>
                </c:pt>
                <c:pt idx="811">
                  <c:v>-87.012</c:v>
                </c:pt>
                <c:pt idx="812">
                  <c:v>-96.632000000000005</c:v>
                </c:pt>
                <c:pt idx="813">
                  <c:v>-91.2</c:v>
                </c:pt>
                <c:pt idx="814">
                  <c:v>-91.385999999999996</c:v>
                </c:pt>
                <c:pt idx="815">
                  <c:v>-93.915000000000006</c:v>
                </c:pt>
                <c:pt idx="816">
                  <c:v>-99.234999999999999</c:v>
                </c:pt>
                <c:pt idx="817">
                  <c:v>-92.009</c:v>
                </c:pt>
                <c:pt idx="818">
                  <c:v>-85.353999999999999</c:v>
                </c:pt>
                <c:pt idx="819">
                  <c:v>-87.594999999999999</c:v>
                </c:pt>
                <c:pt idx="820">
                  <c:v>-93.370999999999995</c:v>
                </c:pt>
                <c:pt idx="821">
                  <c:v>-90.611000000000004</c:v>
                </c:pt>
                <c:pt idx="822">
                  <c:v>-96.772999999999996</c:v>
                </c:pt>
                <c:pt idx="823">
                  <c:v>-99.435000000000002</c:v>
                </c:pt>
                <c:pt idx="824">
                  <c:v>-84.712000000000003</c:v>
                </c:pt>
                <c:pt idx="825">
                  <c:v>-100.12</c:v>
                </c:pt>
                <c:pt idx="826">
                  <c:v>-88.78</c:v>
                </c:pt>
                <c:pt idx="827">
                  <c:v>-89.742000000000004</c:v>
                </c:pt>
                <c:pt idx="828">
                  <c:v>-95.495999999999995</c:v>
                </c:pt>
                <c:pt idx="829">
                  <c:v>-89.254000000000005</c:v>
                </c:pt>
                <c:pt idx="830">
                  <c:v>-105.03</c:v>
                </c:pt>
                <c:pt idx="831">
                  <c:v>-85.876000000000005</c:v>
                </c:pt>
                <c:pt idx="832">
                  <c:v>-94.347999999999999</c:v>
                </c:pt>
                <c:pt idx="833">
                  <c:v>-88.983999999999995</c:v>
                </c:pt>
                <c:pt idx="834">
                  <c:v>-99.215000000000003</c:v>
                </c:pt>
                <c:pt idx="835">
                  <c:v>-89.561999999999998</c:v>
                </c:pt>
                <c:pt idx="836">
                  <c:v>-89.977999999999994</c:v>
                </c:pt>
                <c:pt idx="837">
                  <c:v>-94.453000000000003</c:v>
                </c:pt>
                <c:pt idx="838">
                  <c:v>-88.156000000000006</c:v>
                </c:pt>
                <c:pt idx="839">
                  <c:v>-94.305999999999997</c:v>
                </c:pt>
                <c:pt idx="840">
                  <c:v>-93.646000000000001</c:v>
                </c:pt>
                <c:pt idx="841">
                  <c:v>-122.75</c:v>
                </c:pt>
                <c:pt idx="842">
                  <c:v>-93.406999999999996</c:v>
                </c:pt>
                <c:pt idx="843">
                  <c:v>-96.75</c:v>
                </c:pt>
                <c:pt idx="844">
                  <c:v>-99.721999999999994</c:v>
                </c:pt>
                <c:pt idx="845">
                  <c:v>-84.751999999999995</c:v>
                </c:pt>
                <c:pt idx="846">
                  <c:v>-88.951999999999998</c:v>
                </c:pt>
                <c:pt idx="847">
                  <c:v>-99.043999999999997</c:v>
                </c:pt>
                <c:pt idx="848">
                  <c:v>-92.448999999999998</c:v>
                </c:pt>
                <c:pt idx="849">
                  <c:v>-93.203000000000003</c:v>
                </c:pt>
                <c:pt idx="850">
                  <c:v>-85.387</c:v>
                </c:pt>
                <c:pt idx="851">
                  <c:v>-92.367999999999995</c:v>
                </c:pt>
                <c:pt idx="852">
                  <c:v>-86.855000000000004</c:v>
                </c:pt>
                <c:pt idx="853">
                  <c:v>-92.283000000000001</c:v>
                </c:pt>
                <c:pt idx="854">
                  <c:v>-96.28</c:v>
                </c:pt>
                <c:pt idx="855">
                  <c:v>-97.393000000000001</c:v>
                </c:pt>
                <c:pt idx="856">
                  <c:v>-89.899000000000001</c:v>
                </c:pt>
                <c:pt idx="857">
                  <c:v>-92.177000000000007</c:v>
                </c:pt>
                <c:pt idx="858">
                  <c:v>-92.980999999999995</c:v>
                </c:pt>
                <c:pt idx="859">
                  <c:v>-96.355000000000004</c:v>
                </c:pt>
                <c:pt idx="860">
                  <c:v>-94.503</c:v>
                </c:pt>
                <c:pt idx="861">
                  <c:v>-94.540999999999997</c:v>
                </c:pt>
                <c:pt idx="862">
                  <c:v>-89.838999999999999</c:v>
                </c:pt>
                <c:pt idx="863">
                  <c:v>-91.552000000000007</c:v>
                </c:pt>
                <c:pt idx="864">
                  <c:v>-88.322000000000003</c:v>
                </c:pt>
                <c:pt idx="865">
                  <c:v>-93.254999999999995</c:v>
                </c:pt>
                <c:pt idx="866">
                  <c:v>-93.608999999999995</c:v>
                </c:pt>
                <c:pt idx="867">
                  <c:v>-90.328999999999994</c:v>
                </c:pt>
                <c:pt idx="868">
                  <c:v>-90.165999999999997</c:v>
                </c:pt>
                <c:pt idx="869">
                  <c:v>-84.584000000000003</c:v>
                </c:pt>
                <c:pt idx="870">
                  <c:v>-89.65</c:v>
                </c:pt>
                <c:pt idx="871">
                  <c:v>-83.947999999999993</c:v>
                </c:pt>
                <c:pt idx="872">
                  <c:v>-103.75</c:v>
                </c:pt>
                <c:pt idx="873">
                  <c:v>-103.44</c:v>
                </c:pt>
                <c:pt idx="874">
                  <c:v>-88.281999999999996</c:v>
                </c:pt>
                <c:pt idx="875">
                  <c:v>-87.834999999999994</c:v>
                </c:pt>
                <c:pt idx="876">
                  <c:v>-89.593000000000004</c:v>
                </c:pt>
                <c:pt idx="877">
                  <c:v>-85.831000000000003</c:v>
                </c:pt>
                <c:pt idx="878">
                  <c:v>-88.688000000000002</c:v>
                </c:pt>
                <c:pt idx="879">
                  <c:v>-94.835999999999999</c:v>
                </c:pt>
                <c:pt idx="880">
                  <c:v>-116.44</c:v>
                </c:pt>
                <c:pt idx="881">
                  <c:v>-88.614000000000004</c:v>
                </c:pt>
                <c:pt idx="882">
                  <c:v>-99.188999999999993</c:v>
                </c:pt>
                <c:pt idx="883">
                  <c:v>-93.225999999999999</c:v>
                </c:pt>
                <c:pt idx="884">
                  <c:v>-88.683000000000007</c:v>
                </c:pt>
                <c:pt idx="885">
                  <c:v>-95.54</c:v>
                </c:pt>
                <c:pt idx="886">
                  <c:v>-90.001999999999995</c:v>
                </c:pt>
                <c:pt idx="887">
                  <c:v>-105.27</c:v>
                </c:pt>
                <c:pt idx="888">
                  <c:v>-89.128</c:v>
                </c:pt>
                <c:pt idx="889">
                  <c:v>-96.102000000000004</c:v>
                </c:pt>
                <c:pt idx="890">
                  <c:v>-86.938999999999993</c:v>
                </c:pt>
                <c:pt idx="891">
                  <c:v>-94.093000000000004</c:v>
                </c:pt>
                <c:pt idx="892">
                  <c:v>-95.194999999999993</c:v>
                </c:pt>
                <c:pt idx="893">
                  <c:v>-104.22</c:v>
                </c:pt>
                <c:pt idx="894">
                  <c:v>-89.79</c:v>
                </c:pt>
                <c:pt idx="895">
                  <c:v>-92.921999999999997</c:v>
                </c:pt>
                <c:pt idx="896">
                  <c:v>-97.808000000000007</c:v>
                </c:pt>
                <c:pt idx="897">
                  <c:v>-90.022000000000006</c:v>
                </c:pt>
                <c:pt idx="898">
                  <c:v>-94.08</c:v>
                </c:pt>
                <c:pt idx="899">
                  <c:v>-90.792000000000002</c:v>
                </c:pt>
                <c:pt idx="900">
                  <c:v>-88.816999999999993</c:v>
                </c:pt>
                <c:pt idx="901">
                  <c:v>-88.132000000000005</c:v>
                </c:pt>
                <c:pt idx="902">
                  <c:v>-95.744</c:v>
                </c:pt>
                <c:pt idx="903">
                  <c:v>-96.218999999999994</c:v>
                </c:pt>
                <c:pt idx="904">
                  <c:v>-98.337000000000003</c:v>
                </c:pt>
                <c:pt idx="905">
                  <c:v>-94.727999999999994</c:v>
                </c:pt>
                <c:pt idx="906">
                  <c:v>-96.605999999999995</c:v>
                </c:pt>
                <c:pt idx="907">
                  <c:v>-98.116</c:v>
                </c:pt>
                <c:pt idx="908">
                  <c:v>-99.2</c:v>
                </c:pt>
                <c:pt idx="909">
                  <c:v>-110.36</c:v>
                </c:pt>
                <c:pt idx="910">
                  <c:v>-91.652000000000001</c:v>
                </c:pt>
                <c:pt idx="911">
                  <c:v>-95.954999999999998</c:v>
                </c:pt>
                <c:pt idx="912">
                  <c:v>-91.808999999999997</c:v>
                </c:pt>
                <c:pt idx="913">
                  <c:v>-95.198999999999998</c:v>
                </c:pt>
                <c:pt idx="914">
                  <c:v>-87.111000000000004</c:v>
                </c:pt>
                <c:pt idx="915">
                  <c:v>-92.911000000000001</c:v>
                </c:pt>
                <c:pt idx="916">
                  <c:v>-93.608999999999995</c:v>
                </c:pt>
                <c:pt idx="917">
                  <c:v>-112.21</c:v>
                </c:pt>
                <c:pt idx="918">
                  <c:v>-88.102000000000004</c:v>
                </c:pt>
                <c:pt idx="919">
                  <c:v>-91.668000000000006</c:v>
                </c:pt>
                <c:pt idx="920">
                  <c:v>-102.93</c:v>
                </c:pt>
                <c:pt idx="921">
                  <c:v>-113.52</c:v>
                </c:pt>
                <c:pt idx="922">
                  <c:v>-85.638999999999996</c:v>
                </c:pt>
                <c:pt idx="923">
                  <c:v>-114.01</c:v>
                </c:pt>
                <c:pt idx="924">
                  <c:v>-89.447000000000003</c:v>
                </c:pt>
                <c:pt idx="925">
                  <c:v>-89.918999999999997</c:v>
                </c:pt>
                <c:pt idx="926">
                  <c:v>-86.781000000000006</c:v>
                </c:pt>
                <c:pt idx="927">
                  <c:v>-91.873000000000005</c:v>
                </c:pt>
                <c:pt idx="928">
                  <c:v>-103.4</c:v>
                </c:pt>
                <c:pt idx="929">
                  <c:v>-92.844999999999999</c:v>
                </c:pt>
                <c:pt idx="930">
                  <c:v>-93.89</c:v>
                </c:pt>
                <c:pt idx="931">
                  <c:v>-105.94</c:v>
                </c:pt>
                <c:pt idx="932">
                  <c:v>-103.71</c:v>
                </c:pt>
                <c:pt idx="933">
                  <c:v>-89.38</c:v>
                </c:pt>
                <c:pt idx="934">
                  <c:v>-94.808999999999997</c:v>
                </c:pt>
                <c:pt idx="935">
                  <c:v>-90.225999999999999</c:v>
                </c:pt>
                <c:pt idx="936">
                  <c:v>-104.12</c:v>
                </c:pt>
                <c:pt idx="937">
                  <c:v>-94.451999999999998</c:v>
                </c:pt>
                <c:pt idx="938">
                  <c:v>-91.591999999999999</c:v>
                </c:pt>
                <c:pt idx="939">
                  <c:v>-89.320999999999998</c:v>
                </c:pt>
                <c:pt idx="940">
                  <c:v>-93.325000000000003</c:v>
                </c:pt>
                <c:pt idx="941">
                  <c:v>-100.51</c:v>
                </c:pt>
                <c:pt idx="942">
                  <c:v>-88.137</c:v>
                </c:pt>
                <c:pt idx="943">
                  <c:v>-96.15</c:v>
                </c:pt>
                <c:pt idx="944">
                  <c:v>-94.2</c:v>
                </c:pt>
                <c:pt idx="945">
                  <c:v>-89.555000000000007</c:v>
                </c:pt>
                <c:pt idx="946">
                  <c:v>-89.545000000000002</c:v>
                </c:pt>
                <c:pt idx="947">
                  <c:v>-93.412999999999997</c:v>
                </c:pt>
                <c:pt idx="948">
                  <c:v>-101.78</c:v>
                </c:pt>
                <c:pt idx="949">
                  <c:v>-85.923000000000002</c:v>
                </c:pt>
                <c:pt idx="950">
                  <c:v>-96.5</c:v>
                </c:pt>
                <c:pt idx="951">
                  <c:v>-99.637</c:v>
                </c:pt>
                <c:pt idx="952">
                  <c:v>-85.477000000000004</c:v>
                </c:pt>
                <c:pt idx="953">
                  <c:v>-91.900999999999996</c:v>
                </c:pt>
                <c:pt idx="954">
                  <c:v>-88.501000000000005</c:v>
                </c:pt>
                <c:pt idx="955">
                  <c:v>-96.67</c:v>
                </c:pt>
                <c:pt idx="956">
                  <c:v>-95.125</c:v>
                </c:pt>
                <c:pt idx="957">
                  <c:v>-89.631</c:v>
                </c:pt>
                <c:pt idx="958">
                  <c:v>-92.561000000000007</c:v>
                </c:pt>
                <c:pt idx="959">
                  <c:v>-98.676000000000002</c:v>
                </c:pt>
                <c:pt idx="960">
                  <c:v>-93.332999999999998</c:v>
                </c:pt>
                <c:pt idx="961">
                  <c:v>-98.04</c:v>
                </c:pt>
                <c:pt idx="962">
                  <c:v>-104.74</c:v>
                </c:pt>
                <c:pt idx="963">
                  <c:v>-91.927000000000007</c:v>
                </c:pt>
                <c:pt idx="964">
                  <c:v>-98.141999999999996</c:v>
                </c:pt>
                <c:pt idx="965">
                  <c:v>-100.58</c:v>
                </c:pt>
                <c:pt idx="966">
                  <c:v>-89.843999999999994</c:v>
                </c:pt>
                <c:pt idx="967">
                  <c:v>-90.561000000000007</c:v>
                </c:pt>
                <c:pt idx="968">
                  <c:v>-84.5</c:v>
                </c:pt>
                <c:pt idx="969">
                  <c:v>-92.647000000000006</c:v>
                </c:pt>
                <c:pt idx="970">
                  <c:v>-88.706999999999994</c:v>
                </c:pt>
                <c:pt idx="971">
                  <c:v>-93.926000000000002</c:v>
                </c:pt>
                <c:pt idx="972">
                  <c:v>-92.905000000000001</c:v>
                </c:pt>
                <c:pt idx="973">
                  <c:v>-89.673000000000002</c:v>
                </c:pt>
                <c:pt idx="974">
                  <c:v>-90.826999999999998</c:v>
                </c:pt>
                <c:pt idx="975">
                  <c:v>-86.242999999999995</c:v>
                </c:pt>
                <c:pt idx="976">
                  <c:v>-92.787000000000006</c:v>
                </c:pt>
                <c:pt idx="977">
                  <c:v>-92.024000000000001</c:v>
                </c:pt>
                <c:pt idx="978">
                  <c:v>-91.013999999999996</c:v>
                </c:pt>
                <c:pt idx="979">
                  <c:v>-91.832999999999998</c:v>
                </c:pt>
                <c:pt idx="980">
                  <c:v>-89.555999999999997</c:v>
                </c:pt>
                <c:pt idx="981">
                  <c:v>-98.373000000000005</c:v>
                </c:pt>
                <c:pt idx="982">
                  <c:v>-100.28</c:v>
                </c:pt>
                <c:pt idx="983">
                  <c:v>-99.168999999999997</c:v>
                </c:pt>
                <c:pt idx="984">
                  <c:v>-91.763000000000005</c:v>
                </c:pt>
                <c:pt idx="985">
                  <c:v>-95.924000000000007</c:v>
                </c:pt>
                <c:pt idx="986">
                  <c:v>-91.561000000000007</c:v>
                </c:pt>
                <c:pt idx="987">
                  <c:v>-109.86</c:v>
                </c:pt>
                <c:pt idx="988">
                  <c:v>-85.353999999999999</c:v>
                </c:pt>
                <c:pt idx="989">
                  <c:v>-95.488</c:v>
                </c:pt>
                <c:pt idx="990">
                  <c:v>-93.701999999999998</c:v>
                </c:pt>
                <c:pt idx="991">
                  <c:v>-91.941000000000003</c:v>
                </c:pt>
                <c:pt idx="992">
                  <c:v>-92.873000000000005</c:v>
                </c:pt>
                <c:pt idx="993">
                  <c:v>-91.108999999999995</c:v>
                </c:pt>
                <c:pt idx="994">
                  <c:v>-92.86</c:v>
                </c:pt>
                <c:pt idx="995">
                  <c:v>-95.355000000000004</c:v>
                </c:pt>
                <c:pt idx="996">
                  <c:v>-92.025999999999996</c:v>
                </c:pt>
                <c:pt idx="997">
                  <c:v>-93.385999999999996</c:v>
                </c:pt>
                <c:pt idx="998">
                  <c:v>-101.16</c:v>
                </c:pt>
                <c:pt idx="999">
                  <c:v>-95.260999999999996</c:v>
                </c:pt>
                <c:pt idx="1000">
                  <c:v>-99.81</c:v>
                </c:pt>
                <c:pt idx="1001">
                  <c:v>-93.019000000000005</c:v>
                </c:pt>
                <c:pt idx="1002">
                  <c:v>-89.703999999999994</c:v>
                </c:pt>
                <c:pt idx="1003">
                  <c:v>-101.91</c:v>
                </c:pt>
                <c:pt idx="1004">
                  <c:v>-91.015000000000001</c:v>
                </c:pt>
                <c:pt idx="1005">
                  <c:v>-102.23</c:v>
                </c:pt>
                <c:pt idx="1006">
                  <c:v>-88.846000000000004</c:v>
                </c:pt>
                <c:pt idx="1007">
                  <c:v>-92.200999999999993</c:v>
                </c:pt>
                <c:pt idx="1008">
                  <c:v>-89.542000000000002</c:v>
                </c:pt>
                <c:pt idx="1009">
                  <c:v>-91.391000000000005</c:v>
                </c:pt>
                <c:pt idx="1010">
                  <c:v>-89.430999999999997</c:v>
                </c:pt>
                <c:pt idx="1011">
                  <c:v>-90.801000000000002</c:v>
                </c:pt>
                <c:pt idx="1012">
                  <c:v>-87.316000000000003</c:v>
                </c:pt>
                <c:pt idx="1013">
                  <c:v>-106.98</c:v>
                </c:pt>
                <c:pt idx="1014">
                  <c:v>-88.899000000000001</c:v>
                </c:pt>
                <c:pt idx="1015">
                  <c:v>-89.578999999999994</c:v>
                </c:pt>
                <c:pt idx="1016">
                  <c:v>-93.022000000000006</c:v>
                </c:pt>
                <c:pt idx="1017">
                  <c:v>-89.924999999999997</c:v>
                </c:pt>
                <c:pt idx="1018">
                  <c:v>-88.677999999999997</c:v>
                </c:pt>
                <c:pt idx="1019">
                  <c:v>-88.171999999999997</c:v>
                </c:pt>
                <c:pt idx="1020">
                  <c:v>-89.965000000000003</c:v>
                </c:pt>
                <c:pt idx="1021">
                  <c:v>-86.007000000000005</c:v>
                </c:pt>
                <c:pt idx="1022">
                  <c:v>-92.519000000000005</c:v>
                </c:pt>
                <c:pt idx="1023">
                  <c:v>-112.4</c:v>
                </c:pt>
                <c:pt idx="1024">
                  <c:v>-94.236999999999995</c:v>
                </c:pt>
                <c:pt idx="1025">
                  <c:v>-92.453999999999994</c:v>
                </c:pt>
                <c:pt idx="1026">
                  <c:v>-84.730999999999995</c:v>
                </c:pt>
                <c:pt idx="1027">
                  <c:v>-93.346000000000004</c:v>
                </c:pt>
                <c:pt idx="1028">
                  <c:v>-95.119</c:v>
                </c:pt>
                <c:pt idx="1029">
                  <c:v>-91.933999999999997</c:v>
                </c:pt>
                <c:pt idx="1030">
                  <c:v>-83.903999999999996</c:v>
                </c:pt>
                <c:pt idx="1031">
                  <c:v>-87.42</c:v>
                </c:pt>
                <c:pt idx="1032">
                  <c:v>-95.498000000000005</c:v>
                </c:pt>
                <c:pt idx="1033">
                  <c:v>-100.43</c:v>
                </c:pt>
                <c:pt idx="1034">
                  <c:v>-91.046999999999997</c:v>
                </c:pt>
                <c:pt idx="1035">
                  <c:v>-84.293999999999997</c:v>
                </c:pt>
                <c:pt idx="1036">
                  <c:v>-92.956999999999994</c:v>
                </c:pt>
                <c:pt idx="1037">
                  <c:v>-92.801000000000002</c:v>
                </c:pt>
                <c:pt idx="1038">
                  <c:v>-90.795000000000002</c:v>
                </c:pt>
                <c:pt idx="1039">
                  <c:v>-87.620999999999995</c:v>
                </c:pt>
                <c:pt idx="1040">
                  <c:v>-87.188999999999993</c:v>
                </c:pt>
                <c:pt idx="1041">
                  <c:v>-92.832999999999998</c:v>
                </c:pt>
                <c:pt idx="1042">
                  <c:v>-94.195999999999998</c:v>
                </c:pt>
                <c:pt idx="1043">
                  <c:v>-91.004999999999995</c:v>
                </c:pt>
                <c:pt idx="1044">
                  <c:v>-86.286000000000001</c:v>
                </c:pt>
                <c:pt idx="1045">
                  <c:v>-91.515000000000001</c:v>
                </c:pt>
                <c:pt idx="1046">
                  <c:v>-95.902000000000001</c:v>
                </c:pt>
                <c:pt idx="1047">
                  <c:v>-91.117000000000004</c:v>
                </c:pt>
                <c:pt idx="1048">
                  <c:v>-93.311999999999998</c:v>
                </c:pt>
                <c:pt idx="1049">
                  <c:v>-93.551000000000002</c:v>
                </c:pt>
                <c:pt idx="1050">
                  <c:v>-89.061999999999998</c:v>
                </c:pt>
                <c:pt idx="1051">
                  <c:v>-84.222999999999999</c:v>
                </c:pt>
                <c:pt idx="1052">
                  <c:v>-91.381</c:v>
                </c:pt>
                <c:pt idx="1053">
                  <c:v>-92.03</c:v>
                </c:pt>
                <c:pt idx="1054">
                  <c:v>-95.052999999999997</c:v>
                </c:pt>
                <c:pt idx="1055">
                  <c:v>-95.697999999999993</c:v>
                </c:pt>
                <c:pt idx="1056">
                  <c:v>-88.963999999999999</c:v>
                </c:pt>
                <c:pt idx="1057">
                  <c:v>-100.54</c:v>
                </c:pt>
                <c:pt idx="1058">
                  <c:v>-83.784000000000006</c:v>
                </c:pt>
                <c:pt idx="1059">
                  <c:v>-93.305999999999997</c:v>
                </c:pt>
                <c:pt idx="1060">
                  <c:v>-94.515000000000001</c:v>
                </c:pt>
                <c:pt idx="1061">
                  <c:v>-92.369</c:v>
                </c:pt>
                <c:pt idx="1062">
                  <c:v>-87.222999999999999</c:v>
                </c:pt>
                <c:pt idx="1063">
                  <c:v>-95.233000000000004</c:v>
                </c:pt>
                <c:pt idx="1064">
                  <c:v>-92.873000000000005</c:v>
                </c:pt>
                <c:pt idx="1065">
                  <c:v>-93.897999999999996</c:v>
                </c:pt>
                <c:pt idx="1066">
                  <c:v>-85.846000000000004</c:v>
                </c:pt>
                <c:pt idx="1067">
                  <c:v>-93.075999999999993</c:v>
                </c:pt>
                <c:pt idx="1068">
                  <c:v>-86.989000000000004</c:v>
                </c:pt>
                <c:pt idx="1069">
                  <c:v>-101.83</c:v>
                </c:pt>
                <c:pt idx="1070">
                  <c:v>-93.561999999999998</c:v>
                </c:pt>
                <c:pt idx="1071">
                  <c:v>-100.16</c:v>
                </c:pt>
                <c:pt idx="1072">
                  <c:v>-88.838999999999999</c:v>
                </c:pt>
                <c:pt idx="1073">
                  <c:v>-92.353999999999999</c:v>
                </c:pt>
                <c:pt idx="1074">
                  <c:v>-92.908000000000001</c:v>
                </c:pt>
                <c:pt idx="1075">
                  <c:v>-100.19</c:v>
                </c:pt>
                <c:pt idx="1076">
                  <c:v>-93.725999999999999</c:v>
                </c:pt>
                <c:pt idx="1077">
                  <c:v>-90.652000000000001</c:v>
                </c:pt>
                <c:pt idx="1078">
                  <c:v>-90.909000000000006</c:v>
                </c:pt>
                <c:pt idx="1079">
                  <c:v>-90.14</c:v>
                </c:pt>
                <c:pt idx="1080">
                  <c:v>-88.846999999999994</c:v>
                </c:pt>
                <c:pt idx="1081">
                  <c:v>-89.337000000000003</c:v>
                </c:pt>
                <c:pt idx="1082">
                  <c:v>-91.716999999999999</c:v>
                </c:pt>
                <c:pt idx="1083">
                  <c:v>-89.974000000000004</c:v>
                </c:pt>
                <c:pt idx="1084">
                  <c:v>-89.352000000000004</c:v>
                </c:pt>
                <c:pt idx="1085">
                  <c:v>-109.4</c:v>
                </c:pt>
                <c:pt idx="1086">
                  <c:v>-86.132000000000005</c:v>
                </c:pt>
                <c:pt idx="1087">
                  <c:v>-98.692999999999998</c:v>
                </c:pt>
                <c:pt idx="1088">
                  <c:v>-93.274000000000001</c:v>
                </c:pt>
                <c:pt idx="1089">
                  <c:v>-88.641999999999996</c:v>
                </c:pt>
                <c:pt idx="1090">
                  <c:v>-97.674999999999997</c:v>
                </c:pt>
                <c:pt idx="1091">
                  <c:v>-96.792000000000002</c:v>
                </c:pt>
                <c:pt idx="1092">
                  <c:v>-87.611999999999995</c:v>
                </c:pt>
                <c:pt idx="1093">
                  <c:v>-97.531999999999996</c:v>
                </c:pt>
                <c:pt idx="1094">
                  <c:v>-92.734999999999999</c:v>
                </c:pt>
                <c:pt idx="1095">
                  <c:v>-95.927999999999997</c:v>
                </c:pt>
                <c:pt idx="1096">
                  <c:v>-96.605999999999995</c:v>
                </c:pt>
                <c:pt idx="1097">
                  <c:v>-87.457999999999998</c:v>
                </c:pt>
                <c:pt idx="1098">
                  <c:v>-96.549000000000007</c:v>
                </c:pt>
                <c:pt idx="1099">
                  <c:v>-92.352999999999994</c:v>
                </c:pt>
                <c:pt idx="1100">
                  <c:v>-100.18</c:v>
                </c:pt>
                <c:pt idx="1101">
                  <c:v>-91.513999999999996</c:v>
                </c:pt>
                <c:pt idx="1102">
                  <c:v>-97.415000000000006</c:v>
                </c:pt>
                <c:pt idx="1103">
                  <c:v>-98.394999999999996</c:v>
                </c:pt>
                <c:pt idx="1104">
                  <c:v>-105.06</c:v>
                </c:pt>
                <c:pt idx="1105">
                  <c:v>-105.27</c:v>
                </c:pt>
                <c:pt idx="1106">
                  <c:v>-96.54</c:v>
                </c:pt>
                <c:pt idx="1107">
                  <c:v>-87.581000000000003</c:v>
                </c:pt>
                <c:pt idx="1108">
                  <c:v>-89.507999999999996</c:v>
                </c:pt>
                <c:pt idx="1109">
                  <c:v>-95.408000000000001</c:v>
                </c:pt>
                <c:pt idx="1110">
                  <c:v>-91.253</c:v>
                </c:pt>
                <c:pt idx="1111">
                  <c:v>-88.188999999999993</c:v>
                </c:pt>
                <c:pt idx="1112">
                  <c:v>-95.093000000000004</c:v>
                </c:pt>
                <c:pt idx="1113">
                  <c:v>-89.323999999999998</c:v>
                </c:pt>
                <c:pt idx="1114">
                  <c:v>-88.191999999999993</c:v>
                </c:pt>
                <c:pt idx="1115">
                  <c:v>-95.078000000000003</c:v>
                </c:pt>
                <c:pt idx="1116">
                  <c:v>-98.459000000000003</c:v>
                </c:pt>
                <c:pt idx="1117">
                  <c:v>-100.92</c:v>
                </c:pt>
                <c:pt idx="1118">
                  <c:v>-99.21</c:v>
                </c:pt>
                <c:pt idx="1119">
                  <c:v>-105.39</c:v>
                </c:pt>
                <c:pt idx="1120">
                  <c:v>-88.147999999999996</c:v>
                </c:pt>
                <c:pt idx="1121">
                  <c:v>-89.13</c:v>
                </c:pt>
                <c:pt idx="1122">
                  <c:v>-87.173000000000002</c:v>
                </c:pt>
                <c:pt idx="1123">
                  <c:v>-94.783000000000001</c:v>
                </c:pt>
                <c:pt idx="1124">
                  <c:v>-92.855000000000004</c:v>
                </c:pt>
                <c:pt idx="1125">
                  <c:v>-86.855999999999995</c:v>
                </c:pt>
                <c:pt idx="1126">
                  <c:v>-109.19</c:v>
                </c:pt>
                <c:pt idx="1127">
                  <c:v>-97.316000000000003</c:v>
                </c:pt>
                <c:pt idx="1128">
                  <c:v>-92.685000000000002</c:v>
                </c:pt>
                <c:pt idx="1129">
                  <c:v>-89.888999999999996</c:v>
                </c:pt>
                <c:pt idx="1130">
                  <c:v>-92.912999999999997</c:v>
                </c:pt>
                <c:pt idx="1131">
                  <c:v>-89.087999999999994</c:v>
                </c:pt>
                <c:pt idx="1132">
                  <c:v>-89.021000000000001</c:v>
                </c:pt>
                <c:pt idx="1133">
                  <c:v>-94.924999999999997</c:v>
                </c:pt>
                <c:pt idx="1134">
                  <c:v>-102.61</c:v>
                </c:pt>
                <c:pt idx="1135">
                  <c:v>-103.35</c:v>
                </c:pt>
                <c:pt idx="1136">
                  <c:v>-85.94</c:v>
                </c:pt>
                <c:pt idx="1137">
                  <c:v>-86.84</c:v>
                </c:pt>
                <c:pt idx="1138">
                  <c:v>-93.855999999999995</c:v>
                </c:pt>
                <c:pt idx="1139">
                  <c:v>-98.203000000000003</c:v>
                </c:pt>
                <c:pt idx="1140">
                  <c:v>-86.867000000000004</c:v>
                </c:pt>
                <c:pt idx="1141">
                  <c:v>-93.537999999999997</c:v>
                </c:pt>
                <c:pt idx="1142">
                  <c:v>-86.064999999999998</c:v>
                </c:pt>
                <c:pt idx="1143">
                  <c:v>-90.15</c:v>
                </c:pt>
                <c:pt idx="1144">
                  <c:v>-85.905000000000001</c:v>
                </c:pt>
                <c:pt idx="1145">
                  <c:v>-99.307000000000002</c:v>
                </c:pt>
                <c:pt idx="1146">
                  <c:v>-94.525000000000006</c:v>
                </c:pt>
                <c:pt idx="1147">
                  <c:v>-102.53</c:v>
                </c:pt>
                <c:pt idx="1148">
                  <c:v>-97.837000000000003</c:v>
                </c:pt>
                <c:pt idx="1149">
                  <c:v>-90.745999999999995</c:v>
                </c:pt>
                <c:pt idx="1150">
                  <c:v>-97.436999999999998</c:v>
                </c:pt>
                <c:pt idx="1151">
                  <c:v>-101.99</c:v>
                </c:pt>
                <c:pt idx="1152">
                  <c:v>-99.698999999999998</c:v>
                </c:pt>
                <c:pt idx="1153">
                  <c:v>-89.122</c:v>
                </c:pt>
                <c:pt idx="1154">
                  <c:v>-88.917000000000002</c:v>
                </c:pt>
                <c:pt idx="1155">
                  <c:v>-104.24</c:v>
                </c:pt>
                <c:pt idx="1156">
                  <c:v>-84.578000000000003</c:v>
                </c:pt>
                <c:pt idx="1157">
                  <c:v>-90.319000000000003</c:v>
                </c:pt>
                <c:pt idx="1158">
                  <c:v>-92.917000000000002</c:v>
                </c:pt>
                <c:pt idx="1159">
                  <c:v>-96.915000000000006</c:v>
                </c:pt>
                <c:pt idx="1160">
                  <c:v>-110</c:v>
                </c:pt>
                <c:pt idx="1161">
                  <c:v>-98.134</c:v>
                </c:pt>
                <c:pt idx="1162">
                  <c:v>-88.462000000000003</c:v>
                </c:pt>
                <c:pt idx="1163">
                  <c:v>-93.885999999999996</c:v>
                </c:pt>
                <c:pt idx="1164">
                  <c:v>-97.837000000000003</c:v>
                </c:pt>
                <c:pt idx="1165">
                  <c:v>-97.804000000000002</c:v>
                </c:pt>
                <c:pt idx="1166">
                  <c:v>-93.694999999999993</c:v>
                </c:pt>
                <c:pt idx="1167">
                  <c:v>-98.366</c:v>
                </c:pt>
                <c:pt idx="1168">
                  <c:v>-93.269000000000005</c:v>
                </c:pt>
                <c:pt idx="1169">
                  <c:v>-93.203000000000003</c:v>
                </c:pt>
                <c:pt idx="1170">
                  <c:v>-90.93</c:v>
                </c:pt>
                <c:pt idx="1171">
                  <c:v>-94.730999999999995</c:v>
                </c:pt>
                <c:pt idx="1172">
                  <c:v>-85.905000000000001</c:v>
                </c:pt>
                <c:pt idx="1173">
                  <c:v>-93.284000000000006</c:v>
                </c:pt>
                <c:pt idx="1174">
                  <c:v>-95.623000000000005</c:v>
                </c:pt>
                <c:pt idx="1175">
                  <c:v>-97.923000000000002</c:v>
                </c:pt>
                <c:pt idx="1176">
                  <c:v>-95.617999999999995</c:v>
                </c:pt>
                <c:pt idx="1177">
                  <c:v>-90.123000000000005</c:v>
                </c:pt>
                <c:pt idx="1178">
                  <c:v>-91.563000000000002</c:v>
                </c:pt>
                <c:pt idx="1179">
                  <c:v>-91.966999999999999</c:v>
                </c:pt>
                <c:pt idx="1180">
                  <c:v>-104.6</c:v>
                </c:pt>
                <c:pt idx="1181">
                  <c:v>-90.161000000000001</c:v>
                </c:pt>
                <c:pt idx="1182">
                  <c:v>-87.646000000000001</c:v>
                </c:pt>
                <c:pt idx="1183">
                  <c:v>-91.137</c:v>
                </c:pt>
                <c:pt idx="1184">
                  <c:v>-90.441999999999993</c:v>
                </c:pt>
                <c:pt idx="1185">
                  <c:v>-91.051000000000002</c:v>
                </c:pt>
                <c:pt idx="1186">
                  <c:v>-89.061999999999998</c:v>
                </c:pt>
                <c:pt idx="1187">
                  <c:v>-94.269000000000005</c:v>
                </c:pt>
                <c:pt idx="1188">
                  <c:v>-86.974000000000004</c:v>
                </c:pt>
                <c:pt idx="1189">
                  <c:v>-102.76</c:v>
                </c:pt>
                <c:pt idx="1190">
                  <c:v>-91.786000000000001</c:v>
                </c:pt>
                <c:pt idx="1191">
                  <c:v>-88.054000000000002</c:v>
                </c:pt>
                <c:pt idx="1192">
                  <c:v>-101.29</c:v>
                </c:pt>
                <c:pt idx="1193">
                  <c:v>-94.626999999999995</c:v>
                </c:pt>
                <c:pt idx="1194">
                  <c:v>-87.852999999999994</c:v>
                </c:pt>
                <c:pt idx="1195">
                  <c:v>-91.783000000000001</c:v>
                </c:pt>
                <c:pt idx="1196">
                  <c:v>-98.176000000000002</c:v>
                </c:pt>
                <c:pt idx="1197">
                  <c:v>-95.573999999999998</c:v>
                </c:pt>
                <c:pt idx="1198">
                  <c:v>-87.010999999999996</c:v>
                </c:pt>
                <c:pt idx="1199">
                  <c:v>-89.492999999999995</c:v>
                </c:pt>
                <c:pt idx="1200">
                  <c:v>-91.57</c:v>
                </c:pt>
                <c:pt idx="1201">
                  <c:v>-89.867999999999995</c:v>
                </c:pt>
                <c:pt idx="1202">
                  <c:v>-89.411000000000001</c:v>
                </c:pt>
                <c:pt idx="1203">
                  <c:v>-84.600999999999999</c:v>
                </c:pt>
                <c:pt idx="1204">
                  <c:v>-93.588999999999999</c:v>
                </c:pt>
                <c:pt idx="1205">
                  <c:v>-89.777000000000001</c:v>
                </c:pt>
                <c:pt idx="1206">
                  <c:v>-93.471000000000004</c:v>
                </c:pt>
                <c:pt idx="1207">
                  <c:v>-93.147000000000006</c:v>
                </c:pt>
                <c:pt idx="1208">
                  <c:v>-93.003</c:v>
                </c:pt>
                <c:pt idx="1209">
                  <c:v>-85.41</c:v>
                </c:pt>
                <c:pt idx="1210">
                  <c:v>-86.962999999999994</c:v>
                </c:pt>
                <c:pt idx="1211">
                  <c:v>-96.305999999999997</c:v>
                </c:pt>
                <c:pt idx="1212">
                  <c:v>-90.98</c:v>
                </c:pt>
                <c:pt idx="1213">
                  <c:v>-89.602000000000004</c:v>
                </c:pt>
                <c:pt idx="1214">
                  <c:v>-102.26</c:v>
                </c:pt>
                <c:pt idx="1215">
                  <c:v>-98.950999999999993</c:v>
                </c:pt>
                <c:pt idx="1216">
                  <c:v>-98.731999999999999</c:v>
                </c:pt>
                <c:pt idx="1217">
                  <c:v>-99.406000000000006</c:v>
                </c:pt>
                <c:pt idx="1218">
                  <c:v>-95.081000000000003</c:v>
                </c:pt>
                <c:pt idx="1219">
                  <c:v>-90.552999999999997</c:v>
                </c:pt>
                <c:pt idx="1220">
                  <c:v>-95.582999999999998</c:v>
                </c:pt>
                <c:pt idx="1221">
                  <c:v>-101.51</c:v>
                </c:pt>
                <c:pt idx="1222">
                  <c:v>-92.236999999999995</c:v>
                </c:pt>
                <c:pt idx="1223">
                  <c:v>-87.87</c:v>
                </c:pt>
                <c:pt idx="1224">
                  <c:v>-89.775999999999996</c:v>
                </c:pt>
                <c:pt idx="1225">
                  <c:v>-88.353999999999999</c:v>
                </c:pt>
                <c:pt idx="1226">
                  <c:v>-89.334999999999994</c:v>
                </c:pt>
                <c:pt idx="1227">
                  <c:v>-96.165000000000006</c:v>
                </c:pt>
                <c:pt idx="1228">
                  <c:v>-87.988</c:v>
                </c:pt>
                <c:pt idx="1229">
                  <c:v>-96.244</c:v>
                </c:pt>
                <c:pt idx="1230">
                  <c:v>-90.480999999999995</c:v>
                </c:pt>
                <c:pt idx="1231">
                  <c:v>-97.022000000000006</c:v>
                </c:pt>
                <c:pt idx="1232">
                  <c:v>-100.64</c:v>
                </c:pt>
                <c:pt idx="1233">
                  <c:v>-88.218999999999994</c:v>
                </c:pt>
                <c:pt idx="1234">
                  <c:v>-84.730999999999995</c:v>
                </c:pt>
                <c:pt idx="1235">
                  <c:v>-89.57</c:v>
                </c:pt>
                <c:pt idx="1236">
                  <c:v>-97.481999999999999</c:v>
                </c:pt>
                <c:pt idx="1237">
                  <c:v>-92.442999999999998</c:v>
                </c:pt>
                <c:pt idx="1238">
                  <c:v>-89.316999999999993</c:v>
                </c:pt>
                <c:pt idx="1239">
                  <c:v>-99.433999999999997</c:v>
                </c:pt>
                <c:pt idx="1240">
                  <c:v>-89.241</c:v>
                </c:pt>
                <c:pt idx="1241">
                  <c:v>-86.495000000000005</c:v>
                </c:pt>
                <c:pt idx="1242">
                  <c:v>-91.593000000000004</c:v>
                </c:pt>
                <c:pt idx="1243">
                  <c:v>-88.18</c:v>
                </c:pt>
                <c:pt idx="1244">
                  <c:v>-89.272999999999996</c:v>
                </c:pt>
                <c:pt idx="1245">
                  <c:v>-92.884</c:v>
                </c:pt>
                <c:pt idx="1246">
                  <c:v>-92.725999999999999</c:v>
                </c:pt>
                <c:pt idx="1247">
                  <c:v>-103.8</c:v>
                </c:pt>
                <c:pt idx="1248">
                  <c:v>-94.606999999999999</c:v>
                </c:pt>
                <c:pt idx="1249">
                  <c:v>-97.894000000000005</c:v>
                </c:pt>
                <c:pt idx="1250">
                  <c:v>-91.763999999999996</c:v>
                </c:pt>
                <c:pt idx="1251">
                  <c:v>-95.81</c:v>
                </c:pt>
                <c:pt idx="1252">
                  <c:v>-89.685000000000002</c:v>
                </c:pt>
                <c:pt idx="1253">
                  <c:v>-116.2</c:v>
                </c:pt>
                <c:pt idx="1254">
                  <c:v>-91.83</c:v>
                </c:pt>
                <c:pt idx="1255">
                  <c:v>-89.090999999999994</c:v>
                </c:pt>
                <c:pt idx="1256">
                  <c:v>-91.114999999999995</c:v>
                </c:pt>
                <c:pt idx="1257">
                  <c:v>-96.32</c:v>
                </c:pt>
                <c:pt idx="1258">
                  <c:v>-96.623000000000005</c:v>
                </c:pt>
                <c:pt idx="1259">
                  <c:v>-94.203999999999994</c:v>
                </c:pt>
                <c:pt idx="1260">
                  <c:v>-90.661000000000001</c:v>
                </c:pt>
                <c:pt idx="1261">
                  <c:v>-93.179000000000002</c:v>
                </c:pt>
                <c:pt idx="1262">
                  <c:v>-87.858999999999995</c:v>
                </c:pt>
                <c:pt idx="1263">
                  <c:v>-95.027000000000001</c:v>
                </c:pt>
                <c:pt idx="1264">
                  <c:v>-86.53</c:v>
                </c:pt>
                <c:pt idx="1265">
                  <c:v>-85.436000000000007</c:v>
                </c:pt>
                <c:pt idx="1266">
                  <c:v>-89.191000000000003</c:v>
                </c:pt>
                <c:pt idx="1267">
                  <c:v>-86.709000000000003</c:v>
                </c:pt>
                <c:pt idx="1268">
                  <c:v>-91.992000000000004</c:v>
                </c:pt>
                <c:pt idx="1269">
                  <c:v>-93.725999999999999</c:v>
                </c:pt>
                <c:pt idx="1270">
                  <c:v>-95.677000000000007</c:v>
                </c:pt>
                <c:pt idx="1271">
                  <c:v>-107.78</c:v>
                </c:pt>
                <c:pt idx="1272">
                  <c:v>-94.29</c:v>
                </c:pt>
                <c:pt idx="1273">
                  <c:v>-100.32</c:v>
                </c:pt>
                <c:pt idx="1274">
                  <c:v>-104.61</c:v>
                </c:pt>
                <c:pt idx="1275">
                  <c:v>-99.792000000000002</c:v>
                </c:pt>
                <c:pt idx="1276">
                  <c:v>-92.977999999999994</c:v>
                </c:pt>
                <c:pt idx="1277">
                  <c:v>-94.647999999999996</c:v>
                </c:pt>
                <c:pt idx="1278">
                  <c:v>-92.555000000000007</c:v>
                </c:pt>
                <c:pt idx="1279">
                  <c:v>-93.12</c:v>
                </c:pt>
                <c:pt idx="1280">
                  <c:v>-96.873000000000005</c:v>
                </c:pt>
                <c:pt idx="1281">
                  <c:v>-93.888999999999996</c:v>
                </c:pt>
                <c:pt idx="1282">
                  <c:v>-101.7</c:v>
                </c:pt>
                <c:pt idx="1283">
                  <c:v>-98.391000000000005</c:v>
                </c:pt>
                <c:pt idx="1284">
                  <c:v>-96.594999999999999</c:v>
                </c:pt>
                <c:pt idx="1285">
                  <c:v>-89.584999999999994</c:v>
                </c:pt>
                <c:pt idx="1286">
                  <c:v>-94.090999999999994</c:v>
                </c:pt>
                <c:pt idx="1287">
                  <c:v>-100.89</c:v>
                </c:pt>
                <c:pt idx="1288">
                  <c:v>-99.896000000000001</c:v>
                </c:pt>
                <c:pt idx="1289">
                  <c:v>-88.159000000000006</c:v>
                </c:pt>
                <c:pt idx="1290">
                  <c:v>-97.900999999999996</c:v>
                </c:pt>
                <c:pt idx="1291">
                  <c:v>-89.545000000000002</c:v>
                </c:pt>
                <c:pt idx="1292">
                  <c:v>-92.792000000000002</c:v>
                </c:pt>
                <c:pt idx="1293">
                  <c:v>-88.912999999999997</c:v>
                </c:pt>
                <c:pt idx="1294">
                  <c:v>-90.125</c:v>
                </c:pt>
                <c:pt idx="1295">
                  <c:v>-93.427000000000007</c:v>
                </c:pt>
                <c:pt idx="1296">
                  <c:v>-93.356999999999999</c:v>
                </c:pt>
                <c:pt idx="1297">
                  <c:v>-89.878</c:v>
                </c:pt>
                <c:pt idx="1298">
                  <c:v>-90.692999999999998</c:v>
                </c:pt>
                <c:pt idx="1299">
                  <c:v>-95.165999999999997</c:v>
                </c:pt>
                <c:pt idx="1300">
                  <c:v>-87.222999999999999</c:v>
                </c:pt>
                <c:pt idx="1301">
                  <c:v>-94.778000000000006</c:v>
                </c:pt>
                <c:pt idx="1302">
                  <c:v>-92.01</c:v>
                </c:pt>
                <c:pt idx="1303">
                  <c:v>-98.248000000000005</c:v>
                </c:pt>
                <c:pt idx="1304">
                  <c:v>-102.13</c:v>
                </c:pt>
                <c:pt idx="1305">
                  <c:v>-91.134</c:v>
                </c:pt>
                <c:pt idx="1306">
                  <c:v>-110.58</c:v>
                </c:pt>
                <c:pt idx="1307">
                  <c:v>-91.852999999999994</c:v>
                </c:pt>
                <c:pt idx="1308">
                  <c:v>-90.424000000000007</c:v>
                </c:pt>
                <c:pt idx="1309">
                  <c:v>-89.134</c:v>
                </c:pt>
                <c:pt idx="1310">
                  <c:v>-92.921999999999997</c:v>
                </c:pt>
                <c:pt idx="1311">
                  <c:v>-87.71</c:v>
                </c:pt>
                <c:pt idx="1312">
                  <c:v>-84.635999999999996</c:v>
                </c:pt>
                <c:pt idx="1313">
                  <c:v>-88.231999999999999</c:v>
                </c:pt>
                <c:pt idx="1314">
                  <c:v>-108.07</c:v>
                </c:pt>
                <c:pt idx="1315">
                  <c:v>-87.796999999999997</c:v>
                </c:pt>
                <c:pt idx="1316">
                  <c:v>-89.421999999999997</c:v>
                </c:pt>
                <c:pt idx="1317">
                  <c:v>-85.021000000000001</c:v>
                </c:pt>
                <c:pt idx="1318">
                  <c:v>-94.813999999999993</c:v>
                </c:pt>
                <c:pt idx="1319">
                  <c:v>-89.450999999999993</c:v>
                </c:pt>
                <c:pt idx="1320">
                  <c:v>-94.475999999999999</c:v>
                </c:pt>
                <c:pt idx="1321">
                  <c:v>-94.171999999999997</c:v>
                </c:pt>
                <c:pt idx="1322">
                  <c:v>-88.47</c:v>
                </c:pt>
                <c:pt idx="1323">
                  <c:v>-93.281000000000006</c:v>
                </c:pt>
                <c:pt idx="1324">
                  <c:v>-86.760999999999996</c:v>
                </c:pt>
                <c:pt idx="1325">
                  <c:v>-107.56</c:v>
                </c:pt>
                <c:pt idx="1326">
                  <c:v>-83.712000000000003</c:v>
                </c:pt>
                <c:pt idx="1327">
                  <c:v>-99.891999999999996</c:v>
                </c:pt>
                <c:pt idx="1328">
                  <c:v>-98.274000000000001</c:v>
                </c:pt>
                <c:pt idx="1329">
                  <c:v>-96.069000000000003</c:v>
                </c:pt>
                <c:pt idx="1330">
                  <c:v>-88.637</c:v>
                </c:pt>
                <c:pt idx="1331">
                  <c:v>-88.447999999999993</c:v>
                </c:pt>
                <c:pt idx="1332">
                  <c:v>-93.932000000000002</c:v>
                </c:pt>
                <c:pt idx="1333">
                  <c:v>-97.716999999999999</c:v>
                </c:pt>
                <c:pt idx="1334">
                  <c:v>-88.558000000000007</c:v>
                </c:pt>
                <c:pt idx="1335">
                  <c:v>-90.700999999999993</c:v>
                </c:pt>
                <c:pt idx="1336">
                  <c:v>-95.238</c:v>
                </c:pt>
                <c:pt idx="1337">
                  <c:v>-98.320999999999998</c:v>
                </c:pt>
                <c:pt idx="1338">
                  <c:v>-85.911000000000001</c:v>
                </c:pt>
                <c:pt idx="1339">
                  <c:v>-88.418000000000006</c:v>
                </c:pt>
                <c:pt idx="1340">
                  <c:v>-88.563000000000002</c:v>
                </c:pt>
                <c:pt idx="1341">
                  <c:v>-90.474000000000004</c:v>
                </c:pt>
                <c:pt idx="1342">
                  <c:v>-88.593999999999994</c:v>
                </c:pt>
                <c:pt idx="1343">
                  <c:v>-96.13</c:v>
                </c:pt>
                <c:pt idx="1344">
                  <c:v>-90.225999999999999</c:v>
                </c:pt>
                <c:pt idx="1345">
                  <c:v>-103.55</c:v>
                </c:pt>
                <c:pt idx="1346">
                  <c:v>-88.176000000000002</c:v>
                </c:pt>
                <c:pt idx="1347">
                  <c:v>-102.53</c:v>
                </c:pt>
                <c:pt idx="1348">
                  <c:v>-88.677000000000007</c:v>
                </c:pt>
                <c:pt idx="1349">
                  <c:v>-90.718000000000004</c:v>
                </c:pt>
                <c:pt idx="1350">
                  <c:v>-95.596999999999994</c:v>
                </c:pt>
                <c:pt idx="1351">
                  <c:v>-95.444999999999993</c:v>
                </c:pt>
                <c:pt idx="1352">
                  <c:v>-96.864000000000004</c:v>
                </c:pt>
                <c:pt idx="1353">
                  <c:v>-101.87</c:v>
                </c:pt>
                <c:pt idx="1354">
                  <c:v>-90.819000000000003</c:v>
                </c:pt>
                <c:pt idx="1355">
                  <c:v>-96.114999999999995</c:v>
                </c:pt>
                <c:pt idx="1356">
                  <c:v>-90.534000000000006</c:v>
                </c:pt>
                <c:pt idx="1357">
                  <c:v>-106.09</c:v>
                </c:pt>
                <c:pt idx="1358">
                  <c:v>-87.176000000000002</c:v>
                </c:pt>
                <c:pt idx="1359">
                  <c:v>-101.76</c:v>
                </c:pt>
                <c:pt idx="1360">
                  <c:v>-100.27</c:v>
                </c:pt>
                <c:pt idx="1361">
                  <c:v>-89.061999999999998</c:v>
                </c:pt>
                <c:pt idx="1362">
                  <c:v>-88.716999999999999</c:v>
                </c:pt>
                <c:pt idx="1363">
                  <c:v>-96.322000000000003</c:v>
                </c:pt>
                <c:pt idx="1364">
                  <c:v>-87.861000000000004</c:v>
                </c:pt>
                <c:pt idx="1365">
                  <c:v>-92.662000000000006</c:v>
                </c:pt>
                <c:pt idx="1366">
                  <c:v>-89.504000000000005</c:v>
                </c:pt>
                <c:pt idx="1367">
                  <c:v>-91.311000000000007</c:v>
                </c:pt>
                <c:pt idx="1368">
                  <c:v>-95.227000000000004</c:v>
                </c:pt>
                <c:pt idx="1369">
                  <c:v>-91.363</c:v>
                </c:pt>
                <c:pt idx="1370">
                  <c:v>-89.597999999999999</c:v>
                </c:pt>
                <c:pt idx="1371">
                  <c:v>-97.793000000000006</c:v>
                </c:pt>
                <c:pt idx="1372">
                  <c:v>-90.93</c:v>
                </c:pt>
                <c:pt idx="1373">
                  <c:v>-85.849000000000004</c:v>
                </c:pt>
                <c:pt idx="1374">
                  <c:v>-98.677000000000007</c:v>
                </c:pt>
                <c:pt idx="1375">
                  <c:v>-99.385000000000005</c:v>
                </c:pt>
                <c:pt idx="1376">
                  <c:v>-87.051000000000002</c:v>
                </c:pt>
                <c:pt idx="1377">
                  <c:v>-94.155000000000001</c:v>
                </c:pt>
                <c:pt idx="1378">
                  <c:v>-93.796999999999997</c:v>
                </c:pt>
                <c:pt idx="1379">
                  <c:v>-97.683999999999997</c:v>
                </c:pt>
                <c:pt idx="1380">
                  <c:v>-91.992999999999995</c:v>
                </c:pt>
                <c:pt idx="1381">
                  <c:v>-101.52</c:v>
                </c:pt>
                <c:pt idx="1382">
                  <c:v>-85.566000000000003</c:v>
                </c:pt>
                <c:pt idx="1383">
                  <c:v>-89.975999999999999</c:v>
                </c:pt>
                <c:pt idx="1384">
                  <c:v>-106.08</c:v>
                </c:pt>
                <c:pt idx="1385">
                  <c:v>-93.296000000000006</c:v>
                </c:pt>
                <c:pt idx="1386">
                  <c:v>-93.311999999999998</c:v>
                </c:pt>
                <c:pt idx="1387">
                  <c:v>-87.662999999999997</c:v>
                </c:pt>
                <c:pt idx="1388">
                  <c:v>-91.402000000000001</c:v>
                </c:pt>
                <c:pt idx="1389">
                  <c:v>-89.131</c:v>
                </c:pt>
                <c:pt idx="1390">
                  <c:v>-86.661000000000001</c:v>
                </c:pt>
                <c:pt idx="1391">
                  <c:v>-91.025999999999996</c:v>
                </c:pt>
                <c:pt idx="1392">
                  <c:v>-89.31</c:v>
                </c:pt>
                <c:pt idx="1393">
                  <c:v>-86.518000000000001</c:v>
                </c:pt>
                <c:pt idx="1394">
                  <c:v>-91.649000000000001</c:v>
                </c:pt>
                <c:pt idx="1395">
                  <c:v>-100.08</c:v>
                </c:pt>
                <c:pt idx="1396">
                  <c:v>-86.543999999999997</c:v>
                </c:pt>
                <c:pt idx="1397">
                  <c:v>-94.784000000000006</c:v>
                </c:pt>
                <c:pt idx="1398">
                  <c:v>-93.162999999999997</c:v>
                </c:pt>
                <c:pt idx="1399">
                  <c:v>-85.602999999999994</c:v>
                </c:pt>
                <c:pt idx="1400">
                  <c:v>-95.980999999999995</c:v>
                </c:pt>
                <c:pt idx="1401">
                  <c:v>-92.578999999999994</c:v>
                </c:pt>
                <c:pt idx="1402">
                  <c:v>-99.909000000000006</c:v>
                </c:pt>
                <c:pt idx="1403">
                  <c:v>-89.182000000000002</c:v>
                </c:pt>
                <c:pt idx="1404">
                  <c:v>-90.963999999999999</c:v>
                </c:pt>
                <c:pt idx="1405">
                  <c:v>-88.786000000000001</c:v>
                </c:pt>
                <c:pt idx="1406">
                  <c:v>-92.48</c:v>
                </c:pt>
                <c:pt idx="1407">
                  <c:v>-85.305000000000007</c:v>
                </c:pt>
                <c:pt idx="1408">
                  <c:v>-91.328999999999994</c:v>
                </c:pt>
                <c:pt idx="1409">
                  <c:v>-100.89</c:v>
                </c:pt>
                <c:pt idx="1410">
                  <c:v>-94.628</c:v>
                </c:pt>
                <c:pt idx="1411">
                  <c:v>-93.284999999999997</c:v>
                </c:pt>
                <c:pt idx="1412">
                  <c:v>-84.195999999999998</c:v>
                </c:pt>
                <c:pt idx="1413">
                  <c:v>-95.992999999999995</c:v>
                </c:pt>
                <c:pt idx="1414">
                  <c:v>-95.1</c:v>
                </c:pt>
                <c:pt idx="1415">
                  <c:v>-85.929000000000002</c:v>
                </c:pt>
                <c:pt idx="1416">
                  <c:v>-89.281999999999996</c:v>
                </c:pt>
                <c:pt idx="1417">
                  <c:v>-96.478999999999999</c:v>
                </c:pt>
                <c:pt idx="1418">
                  <c:v>-92.503</c:v>
                </c:pt>
                <c:pt idx="1419">
                  <c:v>-89.75</c:v>
                </c:pt>
                <c:pt idx="1420">
                  <c:v>-90.757000000000005</c:v>
                </c:pt>
                <c:pt idx="1421">
                  <c:v>-97.171999999999997</c:v>
                </c:pt>
                <c:pt idx="1422">
                  <c:v>-88.608000000000004</c:v>
                </c:pt>
                <c:pt idx="1423">
                  <c:v>-91.254999999999995</c:v>
                </c:pt>
                <c:pt idx="1424">
                  <c:v>-91.120999999999995</c:v>
                </c:pt>
                <c:pt idx="1425">
                  <c:v>-90.870999999999995</c:v>
                </c:pt>
                <c:pt idx="1426">
                  <c:v>-87.289000000000001</c:v>
                </c:pt>
                <c:pt idx="1427">
                  <c:v>-95.1</c:v>
                </c:pt>
                <c:pt idx="1428">
                  <c:v>-100.01</c:v>
                </c:pt>
                <c:pt idx="1429">
                  <c:v>-106.03</c:v>
                </c:pt>
                <c:pt idx="1430">
                  <c:v>-101.35</c:v>
                </c:pt>
                <c:pt idx="1431">
                  <c:v>-85.605999999999995</c:v>
                </c:pt>
                <c:pt idx="1432">
                  <c:v>-92.593000000000004</c:v>
                </c:pt>
                <c:pt idx="1433">
                  <c:v>-91.238</c:v>
                </c:pt>
                <c:pt idx="1434">
                  <c:v>-100.04</c:v>
                </c:pt>
                <c:pt idx="1435">
                  <c:v>-95.414000000000001</c:v>
                </c:pt>
                <c:pt idx="1436">
                  <c:v>-85.676000000000002</c:v>
                </c:pt>
                <c:pt idx="1437">
                  <c:v>-94.978999999999999</c:v>
                </c:pt>
                <c:pt idx="1438">
                  <c:v>-94.460999999999999</c:v>
                </c:pt>
                <c:pt idx="1439">
                  <c:v>-99.763000000000005</c:v>
                </c:pt>
                <c:pt idx="1440">
                  <c:v>-94.974000000000004</c:v>
                </c:pt>
                <c:pt idx="1441">
                  <c:v>-85.807000000000002</c:v>
                </c:pt>
                <c:pt idx="1442">
                  <c:v>-93.197999999999993</c:v>
                </c:pt>
                <c:pt idx="1443">
                  <c:v>-102.4</c:v>
                </c:pt>
                <c:pt idx="1444">
                  <c:v>-89.884</c:v>
                </c:pt>
                <c:pt idx="1445">
                  <c:v>-94.617999999999995</c:v>
                </c:pt>
                <c:pt idx="1446">
                  <c:v>-93.474000000000004</c:v>
                </c:pt>
                <c:pt idx="1447">
                  <c:v>-103.59</c:v>
                </c:pt>
                <c:pt idx="1448">
                  <c:v>-90.918000000000006</c:v>
                </c:pt>
                <c:pt idx="1449">
                  <c:v>-95.605999999999995</c:v>
                </c:pt>
                <c:pt idx="1450">
                  <c:v>-90.191000000000003</c:v>
                </c:pt>
                <c:pt idx="1451">
                  <c:v>-96.484999999999999</c:v>
                </c:pt>
                <c:pt idx="1452">
                  <c:v>-87.52</c:v>
                </c:pt>
                <c:pt idx="1453">
                  <c:v>-93.290999999999997</c:v>
                </c:pt>
                <c:pt idx="1454">
                  <c:v>-94.227999999999994</c:v>
                </c:pt>
                <c:pt idx="1455">
                  <c:v>-96.221999999999994</c:v>
                </c:pt>
                <c:pt idx="1456">
                  <c:v>-101.51</c:v>
                </c:pt>
                <c:pt idx="1457">
                  <c:v>-88.266000000000005</c:v>
                </c:pt>
                <c:pt idx="1458">
                  <c:v>-97.658000000000001</c:v>
                </c:pt>
                <c:pt idx="1459">
                  <c:v>-94.340999999999994</c:v>
                </c:pt>
                <c:pt idx="1460">
                  <c:v>-92.474000000000004</c:v>
                </c:pt>
                <c:pt idx="1461">
                  <c:v>-97.995000000000005</c:v>
                </c:pt>
                <c:pt idx="1462">
                  <c:v>-91.412999999999997</c:v>
                </c:pt>
                <c:pt idx="1463">
                  <c:v>-90.760999999999996</c:v>
                </c:pt>
                <c:pt idx="1464">
                  <c:v>-89.638999999999996</c:v>
                </c:pt>
                <c:pt idx="1465">
                  <c:v>-91.331999999999994</c:v>
                </c:pt>
                <c:pt idx="1466">
                  <c:v>-91.004999999999995</c:v>
                </c:pt>
                <c:pt idx="1467">
                  <c:v>-103.21</c:v>
                </c:pt>
                <c:pt idx="1468">
                  <c:v>-89.683999999999997</c:v>
                </c:pt>
                <c:pt idx="1469">
                  <c:v>-87.298000000000002</c:v>
                </c:pt>
                <c:pt idx="1470">
                  <c:v>-90.822999999999993</c:v>
                </c:pt>
                <c:pt idx="1471">
                  <c:v>-99.415000000000006</c:v>
                </c:pt>
                <c:pt idx="1472">
                  <c:v>-91.218999999999994</c:v>
                </c:pt>
                <c:pt idx="1473">
                  <c:v>-89.558999999999997</c:v>
                </c:pt>
                <c:pt idx="1474">
                  <c:v>-96.210999999999999</c:v>
                </c:pt>
                <c:pt idx="1475">
                  <c:v>-91.221999999999994</c:v>
                </c:pt>
                <c:pt idx="1476">
                  <c:v>-88.536000000000001</c:v>
                </c:pt>
                <c:pt idx="1477">
                  <c:v>-91.08</c:v>
                </c:pt>
                <c:pt idx="1478">
                  <c:v>-85.888000000000005</c:v>
                </c:pt>
                <c:pt idx="1479">
                  <c:v>-99.302999999999997</c:v>
                </c:pt>
                <c:pt idx="1480">
                  <c:v>-90.671999999999997</c:v>
                </c:pt>
                <c:pt idx="1481">
                  <c:v>-91.953999999999994</c:v>
                </c:pt>
                <c:pt idx="1482">
                  <c:v>-91.977999999999994</c:v>
                </c:pt>
                <c:pt idx="1483">
                  <c:v>-101.46</c:v>
                </c:pt>
                <c:pt idx="1484">
                  <c:v>-97.076999999999998</c:v>
                </c:pt>
                <c:pt idx="1485">
                  <c:v>-90.317999999999998</c:v>
                </c:pt>
                <c:pt idx="1486">
                  <c:v>-83.242000000000004</c:v>
                </c:pt>
                <c:pt idx="1487">
                  <c:v>-92.585999999999999</c:v>
                </c:pt>
                <c:pt idx="1488">
                  <c:v>-91.177000000000007</c:v>
                </c:pt>
                <c:pt idx="1489">
                  <c:v>-91.606999999999999</c:v>
                </c:pt>
                <c:pt idx="1490">
                  <c:v>-92.429000000000002</c:v>
                </c:pt>
                <c:pt idx="1491">
                  <c:v>-88.034999999999997</c:v>
                </c:pt>
                <c:pt idx="1492">
                  <c:v>-93.02</c:v>
                </c:pt>
                <c:pt idx="1493">
                  <c:v>-83.774000000000001</c:v>
                </c:pt>
                <c:pt idx="1494">
                  <c:v>-94.378</c:v>
                </c:pt>
                <c:pt idx="1495">
                  <c:v>-87.778000000000006</c:v>
                </c:pt>
                <c:pt idx="1496">
                  <c:v>-90.813999999999993</c:v>
                </c:pt>
                <c:pt idx="1497">
                  <c:v>-96.85</c:v>
                </c:pt>
                <c:pt idx="1498">
                  <c:v>-86.855999999999995</c:v>
                </c:pt>
                <c:pt idx="1499">
                  <c:v>-98.168000000000006</c:v>
                </c:pt>
                <c:pt idx="1500">
                  <c:v>-86.474000000000004</c:v>
                </c:pt>
                <c:pt idx="1501">
                  <c:v>-88.025999999999996</c:v>
                </c:pt>
                <c:pt idx="1502">
                  <c:v>-88.593999999999994</c:v>
                </c:pt>
                <c:pt idx="1503">
                  <c:v>-85.334000000000003</c:v>
                </c:pt>
                <c:pt idx="1504">
                  <c:v>-89.977999999999994</c:v>
                </c:pt>
                <c:pt idx="1505">
                  <c:v>-83.608999999999995</c:v>
                </c:pt>
                <c:pt idx="1506">
                  <c:v>-89.536000000000001</c:v>
                </c:pt>
                <c:pt idx="1507">
                  <c:v>-89.039000000000001</c:v>
                </c:pt>
                <c:pt idx="1508">
                  <c:v>-92.120999999999995</c:v>
                </c:pt>
                <c:pt idx="1509">
                  <c:v>-90.233000000000004</c:v>
                </c:pt>
                <c:pt idx="1510">
                  <c:v>-89.977000000000004</c:v>
                </c:pt>
                <c:pt idx="1511">
                  <c:v>-90.372</c:v>
                </c:pt>
                <c:pt idx="1512">
                  <c:v>-88.738</c:v>
                </c:pt>
                <c:pt idx="1513">
                  <c:v>-93.18</c:v>
                </c:pt>
                <c:pt idx="1514">
                  <c:v>-93.662999999999997</c:v>
                </c:pt>
                <c:pt idx="1515">
                  <c:v>-90.594999999999999</c:v>
                </c:pt>
                <c:pt idx="1516">
                  <c:v>-92.591999999999999</c:v>
                </c:pt>
                <c:pt idx="1517">
                  <c:v>-93.784999999999997</c:v>
                </c:pt>
                <c:pt idx="1518">
                  <c:v>-94.924000000000007</c:v>
                </c:pt>
                <c:pt idx="1519">
                  <c:v>-108.9</c:v>
                </c:pt>
                <c:pt idx="1520">
                  <c:v>-91.864000000000004</c:v>
                </c:pt>
                <c:pt idx="1521">
                  <c:v>-103.83</c:v>
                </c:pt>
                <c:pt idx="1522">
                  <c:v>-87.572999999999993</c:v>
                </c:pt>
                <c:pt idx="1523">
                  <c:v>-95.941999999999993</c:v>
                </c:pt>
                <c:pt idx="1524">
                  <c:v>-110.86</c:v>
                </c:pt>
                <c:pt idx="1525">
                  <c:v>-92.701999999999998</c:v>
                </c:pt>
                <c:pt idx="1526">
                  <c:v>-95.555999999999997</c:v>
                </c:pt>
                <c:pt idx="1527">
                  <c:v>-88.494</c:v>
                </c:pt>
                <c:pt idx="1528">
                  <c:v>-94.468000000000004</c:v>
                </c:pt>
                <c:pt idx="1529">
                  <c:v>-87.316999999999993</c:v>
                </c:pt>
                <c:pt idx="1530">
                  <c:v>-95.998000000000005</c:v>
                </c:pt>
                <c:pt idx="1531">
                  <c:v>-92.173000000000002</c:v>
                </c:pt>
                <c:pt idx="1532">
                  <c:v>-92.731999999999999</c:v>
                </c:pt>
                <c:pt idx="1533">
                  <c:v>-93.63</c:v>
                </c:pt>
                <c:pt idx="1534">
                  <c:v>-90.262</c:v>
                </c:pt>
                <c:pt idx="1535">
                  <c:v>-97.695999999999998</c:v>
                </c:pt>
                <c:pt idx="1536">
                  <c:v>-96.378</c:v>
                </c:pt>
                <c:pt idx="1537">
                  <c:v>-91.31</c:v>
                </c:pt>
                <c:pt idx="1538">
                  <c:v>-88.070999999999998</c:v>
                </c:pt>
                <c:pt idx="1539">
                  <c:v>-93.251000000000005</c:v>
                </c:pt>
                <c:pt idx="1540">
                  <c:v>-89.427999999999997</c:v>
                </c:pt>
                <c:pt idx="1541">
                  <c:v>-84.813000000000002</c:v>
                </c:pt>
                <c:pt idx="1542">
                  <c:v>-87.385999999999996</c:v>
                </c:pt>
                <c:pt idx="1543">
                  <c:v>-88.528000000000006</c:v>
                </c:pt>
                <c:pt idx="1544">
                  <c:v>-97.795000000000002</c:v>
                </c:pt>
                <c:pt idx="1545">
                  <c:v>-93.183000000000007</c:v>
                </c:pt>
                <c:pt idx="1546">
                  <c:v>-96.911000000000001</c:v>
                </c:pt>
                <c:pt idx="1547">
                  <c:v>-89.742000000000004</c:v>
                </c:pt>
                <c:pt idx="1548">
                  <c:v>-84.147999999999996</c:v>
                </c:pt>
                <c:pt idx="1549">
                  <c:v>-91.606999999999999</c:v>
                </c:pt>
                <c:pt idx="1550">
                  <c:v>-100.7</c:v>
                </c:pt>
                <c:pt idx="1551">
                  <c:v>-90.872</c:v>
                </c:pt>
                <c:pt idx="1552">
                  <c:v>-86.66</c:v>
                </c:pt>
                <c:pt idx="1553">
                  <c:v>-96.415999999999997</c:v>
                </c:pt>
                <c:pt idx="1554">
                  <c:v>-98.980999999999995</c:v>
                </c:pt>
                <c:pt idx="1555">
                  <c:v>-97.602999999999994</c:v>
                </c:pt>
                <c:pt idx="1556">
                  <c:v>-88.634</c:v>
                </c:pt>
                <c:pt idx="1557">
                  <c:v>-93.863</c:v>
                </c:pt>
                <c:pt idx="1558">
                  <c:v>-93.043999999999997</c:v>
                </c:pt>
                <c:pt idx="1559">
                  <c:v>-100.42</c:v>
                </c:pt>
                <c:pt idx="1560">
                  <c:v>-100.32</c:v>
                </c:pt>
                <c:pt idx="1561">
                  <c:v>-87.706000000000003</c:v>
                </c:pt>
                <c:pt idx="1562">
                  <c:v>-96.433999999999997</c:v>
                </c:pt>
                <c:pt idx="1563">
                  <c:v>-98.224000000000004</c:v>
                </c:pt>
                <c:pt idx="1564">
                  <c:v>-91.606999999999999</c:v>
                </c:pt>
                <c:pt idx="1565">
                  <c:v>-90.44</c:v>
                </c:pt>
                <c:pt idx="1566">
                  <c:v>-92.692999999999998</c:v>
                </c:pt>
                <c:pt idx="1567">
                  <c:v>-94.003</c:v>
                </c:pt>
                <c:pt idx="1568">
                  <c:v>-91.09</c:v>
                </c:pt>
                <c:pt idx="1569">
                  <c:v>-91.92</c:v>
                </c:pt>
                <c:pt idx="1570">
                  <c:v>-87.614000000000004</c:v>
                </c:pt>
                <c:pt idx="1571">
                  <c:v>-91.734999999999999</c:v>
                </c:pt>
                <c:pt idx="1572">
                  <c:v>-94.34</c:v>
                </c:pt>
                <c:pt idx="1573">
                  <c:v>-88.912999999999997</c:v>
                </c:pt>
                <c:pt idx="1574">
                  <c:v>-93.412000000000006</c:v>
                </c:pt>
                <c:pt idx="1575">
                  <c:v>-90.522000000000006</c:v>
                </c:pt>
                <c:pt idx="1576">
                  <c:v>-96.400999999999996</c:v>
                </c:pt>
                <c:pt idx="1577">
                  <c:v>-99.965000000000003</c:v>
                </c:pt>
                <c:pt idx="1578">
                  <c:v>-100.49</c:v>
                </c:pt>
                <c:pt idx="1579">
                  <c:v>-83.135999999999996</c:v>
                </c:pt>
                <c:pt idx="1580">
                  <c:v>-92.656999999999996</c:v>
                </c:pt>
                <c:pt idx="1581">
                  <c:v>-83.924999999999997</c:v>
                </c:pt>
                <c:pt idx="1582">
                  <c:v>-85.201999999999998</c:v>
                </c:pt>
                <c:pt idx="1583">
                  <c:v>-83.01</c:v>
                </c:pt>
                <c:pt idx="1584">
                  <c:v>-88.855999999999995</c:v>
                </c:pt>
                <c:pt idx="1585">
                  <c:v>-93.664000000000001</c:v>
                </c:pt>
                <c:pt idx="1586">
                  <c:v>-92.355000000000004</c:v>
                </c:pt>
                <c:pt idx="1587">
                  <c:v>-88.891000000000005</c:v>
                </c:pt>
                <c:pt idx="1588">
                  <c:v>-94.308999999999997</c:v>
                </c:pt>
                <c:pt idx="1589">
                  <c:v>-87.775000000000006</c:v>
                </c:pt>
                <c:pt idx="1590">
                  <c:v>-94.325999999999993</c:v>
                </c:pt>
                <c:pt idx="1591">
                  <c:v>-95.728999999999999</c:v>
                </c:pt>
                <c:pt idx="1592">
                  <c:v>-92.37</c:v>
                </c:pt>
                <c:pt idx="1593">
                  <c:v>-91.355000000000004</c:v>
                </c:pt>
                <c:pt idx="1594">
                  <c:v>-109.33</c:v>
                </c:pt>
                <c:pt idx="1595">
                  <c:v>-100.57</c:v>
                </c:pt>
                <c:pt idx="1596">
                  <c:v>-88.564999999999998</c:v>
                </c:pt>
                <c:pt idx="1597">
                  <c:v>-96.567999999999998</c:v>
                </c:pt>
                <c:pt idx="1598">
                  <c:v>-96.930999999999997</c:v>
                </c:pt>
                <c:pt idx="1599">
                  <c:v>-94.215999999999994</c:v>
                </c:pt>
                <c:pt idx="1600">
                  <c:v>-93.340999999999994</c:v>
                </c:pt>
                <c:pt idx="1601">
                  <c:v>-93.248000000000005</c:v>
                </c:pt>
                <c:pt idx="1602">
                  <c:v>-98.566000000000003</c:v>
                </c:pt>
                <c:pt idx="1603">
                  <c:v>-104.31</c:v>
                </c:pt>
                <c:pt idx="1604">
                  <c:v>-95.775999999999996</c:v>
                </c:pt>
                <c:pt idx="1605">
                  <c:v>-97.808999999999997</c:v>
                </c:pt>
                <c:pt idx="1606">
                  <c:v>-88.798000000000002</c:v>
                </c:pt>
                <c:pt idx="1607">
                  <c:v>-90.203000000000003</c:v>
                </c:pt>
                <c:pt idx="1608">
                  <c:v>-97.504000000000005</c:v>
                </c:pt>
                <c:pt idx="1609">
                  <c:v>-98.575999999999993</c:v>
                </c:pt>
                <c:pt idx="1610">
                  <c:v>-88.397999999999996</c:v>
                </c:pt>
                <c:pt idx="1611">
                  <c:v>-105.5</c:v>
                </c:pt>
                <c:pt idx="1612">
                  <c:v>-93.445999999999998</c:v>
                </c:pt>
                <c:pt idx="1613">
                  <c:v>-92.730999999999995</c:v>
                </c:pt>
                <c:pt idx="1614">
                  <c:v>-95.763999999999996</c:v>
                </c:pt>
                <c:pt idx="1615">
                  <c:v>-85.757000000000005</c:v>
                </c:pt>
                <c:pt idx="1616">
                  <c:v>-86.435000000000002</c:v>
                </c:pt>
                <c:pt idx="1617">
                  <c:v>-89.039000000000001</c:v>
                </c:pt>
                <c:pt idx="1618">
                  <c:v>-113.84</c:v>
                </c:pt>
                <c:pt idx="1619">
                  <c:v>-92.742999999999995</c:v>
                </c:pt>
                <c:pt idx="1620">
                  <c:v>-92.356999999999999</c:v>
                </c:pt>
                <c:pt idx="1621">
                  <c:v>-92.478999999999999</c:v>
                </c:pt>
                <c:pt idx="1622">
                  <c:v>-98.165000000000006</c:v>
                </c:pt>
                <c:pt idx="1623">
                  <c:v>-99.61</c:v>
                </c:pt>
                <c:pt idx="1624">
                  <c:v>-96.016999999999996</c:v>
                </c:pt>
                <c:pt idx="1625">
                  <c:v>-104.4</c:v>
                </c:pt>
                <c:pt idx="1626">
                  <c:v>-104.8</c:v>
                </c:pt>
                <c:pt idx="1627">
                  <c:v>-88.052999999999997</c:v>
                </c:pt>
                <c:pt idx="1628">
                  <c:v>-108.1</c:v>
                </c:pt>
                <c:pt idx="1629">
                  <c:v>-89.308000000000007</c:v>
                </c:pt>
                <c:pt idx="1630">
                  <c:v>-89.655000000000001</c:v>
                </c:pt>
                <c:pt idx="1631">
                  <c:v>-87.927000000000007</c:v>
                </c:pt>
                <c:pt idx="1632">
                  <c:v>-98.471000000000004</c:v>
                </c:pt>
                <c:pt idx="1633">
                  <c:v>-91.858999999999995</c:v>
                </c:pt>
                <c:pt idx="1634">
                  <c:v>-95.438000000000002</c:v>
                </c:pt>
                <c:pt idx="1635">
                  <c:v>-91.123999999999995</c:v>
                </c:pt>
                <c:pt idx="1636">
                  <c:v>-102.55</c:v>
                </c:pt>
                <c:pt idx="1637">
                  <c:v>-92.721999999999994</c:v>
                </c:pt>
                <c:pt idx="1638">
                  <c:v>-97.247</c:v>
                </c:pt>
                <c:pt idx="1639">
                  <c:v>-95.14</c:v>
                </c:pt>
                <c:pt idx="1640">
                  <c:v>-89.087000000000003</c:v>
                </c:pt>
                <c:pt idx="1641">
                  <c:v>-85.68</c:v>
                </c:pt>
                <c:pt idx="1642">
                  <c:v>-104.57</c:v>
                </c:pt>
                <c:pt idx="1643">
                  <c:v>-119.75</c:v>
                </c:pt>
                <c:pt idx="1644">
                  <c:v>-93.290999999999997</c:v>
                </c:pt>
                <c:pt idx="1645">
                  <c:v>-107.69</c:v>
                </c:pt>
                <c:pt idx="1646">
                  <c:v>-89.489000000000004</c:v>
                </c:pt>
                <c:pt idx="1647">
                  <c:v>-91.429000000000002</c:v>
                </c:pt>
                <c:pt idx="1648">
                  <c:v>-91.052000000000007</c:v>
                </c:pt>
                <c:pt idx="1649">
                  <c:v>-94.141000000000005</c:v>
                </c:pt>
                <c:pt idx="1650">
                  <c:v>-86.006</c:v>
                </c:pt>
                <c:pt idx="1651">
                  <c:v>-98.641999999999996</c:v>
                </c:pt>
                <c:pt idx="1652">
                  <c:v>-88.828999999999994</c:v>
                </c:pt>
                <c:pt idx="1653">
                  <c:v>-89.622</c:v>
                </c:pt>
                <c:pt idx="1654">
                  <c:v>-96.772000000000006</c:v>
                </c:pt>
                <c:pt idx="1655">
                  <c:v>-96.813999999999993</c:v>
                </c:pt>
                <c:pt idx="1656">
                  <c:v>-88.926000000000002</c:v>
                </c:pt>
                <c:pt idx="1657">
                  <c:v>-93.468999999999994</c:v>
                </c:pt>
                <c:pt idx="1658">
                  <c:v>-84.474000000000004</c:v>
                </c:pt>
                <c:pt idx="1659">
                  <c:v>-95.938999999999993</c:v>
                </c:pt>
                <c:pt idx="1660">
                  <c:v>-89.31</c:v>
                </c:pt>
                <c:pt idx="1661">
                  <c:v>-103.47</c:v>
                </c:pt>
                <c:pt idx="1662">
                  <c:v>-96.756</c:v>
                </c:pt>
                <c:pt idx="1663">
                  <c:v>-90.972999999999999</c:v>
                </c:pt>
                <c:pt idx="1664">
                  <c:v>-89.89</c:v>
                </c:pt>
                <c:pt idx="1665">
                  <c:v>-95.332999999999998</c:v>
                </c:pt>
                <c:pt idx="1666">
                  <c:v>-88.75</c:v>
                </c:pt>
                <c:pt idx="1667">
                  <c:v>-93.063999999999993</c:v>
                </c:pt>
                <c:pt idx="1668">
                  <c:v>-94.385000000000005</c:v>
                </c:pt>
                <c:pt idx="1669">
                  <c:v>-89.058000000000007</c:v>
                </c:pt>
                <c:pt idx="1670">
                  <c:v>-94.341999999999999</c:v>
                </c:pt>
                <c:pt idx="1671">
                  <c:v>-98.724000000000004</c:v>
                </c:pt>
                <c:pt idx="1672">
                  <c:v>-86.613</c:v>
                </c:pt>
                <c:pt idx="1673">
                  <c:v>-87.34</c:v>
                </c:pt>
                <c:pt idx="1674">
                  <c:v>-87.100999999999999</c:v>
                </c:pt>
                <c:pt idx="1675">
                  <c:v>-96.311000000000007</c:v>
                </c:pt>
                <c:pt idx="1676">
                  <c:v>-88.328000000000003</c:v>
                </c:pt>
                <c:pt idx="1677">
                  <c:v>-92.819000000000003</c:v>
                </c:pt>
                <c:pt idx="1678">
                  <c:v>-84.286000000000001</c:v>
                </c:pt>
                <c:pt idx="1679">
                  <c:v>-98.352999999999994</c:v>
                </c:pt>
                <c:pt idx="1680">
                  <c:v>-103.23</c:v>
                </c:pt>
                <c:pt idx="1681">
                  <c:v>-89.676000000000002</c:v>
                </c:pt>
                <c:pt idx="1682">
                  <c:v>-92.813999999999993</c:v>
                </c:pt>
                <c:pt idx="1683">
                  <c:v>-99.231999999999999</c:v>
                </c:pt>
                <c:pt idx="1684">
                  <c:v>-87.838999999999999</c:v>
                </c:pt>
                <c:pt idx="1685">
                  <c:v>-93.759</c:v>
                </c:pt>
                <c:pt idx="1686">
                  <c:v>-88.941000000000003</c:v>
                </c:pt>
                <c:pt idx="1687">
                  <c:v>-91.070999999999998</c:v>
                </c:pt>
                <c:pt idx="1688">
                  <c:v>-84.332999999999998</c:v>
                </c:pt>
                <c:pt idx="1689">
                  <c:v>-106.7</c:v>
                </c:pt>
                <c:pt idx="1690">
                  <c:v>-93.483000000000004</c:v>
                </c:pt>
                <c:pt idx="1691">
                  <c:v>-90.1</c:v>
                </c:pt>
                <c:pt idx="1692">
                  <c:v>-92.704999999999998</c:v>
                </c:pt>
                <c:pt idx="1693">
                  <c:v>-100.9</c:v>
                </c:pt>
                <c:pt idx="1694">
                  <c:v>-95.113</c:v>
                </c:pt>
                <c:pt idx="1695">
                  <c:v>-92.698999999999998</c:v>
                </c:pt>
                <c:pt idx="1696">
                  <c:v>-91.32</c:v>
                </c:pt>
                <c:pt idx="1697">
                  <c:v>-85.408000000000001</c:v>
                </c:pt>
                <c:pt idx="1698">
                  <c:v>-92.861999999999995</c:v>
                </c:pt>
                <c:pt idx="1699">
                  <c:v>-91.028999999999996</c:v>
                </c:pt>
                <c:pt idx="1700">
                  <c:v>-89.710999999999999</c:v>
                </c:pt>
                <c:pt idx="1701">
                  <c:v>-96.153999999999996</c:v>
                </c:pt>
                <c:pt idx="1702">
                  <c:v>-84.427000000000007</c:v>
                </c:pt>
                <c:pt idx="1703">
                  <c:v>-102.79</c:v>
                </c:pt>
                <c:pt idx="1704">
                  <c:v>-103.66</c:v>
                </c:pt>
                <c:pt idx="1705">
                  <c:v>-97.741</c:v>
                </c:pt>
                <c:pt idx="1706">
                  <c:v>-101.98</c:v>
                </c:pt>
                <c:pt idx="1707">
                  <c:v>-92.853999999999999</c:v>
                </c:pt>
                <c:pt idx="1708">
                  <c:v>-99.289000000000001</c:v>
                </c:pt>
                <c:pt idx="1709">
                  <c:v>-98.114000000000004</c:v>
                </c:pt>
                <c:pt idx="1710">
                  <c:v>-93.963999999999999</c:v>
                </c:pt>
                <c:pt idx="1711">
                  <c:v>-92.173000000000002</c:v>
                </c:pt>
                <c:pt idx="1712">
                  <c:v>-95.043000000000006</c:v>
                </c:pt>
                <c:pt idx="1713">
                  <c:v>-99.875</c:v>
                </c:pt>
                <c:pt idx="1714">
                  <c:v>-97.652000000000001</c:v>
                </c:pt>
                <c:pt idx="1715">
                  <c:v>-91.45</c:v>
                </c:pt>
                <c:pt idx="1716">
                  <c:v>-94.683000000000007</c:v>
                </c:pt>
                <c:pt idx="1717">
                  <c:v>-98.188999999999993</c:v>
                </c:pt>
                <c:pt idx="1718">
                  <c:v>-96.789000000000001</c:v>
                </c:pt>
                <c:pt idx="1719">
                  <c:v>-98.866</c:v>
                </c:pt>
                <c:pt idx="1720">
                  <c:v>-103.94</c:v>
                </c:pt>
                <c:pt idx="1721">
                  <c:v>-90.787000000000006</c:v>
                </c:pt>
                <c:pt idx="1722">
                  <c:v>-92.662999999999997</c:v>
                </c:pt>
                <c:pt idx="1723">
                  <c:v>-96.046999999999997</c:v>
                </c:pt>
                <c:pt idx="1724">
                  <c:v>-90.257000000000005</c:v>
                </c:pt>
                <c:pt idx="1725">
                  <c:v>-96.86</c:v>
                </c:pt>
                <c:pt idx="1726">
                  <c:v>-96.486999999999995</c:v>
                </c:pt>
                <c:pt idx="1727">
                  <c:v>-93.59</c:v>
                </c:pt>
                <c:pt idx="1728">
                  <c:v>-85.456000000000003</c:v>
                </c:pt>
                <c:pt idx="1729">
                  <c:v>-94.453000000000003</c:v>
                </c:pt>
                <c:pt idx="1730">
                  <c:v>-95.605000000000004</c:v>
                </c:pt>
                <c:pt idx="1731">
                  <c:v>-103.12</c:v>
                </c:pt>
                <c:pt idx="1732">
                  <c:v>-91.551000000000002</c:v>
                </c:pt>
                <c:pt idx="1733">
                  <c:v>-85.474999999999994</c:v>
                </c:pt>
                <c:pt idx="1734">
                  <c:v>-91.781999999999996</c:v>
                </c:pt>
                <c:pt idx="1735">
                  <c:v>-92.084999999999994</c:v>
                </c:pt>
                <c:pt idx="1736">
                  <c:v>-109.22</c:v>
                </c:pt>
                <c:pt idx="1737">
                  <c:v>-94.224000000000004</c:v>
                </c:pt>
                <c:pt idx="1738">
                  <c:v>-91.686999999999998</c:v>
                </c:pt>
                <c:pt idx="1739">
                  <c:v>-96.911000000000001</c:v>
                </c:pt>
                <c:pt idx="1740">
                  <c:v>-93.036000000000001</c:v>
                </c:pt>
                <c:pt idx="1741">
                  <c:v>-99.501000000000005</c:v>
                </c:pt>
                <c:pt idx="1742">
                  <c:v>-94.887</c:v>
                </c:pt>
                <c:pt idx="1743">
                  <c:v>-95.671000000000006</c:v>
                </c:pt>
                <c:pt idx="1744">
                  <c:v>-103.79</c:v>
                </c:pt>
                <c:pt idx="1745">
                  <c:v>-91.935000000000002</c:v>
                </c:pt>
                <c:pt idx="1746">
                  <c:v>-88.858000000000004</c:v>
                </c:pt>
                <c:pt idx="1747">
                  <c:v>-106.79</c:v>
                </c:pt>
                <c:pt idx="1748">
                  <c:v>-108.93</c:v>
                </c:pt>
                <c:pt idx="1749">
                  <c:v>-102.15</c:v>
                </c:pt>
                <c:pt idx="1750">
                  <c:v>-114.75</c:v>
                </c:pt>
                <c:pt idx="1751">
                  <c:v>-94.741</c:v>
                </c:pt>
                <c:pt idx="1752">
                  <c:v>-87.494</c:v>
                </c:pt>
                <c:pt idx="1753">
                  <c:v>-96.506</c:v>
                </c:pt>
                <c:pt idx="1754">
                  <c:v>-101.59</c:v>
                </c:pt>
                <c:pt idx="1755">
                  <c:v>-102.8</c:v>
                </c:pt>
                <c:pt idx="1756">
                  <c:v>-97.762</c:v>
                </c:pt>
                <c:pt idx="1757">
                  <c:v>-90.700999999999993</c:v>
                </c:pt>
                <c:pt idx="1758">
                  <c:v>-101.19</c:v>
                </c:pt>
                <c:pt idx="1759">
                  <c:v>-96.516999999999996</c:v>
                </c:pt>
                <c:pt idx="1760">
                  <c:v>-96.965999999999994</c:v>
                </c:pt>
                <c:pt idx="1761">
                  <c:v>-99.634</c:v>
                </c:pt>
                <c:pt idx="1762">
                  <c:v>-100.22</c:v>
                </c:pt>
                <c:pt idx="1763">
                  <c:v>-91.635000000000005</c:v>
                </c:pt>
                <c:pt idx="1764">
                  <c:v>-86.507000000000005</c:v>
                </c:pt>
                <c:pt idx="1765">
                  <c:v>-98.953000000000003</c:v>
                </c:pt>
                <c:pt idx="1766">
                  <c:v>-91.132000000000005</c:v>
                </c:pt>
                <c:pt idx="1767">
                  <c:v>-90.411000000000001</c:v>
                </c:pt>
                <c:pt idx="1768">
                  <c:v>-91.650999999999996</c:v>
                </c:pt>
                <c:pt idx="1769">
                  <c:v>-94.602000000000004</c:v>
                </c:pt>
                <c:pt idx="1770">
                  <c:v>-99.099000000000004</c:v>
                </c:pt>
                <c:pt idx="1771">
                  <c:v>-99.587999999999994</c:v>
                </c:pt>
                <c:pt idx="1772">
                  <c:v>-83.563999999999993</c:v>
                </c:pt>
                <c:pt idx="1773">
                  <c:v>-101.63</c:v>
                </c:pt>
                <c:pt idx="1774">
                  <c:v>-90.072999999999993</c:v>
                </c:pt>
                <c:pt idx="1775">
                  <c:v>-108.34</c:v>
                </c:pt>
                <c:pt idx="1776">
                  <c:v>-86.061000000000007</c:v>
                </c:pt>
                <c:pt idx="1777">
                  <c:v>-91.637</c:v>
                </c:pt>
                <c:pt idx="1778">
                  <c:v>-87.745000000000005</c:v>
                </c:pt>
                <c:pt idx="1779">
                  <c:v>-94.784000000000006</c:v>
                </c:pt>
                <c:pt idx="1780">
                  <c:v>-90.28</c:v>
                </c:pt>
                <c:pt idx="1781">
                  <c:v>-98.504999999999995</c:v>
                </c:pt>
                <c:pt idx="1782">
                  <c:v>-97.69</c:v>
                </c:pt>
                <c:pt idx="1783">
                  <c:v>-111.55</c:v>
                </c:pt>
                <c:pt idx="1784">
                  <c:v>-92.516000000000005</c:v>
                </c:pt>
                <c:pt idx="1785">
                  <c:v>-97.686999999999998</c:v>
                </c:pt>
                <c:pt idx="1786">
                  <c:v>-95.769000000000005</c:v>
                </c:pt>
                <c:pt idx="1787">
                  <c:v>-97.668000000000006</c:v>
                </c:pt>
                <c:pt idx="1788">
                  <c:v>-100.35</c:v>
                </c:pt>
                <c:pt idx="1789">
                  <c:v>-97.718999999999994</c:v>
                </c:pt>
                <c:pt idx="1790">
                  <c:v>-95.149000000000001</c:v>
                </c:pt>
                <c:pt idx="1791">
                  <c:v>-94.105000000000004</c:v>
                </c:pt>
                <c:pt idx="1792">
                  <c:v>-97.372</c:v>
                </c:pt>
                <c:pt idx="1793">
                  <c:v>-100.36</c:v>
                </c:pt>
                <c:pt idx="1794">
                  <c:v>-88.034999999999997</c:v>
                </c:pt>
                <c:pt idx="1795">
                  <c:v>-97.561000000000007</c:v>
                </c:pt>
                <c:pt idx="1796">
                  <c:v>-92.581999999999994</c:v>
                </c:pt>
                <c:pt idx="1797">
                  <c:v>-90.432000000000002</c:v>
                </c:pt>
                <c:pt idx="1798">
                  <c:v>-98.15</c:v>
                </c:pt>
                <c:pt idx="1799">
                  <c:v>-93.084000000000003</c:v>
                </c:pt>
                <c:pt idx="1800">
                  <c:v>-89.307000000000002</c:v>
                </c:pt>
                <c:pt idx="1801">
                  <c:v>-90.111999999999995</c:v>
                </c:pt>
                <c:pt idx="1802">
                  <c:v>-87.942999999999998</c:v>
                </c:pt>
                <c:pt idx="1803">
                  <c:v>-102.86</c:v>
                </c:pt>
                <c:pt idx="1804">
                  <c:v>-92.715999999999994</c:v>
                </c:pt>
                <c:pt idx="1805">
                  <c:v>-98.453999999999994</c:v>
                </c:pt>
                <c:pt idx="1806">
                  <c:v>-90.085999999999999</c:v>
                </c:pt>
                <c:pt idx="1807">
                  <c:v>-89.444000000000003</c:v>
                </c:pt>
                <c:pt idx="1808">
                  <c:v>-103.09</c:v>
                </c:pt>
                <c:pt idx="1809">
                  <c:v>-96.613</c:v>
                </c:pt>
                <c:pt idx="1810">
                  <c:v>-85.873999999999995</c:v>
                </c:pt>
                <c:pt idx="1811">
                  <c:v>-103.51</c:v>
                </c:pt>
                <c:pt idx="1812">
                  <c:v>-96.929000000000002</c:v>
                </c:pt>
                <c:pt idx="1813">
                  <c:v>-103.81</c:v>
                </c:pt>
                <c:pt idx="1814">
                  <c:v>-94.822999999999993</c:v>
                </c:pt>
                <c:pt idx="1815">
                  <c:v>-92.668000000000006</c:v>
                </c:pt>
                <c:pt idx="1816">
                  <c:v>-89.47</c:v>
                </c:pt>
                <c:pt idx="1817">
                  <c:v>-98.194000000000003</c:v>
                </c:pt>
                <c:pt idx="1818">
                  <c:v>-89.388999999999996</c:v>
                </c:pt>
                <c:pt idx="1819">
                  <c:v>-98.659000000000006</c:v>
                </c:pt>
                <c:pt idx="1820">
                  <c:v>-97.412000000000006</c:v>
                </c:pt>
                <c:pt idx="1821">
                  <c:v>-88.457999999999998</c:v>
                </c:pt>
                <c:pt idx="1822">
                  <c:v>-93.28</c:v>
                </c:pt>
                <c:pt idx="1823">
                  <c:v>-101.02</c:v>
                </c:pt>
                <c:pt idx="1824">
                  <c:v>-95.180999999999997</c:v>
                </c:pt>
                <c:pt idx="1825">
                  <c:v>-91.766999999999996</c:v>
                </c:pt>
                <c:pt idx="1826">
                  <c:v>-88.718999999999994</c:v>
                </c:pt>
                <c:pt idx="1827">
                  <c:v>-99.766000000000005</c:v>
                </c:pt>
                <c:pt idx="1828">
                  <c:v>-84.676000000000002</c:v>
                </c:pt>
                <c:pt idx="1829">
                  <c:v>-95.557000000000002</c:v>
                </c:pt>
                <c:pt idx="1830">
                  <c:v>-87.549000000000007</c:v>
                </c:pt>
                <c:pt idx="1831">
                  <c:v>-97.003</c:v>
                </c:pt>
                <c:pt idx="1832">
                  <c:v>-92.128</c:v>
                </c:pt>
                <c:pt idx="1833">
                  <c:v>-94.213999999999999</c:v>
                </c:pt>
                <c:pt idx="1834">
                  <c:v>-92.081999999999994</c:v>
                </c:pt>
                <c:pt idx="1835">
                  <c:v>-95.804000000000002</c:v>
                </c:pt>
                <c:pt idx="1836">
                  <c:v>-89.763000000000005</c:v>
                </c:pt>
                <c:pt idx="1837">
                  <c:v>-92.881</c:v>
                </c:pt>
                <c:pt idx="1838">
                  <c:v>-90.016999999999996</c:v>
                </c:pt>
                <c:pt idx="1839">
                  <c:v>-92.210999999999999</c:v>
                </c:pt>
                <c:pt idx="1840">
                  <c:v>-106.35</c:v>
                </c:pt>
                <c:pt idx="1841">
                  <c:v>-86.959000000000003</c:v>
                </c:pt>
                <c:pt idx="1842">
                  <c:v>-89.658000000000001</c:v>
                </c:pt>
                <c:pt idx="1843">
                  <c:v>-96.936000000000007</c:v>
                </c:pt>
                <c:pt idx="1844">
                  <c:v>-90.423000000000002</c:v>
                </c:pt>
                <c:pt idx="1845">
                  <c:v>-100.49</c:v>
                </c:pt>
                <c:pt idx="1846">
                  <c:v>-97.125</c:v>
                </c:pt>
                <c:pt idx="1847">
                  <c:v>-101.02</c:v>
                </c:pt>
                <c:pt idx="1848">
                  <c:v>-90.587999999999994</c:v>
                </c:pt>
                <c:pt idx="1849">
                  <c:v>-89.644999999999996</c:v>
                </c:pt>
                <c:pt idx="1850">
                  <c:v>-87.430999999999997</c:v>
                </c:pt>
                <c:pt idx="1851">
                  <c:v>-103.42</c:v>
                </c:pt>
                <c:pt idx="1852">
                  <c:v>-84.823999999999998</c:v>
                </c:pt>
                <c:pt idx="1853">
                  <c:v>-122.96</c:v>
                </c:pt>
                <c:pt idx="1854">
                  <c:v>-92.771000000000001</c:v>
                </c:pt>
                <c:pt idx="1855">
                  <c:v>-100.69</c:v>
                </c:pt>
                <c:pt idx="1856">
                  <c:v>-87.393000000000001</c:v>
                </c:pt>
                <c:pt idx="1857">
                  <c:v>-88.370999999999995</c:v>
                </c:pt>
                <c:pt idx="1858">
                  <c:v>-94.096000000000004</c:v>
                </c:pt>
                <c:pt idx="1859">
                  <c:v>-93.375</c:v>
                </c:pt>
                <c:pt idx="1860">
                  <c:v>-90.875</c:v>
                </c:pt>
                <c:pt idx="1861">
                  <c:v>-89.61</c:v>
                </c:pt>
                <c:pt idx="1862">
                  <c:v>-93.855000000000004</c:v>
                </c:pt>
                <c:pt idx="1863">
                  <c:v>-95.02</c:v>
                </c:pt>
                <c:pt idx="1864">
                  <c:v>-93.941000000000003</c:v>
                </c:pt>
                <c:pt idx="1865">
                  <c:v>-96.100999999999999</c:v>
                </c:pt>
                <c:pt idx="1866">
                  <c:v>-92.974999999999994</c:v>
                </c:pt>
                <c:pt idx="1867">
                  <c:v>-103.23</c:v>
                </c:pt>
                <c:pt idx="1868">
                  <c:v>-101.95</c:v>
                </c:pt>
                <c:pt idx="1869">
                  <c:v>-95.641000000000005</c:v>
                </c:pt>
                <c:pt idx="1870">
                  <c:v>-86.765000000000001</c:v>
                </c:pt>
                <c:pt idx="1871">
                  <c:v>-99.587000000000003</c:v>
                </c:pt>
                <c:pt idx="1872">
                  <c:v>-99.31</c:v>
                </c:pt>
                <c:pt idx="1873">
                  <c:v>-93.936999999999998</c:v>
                </c:pt>
                <c:pt idx="1874">
                  <c:v>-89.602000000000004</c:v>
                </c:pt>
                <c:pt idx="1875">
                  <c:v>-97.088999999999999</c:v>
                </c:pt>
                <c:pt idx="1876">
                  <c:v>-86.4</c:v>
                </c:pt>
                <c:pt idx="1877">
                  <c:v>-108.51</c:v>
                </c:pt>
                <c:pt idx="1878">
                  <c:v>-103.47</c:v>
                </c:pt>
                <c:pt idx="1879">
                  <c:v>-93.647000000000006</c:v>
                </c:pt>
                <c:pt idx="1880">
                  <c:v>-91.337999999999994</c:v>
                </c:pt>
                <c:pt idx="1881">
                  <c:v>-89.355999999999995</c:v>
                </c:pt>
                <c:pt idx="1882">
                  <c:v>-91.247</c:v>
                </c:pt>
                <c:pt idx="1883">
                  <c:v>-95.323999999999998</c:v>
                </c:pt>
                <c:pt idx="1884">
                  <c:v>-86.762</c:v>
                </c:pt>
                <c:pt idx="1885">
                  <c:v>-104.18</c:v>
                </c:pt>
                <c:pt idx="1886">
                  <c:v>-98.88</c:v>
                </c:pt>
                <c:pt idx="1887">
                  <c:v>-92.335999999999999</c:v>
                </c:pt>
                <c:pt idx="1888">
                  <c:v>-93.061999999999998</c:v>
                </c:pt>
                <c:pt idx="1889">
                  <c:v>-93.817999999999998</c:v>
                </c:pt>
                <c:pt idx="1890">
                  <c:v>-98.082999999999998</c:v>
                </c:pt>
                <c:pt idx="1891">
                  <c:v>-92.674999999999997</c:v>
                </c:pt>
                <c:pt idx="1892">
                  <c:v>-90.253</c:v>
                </c:pt>
                <c:pt idx="1893">
                  <c:v>-99.835999999999999</c:v>
                </c:pt>
                <c:pt idx="1894">
                  <c:v>-98.847999999999999</c:v>
                </c:pt>
                <c:pt idx="1895">
                  <c:v>-89.995000000000005</c:v>
                </c:pt>
                <c:pt idx="1896">
                  <c:v>-108.73</c:v>
                </c:pt>
                <c:pt idx="1897">
                  <c:v>-89.114999999999995</c:v>
                </c:pt>
                <c:pt idx="1898">
                  <c:v>-85.344999999999999</c:v>
                </c:pt>
                <c:pt idx="1899">
                  <c:v>-99.221000000000004</c:v>
                </c:pt>
                <c:pt idx="1900">
                  <c:v>-91.489000000000004</c:v>
                </c:pt>
                <c:pt idx="1901">
                  <c:v>-97.8</c:v>
                </c:pt>
                <c:pt idx="1902">
                  <c:v>-88.522000000000006</c:v>
                </c:pt>
                <c:pt idx="1903">
                  <c:v>-101.34</c:v>
                </c:pt>
                <c:pt idx="1904">
                  <c:v>-87.593999999999994</c:v>
                </c:pt>
                <c:pt idx="1905">
                  <c:v>-104.45</c:v>
                </c:pt>
                <c:pt idx="1906">
                  <c:v>-87.795000000000002</c:v>
                </c:pt>
                <c:pt idx="1907">
                  <c:v>-102.02</c:v>
                </c:pt>
                <c:pt idx="1908">
                  <c:v>-96.051000000000002</c:v>
                </c:pt>
                <c:pt idx="1909">
                  <c:v>-96.905000000000001</c:v>
                </c:pt>
                <c:pt idx="1910">
                  <c:v>-90.256</c:v>
                </c:pt>
                <c:pt idx="1911">
                  <c:v>-99.028000000000006</c:v>
                </c:pt>
                <c:pt idx="1912">
                  <c:v>-96.992000000000004</c:v>
                </c:pt>
                <c:pt idx="1913">
                  <c:v>-108.4</c:v>
                </c:pt>
                <c:pt idx="1914">
                  <c:v>-89.885000000000005</c:v>
                </c:pt>
                <c:pt idx="1915">
                  <c:v>-91.629000000000005</c:v>
                </c:pt>
                <c:pt idx="1916">
                  <c:v>-94.741</c:v>
                </c:pt>
                <c:pt idx="1917">
                  <c:v>-88.421999999999997</c:v>
                </c:pt>
                <c:pt idx="1918">
                  <c:v>-100.47</c:v>
                </c:pt>
                <c:pt idx="1919">
                  <c:v>-94.995000000000005</c:v>
                </c:pt>
                <c:pt idx="1920">
                  <c:v>-92.116</c:v>
                </c:pt>
                <c:pt idx="1921">
                  <c:v>-98.418999999999997</c:v>
                </c:pt>
                <c:pt idx="1922">
                  <c:v>-99.378</c:v>
                </c:pt>
                <c:pt idx="1923">
                  <c:v>-90.152000000000001</c:v>
                </c:pt>
                <c:pt idx="1924">
                  <c:v>-87.724000000000004</c:v>
                </c:pt>
                <c:pt idx="1925">
                  <c:v>-115.12</c:v>
                </c:pt>
                <c:pt idx="1926">
                  <c:v>-89.542000000000002</c:v>
                </c:pt>
                <c:pt idx="1927">
                  <c:v>-95.540999999999997</c:v>
                </c:pt>
                <c:pt idx="1928">
                  <c:v>-90.475999999999999</c:v>
                </c:pt>
                <c:pt idx="1929">
                  <c:v>-93.986999999999995</c:v>
                </c:pt>
                <c:pt idx="1930">
                  <c:v>-93.325999999999993</c:v>
                </c:pt>
                <c:pt idx="1931">
                  <c:v>-89.251000000000005</c:v>
                </c:pt>
                <c:pt idx="1932">
                  <c:v>-90.826999999999998</c:v>
                </c:pt>
                <c:pt idx="1933">
                  <c:v>-87.034999999999997</c:v>
                </c:pt>
                <c:pt idx="1934">
                  <c:v>-93.683000000000007</c:v>
                </c:pt>
                <c:pt idx="1935">
                  <c:v>-101.59</c:v>
                </c:pt>
                <c:pt idx="1936">
                  <c:v>-85.870999999999995</c:v>
                </c:pt>
                <c:pt idx="1937">
                  <c:v>-92.144000000000005</c:v>
                </c:pt>
                <c:pt idx="1938">
                  <c:v>-86.325000000000003</c:v>
                </c:pt>
                <c:pt idx="1939">
                  <c:v>-104.19</c:v>
                </c:pt>
                <c:pt idx="1940">
                  <c:v>-90.14</c:v>
                </c:pt>
                <c:pt idx="1941">
                  <c:v>-93.570999999999998</c:v>
                </c:pt>
                <c:pt idx="1942">
                  <c:v>-85.165000000000006</c:v>
                </c:pt>
                <c:pt idx="1943">
                  <c:v>-97.132000000000005</c:v>
                </c:pt>
                <c:pt idx="1944">
                  <c:v>-92.438999999999993</c:v>
                </c:pt>
                <c:pt idx="1945">
                  <c:v>-88.099000000000004</c:v>
                </c:pt>
                <c:pt idx="1946">
                  <c:v>-94.066000000000003</c:v>
                </c:pt>
                <c:pt idx="1947">
                  <c:v>-93.682000000000002</c:v>
                </c:pt>
                <c:pt idx="1948">
                  <c:v>-89.266999999999996</c:v>
                </c:pt>
                <c:pt idx="1949">
                  <c:v>-89.17</c:v>
                </c:pt>
                <c:pt idx="1950">
                  <c:v>-88.120999999999995</c:v>
                </c:pt>
                <c:pt idx="1951">
                  <c:v>-94.602000000000004</c:v>
                </c:pt>
                <c:pt idx="1952">
                  <c:v>-95.915000000000006</c:v>
                </c:pt>
                <c:pt idx="1953">
                  <c:v>-89.082999999999998</c:v>
                </c:pt>
                <c:pt idx="1954">
                  <c:v>-82.703000000000003</c:v>
                </c:pt>
                <c:pt idx="1955">
                  <c:v>-98.772000000000006</c:v>
                </c:pt>
                <c:pt idx="1956">
                  <c:v>-87.9</c:v>
                </c:pt>
                <c:pt idx="1957">
                  <c:v>-95.355999999999995</c:v>
                </c:pt>
                <c:pt idx="1958">
                  <c:v>-93.730999999999995</c:v>
                </c:pt>
                <c:pt idx="1959">
                  <c:v>-93.641000000000005</c:v>
                </c:pt>
                <c:pt idx="1960">
                  <c:v>-101.68</c:v>
                </c:pt>
                <c:pt idx="1961">
                  <c:v>-91.123999999999995</c:v>
                </c:pt>
                <c:pt idx="1962">
                  <c:v>-94.165999999999997</c:v>
                </c:pt>
                <c:pt idx="1963">
                  <c:v>-90.316999999999993</c:v>
                </c:pt>
                <c:pt idx="1964">
                  <c:v>-99.787000000000006</c:v>
                </c:pt>
                <c:pt idx="1965">
                  <c:v>-91.866</c:v>
                </c:pt>
                <c:pt idx="1966">
                  <c:v>-91.298000000000002</c:v>
                </c:pt>
                <c:pt idx="1967">
                  <c:v>-89.822999999999993</c:v>
                </c:pt>
                <c:pt idx="1968">
                  <c:v>-91.116</c:v>
                </c:pt>
                <c:pt idx="1969">
                  <c:v>-85.379000000000005</c:v>
                </c:pt>
                <c:pt idx="1970">
                  <c:v>-90.534999999999997</c:v>
                </c:pt>
                <c:pt idx="1971">
                  <c:v>-104.1</c:v>
                </c:pt>
                <c:pt idx="1972">
                  <c:v>-94.531999999999996</c:v>
                </c:pt>
                <c:pt idx="1973">
                  <c:v>-94.308000000000007</c:v>
                </c:pt>
                <c:pt idx="1974">
                  <c:v>-92.448999999999998</c:v>
                </c:pt>
                <c:pt idx="1975">
                  <c:v>-88.176000000000002</c:v>
                </c:pt>
                <c:pt idx="1976">
                  <c:v>-90.123999999999995</c:v>
                </c:pt>
                <c:pt idx="1977">
                  <c:v>-89.668000000000006</c:v>
                </c:pt>
                <c:pt idx="1978">
                  <c:v>-89.56</c:v>
                </c:pt>
                <c:pt idx="1979">
                  <c:v>-87.53</c:v>
                </c:pt>
                <c:pt idx="1980">
                  <c:v>-94.14</c:v>
                </c:pt>
                <c:pt idx="1981">
                  <c:v>-100.11</c:v>
                </c:pt>
                <c:pt idx="1982">
                  <c:v>-90.846999999999994</c:v>
                </c:pt>
                <c:pt idx="1983">
                  <c:v>-100.62</c:v>
                </c:pt>
                <c:pt idx="1984">
                  <c:v>-90.742999999999995</c:v>
                </c:pt>
                <c:pt idx="1985">
                  <c:v>-94.388000000000005</c:v>
                </c:pt>
                <c:pt idx="1986">
                  <c:v>-92.948999999999998</c:v>
                </c:pt>
                <c:pt idx="1987">
                  <c:v>-91.766000000000005</c:v>
                </c:pt>
                <c:pt idx="1988">
                  <c:v>-91.885999999999996</c:v>
                </c:pt>
                <c:pt idx="1989">
                  <c:v>-91.171000000000006</c:v>
                </c:pt>
                <c:pt idx="1990">
                  <c:v>-82.822000000000003</c:v>
                </c:pt>
                <c:pt idx="1991">
                  <c:v>-104.28</c:v>
                </c:pt>
                <c:pt idx="1992">
                  <c:v>-88.838999999999999</c:v>
                </c:pt>
                <c:pt idx="1993">
                  <c:v>-89.486999999999995</c:v>
                </c:pt>
                <c:pt idx="1994">
                  <c:v>-82.665999999999997</c:v>
                </c:pt>
                <c:pt idx="1995">
                  <c:v>-101.82</c:v>
                </c:pt>
                <c:pt idx="1996">
                  <c:v>-88.965999999999994</c:v>
                </c:pt>
                <c:pt idx="1997">
                  <c:v>-100.14</c:v>
                </c:pt>
                <c:pt idx="1998">
                  <c:v>-89.191999999999993</c:v>
                </c:pt>
                <c:pt idx="1999">
                  <c:v>-109.98</c:v>
                </c:pt>
                <c:pt idx="2000">
                  <c:v>-90.105999999999995</c:v>
                </c:pt>
                <c:pt idx="2001">
                  <c:v>-93.421000000000006</c:v>
                </c:pt>
                <c:pt idx="2002">
                  <c:v>-105.93</c:v>
                </c:pt>
                <c:pt idx="2003">
                  <c:v>-89.486999999999995</c:v>
                </c:pt>
                <c:pt idx="2004">
                  <c:v>-103.34</c:v>
                </c:pt>
                <c:pt idx="2005">
                  <c:v>-83.715999999999994</c:v>
                </c:pt>
                <c:pt idx="2006">
                  <c:v>-86.823999999999998</c:v>
                </c:pt>
                <c:pt idx="2007">
                  <c:v>-94.33</c:v>
                </c:pt>
                <c:pt idx="2008">
                  <c:v>-90.724999999999994</c:v>
                </c:pt>
                <c:pt idx="2009">
                  <c:v>-87.096000000000004</c:v>
                </c:pt>
                <c:pt idx="2010">
                  <c:v>-87.778999999999996</c:v>
                </c:pt>
                <c:pt idx="2011">
                  <c:v>-99.775999999999996</c:v>
                </c:pt>
                <c:pt idx="2012">
                  <c:v>-90.415000000000006</c:v>
                </c:pt>
                <c:pt idx="2013">
                  <c:v>-99.284999999999997</c:v>
                </c:pt>
                <c:pt idx="2014">
                  <c:v>-87.995999999999995</c:v>
                </c:pt>
                <c:pt idx="2015">
                  <c:v>-89.105999999999995</c:v>
                </c:pt>
                <c:pt idx="2016">
                  <c:v>-89.210999999999999</c:v>
                </c:pt>
                <c:pt idx="2017">
                  <c:v>-93.938000000000002</c:v>
                </c:pt>
                <c:pt idx="2018">
                  <c:v>-86.344999999999999</c:v>
                </c:pt>
                <c:pt idx="2019">
                  <c:v>-86.932000000000002</c:v>
                </c:pt>
                <c:pt idx="2020">
                  <c:v>-86.087999999999994</c:v>
                </c:pt>
                <c:pt idx="2021">
                  <c:v>-80.69</c:v>
                </c:pt>
                <c:pt idx="2022">
                  <c:v>-82.471000000000004</c:v>
                </c:pt>
                <c:pt idx="2023">
                  <c:v>-80.367999999999995</c:v>
                </c:pt>
                <c:pt idx="2024">
                  <c:v>-83.506</c:v>
                </c:pt>
                <c:pt idx="2025">
                  <c:v>-97.055000000000007</c:v>
                </c:pt>
                <c:pt idx="2026">
                  <c:v>-100.64</c:v>
                </c:pt>
                <c:pt idx="2027">
                  <c:v>-87.715999999999994</c:v>
                </c:pt>
                <c:pt idx="2028">
                  <c:v>-81.72</c:v>
                </c:pt>
                <c:pt idx="2029">
                  <c:v>-84.183000000000007</c:v>
                </c:pt>
                <c:pt idx="2030">
                  <c:v>-83.718999999999994</c:v>
                </c:pt>
                <c:pt idx="2031">
                  <c:v>-90.03</c:v>
                </c:pt>
                <c:pt idx="2032">
                  <c:v>-77.995000000000005</c:v>
                </c:pt>
                <c:pt idx="2033">
                  <c:v>-83.313000000000002</c:v>
                </c:pt>
                <c:pt idx="2034">
                  <c:v>-81.171999999999997</c:v>
                </c:pt>
                <c:pt idx="2035">
                  <c:v>-86.88</c:v>
                </c:pt>
                <c:pt idx="2036">
                  <c:v>-77.977000000000004</c:v>
                </c:pt>
                <c:pt idx="2037">
                  <c:v>-80.233999999999995</c:v>
                </c:pt>
                <c:pt idx="2038">
                  <c:v>-81.347999999999999</c:v>
                </c:pt>
                <c:pt idx="2039">
                  <c:v>-84.066000000000003</c:v>
                </c:pt>
                <c:pt idx="2040">
                  <c:v>-81.819999999999993</c:v>
                </c:pt>
                <c:pt idx="2041">
                  <c:v>-79.421999999999997</c:v>
                </c:pt>
                <c:pt idx="2042">
                  <c:v>-82.153000000000006</c:v>
                </c:pt>
                <c:pt idx="2043">
                  <c:v>-84.576999999999998</c:v>
                </c:pt>
                <c:pt idx="2044">
                  <c:v>-81.13</c:v>
                </c:pt>
                <c:pt idx="2045">
                  <c:v>-76.173000000000002</c:v>
                </c:pt>
                <c:pt idx="2046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793216"/>
        <c:axId val="172811776"/>
      </c:scatterChart>
      <c:valAx>
        <c:axId val="172793216"/>
        <c:scaling>
          <c:orientation val="minMax"/>
          <c:max val="4.0999999999999996"/>
          <c:min val="0"/>
        </c:scaling>
        <c:delete val="0"/>
        <c:axPos val="b"/>
        <c:majorGridlines>
          <c:spPr>
            <a:ln>
              <a:solidFill>
                <a:schemeClr val="bg1">
                  <a:lumMod val="85000"/>
                </a:schemeClr>
              </a:solidFill>
              <a:prstDash val="dash"/>
            </a:ln>
          </c:spPr>
        </c:majorGridlines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Frequency (MHz)</a:t>
                </a:r>
              </a:p>
            </c:rich>
          </c:tx>
          <c:overlay val="0"/>
        </c:title>
        <c:numFmt formatCode="#,##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72811776"/>
        <c:crossesAt val="-100"/>
        <c:crossBetween val="midCat"/>
        <c:majorUnit val="1"/>
      </c:valAx>
      <c:valAx>
        <c:axId val="172811776"/>
        <c:scaling>
          <c:orientation val="minMax"/>
          <c:min val="-100"/>
        </c:scaling>
        <c:delete val="0"/>
        <c:axPos val="l"/>
        <c:majorGridlines>
          <c:spPr>
            <a:ln>
              <a:solidFill>
                <a:schemeClr val="bg1">
                  <a:lumMod val="85000"/>
                </a:schemeClr>
              </a:solidFill>
              <a:prstDash val="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Magnitude (dB)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72793216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547247362791731"/>
          <c:y val="5.1400554097404488E-2"/>
          <c:w val="0.79567650245246213"/>
          <c:h val="0.7984070952284128"/>
        </c:manualLayout>
      </c:layout>
      <c:scatterChart>
        <c:scatterStyle val="lineMarker"/>
        <c:varyColors val="0"/>
        <c:ser>
          <c:idx val="0"/>
          <c:order val="0"/>
          <c:tx>
            <c:strRef>
              <c:f>'SNDR Plot'!$B$21</c:f>
              <c:strCache>
                <c:ptCount val="1"/>
                <c:pt idx="0">
                  <c:v>ENOB @ 0.8V VDD</c:v>
                </c:pt>
              </c:strCache>
            </c:strRef>
          </c:tx>
          <c:spPr>
            <a:ln>
              <a:solidFill>
                <a:srgbClr val="FF0000"/>
              </a:solidFill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'SNDR Plot'!$A$22:$A$26</c:f>
              <c:numCache>
                <c:formatCode>General</c:formatCode>
                <c:ptCount val="5"/>
                <c:pt idx="0">
                  <c:v>0.5</c:v>
                </c:pt>
                <c:pt idx="1">
                  <c:v>4</c:v>
                </c:pt>
                <c:pt idx="2">
                  <c:v>8</c:v>
                </c:pt>
                <c:pt idx="3">
                  <c:v>20</c:v>
                </c:pt>
                <c:pt idx="4">
                  <c:v>40</c:v>
                </c:pt>
              </c:numCache>
            </c:numRef>
          </c:xVal>
          <c:yVal>
            <c:numRef>
              <c:f>'SNDR Plot'!$B$22:$B$26</c:f>
              <c:numCache>
                <c:formatCode>General</c:formatCode>
                <c:ptCount val="5"/>
                <c:pt idx="1">
                  <c:v>9.3040000000000003</c:v>
                </c:pt>
                <c:pt idx="2">
                  <c:v>9.2780000000000005</c:v>
                </c:pt>
                <c:pt idx="3">
                  <c:v>8.5500000000000007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'SNDR Plot'!$C$21</c:f>
              <c:strCache>
                <c:ptCount val="1"/>
                <c:pt idx="0">
                  <c:v>ENOB @ 1.2V VDD</c:v>
                </c:pt>
              </c:strCache>
            </c:strRef>
          </c:tx>
          <c:marker>
            <c:symbol val="square"/>
            <c:size val="7"/>
          </c:marker>
          <c:dLbls>
            <c:dLbl>
              <c:idx val="1"/>
              <c:layout>
                <c:manualLayout>
                  <c:x val="-1.1494252873563218E-2"/>
                  <c:y val="-6.4814915376957188E-2"/>
                </c:manualLayout>
              </c:layout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2"/>
              <c:layout>
                <c:manualLayout>
                  <c:x val="-2.7586206896551741E-2"/>
                  <c:y val="-5.5555555555555462E-2"/>
                </c:manualLayout>
              </c:layout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3"/>
              <c:layout>
                <c:manualLayout>
                  <c:x val="-3.2183908045977067E-2"/>
                  <c:y val="-6.5134099616858232E-2"/>
                </c:manualLayout>
              </c:layout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4"/>
              <c:layout>
                <c:manualLayout>
                  <c:x val="-5.5268029445811377E-2"/>
                  <c:y val="-0.10344827586206895"/>
                </c:manualLayout>
              </c:layout>
              <c:showLegendKey val="0"/>
              <c:showVal val="0"/>
              <c:showCatName val="1"/>
              <c:showSerName val="0"/>
              <c:showPercent val="0"/>
              <c:showBubbleSize val="0"/>
            </c:dLbl>
            <c:txPr>
              <a:bodyPr/>
              <a:lstStyle/>
              <a:p>
                <a:pPr>
                  <a:defRPr sz="1400" b="1"/>
                </a:pPr>
                <a:endParaRPr lang="en-US"/>
              </a:p>
            </c:txPr>
            <c:showLegendKey val="0"/>
            <c:showVal val="0"/>
            <c:showCatName val="1"/>
            <c:showSerName val="0"/>
            <c:showPercent val="0"/>
            <c:showBubbleSize val="0"/>
            <c:showLeaderLines val="0"/>
          </c:dLbls>
          <c:xVal>
            <c:numRef>
              <c:f>'SNDR Plot'!$A$22:$A$26</c:f>
              <c:numCache>
                <c:formatCode>General</c:formatCode>
                <c:ptCount val="5"/>
                <c:pt idx="0">
                  <c:v>0.5</c:v>
                </c:pt>
                <c:pt idx="1">
                  <c:v>4</c:v>
                </c:pt>
                <c:pt idx="2">
                  <c:v>8</c:v>
                </c:pt>
                <c:pt idx="3">
                  <c:v>20</c:v>
                </c:pt>
                <c:pt idx="4">
                  <c:v>40</c:v>
                </c:pt>
              </c:numCache>
            </c:numRef>
          </c:xVal>
          <c:yVal>
            <c:numRef>
              <c:f>'SNDR Plot'!$C$22:$C$26</c:f>
              <c:numCache>
                <c:formatCode>General</c:formatCode>
                <c:ptCount val="5"/>
                <c:pt idx="1">
                  <c:v>9.6280000000000001</c:v>
                </c:pt>
                <c:pt idx="2">
                  <c:v>9.61</c:v>
                </c:pt>
                <c:pt idx="3">
                  <c:v>8.9600000000000009</c:v>
                </c:pt>
                <c:pt idx="4">
                  <c:v>7.934999999999999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2978944"/>
        <c:axId val="172980864"/>
      </c:scatterChart>
      <c:valAx>
        <c:axId val="172978944"/>
        <c:scaling>
          <c:logBase val="10"/>
          <c:orientation val="minMax"/>
          <c:max val="40"/>
          <c:min val="4"/>
        </c:scaling>
        <c:delete val="0"/>
        <c:axPos val="b"/>
        <c:majorGridlines>
          <c:spPr>
            <a:ln>
              <a:solidFill>
                <a:schemeClr val="bg1">
                  <a:lumMod val="65000"/>
                </a:schemeClr>
              </a:solidFill>
            </a:ln>
          </c:spPr>
        </c:majorGridlines>
        <c:minorGridlines>
          <c:spPr>
            <a:ln>
              <a:solidFill>
                <a:schemeClr val="bg1">
                  <a:lumMod val="95000"/>
                </a:schemeClr>
              </a:solidFill>
            </a:ln>
          </c:spPr>
        </c:minorGridlines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Sampling Clock Frequency (MHz)</a:t>
                </a:r>
              </a:p>
            </c:rich>
          </c:tx>
          <c:layout>
            <c:manualLayout>
              <c:xMode val="edge"/>
              <c:yMode val="edge"/>
              <c:x val="0.18436722886285228"/>
              <c:y val="0.92287675583216122"/>
            </c:manualLayout>
          </c:layout>
          <c:overlay val="0"/>
        </c:title>
        <c:numFmt formatCode="General" sourceLinked="1"/>
        <c:majorTickMark val="out"/>
        <c:minorTickMark val="out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72980864"/>
        <c:crosses val="autoZero"/>
        <c:crossBetween val="midCat"/>
        <c:majorUnit val="10"/>
        <c:minorUnit val="10"/>
      </c:valAx>
      <c:valAx>
        <c:axId val="172980864"/>
        <c:scaling>
          <c:orientation val="minMax"/>
          <c:max val="10"/>
          <c:min val="7"/>
        </c:scaling>
        <c:delete val="0"/>
        <c:axPos val="l"/>
        <c:majorGridlines>
          <c:spPr>
            <a:ln>
              <a:solidFill>
                <a:schemeClr val="bg1">
                  <a:lumMod val="75000"/>
                </a:schemeClr>
              </a:solidFill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Effective Number of Bits (ENOB)</a:t>
                </a:r>
              </a:p>
            </c:rich>
          </c:tx>
          <c:layout>
            <c:manualLayout>
              <c:xMode val="edge"/>
              <c:yMode val="edge"/>
              <c:x val="1.3361118541884313E-2"/>
              <c:y val="9.5328768501613023E-2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72978944"/>
        <c:crossesAt val="0.1"/>
        <c:crossBetween val="midCat"/>
      </c:valAx>
    </c:plotArea>
    <c:legend>
      <c:legendPos val="r"/>
      <c:layout>
        <c:manualLayout>
          <c:xMode val="edge"/>
          <c:yMode val="edge"/>
          <c:x val="0.17903479857949195"/>
          <c:y val="0.60203871477592641"/>
          <c:w val="0.4972804904832131"/>
          <c:h val="0.2157302228473566"/>
        </c:manualLayout>
      </c:layout>
      <c:overlay val="0"/>
      <c:spPr>
        <a:solidFill>
          <a:schemeClr val="bg1"/>
        </a:solidFill>
      </c:spPr>
      <c:txPr>
        <a:bodyPr/>
        <a:lstStyle/>
        <a:p>
          <a:pPr>
            <a:defRPr sz="1400" b="1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Times New Roman" pitchFamily="18" charset="0"/>
                <a:ea typeface="Arial Unicode MS" pitchFamily="50" charset="-128"/>
                <a:cs typeface="Arial Unicode MS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30813" y="0"/>
            <a:ext cx="40036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Times New Roman" pitchFamily="18" charset="0"/>
                <a:ea typeface="Arial Unicode MS" pitchFamily="50" charset="-128"/>
                <a:cs typeface="Arial Unicode MS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657975"/>
            <a:ext cx="4002088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Times New Roman" pitchFamily="18" charset="0"/>
                <a:ea typeface="Arial Unicode MS" pitchFamily="50" charset="-128"/>
                <a:cs typeface="Arial Unicode MS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30813" y="6657975"/>
            <a:ext cx="4003675" cy="350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Times New Roman" pitchFamily="18" charset="0"/>
                <a:ea typeface="Arial Unicode MS" pitchFamily="50" charset="-128"/>
                <a:cs typeface="Arial Unicode MS" pitchFamily="50" charset="-128"/>
              </a:defRPr>
            </a:lvl1pPr>
          </a:lstStyle>
          <a:p>
            <a:pPr>
              <a:defRPr/>
            </a:pPr>
            <a:fld id="{B029E806-4B5F-40D5-B9CC-8234EC9FD3A6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515697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02088" cy="344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Tx/>
              <a:buChar char="•"/>
              <a:defRPr sz="1200">
                <a:ea typeface="Arial Unicode MS" pitchFamily="50" charset="-128"/>
                <a:cs typeface="Arial Unicode MS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03825" y="0"/>
            <a:ext cx="4002088" cy="344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FontTx/>
              <a:buChar char="•"/>
              <a:defRPr sz="1200">
                <a:ea typeface="Arial Unicode MS" pitchFamily="50" charset="-128"/>
                <a:cs typeface="Arial Unicode MS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41625" y="517525"/>
            <a:ext cx="3522663" cy="26431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00150" y="3333750"/>
            <a:ext cx="6805613" cy="3160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65913"/>
            <a:ext cx="4002088" cy="344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20000"/>
              </a:spcBef>
              <a:buFontTx/>
              <a:buChar char="•"/>
              <a:defRPr sz="1200">
                <a:ea typeface="Arial Unicode MS" pitchFamily="50" charset="-128"/>
                <a:cs typeface="Arial Unicode MS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03825" y="6665913"/>
            <a:ext cx="4002088" cy="3444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20000"/>
              </a:spcBef>
              <a:buFontTx/>
              <a:buChar char="•"/>
              <a:defRPr sz="1200">
                <a:ea typeface="Arial Unicode MS" pitchFamily="50" charset="-128"/>
                <a:cs typeface="Arial Unicode MS" pitchFamily="50" charset="-128"/>
              </a:defRPr>
            </a:lvl1pPr>
          </a:lstStyle>
          <a:p>
            <a:pPr>
              <a:defRPr/>
            </a:pPr>
            <a:fld id="{66FC2412-3B8D-47D2-835D-4123C02D3E6D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360613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8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rab</a:t>
            </a:r>
            <a:r>
              <a:rPr lang="en-US" baseline="0" dirty="0" smtClean="0"/>
              <a:t> Coffee/Snacks and Settle in</a:t>
            </a:r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2998A6-B0AD-4D78-AF96-462355A1EF2D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ITRS</a:t>
            </a:r>
            <a:r>
              <a:rPr lang="en-US" baseline="0" dirty="0" smtClean="0"/>
              <a:t> Grand Challenges: High performance and low-cost RF and Analog/Mixed Signal Solutions – Including in ever shrinking technology nodes</a:t>
            </a:r>
            <a:endParaRPr lang="en-US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307DB104-9C4A-48AC-81C7-4C6C6DD0EA38}" type="slidenum">
              <a:rPr lang="ja-JP" altLang="en-US" sz="1200" smtClean="0"/>
              <a:pPr/>
              <a:t>6</a:t>
            </a:fld>
            <a:endParaRPr lang="en-US" altLang="ja-JP" sz="120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 smtClean="0"/>
              <a:t>ITRS</a:t>
            </a:r>
            <a:r>
              <a:rPr lang="en-US" baseline="0" dirty="0" smtClean="0"/>
              <a:t> Grand Challenges: High performance and low-cost RF and Analog/Mixed Signal Solutions – Including in ever shrinking technology nodes</a:t>
            </a:r>
            <a:endParaRPr lang="en-US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307DB104-9C4A-48AC-81C7-4C6C6DD0EA38}" type="slidenum">
              <a:rPr lang="ja-JP" altLang="en-US" sz="1200" smtClean="0"/>
              <a:pPr/>
              <a:t>7</a:t>
            </a:fld>
            <a:endParaRPr lang="en-US" altLang="ja-JP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C5B34ED6-30A2-44CF-9A6A-00C9D3326168}" type="slidenum">
              <a:rPr lang="ja-JP" altLang="en-US" sz="1200" smtClean="0"/>
              <a:pPr/>
              <a:t>9</a:t>
            </a:fld>
            <a:endParaRPr lang="en-US" altLang="ja-JP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435376F9-289A-4530-912A-F8CF19917739}" type="slidenum">
              <a:rPr lang="ja-JP" altLang="en-US" sz="1200" smtClean="0"/>
              <a:pPr/>
              <a:t>14</a:t>
            </a:fld>
            <a:endParaRPr lang="en-US" altLang="ja-JP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Fix Delay references to match stages</a:t>
            </a:r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693B49BE-F6DD-4ACF-A88B-EE7C380D94B6}" type="slidenum">
              <a:rPr lang="ja-JP" altLang="en-US" sz="1200" smtClean="0"/>
              <a:pPr/>
              <a:t>21</a:t>
            </a:fld>
            <a:endParaRPr lang="en-US" altLang="ja-JP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Fix Delay references to match stages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9AE06A52-E721-4410-912A-DF4F12D762F2}" type="slidenum">
              <a:rPr lang="ja-JP" altLang="en-US" sz="1200" smtClean="0"/>
              <a:pPr/>
              <a:t>22</a:t>
            </a:fld>
            <a:endParaRPr lang="en-US" altLang="ja-JP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94C42360-80B0-471A-B027-332C5266D617}" type="slidenum">
              <a:rPr lang="en-US" sz="1200" smtClean="0"/>
              <a:pPr/>
              <a:t>51</a:t>
            </a:fld>
            <a:endParaRPr lang="en-US" sz="120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5F9DAE4A-83E5-4AE7-999E-888EA0F9F7A1}" type="slidenum">
              <a:rPr lang="en-US" sz="1200" smtClean="0"/>
              <a:pPr/>
              <a:t>52</a:t>
            </a:fld>
            <a:endParaRPr lang="en-US" sz="12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66778-CD5F-44C4-8CB5-2A8DB3907852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2671939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1F2914-D6E9-4F77-91E1-EAA845479E5C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636866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858000" y="219075"/>
            <a:ext cx="2286000" cy="56261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0" y="219075"/>
            <a:ext cx="6705600" cy="56261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4FC9D9-CAC1-4AF4-B4AC-B74F4E221CF6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26045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3A6C2-2E0F-433F-91DC-539178367DED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7298354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E30CDD-2EAD-47EF-8CBD-F1CAE97B7AA7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60856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196975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3D2F8-F6C1-4ACA-9567-65B91DD404CA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208594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99389-AA3C-4B8C-94CE-929FA676D302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09205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9F430-5B7A-4783-9E51-B54118280AA8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841777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DFFDC-AE3E-4148-ABA6-B8CB7D009576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584576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2E04AC-CCA6-4B3C-8ABC-0E60A7998FCE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420357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E6D8A-A554-4F77-B866-A71F9A4FD552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044906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16632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96975"/>
            <a:ext cx="77724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bg2"/>
                </a:solidFill>
                <a:ea typeface="Arial Unicode MS" pitchFamily="50" charset="-128"/>
                <a:cs typeface="Arial Unicode MS" pitchFamily="50" charset="-128"/>
              </a:defRPr>
            </a:lvl1pPr>
          </a:lstStyle>
          <a:p>
            <a:pPr>
              <a:defRPr/>
            </a:pPr>
            <a:fld id="{2F380D8F-8A1C-40B7-9A21-F64447D50DF0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1029" name="Rectangle 7"/>
          <p:cNvSpPr>
            <a:spLocks noChangeArrowheads="1"/>
          </p:cNvSpPr>
          <p:nvPr userDrawn="1"/>
        </p:nvSpPr>
        <p:spPr bwMode="auto">
          <a:xfrm>
            <a:off x="0" y="836712"/>
            <a:ext cx="9144000" cy="889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bg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bg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bg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.bin"/><Relationship Id="rId4" Type="http://schemas.openxmlformats.org/officeDocument/2006/relationships/chart" Target="../charts/char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8.xml"/><Relationship Id="rId2" Type="http://schemas.openxmlformats.org/officeDocument/2006/relationships/chart" Target="../charts/chart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0.xml"/><Relationship Id="rId2" Type="http://schemas.openxmlformats.org/officeDocument/2006/relationships/chart" Target="../charts/chart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chart" Target="../charts/chart1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2.xml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jpg"/><Relationship Id="rId7" Type="http://schemas.openxmlformats.org/officeDocument/2006/relationships/image" Target="../media/image7.jp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g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3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5.xml"/><Relationship Id="rId2" Type="http://schemas.openxmlformats.org/officeDocument/2006/relationships/chart" Target="../charts/chart1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7.xml"/><Relationship Id="rId2" Type="http://schemas.openxmlformats.org/officeDocument/2006/relationships/chart" Target="../charts/chart16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emf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8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332656"/>
            <a:ext cx="9144000" cy="1470025"/>
          </a:xfrm>
        </p:spPr>
        <p:txBody>
          <a:bodyPr>
            <a:noAutofit/>
          </a:bodyPr>
          <a:lstStyle/>
          <a:p>
            <a:r>
              <a:rPr lang="en-US" altLang="ja-JP" sz="4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ime and Statistical </a:t>
            </a:r>
            <a:r>
              <a:rPr lang="en-US" altLang="ja-JP" sz="44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nformation </a:t>
            </a:r>
            <a:r>
              <a:rPr lang="en-US" altLang="ja-JP" sz="4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Utilization in SAR ADCs</a:t>
            </a:r>
            <a:endParaRPr lang="en-US" sz="4400" b="1" dirty="0">
              <a:solidFill>
                <a:schemeClr val="tx1"/>
              </a:solidFill>
            </a:endParaRPr>
          </a:p>
        </p:txBody>
      </p:sp>
      <p:sp>
        <p:nvSpPr>
          <p:cNvPr id="4075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4267200"/>
            <a:ext cx="8229600" cy="533400"/>
          </a:xfrm>
        </p:spPr>
        <p:txBody>
          <a:bodyPr>
            <a:normAutofit/>
          </a:bodyPr>
          <a:lstStyle/>
          <a:p>
            <a:r>
              <a:rPr lang="en-US" altLang="ko-KR" sz="2400" b="1" dirty="0" smtClean="0">
                <a:solidFill>
                  <a:schemeClr val="tx1"/>
                </a:solidFill>
                <a:latin typeface="+mj-lt"/>
              </a:rPr>
              <a:t>Jon </a:t>
            </a:r>
            <a:r>
              <a:rPr lang="en-US" altLang="ko-KR" sz="2400" b="1" dirty="0" err="1" smtClean="0">
                <a:solidFill>
                  <a:schemeClr val="tx1"/>
                </a:solidFill>
                <a:latin typeface="+mj-lt"/>
              </a:rPr>
              <a:t>Guerber</a:t>
            </a:r>
            <a:r>
              <a:rPr lang="en-US" altLang="ko-KR" sz="2400" b="1" dirty="0" smtClean="0">
                <a:solidFill>
                  <a:schemeClr val="tx1"/>
                </a:solidFill>
                <a:latin typeface="+mj-lt"/>
              </a:rPr>
              <a:t>       </a:t>
            </a:r>
            <a:r>
              <a:rPr lang="en-US" altLang="ko-KR" sz="2400" dirty="0" smtClean="0">
                <a:solidFill>
                  <a:schemeClr val="tx1"/>
                </a:solidFill>
                <a:latin typeface="+mj-lt"/>
              </a:rPr>
              <a:t>December</a:t>
            </a:r>
            <a:r>
              <a:rPr lang="en-US" altLang="ko-KR" sz="2400" b="1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altLang="ko-KR" sz="2400" dirty="0" smtClean="0">
                <a:solidFill>
                  <a:schemeClr val="tx1"/>
                </a:solidFill>
                <a:latin typeface="+mj-lt"/>
              </a:rPr>
              <a:t>4</a:t>
            </a:r>
            <a:r>
              <a:rPr lang="en-US" altLang="ko-KR" sz="2400" b="1" dirty="0" smtClean="0">
                <a:solidFill>
                  <a:schemeClr val="tx1"/>
                </a:solidFill>
                <a:latin typeface="+mj-lt"/>
              </a:rPr>
              <a:t>, 2012</a:t>
            </a:r>
            <a:endParaRPr lang="en-US" sz="2400" b="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9163C07-9DAA-4A84-ABB9-5BE246DF7EDE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407556" name="Rectangle 4"/>
          <p:cNvSpPr>
            <a:spLocks noChangeArrowheads="1"/>
          </p:cNvSpPr>
          <p:nvPr/>
        </p:nvSpPr>
        <p:spPr bwMode="auto">
          <a:xfrm>
            <a:off x="457200" y="5257800"/>
            <a:ext cx="4876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ko-KR" sz="20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dvisor:  Dr. Un-Ku Moon</a:t>
            </a:r>
          </a:p>
          <a:p>
            <a:pPr algn="ctr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ko-KR" sz="20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chool </a:t>
            </a:r>
            <a:r>
              <a:rPr lang="en-US" altLang="ko-KR" sz="2000" b="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of Electrical Engineering and Computer Science</a:t>
            </a:r>
          </a:p>
          <a:p>
            <a:pPr algn="ctr" eaLnBrk="1" hangingPunct="1">
              <a:lnSpc>
                <a:spcPct val="100000"/>
              </a:lnSpc>
              <a:buFont typeface="Wingdings" pitchFamily="2" charset="2"/>
              <a:buNone/>
            </a:pPr>
            <a:r>
              <a:rPr lang="en-US" altLang="ko-KR" sz="2000" b="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Oregon State University, Corvallis, OR</a:t>
            </a:r>
            <a:endParaRPr lang="en-US" sz="2000" b="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5105400"/>
            <a:ext cx="2895600" cy="1568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05000" y="2116832"/>
            <a:ext cx="5459016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7897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624"/>
            <a:ext cx="9144000" cy="762000"/>
          </a:xfrm>
        </p:spPr>
        <p:txBody>
          <a:bodyPr/>
          <a:lstStyle/>
          <a:p>
            <a:r>
              <a:rPr lang="en-US" altLang="ja-JP" sz="4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CS Switching Powe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5508550" y="1268760"/>
            <a:ext cx="3455938" cy="5184576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CS Switching Power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ves switching energy over previous structures</a:t>
            </a:r>
            <a:endParaRPr lang="en-CA" altLang="ja-JP" sz="12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witching efficiency come from the direct switching behavior of the DAC in each phase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Beats the efficient of the competing “monotonic” method </a:t>
            </a:r>
          </a:p>
          <a:p>
            <a:pPr marL="457200" lvl="1" indent="0">
              <a:lnSpc>
                <a:spcPct val="90000"/>
              </a:lnSpc>
              <a:buFontTx/>
              <a:buNone/>
              <a:defRPr/>
            </a:pPr>
            <a:endParaRPr lang="en-CA" altLang="ja-JP" sz="20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6149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9925" y="6378575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0FD2234F-E5EF-4054-AF69-616D87E81035}" type="slidenum">
              <a:rPr lang="ja-JP" altLang="en-US" sz="1400" b="0" smtClean="0">
                <a:solidFill>
                  <a:schemeClr val="bg2"/>
                </a:solidFill>
              </a:rPr>
              <a:pPr/>
              <a:t>10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052735"/>
            <a:ext cx="4968552" cy="5698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7462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624"/>
            <a:ext cx="9144000" cy="762000"/>
          </a:xfrm>
        </p:spPr>
        <p:txBody>
          <a:bodyPr/>
          <a:lstStyle/>
          <a:p>
            <a:r>
              <a:rPr lang="en-US" altLang="ja-JP" sz="4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Early Reset MCS (EMCS) SA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5508550" y="1268760"/>
            <a:ext cx="3455938" cy="5184576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EMCS Switching 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Uses different switching pattern then MCS</a:t>
            </a:r>
            <a:endParaRPr lang="en-CA" altLang="ja-JP" sz="12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On “10” and “01” transitions, previous DAC cap is reset and current cap is charged oppositely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n each stage, current cap is charged to original MSB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mp output dictates resetting</a:t>
            </a:r>
          </a:p>
          <a:p>
            <a:pPr marL="457200" lvl="1" indent="0">
              <a:lnSpc>
                <a:spcPct val="90000"/>
              </a:lnSpc>
              <a:buFontTx/>
              <a:buNone/>
              <a:defRPr/>
            </a:pPr>
            <a:endParaRPr lang="en-CA" altLang="ja-JP" sz="20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6149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9925" y="6378575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0FD2234F-E5EF-4054-AF69-616D87E81035}" type="slidenum">
              <a:rPr lang="ja-JP" altLang="en-US" sz="1400" b="0" smtClean="0">
                <a:solidFill>
                  <a:schemeClr val="bg2"/>
                </a:solidFill>
              </a:rPr>
              <a:pPr/>
              <a:t>11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052736"/>
            <a:ext cx="4968552" cy="5619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4260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624"/>
            <a:ext cx="9144000" cy="762000"/>
          </a:xfrm>
        </p:spPr>
        <p:txBody>
          <a:bodyPr/>
          <a:lstStyle/>
          <a:p>
            <a:r>
              <a:rPr lang="en-US" altLang="ja-JP" sz="4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Energy and Linearity Comparis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179512" y="4869160"/>
            <a:ext cx="8784976" cy="1728192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CS vs. EMC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EMCS has 12.5% lower average switching energy (uniform input)</a:t>
            </a:r>
            <a:endParaRPr lang="en-CA" altLang="ja-JP" sz="14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18.4% lower with a Gaussian input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athematically proven to be lower or equal energy for each code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tatic linearity improvements</a:t>
            </a:r>
          </a:p>
          <a:p>
            <a:pPr marL="457200" lvl="1" indent="0">
              <a:lnSpc>
                <a:spcPct val="90000"/>
              </a:lnSpc>
              <a:buFontTx/>
              <a:buNone/>
              <a:defRPr/>
            </a:pPr>
            <a:endParaRPr lang="en-CA" altLang="ja-JP" sz="20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6149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9925" y="6378575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0FD2234F-E5EF-4054-AF69-616D87E81035}" type="slidenum">
              <a:rPr lang="ja-JP" altLang="en-US" sz="1400" b="0" smtClean="0">
                <a:solidFill>
                  <a:schemeClr val="bg2"/>
                </a:solidFill>
              </a:rPr>
              <a:pPr/>
              <a:t>12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1728541"/>
              </p:ext>
            </p:extLst>
          </p:nvPr>
        </p:nvGraphicFramePr>
        <p:xfrm>
          <a:off x="107504" y="1052736"/>
          <a:ext cx="4320480" cy="36724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401885"/>
              </p:ext>
            </p:extLst>
          </p:nvPr>
        </p:nvGraphicFramePr>
        <p:xfrm>
          <a:off x="4572000" y="980728"/>
          <a:ext cx="4178424" cy="36724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731329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4624"/>
            <a:ext cx="9144000" cy="762000"/>
          </a:xfrm>
        </p:spPr>
        <p:txBody>
          <a:bodyPr/>
          <a:lstStyle/>
          <a:p>
            <a:r>
              <a:rPr lang="en-US" altLang="ja-JP" sz="4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Performance Enhancement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5580112" y="1485900"/>
            <a:ext cx="3455938" cy="46799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eaningful SAR Performance Improvement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How can we better use 3-level DAC?</a:t>
            </a:r>
            <a:endParaRPr lang="en-CA" altLang="ja-JP" sz="14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re we discarding any valuable information to find the input magnitude?</a:t>
            </a:r>
          </a:p>
          <a:p>
            <a:pPr marL="457200" lvl="1" indent="0">
              <a:lnSpc>
                <a:spcPct val="90000"/>
              </a:lnSpc>
              <a:buFontTx/>
              <a:buNone/>
              <a:defRPr/>
            </a:pPr>
            <a:endParaRPr lang="en-CA" altLang="ja-JP" sz="20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6149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9925" y="6378575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0FD2234F-E5EF-4054-AF69-616D87E81035}" type="slidenum">
              <a:rPr lang="ja-JP" altLang="en-US" sz="1400" b="0" smtClean="0">
                <a:solidFill>
                  <a:schemeClr val="bg2"/>
                </a:solidFill>
              </a:rPr>
              <a:pPr/>
              <a:t>13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pic>
        <p:nvPicPr>
          <p:cNvPr id="614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03712"/>
            <a:ext cx="5040684" cy="4927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8714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8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mparator Delay Variation per Stag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8263" y="2205038"/>
            <a:ext cx="3744912" cy="2879725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26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mparator Transfer Function</a:t>
            </a:r>
          </a:p>
          <a:p>
            <a:pPr>
              <a:lnSpc>
                <a:spcPct val="90000"/>
              </a:lnSpc>
              <a:defRPr/>
            </a:pPr>
            <a:endParaRPr lang="en-CA" altLang="ja-JP" sz="2800" dirty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graphicFrame>
        <p:nvGraphicFramePr>
          <p:cNvPr id="4" name="Chart 3"/>
          <p:cNvGraphicFramePr>
            <a:graphicFrameLocks/>
          </p:cNvGraphicFramePr>
          <p:nvPr/>
        </p:nvGraphicFramePr>
        <p:xfrm>
          <a:off x="251520" y="1700808"/>
          <a:ext cx="4752528" cy="367240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6149" name="Object 1"/>
          <p:cNvGraphicFramePr>
            <a:graphicFrameLocks noChangeAspect="1"/>
          </p:cNvGraphicFramePr>
          <p:nvPr/>
        </p:nvGraphicFramePr>
        <p:xfrm>
          <a:off x="5157788" y="3284538"/>
          <a:ext cx="38814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7" name="Equation" r:id="rId5" imgW="1954951" imgH="253890" progId="Equation.DSMT4">
                  <p:embed/>
                </p:oleObj>
              </mc:Choice>
              <mc:Fallback>
                <p:oleObj name="Equation" r:id="rId5" imgW="195495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3284538"/>
                        <a:ext cx="3881437" cy="503237"/>
                      </a:xfrm>
                      <a:prstGeom prst="rect">
                        <a:avLst/>
                      </a:prstGeom>
                      <a:noFill/>
                      <a:ln w="317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900113" y="1484313"/>
            <a:ext cx="4114800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1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mparator Delay vs. Stage Voltage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1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endParaRPr lang="en-CA" altLang="ja-JP" sz="1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03225" y="5517232"/>
            <a:ext cx="864235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mparator decision time </a:t>
            </a:r>
            <a:r>
              <a:rPr lang="en-CA" altLang="ja-JP" sz="24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</a:t>
            </a: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ncreases </a:t>
            </a:r>
            <a:r>
              <a:rPr lang="en-CA" altLang="ja-JP" sz="24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l</a:t>
            </a: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nearly with stage</a:t>
            </a:r>
          </a:p>
          <a:p>
            <a:pPr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mparator delay is an indicator of input magnitude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pic>
        <p:nvPicPr>
          <p:cNvPr id="6152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205038"/>
            <a:ext cx="1008062" cy="893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239000" y="6377012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Jon </a:t>
            </a:r>
            <a:r>
              <a:rPr lang="en-US" altLang="ja-JP" dirty="0" err="1" smtClean="0"/>
              <a:t>Guerber</a:t>
            </a:r>
            <a:r>
              <a:rPr lang="en-US" altLang="ja-JP" dirty="0" smtClean="0"/>
              <a:t>/</a:t>
            </a:r>
            <a:fld id="{8041FC62-B814-44EC-9CF6-D9CFBE42A153}" type="slidenum">
              <a:rPr lang="ja-JP" altLang="en-US" smtClean="0"/>
              <a:pPr>
                <a:defRPr/>
              </a:pPr>
              <a:t>14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01942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</a:t>
            </a:r>
            <a:r>
              <a:rPr lang="en-US" altLang="ja-JP" sz="44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DC Outline</a:t>
            </a:r>
            <a:endParaRPr lang="en-US" altLang="ja-JP" sz="44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179512" y="980728"/>
            <a:ext cx="8855968" cy="5472607"/>
          </a:xfrm>
        </p:spPr>
        <p:txBody>
          <a:bodyPr/>
          <a:lstStyle/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ADC Motivation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MCS and EMCS Structures</a:t>
            </a:r>
          </a:p>
          <a:p>
            <a:r>
              <a:rPr lang="en-US" altLang="ja-JP" sz="4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he Ternary SAR (TSAR)</a:t>
            </a:r>
          </a:p>
          <a:p>
            <a:pPr lvl="1"/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dundancy, Speed and Power Improvements</a:t>
            </a:r>
          </a:p>
          <a:p>
            <a:pPr lvl="1"/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tage Grouping, Skipping, Shaping</a:t>
            </a:r>
          </a:p>
          <a:p>
            <a:pPr lvl="1"/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mplementation Optimization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Residue Shaping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The Feedback Initialized TSAR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Conclusions</a:t>
            </a:r>
          </a:p>
        </p:txBody>
      </p:sp>
      <p:sp>
        <p:nvSpPr>
          <p:cNvPr id="307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A8A079C-02A7-411B-ABFD-371F43A400FA}" type="slidenum">
              <a:rPr lang="ja-JP" altLang="en-US" sz="1400" b="0" smtClean="0">
                <a:solidFill>
                  <a:schemeClr val="bg2"/>
                </a:solidFill>
              </a:rPr>
              <a:pPr/>
              <a:t>15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184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ernary SAR (TSAR) Architectur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4652963"/>
            <a:ext cx="8496300" cy="16557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ernary SAR (TSAR) uses comparator delay information to create a coarse third level</a:t>
            </a:r>
          </a:p>
          <a:p>
            <a:pPr lvl="1">
              <a:lnSpc>
                <a:spcPct val="90000"/>
              </a:lnSpc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iddle level is based on input magnitude</a:t>
            </a:r>
          </a:p>
          <a:p>
            <a:pPr lvl="1">
              <a:lnSpc>
                <a:spcPct val="90000"/>
              </a:lnSpc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DAC operation is skipped for a middle code</a:t>
            </a:r>
            <a:endParaRPr lang="en-CA" altLang="ja-JP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9221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7D3594A8-2AEB-45D9-9239-E6D26E3249A4}" type="slidenum">
              <a:rPr lang="ja-JP" altLang="en-US" sz="1400" b="0" smtClean="0">
                <a:solidFill>
                  <a:schemeClr val="bg2"/>
                </a:solidFill>
              </a:rPr>
              <a:pPr/>
              <a:t>16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pic>
        <p:nvPicPr>
          <p:cNvPr id="922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268413"/>
            <a:ext cx="4176713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709738"/>
            <a:ext cx="4567238" cy="2582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Redundancy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231775" y="4868863"/>
            <a:ext cx="8804275" cy="16557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CA" altLang="ja-JP" sz="28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Provides 1.5b/stage redundancy</a:t>
            </a:r>
          </a:p>
          <a:p>
            <a:pPr lvl="1">
              <a:lnSpc>
                <a:spcPct val="90000"/>
              </a:lnSpc>
            </a:pP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olerates small settling errors, fixes over-range errors</a:t>
            </a:r>
          </a:p>
          <a:p>
            <a:pPr lvl="1">
              <a:lnSpc>
                <a:spcPct val="90000"/>
              </a:lnSpc>
            </a:pP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No extra cycles or sub-radix arrays needed</a:t>
            </a:r>
          </a:p>
          <a:p>
            <a:pPr lvl="1">
              <a:lnSpc>
                <a:spcPct val="90000"/>
              </a:lnSpc>
            </a:pP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dds just like conventional 1.5b/stage pipelined ADCs</a:t>
            </a:r>
            <a:endParaRPr lang="en-CA" altLang="ja-JP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024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D12C8017-BAA7-493D-BAEB-C29C5372A4D6}" type="slidenum">
              <a:rPr lang="ja-JP" altLang="en-US" sz="1400" b="0" smtClean="0">
                <a:solidFill>
                  <a:schemeClr val="bg2"/>
                </a:solidFill>
              </a:rPr>
              <a:pPr/>
              <a:t>17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pic>
        <p:nvPicPr>
          <p:cNvPr id="1024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1341438"/>
            <a:ext cx="4484688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1975" y="2060575"/>
            <a:ext cx="2817813" cy="224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Speed Enhancement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4508500"/>
            <a:ext cx="8785225" cy="194468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mparison Time Reduced in Coarse Steps</a:t>
            </a:r>
          </a:p>
          <a:p>
            <a:pPr lvl="1">
              <a:lnSpc>
                <a:spcPct val="90000"/>
              </a:lnSpc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des that take longer then </a:t>
            </a:r>
            <a:r>
              <a:rPr lang="en-CA" altLang="ja-JP" sz="2400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Vfs</a:t>
            </a: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/4 = middle code</a:t>
            </a:r>
          </a:p>
          <a:p>
            <a:pPr lvl="1">
              <a:lnSpc>
                <a:spcPct val="90000"/>
              </a:lnSpc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mparator delay per stage is now reduced</a:t>
            </a:r>
          </a:p>
          <a:p>
            <a:pPr lvl="1">
              <a:lnSpc>
                <a:spcPct val="90000"/>
              </a:lnSpc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Worst case conversion delay shortened</a:t>
            </a:r>
            <a:endParaRPr lang="en-CA" altLang="ja-JP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126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EEFEBE51-EF9F-437D-867A-428C15581A45}" type="slidenum">
              <a:rPr lang="ja-JP" altLang="en-US" sz="1400" b="0" smtClean="0">
                <a:solidFill>
                  <a:schemeClr val="bg2"/>
                </a:solidFill>
              </a:rPr>
              <a:pPr/>
              <a:t>18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487488"/>
            <a:ext cx="8135938" cy="273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DAC Activity Reduc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4724400"/>
            <a:ext cx="8713788" cy="20891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CA" altLang="ja-JP" sz="28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Switching Activity Reduction</a:t>
            </a:r>
          </a:p>
          <a:p>
            <a:pPr lvl="1">
              <a:lnSpc>
                <a:spcPct val="90000"/>
              </a:lnSpc>
            </a:pP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When the input is in the center code, no DAC cap is switched</a:t>
            </a:r>
          </a:p>
          <a:p>
            <a:pPr lvl="1">
              <a:lnSpc>
                <a:spcPct val="90000"/>
              </a:lnSpc>
            </a:pP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Like “Multi-Comparator” Circuit but with no extra voltage comparators [Liu, VLSI 2010]</a:t>
            </a:r>
          </a:p>
          <a:p>
            <a:pPr>
              <a:lnSpc>
                <a:spcPct val="90000"/>
              </a:lnSpc>
            </a:pPr>
            <a:endParaRPr lang="en-CA" altLang="ja-JP" sz="280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</a:pPr>
            <a:endParaRPr lang="en-CA" altLang="ja-JP" sz="280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229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7ED8B83C-A2B6-4ED8-975D-1DDAFC68BB1D}" type="slidenum">
              <a:rPr lang="ja-JP" altLang="en-US" sz="1400" b="0" smtClean="0">
                <a:solidFill>
                  <a:schemeClr val="bg2"/>
                </a:solidFill>
              </a:rPr>
              <a:pPr/>
              <a:t>19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1196975"/>
            <a:ext cx="4824413" cy="337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ADC Outlin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124745"/>
            <a:ext cx="8496944" cy="5472607"/>
          </a:xfrm>
        </p:spPr>
        <p:txBody>
          <a:bodyPr/>
          <a:lstStyle/>
          <a:p>
            <a:r>
              <a:rPr lang="en-US" altLang="ja-JP" sz="4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DC Motivation</a:t>
            </a:r>
          </a:p>
          <a:p>
            <a:r>
              <a:rPr lang="en-US" altLang="ja-JP" sz="4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CS and EMCS Structures</a:t>
            </a:r>
          </a:p>
          <a:p>
            <a:r>
              <a:rPr lang="en-US" altLang="ja-JP" sz="4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he Ternary SAR (TSAR)</a:t>
            </a:r>
          </a:p>
          <a:p>
            <a:r>
              <a:rPr lang="en-US" altLang="ja-JP" sz="4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sidue Shaping</a:t>
            </a:r>
          </a:p>
          <a:p>
            <a:r>
              <a:rPr lang="en-US" altLang="ja-JP" sz="4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he Feedback Initialized TSAR</a:t>
            </a:r>
          </a:p>
          <a:p>
            <a:r>
              <a:rPr lang="en-US" altLang="ja-JP" sz="4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nclusions</a:t>
            </a:r>
          </a:p>
        </p:txBody>
      </p:sp>
      <p:sp>
        <p:nvSpPr>
          <p:cNvPr id="307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A8A079C-02A7-411B-ABFD-371F43A400FA}" type="slidenum">
              <a:rPr lang="ja-JP" altLang="en-US" sz="1400" b="0" smtClean="0">
                <a:solidFill>
                  <a:schemeClr val="bg2"/>
                </a:solidFill>
              </a:rPr>
              <a:pPr/>
              <a:t>2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Residue Shaping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5373688"/>
            <a:ext cx="8640763" cy="136842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Residue Shaping due to 1.5b redundancy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mproves SQNR by 6dB (Reduces DAC spread by ½)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urther reduces latter stage DAC activity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331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8FF9328F-83F5-4AF0-9840-3FA341FA81FD}" type="slidenum">
              <a:rPr lang="ja-JP" altLang="en-US" sz="1400" b="0" smtClean="0">
                <a:solidFill>
                  <a:schemeClr val="bg2"/>
                </a:solidFill>
              </a:rPr>
              <a:pPr/>
              <a:t>20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pic>
        <p:nvPicPr>
          <p:cNvPr id="1331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25538"/>
            <a:ext cx="4105275" cy="400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851025"/>
            <a:ext cx="4176713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Stage Grouping and Skipping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5373688"/>
            <a:ext cx="8351838" cy="14478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Stage Grouping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llows for cycle skipping (10b in 8.02 </a:t>
            </a:r>
            <a:r>
              <a:rPr lang="en-CA" altLang="ja-JP" sz="2400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ve.</a:t>
            </a: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cycles)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duces number of distinct reference levels</a:t>
            </a:r>
          </a:p>
          <a:p>
            <a:pPr lvl="1">
              <a:lnSpc>
                <a:spcPct val="90000"/>
              </a:lnSpc>
              <a:defRPr/>
            </a:pPr>
            <a:endParaRPr lang="en-CA" altLang="ja-JP" sz="24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4341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7F8F320F-E3EB-4C8C-9F4A-4018CA38B0C2}" type="slidenum">
              <a:rPr lang="ja-JP" altLang="en-US" sz="1400" b="0" smtClean="0">
                <a:solidFill>
                  <a:schemeClr val="bg2"/>
                </a:solidFill>
              </a:rPr>
              <a:pPr/>
              <a:t>21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pic>
        <p:nvPicPr>
          <p:cNvPr id="1434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1196975"/>
            <a:ext cx="5183188" cy="405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Stage Grouping and Skipping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5076825" y="3284538"/>
            <a:ext cx="3887788" cy="3240087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Stage Grouping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Grouping based on power simulation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mparator power also reduces (20% less on average)</a:t>
            </a:r>
          </a:p>
          <a:p>
            <a:pPr lvl="1">
              <a:lnSpc>
                <a:spcPct val="90000"/>
              </a:lnSpc>
              <a:defRPr/>
            </a:pPr>
            <a:endParaRPr lang="en-CA" altLang="ja-JP" sz="24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536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67E223F4-226F-4E95-9D14-2655448F2ACC}" type="slidenum">
              <a:rPr lang="ja-JP" altLang="en-US" sz="1400" b="0" smtClean="0">
                <a:solidFill>
                  <a:schemeClr val="bg2"/>
                </a:solidFill>
              </a:rPr>
              <a:pPr/>
              <a:t>22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pic>
        <p:nvPicPr>
          <p:cNvPr id="1536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341438"/>
            <a:ext cx="7754937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179512" y="3429000"/>
          <a:ext cx="4752528" cy="31683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176338" y="3141663"/>
            <a:ext cx="2819400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1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mparisons Per Code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1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endParaRPr lang="en-CA" altLang="ja-JP" sz="1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Switching and Driver Energ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5300663"/>
            <a:ext cx="8640763" cy="12239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CA" altLang="ja-JP" sz="28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Energy Reductions over the MCS SAR</a:t>
            </a:r>
          </a:p>
          <a:p>
            <a:pPr lvl="1">
              <a:lnSpc>
                <a:spcPct val="90000"/>
              </a:lnSpc>
            </a:pP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verage DAC switching energy is reduced by 63.9%</a:t>
            </a:r>
          </a:p>
          <a:p>
            <a:pPr lvl="1">
              <a:lnSpc>
                <a:spcPct val="90000"/>
              </a:lnSpc>
            </a:pP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verage driver energy is reduced by 61.3%</a:t>
            </a:r>
          </a:p>
          <a:p>
            <a:pPr>
              <a:lnSpc>
                <a:spcPct val="90000"/>
              </a:lnSpc>
            </a:pPr>
            <a:endParaRPr lang="en-CA" altLang="ja-JP" sz="240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</a:pPr>
            <a:endParaRPr lang="en-CA" altLang="ja-JP" sz="280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</a:pPr>
            <a:endParaRPr lang="en-CA" altLang="ja-JP" sz="280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639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0775F82B-9927-454B-9664-862CB3FD7604}" type="slidenum">
              <a:rPr lang="ja-JP" altLang="en-US" sz="1400" b="0" smtClean="0">
                <a:solidFill>
                  <a:schemeClr val="bg2"/>
                </a:solidFill>
              </a:rPr>
              <a:pPr/>
              <a:t>23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179512" y="1700808"/>
          <a:ext cx="4248472" cy="33123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4716016" y="1700808"/>
          <a:ext cx="4248472" cy="33123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84213" y="1341438"/>
            <a:ext cx="374332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1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DAC Switching Energy per Code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1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endParaRPr lang="en-CA" altLang="ja-JP" sz="1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724525" y="1341438"/>
            <a:ext cx="2808288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1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Driver Energy per Code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1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endParaRPr lang="en-CA" altLang="ja-JP" sz="1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Implement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5013325"/>
            <a:ext cx="9036050" cy="1655763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Implemented in 0.13µm CMOS 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Delay elements consist of current starved inverter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nput switches are bootstrapped [</a:t>
            </a:r>
            <a:r>
              <a:rPr lang="en-CA" altLang="ja-JP" sz="2400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Dessouky</a:t>
            </a: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JSSC 2001]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nverter based DAC Drivers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24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314450"/>
            <a:ext cx="6048375" cy="342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Voltage Comparator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4868863"/>
            <a:ext cx="8820150" cy="18129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CA" altLang="ja-JP" sz="28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Voltage Comparator</a:t>
            </a:r>
          </a:p>
          <a:p>
            <a:pPr lvl="1">
              <a:lnSpc>
                <a:spcPct val="90000"/>
              </a:lnSpc>
            </a:pP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NMOS input devices, PMOS latch only</a:t>
            </a:r>
          </a:p>
          <a:p>
            <a:pPr lvl="1">
              <a:lnSpc>
                <a:spcPct val="90000"/>
              </a:lnSpc>
            </a:pP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Uses high V</a:t>
            </a:r>
            <a:r>
              <a:rPr lang="en-CA" altLang="ja-JP" sz="18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H</a:t>
            </a: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devices to read output</a:t>
            </a:r>
          </a:p>
          <a:p>
            <a:pPr lvl="1">
              <a:lnSpc>
                <a:spcPct val="90000"/>
              </a:lnSpc>
            </a:pP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Outputs directly feed time comparator</a:t>
            </a:r>
          </a:p>
        </p:txBody>
      </p:sp>
      <p:sp>
        <p:nvSpPr>
          <p:cNvPr id="1946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9582AE56-2D4E-41B9-A7A6-16A2E26B2E29}" type="slidenum">
              <a:rPr lang="ja-JP" altLang="en-US" sz="1400" b="0" smtClean="0">
                <a:solidFill>
                  <a:schemeClr val="bg2"/>
                </a:solidFill>
              </a:rPr>
              <a:pPr/>
              <a:t>25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pic>
        <p:nvPicPr>
          <p:cNvPr id="1946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355725"/>
            <a:ext cx="8424862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Time Comparator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5651500" y="1989138"/>
            <a:ext cx="3492500" cy="46926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CA" altLang="ja-JP" sz="28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ime Comparator</a:t>
            </a:r>
          </a:p>
          <a:p>
            <a:pPr lvl="1">
              <a:lnSpc>
                <a:spcPct val="90000"/>
              </a:lnSpc>
            </a:pP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Gated Inverter Based</a:t>
            </a:r>
          </a:p>
          <a:p>
            <a:pPr lvl="1">
              <a:lnSpc>
                <a:spcPct val="90000"/>
              </a:lnSpc>
            </a:pP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Device strength based on speed and accuracy</a:t>
            </a:r>
          </a:p>
          <a:p>
            <a:pPr lvl="1">
              <a:lnSpc>
                <a:spcPct val="90000"/>
              </a:lnSpc>
            </a:pP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Outputs fed to SAR Registers</a:t>
            </a:r>
          </a:p>
        </p:txBody>
      </p:sp>
      <p:sp>
        <p:nvSpPr>
          <p:cNvPr id="2048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9A882866-5A94-4EFC-8FB4-355B9910F586}" type="slidenum">
              <a:rPr lang="ja-JP" altLang="en-US" sz="1400" b="0" smtClean="0">
                <a:solidFill>
                  <a:schemeClr val="bg2"/>
                </a:solidFill>
              </a:rPr>
              <a:pPr/>
              <a:t>26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pic>
        <p:nvPicPr>
          <p:cNvPr id="2048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341438"/>
            <a:ext cx="5127625" cy="2303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25" y="3824288"/>
            <a:ext cx="5260975" cy="2773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State Machine Enhancement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4868863"/>
            <a:ext cx="8713788" cy="18732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CA" altLang="ja-JP" sz="28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PC DFF optimized for SAR ring counter</a:t>
            </a:r>
          </a:p>
          <a:p>
            <a:pPr lvl="1">
              <a:lnSpc>
                <a:spcPct val="90000"/>
              </a:lnSpc>
            </a:pP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duces energy on “00” state with simple asy. reset</a:t>
            </a:r>
          </a:p>
          <a:p>
            <a:pPr lvl="1">
              <a:lnSpc>
                <a:spcPct val="90000"/>
              </a:lnSpc>
            </a:pP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ves 70% of state machine power </a:t>
            </a:r>
          </a:p>
          <a:p>
            <a:pPr lvl="1">
              <a:lnSpc>
                <a:spcPct val="90000"/>
              </a:lnSpc>
            </a:pPr>
            <a:r>
              <a:rPr lang="en-CA" altLang="ja-JP" sz="24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ncreases setup time by 50%</a:t>
            </a:r>
          </a:p>
          <a:p>
            <a:pPr lvl="1">
              <a:lnSpc>
                <a:spcPct val="90000"/>
              </a:lnSpc>
            </a:pPr>
            <a:endParaRPr lang="en-CA" altLang="ja-JP" sz="240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</a:pPr>
            <a:endParaRPr lang="en-CA" altLang="ja-JP" sz="280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</a:pPr>
            <a:endParaRPr lang="en-CA" altLang="ja-JP" sz="280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22533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EB9CF795-C934-42C0-8551-BA18526A0169}" type="slidenum">
              <a:rPr lang="ja-JP" altLang="en-US" sz="1400" b="0" smtClean="0">
                <a:solidFill>
                  <a:schemeClr val="bg2"/>
                </a:solidFill>
              </a:rPr>
              <a:pPr/>
              <a:t>27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pic>
        <p:nvPicPr>
          <p:cNvPr id="22532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1514475"/>
            <a:ext cx="3530600" cy="249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12875"/>
            <a:ext cx="4779963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Reference 3 Calibration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4076700"/>
            <a:ext cx="8785225" cy="273685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ference Calibration Sets Third Reference</a:t>
            </a:r>
          </a:p>
          <a:p>
            <a:pPr lvl="1">
              <a:lnSpc>
                <a:spcPct val="90000"/>
              </a:lnSpc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No static power, reference stored as capacitor voltage</a:t>
            </a:r>
          </a:p>
          <a:p>
            <a:pPr lvl="1">
              <a:lnSpc>
                <a:spcPct val="90000"/>
              </a:lnSpc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rst 2 references are coarse and only used for redundancy in groups 1 and 2</a:t>
            </a:r>
          </a:p>
          <a:p>
            <a:pPr lvl="1">
              <a:lnSpc>
                <a:spcPct val="90000"/>
              </a:lnSpc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Works on the principle that latter stage distribution become more white [Levy TCASI 2011]</a:t>
            </a:r>
          </a:p>
          <a:p>
            <a:pPr>
              <a:lnSpc>
                <a:spcPct val="90000"/>
              </a:lnSpc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2355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2E5669DD-D5BE-425A-85E7-8FE98A44EFBE}" type="slidenum">
              <a:rPr lang="ja-JP" altLang="en-US" sz="1400" b="0" smtClean="0">
                <a:solidFill>
                  <a:schemeClr val="bg2"/>
                </a:solidFill>
              </a:rPr>
              <a:pPr/>
              <a:t>28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pic>
        <p:nvPicPr>
          <p:cNvPr id="2355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" y="1412875"/>
            <a:ext cx="7467600" cy="216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Die Photo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5678488" y="4724400"/>
            <a:ext cx="3348037" cy="19161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Layout Specs</a:t>
            </a:r>
          </a:p>
          <a:p>
            <a:pPr lvl="1">
              <a:lnSpc>
                <a:spcPct val="90000"/>
              </a:lnSpc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JAZZ 0.13µm CMOS</a:t>
            </a:r>
          </a:p>
          <a:p>
            <a:pPr lvl="1">
              <a:lnSpc>
                <a:spcPct val="90000"/>
              </a:lnSpc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ctive Area = 0.056mm²</a:t>
            </a:r>
          </a:p>
          <a:p>
            <a:pPr marL="0" indent="0">
              <a:lnSpc>
                <a:spcPct val="90000"/>
              </a:lnSpc>
              <a:buNone/>
            </a:pPr>
            <a:endParaRPr lang="en-CA" altLang="ja-JP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24581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B765BC-0B69-4112-8C50-5BD7B69542DD}" type="slidenum">
              <a:rPr lang="ja-JP" altLang="en-US" sz="1400" b="0" smtClean="0">
                <a:solidFill>
                  <a:schemeClr val="bg2"/>
                </a:solidFill>
              </a:rPr>
              <a:pPr/>
              <a:t>29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pic>
        <p:nvPicPr>
          <p:cNvPr id="2458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63" y="1196752"/>
            <a:ext cx="8517962" cy="4959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547664" y="6309320"/>
            <a:ext cx="2448272" cy="476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[</a:t>
            </a:r>
            <a:r>
              <a:rPr lang="en-CA" altLang="ja-JP" sz="2400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Guerber</a:t>
            </a: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2010]</a:t>
            </a:r>
          </a:p>
          <a:p>
            <a:pPr>
              <a:lnSpc>
                <a:spcPct val="90000"/>
              </a:lnSpc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</a:t>
            </a:r>
            <a:r>
              <a:rPr lang="en-US" altLang="ja-JP" sz="44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DC Outline</a:t>
            </a:r>
            <a:endParaRPr lang="en-US" altLang="ja-JP" sz="44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124745"/>
            <a:ext cx="8496944" cy="5472607"/>
          </a:xfrm>
        </p:spPr>
        <p:txBody>
          <a:bodyPr/>
          <a:lstStyle/>
          <a:p>
            <a:r>
              <a:rPr lang="en-US" altLang="ja-JP" sz="4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DC Motivation</a:t>
            </a:r>
          </a:p>
          <a:p>
            <a:pPr lvl="1"/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Power Aware ADCs</a:t>
            </a:r>
          </a:p>
          <a:p>
            <a:pPr lvl="1"/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ADC Benefits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MCS and EMCS Structures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The Ternary SAR (TSAR)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Residue Shaping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The Feedback Initialized TSAR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Conclusions</a:t>
            </a:r>
          </a:p>
        </p:txBody>
      </p:sp>
      <p:sp>
        <p:nvSpPr>
          <p:cNvPr id="307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A8A079C-02A7-411B-ABFD-371F43A400FA}" type="slidenum">
              <a:rPr lang="ja-JP" altLang="en-US" sz="1400" b="0" smtClean="0">
                <a:solidFill>
                  <a:schemeClr val="bg2"/>
                </a:solidFill>
              </a:rPr>
              <a:pPr/>
              <a:t>3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76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Measured Results</a:t>
            </a:r>
          </a:p>
        </p:txBody>
      </p:sp>
      <p:sp>
        <p:nvSpPr>
          <p:cNvPr id="2663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73EF6861-DD48-4009-86F5-DD89A1806D29}" type="slidenum">
              <a:rPr lang="ja-JP" altLang="en-US" sz="1400" b="0" smtClean="0">
                <a:solidFill>
                  <a:schemeClr val="bg2"/>
                </a:solidFill>
              </a:rPr>
              <a:pPr/>
              <a:t>30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graphicFrame>
        <p:nvGraphicFramePr>
          <p:cNvPr id="4" name="Chart 3"/>
          <p:cNvGraphicFramePr>
            <a:graphicFrameLocks/>
          </p:cNvGraphicFramePr>
          <p:nvPr/>
        </p:nvGraphicFramePr>
        <p:xfrm>
          <a:off x="4572000" y="1772816"/>
          <a:ext cx="4343798" cy="44644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181217" y="1871760"/>
          <a:ext cx="4032448" cy="43655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39750" y="1341438"/>
            <a:ext cx="352742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Frequency Response</a:t>
            </a:r>
          </a:p>
          <a:p>
            <a:pPr>
              <a:lnSpc>
                <a:spcPct val="90000"/>
              </a:lnSpc>
              <a:defRPr/>
            </a:pPr>
            <a:endParaRPr lang="en-CA" altLang="ja-JP" sz="20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643438" y="1336675"/>
            <a:ext cx="4392612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2000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Nyquist</a:t>
            </a: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ENOB vs. CLK Frequency</a:t>
            </a:r>
          </a:p>
          <a:p>
            <a:pPr>
              <a:lnSpc>
                <a:spcPct val="90000"/>
              </a:lnSpc>
              <a:defRPr/>
            </a:pPr>
            <a:endParaRPr lang="en-CA" altLang="ja-JP" sz="20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079500" y="2133600"/>
            <a:ext cx="1979613" cy="935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16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8</a:t>
            </a:r>
            <a:r>
              <a:rPr lang="en-CA" altLang="ja-JP" sz="16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MHz CLK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16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VDD = 0.8V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16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OM = 16.9fJ/C-S</a:t>
            </a:r>
          </a:p>
          <a:p>
            <a:pPr>
              <a:lnSpc>
                <a:spcPct val="90000"/>
              </a:lnSpc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Measured Results</a:t>
            </a:r>
          </a:p>
        </p:txBody>
      </p:sp>
      <p:sp>
        <p:nvSpPr>
          <p:cNvPr id="2765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EE020CE9-013A-4B2A-8AF3-783FDBFD3A51}" type="slidenum">
              <a:rPr lang="ja-JP" altLang="en-US" sz="1400" b="0" smtClean="0">
                <a:solidFill>
                  <a:schemeClr val="bg2"/>
                </a:solidFill>
              </a:rPr>
              <a:pPr/>
              <a:t>31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graphicFrame>
        <p:nvGraphicFramePr>
          <p:cNvPr id="4" name="Chart 3"/>
          <p:cNvGraphicFramePr>
            <a:graphicFrameLocks/>
          </p:cNvGraphicFramePr>
          <p:nvPr/>
        </p:nvGraphicFramePr>
        <p:xfrm>
          <a:off x="4572000" y="1772816"/>
          <a:ext cx="4343798" cy="446449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181217" y="1871760"/>
          <a:ext cx="4032448" cy="43655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39750" y="1341438"/>
            <a:ext cx="352742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Frequency Response</a:t>
            </a:r>
          </a:p>
          <a:p>
            <a:pPr>
              <a:lnSpc>
                <a:spcPct val="90000"/>
              </a:lnSpc>
              <a:defRPr/>
            </a:pPr>
            <a:endParaRPr lang="en-CA" altLang="ja-JP" sz="20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643438" y="1336675"/>
            <a:ext cx="4392612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2000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Nyquist</a:t>
            </a: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ENOB vs. CLK Frequency</a:t>
            </a:r>
          </a:p>
          <a:p>
            <a:pPr>
              <a:lnSpc>
                <a:spcPct val="90000"/>
              </a:lnSpc>
              <a:defRPr/>
            </a:pPr>
            <a:endParaRPr lang="en-CA" altLang="ja-JP" sz="20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079500" y="2133600"/>
            <a:ext cx="1979613" cy="935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16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8</a:t>
            </a:r>
            <a:r>
              <a:rPr lang="en-CA" altLang="ja-JP" sz="16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MHz CLK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16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VDD = 0.8V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16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OM = 16.9fJ/C-S</a:t>
            </a:r>
          </a:p>
          <a:p>
            <a:pPr>
              <a:lnSpc>
                <a:spcPct val="90000"/>
              </a:lnSpc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27657" name="Oval 8"/>
          <p:cNvSpPr>
            <a:spLocks noChangeArrowheads="1"/>
          </p:cNvSpPr>
          <p:nvPr/>
        </p:nvSpPr>
        <p:spPr bwMode="auto">
          <a:xfrm>
            <a:off x="6084888" y="2652713"/>
            <a:ext cx="431800" cy="431800"/>
          </a:xfrm>
          <a:prstGeom prst="ellips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Power Consumption</a:t>
            </a:r>
          </a:p>
        </p:txBody>
      </p:sp>
      <p:sp>
        <p:nvSpPr>
          <p:cNvPr id="28679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C4288FFB-B48B-468A-BB7C-D7766E547143}" type="slidenum">
              <a:rPr lang="ja-JP" altLang="en-US" sz="1400" b="0" smtClean="0">
                <a:solidFill>
                  <a:schemeClr val="bg2"/>
                </a:solidFill>
              </a:rPr>
              <a:pPr/>
              <a:t>32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graphicFrame>
        <p:nvGraphicFramePr>
          <p:cNvPr id="9" name="Chart 8"/>
          <p:cNvGraphicFramePr>
            <a:graphicFrameLocks/>
          </p:cNvGraphicFramePr>
          <p:nvPr/>
        </p:nvGraphicFramePr>
        <p:xfrm>
          <a:off x="179512" y="1628800"/>
          <a:ext cx="4248472" cy="48965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39750" y="1192213"/>
            <a:ext cx="4103688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easured TSAR Power vs. Input</a:t>
            </a:r>
          </a:p>
          <a:p>
            <a:pPr>
              <a:lnSpc>
                <a:spcPct val="90000"/>
              </a:lnSpc>
              <a:defRPr/>
            </a:pPr>
            <a:endParaRPr lang="en-CA" altLang="ja-JP" sz="20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362575" y="1192213"/>
            <a:ext cx="3170238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FontTx/>
              <a:buNone/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Power Breakdown</a:t>
            </a:r>
          </a:p>
          <a:p>
            <a:pPr>
              <a:lnSpc>
                <a:spcPct val="90000"/>
              </a:lnSpc>
              <a:defRPr/>
            </a:pPr>
            <a:endParaRPr lang="en-CA" altLang="ja-JP" sz="20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pic>
        <p:nvPicPr>
          <p:cNvPr id="28678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700213"/>
            <a:ext cx="4249737" cy="4926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Performance Summary</a:t>
            </a:r>
          </a:p>
        </p:txBody>
      </p:sp>
      <p:sp>
        <p:nvSpPr>
          <p:cNvPr id="2973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DB7CC336-C655-49A6-905E-BEBE8F96268F}" type="slidenum">
              <a:rPr lang="ja-JP" altLang="en-US" sz="1400" b="0" smtClean="0">
                <a:solidFill>
                  <a:schemeClr val="bg2"/>
                </a:solidFill>
              </a:rPr>
              <a:pPr/>
              <a:t>33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44034309"/>
              </p:ext>
            </p:extLst>
          </p:nvPr>
        </p:nvGraphicFramePr>
        <p:xfrm>
          <a:off x="323850" y="1528763"/>
          <a:ext cx="8569324" cy="4203701"/>
        </p:xfrm>
        <a:graphic>
          <a:graphicData uri="http://schemas.openxmlformats.org/drawingml/2006/table">
            <a:tbl>
              <a:tblPr firstRow="1" bandRow="1">
                <a:tableStyleId>{EB344D84-9AFB-497E-A393-DC336BA19D2E}</a:tableStyleId>
              </a:tblPr>
              <a:tblGrid>
                <a:gridCol w="2592176"/>
                <a:gridCol w="1494287"/>
                <a:gridCol w="1494287"/>
                <a:gridCol w="1494287"/>
                <a:gridCol w="1494287"/>
              </a:tblGrid>
              <a:tr h="81850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CLK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</a:rPr>
                        <a:t> Freq. (MHz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07" marB="4570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8 (12b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07" marB="4570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8 (10b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07" marB="4570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20 (10b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07" marB="45707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20 (10b)</a:t>
                      </a:r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marL="91443" marR="91443" marT="45707" marB="45707" anchor="ctr"/>
                </a:tc>
              </a:tr>
              <a:tr h="564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Supply (V)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8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.2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8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.2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</a:tr>
              <a:tr h="564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put Freq. (MHz)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4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4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</a:tr>
              <a:tr h="564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Total Power (µW)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75.2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31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02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26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</a:tr>
              <a:tr h="564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SNDR (dB)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61.1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9.6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3.3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5.7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</a:tr>
              <a:tr h="564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SFDR (dB)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79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76.8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74.1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78.6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</a:tr>
              <a:tr h="5642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FOM (</a:t>
                      </a:r>
                      <a:r>
                        <a:rPr lang="en-US" sz="2000" dirty="0" err="1" smtClean="0"/>
                        <a:t>fJ</a:t>
                      </a:r>
                      <a:r>
                        <a:rPr lang="en-US" sz="2000" dirty="0" smtClean="0"/>
                        <a:t>/CS)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.0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6.8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6.8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2.8</a:t>
                      </a:r>
                      <a:endParaRPr lang="en-US" sz="2000" dirty="0"/>
                    </a:p>
                  </a:txBody>
                  <a:tcPr marL="91443" marR="91443" marT="45707" marB="45707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Summar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1341438"/>
            <a:ext cx="8785225" cy="5256212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ccuracy Improvement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dundancy, Residue Shaping, and Calibration</a:t>
            </a:r>
          </a:p>
          <a:p>
            <a:pPr lvl="1">
              <a:lnSpc>
                <a:spcPct val="90000"/>
              </a:lnSpc>
              <a:defRPr/>
            </a:pPr>
            <a:endParaRPr lang="en-CA" altLang="ja-JP" sz="24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peed Improvement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duced comp. delay and capacitor </a:t>
            </a:r>
            <a:r>
              <a:rPr lang="en-CA" altLang="ja-JP" sz="24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</a:t>
            </a: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ettling </a:t>
            </a:r>
            <a:r>
              <a:rPr lang="en-CA" altLang="ja-JP" sz="24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</a:t>
            </a: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me</a:t>
            </a:r>
            <a:endParaRPr lang="en-CA" altLang="ja-JP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lvl="1">
              <a:lnSpc>
                <a:spcPct val="90000"/>
              </a:lnSpc>
              <a:defRPr/>
            </a:pPr>
            <a:endParaRPr lang="en-CA" altLang="ja-JP" sz="24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r>
              <a:rPr lang="en-CA" altLang="ja-JP" sz="28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Power Reduction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tage Skipping, DAC activity reduction, residue shaping, and logic modifications</a:t>
            </a:r>
          </a:p>
          <a:p>
            <a:pPr lvl="1">
              <a:lnSpc>
                <a:spcPct val="90000"/>
              </a:lnSpc>
              <a:defRPr/>
            </a:pPr>
            <a:endParaRPr lang="en-CA" altLang="ja-JP" sz="2400" dirty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r>
              <a:rPr lang="en-CA" altLang="ja-JP" sz="28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mplementation</a:t>
            </a:r>
            <a:endParaRPr lang="en-CA" altLang="ja-JP" dirty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Working chip demonstrated in 0.13um CMOS</a:t>
            </a:r>
          </a:p>
          <a:p>
            <a:pPr marL="457200" lvl="1" indent="0">
              <a:lnSpc>
                <a:spcPct val="90000"/>
              </a:lnSpc>
              <a:buFontTx/>
              <a:buNone/>
              <a:defRPr/>
            </a:pPr>
            <a:endParaRPr lang="en-CA" altLang="ja-JP" sz="2400" dirty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31748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66214CA5-D548-44C7-AE8D-DA4DD082A047}" type="slidenum">
              <a:rPr lang="ja-JP" altLang="en-US" sz="1400" b="0" smtClean="0">
                <a:solidFill>
                  <a:schemeClr val="bg2"/>
                </a:solidFill>
              </a:rPr>
              <a:pPr/>
              <a:t>34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</a:t>
            </a:r>
            <a:r>
              <a:rPr lang="en-US" altLang="ja-JP" sz="44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DC Outline</a:t>
            </a:r>
            <a:endParaRPr lang="en-US" altLang="ja-JP" sz="44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179512" y="980728"/>
            <a:ext cx="8855968" cy="5472607"/>
          </a:xfrm>
        </p:spPr>
        <p:txBody>
          <a:bodyPr/>
          <a:lstStyle/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ADC Motivation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MCS and EMCS Structures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The Ternary SAR (TSAR)</a:t>
            </a:r>
          </a:p>
          <a:p>
            <a:r>
              <a:rPr lang="en-US" altLang="ja-JP" sz="4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sidue Shaping</a:t>
            </a:r>
          </a:p>
          <a:p>
            <a:pPr lvl="1"/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QNR Impacts</a:t>
            </a:r>
          </a:p>
          <a:p>
            <a:pPr lvl="1"/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Bounded Offset Tolerance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The Feedback Initialized TSAR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Conclusions</a:t>
            </a:r>
          </a:p>
        </p:txBody>
      </p:sp>
      <p:sp>
        <p:nvSpPr>
          <p:cNvPr id="307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A8A079C-02A7-411B-ABFD-371F43A400FA}" type="slidenum">
              <a:rPr lang="ja-JP" altLang="en-US" sz="1400" b="0" smtClean="0">
                <a:solidFill>
                  <a:schemeClr val="bg2"/>
                </a:solidFill>
              </a:rPr>
              <a:pPr/>
              <a:t>35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221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Residue Shaping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323850" y="5373688"/>
            <a:ext cx="8640763" cy="136842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Residue Shaping due to 1.5b redundancy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mproves SQNR by 6dB (Reduces DAC spread by ½)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urther reduces latter stage DAC activity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331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8FF9328F-83F5-4AF0-9840-3FA341FA81FD}" type="slidenum">
              <a:rPr lang="ja-JP" altLang="en-US" sz="1400" b="0" smtClean="0">
                <a:solidFill>
                  <a:schemeClr val="bg2"/>
                </a:solidFill>
              </a:rPr>
              <a:pPr/>
              <a:t>36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pic>
        <p:nvPicPr>
          <p:cNvPr id="1331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25538"/>
            <a:ext cx="4105275" cy="400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1851025"/>
            <a:ext cx="4176713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3796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Pipeline ADC Residue Shaping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5373216"/>
            <a:ext cx="9036050" cy="1295872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sidue Shaping Present in any Multi-Stage ADC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Pipeline is similar to SAR with constant full scale range 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QNR Improvement related to overall resolution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452320" y="6248400"/>
            <a:ext cx="100588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37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052736"/>
            <a:ext cx="3672408" cy="3554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700075"/>
              </p:ext>
            </p:extLst>
          </p:nvPr>
        </p:nvGraphicFramePr>
        <p:xfrm>
          <a:off x="4860032" y="2060848"/>
          <a:ext cx="4066537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4" imgW="1866600" imgH="799920" progId="Equation.DSMT4">
                  <p:embed/>
                </p:oleObj>
              </mc:Choice>
              <mc:Fallback>
                <p:oleObj name="Equation" r:id="rId4" imgW="1866600" imgH="799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060848"/>
                        <a:ext cx="4066537" cy="1728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95536" y="4653136"/>
            <a:ext cx="4248472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lnSpc>
                <a:spcPct val="90000"/>
              </a:lnSpc>
              <a:buFontTx/>
              <a:buNone/>
              <a:defRPr/>
            </a:pPr>
            <a:r>
              <a:rPr lang="en-CA" altLang="ja-JP" sz="16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Pipeline ADC PDF Residue Shaping Effect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84714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sidue Shaping ADC Desig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5445224"/>
            <a:ext cx="9036050" cy="1223864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Last Stage Full-Scale Range Shrinks by ½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Quantization noise is shaped into smaller range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nal stage references should change</a:t>
            </a: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38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927" y="1799075"/>
            <a:ext cx="3338545" cy="2277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1499985"/>
              </p:ext>
            </p:extLst>
          </p:nvPr>
        </p:nvGraphicFramePr>
        <p:xfrm>
          <a:off x="179512" y="1124744"/>
          <a:ext cx="4824536" cy="39604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436096" y="4581128"/>
            <a:ext cx="3384376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lnSpc>
                <a:spcPct val="90000"/>
              </a:lnSpc>
              <a:buFontTx/>
              <a:buNone/>
              <a:defRPr/>
            </a:pPr>
            <a:r>
              <a:rPr lang="en-CA" altLang="ja-JP" sz="16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Last Stage Reference Levels for SQNR Improvement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8309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sidue Shaping with Other Red.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5013325"/>
            <a:ext cx="9036050" cy="1655763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sidue Shaping is not Present in Other Red.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Extra cycle redundancy just swaps PDF halve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ub-Radix redundancy does change the PDF, but does not minimize quantization noise full-scale range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39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344" y="1593081"/>
            <a:ext cx="7874000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07440" y="4221088"/>
            <a:ext cx="8097808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lnSpc>
                <a:spcPct val="90000"/>
              </a:lnSpc>
              <a:buFontTx/>
              <a:buNone/>
              <a:defRPr/>
            </a:pPr>
            <a:r>
              <a:rPr lang="en-CA" altLang="ja-JP" sz="16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Extra Cycle Redundancy Residue Shaping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8587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he Need for ADCs</a:t>
            </a:r>
          </a:p>
        </p:txBody>
      </p:sp>
      <p:sp>
        <p:nvSpPr>
          <p:cNvPr id="5126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487993" y="6379816"/>
            <a:ext cx="656007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2B696F59-32F2-401E-969B-F97AC71CB4E8}" type="slidenum">
              <a:rPr lang="ja-JP" altLang="en-US" sz="1400" b="0" smtClean="0">
                <a:solidFill>
                  <a:schemeClr val="bg2"/>
                </a:solidFill>
              </a:rPr>
              <a:pPr/>
              <a:t>4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07505" y="5444479"/>
            <a:ext cx="8875686" cy="1296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nalog to Digital Conversion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Used when digital processing units require data from analog real-world source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mportant parameters: accuracy, bandwidth, power, cost, size …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58468" y="3356992"/>
            <a:ext cx="3469716" cy="1017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6216" y="1124744"/>
            <a:ext cx="2466975" cy="18478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28"/>
          <a:stretch/>
        </p:blipFill>
        <p:spPr>
          <a:xfrm>
            <a:off x="316947" y="3062366"/>
            <a:ext cx="1453321" cy="23323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986160"/>
            <a:ext cx="1270000" cy="2082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965148"/>
            <a:ext cx="3224064" cy="220994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1" r="22270"/>
          <a:stretch/>
        </p:blipFill>
        <p:spPr>
          <a:xfrm>
            <a:off x="6783915" y="3356992"/>
            <a:ext cx="2036557" cy="173161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55" t="37090" r="6967" b="40302"/>
          <a:stretch/>
        </p:blipFill>
        <p:spPr>
          <a:xfrm>
            <a:off x="2737697" y="4648009"/>
            <a:ext cx="3346471" cy="60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30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sidue Shaping Offset Toleranc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5013325"/>
            <a:ext cx="9036050" cy="1655763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ub-ADC Offset </a:t>
            </a:r>
            <a:r>
              <a:rPr lang="en-CA" altLang="ja-JP" sz="28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</a:t>
            </a: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olerance only Slightly </a:t>
            </a:r>
            <a:r>
              <a:rPr lang="en-CA" altLang="ja-JP" sz="28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</a:t>
            </a: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educed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2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1.5b/stage redundancy gives +/- </a:t>
            </a:r>
            <a:r>
              <a:rPr lang="en-CA" altLang="ja-JP" sz="2200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Vfs</a:t>
            </a:r>
            <a:r>
              <a:rPr lang="en-CA" altLang="ja-JP" sz="22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/4 comparator offset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2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With residue shaping, early stage sub-ADC offsets tolerated similarly, later comps. should be more accurate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40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41" y="1412776"/>
            <a:ext cx="4049547" cy="2498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67544" y="4149080"/>
            <a:ext cx="360040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lnSpc>
                <a:spcPct val="90000"/>
              </a:lnSpc>
              <a:buFontTx/>
              <a:buNone/>
              <a:defRPr/>
            </a:pPr>
            <a:r>
              <a:rPr lang="en-CA" altLang="ja-JP" sz="16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Residue Shaping Comparator Offset Bounds Example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1412776"/>
            <a:ext cx="4104457" cy="249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068380" y="4149080"/>
            <a:ext cx="3748254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lnSpc>
                <a:spcPct val="90000"/>
              </a:lnSpc>
              <a:buFontTx/>
              <a:buNone/>
              <a:defRPr/>
            </a:pPr>
            <a:r>
              <a:rPr lang="en-CA" altLang="ja-JP" sz="16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Pipeline Residue Shaping Comparator Offset Bounds Example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5552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sidue Shaping Offset Toleranc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5157192"/>
            <a:ext cx="9036050" cy="1511896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QNR Improves even with Offset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Half-bit SQNR increase with no architectural change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solution improves with bounding requirements followed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41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4322534"/>
              </p:ext>
            </p:extLst>
          </p:nvPr>
        </p:nvGraphicFramePr>
        <p:xfrm>
          <a:off x="1403648" y="1124744"/>
          <a:ext cx="6264696" cy="38164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575835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</a:t>
            </a:r>
            <a:r>
              <a:rPr lang="en-US" altLang="ja-JP" sz="44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DC Outline</a:t>
            </a:r>
            <a:endParaRPr lang="en-US" altLang="ja-JP" sz="44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1052737"/>
            <a:ext cx="8783960" cy="5472607"/>
          </a:xfrm>
        </p:spPr>
        <p:txBody>
          <a:bodyPr/>
          <a:lstStyle/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ADC Motivation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MCS and EMCS Structures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The Ternary SAR (TSAR)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Residue Shaping</a:t>
            </a:r>
          </a:p>
          <a:p>
            <a:r>
              <a:rPr lang="en-US" altLang="ja-JP" sz="4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he Feedback Initialized TSAR</a:t>
            </a:r>
          </a:p>
          <a:p>
            <a:pPr lvl="1"/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Comparison and DAC Inefficiencies</a:t>
            </a:r>
          </a:p>
          <a:p>
            <a:pPr lvl="1"/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arse/Fine </a:t>
            </a:r>
            <a:r>
              <a:rPr lang="en-US" altLang="ja-JP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Nestings</a:t>
            </a:r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and Recoding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Conclusions</a:t>
            </a:r>
          </a:p>
        </p:txBody>
      </p:sp>
      <p:sp>
        <p:nvSpPr>
          <p:cNvPr id="307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A8A079C-02A7-411B-ABFD-371F43A400FA}" type="slidenum">
              <a:rPr lang="ja-JP" altLang="en-US" sz="1400" b="0" smtClean="0">
                <a:solidFill>
                  <a:schemeClr val="bg2"/>
                </a:solidFill>
              </a:rPr>
              <a:pPr/>
              <a:t>42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161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Inefficiencie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684213" y="6382146"/>
            <a:ext cx="2303462" cy="503238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Driver Activity</a:t>
            </a:r>
          </a:p>
        </p:txBody>
      </p:sp>
      <p:sp>
        <p:nvSpPr>
          <p:cNvPr id="10245" name="Rectangle 3"/>
          <p:cNvSpPr txBox="1">
            <a:spLocks noChangeArrowheads="1"/>
          </p:cNvSpPr>
          <p:nvPr/>
        </p:nvSpPr>
        <p:spPr bwMode="auto">
          <a:xfrm>
            <a:off x="3348038" y="6380559"/>
            <a:ext cx="2447925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CA" altLang="ja-JP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DAC Switching</a:t>
            </a:r>
          </a:p>
        </p:txBody>
      </p:sp>
      <p:sp>
        <p:nvSpPr>
          <p:cNvPr id="10246" name="Rectangle 3"/>
          <p:cNvSpPr txBox="1">
            <a:spLocks noChangeArrowheads="1"/>
          </p:cNvSpPr>
          <p:nvPr/>
        </p:nvSpPr>
        <p:spPr bwMode="auto">
          <a:xfrm>
            <a:off x="5867400" y="6382146"/>
            <a:ext cx="3060700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CA" altLang="ja-JP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mparator Energy</a:t>
            </a:r>
          </a:p>
        </p:txBody>
      </p:sp>
      <p:pic>
        <p:nvPicPr>
          <p:cNvPr id="10247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00" y="1052513"/>
            <a:ext cx="8231188" cy="5300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820472" y="6525344"/>
            <a:ext cx="300442" cy="332656"/>
          </a:xfrm>
        </p:spPr>
        <p:txBody>
          <a:bodyPr/>
          <a:lstStyle/>
          <a:p>
            <a:pPr>
              <a:defRPr/>
            </a:pPr>
            <a:fld id="{8041FC62-B814-44EC-9CF6-D9CFBE42A153}" type="slidenum">
              <a:rPr lang="ja-JP" altLang="en-US" smtClean="0"/>
              <a:pPr>
                <a:defRPr/>
              </a:pPr>
              <a:t>43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102815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9050" y="115888"/>
            <a:ext cx="9144000" cy="762000"/>
          </a:xfrm>
        </p:spPr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Block Diagram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0" y="5013151"/>
            <a:ext cx="9144000" cy="18002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Architectural Benefits:</a:t>
            </a:r>
          </a:p>
          <a:p>
            <a:pPr lvl="1">
              <a:lnSpc>
                <a:spcPct val="90000"/>
              </a:lnSpc>
            </a:pPr>
            <a:r>
              <a:rPr lang="en-CA" altLang="ja-JP" sz="22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Nested coarse ADC structure (Comparator Energy)</a:t>
            </a:r>
          </a:p>
          <a:p>
            <a:pPr lvl="1">
              <a:lnSpc>
                <a:spcPct val="90000"/>
              </a:lnSpc>
            </a:pPr>
            <a:r>
              <a:rPr lang="en-CA" altLang="ja-JP" sz="22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ne DAC bit recoding (DAC Activity and Switching)</a:t>
            </a:r>
          </a:p>
          <a:p>
            <a:pPr lvl="1">
              <a:lnSpc>
                <a:spcPct val="90000"/>
              </a:lnSpc>
            </a:pPr>
            <a:r>
              <a:rPr lang="en-CA" altLang="ja-JP" sz="22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ne DAC feedback initialization (DAC Activity and Switching)</a:t>
            </a:r>
          </a:p>
        </p:txBody>
      </p:sp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268413"/>
            <a:ext cx="6448928" cy="36007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588224" y="6500192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Jon </a:t>
            </a:r>
            <a:r>
              <a:rPr lang="en-US" altLang="ja-JP" dirty="0" err="1" smtClean="0"/>
              <a:t>Guerber</a:t>
            </a:r>
            <a:r>
              <a:rPr lang="en-US" altLang="ja-JP" dirty="0" smtClean="0"/>
              <a:t>/</a:t>
            </a:r>
            <a:fld id="{8041FC62-B814-44EC-9CF6-D9CFBE42A153}" type="slidenum">
              <a:rPr lang="ja-JP" altLang="en-US" smtClean="0"/>
              <a:pPr>
                <a:defRPr/>
              </a:pPr>
              <a:t>44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531678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Nesting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4581128"/>
            <a:ext cx="8893175" cy="20891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ulti-Stage SAR ADC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200" u="sng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Pipelined</a:t>
            </a:r>
            <a:r>
              <a:rPr lang="en-CA" altLang="ja-JP" sz="22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: Requires Inter-stage Amplification, Decouples Fine/Corse Bit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200" u="sng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plit Comparator</a:t>
            </a:r>
            <a:r>
              <a:rPr lang="en-CA" altLang="ja-JP" sz="22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: No </a:t>
            </a:r>
            <a:r>
              <a:rPr lang="en-CA" altLang="ja-JP" sz="22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nter-stage Amplification, </a:t>
            </a:r>
            <a:r>
              <a:rPr lang="en-CA" altLang="ja-JP" sz="22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upled </a:t>
            </a:r>
            <a:r>
              <a:rPr lang="en-CA" altLang="ja-JP" sz="22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ne/Corse </a:t>
            </a:r>
            <a:r>
              <a:rPr lang="en-CA" altLang="ja-JP" sz="22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Bit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200" u="sng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Nested</a:t>
            </a:r>
            <a:r>
              <a:rPr lang="en-CA" altLang="ja-JP" sz="22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: No </a:t>
            </a:r>
            <a:r>
              <a:rPr lang="en-CA" altLang="ja-JP" sz="22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mplification, Decouples Fine/Corse Bits</a:t>
            </a:r>
          </a:p>
          <a:p>
            <a:pPr lvl="1">
              <a:lnSpc>
                <a:spcPct val="90000"/>
              </a:lnSpc>
              <a:defRPr/>
            </a:pPr>
            <a:endParaRPr lang="en-CA" altLang="ja-JP" sz="2000" dirty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646" y="1124744"/>
            <a:ext cx="5327650" cy="3322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532440" y="6525344"/>
            <a:ext cx="588474" cy="332656"/>
          </a:xfrm>
        </p:spPr>
        <p:txBody>
          <a:bodyPr/>
          <a:lstStyle/>
          <a:p>
            <a:pPr>
              <a:defRPr/>
            </a:pPr>
            <a:fld id="{8041FC62-B814-44EC-9CF6-D9CFBE42A153}" type="slidenum">
              <a:rPr lang="ja-JP" altLang="en-US" smtClean="0"/>
              <a:pPr>
                <a:defRPr/>
              </a:pPr>
              <a:t>45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80931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eedback TSAR Recoding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5084763"/>
            <a:ext cx="9036050" cy="1655762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Recoding optimizes DAC “Windowing”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nverts binary coarse output to optimal ternary codes</a:t>
            </a:r>
            <a:endParaRPr lang="en-CA" altLang="ja-JP" sz="2400" dirty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aintains redundancy and residue shaping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mplemented with simple logic blocks</a:t>
            </a:r>
            <a:endParaRPr lang="en-CA" altLang="ja-JP" sz="2000" dirty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pic>
        <p:nvPicPr>
          <p:cNvPr id="1331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268413"/>
            <a:ext cx="8897937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Jon </a:t>
            </a:r>
            <a:r>
              <a:rPr lang="en-US" altLang="ja-JP" dirty="0" err="1" smtClean="0"/>
              <a:t>Guerber</a:t>
            </a:r>
            <a:r>
              <a:rPr lang="en-US" altLang="ja-JP" dirty="0" smtClean="0"/>
              <a:t>/</a:t>
            </a:r>
            <a:fld id="{8041FC62-B814-44EC-9CF6-D9CFBE42A153}" type="slidenum">
              <a:rPr lang="ja-JP" altLang="en-US" smtClean="0"/>
              <a:pPr>
                <a:defRPr/>
              </a:pPr>
              <a:t>46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145343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eedback Initializa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4868863"/>
            <a:ext cx="9036050" cy="18732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ne DAC switching is grouped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ll codes from the coarse SAR are switched to the fine in a single phase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Large energy savings due to large fine DAC and small coarse DAC</a:t>
            </a:r>
            <a:endParaRPr lang="en-CA" altLang="ja-JP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pic>
        <p:nvPicPr>
          <p:cNvPr id="1434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052736"/>
            <a:ext cx="6610350" cy="366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203504" y="6428184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/>
              <a:t>Jon Guerber/</a:t>
            </a:r>
            <a:fld id="{8041FC62-B814-44EC-9CF6-D9CFBE42A153}" type="slidenum">
              <a:rPr lang="ja-JP" altLang="en-US" smtClean="0"/>
              <a:pPr>
                <a:defRPr/>
              </a:pPr>
              <a:t>4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35278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DAC Switching Comparis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4725988"/>
            <a:ext cx="9036050" cy="201612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ime-Based DAC Movement Comparison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CS requires the DAC to switch in each phase, high activity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eliminates DAC switching for small virtual ground input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optimizes switching operation to only be in one direction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also switching in one phase, reducing crossover losses</a:t>
            </a:r>
            <a:endParaRPr lang="en-CA" altLang="ja-JP" sz="2000" dirty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pic>
        <p:nvPicPr>
          <p:cNvPr id="1536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573213"/>
            <a:ext cx="8856663" cy="271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275512" y="6428184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Jon </a:t>
            </a:r>
            <a:r>
              <a:rPr lang="en-US" altLang="ja-JP" dirty="0" err="1" smtClean="0"/>
              <a:t>Guerber</a:t>
            </a:r>
            <a:r>
              <a:rPr lang="en-US" altLang="ja-JP" dirty="0" smtClean="0"/>
              <a:t>/</a:t>
            </a:r>
            <a:fld id="{8041FC62-B814-44EC-9CF6-D9CFBE42A153}" type="slidenum">
              <a:rPr lang="ja-JP" altLang="en-US" smtClean="0"/>
              <a:pPr>
                <a:defRPr/>
              </a:pPr>
              <a:t>48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043286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Switching and Driver Energ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5229472"/>
            <a:ext cx="9036050" cy="1583904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Optimally Reduces Fine DAC Switching for 3 Levels</a:t>
            </a:r>
          </a:p>
          <a:p>
            <a:pPr lvl="1">
              <a:lnSpc>
                <a:spcPct val="90000"/>
              </a:lnSpc>
            </a:pPr>
            <a:r>
              <a:rPr lang="en-CA" altLang="ja-JP" sz="22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DAC Power Reduced 86% over MCS (61% over TSAR)</a:t>
            </a:r>
          </a:p>
          <a:p>
            <a:pPr lvl="1">
              <a:lnSpc>
                <a:spcPct val="90000"/>
              </a:lnSpc>
            </a:pPr>
            <a:r>
              <a:rPr lang="en-CA" altLang="ja-JP" sz="22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Driver activity Reduced 74% over MCS (34% over TSAR)</a:t>
            </a:r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51144176"/>
              </p:ext>
            </p:extLst>
          </p:nvPr>
        </p:nvGraphicFramePr>
        <p:xfrm>
          <a:off x="251520" y="908720"/>
          <a:ext cx="4464496" cy="424847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1454641"/>
              </p:ext>
            </p:extLst>
          </p:nvPr>
        </p:nvGraphicFramePr>
        <p:xfrm>
          <a:off x="4788024" y="980728"/>
          <a:ext cx="4124325" cy="41764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604448" y="6525344"/>
            <a:ext cx="516466" cy="332656"/>
          </a:xfrm>
        </p:spPr>
        <p:txBody>
          <a:bodyPr/>
          <a:lstStyle/>
          <a:p>
            <a:pPr>
              <a:defRPr/>
            </a:pPr>
            <a:fld id="{8041FC62-B814-44EC-9CF6-D9CFBE42A153}" type="slidenum">
              <a:rPr lang="ja-JP" altLang="en-US" smtClean="0"/>
              <a:pPr>
                <a:defRPr/>
              </a:pPr>
              <a:t>4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77308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DC Motiva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5220072" y="1268760"/>
            <a:ext cx="3888307" cy="4031778"/>
          </a:xfrm>
        </p:spPr>
        <p:txBody>
          <a:bodyPr/>
          <a:lstStyle/>
          <a:p>
            <a:r>
              <a:rPr lang="en-US" sz="2400" dirty="0">
                <a:solidFill>
                  <a:schemeClr val="tx1"/>
                </a:solidFill>
              </a:rPr>
              <a:t>Power Aware ADCs</a:t>
            </a:r>
          </a:p>
          <a:p>
            <a:pPr lvl="1"/>
            <a:r>
              <a:rPr lang="en-US" sz="2000" dirty="0">
                <a:solidFill>
                  <a:schemeClr val="tx1"/>
                </a:solidFill>
              </a:rPr>
              <a:t>Power is becoming vital in portable and medical electronics applications</a:t>
            </a:r>
          </a:p>
          <a:p>
            <a:pPr lvl="1"/>
            <a:r>
              <a:rPr lang="en-US" sz="2000" dirty="0">
                <a:solidFill>
                  <a:schemeClr val="tx1"/>
                </a:solidFill>
              </a:rPr>
              <a:t>Digital computational computations / Joule doubles every 1.5 years  [1| Intel 2009]</a:t>
            </a:r>
          </a:p>
          <a:p>
            <a:pPr lvl="1"/>
            <a:r>
              <a:rPr lang="en-US" sz="2000" dirty="0">
                <a:solidFill>
                  <a:schemeClr val="tx1"/>
                </a:solidFill>
              </a:rPr>
              <a:t>ADC samples / Joule doubles every 3.3 years  [2| </a:t>
            </a:r>
            <a:r>
              <a:rPr lang="en-US" sz="2000" dirty="0" err="1">
                <a:solidFill>
                  <a:schemeClr val="tx1"/>
                </a:solidFill>
              </a:rPr>
              <a:t>Murmann</a:t>
            </a:r>
            <a:r>
              <a:rPr lang="en-US" sz="2000" dirty="0">
                <a:solidFill>
                  <a:schemeClr val="tx1"/>
                </a:solidFill>
              </a:rPr>
              <a:t> 2010]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512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2B696F59-32F2-401E-969B-F97AC71CB4E8}" type="slidenum">
              <a:rPr lang="ja-JP" altLang="en-US" sz="1400" b="0" smtClean="0">
                <a:solidFill>
                  <a:schemeClr val="bg2"/>
                </a:solidFill>
              </a:rPr>
              <a:pPr/>
              <a:t>5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79388" y="5372471"/>
            <a:ext cx="8641084" cy="1296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uccessive Approximation ADCs 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Provide an efficient operation in the 6-14b resolution range with bandwidths below 100MHz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7" t="3752" r="4128" b="2795"/>
          <a:stretch/>
        </p:blipFill>
        <p:spPr bwMode="auto">
          <a:xfrm>
            <a:off x="107504" y="1268760"/>
            <a:ext cx="5112568" cy="3873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512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Comparator Activity Red.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35496" y="5013176"/>
            <a:ext cx="9036050" cy="18002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ne Comparator Activity Reduced over TSAR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2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CS: 12 Comps/Code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2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: 10.2 Comps/Code (15% energy reduction over MCS)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2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: 5.6 Comps/Code (53% energy reduction over MCS)</a:t>
            </a:r>
            <a:endParaRPr lang="en-CA" altLang="ja-JP" sz="2200" dirty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1753058"/>
              </p:ext>
            </p:extLst>
          </p:nvPr>
        </p:nvGraphicFramePr>
        <p:xfrm>
          <a:off x="251520" y="1196752"/>
          <a:ext cx="4320480" cy="3600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4420495"/>
              </p:ext>
            </p:extLst>
          </p:nvPr>
        </p:nvGraphicFramePr>
        <p:xfrm>
          <a:off x="4644008" y="1124744"/>
          <a:ext cx="4320480" cy="37444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676456" y="6525344"/>
            <a:ext cx="444458" cy="332656"/>
          </a:xfrm>
        </p:spPr>
        <p:txBody>
          <a:bodyPr/>
          <a:lstStyle/>
          <a:p>
            <a:pPr>
              <a:defRPr/>
            </a:pPr>
            <a:fld id="{8041FC62-B814-44EC-9CF6-D9CFBE42A153}" type="slidenum">
              <a:rPr lang="ja-JP" altLang="en-US" smtClean="0"/>
              <a:pPr>
                <a:defRPr/>
              </a:pPr>
              <a:t>50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018915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0888" y="1222744"/>
            <a:ext cx="4187576" cy="2768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04" y="1222744"/>
            <a:ext cx="3874396" cy="2768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4293096"/>
            <a:ext cx="4453384" cy="252028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Coarse ADC Comp</a:t>
            </a:r>
          </a:p>
          <a:p>
            <a:pPr lvl="1"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Lower Accuracy (8-bit noise)</a:t>
            </a:r>
          </a:p>
          <a:p>
            <a:pPr lvl="1"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High Speed</a:t>
            </a:r>
          </a:p>
          <a:p>
            <a:pPr lvl="1">
              <a:defRPr/>
            </a:pPr>
            <a:r>
              <a:rPr lang="en-US" sz="2400" dirty="0" smtClean="0">
                <a:solidFill>
                  <a:schemeClr val="tx1"/>
                </a:solidFill>
              </a:rPr>
              <a:t>No Static Power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343400" y="4293096"/>
            <a:ext cx="4800600" cy="244827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2800" dirty="0" smtClean="0"/>
              <a:t>Fine ADC Comp</a:t>
            </a:r>
            <a:endParaRPr lang="en-US" sz="2400" dirty="0" smtClean="0"/>
          </a:p>
          <a:p>
            <a:pPr lvl="1">
              <a:defRPr/>
            </a:pPr>
            <a:r>
              <a:rPr lang="en-US" sz="2400" dirty="0" smtClean="0"/>
              <a:t>Higher Accuracy (14-bit noise)</a:t>
            </a:r>
          </a:p>
          <a:p>
            <a:pPr lvl="1">
              <a:defRPr/>
            </a:pPr>
            <a:r>
              <a:rPr lang="en-US" sz="2400" dirty="0" smtClean="0"/>
              <a:t>Med Speed</a:t>
            </a:r>
          </a:p>
          <a:p>
            <a:pPr lvl="1">
              <a:defRPr/>
            </a:pPr>
            <a:r>
              <a:rPr lang="en-US" sz="2400" dirty="0" smtClean="0"/>
              <a:t>Static Power when not Reset</a:t>
            </a:r>
            <a:endParaRPr lang="en-US" sz="2400" dirty="0"/>
          </a:p>
        </p:txBody>
      </p:sp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Comparator Implement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Jon Guerber/</a:t>
            </a:r>
            <a:fld id="{8041FC62-B814-44EC-9CF6-D9CFBE42A153}" type="slidenum">
              <a:rPr lang="ja-JP" altLang="en-US" smtClean="0"/>
              <a:pPr>
                <a:defRPr/>
              </a:pPr>
              <a:t>51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213247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26" y="1196752"/>
            <a:ext cx="5090838" cy="5472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5257800" y="1124745"/>
            <a:ext cx="3886200" cy="2664295"/>
          </a:xfrm>
        </p:spPr>
        <p:txBody>
          <a:bodyPr>
            <a:normAutofit fontScale="85000" lnSpcReduction="20000"/>
          </a:bodyPr>
          <a:lstStyle/>
          <a:p>
            <a:pPr marL="457200" indent="-457200">
              <a:defRPr/>
            </a:pPr>
            <a:r>
              <a:rPr lang="en-US" sz="2800" dirty="0" smtClean="0">
                <a:solidFill>
                  <a:schemeClr val="tx1"/>
                </a:solidFill>
              </a:rPr>
              <a:t>EMCS Coarse ADC</a:t>
            </a:r>
          </a:p>
          <a:p>
            <a:pPr marL="857250" lvl="1" indent="-457200">
              <a:defRPr/>
            </a:pPr>
            <a:r>
              <a:rPr lang="en-US" sz="2600" dirty="0" smtClean="0">
                <a:solidFill>
                  <a:schemeClr val="tx1"/>
                </a:solidFill>
              </a:rPr>
              <a:t>Output is automatically recoded</a:t>
            </a:r>
          </a:p>
          <a:p>
            <a:pPr marL="857250" lvl="1" indent="-457200">
              <a:defRPr/>
            </a:pPr>
            <a:r>
              <a:rPr lang="en-US" sz="2600" dirty="0" smtClean="0">
                <a:solidFill>
                  <a:schemeClr val="tx1"/>
                </a:solidFill>
              </a:rPr>
              <a:t>Higher coarse linearity</a:t>
            </a:r>
          </a:p>
          <a:p>
            <a:pPr marL="857250" lvl="1" indent="-457200">
              <a:defRPr/>
            </a:pPr>
            <a:r>
              <a:rPr lang="en-US" sz="2600" dirty="0" smtClean="0">
                <a:solidFill>
                  <a:schemeClr val="tx1"/>
                </a:solidFill>
              </a:rPr>
              <a:t>Lower switching power, fewer latches</a:t>
            </a:r>
            <a:endParaRPr lang="en-US" sz="2600" dirty="0">
              <a:solidFill>
                <a:schemeClr val="tx1"/>
              </a:solidFill>
            </a:endParaRPr>
          </a:p>
          <a:p>
            <a:pPr marL="857250" lvl="1" indent="-457200">
              <a:defRPr/>
            </a:pPr>
            <a:endParaRPr lang="en-US" sz="2200" dirty="0" smtClean="0">
              <a:solidFill>
                <a:schemeClr val="tx1"/>
              </a:solidFill>
            </a:endParaRPr>
          </a:p>
        </p:txBody>
      </p:sp>
      <p:pic>
        <p:nvPicPr>
          <p:cNvPr id="2150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794521"/>
            <a:ext cx="3522663" cy="3090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>
          <a:xfrm>
            <a:off x="-19050" y="115888"/>
            <a:ext cx="9144000" cy="762000"/>
          </a:xfrm>
        </p:spPr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arse ADC: EMC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736055" y="6525344"/>
            <a:ext cx="444457" cy="332656"/>
          </a:xfrm>
        </p:spPr>
        <p:txBody>
          <a:bodyPr/>
          <a:lstStyle/>
          <a:p>
            <a:pPr>
              <a:defRPr/>
            </a:pPr>
            <a:fld id="{8041FC62-B814-44EC-9CF6-D9CFBE42A153}" type="slidenum">
              <a:rPr lang="ja-JP" altLang="en-US" smtClean="0"/>
              <a:pPr>
                <a:defRPr/>
              </a:pPr>
              <a:t>52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444357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-18588" y="116632"/>
            <a:ext cx="9144000" cy="762000"/>
          </a:xfrm>
        </p:spPr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Comparator Gating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5229200"/>
            <a:ext cx="9036050" cy="1439888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mparator Clock Gated by Stage Output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places Skipping for faster critical delay logic path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Gates clock to comparator based on state outputs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59488" y="6356176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53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124744"/>
            <a:ext cx="7992888" cy="36461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4008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-18588" y="116632"/>
            <a:ext cx="9144000" cy="762000"/>
          </a:xfrm>
        </p:spPr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R2R DAC Nesting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5013176"/>
            <a:ext cx="9036050" cy="1655912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DAC arrays are often Mismatch Limited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an reduce overall DAC by calibration or Nesting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Now Thermal noise limited, 4x-ish reduction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No “Coupling capacitor” problems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232600" y="640080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54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196752"/>
            <a:ext cx="6652980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0702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9050" y="115888"/>
            <a:ext cx="9144000" cy="762000"/>
          </a:xfrm>
        </p:spPr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ernary R2R DAC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smtClean="0">
                <a:solidFill>
                  <a:srgbClr val="808080"/>
                </a:solidFill>
              </a:rPr>
              <a:t>Jon Guerber/</a:t>
            </a:r>
            <a:fld id="{8041FC62-B814-44EC-9CF6-D9CFBE42A153}" type="slidenum">
              <a:rPr lang="ja-JP" altLang="en-US" smtClean="0">
                <a:solidFill>
                  <a:srgbClr val="808080"/>
                </a:solidFill>
              </a:rPr>
              <a:pPr>
                <a:defRPr/>
              </a:pPr>
              <a:t>55</a:t>
            </a:fld>
            <a:endParaRPr lang="en-US" altLang="ja-JP" dirty="0">
              <a:solidFill>
                <a:srgbClr val="808080"/>
              </a:solidFill>
            </a:endParaRPr>
          </a:p>
        </p:txBody>
      </p:sp>
      <p:sp>
        <p:nvSpPr>
          <p:cNvPr id="14" name="Rectangle 3"/>
          <p:cNvSpPr>
            <a:spLocks noGrp="1" noChangeArrowheads="1"/>
          </p:cNvSpPr>
          <p:nvPr>
            <p:ph idx="1"/>
          </p:nvPr>
        </p:nvSpPr>
        <p:spPr>
          <a:xfrm>
            <a:off x="146111" y="5733256"/>
            <a:ext cx="8921690" cy="1066801"/>
          </a:xfrm>
        </p:spPr>
        <p:txBody>
          <a:bodyPr/>
          <a:lstStyle/>
          <a:p>
            <a:pPr marL="457200" indent="-457200"/>
            <a:r>
              <a:rPr lang="en-US" sz="2000" dirty="0" smtClean="0">
                <a:solidFill>
                  <a:schemeClr val="tx1"/>
                </a:solidFill>
              </a:rPr>
              <a:t>3-level R2R DAC</a:t>
            </a:r>
          </a:p>
          <a:p>
            <a:pPr marL="857250" lvl="1" indent="-457200"/>
            <a:r>
              <a:rPr lang="en-US" sz="1800" b="0" dirty="0" smtClean="0">
                <a:solidFill>
                  <a:schemeClr val="tx1"/>
                </a:solidFill>
              </a:rPr>
              <a:t>3-level DAC has a 79% power improvement over the traditional 2-level</a:t>
            </a:r>
          </a:p>
          <a:p>
            <a:pPr marL="857250" lvl="1" indent="-457200"/>
            <a:r>
              <a:rPr lang="en-US" sz="1800" b="0" dirty="0" smtClean="0">
                <a:solidFill>
                  <a:schemeClr val="tx1"/>
                </a:solidFill>
              </a:rPr>
              <a:t>Provides linearity improvements by eliminating major transition</a:t>
            </a:r>
            <a:endParaRPr lang="en-US" sz="1800" b="0" dirty="0">
              <a:solidFill>
                <a:schemeClr val="tx1"/>
              </a:solidFill>
            </a:endParaRPr>
          </a:p>
          <a:p>
            <a:pPr marL="400050" lvl="1" indent="0">
              <a:buNone/>
            </a:pPr>
            <a:endParaRPr lang="en-US" sz="1600" dirty="0" smtClean="0">
              <a:solidFill>
                <a:schemeClr val="tx1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109" y="1185698"/>
            <a:ext cx="3709925" cy="125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91182"/>
            <a:ext cx="3268611" cy="2366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Chart 7"/>
          <p:cNvGraphicFramePr/>
          <p:nvPr>
            <p:extLst>
              <p:ext uri="{D42A27DB-BD31-4B8C-83A1-F6EECF244321}">
                <p14:modId xmlns:p14="http://schemas.microsoft.com/office/powerpoint/2010/main" val="3643027011"/>
              </p:ext>
            </p:extLst>
          </p:nvPr>
        </p:nvGraphicFramePr>
        <p:xfrm>
          <a:off x="4038600" y="1185628"/>
          <a:ext cx="4953000" cy="46055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0863" y="2438400"/>
            <a:ext cx="21898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Traditional R2R DAC</a:t>
            </a:r>
            <a:endParaRPr lang="en-US" sz="1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104725" y="5224046"/>
            <a:ext cx="17908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3-level R2R DAC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4247869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-19050" y="115888"/>
            <a:ext cx="9144000" cy="762000"/>
          </a:xfrm>
        </p:spPr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Prototype Layout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>
                <a:solidFill>
                  <a:srgbClr val="808080"/>
                </a:solidFill>
              </a:rPr>
              <a:t>Jon Guerber/</a:t>
            </a:r>
            <a:fld id="{8041FC62-B814-44EC-9CF6-D9CFBE42A153}" type="slidenum">
              <a:rPr lang="ja-JP" altLang="en-US" smtClean="0">
                <a:solidFill>
                  <a:srgbClr val="808080"/>
                </a:solidFill>
              </a:rPr>
              <a:pPr>
                <a:defRPr/>
              </a:pPr>
              <a:t>56</a:t>
            </a:fld>
            <a:endParaRPr lang="en-US" altLang="ja-JP" dirty="0">
              <a:solidFill>
                <a:srgbClr val="808080"/>
              </a:solidFill>
            </a:endParaRPr>
          </a:p>
        </p:txBody>
      </p:sp>
      <p:sp>
        <p:nvSpPr>
          <p:cNvPr id="14" name="Rectangle 3"/>
          <p:cNvSpPr>
            <a:spLocks noGrp="1" noChangeArrowheads="1"/>
          </p:cNvSpPr>
          <p:nvPr>
            <p:ph idx="1"/>
          </p:nvPr>
        </p:nvSpPr>
        <p:spPr>
          <a:xfrm>
            <a:off x="4362135" y="4869160"/>
            <a:ext cx="4781865" cy="1440160"/>
          </a:xfrm>
        </p:spPr>
        <p:txBody>
          <a:bodyPr/>
          <a:lstStyle/>
          <a:p>
            <a:pPr marL="457200" indent="-457200"/>
            <a:r>
              <a:rPr lang="en-US" sz="2000" dirty="0" smtClean="0">
                <a:solidFill>
                  <a:schemeClr val="tx1"/>
                </a:solidFill>
              </a:rPr>
              <a:t>FITSAR Prototype Layout</a:t>
            </a:r>
          </a:p>
          <a:p>
            <a:pPr marL="857250" lvl="1" indent="-457200"/>
            <a:r>
              <a:rPr lang="en-US" sz="1800" b="0" dirty="0" smtClean="0">
                <a:solidFill>
                  <a:schemeClr val="tx1"/>
                </a:solidFill>
              </a:rPr>
              <a:t>Area is 0.06mm²</a:t>
            </a:r>
          </a:p>
          <a:p>
            <a:pPr marL="857250" lvl="1" indent="-457200"/>
            <a:r>
              <a:rPr lang="en-US" sz="1800" b="0" dirty="0" smtClean="0">
                <a:solidFill>
                  <a:schemeClr val="tx1"/>
                </a:solidFill>
              </a:rPr>
              <a:t>Fabricated in National 0.13u CMOS</a:t>
            </a:r>
          </a:p>
          <a:p>
            <a:pPr marL="857250" lvl="1" indent="-457200"/>
            <a:r>
              <a:rPr lang="en-US" sz="1800" b="0" dirty="0" err="1" smtClean="0">
                <a:solidFill>
                  <a:schemeClr val="tx1"/>
                </a:solidFill>
              </a:rPr>
              <a:t>Psudo</a:t>
            </a:r>
            <a:r>
              <a:rPr lang="en-US" sz="1800" b="0" dirty="0" smtClean="0">
                <a:solidFill>
                  <a:schemeClr val="tx1"/>
                </a:solidFill>
              </a:rPr>
              <a:t>-differential layout</a:t>
            </a:r>
            <a:endParaRPr lang="en-US" sz="1600" dirty="0" smtClean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593398" y="4408279"/>
            <a:ext cx="19383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FITSAR Die Photo</a:t>
            </a:r>
            <a:endParaRPr lang="en-US" sz="1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547664" y="6309320"/>
            <a:ext cx="19159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FITSAR </a:t>
            </a:r>
            <a:r>
              <a:rPr lang="en-US" sz="1600" b="1" dirty="0" err="1" smtClean="0"/>
              <a:t>Floorplan</a:t>
            </a:r>
            <a:endParaRPr lang="en-US" sz="1600" b="1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88"/>
          <a:stretch/>
        </p:blipFill>
        <p:spPr bwMode="auto">
          <a:xfrm>
            <a:off x="4374740" y="1135687"/>
            <a:ext cx="4627212" cy="308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4" y="1071648"/>
            <a:ext cx="4138806" cy="5237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44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4294967295"/>
          </p:nvPr>
        </p:nvSpPr>
        <p:spPr>
          <a:xfrm>
            <a:off x="7812360" y="6356350"/>
            <a:ext cx="874440" cy="365125"/>
          </a:xfrm>
          <a:prstGeom prst="rect">
            <a:avLst/>
          </a:prstGeom>
        </p:spPr>
        <p:txBody>
          <a:bodyPr/>
          <a:lstStyle/>
          <a:p>
            <a:fld id="{1693DAFE-D3AB-4D46-9509-3CD4677676E6}" type="slidenum">
              <a:rPr lang="en-US" sz="1600" b="0" smtClean="0"/>
              <a:pPr/>
              <a:t>57</a:t>
            </a:fld>
            <a:endParaRPr lang="en-US" sz="1600" b="0" dirty="0"/>
          </a:p>
        </p:txBody>
      </p:sp>
      <p:graphicFrame>
        <p:nvGraphicFramePr>
          <p:cNvPr id="11" name="Content Placeholder 1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17481284"/>
              </p:ext>
            </p:extLst>
          </p:nvPr>
        </p:nvGraphicFramePr>
        <p:xfrm>
          <a:off x="467544" y="1124744"/>
          <a:ext cx="8147248" cy="4968552"/>
        </p:xfrm>
        <a:graphic>
          <a:graphicData uri="http://schemas.openxmlformats.org/drawingml/2006/table">
            <a:tbl>
              <a:tblPr firstRow="1" bandRow="1">
                <a:tableStyleId>{85BE263C-DBD7-4A20-BB59-AAB30ACAA65A}</a:tableStyleId>
              </a:tblPr>
              <a:tblGrid>
                <a:gridCol w="2036812"/>
                <a:gridCol w="2036812"/>
                <a:gridCol w="2036812"/>
                <a:gridCol w="2036812"/>
              </a:tblGrid>
              <a:tr h="620276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pec/Date</a:t>
                      </a:r>
                      <a:endParaRPr lang="en-US" sz="2400" dirty="0"/>
                    </a:p>
                  </a:txBody>
                  <a:tcP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FITSAR 1.2V</a:t>
                      </a:r>
                      <a:endParaRPr lang="en-US" sz="2400" dirty="0"/>
                    </a:p>
                  </a:txBody>
                  <a:tcP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/>
                        <a:t>FITSAR 0.8V</a:t>
                      </a:r>
                      <a:endParaRPr lang="en-US" sz="2400" dirty="0"/>
                    </a:p>
                  </a:txBody>
                  <a:tcPr>
                    <a:solidFill>
                      <a:schemeClr val="accent5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TSAR 0.8V</a:t>
                      </a:r>
                      <a:endParaRPr lang="en-US" sz="2400" dirty="0"/>
                    </a:p>
                  </a:txBody>
                  <a:tcPr>
                    <a:solidFill>
                      <a:schemeClr val="accent5">
                        <a:lumMod val="50000"/>
                      </a:schemeClr>
                    </a:solidFill>
                  </a:tcPr>
                </a:tc>
              </a:tr>
              <a:tr h="86553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ENOB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1.76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1.18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.85</a:t>
                      </a:r>
                      <a:endParaRPr lang="en-US" sz="2400" dirty="0"/>
                    </a:p>
                  </a:txBody>
                  <a:tcPr anchor="ctr"/>
                </a:tc>
              </a:tr>
              <a:tr h="86553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Frequency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0 MHz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0 MHz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8 MHz </a:t>
                      </a:r>
                    </a:p>
                  </a:txBody>
                  <a:tcPr anchor="ctr"/>
                </a:tc>
              </a:tr>
              <a:tr h="86553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Power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62 </a:t>
                      </a:r>
                      <a:r>
                        <a:rPr lang="en-US" sz="2400" dirty="0" err="1" smtClean="0"/>
                        <a:t>uW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2.8 </a:t>
                      </a:r>
                      <a:r>
                        <a:rPr lang="en-US" sz="2400" dirty="0" err="1" smtClean="0"/>
                        <a:t>uW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75.2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 smtClean="0"/>
                        <a:t>uW</a:t>
                      </a:r>
                      <a:endParaRPr lang="en-US" sz="2400" dirty="0" smtClean="0"/>
                    </a:p>
                  </a:txBody>
                  <a:tcPr anchor="ctr"/>
                </a:tc>
              </a:tr>
              <a:tr h="886124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Process</a:t>
                      </a:r>
                      <a:r>
                        <a:rPr lang="en-US" sz="2400" b="1" baseline="0" dirty="0" smtClean="0"/>
                        <a:t> (</a:t>
                      </a:r>
                      <a:r>
                        <a:rPr lang="en-US" sz="2400" b="1" dirty="0" smtClean="0"/>
                        <a:t>VDD)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Optimos2 (1.2)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Optimos2 (0.8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Jazz 0.13u</a:t>
                      </a:r>
                      <a:r>
                        <a:rPr lang="en-US" sz="2400" baseline="0" dirty="0" smtClean="0"/>
                        <a:t> (0.8)</a:t>
                      </a:r>
                      <a:endParaRPr lang="en-US" sz="2400" dirty="0" smtClean="0"/>
                    </a:p>
                  </a:txBody>
                  <a:tcPr anchor="ctr"/>
                </a:tc>
              </a:tr>
              <a:tr h="865538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FOM</a:t>
                      </a:r>
                      <a:endParaRPr lang="en-US" sz="24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2.08 </a:t>
                      </a:r>
                      <a:r>
                        <a:rPr lang="en-US" sz="2400" dirty="0" err="1" smtClean="0"/>
                        <a:t>fJ</a:t>
                      </a:r>
                      <a:r>
                        <a:rPr lang="en-US" sz="2400" dirty="0" smtClean="0"/>
                        <a:t>/C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41 </a:t>
                      </a:r>
                      <a:r>
                        <a:rPr lang="en-US" sz="2400" dirty="0" err="1" smtClean="0"/>
                        <a:t>fJ</a:t>
                      </a:r>
                      <a:r>
                        <a:rPr lang="en-US" sz="2400" dirty="0" smtClean="0"/>
                        <a:t>/CS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/>
                        <a:t>10.0 </a:t>
                      </a:r>
                      <a:r>
                        <a:rPr lang="en-US" sz="2400" dirty="0" err="1" smtClean="0"/>
                        <a:t>fJ</a:t>
                      </a:r>
                      <a:r>
                        <a:rPr lang="en-US" sz="2400" dirty="0" smtClean="0"/>
                        <a:t>/CS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-18588" y="116632"/>
            <a:ext cx="9144000" cy="762000"/>
          </a:xfrm>
        </p:spPr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Transistor Level Simulations</a:t>
            </a:r>
          </a:p>
        </p:txBody>
      </p:sp>
    </p:spTree>
    <p:extLst>
      <p:ext uri="{BB962C8B-B14F-4D97-AF65-F5344CB8AC3E}">
        <p14:creationId xmlns:p14="http://schemas.microsoft.com/office/powerpoint/2010/main" val="3829319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</a:t>
            </a:r>
            <a:r>
              <a:rPr lang="en-US" altLang="ja-JP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DC Outline</a:t>
            </a:r>
            <a:endParaRPr lang="en-US" altLang="ja-JP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484313"/>
            <a:ext cx="8496944" cy="4752975"/>
          </a:xfrm>
        </p:spPr>
        <p:txBody>
          <a:bodyPr/>
          <a:lstStyle/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SAR Motivation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MCS and EMCS Structures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The Ternary SAR (TSAR)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Residue Shaping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The Feedback Initialized TSAR</a:t>
            </a:r>
          </a:p>
          <a:p>
            <a:r>
              <a:rPr lang="en-US" altLang="ja-JP" sz="4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nclusions</a:t>
            </a:r>
          </a:p>
        </p:txBody>
      </p:sp>
      <p:sp>
        <p:nvSpPr>
          <p:cNvPr id="307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A8A079C-02A7-411B-ABFD-371F43A400FA}" type="slidenum">
              <a:rPr lang="ja-JP" altLang="en-US" sz="1400" b="0" smtClean="0">
                <a:solidFill>
                  <a:schemeClr val="bg2"/>
                </a:solidFill>
              </a:rPr>
              <a:pPr/>
              <a:t>58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60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-18588" y="116632"/>
            <a:ext cx="9144000" cy="762000"/>
          </a:xfrm>
        </p:spPr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Published Work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35496" y="1124744"/>
            <a:ext cx="9036050" cy="5544616"/>
          </a:xfrm>
        </p:spPr>
        <p:txBody>
          <a:bodyPr/>
          <a:lstStyle/>
          <a:p>
            <a:pPr lvl="0"/>
            <a:r>
              <a:rPr lang="en-US" sz="1800" dirty="0" smtClean="0">
                <a:solidFill>
                  <a:schemeClr val="tx1"/>
                </a:solidFill>
              </a:rPr>
              <a:t>J. </a:t>
            </a:r>
            <a:r>
              <a:rPr lang="en-US" sz="1800" dirty="0" err="1" smtClean="0">
                <a:solidFill>
                  <a:schemeClr val="tx1"/>
                </a:solidFill>
              </a:rPr>
              <a:t>Guerber</a:t>
            </a:r>
            <a:r>
              <a:rPr lang="en-US" sz="1800" dirty="0" smtClean="0">
                <a:solidFill>
                  <a:schemeClr val="tx1"/>
                </a:solidFill>
              </a:rPr>
              <a:t>, </a:t>
            </a:r>
            <a:r>
              <a:rPr lang="en-US" sz="1800" b="0" dirty="0" smtClean="0">
                <a:solidFill>
                  <a:schemeClr val="tx1"/>
                </a:solidFill>
              </a:rPr>
              <a:t>H. </a:t>
            </a:r>
            <a:r>
              <a:rPr lang="en-US" sz="1800" b="0" dirty="0" err="1" smtClean="0">
                <a:solidFill>
                  <a:schemeClr val="tx1"/>
                </a:solidFill>
              </a:rPr>
              <a:t>Venkatram</a:t>
            </a:r>
            <a:r>
              <a:rPr lang="en-US" sz="1800" b="0" dirty="0" smtClean="0">
                <a:solidFill>
                  <a:schemeClr val="tx1"/>
                </a:solidFill>
              </a:rPr>
              <a:t>, M. </a:t>
            </a:r>
            <a:r>
              <a:rPr lang="en-US" sz="1800" b="0" dirty="0" err="1" smtClean="0">
                <a:solidFill>
                  <a:schemeClr val="tx1"/>
                </a:solidFill>
              </a:rPr>
              <a:t>Gande</a:t>
            </a:r>
            <a:r>
              <a:rPr lang="en-US" sz="1800" b="0" dirty="0" smtClean="0">
                <a:solidFill>
                  <a:schemeClr val="tx1"/>
                </a:solidFill>
              </a:rPr>
              <a:t>, and U. Moon, “A Ternary R2R DAC Design for Improved Energy Efficiency,” </a:t>
            </a:r>
            <a:r>
              <a:rPr lang="en-US" sz="1800" b="0" i="1" dirty="0" smtClean="0">
                <a:solidFill>
                  <a:schemeClr val="tx1"/>
                </a:solidFill>
              </a:rPr>
              <a:t>Elec. Letters</a:t>
            </a:r>
            <a:r>
              <a:rPr lang="en-US" sz="1800" b="0" dirty="0" smtClean="0">
                <a:solidFill>
                  <a:schemeClr val="tx1"/>
                </a:solidFill>
              </a:rPr>
              <a:t>, Submitted Dec. 2012.</a:t>
            </a:r>
          </a:p>
          <a:p>
            <a:pPr lvl="0"/>
            <a:endParaRPr lang="en-US" sz="1800" b="0" dirty="0" smtClean="0">
              <a:solidFill>
                <a:schemeClr val="tx1"/>
              </a:solidFill>
            </a:endParaRPr>
          </a:p>
          <a:p>
            <a:pPr lvl="0"/>
            <a:r>
              <a:rPr lang="x-none" sz="1800" smtClean="0">
                <a:solidFill>
                  <a:schemeClr val="tx1"/>
                </a:solidFill>
              </a:rPr>
              <a:t>J</a:t>
            </a:r>
            <a:r>
              <a:rPr lang="x-none" sz="1800">
                <a:solidFill>
                  <a:schemeClr val="tx1"/>
                </a:solidFill>
              </a:rPr>
              <a:t>. Guerber</a:t>
            </a:r>
            <a:r>
              <a:rPr lang="x-none" sz="1800" b="0">
                <a:solidFill>
                  <a:schemeClr val="tx1"/>
                </a:solidFill>
              </a:rPr>
              <a:t>, M. Gande, H. Venkatram, A. Waters, U. Moon, “A 10b Ternary SAR ADC with </a:t>
            </a:r>
            <a:r>
              <a:rPr lang="en-US" sz="1800" b="0" dirty="0">
                <a:solidFill>
                  <a:schemeClr val="tx1"/>
                </a:solidFill>
              </a:rPr>
              <a:t>Quantization Time Information Utilization</a:t>
            </a:r>
            <a:r>
              <a:rPr lang="x-none" sz="1800" b="0">
                <a:solidFill>
                  <a:schemeClr val="tx1"/>
                </a:solidFill>
              </a:rPr>
              <a:t>,” </a:t>
            </a:r>
            <a:r>
              <a:rPr lang="x-none" sz="1800" b="0" i="1">
                <a:solidFill>
                  <a:schemeClr val="tx1"/>
                </a:solidFill>
              </a:rPr>
              <a:t>IEEE </a:t>
            </a:r>
            <a:r>
              <a:rPr lang="en-US" sz="1800" b="0" i="1" dirty="0">
                <a:solidFill>
                  <a:schemeClr val="tx1"/>
                </a:solidFill>
              </a:rPr>
              <a:t>J. Solid State Circuits</a:t>
            </a:r>
            <a:r>
              <a:rPr lang="x-none" sz="1800" b="0" i="1">
                <a:solidFill>
                  <a:schemeClr val="tx1"/>
                </a:solidFill>
              </a:rPr>
              <a:t>.</a:t>
            </a:r>
            <a:r>
              <a:rPr lang="x-none" sz="1800" b="0">
                <a:solidFill>
                  <a:schemeClr val="tx1"/>
                </a:solidFill>
              </a:rPr>
              <a:t> </a:t>
            </a:r>
            <a:r>
              <a:rPr lang="en-US" sz="1800" b="0" dirty="0" smtClean="0">
                <a:solidFill>
                  <a:schemeClr val="tx1"/>
                </a:solidFill>
              </a:rPr>
              <a:t>Nov</a:t>
            </a:r>
            <a:r>
              <a:rPr lang="en-US" sz="1800" b="0" dirty="0">
                <a:solidFill>
                  <a:schemeClr val="tx1"/>
                </a:solidFill>
              </a:rPr>
              <a:t>. 2012</a:t>
            </a:r>
            <a:r>
              <a:rPr lang="x-none" sz="1800" b="0" smtClean="0">
                <a:solidFill>
                  <a:schemeClr val="tx1"/>
                </a:solidFill>
              </a:rPr>
              <a:t>.</a:t>
            </a:r>
            <a:endParaRPr lang="en-US" sz="1800" b="0" dirty="0" smtClean="0">
              <a:solidFill>
                <a:schemeClr val="tx1"/>
              </a:solidFill>
            </a:endParaRPr>
          </a:p>
          <a:p>
            <a:pPr lvl="0"/>
            <a:endParaRPr lang="en-US" sz="1400" b="0" dirty="0">
              <a:solidFill>
                <a:schemeClr val="tx1"/>
              </a:solidFill>
            </a:endParaRPr>
          </a:p>
          <a:p>
            <a:pPr lvl="0"/>
            <a:r>
              <a:rPr lang="x-none" sz="1800">
                <a:solidFill>
                  <a:schemeClr val="tx1"/>
                </a:solidFill>
              </a:rPr>
              <a:t>J. Guerber</a:t>
            </a:r>
            <a:r>
              <a:rPr lang="x-none" sz="1800" b="0">
                <a:solidFill>
                  <a:schemeClr val="tx1"/>
                </a:solidFill>
              </a:rPr>
              <a:t>, M. Gande, U. Moon</a:t>
            </a:r>
            <a:r>
              <a:rPr lang="en-US" sz="1800" b="0" dirty="0">
                <a:solidFill>
                  <a:schemeClr val="tx1"/>
                </a:solidFill>
              </a:rPr>
              <a:t>, “The Analysis and Application of Redundant Multi-Stage ADC Resolution Improvements Through PDF Residue Shaping,” </a:t>
            </a:r>
            <a:r>
              <a:rPr lang="en-US" sz="1800" b="0" i="1" dirty="0">
                <a:solidFill>
                  <a:schemeClr val="tx1"/>
                </a:solidFill>
              </a:rPr>
              <a:t>IEEE Trans. Circuits Syst. I, </a:t>
            </a:r>
            <a:r>
              <a:rPr lang="en-US" sz="1800" b="0" i="1" dirty="0" err="1">
                <a:solidFill>
                  <a:schemeClr val="tx1"/>
                </a:solidFill>
              </a:rPr>
              <a:t>Fundam</a:t>
            </a:r>
            <a:r>
              <a:rPr lang="en-US" sz="1800" b="0" i="1" dirty="0">
                <a:solidFill>
                  <a:schemeClr val="tx1"/>
                </a:solidFill>
              </a:rPr>
              <a:t>. Theory Appl.,</a:t>
            </a:r>
            <a:r>
              <a:rPr lang="en-US" sz="1800" b="0" dirty="0">
                <a:solidFill>
                  <a:schemeClr val="tx1"/>
                </a:solidFill>
              </a:rPr>
              <a:t> Aug. </a:t>
            </a:r>
            <a:r>
              <a:rPr lang="en-US" sz="1800" b="0" dirty="0" smtClean="0">
                <a:solidFill>
                  <a:schemeClr val="tx1"/>
                </a:solidFill>
              </a:rPr>
              <a:t>2012.</a:t>
            </a:r>
          </a:p>
          <a:p>
            <a:pPr lvl="0"/>
            <a:endParaRPr lang="en-US" sz="1800" b="0" dirty="0" smtClean="0">
              <a:solidFill>
                <a:schemeClr val="tx1"/>
              </a:solidFill>
            </a:endParaRPr>
          </a:p>
          <a:p>
            <a:r>
              <a:rPr lang="x-none" sz="1800">
                <a:solidFill>
                  <a:schemeClr val="tx1"/>
                </a:solidFill>
              </a:rPr>
              <a:t>J. Guerber</a:t>
            </a:r>
            <a:r>
              <a:rPr lang="x-none" sz="1800" b="0">
                <a:solidFill>
                  <a:schemeClr val="tx1"/>
                </a:solidFill>
              </a:rPr>
              <a:t>,</a:t>
            </a:r>
            <a:r>
              <a:rPr lang="en-US" sz="1800" b="0" dirty="0">
                <a:solidFill>
                  <a:schemeClr val="tx1"/>
                </a:solidFill>
              </a:rPr>
              <a:t> H. </a:t>
            </a:r>
            <a:r>
              <a:rPr lang="en-US" sz="1800" b="0" dirty="0" err="1">
                <a:solidFill>
                  <a:schemeClr val="tx1"/>
                </a:solidFill>
              </a:rPr>
              <a:t>Venkatram</a:t>
            </a:r>
            <a:r>
              <a:rPr lang="en-US" sz="1800" b="0" dirty="0">
                <a:solidFill>
                  <a:schemeClr val="tx1"/>
                </a:solidFill>
              </a:rPr>
              <a:t>, T. Oh, U. Moon, “Enhanced SAR ADC Energy Efficiency from the Early Reset Merged Capacitor Switching Algorithm,” </a:t>
            </a:r>
            <a:r>
              <a:rPr lang="x-none" sz="1800" b="0" i="1">
                <a:solidFill>
                  <a:schemeClr val="tx1"/>
                </a:solidFill>
              </a:rPr>
              <a:t>IEEE Int. Symp. Circuits Syst.</a:t>
            </a:r>
            <a:r>
              <a:rPr lang="x-none" sz="1800" b="0">
                <a:solidFill>
                  <a:schemeClr val="tx1"/>
                </a:solidFill>
              </a:rPr>
              <a:t>,</a:t>
            </a:r>
            <a:r>
              <a:rPr lang="en-US" sz="1800" b="0" dirty="0">
                <a:solidFill>
                  <a:schemeClr val="tx1"/>
                </a:solidFill>
              </a:rPr>
              <a:t> May 2012.</a:t>
            </a:r>
            <a:endParaRPr lang="en-US" sz="1400" b="0" dirty="0">
              <a:solidFill>
                <a:schemeClr val="tx1"/>
              </a:solidFill>
            </a:endParaRPr>
          </a:p>
          <a:p>
            <a:pPr lvl="0"/>
            <a:endParaRPr lang="en-US" sz="1400" b="0" dirty="0" smtClean="0">
              <a:solidFill>
                <a:schemeClr val="tx1"/>
              </a:solidFill>
            </a:endParaRPr>
          </a:p>
          <a:p>
            <a:pPr lvl="0"/>
            <a:r>
              <a:rPr lang="x-none" sz="1800" smtClean="0">
                <a:solidFill>
                  <a:schemeClr val="tx1"/>
                </a:solidFill>
              </a:rPr>
              <a:t>J</a:t>
            </a:r>
            <a:r>
              <a:rPr lang="x-none" sz="1800">
                <a:solidFill>
                  <a:schemeClr val="tx1"/>
                </a:solidFill>
              </a:rPr>
              <a:t>. Guerber</a:t>
            </a:r>
            <a:r>
              <a:rPr lang="x-none" sz="1800" b="0">
                <a:solidFill>
                  <a:schemeClr val="tx1"/>
                </a:solidFill>
              </a:rPr>
              <a:t>, M. Gande, H. Venkatram, A. Waters, U. Moon, “A 10b Ternary SAR ADC with Decision Time Quantization Based Redundancy,” </a:t>
            </a:r>
            <a:r>
              <a:rPr lang="x-none" sz="1800" b="0" i="1">
                <a:solidFill>
                  <a:schemeClr val="tx1"/>
                </a:solidFill>
              </a:rPr>
              <a:t>IEEE Asian Solid-State Circuits Conf.</a:t>
            </a:r>
            <a:r>
              <a:rPr lang="x-none" sz="1800" b="0">
                <a:solidFill>
                  <a:schemeClr val="tx1"/>
                </a:solidFill>
              </a:rPr>
              <a:t> Nov. 2011</a:t>
            </a:r>
            <a:r>
              <a:rPr lang="en-US" sz="1800" b="0" dirty="0">
                <a:solidFill>
                  <a:schemeClr val="tx1"/>
                </a:solidFill>
              </a:rPr>
              <a:t>, pp. 63-65</a:t>
            </a:r>
            <a:r>
              <a:rPr lang="x-none" sz="1800" b="0" smtClean="0">
                <a:solidFill>
                  <a:schemeClr val="tx1"/>
                </a:solidFill>
              </a:rPr>
              <a:t>.</a:t>
            </a:r>
            <a:endParaRPr lang="en-US" sz="1800" b="0" dirty="0" smtClean="0">
              <a:solidFill>
                <a:schemeClr val="tx1"/>
              </a:solidFill>
            </a:endParaRPr>
          </a:p>
          <a:p>
            <a:pPr marL="0" lvl="0" indent="0">
              <a:buNone/>
            </a:pPr>
            <a:endParaRPr lang="en-US" sz="1400" b="0" dirty="0">
              <a:solidFill>
                <a:schemeClr val="tx1"/>
              </a:solidFill>
            </a:endParaRP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59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8568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Motiva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88024" y="1196479"/>
            <a:ext cx="4248026" cy="3672681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ADC Design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Based on feedback subtraction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ingle comparator as </a:t>
            </a:r>
            <a:r>
              <a:rPr lang="en-CA" altLang="ja-JP" sz="2400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quantizer</a:t>
            </a: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unit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eedback subtraction accomplished with passive elements (Caps or Resistors)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79388" y="4797425"/>
            <a:ext cx="8856662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Design Benefit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Low Power:  Dynamic, High efficiency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calable: Good Small Process node FOM, Small Area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oderate Speed/Accuracy ( &lt; 100MHz, 6-14 Bits)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131050" y="64008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Jon </a:t>
            </a:r>
            <a:r>
              <a:rPr lang="en-US" altLang="ja-JP" dirty="0" err="1" smtClean="0"/>
              <a:t>Guerber</a:t>
            </a:r>
            <a:r>
              <a:rPr lang="en-US" altLang="ja-JP" dirty="0" smtClean="0"/>
              <a:t>/</a:t>
            </a:r>
            <a:fld id="{8041FC62-B814-44EC-9CF6-D9CFBE42A153}" type="slidenum">
              <a:rPr lang="ja-JP" altLang="en-US" smtClean="0"/>
              <a:pPr>
                <a:defRPr/>
              </a:pPr>
              <a:t>6</a:t>
            </a:fld>
            <a:endParaRPr lang="en-US" altLang="ja-JP" dirty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52" y="1340768"/>
            <a:ext cx="4491037" cy="289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931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-18588" y="116632"/>
            <a:ext cx="9144000" cy="762000"/>
          </a:xfrm>
        </p:spPr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nclus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1269031"/>
            <a:ext cx="9036050" cy="554434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Energy Efficient SAR Architectural Changes 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witching efficiency though EMCS, TSAR, and FITSAR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mparison Reduction through TSAR and FITSAR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tage Skipping and grouping though TSAR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coding and Nesting with FITSAR</a:t>
            </a:r>
          </a:p>
          <a:p>
            <a:pPr lvl="1">
              <a:lnSpc>
                <a:spcPct val="90000"/>
              </a:lnSpc>
              <a:defRPr/>
            </a:pPr>
            <a:endParaRPr lang="en-CA" altLang="ja-JP" sz="20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DC Sample Rate Enhancements</a:t>
            </a:r>
            <a:endParaRPr lang="en-CA" altLang="ja-JP" sz="2800" dirty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mparator speed enhancements though TSAR 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arse SAR speed increase in FITSAR</a:t>
            </a:r>
          </a:p>
          <a:p>
            <a:pPr lvl="1">
              <a:lnSpc>
                <a:spcPct val="90000"/>
              </a:lnSpc>
              <a:defRPr/>
            </a:pPr>
            <a:endParaRPr lang="en-CA" altLang="ja-JP" sz="20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ccuracy Improvement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sidue shaping SQNR increases in TSAR, FITSAR, and pipelined structure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1.5b/stage redundancy shown in TSAR and FITSAR 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60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498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Questions</a:t>
            </a:r>
          </a:p>
        </p:txBody>
      </p:sp>
      <p:sp>
        <p:nvSpPr>
          <p:cNvPr id="32772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CB804606-6E42-4C17-8876-97C1A48F645E}" type="slidenum">
              <a:rPr lang="ja-JP" altLang="en-US" sz="1400" b="0" smtClean="0">
                <a:solidFill>
                  <a:schemeClr val="bg2"/>
                </a:solidFill>
              </a:rPr>
              <a:pPr/>
              <a:t>61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Backup Slid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85900"/>
            <a:ext cx="8208962" cy="4535488"/>
          </a:xfrm>
        </p:spPr>
        <p:txBody>
          <a:bodyPr/>
          <a:lstStyle/>
          <a:p>
            <a:pPr marL="514350" indent="-514350">
              <a:lnSpc>
                <a:spcPct val="90000"/>
              </a:lnSpc>
              <a:buFontTx/>
              <a:buAutoNum type="arabicPeriod" startAt="5"/>
            </a:pPr>
            <a:endParaRPr lang="en-CA" altLang="ja-JP" sz="14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marL="514350" indent="-514350">
              <a:lnSpc>
                <a:spcPct val="90000"/>
              </a:lnSpc>
            </a:pPr>
            <a:endParaRPr lang="en-CA" altLang="ja-JP" sz="1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3379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C83BB529-8174-49F8-8DAF-11BC3A5A8C49}" type="slidenum">
              <a:rPr lang="ja-JP" altLang="en-US" sz="1400" b="0" smtClean="0">
                <a:solidFill>
                  <a:schemeClr val="bg2"/>
                </a:solidFill>
              </a:rPr>
              <a:pPr/>
              <a:t>62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1196752"/>
            <a:ext cx="9144000" cy="50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9pPr>
          </a:lstStyle>
          <a:p>
            <a:r>
              <a:rPr lang="en-US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sidue Shaping with Sub-Radix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-14312" y="1700808"/>
            <a:ext cx="9144000" cy="641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9pPr>
          </a:lstStyle>
          <a:p>
            <a:r>
              <a:rPr lang="en-US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Core Timing Diagram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7020" y="2270076"/>
            <a:ext cx="9144000" cy="654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9pPr>
          </a:lstStyle>
          <a:p>
            <a:r>
              <a:rPr lang="en-US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Capacitor Layout</a:t>
            </a: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-14312" y="2811016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9pPr>
          </a:lstStyle>
          <a:p>
            <a:r>
              <a:rPr lang="en-US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</a:t>
            </a:r>
            <a:r>
              <a:rPr lang="en-US" altLang="ja-JP" sz="2800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Quantizer</a:t>
            </a:r>
            <a:r>
              <a:rPr lang="en-US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Schematic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-23688" y="3429000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9pPr>
          </a:lstStyle>
          <a:p>
            <a:r>
              <a:rPr lang="en-US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State Machine Logic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-23688" y="4077072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9pPr>
          </a:lstStyle>
          <a:p>
            <a:r>
              <a:rPr lang="en-US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Core Blocks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-38248" y="4653136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bg2"/>
                </a:solidFill>
                <a:latin typeface="Arial" charset="0"/>
              </a:defRPr>
            </a:lvl9pPr>
          </a:lstStyle>
          <a:p>
            <a:r>
              <a:rPr lang="en-US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Coarse Logic (EMC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sidue Shaping with Sub-Radix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107950" y="5445224"/>
            <a:ext cx="9036050" cy="1223864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sidue Shaping is not Present in Sub-Radix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PDF does shape, but does not minimize full-scale range due to effective 1 bit quantization per stage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63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07440" y="4869160"/>
            <a:ext cx="8097808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lnSpc>
                <a:spcPct val="90000"/>
              </a:lnSpc>
              <a:buFontTx/>
              <a:buNone/>
              <a:defRPr/>
            </a:pPr>
            <a:r>
              <a:rPr lang="en-CA" altLang="ja-JP" sz="16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ub-Radix Redundancy Residue Shaping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104375"/>
            <a:ext cx="7603550" cy="3692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9453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Core Timing Diagram</a:t>
            </a: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236296" y="6428184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64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197" y="1196752"/>
            <a:ext cx="8414275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3090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Capacitor Layout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5580112" y="1196752"/>
            <a:ext cx="3456384" cy="561679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Layout in Unit Elements</a:t>
            </a:r>
          </a:p>
          <a:p>
            <a:pPr lvl="1">
              <a:lnSpc>
                <a:spcPct val="90000"/>
              </a:lnSpc>
            </a:pPr>
            <a:r>
              <a:rPr lang="en-CA" altLang="ja-JP" sz="23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ommon  centroid to fix first order gradients</a:t>
            </a:r>
          </a:p>
          <a:p>
            <a:pPr lvl="1">
              <a:lnSpc>
                <a:spcPct val="90000"/>
              </a:lnSpc>
            </a:pPr>
            <a:r>
              <a:rPr lang="en-CA" altLang="ja-JP" sz="23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aintain average distance to center</a:t>
            </a:r>
          </a:p>
          <a:p>
            <a:pPr lvl="1">
              <a:lnSpc>
                <a:spcPct val="90000"/>
              </a:lnSpc>
            </a:pPr>
            <a:r>
              <a:rPr lang="en-CA" altLang="ja-JP" sz="23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Digital inputs all enter from right</a:t>
            </a:r>
          </a:p>
          <a:p>
            <a:pPr lvl="1">
              <a:lnSpc>
                <a:spcPct val="90000"/>
              </a:lnSpc>
            </a:pPr>
            <a:r>
              <a:rPr lang="en-CA" altLang="ja-JP" sz="23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Virtual ground exits on left</a:t>
            </a:r>
          </a:p>
          <a:p>
            <a:pPr>
              <a:lnSpc>
                <a:spcPct val="90000"/>
              </a:lnSpc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2355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2E5669DD-D5BE-425A-85E7-8FE98A44EFBE}" type="slidenum">
              <a:rPr lang="ja-JP" altLang="en-US" sz="1400" b="0" smtClean="0">
                <a:solidFill>
                  <a:schemeClr val="bg2"/>
                </a:solidFill>
              </a:rPr>
              <a:pPr/>
              <a:t>65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24744"/>
            <a:ext cx="5400600" cy="54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5732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</a:t>
            </a:r>
            <a:r>
              <a:rPr lang="en-US" altLang="ja-JP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Quantizer</a:t>
            </a:r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Schematic</a:t>
            </a: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66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590677"/>
            <a:ext cx="9001000" cy="4070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43090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State Machine Logic</a:t>
            </a: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67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16671"/>
            <a:ext cx="8928992" cy="4172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6724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Core Blocks</a:t>
            </a: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68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96752"/>
            <a:ext cx="8136904" cy="2069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4313820"/>
            <a:ext cx="4816424" cy="1419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563888" y="3356992"/>
            <a:ext cx="2066344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lnSpc>
                <a:spcPct val="90000"/>
              </a:lnSpc>
              <a:buFontTx/>
              <a:buNone/>
              <a:defRPr/>
            </a:pPr>
            <a:r>
              <a:rPr lang="en-CA" altLang="ja-JP" sz="16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ference Mux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203848" y="5877272"/>
            <a:ext cx="3024336" cy="36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lnSpc>
                <a:spcPct val="90000"/>
              </a:lnSpc>
              <a:buFontTx/>
              <a:buNone/>
              <a:defRPr/>
            </a:pPr>
            <a:r>
              <a:rPr lang="en-CA" altLang="ja-JP" sz="16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nternal Clock Generator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>
              <a:lnSpc>
                <a:spcPct val="90000"/>
              </a:lnSpc>
              <a:defRPr/>
            </a:pP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46129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Coarse Logic (EMCS)</a:t>
            </a: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69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1281113"/>
            <a:ext cx="8759825" cy="429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7279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Motivatio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88024" y="1196479"/>
            <a:ext cx="4248026" cy="3672681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ADC Design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Based on feedback subtraction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ingle comparator as </a:t>
            </a:r>
            <a:r>
              <a:rPr lang="en-CA" altLang="ja-JP" sz="2400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quantizer</a:t>
            </a: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unit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eedback subtraction accomplished with passive elements (Caps or Resistors)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79388" y="4797425"/>
            <a:ext cx="8856662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bg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bg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Design Benefits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Low Power:  Dynamic, High efficiency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calable: Good Small Process node FOM, Small Area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oderate Speed/Accuracy ( &lt; 100MHz, 6-14 Bits)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pic>
        <p:nvPicPr>
          <p:cNvPr id="410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268760"/>
            <a:ext cx="4608512" cy="307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7131050" y="6400800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altLang="ja-JP" dirty="0" smtClean="0"/>
              <a:t>Jon </a:t>
            </a:r>
            <a:r>
              <a:rPr lang="en-US" altLang="ja-JP" dirty="0" err="1" smtClean="0"/>
              <a:t>Guerber</a:t>
            </a:r>
            <a:r>
              <a:rPr lang="en-US" altLang="ja-JP" dirty="0" smtClean="0"/>
              <a:t>/</a:t>
            </a:r>
            <a:fld id="{8041FC62-B814-44EC-9CF6-D9CFBE42A153}" type="slidenum">
              <a:rPr lang="ja-JP" altLang="en-US" smtClean="0"/>
              <a:pPr>
                <a:defRPr/>
              </a:pPr>
              <a:t>7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693974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ITSAR Fine Logic (Gating)</a:t>
            </a: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70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120968"/>
            <a:ext cx="8064896" cy="504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019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Layout </a:t>
            </a:r>
            <a:r>
              <a:rPr lang="en-US" altLang="ja-JP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Floorplan</a:t>
            </a:r>
            <a:endParaRPr lang="en-US" altLang="ja-JP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71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980728"/>
            <a:ext cx="4248472" cy="5733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6724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TSAR Prototype Test Setup</a:t>
            </a:r>
          </a:p>
        </p:txBody>
      </p:sp>
      <p:sp>
        <p:nvSpPr>
          <p:cNvPr id="1843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59488" y="6356176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D491471-0BC1-49AA-B80A-68250C92CC45}" type="slidenum">
              <a:rPr lang="ja-JP" altLang="en-US" sz="1400" b="0" smtClean="0">
                <a:solidFill>
                  <a:schemeClr val="bg2"/>
                </a:solidFill>
              </a:rPr>
              <a:pPr/>
              <a:t>72</a:t>
            </a:fld>
            <a:endParaRPr lang="en-US" altLang="ja-JP" sz="1400" b="0" dirty="0" smtClean="0">
              <a:solidFill>
                <a:schemeClr val="bg2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484784"/>
            <a:ext cx="8996026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5019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ferences I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12875"/>
            <a:ext cx="8280400" cy="5184775"/>
          </a:xfrm>
        </p:spPr>
        <p:txBody>
          <a:bodyPr/>
          <a:lstStyle/>
          <a:p>
            <a:pPr marL="514350" indent="-514350">
              <a:lnSpc>
                <a:spcPct val="90000"/>
              </a:lnSpc>
              <a:buFontTx/>
              <a:buAutoNum type="arabicPeriod"/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V. </a:t>
            </a:r>
            <a:r>
              <a:rPr lang="en-CA" altLang="ja-JP" sz="2000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Hariprasath</a:t>
            </a: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, J. </a:t>
            </a:r>
            <a:r>
              <a:rPr lang="en-CA" altLang="ja-JP" sz="2000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Guerber</a:t>
            </a: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, S.-H. Lee, and U. Moon, “Merged capacitor switching based SAR ADC with highest switching energy-efficiency,” </a:t>
            </a:r>
            <a:r>
              <a:rPr lang="en-CA" altLang="ja-JP" sz="2000" i="1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Electron. </a:t>
            </a:r>
            <a:r>
              <a:rPr lang="en-CA" altLang="ja-JP" sz="2000" i="1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Lett</a:t>
            </a:r>
            <a:r>
              <a:rPr lang="en-CA" altLang="ja-JP" sz="2000" i="1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., </a:t>
            </a: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vol. 46, pp. 620-621, Apr. 29, 2010.</a:t>
            </a:r>
          </a:p>
          <a:p>
            <a:pPr marL="514350" indent="-514350">
              <a:lnSpc>
                <a:spcPct val="90000"/>
              </a:lnSpc>
              <a:buFontTx/>
              <a:buAutoNum type="arabicPeriod"/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Y. Zhu, C.-H. Chan, et al., “A 10b 100MS/s reference-free SAR ADC in 90nm CMOS,” </a:t>
            </a:r>
            <a:r>
              <a:rPr lang="en-CA" altLang="ja-JP" sz="2000" i="1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EEE J. Solid-State Circuits,</a:t>
            </a: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vol. 45, pp. 1111-1121, Jun. 2010.</a:t>
            </a:r>
          </a:p>
          <a:p>
            <a:pPr marL="514350" indent="-514350">
              <a:lnSpc>
                <a:spcPct val="90000"/>
              </a:lnSpc>
              <a:buFontTx/>
              <a:buAutoNum type="arabicPeriod"/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J. Yang, T. </a:t>
            </a:r>
            <a:r>
              <a:rPr lang="en-CA" altLang="ja-JP" sz="2000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Naing</a:t>
            </a: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, and R. </a:t>
            </a:r>
            <a:r>
              <a:rPr lang="en-CA" altLang="ja-JP" sz="2000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Brodersen</a:t>
            </a: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, “A 1 GS/s 6b 6.7mW successive approximation ADC using asynchronous processing,” </a:t>
            </a:r>
            <a:r>
              <a:rPr lang="en-CA" altLang="ja-JP" sz="2000" i="1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EEE J. Solid-State Circuits</a:t>
            </a: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, vol. 45, no. 8, pp. 1469-1478, Aug. 2010.</a:t>
            </a:r>
          </a:p>
          <a:p>
            <a:pPr marL="514350" indent="-514350">
              <a:lnSpc>
                <a:spcPct val="90000"/>
              </a:lnSpc>
              <a:buFontTx/>
              <a:buAutoNum type="arabicPeriod"/>
              <a:defRPr/>
            </a:pP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.-C. Liu, S.-J. Chang, et al., “A 1V 11fJ/conversion-step 10b 10MS/s asynchronous SAR ADC in 0.18um CMOS,” </a:t>
            </a:r>
            <a:r>
              <a:rPr lang="en-CA" altLang="ja-JP" sz="2000" i="1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EEE </a:t>
            </a:r>
            <a:r>
              <a:rPr lang="en-CA" altLang="ja-JP" sz="2000" i="1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ymp</a:t>
            </a:r>
            <a:r>
              <a:rPr lang="en-CA" altLang="ja-JP" sz="2000" i="1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. On VLSI Circuits,</a:t>
            </a: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June 2010, pp. 241-242.</a:t>
            </a:r>
          </a:p>
          <a:p>
            <a:pPr marL="0" indent="0">
              <a:lnSpc>
                <a:spcPct val="90000"/>
              </a:lnSpc>
              <a:buFontTx/>
              <a:buNone/>
              <a:defRPr/>
            </a:pPr>
            <a:endParaRPr lang="en-CA" altLang="ja-JP" sz="20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marL="514350" indent="-514350">
              <a:lnSpc>
                <a:spcPct val="90000"/>
              </a:lnSpc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marL="514350" indent="-514350">
              <a:lnSpc>
                <a:spcPct val="90000"/>
              </a:lnSpc>
              <a:defRPr/>
            </a:pPr>
            <a:endParaRPr lang="en-CA" altLang="ja-JP" sz="28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34820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42188ED3-E2E5-4104-A2DE-396C9ABBDBDB}" type="slidenum">
              <a:rPr lang="ja-JP" altLang="en-US" sz="1400" b="0" smtClean="0">
                <a:solidFill>
                  <a:schemeClr val="bg2"/>
                </a:solidFill>
              </a:rPr>
              <a:pPr/>
              <a:t>73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References II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395288" y="1485900"/>
            <a:ext cx="8208962" cy="4535488"/>
          </a:xfrm>
        </p:spPr>
        <p:txBody>
          <a:bodyPr/>
          <a:lstStyle/>
          <a:p>
            <a:pPr marL="514350" indent="-514350">
              <a:lnSpc>
                <a:spcPct val="90000"/>
              </a:lnSpc>
              <a:buFontTx/>
              <a:buAutoNum type="arabicPeriod" startAt="5"/>
            </a:pPr>
            <a:r>
              <a:rPr lang="en-CA" altLang="ja-JP" sz="20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B. Levy, “A propagation analysis of residual distribution in pipeline ADCs,” </a:t>
            </a:r>
            <a:r>
              <a:rPr lang="en-CA" altLang="ja-JP" sz="2000" i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EEE Trans. Circuits Syst. I, Fundam. Theory Appl.</a:t>
            </a:r>
            <a:r>
              <a:rPr lang="en-CA" altLang="ja-JP" sz="20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, vol. 58, no. 10, pp. 2366-2376, Oct. 2011.</a:t>
            </a:r>
          </a:p>
          <a:p>
            <a:pPr marL="514350" indent="-514350">
              <a:lnSpc>
                <a:spcPct val="90000"/>
              </a:lnSpc>
              <a:buFontTx/>
              <a:buAutoNum type="arabicPeriod" startAt="5"/>
            </a:pPr>
            <a:r>
              <a:rPr lang="en-CA" altLang="ja-JP" sz="20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. Dessouky, A. Kaiser, “Very low-voltage digital-audio </a:t>
            </a:r>
            <a:r>
              <a:rPr lang="el-GR" altLang="ja-JP" sz="20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ΔΣ</a:t>
            </a:r>
            <a:r>
              <a:rPr lang="en-US" altLang="ja-JP" sz="20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modulator with 88-dB dynamic range using local switch bootstrapping,” </a:t>
            </a:r>
            <a:r>
              <a:rPr lang="en-US" altLang="ja-JP" sz="2000" i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IEEE J. Solid-State Circuits,</a:t>
            </a:r>
            <a:r>
              <a:rPr lang="en-US" altLang="ja-JP" sz="200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vol. 36, no. 3, Mar. 2001.</a:t>
            </a:r>
            <a:endParaRPr lang="en-CA" altLang="ja-JP" sz="200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marL="514350" indent="-514350">
              <a:lnSpc>
                <a:spcPct val="90000"/>
              </a:lnSpc>
              <a:buFontTx/>
              <a:buAutoNum type="arabicPeriod" startAt="5"/>
            </a:pPr>
            <a:endParaRPr lang="en-CA" altLang="ja-JP" sz="200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marL="514350" indent="-514350">
              <a:lnSpc>
                <a:spcPct val="90000"/>
              </a:lnSpc>
            </a:pPr>
            <a:endParaRPr lang="en-CA" altLang="ja-JP" sz="280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35844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2DDE9274-977B-462B-A9EF-A774F2C7D42D}" type="slidenum">
              <a:rPr lang="ja-JP" altLang="en-US" sz="1400" b="0" smtClean="0">
                <a:solidFill>
                  <a:schemeClr val="bg2"/>
                </a:solidFill>
              </a:rPr>
              <a:pPr/>
              <a:t>74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</a:t>
            </a:r>
            <a:r>
              <a:rPr lang="en-US" altLang="ja-JP" sz="4400" dirty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ADC Outline</a:t>
            </a:r>
            <a:endParaRPr lang="en-US" altLang="ja-JP" sz="44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>
          <a:xfrm>
            <a:off x="323528" y="1124745"/>
            <a:ext cx="8568952" cy="5472607"/>
          </a:xfrm>
        </p:spPr>
        <p:txBody>
          <a:bodyPr/>
          <a:lstStyle/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ADC Motivation</a:t>
            </a:r>
          </a:p>
          <a:p>
            <a:r>
              <a:rPr lang="en-US" altLang="ja-JP" sz="4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CS and EMCS Structures</a:t>
            </a:r>
          </a:p>
          <a:p>
            <a:pPr lvl="1"/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R ADC Operation </a:t>
            </a:r>
          </a:p>
          <a:p>
            <a:pPr lvl="1"/>
            <a:r>
              <a:rPr lang="en-US" altLang="ja-JP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witching Efficiency Optimization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The Ternary SAR (TSAR)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Residue Shaping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The Feedback Initialized TSAR</a:t>
            </a:r>
          </a:p>
          <a:p>
            <a:r>
              <a:rPr lang="en-US" altLang="ja-JP" sz="4000" dirty="0" smtClean="0">
                <a:solidFill>
                  <a:schemeClr val="bg1">
                    <a:lumMod val="65000"/>
                  </a:schemeClr>
                </a:solidFill>
                <a:ea typeface="Arial Unicode MS" pitchFamily="50" charset="-128"/>
                <a:cs typeface="Arial Unicode MS" pitchFamily="50" charset="-128"/>
              </a:rPr>
              <a:t>Conclusions</a:t>
            </a:r>
          </a:p>
        </p:txBody>
      </p:sp>
      <p:sp>
        <p:nvSpPr>
          <p:cNvPr id="3076" name="Slide Number Placeholder 1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fld id="{BA8A079C-02A7-411B-ABFD-371F43A400FA}" type="slidenum">
              <a:rPr lang="ja-JP" altLang="en-US" sz="1400" b="0" smtClean="0">
                <a:solidFill>
                  <a:schemeClr val="bg2"/>
                </a:solidFill>
              </a:rPr>
              <a:pPr/>
              <a:t>8</a:t>
            </a:fld>
            <a:endParaRPr lang="en-US" altLang="ja-JP" sz="1400" b="0" smtClean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617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erged Capacitor Switching SAR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76825" y="1485900"/>
            <a:ext cx="3959225" cy="467995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CA" altLang="ja-JP" sz="28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erged Capacitor Switching (MCS) 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Sampling reference is </a:t>
            </a:r>
            <a:r>
              <a:rPr lang="en-CA" altLang="ja-JP" sz="2400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V</a:t>
            </a:r>
            <a:r>
              <a:rPr lang="en-CA" altLang="ja-JP" sz="2000" dirty="0" err="1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cm</a:t>
            </a:r>
            <a:r>
              <a:rPr lang="en-CA" altLang="ja-JP" sz="20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 [1,2]</a:t>
            </a:r>
            <a:endParaRPr lang="en-CA" altLang="ja-JP" sz="16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Differentially switches DAC 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inimizes switching power</a:t>
            </a:r>
          </a:p>
          <a:p>
            <a:pPr lvl="1">
              <a:lnSpc>
                <a:spcPct val="90000"/>
              </a:lnSpc>
              <a:defRPr/>
            </a:pPr>
            <a:r>
              <a:rPr lang="en-CA" altLang="ja-JP" sz="2400" dirty="0" smtClean="0">
                <a:solidFill>
                  <a:schemeClr val="tx1"/>
                </a:solidFill>
                <a:ea typeface="Arial Unicode MS" pitchFamily="50" charset="-128"/>
                <a:cs typeface="Arial Unicode MS" pitchFamily="50" charset="-128"/>
              </a:rPr>
              <a:t>Maintains virtual node common mode</a:t>
            </a:r>
          </a:p>
          <a:p>
            <a:pPr marL="457200" lvl="1" indent="0">
              <a:lnSpc>
                <a:spcPct val="90000"/>
              </a:lnSpc>
              <a:buFontTx/>
              <a:buNone/>
              <a:defRPr/>
            </a:pPr>
            <a:endParaRPr lang="en-CA" altLang="ja-JP" sz="2000" dirty="0" smtClean="0">
              <a:solidFill>
                <a:schemeClr val="tx1"/>
              </a:solidFill>
              <a:ea typeface="Arial Unicode MS" pitchFamily="50" charset="-128"/>
              <a:cs typeface="Arial Unicode MS" pitchFamily="50" charset="-128"/>
            </a:endParaRPr>
          </a:p>
        </p:txBody>
      </p:sp>
      <p:pic>
        <p:nvPicPr>
          <p:cNvPr id="51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44625"/>
            <a:ext cx="4752975" cy="4646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ja-JP" smtClean="0"/>
              <a:t>Jon Guerber/</a:t>
            </a:r>
            <a:fld id="{8041FC62-B814-44EC-9CF6-D9CFBE42A153}" type="slidenum">
              <a:rPr lang="ja-JP" altLang="en-US" smtClean="0"/>
              <a:pPr>
                <a:defRPr/>
              </a:pPr>
              <a:t>9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626052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9900"/>
      </a:accent1>
      <a:accent2>
        <a:srgbClr val="0000FF"/>
      </a:accent2>
      <a:accent3>
        <a:srgbClr val="FFFFFF"/>
      </a:accent3>
      <a:accent4>
        <a:srgbClr val="000000"/>
      </a:accent4>
      <a:accent5>
        <a:srgbClr val="FFCAAA"/>
      </a:accent5>
      <a:accent6>
        <a:srgbClr val="0000E7"/>
      </a:accent6>
      <a:hlink>
        <a:srgbClr val="FF0000"/>
      </a:hlink>
      <a:folHlink>
        <a:srgbClr val="969696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FF9900"/>
    </a:accent1>
    <a:accent2>
      <a:srgbClr val="0000FF"/>
    </a:accent2>
    <a:accent3>
      <a:srgbClr val="FFFFFF"/>
    </a:accent3>
    <a:accent4>
      <a:srgbClr val="000000"/>
    </a:accent4>
    <a:accent5>
      <a:srgbClr val="FFCAAA"/>
    </a:accent5>
    <a:accent6>
      <a:srgbClr val="0000E7"/>
    </a:accent6>
    <a:hlink>
      <a:srgbClr val="FF0000"/>
    </a:hlink>
    <a:folHlink>
      <a:srgbClr val="969696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FF9900"/>
    </a:accent1>
    <a:accent2>
      <a:srgbClr val="0000FF"/>
    </a:accent2>
    <a:accent3>
      <a:srgbClr val="FFFFFF"/>
    </a:accent3>
    <a:accent4>
      <a:srgbClr val="000000"/>
    </a:accent4>
    <a:accent5>
      <a:srgbClr val="FFCAAA"/>
    </a:accent5>
    <a:accent6>
      <a:srgbClr val="0000E7"/>
    </a:accent6>
    <a:hlink>
      <a:srgbClr val="FF0000"/>
    </a:hlink>
    <a:folHlink>
      <a:srgbClr val="969696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FF9900"/>
    </a:accent1>
    <a:accent2>
      <a:srgbClr val="0000FF"/>
    </a:accent2>
    <a:accent3>
      <a:srgbClr val="FFFFFF"/>
    </a:accent3>
    <a:accent4>
      <a:srgbClr val="000000"/>
    </a:accent4>
    <a:accent5>
      <a:srgbClr val="FFCAAA"/>
    </a:accent5>
    <a:accent6>
      <a:srgbClr val="0000E7"/>
    </a:accent6>
    <a:hlink>
      <a:srgbClr val="FF0000"/>
    </a:hlink>
    <a:folHlink>
      <a:srgbClr val="969696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FF9900"/>
    </a:accent1>
    <a:accent2>
      <a:srgbClr val="0000FF"/>
    </a:accent2>
    <a:accent3>
      <a:srgbClr val="FFFFFF"/>
    </a:accent3>
    <a:accent4>
      <a:srgbClr val="000000"/>
    </a:accent4>
    <a:accent5>
      <a:srgbClr val="FFCAAA"/>
    </a:accent5>
    <a:accent6>
      <a:srgbClr val="0000E7"/>
    </a:accent6>
    <a:hlink>
      <a:srgbClr val="FF0000"/>
    </a:hlink>
    <a:folHlink>
      <a:srgbClr val="969696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808080"/>
    </a:lt2>
    <a:accent1>
      <a:srgbClr val="FF9900"/>
    </a:accent1>
    <a:accent2>
      <a:srgbClr val="0000FF"/>
    </a:accent2>
    <a:accent3>
      <a:srgbClr val="FFFFFF"/>
    </a:accent3>
    <a:accent4>
      <a:srgbClr val="000000"/>
    </a:accent4>
    <a:accent5>
      <a:srgbClr val="FFCAAA"/>
    </a:accent5>
    <a:accent6>
      <a:srgbClr val="0000E7"/>
    </a:accent6>
    <a:hlink>
      <a:srgbClr val="FF0000"/>
    </a:hlink>
    <a:folHlink>
      <a:srgbClr val="969696"/>
    </a:folHlink>
  </a:clrScheme>
  <a:fontScheme name="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24</TotalTime>
  <Words>2918</Words>
  <Application>Microsoft Office PowerPoint</Application>
  <PresentationFormat>Letter Paper (8.5x11 in)</PresentationFormat>
  <Paragraphs>574</Paragraphs>
  <Slides>74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76" baseType="lpstr">
      <vt:lpstr>Default Design</vt:lpstr>
      <vt:lpstr>Equation</vt:lpstr>
      <vt:lpstr>Time and Statistical Information Utilization in SAR ADCs</vt:lpstr>
      <vt:lpstr>SAR ADC Outline</vt:lpstr>
      <vt:lpstr>SAR ADC Outline</vt:lpstr>
      <vt:lpstr>The Need for ADCs</vt:lpstr>
      <vt:lpstr>ADC Motivation</vt:lpstr>
      <vt:lpstr>SAR Motivation</vt:lpstr>
      <vt:lpstr>SAR Motivation</vt:lpstr>
      <vt:lpstr>SAR ADC Outline</vt:lpstr>
      <vt:lpstr>Merged Capacitor Switching SAR</vt:lpstr>
      <vt:lpstr>MCS Switching Power</vt:lpstr>
      <vt:lpstr>Early Reset MCS (EMCS) SAR</vt:lpstr>
      <vt:lpstr>Energy and Linearity Comparison</vt:lpstr>
      <vt:lpstr>SAR Performance Enhancements</vt:lpstr>
      <vt:lpstr>Comparator Delay Variation per Stage</vt:lpstr>
      <vt:lpstr>SAR ADC Outline</vt:lpstr>
      <vt:lpstr>Ternary SAR (TSAR) Architecture</vt:lpstr>
      <vt:lpstr>TSAR Redundancy</vt:lpstr>
      <vt:lpstr>TSAR Speed Enhancements</vt:lpstr>
      <vt:lpstr>TSAR DAC Activity Reduction</vt:lpstr>
      <vt:lpstr>TSAR Residue Shaping</vt:lpstr>
      <vt:lpstr>TSAR Stage Grouping and Skipping</vt:lpstr>
      <vt:lpstr>TSAR Stage Grouping and Skipping</vt:lpstr>
      <vt:lpstr>TSAR Switching and Driver Energy</vt:lpstr>
      <vt:lpstr>TSAR Implementation</vt:lpstr>
      <vt:lpstr>TSAR Voltage Comparator</vt:lpstr>
      <vt:lpstr>TSAR Time Comparator</vt:lpstr>
      <vt:lpstr>TSAR State Machine Enhancements</vt:lpstr>
      <vt:lpstr>TSAR Reference 3 Calibration</vt:lpstr>
      <vt:lpstr>TSAR Die Photo</vt:lpstr>
      <vt:lpstr>TSAR Measured Results</vt:lpstr>
      <vt:lpstr>TSAR Measured Results</vt:lpstr>
      <vt:lpstr>TSAR Power Consumption</vt:lpstr>
      <vt:lpstr>TSAR Performance Summary</vt:lpstr>
      <vt:lpstr>TSAR Summary</vt:lpstr>
      <vt:lpstr>SAR ADC Outline</vt:lpstr>
      <vt:lpstr>TSAR Residue Shaping</vt:lpstr>
      <vt:lpstr>Pipeline ADC Residue Shaping</vt:lpstr>
      <vt:lpstr>Residue Shaping ADC Design</vt:lpstr>
      <vt:lpstr>Residue Shaping with Other Red.</vt:lpstr>
      <vt:lpstr>Residue Shaping Offset Tolerance</vt:lpstr>
      <vt:lpstr>Residue Shaping Offset Tolerance</vt:lpstr>
      <vt:lpstr>SAR ADC Outline</vt:lpstr>
      <vt:lpstr>TSAR Inefficiencies</vt:lpstr>
      <vt:lpstr>FITSAR Block Diagram</vt:lpstr>
      <vt:lpstr>FITSAR Nesting</vt:lpstr>
      <vt:lpstr>Feedback TSAR Recoding</vt:lpstr>
      <vt:lpstr>Feedback Initialization</vt:lpstr>
      <vt:lpstr>DAC Switching Comparison</vt:lpstr>
      <vt:lpstr>FITSAR Switching and Driver Energy</vt:lpstr>
      <vt:lpstr>FITSAR Comparator Activity Red.</vt:lpstr>
      <vt:lpstr>Comparator Implementation</vt:lpstr>
      <vt:lpstr>Coarse ADC: EMCS</vt:lpstr>
      <vt:lpstr>FITSAR Comparator Gating</vt:lpstr>
      <vt:lpstr>FITSAR R2R DAC Nesting</vt:lpstr>
      <vt:lpstr>Ternary R2R DAC</vt:lpstr>
      <vt:lpstr>FITSAR Prototype Layout</vt:lpstr>
      <vt:lpstr>FITSAR Transistor Level Simulations</vt:lpstr>
      <vt:lpstr>SAR ADC Outline</vt:lpstr>
      <vt:lpstr>Published Work</vt:lpstr>
      <vt:lpstr>Conclusions</vt:lpstr>
      <vt:lpstr>Questions</vt:lpstr>
      <vt:lpstr>Backup Slides</vt:lpstr>
      <vt:lpstr>Residue Shaping with Sub-Radix</vt:lpstr>
      <vt:lpstr>TSAR Core Timing Diagram</vt:lpstr>
      <vt:lpstr>TSAR Capacitor Layout</vt:lpstr>
      <vt:lpstr>TSAR Quantizer Schematic</vt:lpstr>
      <vt:lpstr>TSAR State Machine Logic</vt:lpstr>
      <vt:lpstr>FITSAR Core Blocks</vt:lpstr>
      <vt:lpstr>FITSAR Coarse Logic (EMCS)</vt:lpstr>
      <vt:lpstr>FITSAR Fine Logic (Gating)</vt:lpstr>
      <vt:lpstr>TSAR Layout Floorplan</vt:lpstr>
      <vt:lpstr>TSAR Prototype Test Setup</vt:lpstr>
      <vt:lpstr>References I</vt:lpstr>
      <vt:lpstr>References II</vt:lpstr>
    </vt:vector>
  </TitlesOfParts>
  <Company>A-SSCC 2005 TPC chai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preparation</dc:title>
  <dc:creator>Takayasu Sakurai</dc:creator>
  <cp:lastModifiedBy>Tainted Cabbage</cp:lastModifiedBy>
  <cp:revision>524</cp:revision>
  <cp:lastPrinted>2011-12-13T01:22:55Z</cp:lastPrinted>
  <dcterms:created xsi:type="dcterms:W3CDTF">1999-04-05T18:00:54Z</dcterms:created>
  <dcterms:modified xsi:type="dcterms:W3CDTF">2012-12-23T01:32:24Z</dcterms:modified>
</cp:coreProperties>
</file>